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70" r:id="rId3"/>
    <p:sldId id="272" r:id="rId4"/>
    <p:sldId id="256" r:id="rId5"/>
    <p:sldId id="283" r:id="rId6"/>
    <p:sldId id="274" r:id="rId7"/>
    <p:sldId id="275" r:id="rId8"/>
    <p:sldId id="276" r:id="rId9"/>
    <p:sldId id="277" r:id="rId10"/>
    <p:sldId id="278" r:id="rId11"/>
    <p:sldId id="279" r:id="rId12"/>
    <p:sldId id="280" r:id="rId13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6" autoAdjust="0"/>
    <p:restoredTop sz="94660"/>
  </p:normalViewPr>
  <p:slideViewPr>
    <p:cSldViewPr snapToGrid="0">
      <p:cViewPr varScale="1">
        <p:scale>
          <a:sx n="43" d="100"/>
          <a:sy n="43" d="100"/>
        </p:scale>
        <p:origin x="744" y="1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2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45 919 0 0,'-29'-19'0'0'0,"5"4"0"0"0,7 9 0 0 0,9 1 8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8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15663 0 0,'0'0'356'0'0,"0"0"50"0"0,0 0 20 0 0,0 0-42 0 0,2 7-236 0 0,-3-5 70 0 0,1 0-1 0 0,-1 0 1 0 0,0-1-1 0 0,0 1 0 0 0,0 0 1 0 0,1 0-1 0 0,-1-1 1 0 0,-1 1-1 0 0,0 1 1 0 0,-8 14 1530 0 0,9-13-1680 0 0,-1 0 0 0 0,1 0 0 0 0,-1-1 0 0 0,0 1 0 0 0,-4 5 0 0 0,-3 8 1129 0 0,-24 58-589 0 0,28-62-608 0 0,4-13 0 0 0,1 1 0 0 0,-1 0 0 0 0,1 0 0 0 0,0 0 0 0 0,-1 0 0 0 0,1 0 0 0 0,0 0 0 0 0,0-1 0 0 0,-1 1 0 0 0,1 0 0 0 0,0 0 0 0 0,0 0 0 0 0,0 0 0 0 0,0 0 0 0 0,0 0 0 0 0,0 0 0 0 0,1 0 0 0 0,-1 0 0 0 0,0 0 0 0 0,0 0 0 0 0,1 1 0 0 0,0 1 0 0 0,3 10 0 0 0,-4-9 0 0 0,2-1 0 0 0,-1 1 0 0 0,0 0 0 0 0,1-1 0 0 0,-1 0 0 0 0,5 6 0 0 0,-2-2 0 0 0,5 3 0 0 0,-4-5 0 0 0,0-1 0 0 0,0 0 0 0 0,1 0 0 0 0,0-1 0 0 0,0 0 0 0 0,11 5 0 0 0,1 0 0 0 0,-13-5 0 0 0,-6 0 0 0 0,-6 0 0 0 0,7-3 0 0 0,-5 1 8 0 0,0 0-1 0 0,-1 0 0 0 0,1-1 1 0 0,0 0-1 0 0,0 0 1 0 0,-1 0-1 0 0,1 0 1 0 0,-6-2-1 0 0,-42-11-903 0 0,20-1-1068 0 0,18 6 941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2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69 10135 0 0,'0'0'231'0'0,"0"0"29"0"0,0 0 19 0 0,1-2-41 0 0,2-9 313 0 0,0 1 0 0 0,2-16 0 0 0,-3 16 567 0 0,0-1 1 0 0,1 0 0 0 0,6-16 0 0 0,6-13 1332 0 0,2-6 218 0 0,8-18-1469 0 0,-21 53-830 0 0,-8 17 302 0 0,-8 15 262 0 0,-87 192-934 0 0,65-148 0 0 0,11-24 0 0 0,-26 41 0 0 0,35-60 0 0 0,8-15 0 0 0,1 1 0 0 0,0 1 0 0 0,-5 11 0 0 0,6-13 0 0 0,-1-2-64 0 0,4-4-273 0 0,-8 4-1089 0 0,2-4 1277 0 0,6-1-75 0 0,-1 1 1 0 0,0-1-1 0 0,0 0 0 0 0,1 1 1 0 0,-1-1-1 0 0,0 0 0 0 0,0 0 0 0 0,0-1 1 0 0,1 1-1 0 0,-1 0 0 0 0,0-1 1 0 0,-2 0-1 0 0,-4-5-6620 0 0,3 0 852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11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4 11975 0 0,'0'0'267'0'0,"0"0"42"0"0,0 0 17 0 0,0-3-28 0 0,0 2-222 0 0,0-1 0 0 0,0 1 0 0 0,1-1 0 0 0,-1 1 0 0 0,-1-1 0 0 0,1 1 0 0 0,0-1 0 0 0,0 1 1 0 0,0-1-1 0 0,-2-2 0 0 0,-4 0 665 0 0,4 3-379 0 0,-16-14 5701 0 0,17 14-5398 0 0,1 1-121 0 0,0 0-28 0 0,0 0-4 0 0,0 0 0 0 0,0 0 0 0 0,0 0 0 0 0,0 0-68 0 0,1 1-289 0 0,9 8-152 0 0,0 1 1 0 0,-1 1-1 0 0,-1-1 1 0 0,0 1-1 0 0,11 19 1 0 0,13 19-8 0 0,-22-36 487 0 0,10 22 0 0 0,6 9 434 0 0,-12-25-752 0 0,2 7-165 0 0,-13-20-133 0 0,-37-72-9439 0 0,24 46 7525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11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42 15663 0 0,'0'0'356'0'0,"0"0"50"0"0,0 0 20 0 0,0 0-42 0 0,0-2-250 0 0,1 1-1 0 0,-1-1 1 0 0,1 1 0 0 0,-1 0 0 0 0,0 0 0 0 0,1-1 0 0 0,-1 1 0 0 0,0 0-1 0 0,0-1 1 0 0,0 1 0 0 0,0 0 0 0 0,0-1 0 0 0,0 1 0 0 0,-1 0 0 0 0,1-1 0 0 0,0 1-1 0 0,-1 0 1 0 0,1 0 0 0 0,-1-1 0 0 0,1 1 0 0 0,-1 0 0 0 0,1 0 0 0 0,-1 0-1 0 0,0 0 1 0 0,0 0 0 0 0,0-1 0 0 0,-1 1-1 0 0,1 0 0 0 0,0 0 0 0 0,0 1 0 0 0,0-1 0 0 0,-1 1 0 0 0,1-1 0 0 0,0 1 0 0 0,-1 0 0 0 0,1-1 0 0 0,0 1 0 0 0,-1 0 0 0 0,1 0 0 0 0,0 0 0 0 0,-1 0 0 0 0,1 0 0 0 0,0 0-1 0 0,-1 0 1 0 0,1 1 0 0 0,0-1 0 0 0,-1 0 0 0 0,1 1 0 0 0,0-1 0 0 0,-1 1 0 0 0,1-1 0 0 0,0 1 0 0 0,-2 1 0 0 0,-11 6-7 0 0,-1 2-1 0 0,2-1 1 0 0,-26 24-1 0 0,-31 41 367 0 0,22-22-358 0 0,14-13-560 0 0,2 1 1 0 0,2 1-1 0 0,-28 51 0 0 0,44-69-8087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24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6 10135 0 0,'0'0'231'0'0,"0"0"29"0"0,0 0 19 0 0,0 0-271 0 0,0 0 1 0 0,0 0-1 0 0,0-1 0 0 0,0 1 1 0 0,0 0-1 0 0,0 0 1 0 0,1 0-1 0 0,-1 0 1 0 0,0-1-1 0 0,0 1 0 0 0,0 0 1 0 0,0 0-1 0 0,-1 0 1 0 0,1 0-1 0 0,0 0 1 0 0,0-1-1 0 0,0 1 0 0 0,0 0 1 0 0,0 0-1 0 0,0 0 1 0 0,0 0-1 0 0,0-1 1 0 0,0 1-1 0 0,0 0 0 0 0,0 0 1 0 0,0 0-1 0 0,0 0 1 0 0,-1 0-1 0 0,1 0 1 0 0,0-1-1 0 0,0 1 0 0 0,0 0 1 0 0,0 0-1 0 0,-3 0 275 0 0,0 0-1 0 0,0 0 1 0 0,0 0 0 0 0,0 1-1 0 0,1-1 1 0 0,-1 1-1 0 0,-3 0 1 0 0,-1 1 344 0 0,6-2 397 0 0,1 0 0 0 0,-12 4 1241 0 0,7-3 1222 0 0,-3 4-1441 0 0,13-4 1285 0 0,7-1-3137 0 0,133 16 1411 0 0,-110-11-1453 0 0,-1-2 0 0 0,1-1 0 0 0,47-4 0 0 0,-38 3-152 0 0,-35 0 0 0 0,-2 0-64 0 0,-6-1-273 0 0,-1 0-138 0 0,0 0-33 0 0,0 0-4 0 0,0 0 0 0 0,0 0 0 0 0,0 0 0 0 0,0 0-136 0 0,-2-1-572 0 0,-15-7-2972 0 0,7 5-3316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25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8 13823 0 0,'-1'-10'630'0'0,"0"8"-13"0"0,2 1-393 0 0,1-4 11 0 0,-1 4 849 0 0,-1 1-942 0 0,0 0 0 0 0,0-1 0 0 0,0 1 0 0 0,0-1 0 0 0,0 1 0 0 0,0 0 1 0 0,0-1-1 0 0,0 1 0 0 0,0 0 0 0 0,0-1 0 0 0,0 1 0 0 0,0 0 0 0 0,1-1 0 0 0,-1 1 1 0 0,0 0-1 0 0,0 0 0 0 0,0-1 0 0 0,1 1 0 0 0,-1 0 0 0 0,0-1 0 0 0,0 1 1 0 0,1 0-1 0 0,-1 0 0 0 0,0 0 0 0 0,1-1 0 0 0,-1 1 0 0 0,0 0 0 0 0,1 0 1 0 0,-1 0-1 0 0,0 0 0 0 0,1-1 0 0 0,-1 1 0 0 0,0 0 0 0 0,1 0 0 0 0,-1 0 0 0 0,0 0 1 0 0,1 0-1 0 0,-1 0 0 0 0,0 0 0 0 0,1 0 0 0 0,-1 0 0 0 0,0 0 0 0 0,1 0 1 0 0,-1 0-1 0 0,1 1 0 0 0,-1-1 0 0 0,0 0 0 0 0,1 0 0 0 0,-1 0 0 0 0,0 0 1 0 0,0 1-1 0 0,1-1 0 0 0,-1 0 0 0 0,0 0 0 0 0,1 0 0 0 0,-1 1 0 0 0,0-1 0 0 0,0 0 1 0 0,1 1-1 0 0,-1-1 0 0 0,0 0 0 0 0,0 1 0 0 0,2 3-76 0 0,0 0-1 0 0,0 0 1 0 0,0 0 0 0 0,-1 1-1 0 0,1-1 1 0 0,-1 1 0 0 0,0-1-1 0 0,0 9 1 0 0,-1 41 930 0 0,-1-28-700 0 0,1 15-206 0 0,-1-17-78 0 0,1 1 1 0 0,1 0-1 0 0,1-1 1 0 0,2 1 0 0 0,8 30-1 0 0,-9-37-12 0 0,-3-18 0 0 0,0 1 0 0 0,0-1 0 0 0,0 0 0 0 0,0 1 0 0 0,1-1 0 0 0,-1 0 0 0 0,0 1 0 0 0,0-1 0 0 0,0 0 0 0 0,0 1 0 0 0,0-1 0 0 0,0 1 0 0 0,0-1 0 0 0,0 0 0 0 0,0 1 0 0 0,0-1 0 0 0,0 1 0 0 0,-1-1 0 0 0,1 0 0 0 0,0 1 0 0 0,0-1 0 0 0,0 0 0 0 0,0 1 0 0 0,0-1 0 0 0,-1 0 0 0 0,1 1 0 0 0,0-1 0 0 0,0 0 0 0 0,-1 0 0 0 0,1 1 0 0 0,0-1 0 0 0,-1 0 0 0 0,1 0 0 0 0,0 1 0 0 0,0-1 0 0 0,-1 0 0 0 0,1 0 0 0 0,-1 0 0 0 0,1 0 0 0 0,-1 1 0 0 0,1-1 0 0 0,-11 10 0 0 0,10-9 0 0 0,0 0 0 0 0,0 0 0 0 0,0 0 0 0 0,0 1 0 0 0,0-1 0 0 0,-1-1 0 0 0,1 1 0 0 0,0 0 0 0 0,-1 0 0 0 0,1 0 0 0 0,-1-1 0 0 0,1 1 0 0 0,0 0 0 0 0,-1-1 0 0 0,-2 1 0 0 0,-2 0-154 0 0,0 1 0 0 0,0-1 1 0 0,0 1-1 0 0,-10 5 0 0 0,-9 2-461 0 0,11-4-295 0 0,-9 1-4240 0 0,17-4-2358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27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85 8287 0 0,'0'0'191'0'0,"0"0"26"0"0,1-1 9 0 0,0 1-4 0 0,0-1 1 0 0,0 0-1 0 0,0 0 1 0 0,-1 0-1 0 0,1 0 1 0 0,0 0-1 0 0,-1 0 1 0 0,1 0-1 0 0,-1 0 1 0 0,1 0-1 0 0,-1 0 1 0 0,0 0 0 0 0,1-1-1 0 0,-1 1 1 0 0,0 0-1 0 0,0 0 1 0 0,0 0-1 0 0,0-1 1 0 0,0 1-1 0 0,0 0 1 0 0,0 0-1 0 0,0 0 1 0 0,0 0-1 0 0,-1-1 1 0 0,1 1-1 0 0,0 0 1 0 0,-1 0-1 0 0,0-1 1 0 0,1 1-252 0 0,0 0 445 0 0,0 1 80 0 0,0 0 14 0 0,-14-10 1981 0 0,-30-13-886 0 0,32 19-1363 0 0,0 1-1 0 0,-16-2 0 0 0,15 2 86 0 0,11 3-150 0 0,-11-1 962 0 0,8 2-1091 0 0,1 0 1 0 0,0 0-1 0 0,-1 1 0 0 0,1-1 0 0 0,-5 4 0 0 0,1-1-48 0 0,2 2 0 0 0,-4 6 301 0 0,9-10-159 0 0,1 0 346 0 0,-6 7 613 0 0,4-6-1087 0 0,-5 21-12 0 0,1 1-2 0 0,2 1 0 0 0,-2 45 0 0 0,7 52 0 0 0,0 0 0 0 0,-9 31 72 0 0,7-99 484 0 0,2-31-82 0 0,-2 0-1 0 0,-6 38 0 0 0,0-17-473 0 0,5-30 0 0 0,0-1 0 0 0,-1 0 0 0 0,0 0 0 0 0,-6 13 0 0 0,-54 173 0 0 0,62-197 0 0 0,0-2 0 0 0,1 0 0 0 0,0-1 0 0 0,-1 1 0 0 0,1 0 0 0 0,0 0 0 0 0,0 0 0 0 0,0 0 0 0 0,0 0 0 0 0,0 0 0 0 0,0 0 0 0 0,0 0 0 0 0,0 0 0 0 0,0 0 0 0 0,0 0 0 0 0,0 0 0 0 0,1-1 0 0 0,-1 1 0 0 0,0 0 0 0 0,1 0 0 0 0,-1 0 0 0 0,1 1 0 0 0,0 0 0 0 0,-1-1 0 0 0,0 0 0 0 0,0-1 0 0 0,0 1 0 0 0,0 0 0 0 0,1 0 0 0 0,-1-1 0 0 0,0 1 0 0 0,1 0 0 0 0,-1-1 0 0 0,1 1 0 0 0,-1 0 0 0 0,1-1 0 0 0,-1 1 0 0 0,1-1 0 0 0,-1 1 0 0 0,1-1 0 0 0,0 1 0 0 0,-1-1 0 0 0,2 1 0 0 0,-1 1 0 0 0,0-1 0 0 0,0 0 0 0 0,0 0 0 0 0,0 0 0 0 0,0 0 0 0 0,1 0 0 0 0,-1 0 0 0 0,0 0 0 0 0,1-1 0 0 0,-1 1 0 0 0,0 0 0 0 0,3 0 0 0 0,1 1 0 0 0,3 2 0 0 0,3 1 0 0 0,-8-5 0 0 0,20-4 0 0 0,15 3 0 0 0,-28 0 0 0 0,-1 1 0 0 0,-1-1 0 0 0,0 1-64 0 0,-6 0-273 0 0,-2 0-138 0 0,0 0-1125 0 0,0 0-4590 0 0,0 0-1968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2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3823 0 0,'0'0'315'0'0,"0"0"45"0"0,0 0 21 0 0,0 0-49 0 0,0 0-149 0 0,0 0 194 0 0,0-2 110 0 0,1-1-23 0 0,1-2-448 0 0,-2 2 3647 0 0,0 1 3379 0 0,19 3-6870 0 0,28 4-172 0 0,-21-5 0 0 0,-6 1 0 0 0,1-2 0 0 0,23-2 0 0 0,-41 1 490 0 0,2 3 546 0 0,12 0-679 0 0,-20-1-339 0 0,0 1 0 0 0,0-1 0 0 0,0 1 0 0 0,0 0 0 0 0,0 0 0 0 0,-6 3-1 0 0,-2 0-378 0 0,2 1-218 0 0,6-4 267 0 0,0 0 0 0 0,1 0-1 0 0,-1 0 1 0 0,0 0 0 0 0,1-1-1 0 0,-1 1 1 0 0,0-1 0 0 0,0 1-1 0 0,0-1 1 0 0,0 0-1 0 0,-3 0 1 0 0,1 0-2540 0 0,3 0-5336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29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8 13823 0 0,'0'0'630'0'0,"0"0"-13"0"0,0 0-252 0 0,0 0 391 0 0,0 0 216 0 0,0 0 42 0 0,0 0 8 0 0,0 0 2 0 0,0 0 0 0 0,2 0 0 0 0,4 1-859 0 0,-1-1 0 0 0,1 0 0 0 0,0 0-1 0 0,-1-1 1 0 0,1 1 0 0 0,0-1 0 0 0,-1-1 0 0 0,1 1-1 0 0,-1-1 1 0 0,1 0 0 0 0,-1 0 0 0 0,0 0 0 0 0,0-1-1 0 0,0 0 1 0 0,0 0 0 0 0,-1 0 0 0 0,1 0 0 0 0,-1-1-1 0 0,5-5 1 0 0,1 0 242 0 0,0-1-1 0 0,-1-1 0 0 0,0 1 1 0 0,10-18-1 0 0,-15 20-279 0 0,-1 4-44 0 0,-1 1 0 0 0,0-1 0 0 0,0 0 0 0 0,0 1 0 0 0,-1-1 0 0 0,1 0 0 0 0,-1 0 0 0 0,0 0 1 0 0,0 0-1 0 0,0 0 0 0 0,-1-1 0 0 0,1 1 0 0 0,-1 0 0 0 0,0 0 0 0 0,-1-7 0 0 0,1 9 360 0 0,-1 1-294 0 0,-6-4-132 0 0,7 5-17 0 0,0-1 0 0 0,-1 1 0 0 0,1 0 0 0 0,-1-1 0 0 0,1 1 0 0 0,-1 0 0 0 0,1 0 0 0 0,-1-1 0 0 0,1 1 0 0 0,-1 0 0 0 0,0 0 0 0 0,1 0 0 0 0,-1 0 0 0 0,1 0-1 0 0,-1 0 1 0 0,1 0 0 0 0,-1 0 0 0 0,0 0 0 0 0,1 0 0 0 0,-1 0 0 0 0,1 0 0 0 0,-2 0 0 0 0,0 0 0 0 0,-2 1 0 0 0,0-1 0 0 0,0 1 0 0 0,0 0 0 0 0,1 0 0 0 0,-1 0 0 0 0,0 0 0 0 0,0 1 0 0 0,1-1 0 0 0,-1 1 0 0 0,0 0 0 0 0,1 0 0 0 0,0 1 0 0 0,0-1 0 0 0,-1 1 0 0 0,-2 2 0 0 0,-4 6 0 0 0,1-1 0 0 0,-16 22 0 0 0,15-16 0 0 0,0 1 0 0 0,0-1 0 0 0,-12 35 0 0 0,20-44 0 0 0,0 1 0 0 0,1-1 0 0 0,-1 0 0 0 0,2 0 0 0 0,-1 1 0 0 0,1-1 0 0 0,0 0 0 0 0,0 1 0 0 0,1-1 0 0 0,0 0 0 0 0,1 0 0 0 0,-1 0 0 0 0,6 14 0 0 0,0-3 0 0 0,-7-17 0 0 0,0-1 0 0 0,0 1 0 0 0,1-1 0 0 0,-1 1 0 0 0,0-1 0 0 0,0 1 0 0 0,0-1 0 0 0,0 1 0 0 0,1-1 0 0 0,-1 0 0 0 0,0 1 0 0 0,1-1 0 0 0,-1 1 0 0 0,0-1 0 0 0,1 0 0 0 0,-1 1 0 0 0,0-1 0 0 0,1 0 0 0 0,-1 1 0 0 0,1-1 0 0 0,-1 0 0 0 0,0 0 0 0 0,1 1 0 0 0,-1-1 0 0 0,1 0 0 0 0,-1 0 0 0 0,1 0 0 0 0,-1 0 0 0 0,1 0 0 0 0,-1 0 0 0 0,1 0 0 0 0,1 1 0 0 0,4 0 0 0 0,0 0 0 0 0,1 0 0 0 0,-1-1 0 0 0,1 0 0 0 0,-1 0 0 0 0,1 0 0 0 0,-1-1 0 0 0,13-2 0 0 0,-15 2-153 0 0,1-1 0 0 0,0 0 0 0 0,-1 0 0 0 0,1 0 0 0 0,-1 0 1 0 0,0-1-1 0 0,0 0 0 0 0,0 0 0 0 0,4-4 0 0 0,33-33-2091 0 0,-39 37 2133 0 0,29-33-4301 0 0,-20 23 2876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30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3 15663 0 0,'0'0'356'0'0,"0"0"50"0"0,0 0 20 0 0,-1 0-42 0 0,-3 0-112 0 0,3 0 463 0 0,-4-4 857 0 0,5 3 1989 0 0,78 5-1429 0 0,-71-3-2152 0 0,0-1 0 0 0,0-1 0 0 0,11-1 0 0 0,2 0 0 0 0,-17 2 1 0 0,0 0-2 0 0,0-1 0 0 0,-1 1 0 0 0,1 0 0 0 0,0-1 0 0 0,-1 0 0 0 0,1 0 0 0 0,0 1 0 0 0,-1-1 0 0 0,4-2 0 0 0,15-6-123 0 0,-19 9-572 0 0,-2 0-258 0 0,0 0-1421 0 0,0 0-5475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30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9 13823 0 0,'0'0'315'0'0,"0"0"45"0"0,0 0 21 0 0,0 0-49 0 0,0-1-220 0 0,1-5 108 0 0,-1 5 858 0 0,0 1 366 0 0,0 0 76 0 0,0 0-123 0 0,0 0-574 0 0,0 0-250 0 0,0 0-49 0 0,0 0-11 0 0,0 0-1 0 0,0 0 0 0 0,0 0 0 0 0,0 0-68 0 0,1 5-353 0 0,0 0 0 0 0,-1 0 0 0 0,1 0 0 0 0,-1 0 0 0 0,0 0 0 0 0,-1 1 0 0 0,1-1 0 0 0,-1 0 0 0 0,-2 6 0 0 0,-3 7 482 0 0,-9 21 0 0 0,6-16-409 0 0,-38 122-164 0 0,37-123 0 0 0,7-16 0 0 0,0 0 0 0 0,1 0 0 0 0,-1 0 0 0 0,-2 13 0 0 0,5-18 0 0 0,0-1 0 0 0,-1 1 0 0 0,1 0 0 0 0,0-1 0 0 0,0 1 0 0 0,0 0 0 0 0,0 0 0 0 0,0-1 0 0 0,-1 1 0 0 0,1 0 0 0 0,1-1 0 0 0,-1 1 0 0 0,0 0 0 0 0,0 0 0 0 0,0-1 0 0 0,0 1 0 0 0,0 0 0 0 0,1 0 0 0 0,-1-1 0 0 0,0 1 0 0 0,1 0 0 0 0,-1-1 0 0 0,0 1 0 0 0,1-1 0 0 0,-1 1 0 0 0,1 0 0 0 0,-1-1 0 0 0,1 1 0 0 0,-1-1 0 0 0,1 1 0 0 0,-1-1 0 0 0,1 1 0 0 0,1 0 0 0 0,0 0 0 0 0,0 1-4 0 0,0-1 0 0 0,1 0 0 0 0,-1 1 0 0 0,0-1 0 0 0,1 0 0 0 0,-1 0 0 0 0,1 0 0 0 0,-1-1 0 0 0,1 1-1 0 0,0 0 1 0 0,-1-1 0 0 0,1 0 0 0 0,0 0 0 0 0,-1 0 0 0 0,1 0 0 0 0,0 0 0 0 0,3-1 0 0 0,7-1-77 0 0,-1-1-1 0 0,18-6 1 0 0,-20 6-3 0 0,0-1-414 0 0,-1 1 1 0 0,-1-1-1 0 0,1 0 1 0 0,15-11-1 0 0,-18 11-1854 0 0,-1-1-1 0 0,1 0 1 0 0,9-10 0 0 0,-8 5-4286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31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1975 0 0,'0'0'547'0'0,"0"0"-11"0"0,0 0-135 0 0,0 0 705 0 0,0 0 344 0 0,0 0 72 0 0,1 1-57 0 0,1 1-1199 0 0,1 0 0 0 0,-1-1 0 0 0,0 1 0 0 0,1-1 0 0 0,-1 0 0 0 0,1 0 0 0 0,-1 0 1 0 0,1 0-1 0 0,0 0 0 0 0,0 0 0 0 0,-1-1 0 0 0,4 1 0 0 0,38 1 823 0 0,-29-1-1144 0 0,21-2 726 0 0,1-1 0 0 0,56-12 0 0 0,-35 5-3405 0 0,-49 8 1711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2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79 11975 0 0,'0'0'267'0'0,"-6"-12"666"0"0,4 5-831 0 0,-1-8 1415 0 0,1 9-844 0 0,0 0 1 0 0,1 0-1 0 0,0 0 1 0 0,0 0-1 0 0,1-1 1 0 0,-1 1-1 0 0,2 0 1 0 0,0-9-1 0 0,0 13-516 0 0,-1 0 0 0 0,1-1 0 0 0,0 1 0 0 0,0 0 0 0 0,0 0-1 0 0,1 0 1 0 0,-1 0 0 0 0,0 1 0 0 0,3-3 0 0 0,6-11 834 0 0,-6 8-819 0 0,0 1 0 0 0,0 0 0 0 0,1 0 0 0 0,0 0 0 0 0,0 1 0 0 0,11-10 0 0 0,-5 6 144 0 0,0 1 0 0 0,23-13 0 0 0,-13 11 25 0 0,0 1 1 0 0,1 1-1 0 0,0 0 0 0 0,0 2 1 0 0,33-5-1 0 0,-48 9-341 0 0,0 2 0 0 0,1-1 0 0 0,-1 1 0 0 0,1 0 0 0 0,-1 1 0 0 0,1 0 0 0 0,-1 0 0 0 0,0 0 0 0 0,1 1 0 0 0,-1 0 0 0 0,0 0 0 0 0,0 1 0 0 0,0 0 0 0 0,7 5 0 0 0,-10-6 0 0 0,-1 1 0 0 0,1 0 0 0 0,0 0 0 0 0,-1 0 0 0 0,0 0 0 0 0,1 1 0 0 0,-1-1 0 0 0,-1 1 0 0 0,1 0 0 0 0,-1 0 0 0 0,1 0 0 0 0,-1 0 0 0 0,0 0 0 0 0,0 0 0 0 0,-1 1 0 0 0,1-1 0 0 0,-1 1 0 0 0,0-1 0 0 0,0 1 0 0 0,-1-1 0 0 0,1 1 0 0 0,-1 0 0 0 0,-1 7 0 0 0,0-5 0 0 0,0 0 0 0 0,-1 1 0 0 0,1-1 0 0 0,-2 0 0 0 0,1 0 0 0 0,-1 0 0 0 0,0 0 0 0 0,-5 7 0 0 0,-3 3 0 0 0,-22 28 0 0 0,18-27-318 0 0,-1-1 0 0 0,0 0-1 0 0,-33 25 1 0 0,41-37 166 0 0,1 1 0 0 0,-1-2-1 0 0,0 1 1 0 0,-1-1 0 0 0,1 0 0 0 0,-1-1-1 0 0,1 0 1 0 0,-1 0 0 0 0,0-1 0 0 0,0 0 0 0 0,-1 0-1 0 0,-11 0 1 0 0,19-2-148 0 0,0 0 1 0 0,1 0-1 0 0,-1-1 0 0 0,0 1 0 0 0,0 0 1 0 0,0-1-1 0 0,1 1 0 0 0,-1-1 1 0 0,-3-1-1 0 0,-2-4-1235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31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6 15663 0 0,'0'0'356'0'0,"0"0"50"0"0,0 0 20 0 0,0 0-42 0 0,0 2-250 0 0,0 3 88 0 0,0-4 856 0 0,0-1 366 0 0,0 0 76 0 0,0 1-1392 0 0,0-1 1 0 0,1 1 0 0 0,-1-1 0 0 0,0 1 0 0 0,1-1 0 0 0,-1 0 0 0 0,1 1 0 0 0,-1-1 0 0 0,0 0 0 0 0,1 1 0 0 0,-1-1 0 0 0,1 0 0 0 0,0 1 0 0 0,-1-1-1 0 0,1 0 1 0 0,-1 0 0 0 0,1 0 0 0 0,-1 1 0 0 0,1-1 0 0 0,0 0 0 0 0,13 3 481 0 0,4-2-481 0 0,0-1 0 0 0,0-1 0 0 0,0 0 0 0 0,0-1 1 0 0,-1-1-1 0 0,24-7 0 0 0,24-3 1616 0 0,-56 11-1729 0 0,-1 0 56 0 0,-6 1 299 0 0,-2 1 117 0 0,0 0 21 0 0,0 0-66 0 0,-1 7-419 0 0,0-1-1 0 0,0 0 1 0 0,0 0 0 0 0,-1 0 0 0 0,0 0 0 0 0,-3 6-1 0 0,-4 16-24 0 0,-7 34 1 0 0,1-8 0 0 0,-12 86 0 0 0,22-98 0 0 0,1-14 0 0 0,2 0 0 0 0,1 37 0 0 0,2-36 0 0 0,-5 56 0 0 0,-1 22 0 0 0,8-9 0 0 0,-3-66 768 0 0,8 59 0 0 0,-1-23-256 0 0,-7-60-512 0 0,0-7 0 0 0,0-1 0 0 0,0 0 0 0 0,0 1 0 0 0,0-1 0 0 0,0 0 0 0 0,0 1 0 0 0,0-1 0 0 0,0 0 0 0 0,0 0 0 0 0,-1 1 0 0 0,1-1 0 0 0,0 0 0 0 0,0 1 0 0 0,0-1 0 0 0,0 0 0 0 0,-1 0 0 0 0,1 1 0 0 0,0-1 0 0 0,0 0 0 0 0,0 0 0 0 0,-1 0 0 0 0,1 1 0 0 0,0-1 0 0 0,0 0 0 0 0,-1 0 0 0 0,1 0 0 0 0,0 0 0 0 0,-1 0 0 0 0,1 0 0 0 0,0 1 0 0 0,-1-1 0 0 0,1 0 0 0 0,0 0 0 0 0,0 0 0 0 0,-1 0 0 0 0,1 0 0 0 0,0 0 0 0 0,-1 0 0 0 0,1 0 0 0 0,0 0 0 0 0,-1 0 0 0 0,1-1 0 0 0,0 1 0 0 0,-1 0 0 0 0,1 0 0 0 0,0 0 0 0 0,-1 0 0 0 0,-14-4 0 0 0,-1 0 0 0 0,-18-7 0 0 0,27 8 0 0 0,-1 1 0 0 0,0 0 0 0 0,-1 0 0 0 0,1 0 0 0 0,0 1 0 0 0,0 1 0 0 0,-12-1 0 0 0,14 3 0 0 0,-1 0 11 0 0,1 2-15 0 0,2 3-136 0 0,3-6-556 0 0,1-1-258 0 0,0 0-1194 0 0,2 0-4789 0 0,10 2-2051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33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36 10135 0 0,'0'0'231'0'0,"0"0"29"0"0,0 0 19 0 0,0 0 37 0 0,0 0 125 0 0,0 0 58 0 0,0 0 11 0 0,0 0 70 0 0,0 0 286 0 0,0 0 124 0 0,0 0 30 0 0,0 0-65 0 0,0 0-290 0 0,0 0-121 0 0,0 0-28 0 0,0 0-4 0 0,0 0 0 0 0,0 0 0 0 0,0 0 0 0 0,0 0 0 0 0,0 0 0 0 0,0 0 0 0 0,0 0 0 0 0,0 0-68 0 0,-5 8-272 0 0,-1-1 248 0 0,-1 0 1 0 0,0-1-1 0 0,-8 7 0 0 0,9-9-319 0 0,1 1 0 0 0,-1 0 1 0 0,1 0-1 0 0,0 0 0 0 0,1 1 0 0 0,-1-1 1 0 0,-3 8-1 0 0,-23 36 276 0 0,21-34-177 0 0,0 0 0 0 0,1 1 0 0 0,-7 17 0 0 0,14-28-172 0 0,0 0 1 0 0,0 0-1 0 0,1 0 1 0 0,0 0 0 0 0,0 0-1 0 0,0 0 1 0 0,1 0-1 0 0,0 1 1 0 0,0-1-1 0 0,0 0 1 0 0,1 0-1 0 0,-1 0 1 0 0,1 1 0 0 0,3 8-1 0 0,-3-12-28 0 0,0 0 0 0 0,0 0 0 0 0,0 0 0 0 0,0 0 0 0 0,0-1 0 0 0,0 1 0 0 0,1 0 0 0 0,-1-1 0 0 0,1 1 0 0 0,-1-1 0 0 0,1 0 0 0 0,-1 1 0 0 0,4 1 0 0 0,9 3 0 0 0,-8-7 0 0 0,-3 0 0 0 0,10-1 0 0 0,0-1 0 0 0,0 0 0 0 0,0-1 0 0 0,-1 0 0 0 0,1-1 0 0 0,-1-1 0 0 0,0 0 0 0 0,20-13 0 0 0,-6 0 0 0 0,-2 0 0 0 0,37-37 0 0 0,-56 51 69 0 0,-1 0 1 0 0,1-1-1 0 0,-1 0 0 0 0,0 0 1 0 0,0 0-1 0 0,-1 0 0 0 0,0 0 1 0 0,0-1-1 0 0,-1 1 0 0 0,1-1 1 0 0,-1 0-1 0 0,-1 0 0 0 0,1 0 1 0 0,0-13-1 0 0,-2 16-34 0 0,0-1 0 0 0,0 1 0 0 0,0 0 0 0 0,-1 0 0 0 0,0 0 0 0 0,0 0 0 0 0,0 0 0 0 0,0 0 0 0 0,-1 0 0 0 0,1 0 0 0 0,-1 0 0 0 0,0 0 0 0 0,0 1 0 0 0,0-1-1 0 0,-1 1 1 0 0,1-1 0 0 0,-1 1 0 0 0,0 0 0 0 0,0 0 0 0 0,0 0 0 0 0,0 0 0 0 0,-1 1 0 0 0,1-1 0 0 0,-1 1 0 0 0,1 0 0 0 0,-5-2 0 0 0,-1 1-482 0 0,0-1 0 0 0,1 2 0 0 0,-1-1 1 0 0,0 1-1 0 0,0 1 0 0 0,-10-1 0 0 0,-11 0-9105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34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9 10135 0 0,'0'0'464'0'0,"0"0"-9"0"0,0 0-155 0 0,-5-5 1413 0 0,0-2-699 0 0,4 5 8 0 0,1 2 2 0 0,-3-2-173 0 0,2 0 1545 0 0,2 1 5237 0 0,7 3-7545 0 0,0 0-1 0 0,-1 0 1 0 0,1 1 0 0 0,-1 0-1 0 0,0 0 1 0 0,0 1 0 0 0,0 0-1 0 0,0 0 1 0 0,-1 1 0 0 0,1-1-1 0 0,-1 1 1 0 0,0 1 0 0 0,-1-1-1 0 0,7 8 1 0 0,7 11 346 0 0,0 2 1 0 0,19 33-1 0 0,-28-41-396 0 0,-7-14-38 0 0,-1-1 0 0 0,-1-1 0 0 0,1 1 0 0 0,-1 0 0 0 0,0 0 0 0 0,0 0 0 0 0,0-1 0 0 0,0 1 0 0 0,0 0 0 0 0,0 4 0 0 0,-1-4 0 0 0,1 0 0 0 0,-1 0 0 0 0,0 0 0 0 0,0-1 0 0 0,0 1 0 0 0,-1 0 0 0 0,1 0 0 0 0,-1 0 0 0 0,1 0 0 0 0,-2 3 0 0 0,0 2-64 0 0,4-25-2274 0 0,-1 1 0 0 0,-1-1 1 0 0,0 1-1 0 0,-5-34 0 0 0,-1 24 291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35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36 13823 0 0,'0'0'630'0'0,"0"0"-13"0"0,8-16 504 0 0,-7 15-689 0 0,-1 0-1 0 0,1 0 0 0 0,-1 0 1 0 0,1 0-1 0 0,-1 0 0 0 0,0-1 1 0 0,1 1-1 0 0,-1 0 0 0 0,0 0 1 0 0,0-1-1 0 0,0 1 0 0 0,0-2 1 0 0,0 3-324 0 0,0 0 1 0 0,0 0-1 0 0,0 0 1 0 0,0-1-1 0 0,0 1 1 0 0,0 0 0 0 0,0 0-1 0 0,-1 0 1 0 0,1 0-1 0 0,0 0 1 0 0,0 0-1 0 0,0-1 1 0 0,0 1-1 0 0,0 0 1 0 0,0 0-1 0 0,0 0 1 0 0,0 0 0 0 0,-1 0-1 0 0,1 0 1 0 0,0 0-1 0 0,0 0 1 0 0,0 0-1 0 0,0 0 1 0 0,0 0-1 0 0,-1 0 1 0 0,1-1 0 0 0,0 1-1 0 0,0 0 1 0 0,0 0-1 0 0,0 0 1 0 0,0 0-1 0 0,-1 0 1 0 0,1 0-1 0 0,0 1 1 0 0,-10 4 268 0 0,-6 11-90 0 0,1 0 1 0 0,0 0-1 0 0,1 2 1 0 0,-13 22-1 0 0,1-3-84 0 0,-21 32-203 0 0,23-34 0 0 0,0 0 0 0 0,-43 44 0 0 0,47-56-201 0 0,19-22-850 0 0,3-3-385 0 0,11-6-79 0 0,2-4-18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46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45 6447 0 0,'0'0'142'0'0,"0"0"22"0"0,0 0 13 0 0,-6-15 1864 0 0,4 14-1554 0 0,0-1 1 0 0,1 1-1 0 0,-1 0 0 0 0,0 0 0 0 0,0 0 0 0 0,0 0 0 0 0,-1 0 0 0 0,1 1 0 0 0,0-1 0 0 0,0 1 1 0 0,0-1-1 0 0,0 1 0 0 0,-1 0 0 0 0,1-1 0 0 0,0 1 0 0 0,0 0 0 0 0,-4 1 0 0 0,2 0 159 0 0,-1-1-1 0 0,1 1 1 0 0,0 0-1 0 0,-1 0 1 0 0,1 1-1 0 0,0-1 1 0 0,-7 5-1 0 0,9-6-133 0 0,2 0 0 0 0,0 0 0 0 0,0 0 0 0 0,0 0-68 0 0,6 0-402 0 0,0-1 0 0 0,0 0-1 0 0,11-3 1 0 0,13-2-37 0 0,45-4-5 0 0,-47 6 0 0 0,0 1 0 0 0,0 0 0 0 0,41 4 0 0 0,3 6 1440 0 0,-69-5-997 0 0,1 3-294 0 0,-3-4-178 0 0,0 0 0 0 0,-1-1 0 0 0,1 1 1 0 0,0 0-1 0 0,-1 0 0 0 0,0 0 0 0 0,1 0 0 0 0,-1 0 0 0 0,1 0 0 0 0,-1 0 1 0 0,0 0-1 0 0,0 0 0 0 0,1 0 0 0 0,-1 0 0 0 0,0 0 0 0 0,0 0 0 0 0,0 0 0 0 0,0 0 1 0 0,0 0-1 0 0,0 0 0 0 0,-1 1 0 0 0,1 0-196 0 0,0-1-283 0 0,0-1 65 0 0,0 0 86 0 0,0 0-738 0 0,0 0-354 0 0,0 0-800 0 0,0 0-3072 0 0,0 0-1317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46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5663 0 0,'0'0'356'0'0,"0"0"50"0"0,0 0 20 0 0,0 0-42 0 0,-1 1-42 0 0,0 0-188 0 0,1-1 0 0 0,0 0 0 0 0,0 1 0 0 0,-1-1 0 0 0,1 0 1 0 0,0 0-1 0 0,0 1 0 0 0,-1-1 0 0 0,1 1 0 0 0,0-1 0 0 0,0 0 0 0 0,0 1 1 0 0,0-1-1 0 0,-1 0 0 0 0,1 1 0 0 0,0-1 0 0 0,0 1 0 0 0,0-1 1 0 0,0 0-1 0 0,0 1 0 0 0,0-1 0 0 0,0 1 0 0 0,0-1 0 0 0,0 0 1 0 0,0 1-1 0 0,1 0 0 0 0,8 11 3674 0 0,-6-10-3716 0 0,0 1-1 0 0,0-1 1 0 0,0 0-1 0 0,1 0 1 0 0,-1 0-1 0 0,1-1 1 0 0,-1 1 0 0 0,5 0-1 0 0,31 8 917 0 0,-24-8-1025 0 0,1-1-1 0 0,-1-1 1 0 0,0 0 0 0 0,1-1-1 0 0,17-4 1 0 0,35-6 440 0 0,-39 5 997 0 0,-27 6-1424 0 0,-2 0-696 0 0,0 0-274 0 0,0 0-1102 0 0,0 0-4403 0 0,0 0-1891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0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354 11975 0 0,'2'-7'576'0'0,"-2"2"-369"0"0,1-15 450 0 0,0 9 1419 0 0,0-1 0 0 0,-1-17 0 0 0,1-8 668 0 0,-1 31-2533 0 0,7-123 3174 0 0,-4 101-2592 0 0,-1 19-583 0 0,0-1-1 0 0,-1 1 1 0 0,-1-16 0 0 0,-1 13 1313 0 0,-3 7-998 0 0,6 12-525 0 0,0-1 0 0 0,-1 1 0 0 0,1 0 0 0 0,-2-1 0 0 0,1 1 0 0 0,-1 0 0 0 0,-1 13 0 0 0,1 16 0 0 0,3 18 0 0 0,-4 1 0 0 0,-1-1 0 0 0,-3 1 0 0 0,-22 93 0 0 0,24-132 0 0 0,-1 0 0 0 0,-12 28 0 0 0,13-36 0 0 0,3-4 0 0 0,-3-8-64 0 0,-10-9-1730 0 0,8 10-2689 0 0,5 3-4048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1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5663 0 0,'0'0'356'0'0,"0"0"50"0"0,0 0 20 0 0,0 0-42 0 0,0 0-112 0 0,0 0 463 0 0,0 0 234 0 0,0 0 45 0 0,0 0-61 0 0,0 0-288 0 0,0 0-121 0 0,0 0-28 0 0,11 3 1020 0 0,-7-4-1369 0 0,0 1 0 0 0,0-1-1 0 0,0 1 1 0 0,0 0 0 0 0,0 0 0 0 0,8 1-1 0 0,-6 0-65 0 0,-1-1 0 0 0,1 0 0 0 0,11-1 0 0 0,112-15 1504 0 0,-124 15-1605 0 0,0 1 0 0 0,0-1 0 0 0,0 1 0 0 0,0 0 0 0 0,0 0 0 0 0,9 2 0 0 0,-4 2 0 0 0,-2 0 0 0 0,1-1 0 0 0,-7-2 0 0 0,-1-1 0 0 0,0 1 0 0 0,0-1 0 0 0,1 1 0 0 0,-1-1 0 0 0,0 0 0 0 0,0 0 0 0 0,1 0 0 0 0,-1 1 0 0 0,0-1 0 0 0,0-1 0 0 0,1 1 0 0 0,-1 0 0 0 0,0 0 0 0 0,1 0 0 0 0,-1-1 0 0 0,0 1 0 0 0,0 0 0 0 0,2-1 0 0 0,2-1 0 0 0,43-7 0 0 0,-47 9-185 0 0,0 0 0 0 0,-1-1 0 0 0,1 1 1 0 0,0 0-1 0 0,0-1 0 0 0,0 1 0 0 0,0-1 0 0 0,-1 1 0 0 0,1-1 0 0 0,0 1 1 0 0,-1-1-1 0 0,2-1 0 0 0,6-9-6078 0 0,-5 3-1895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2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8 10135 0 0,'0'0'231'0'0,"0"0"29"0"0,0 0 19 0 0,0 0 105 0 0,0 0 410 0 0,0 0 184 0 0,0 0 40 0 0,0 0-63 0 0,0 0-290 0 0,0 0-121 0 0,1 0-28 0 0,10-3 436 0 0,-1-1-1 0 0,0 0 0 0 0,0 0 0 0 0,-1-1 1 0 0,1 0-1 0 0,13-11 0 0 0,-7 5-874 0 0,-1 1 648 0 0,19-18 1 0 0,-6 5-105 0 0,-19 15-484 0 0,0-1-1 0 0,0 0 1 0 0,-1 0-1 0 0,0-1 1 0 0,-1 0-1 0 0,0 0 1 0 0,-1-1-1 0 0,0 0 1 0 0,0 0-1 0 0,-1-1 1 0 0,-1 1-1 0 0,0-1 1 0 0,0 0 0 0 0,2-16-1 0 0,-6 25-67 0 0,0 0-1 0 0,0 0 1 0 0,0 0-1 0 0,0 0 1 0 0,-1 0-1 0 0,1 0 1 0 0,-1 0 0 0 0,0 0-1 0 0,0 1 1 0 0,0-1-1 0 0,0 0 1 0 0,0 0-1 0 0,-1 1 1 0 0,1-1 0 0 0,-1 1-1 0 0,0-1 1 0 0,0 1-1 0 0,1 0 1 0 0,-2-1-1 0 0,-3-2 1 0 0,4 4 374 0 0,-3-3-294 0 0,-2 0-133 0 0,7 3-16 0 0,-1 1 0 0 0,1 0 0 0 0,-1-1 0 0 0,0 1 0 0 0,1 0 0 0 0,-1 0 0 0 0,1 0 0 0 0,-1-1 0 0 0,0 1 0 0 0,1 0 0 0 0,-1 0 0 0 0,1 0 0 0 0,-1 0 0 0 0,0 0 0 0 0,1 0 0 0 0,-1 0 0 0 0,1 0 0 0 0,-1 1 0 0 0,0-1 0 0 0,1 0 0 0 0,-1 0 0 0 0,1 0 0 0 0,-1 1 0 0 0,0-1 0 0 0,-1 1 0 0 0,-9 1 0 0 0,0 1 0 0 0,0-1 0 0 0,0 2 0 0 0,1-1 0 0 0,-1 2 0 0 0,1-1 0 0 0,-14 9 0 0 0,17-8 0 0 0,0 1 0 0 0,0-1 0 0 0,0 1 0 0 0,1 1 0 0 0,0-1 0 0 0,0 1 0 0 0,0 0 0 0 0,1 0 0 0 0,-8 14 0 0 0,-4 4 0 0 0,14-22 0 0 0,0 0 0 0 0,0 1 0 0 0,1-1 0 0 0,-1 1 0 0 0,1 0 0 0 0,0-1 0 0 0,0 1 0 0 0,0 0 0 0 0,1 0 0 0 0,-1 1 0 0 0,1-1 0 0 0,0 0 0 0 0,0 0 0 0 0,1 1 0 0 0,-1-1 0 0 0,1 7 0 0 0,-1 14 0 0 0,2-9 0 0 0,1-12 0 0 0,1-1 0 0 0,-1 5 0 0 0,-1-6 0 0 0,-1 0 0 0 0,1 0 0 0 0,0 0 0 0 0,0 0 0 0 0,0 1 0 0 0,0-1 0 0 0,0-1 0 0 0,0 1 0 0 0,1 0 0 0 0,-1 0 0 0 0,1 0 0 0 0,-1-1 0 0 0,1 1 0 0 0,0-1 0 0 0,0 1 0 0 0,2 1 0 0 0,2 1 0 0 0,0 1 0 0 0,0-1 0 0 0,0 0 0 0 0,1-1 0 0 0,0 1 0 0 0,-1-1 0 0 0,1-1 0 0 0,0 1 0 0 0,1-1 0 0 0,-1-1 0 0 0,10 2 0 0 0,-7-1 0 0 0,1 0 0 0 0,0-1 0 0 0,-1 0 0 0 0,1-1 0 0 0,0 0 0 0 0,-1-1 0 0 0,1 0 0 0 0,0 0 0 0 0,-1-1 0 0 0,19-7 0 0 0,15-5 16 0 0,15-5-96 0 0,-58 19-257 0 0,-1 0-138 0 0,0 0-33 0 0,0 0-4 0 0,0 0 0 0 0,0 0 0 0 0,0 0-1092 0 0,-1-1-4586 0 0,-6-2-1968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3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6447 0 0,'0'0'298'0'0,"0"0"-10"0"0,0 0-50 0 0,0 0 493 0 0,0 0 238 0 0,0 0 45 0 0,0 0 8 0 0,0 0 2 0 0,0 0 0 0 0,0 0 0 0 0,0 0-69 0 0,0 0-290 0 0,0 0-121 0 0,0 0-28 0 0,0 0-4 0 0,0 0 0 0 0,0 0 0 0 0,0 0 0 0 0,0 0 70 0 0,0 0 288 0 0,0 0 122 0 0,0 0 28 0 0,0 0-133 0 0,0 0-509 0 0,0 0 38 0 0,0 0 80 0 0,0 0 15 0 0,0 0-68 0 0,0 0-222 0 0,0 0 166 0 0,0 0 101 0 0,0 0 21 0 0,0 0-66 0 0,1 0-294 0 0,19-6-130 0 0,-15 5-19 0 0,0-1-1 0 0,-1 1 1 0 0,1 0-1 0 0,0 0 1 0 0,6 0-1 0 0,65-8 1884 0 0,-61 10-1716 0 0,-13 0-169 0 0,6 2 2 0 0,-2 4-64 0 0,-5-5-273 0 0,-1-2-138 0 0,0 0-33 0 0,0 0-72 0 0,0 0-285 0 0,0 0-126 0 0,0 0-984 0 0,0 0-4014 0 0,0 0-1723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3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2 10135 0 0,'0'0'231'0'0,"0"0"29"0"0,0 0 19 0 0,0 0 105 0 0,0 0 410 0 0,0 0 184 0 0,0 0 40 0 0,0 0 6 0 0,0 0 0 0 0,-16-1 4096 0 0,11 2-4820 0 0,-1 1-1 0 0,1 0 0 0 0,0 0 1 0 0,0 0-1 0 0,0 1 1 0 0,1-1-1 0 0,-1 1 1 0 0,1 1-1 0 0,-1-1 0 0 0,-5 6 1 0 0,-6 7 757 0 0,-17 23 0 0 0,13-14-262 0 0,-10 12-772 0 0,2 1 1 0 0,2 1 0 0 0,1 1-1 0 0,2 2 1 0 0,2 0-1 0 0,-27 78 1 0 0,41-99-24 0 0,0 0 0 0 0,2 0 0 0 0,1 0 0 0 0,0 1 0 0 0,0 38 0 0 0,3-49 0 0 0,2 1 0 0 0,0 0 0 0 0,0 0 0 0 0,1-1 0 0 0,1 1 0 0 0,0-1 0 0 0,1 1 0 0 0,0-1 0 0 0,0 0 0 0 0,1-1 0 0 0,0 1 0 0 0,9 11 0 0 0,-12-19-66 0 0,0 0-1 0 0,0-1 1 0 0,0 0-1 0 0,0 0 1 0 0,1 1 0 0 0,-1-1-1 0 0,1 0 1 0 0,-1-1-1 0 0,1 1 1 0 0,0 0 0 0 0,0-1-1 0 0,-1 0 1 0 0,1 1 0 0 0,4 0-1 0 0,-1-1-75 0 0,0 0 0 0 0,0 0-1 0 0,0-1 1 0 0,0 1 0 0 0,1-1-1 0 0,6-1 1 0 0,-5 1-135 0 0,-6 0-1161 0 0,-2 0-489 0 0,0 0-97 0 0,0 0-22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4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0"-11"0"0,0 0-203 0 0,0 0 419 0 0,0 0 220 0 0,0 0 42 0 0,0 0 76 0 0,0 0 288 0 0,0 0 124 0 0,0 0 30 0 0,0 0-201 0 0,0 0-862 0 0,0 0-306 0 0,10 6 1202 0 0,-5-1-1070 0 0,0 0 0 0 0,0 0 0 0 0,0 0 1 0 0,0 1-1 0 0,-1 0 0 0 0,0 0 0 0 0,0 0 0 0 0,5 13 0 0 0,5 5 111 0 0,0 0 1 0 0,2-1-1 0 0,31 34 0 0 0,0 2 17 0 0,-42-52-423 0 0,0-1 0 0 0,0-2-64 0 0,-4-3-273 0 0,-1-1-138 0 0,0 0-33 0 0,0 0 65 0 0,0 0 222 0 0,0 0-166 0 0,0 0-101 0 0,0 0-21 0 0,0 0-139 0 0,0 0-572 0 0,0 0-253 0 0,-3-7-6100 0 0,0-4 935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4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0 13823 0 0,'0'0'315'0'0,"0"0"45"0"0,0 0 21 0 0,0 0-49 0 0,0 0-12 0 0,0 0 770 0 0,0 0 354 0 0,0 0 76 0 0,0 0-123 0 0,0 0-574 0 0,0 0-250 0 0,1 10 464 0 0,-3-5-766 0 0,0 0 0 0 0,-1 1 0 0 0,1-1 0 0 0,-1 0 0 0 0,0 0 0 0 0,-8 8 1 0 0,3-1-18 0 0,-26 35 258 0 0,-2-2 0 0 0,-2-1 0 0 0,-77 68 0 0 0,107-104-501 0 0,0 1-1 0 0,-11 13 1 0 0,11-12-52 0 0,0 1-1 0 0,-1-2 1 0 0,-19 16 0 0 0,27-24-655 0 0,-7 2-1158 0 0,6-2-5199 0 0,2-1-659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6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80 8287 0 0,'0'0'382'0'0,"0"0"-8"0"0,1-1-240 0 0,10-11 193 0 0,-8 8 625 0 0,1 0-1 0 0,0 0 0 0 0,-1 0 0 0 0,0 0 1 0 0,0-1-1 0 0,3-6 0 0 0,-5 8-364 0 0,0 0-1 0 0,0 0 1 0 0,0 0-1 0 0,-1 0 1 0 0,1 0-1 0 0,-1 0 1 0 0,0-5-1 0 0,0 6-74 0 0,0 2 0 0 0,0 0 0 0 0,0 0 0 0 0,0 0 0 0 0,0 0 0 0 0,0 0 0 0 0,-4 1-436 0 0,0-1 0 0 0,1 1 0 0 0,-1 0-1 0 0,0 0 1 0 0,1 0 0 0 0,-1 0 0 0 0,1 0 0 0 0,0 1 0 0 0,-1 0 0 0 0,1 0-1 0 0,0 0 1 0 0,0 0 0 0 0,0 0 0 0 0,0 0 0 0 0,-4 6 0 0 0,-3 2 339 0 0,0 2 1 0 0,-11 17-1 0 0,20-27-307 0 0,-8 12 2 0 0,2 0 0 0 0,-1 1 0 0 0,2 0 0 0 0,-7 20 0 0 0,0 3-52 0 0,5-14-58 0 0,2 0 0 0 0,0 0 0 0 0,-3 42 0 0 0,-2 6 0 0 0,0 15 0 0 0,1-3 0 0 0,7-59 0 0 0,-1 47 0 0 0,3-30 0 0 0,1-27 288 0 0,0 1 0 0 0,1 0 0 0 0,0-1 0 0 0,7 29 0 0 0,-8-43-264 0 0,0-1 0 0 0,0 1-1 0 0,0-1 1 0 0,0 1 0 0 0,0-1 0 0 0,1 1-1 0 0,-1-1 1 0 0,0 0 0 0 0,0 1 0 0 0,0-1 0 0 0,1 1-1 0 0,-1-1 1 0 0,0 1 0 0 0,1-1 0 0 0,-1 0-1 0 0,0 1 1 0 0,1-1 0 0 0,-1 1 0 0 0,0-1 0 0 0,1 1-1 0 0,11 9 86 0 0,-10-7-109 0 0,11 8 0 0 0,-9-8 0 0 0,1-1 0 0 0,0 1 0 0 0,-1-1 0 0 0,1 0 0 0 0,0 0 0 0 0,1 0 0 0 0,-1-1 0 0 0,0 1 0 0 0,0-1 0 0 0,10 0 0 0 0,-7 0 0 0 0,-6 0 0 0 0,1-1 0 0 0,-1 1 0 0 0,1-1 0 0 0,0 0 0 0 0,-1 0 0 0 0,1 0 0 0 0,0 0 0 0 0,-1-1 0 0 0,5 0 0 0 0,-7 1-94 0 0,1 0 0 0 0,-1 0 0 0 0,1 0 0 0 0,0 0 0 0 0,-1-1 1 0 0,1 1-1 0 0,-1 0 0 0 0,1 0 0 0 0,0 0 0 0 0,-1-1 0 0 0,1 1 0 0 0,-1 0 0 0 0,1-1 0 0 0,-1 1 0 0 0,1 0 0 0 0,-1-1 0 0 0,1 1 0 0 0,-1-1 1 0 0,0 1-1 0 0,1-1 0 0 0,-1 1 0 0 0,1-1 0 0 0,-1 1 0 0 0,0-1 0 0 0,1 1 0 0 0,-1-1 0 0 0,0 1 0 0 0,0-1 0 0 0,0 0 0 0 0,1 1 0 0 0,-1-1 1 0 0,0 1-1 0 0,0-1 0 0 0,0 0 0 0 0,0 1 0 0 0,0-1 0 0 0,0 1 0 0 0,0-1 0 0 0,0 0 0 0 0,-1 0 0 0 0,1 0-258 0 0,-1-8-1181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8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7 8287 0 0,'0'0'191'0'0,"0"0"26"0"0,0 0 9 0 0,0 0 110 0 0,0 0 444 0 0,0 0 196 0 0,0 0 42 0 0,0 0-63 0 0,0 0-290 0 0,0 0-121 0 0,0 0-28 0 0,0 0 66 0 0,-5-17 4464 0 0,-10-2-1794 0 0,15 18-2881 0 0,0 1 117 0 0,0 0 21 0 0,0 0 3 0 0,0 0 0 0 0,0 0 0 0 0,0 0 0 0 0,0 0-69 0 0,0 2-294 0 0,20 26 283 0 0,1 0 0 0 0,28 30-1 0 0,18 22 338 0 0,-42-49-769 0 0,25 37 0 0 0,-47-61 0 0 0,-2 4 0 0 0,-2-9 0 0 0,0 1 0 0 0,8 17 0 0 0,-5-18 11 0 0,-1 1-11 0 0,0 17-75 0 0,-1-18-262 0 0,0-2-138 0 0,0 0-33 0 0,0 0-4 0 0,1-3 173 0 0,0 0 0 0 0,0 0-1 0 0,0 1 1 0 0,0-1 0 0 0,0-5 0 0 0,-1 7 190 0 0,1-1-1392 0 0,-1-2 990 0 0,-1 0-2769 0 0,-2-4-4188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9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32 10135 0 0,'0'0'231'0'0,"0"0"29"0"0,-3-19 305 0 0,2 18-239 0 0,1 0 0 0 0,0 1 0 0 0,-1-1 0 0 0,1 0 0 0 0,-1 0 0 0 0,1 0 0 0 0,-1 1 0 0 0,1-1 0 0 0,-1 0 0 0 0,1 0 0 0 0,-1 1 0 0 0,0-1 0 0 0,1 1 0 0 0,-1-1 0 0 0,-1 0 0 0 0,1 1-22 0 0,1-1 0 0 0,-1 1 0 0 0,0 0 0 0 0,1 0 0 0 0,-1 0 0 0 0,0 0 0 0 0,1 0 0 0 0,-1 0 0 0 0,0 0 0 0 0,1 1 0 0 0,-1-1 0 0 0,0 0 0 0 0,1 0 0 0 0,-1 0 0 0 0,0 1 0 0 0,1-1 0 0 0,-2 1 0 0 0,1-1 208 0 0,-10 15 1024 0 0,-5 11-714 0 0,-32 40-1 0 0,7-10-381 0 0,18-26 362 0 0,-28 29 1 0 0,38-47-803 0 0,0 1 0 0 0,-24 15 0 0 0,23-18 0 0 0,-1 1 0 0 0,-20 22 0 0 0,30-27-64 0 0,4-4-273 0 0,1-2-138 0 0,0 0-33 0 0,0 0-72 0 0,19-6-2296 0 0,-10 3 1191 0 0,0 0 0 0 0,0-1 0 0 0,14-8 0 0 0,-19 10 1512 0 0,17-8-1874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9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1975 0 0,'0'0'547'0'0,"0"0"-11"0"0,0 0-135 0 0,0 0 705 0 0,0 0 344 0 0,0 0 72 0 0,0 0-57 0 0,0 0-288 0 0,0 0-121 0 0,0 0-28 0 0,0 0-72 0 0,1 1-285 0 0,4 1-510 0 0,-1 0 0 0 0,1-1 0 0 0,0 1-1 0 0,0-1 1 0 0,0 0 0 0 0,0-1 0 0 0,0 1 0 0 0,0-1 0 0 0,0 0 0 0 0,0 0 0 0 0,0-1 0 0 0,-1 1 0 0 0,1-1 0 0 0,6-2 0 0 0,17-1 985 0 0,150-18-981 0 0,-156 18-165 0 0,-12 5 0 0 0,-2 0-64 0 0,-6-1-273 0 0,-2 0-138 0 0,0 0-33 0 0,0 0-140 0 0,0 0-572 0 0,0 0-253 0 0,0 0-779 0 0,0 0-3069 0 0,0 0-1317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59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 13823 0 0,'0'0'315'0'0,"0"0"45"0"0,0 0 21 0 0,0 0-49 0 0,0 0-81 0 0,0 0 481 0 0,-2-3 180 0 0,1 2 286 0 0,1 2 6048 0 0,2 3-7161 0 0,-1 1 0 0 0,1 0-1 0 0,-1-1 1 0 0,0 1 0 0 0,-1 0 0 0 0,1 0 0 0 0,-1 9 0 0 0,-6 37 999 0 0,2-19-782 0 0,1 3-302 0 0,-2 0 0 0 0,-11 39 0 0 0,14-67 0 0 0,1 0 0 0 0,0-1 0 0 0,0 1 0 0 0,0 11 0 0 0,1-18-3 0 0,0 0 0 0 0,0 1 0 0 0,0-1 0 0 0,-1 0 1 0 0,1 0-1 0 0,0 0 0 0 0,0 1 0 0 0,0-1 0 0 0,1 0 0 0 0,-1 0 0 0 0,0 0 0 0 0,0 1 0 0 0,0-1 0 0 0,0 0 0 0 0,0 0 0 0 0,0 0 1 0 0,0 0-1 0 0,0 1 0 0 0,0-1 0 0 0,0 0 0 0 0,0 0 0 0 0,1 0 0 0 0,-1 0 0 0 0,0 0 0 0 0,0 1 0 0 0,0-1 0 0 0,0 0 0 0 0,0 0 1 0 0,1 0-1 0 0,-1 0 0 0 0,0 0 0 0 0,0 0 0 0 0,0 0 0 0 0,0 0 0 0 0,1 1 0 0 0,-1-1 0 0 0,0 0 0 0 0,0 0 0 0 0,0 0 1 0 0,1 0-1 0 0,-1 0 0 0 0,0 0 0 0 0,0 0 0 0 0,0 0 0 0 0,1 0 0 0 0,-1 0 0 0 0,0 0 0 0 0,0 0 0 0 0,0 0 0 0 0,1-1 0 0 0,8-3-483 0 0,-8 3 292 0 0,6-4-1092 0 0,1-1 1 0 0,-1 0-1 0 0,0 0 1 0 0,-1 0-1 0 0,0-1 1 0 0,0 0-1 0 0,9-14 1 0 0,-1-4-1274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00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9 15663 0 0,'0'0'356'0'0,"0"0"50"0"0,0 0 20 0 0,0 0-42 0 0,0 0-112 0 0,0 0 463 0 0,1-8 785 0 0,0 7 6316 0 0,1 3-7776 0 0,-1 0 0 0 0,1 0 0 0 0,-1 1 0 0 0,0-1 0 0 0,0 0 0 0 0,0 1 0 0 0,0-1 1 0 0,0 0-1 0 0,-1 1 0 0 0,1-1 0 0 0,-1 1 0 0 0,1-1 0 0 0,-1 5 0 0 0,-1 38 1065 0 0,1-34-1026 0 0,-13 92-99 0 0,5-47 0 0 0,4-28 334 0 0,1-6 237 0 0,1 0 1 0 0,0 24-1 0 0,3-40-571 0 0,5-10 0 0 0,10-7 0 0 0,-11-2 0 0 0,-1 2 0 0 0,-4 7-602 0 0,0 0 0 0 0,0 0 0 0 0,0 0 1 0 0,0 0-1 0 0,-1 1 0 0 0,0-1 0 0 0,1 0 0 0 0,-1 0 0 0 0,0 1 1 0 0,-1-1-1 0 0,1 0 0 0 0,-3-3 0 0 0,0-4-1279 0 0,3 8-166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01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9 4 2446 0 0,-6 0-2101 0 0,2 2-161 0 0,-1 0 1 0 0,1-1-1 0 0,0 1 1 0 0,1-1 0 0 0,-1 0-1 0 0,1 0 1 0 0,0-1-1 0 0,7 5 1 0 0,-5-5-230 0 0,0 2 0 0 0,0-1-1 0 0,-1 1 1 0 0,0 0 0 0 0,0 0-1 0 0,-1 1 1 0 0,0 0 0 0 0,0 0 0 0 0,0 0-1 0 0,-1 1 1 0 0,5 9 0 0 0,2 4-223 0 0,-2 1-1 0 0,-1 0 1 0 0,8 25 0 0 0,-9-17 194 0 0,0 0-1 0 0,-2 0 1 0 0,-2 0-1 0 0,-1 1 1 0 0,-1-1 0 0 0,-1 1-1 0 0,-2 0 1 0 0,-1-1-1 0 0,-11 57 1 0 0,7-66-198 0 0,-1 0 0 0 0,-1 0 0 0 0,-14 25 0 0 0,15-35 0 0 0,0 0 0 0 0,0 0 0 0 0,-1-1 0 0 0,-1 0 0 0 0,1 0 0 0 0,-2-1 0 0 0,1 0 0 0 0,-1-1 0 0 0,-1 0 0 0 0,-17 11 0 0 0,10-7 0 0 0,11-9-133 0 0,6-2-563 0 0,1-1-258 0 0,0 0-56 0 0,5-21-2961 0 0,0 7 2439 0 0,3 1-4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01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0 19351 0 0,'0'0'439'0'0,"0"0"62"0"0,1 1 33 0 0,38 26 184 0 0,-38-26-347 0 0,2 24 1020 0 0,-2-20-1201 0 0,0-1 1 0 0,-1 1-1 0 0,0 0 0 0 0,0 0 1 0 0,0 6-1 0 0,-3 8 343 0 0,-1 0-1 0 0,-1-1 1 0 0,-1 0-1 0 0,0 0 1 0 0,-17 32 0 0 0,16-38-684 0 0,0 0 0 0 0,-1-1 1 0 0,0 0-1 0 0,-1 0 1 0 0,-12 11-1 0 0,8-11-1260 0 0,-1-2-4968 0 0,-3-3-1779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5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261 6447 0 0,'0'0'298'0'0,"0"-1"-10"0"0,5-23 3913 0 0,-5 21-4025 0 0,0 1 1 0 0,1 0-1 0 0,-1-1 1 0 0,1 1-1 0 0,0-1 1 0 0,-1 1-1 0 0,1 0 1 0 0,0 0-1 0 0,1 0 1 0 0,0-3-1 0 0,6-8 1095 0 0,-2-1 0 0 0,8-19 0 0 0,-3 4 36 0 0,27-59 1261 0 0,-30 58 72 0 0,-9 30-2625 0 0,-3 5-12 0 0,-2 6-5 0 0,-5 10 2 0 0,4-7 0 0 0,1-1 0 0 0,-5 17 0 0 0,-18 57 0 0 0,-63 135 0 0 0,82-200 139 0 0,0 1-654 0 0,-5 8-5041 0 0,12-47 1144 0 0,3 9 2876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02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1 11975 0 0,'0'0'267'0'0,"0"0"42"0"0,0 0 17 0 0,0 0-28 0 0,-1-2-196 0 0,-3-19 2542 0 0,4 19-2436 0 0,0 0 814 0 0,0 2 2 0 0,0 0 0 0 0,2-11 1167 0 0,0 9 4017 0 0,2 6-6205 0 0,0 0 0 0 0,-1 0-1 0 0,0 0 1 0 0,0 0 0 0 0,0 1 0 0 0,3 6 0 0 0,2 3-6 0 0,3 5 501 0 0,14 32-1 0 0,-17-32 30 0 0,21 35-1 0 0,-11-24-526 0 0,5 9 0 0 0,-2-5 0 0 0,-18-26 0 0 0,1-1 0 0 0,1 0 0 0 0,8 11 0 0 0,2 3 0 0 0,-14-20 0 0 0,4 12 0 0 0,-4 0 0 0 0,0-11 0 0 0,-1-1 0 0 0,0-1 0 0 0,1 1 0 0 0,-1 0 0 0 0,0-1 0 0 0,0 1 0 0 0,0-1 0 0 0,1 1 0 0 0,-1 0 0 0 0,0-1 0 0 0,0 1 0 0 0,0 0 0 0 0,0-1 0 0 0,0 1 0 0 0,-1 0 0 0 0,1-1 0 0 0,0 1 0 0 0,0 0 0 0 0,0-1 0 0 0,0 1 0 0 0,-1 0 0 0 0,-3 7-133 0 0,4-7 43 0 0,-1-1 1 0 0,0 1-1 0 0,1-1 1 0 0,-1 1-1 0 0,0-1 1 0 0,1 0 0 0 0,-1 1-1 0 0,0-1 1 0 0,0 0-1 0 0,1 0 1 0 0,-1 0-1 0 0,0 1 1 0 0,0-1-1 0 0,1 0 1 0 0,-1 0-1 0 0,0 0 1 0 0,0 0 0 0 0,0 0-1 0 0,1 0 1 0 0,-1-1-1 0 0,0 1 1 0 0,0 0-1 0 0,1 0 1 0 0,-1 0-1 0 0,0-1 1 0 0,1 1-1 0 0,-1 0 1 0 0,0-1 0 0 0,1 1-1 0 0,-1-1 1 0 0,0 1-1 0 0,1-1 1 0 0,-1 1-1 0 0,1-1 1 0 0,-1 1-1 0 0,0-2 1 0 0,-3-3-1180 0 0,0 1 0 0 0,0-1 0 0 0,-5-10 0 0 0,9 15 1219 0 0,-16-28-2494 0 0,1 2-15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03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0 15663 0 0,'0'0'356'0'0,"0"0"50"0"0,0 0 20 0 0,0 0-42 0 0,0 0-112 0 0,0 0 463 0 0,0 0 234 0 0,0 0 45 0 0,0 0-61 0 0,0 0-288 0 0,0 0-121 0 0,0 2-28 0 0,-3 11-123 0 0,0 0-1 0 0,-1 0 1 0 0,-1 0 0 0 0,0 0-1 0 0,0-1 1 0 0,-1 0 0 0 0,-1 0-1 0 0,0-1 1 0 0,0 1 0 0 0,-1-1-1 0 0,-15 15 1 0 0,0-2-393 0 0,-1 0 0 0 0,0-2 0 0 0,-42 29 0 0 0,57-45 0 0 0,0 0 0 0 0,0 1 0 0 0,1 0 0 0 0,0 0 0 0 0,-11 14 0 0 0,13-14 5 0 0,0-1 0 0 0,-13 11 0 0 0,13-11-17 0 0,-1-1 1 0 0,1 1 0 0 0,0 1 0 0 0,1-1 0 0 0,0 1-1 0 0,-6 9 1 0 0,10-15-326 0 0,1-1-138 0 0,10 0-1901 0 0,16-11-621 0 0,-8 2 1462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03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5663 0 0,'0'0'356'0'0,"0"0"50"0"0,0 0 20 0 0,1-2-42 0 0,0 1-367 0 0,1 0 0 0 0,-1 0-1 0 0,0 0 1 0 0,1 0 0 0 0,-1 0-1 0 0,0 0 1 0 0,1 0 0 0 0,-1 0 0 0 0,1 0-1 0 0,-1 1 1 0 0,1-1 0 0 0,2 0-1 0 0,5-4 774 0 0,-8 4 179 0 0,31 0 4259 0 0,-28 1-4965 0 0,1 1 0 0 0,0-1-1 0 0,-1 1 1 0 0,1 1 0 0 0,-1-1-1 0 0,0 0 1 0 0,7 4 0 0 0,17 5 811 0 0,-6-5-1074 0 0,24 9 0 0 0,-28-8 0 0 0,0 0 0 0 0,29 4 0 0 0,-42-10-3 0 0,0 1 16 0 0,-1 0-1 0 0,1 0 1 0 0,-1 0-1 0 0,1 0 1 0 0,7 5-1 0 0,-10-6 359 0 0,-2 0 117 0 0,0 0 21 0 0,0 0-66 0 0,-13 16-278 0 0,-6-1-165 0 0,-1-1 0 0 0,0-1 0 0 0,-38 19 0 0 0,-25 17 0 0 0,63-36 10 0 0,0 0-58 0 0,1 1 1 0 0,-31 31-1 0 0,62-45-1602 0 0,-4-2 880 0 0,-1 1 0 0 0,1-2 0 0 0,-1 1 0 0 0,1-1 0 0 0,-1 0 0 0 0,9-6 0 0 0,-6 4-353 0 0,7-3-413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04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84 13823 0 0,'0'0'630'0'0,"0"0"-13"0"0,0 0-252 0 0,0 0 391 0 0,6-1 731 0 0,-5 1 1718 0 0,-1 1 3510 0 0,0 1-6643 0 0,-1 1 0 0 0,0 0 1 0 0,0-1-1 0 0,0 1 1 0 0,0-1-1 0 0,0 1 0 0 0,0-1 1 0 0,-1 1-1 0 0,1-1 0 0 0,-1 0 1 0 0,0 0-1 0 0,-2 3 1 0 0,-4 4 443 0 0,-2 4-322 0 0,-15 15 0 0 0,16-19-139 0 0,1 0 0 0 0,0 0 0 0 0,-11 19 0 0 0,8-9 51 0 0,6-12 82 0 0,0 1 0 0 0,1 0 0 0 0,0 1 0 0 0,0-1 0 0 0,-5 19 0 0 0,9-25-162 0 0,-1 0-1 0 0,1 0 0 0 0,0 0 1 0 0,0 0-1 0 0,0 0 1 0 0,0 0-1 0 0,1 1 1 0 0,-1-1-1 0 0,0 0 0 0 0,1 0 1 0 0,-1 0-1 0 0,1 0 1 0 0,0 0-1 0 0,0 0 1 0 0,0 0-1 0 0,0 0 0 0 0,0-1 1 0 0,0 1-1 0 0,0 0 1 0 0,1 0-1 0 0,-1-1 1 0 0,1 1-1 0 0,-1-1 1 0 0,1 1-1 0 0,0-1 0 0 0,-1 0 1 0 0,1 0-1 0 0,0 0 1 0 0,0 0-1 0 0,0 0 1 0 0,3 1-1 0 0,3 1-25 0 0,-1 0 0 0 0,1-1 0 0 0,0 0 0 0 0,-1-1 0 0 0,1 1 0 0 0,0-1 0 0 0,0-1 0 0 0,0 0 0 0 0,15-1 0 0 0,-1-2 0 0 0,0-1 0 0 0,27-8 0 0 0,-23 4 0 0 0,-1-1 0 0 0,-1-1 0 0 0,0-2 0 0 0,0 0 0 0 0,22-16 0 0 0,-39 23 0 0 0,-1 0 0 0 0,0-1 0 0 0,0 1 0 0 0,0-1 0 0 0,-1-1 0 0 0,0 1 0 0 0,0-1 0 0 0,-1 0 0 0 0,1 0 0 0 0,-2 0 0 0 0,1 0 0 0 0,-1-1 0 0 0,0 0 0 0 0,0 0 0 0 0,1-8 0 0 0,-2 9 0 0 0,-1-1 0 0 0,0 0 0 0 0,0 0 0 0 0,0 0 0 0 0,-1 0 0 0 0,-1 0 0 0 0,1 1 0 0 0,-1-1 0 0 0,0 0 0 0 0,-1 0 0 0 0,0 1 0 0 0,0-1 0 0 0,-1 1 0 0 0,0-1 0 0 0,-6-11 0 0 0,1 9-222 0 0,1-1-1 0 0,-1 1 1 0 0,-1 1 0 0 0,0 0-1 0 0,0 0 1 0 0,-1 0 0 0 0,0 1-1 0 0,-1 1 1 0 0,0 0-1 0 0,0 0 1 0 0,-19-8 0 0 0,23 12-154 0 0,-1 0 1 0 0,0 0 0 0 0,0 1 0 0 0,-1-1-1 0 0,1 2 1 0 0,0-1 0 0 0,-1 1 0 0 0,1 1-1 0 0,-1-1 1 0 0,1 1 0 0 0,-1 1-1 0 0,1 0 1 0 0,0 0 0 0 0,-1 0 0 0 0,1 1-1 0 0,0 1 1 0 0,0-1 0 0 0,-12 6-1 0 0,-5 7-9057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15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1 8287 0 0,'0'0'382'0'0,"0"0"-8"0"0,2-7-226 0 0,-2 6 38 0 0,0 0 0 0 0,0-1 0 0 0,0 1 0 0 0,1 0 0 0 0,-1 0 0 0 0,1 0 0 0 0,-1-1 0 0 0,1 1 0 0 0,-1 0 0 0 0,3-2 0 0 0,0-5 1632 0 0,8-45 4446 0 0,-5 33-4187 0 0,-1-1 0 0 0,5-37 0 0 0,-10 56-2063 0 0,-1-11 61 0 0,1 4 611 0 0,0 5 174 0 0,-5 7-430 0 0,1 1-409 0 0,1 1-1 0 0,-1-1 1 0 0,1 0 0 0 0,0 1-1 0 0,1-1 1 0 0,-1 1 0 0 0,1 0-1 0 0,0 0 1 0 0,0 0 0 0 0,1 0-1 0 0,-1 1 1 0 0,1-1 0 0 0,0 0-1 0 0,1 0 1 0 0,-1 1 0 0 0,1 5-1 0 0,1 9 107 0 0,1 1-1 0 0,8 38 1 0 0,-4-22-195 0 0,-2-16-98 0 0,-1-1 56 0 0,0-1 0 0 0,-1 1-1 0 0,-1 23 1 0 0,4 28 1494 0 0,-5-69-941 0 0,0 0-294 0 0,1 6-133 0 0,1 1-16 0 0,-2-1 0 0 0,0-7 0 0 0,0 0 0 0 0,1 0 0 0 0,-1 1 0 0 0,0-1 0 0 0,0 0 0 0 0,0 0 0 0 0,-1 0 0 0 0,1 1 0 0 0,0-1 0 0 0,0 0 0 0 0,0 0 0 0 0,-1 0 0 0 0,1 0 0 0 0,-2 2 0 0 0,-5 11 0 0 0,5-5 0 0 0,2 4 0 0 0,3-10 0 0 0,-2-2 0 0 0,1 1 0 0 0,-1-1 0 0 0,1 1 0 0 0,-1 0 0 0 0,1 0 0 0 0,0-1 0 0 0,0 1 0 0 0,0-1 0 0 0,0 1 0 0 0,0-1 0 0 0,0 0 0 0 0,0 0 0 0 0,1 0 0 0 0,-1 0 0 0 0,0 0 0 0 0,5 1 0 0 0,-2-2 0 0 0,0 0 0 0 0,-1 0 0 0 0,1 0 0 0 0,0 0 0 0 0,8-3 0 0 0,7 1 0 0 0,105-12 0 0 0,-55 13 0 0 0,-43 4-876 0 0,-29 8-75 0 0,1-8 895 0 0,0 0-1 0 0,0 0 1 0 0,0 0-1 0 0,-1 0 0 0 0,0 0 1 0 0,1 0-1 0 0,-1-1 1 0 0,0 1-1 0 0,-1-1 1 0 0,1 1-1 0 0,0-1 0 0 0,-1 0 1 0 0,1 0-1 0 0,-1 0 1 0 0,1 0-1 0 0,-1 0 1 0 0,-6 2-1 0 0,4-1-1488 0 0,0 1 0 0 0,0-1 0 0 0,-7 7 0 0 0,10-10-3776 0 0,-6 0-1317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16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49 8287 0 0,'0'0'382'0'0,"0"0"-8"0"0,-2 0-240 0 0,-22-1 19 0 0,23 0 567 0 0,-16-2 2285 0 0,-5-9 2115 0 0,21 11-4096 0 0,1 1 0 0 0,0 0-69 0 0,0 0-290 0 0,0 0-121 0 0,0 0-28 0 0,0 0-4 0 0,0 0 0 0 0,0 0 0 0 0,0 0 0 0 0,0 0-68 0 0,6-4-272 0 0,1 0-58 0 0,-1 1 0 0 0,1-1-1 0 0,0 2 1 0 0,0-1 0 0 0,0 1 0 0 0,0 0 0 0 0,1 1-1 0 0,9-2 1 0 0,61 0 910 0 0,0 8-1024 0 0,-46-2 0 0 0,-29-4 0 0 0,21 7 0 0 0,-17-4-64 0 0,-6-2-273 0 0,-1 0-138 0 0,-16 0-1478 0 0,2-4-457 0 0,5 0-3573 0 0,2-2-1099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16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15663 0 0,'0'0'356'0'0,"0"0"50"0"0,0-3 20 0 0,2-3-292 0 0,0 0 1 0 0,0 1-1 0 0,0-1 0 0 0,3-6 0 0 0,2 2 737 0 0,-7 8-621 0 0,1 1 1 0 0,0-1-1 0 0,0 0 1 0 0,0 1 0 0 0,0-1-1 0 0,1 0 1 0 0,-1 1-1 0 0,0 0 1 0 0,1-1-1 0 0,-1 1 1 0 0,1 0 0 0 0,-1-1-1 0 0,1 1 1 0 0,0 0-1 0 0,-1 0 1 0 0,1 0 0 0 0,3 0-1 0 0,-4 0 194 0 0,1 1-289 0 0,8 1-17 0 0,-1-1-1 0 0,1 1 1 0 0,0 1 0 0 0,0 0-1 0 0,-1 0 1 0 0,1 1 0 0 0,-1 0-1 0 0,0 0 1 0 0,0 1 0 0 0,0 1-1 0 0,0-1 1 0 0,-1 2 0 0 0,0-1-1 0 0,11 10 1 0 0,-17-13-138 0 0,-2-2 0 0 0,1 1 0 0 0,-1-1 0 0 0,1 1 0 0 0,0-1 0 0 0,0 1 0 0 0,-1-1 0 0 0,1 1 0 0 0,0-1 0 0 0,0 0 0 0 0,-1 1 0 0 0,1-1 0 0 0,0 0 0 0 0,0 0 0 0 0,0 1 0 0 0,0-1 0 0 0,1 0 0 0 0,2 1-216 0 0,0-1-1 0 0,0 1 0 0 0,0-1 1 0 0,0 0-1 0 0,0 0 1 0 0,0 0-1 0 0,0 0 0 0 0,0-1 1 0 0,5-1-1 0 0,36-13-3702 0 0,-19 6 2347 0 0,-17 5-475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17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67 13823 0 0,'0'0'630'0'0,"0"0"-13"0"0,0 0-184 0 0,0 0 677 0 0,-13-8 3259 0 0,-15-6-3531 0 0,7 2 955 0 0,-24-8 0 0 0,39 18-1516 0 0,-1-1-1 0 0,0 2 0 0 0,-1-1 0 0 0,1 1 0 0 0,0 0 0 0 0,0 0 0 0 0,-14 1 0 0 0,-43-1-276 0 0,61 0 0 0 0,-14 2 0 0 0,10 4 0 0 0,-2 2 0 0 0,6-3 0 0 0,-2 9 0 0 0,1-3 0 0 0,4-9 0 0 0,0-1 0 0 0,-1 1 0 0 0,1 0 0 0 0,0-1 0 0 0,0 1 0 0 0,0 0 0 0 0,-1 0 0 0 0,1 0 0 0 0,0-1 0 0 0,0 1 0 0 0,0 0 0 0 0,0 0 0 0 0,1-1 0 0 0,-1 1 0 0 0,0 0 0 0 0,0 0 0 0 0,0-1 0 0 0,1 1 0 0 0,-1 0 0 0 0,0-1 0 0 0,1 2 0 0 0,1 1 0 0 0,15 60 0 0 0,-9-35 0 0 0,-1 0 0 0 0,4 29 0 0 0,-9-35 0 0 0,1 0 0 0 0,-1 1 0 0 0,-2 38 0 0 0,-19 94 0 0 0,19-148 0 0 0,-23 108 0 0 0,16-82 0 0 0,0-9 0 0 0,5-16 0 0 0,-1 0 0 0 0,2 1 0 0 0,-1-1 0 0 0,1 1 0 0 0,0 17 0 0 0,4-19 0 0 0,-2-6 0 0 0,-1 0 0 0 0,0-1 0 0 0,1 1 0 0 0,-1-1 0 0 0,1 1 0 0 0,-1-1 0 0 0,1 1 0 0 0,-1-1 0 0 0,1 1 0 0 0,-1-1 0 0 0,1 0 0 0 0,0 1 0 0 0,-1-1 0 0 0,1 0 0 0 0,0 0 0 0 0,-1 1 0 0 0,1-1 0 0 0,0 0 0 0 0,-1 0 0 0 0,1 0 0 0 0,1 1 0 0 0,0-1 0 0 0,7 2 0 0 0,1 0 0 0 0,1 2 0 0 0,-3 0 0 0 0,-1 0 0 0 0,2 3 0 0 0,-6-5 0 0 0,9 5 0 0 0,3 2 0 0 0,-11-7-332 0 0,-1-1 0 0 0,1 0 0 0 0,-1 0 1 0 0,1 0-1 0 0,0-1 0 0 0,-1 1 0 0 0,1-1 0 0 0,0 0 0 0 0,-1 0 0 0 0,1 0 0 0 0,0-1 0 0 0,-1 1 1 0 0,1-1-1 0 0,0 0 0 0 0,-1 0 0 0 0,1 0 0 0 0,-1 0 0 0 0,1-1 0 0 0,-1 0 0 0 0,0 1 0 0 0,0-1 1 0 0,0 0-1 0 0,0 0 0 0 0,5-5 0 0 0,-1 1-1203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17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 13823 0 0,'0'0'315'0'0,"0"0"45"0"0,0 0 21 0 0,0 0-49 0 0,-1-1-220 0 0,-1-2 39 0 0,2 3 569 0 0,0 0 249 0 0,0 0 45 0 0,0 0 8 0 0,0 0 2 0 0,0 0 0 0 0,0 0 0 0 0,0 0-69 0 0,0 0-290 0 0,0 0-121 0 0,0 0-28 0 0,0 0-72 0 0,9 6-272 0 0,4 4 238 0 0,-1 1-1 0 0,-1 0 1 0 0,0 0-1 0 0,0 1 1 0 0,-1 1 0 0 0,0 0-1 0 0,-1 0 1 0 0,-1 1-1 0 0,11 23 1 0 0,-11-21-410 0 0,14 21 0 0 0,-13-23 0 0 0,15 29 0 0 0,-21-35 0 0 0,0 0 0 0 0,1-1 0 0 0,0 1 0 0 0,1-1 0 0 0,0 0 0 0 0,0 0 0 0 0,0-1 0 0 0,1 1 0 0 0,0-1 0 0 0,0-1 0 0 0,9 8 0 0 0,1-4 0 0 0,16 18-133 0 0,-35-31-731 0 0,0 0-1 0 0,0 0 1 0 0,0 0 0 0 0,0-1 0 0 0,-3-7-1 0 0,0 0-1485 0 0,-1 0 314 0 0,2-2-11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18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25 15663 0 0,'0'0'356'0'0,"0"0"50"0"0,0 0 20 0 0,-2-2-42 0 0,-8-7-250 0 0,4 4 19 0 0,5 5 567 0 0,1 0 249 0 0,0 0 45 0 0,0 0 8 0 0,0 0 2 0 0,0 0 0 0 0,0 0 0 0 0,-1-1-137 0 0,-3-4-509 0 0,4 5-326 0 0,-1 0 0 0 0,0-1-1 0 0,1 1 1 0 0,-1 0 0 0 0,1 0-1 0 0,-1-1 1 0 0,1 1-1 0 0,-1 0 1 0 0,0 0 0 0 0,1 0-1 0 0,-1 0 1 0 0,1 0-1 0 0,-1 0 1 0 0,0 0 0 0 0,1 0-1 0 0,-1 0 1 0 0,1 0-1 0 0,-1 0 1 0 0,0 0 0 0 0,1 0-1 0 0,-1 0 1 0 0,1 1 0 0 0,-1-1-1 0 0,1 0 1 0 0,-1 0-1 0 0,1 1 1 0 0,-1-1 0 0 0,0 0-1 0 0,0 2 1 0 0,-12 10 414 0 0,-163 286-450 0 0,161-269-37 0 0,1 1-1 0 0,-10 33 1 0 0,23-61-316 0 0,1-2-138 0 0,0 0-33 0 0,9-6-1360 0 0,18-18-2324 0 0,-10 7-3316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6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10135 0 0,'0'0'231'0'0,"0"0"29"0"0,0 0 19 0 0,0 0 105 0 0,0 0 410 0 0,0 0 184 0 0,0 0 40 0 0,0 0-63 0 0,0 0-290 0 0,10-14 2443 0 0,-6 5-1556 0 0,-4 7-1357 0 0,1 1 1 0 0,-1 0 0 0 0,1 0 0 0 0,-1-1-1 0 0,1 1 1 0 0,0 0 0 0 0,0 0-1 0 0,-1 0 1 0 0,1 0 0 0 0,0 0 0 0 0,0 0-1 0 0,1-1 1 0 0,0 1 248 0 0,-2 0-289 0 0,0 1-155 0 0,1-1 0 0 0,-1 1 1 0 0,0 0-1 0 0,0 0 1 0 0,0 0-1 0 0,0 0 0 0 0,1 0 1 0 0,-1 0-1 0 0,0-1 0 0 0,0 1 1 0 0,0 0-1 0 0,0 0 0 0 0,1 0 1 0 0,-1 0-1 0 0,0 0 0 0 0,0 0 1 0 0,0 0-1 0 0,1 0 0 0 0,-1 0 1 0 0,0 0-1 0 0,0 0 0 0 0,0 0 1 0 0,1 0-1 0 0,-1 0 0 0 0,0 0 1 0 0,0 0-1 0 0,0 0 0 0 0,0 0 1 0 0,1 0-1 0 0,-1 0 0 0 0,0 1 1 0 0,0-1-1 0 0,0 0 0 0 0,0 0 1 0 0,1 0-1 0 0,-1 0 0 0 0,0 0 1 0 0,0 0-1 0 0,0 1 0 0 0,0-1 1 0 0,0 0-1 0 0,1 0 0 0 0,-1 0 1 0 0,0 0-1 0 0,0 1 0 0 0,0-1 1 0 0,0 0-1 0 0,0 0 0 0 0,0 0 1 0 0,0 0-1 0 0,0 1 0 0 0,0-1 1 0 0,0 0-1 0 0,0 0 0 0 0,0 1 1 0 0,4 9-3 0 0,-4-10 2 0 0,7 47 0 0 0,-6-31 0 0 0,-1-15 0 0 0,1 0 0 0 0,-1 0 0 0 0,0 1 0 0 0,0-1 0 0 0,1 0 0 0 0,-1 0 0 0 0,0 0 0 0 0,1 0 0 0 0,0 0 0 0 0,-1 0 0 0 0,1 0 0 0 0,-1 0 0 0 0,1 0 0 0 0,0 0 0 0 0,0 0 0 0 0,0 0 0 0 0,0 1 0 0 0,6 3 0 0 0,2-4 0 0 0,-5-1 0 0 0,0 0 0 0 0,-1-1 0 0 0,1 0 0 0 0,0 0 0 0 0,-1 0 0 0 0,1 0 0 0 0,-1 0 0 0 0,1-1 0 0 0,-1 1 0 0 0,1-1 0 0 0,-1 0 0 0 0,0 0 0 0 0,4-4 0 0 0,4-3 0 0 0,0-1 0 0 0,11-15 0 0 0,0 1 0 0 0,2-3-1 0 0,-18 18 16 0 0,1 1-1 0 0,1 0 1 0 0,-1 0 0 0 0,13-9-1 0 0,-19 16 357 0 0,-1 1 117 0 0,0 0 21 0 0,0 0-66 0 0,0 2-294 0 0,-2 5-144 0 0,0 1 0 0 0,0-1 0 0 0,-7 13 0 0 0,-3 8-9 0 0,-20 51 4 0 0,21-47 0 0 0,7-24 0 0 0,1 0 0 0 0,0 0 0 0 0,-3 13 0 0 0,-1 12 0 0 0,-3-1 0 0 0,0 0 0 0 0,-23 45 0 0 0,21-48 0 0 0,10-25 0 0 0,-3 11 0 0 0,5-15-1 0 0,0 0 0 0 0,0 0 0 0 0,0 1 0 0 0,0-1 0 0 0,0 0 0 0 0,0 0 0 0 0,0 1 0 0 0,0-1 0 0 0,-1 0 0 0 0,1 0 0 0 0,0 1 0 0 0,0-1 0 0 0,0 0 0 0 0,0 0 0 0 0,1 1 0 0 0,-1-1 0 0 0,0 0 0 0 0,0 0 0 0 0,0 1 0 0 0,0-1 0 0 0,0 0 0 0 0,0 0 0 0 0,0 1 0 0 0,0-1 0 0 0,0 0 0 0 0,1 0 0 0 0,-1 1 0 0 0,0-1 0 0 0,0 0 0 0 0,0 0 0 0 0,0 0 0 0 0,1 0 0 0 0,-1 1 0 0 0,0-1 0 0 0,0 0 0 0 0,0 0 0 0 0,1 0 0 0 0,-1 0 0 0 0,0 0 0 0 0,0 0 0 0 0,1 1 0 0 0,-1-1 0 0 0,0 0 0 0 0,0 0 0 0 0,1 0 0 0 0,-1 0 0 0 0,0 0 0 0 0,0 0 0 0 0,1 0 0 0 0,-1 0 0 0 0,0 0 0 0 0,0 0 0 0 0,1 0 0 0 0,-1 0 0 0 0,0-1 0 0 0,0 1 0 0 0,1 0 0 0 0,-1 0 0 0 0,0 0 0 0 0,0 0 0 0 0,1 0 0 0 0,-1 0 0 0 0,0-1 0 0 0,3 0-145 0 0,1 0-1 0 0,-1 0 1 0 0,-1 0-1 0 0,1-1 1 0 0,0 1-1 0 0,0-1 1 0 0,0 0-1 0 0,-1 0 1 0 0,1 0-1 0 0,-1 0 1 0 0,1 0-1 0 0,-1-1 1 0 0,3-4-1 0 0,9-15-2210 0 0,-4-1-3829 0 0,-5 8-252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18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1975 0 0,'0'0'267'0'0,"0"0"42"0"0,0 0 17 0 0,0 0-28 0 0,-1 0-196 0 0,-4 2 116 0 0,3-1 860 0 0,2-1-890 0 0,-1 0 0 0 0,1 0 1 0 0,-1 0-1 0 0,1 0 0 0 0,-1 0 0 0 0,1 1 1 0 0,-1-1-1 0 0,1 0 0 0 0,-1 0 1 0 0,1 1-1 0 0,-1-1 0 0 0,1 0 0 0 0,-1 1 1 0 0,1-1-1 0 0,0 0 0 0 0,-1 1 1 0 0,1-1-1 0 0,0 1 0 0 0,-1-1 1 0 0,1 1-1 0 0,0-1 0 0 0,-1 1 0 0 0,1-1 1 0 0,0 1-1 0 0,0-1 0 0 0,0 1 1 0 0,-1-1-1 0 0,1 1 0 0 0,0-1 1 0 0,0 2-1 0 0,0-1 10 0 0,0 0 1 0 0,0 0-1 0 0,0 0 0 0 0,1 0 1 0 0,-1 0-1 0 0,0 0 0 0 0,1 0 1 0 0,-1 0-1 0 0,0 0 0 0 0,1 0 1 0 0,-1 0-1 0 0,1 0 0 0 0,0 0 1 0 0,-1 0-1 0 0,1-1 1 0 0,0 1-1 0 0,-1 0 0 0 0,1 0 1 0 0,0-1-1 0 0,0 1 0 0 0,0 0 1 0 0,0-1-1 0 0,0 1 0 0 0,0-1 1 0 0,1 1-1 0 0,6 3 31 0 0,0-1 0 0 0,0-1 0 0 0,0 0-1 0 0,1 0 1 0 0,-1 0 0 0 0,1-1 0 0 0,15 0 0 0 0,-4 0-12 0 0,-10 0-187 0 0,9 1 374 0 0,1 0-1 0 0,0-2 1 0 0,0 0-1 0 0,20-3 1 0 0,-35 1-404 0 0,17 1 0 0 0,-18 0 0 0 0,13 2 0 0 0,-8 3 0 0 0,-8-4 0 0 0,0 0 0 0 0,-1 1 0 0 0,1-1 0 0 0,-1 0 0 0 0,1 1 0 0 0,-1-1 0 0 0,1 0 0 0 0,-1 1 0 0 0,1-1 0 0 0,-1 1 0 0 0,1-1 0 0 0,-1 1 0 0 0,0-1 0 0 0,1 1 0 0 0,-1-1 0 0 0,0 1 0 0 0,0-1 0 0 0,1 1 0 0 0,-1-1 0 0 0,0 1 0 0 0,0 0 0 0 0,0-1 0 0 0,0 1 0 0 0,1-1 0 0 0,-1 1 0 0 0,0 0 0 0 0,0-1 0 0 0,-1 2 0 0 0,2 0 19 0 0,-1 1-1 0 0,0-1 0 0 0,-1 1 1 0 0,1-1-1 0 0,0 1 1 0 0,-1-1-1 0 0,0 4 1 0 0,-3 11 276 0 0,-1 23 98 0 0,-1-1 0 0 0,-3 0 0 0 0,-14 41 0 0 0,17-60-360 0 0,-1 3-33 0 0,-21 87 0 0 0,11 26 0 0 0,15-111 0 0 0,0-12 0 0 0,1 0 0 0 0,1 0 0 0 0,1 14 0 0 0,0 13 0 0 0,-2-32 0 0 0,1-1 0 0 0,0 1 0 0 0,0-1 0 0 0,1 0 0 0 0,0 1 0 0 0,0-1 0 0 0,1 0 0 0 0,0 0 0 0 0,4 11 0 0 0,-4-11 0 0 0,-6 0 0 0 0,1-5-22 0 0,-1 0 1 0 0,1-1-1 0 0,-1 1 1 0 0,0-1-1 0 0,1 0 1 0 0,-1 0-1 0 0,0 0 1 0 0,0 0-1 0 0,0 0 1 0 0,-8-1-1 0 0,-1 1-142 0 0,7 1-93 0 0,4-2 125 0 0,0 0 0 0 0,-1 1 1 0 0,1-1-1 0 0,-1 0 0 0 0,1 0 0 0 0,0 0 0 0 0,-1-1 1 0 0,1 1-1 0 0,-4-2 0 0 0,-8 1-9 0 0,-4-2-4901 0 0,17 3-1221 0 0,1 0-1643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19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3823 0 0,'0'0'630'0'0,"0"0"-13"0"0,0 0-252 0 0,0 0 391 0 0,0 0 216 0 0,0 0 42 0 0,0 0 8 0 0,0 0 2 0 0,0 0 0 0 0,0 0 0 0 0,4 6 635 0 0,-2-3 1665 0 0,5-1-3222 0 0,-1 1 0 0 0,0-1 0 0 0,1-1 0 0 0,0 1 0 0 0,-1-1 0 0 0,1 0 0 0 0,0-1 0 0 0,-1 1 0 0 0,11-2 0 0 0,10-1 484 0 0,28-6 1 0 0,-17 2-371 0 0,-15 2-216 0 0,24 0 0 0 0,-37 4-2847 0 0,-13 1-2559 0 0,3-1-2445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19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7503 0 0,'0'0'399'0'0,"0"0"60"0"0,0 0-356 0 0,0 0 1 0 0,-1 1-1 0 0,1-1 1 0 0,0 0-1 0 0,0 0 1 0 0,0 1-1 0 0,-1-1 1 0 0,1 0-1 0 0,0 0 1 0 0,0 1-1 0 0,0-1 1 0 0,0 0-1 0 0,0 1 1 0 0,0-1-1 0 0,0 0 1 0 0,0 1-1 0 0,0-1 1 0 0,0 0-1 0 0,0 0 1 0 0,0 1 0 0 0,0-1-1 0 0,0 0 1 0 0,0 1-1 0 0,0-1 1 0 0,0 0-1 0 0,0 1 1 0 0,1-1-1 0 0,20 7 1640 0 0,1-2-1 0 0,28 3 1 0 0,-38-6-1570 0 0,69 2 2758 0 0,-18-8-5547 0 0,-64 1 1101 0 0,-6-10-18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23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45 10135 0 0,'0'0'231'0'0,"1"0"29"0"0,0 1-177 0 0,3 0-12 0 0,8-5 292 0 0,-6 1-237 0 0,-5 2 267 0 0,0 1-173 0 0,-1-1-1 0 0,1 1 1 0 0,-1 0 0 0 0,1 0 0 0 0,-1-1-1 0 0,1 1 1 0 0,-1 0 0 0 0,0 0 0 0 0,1-1-1 0 0,-1 1 1 0 0,1-1 0 0 0,-1 1 0 0 0,0 0-1 0 0,1-1 1 0 0,-1 1 0 0 0,0-1 0 0 0,1 1-1 0 0,-1-1 1 0 0,0 1 0 0 0,0-1 0 0 0,1 1-1 0 0,-1-1 1 0 0,0 1 0 0 0,0-1 0 0 0,0 0-1 0 0,0 1 1 0 0,0-1 0 0 0,0 0 0 0 0,1-11 4067 0 0,-3 7-4730 0 0,2 5 955 0 0,0 0 0 0 0,0 0 0 0 0,0 0 0 0 0,-1-2 218 0 0,1 2-708 0 0,0 0 0 0 0,0 0-1 0 0,0-1 1 0 0,0 1 0 0 0,0 0 0 0 0,0 0 0 0 0,0-1 0 0 0,0 1-1 0 0,0 0 1 0 0,-1 0 0 0 0,1-1 0 0 0,0 1 0 0 0,0 0 0 0 0,0 0-1 0 0,0 0 1 0 0,0-1 0 0 0,0 1 0 0 0,0 0 0 0 0,-1 0-1 0 0,1 0 1 0 0,0-1 0 0 0,0 1 0 0 0,0 0 0 0 0,0 0 0 0 0,-1 0-1 0 0,1 0 1 0 0,0 0 0 0 0,0 0 0 0 0,0-1 0 0 0,-1 1 0 0 0,1 0-1 0 0,0 0 1 0 0,0 0 0 0 0,-1 0 0 0 0,1 0 0 0 0,0 0 0 0 0,0 0-1 0 0,0 0 1 0 0,-1 0 0 0 0,1 0 0 0 0,0 0 0 0 0,0 0-1 0 0,-1 0 1 0 0,1 0 0 0 0,-2 0 21 0 0,0-1 0 0 0,0 1 0 0 0,0 0 1 0 0,0 0-1 0 0,0 0 0 0 0,0 0 0 0 0,0 1 0 0 0,0-1 0 0 0,0 0 0 0 0,0 1 0 0 0,1-1 0 0 0,-1 1 0 0 0,0 0 1 0 0,0-1-1 0 0,0 1 0 0 0,1 0 0 0 0,-1 0 0 0 0,-2 2 0 0 0,-4 3 302 0 0,1 1 1 0 0,-11 11-1 0 0,8-7-224 0 0,1-2-121 0 0,1 1 0 0 0,-11 17 0 0 0,1 0 0 0 0,10-15 205 0 0,1 0 0 0 0,1 1-1 0 0,0-1 1 0 0,1 2 0 0 0,0-1 0 0 0,1 0 0 0 0,0 1-1 0 0,1 0 1 0 0,-2 20 0 0 0,4-17-205 0 0,0 0 0 0 0,2 1 0 0 0,0-1 0 0 0,0 0 0 0 0,7 26 0 0 0,0-10 0 0 0,-1 1 0 0 0,2 43 0 0 0,-8-65 0 0 0,-1 1 0 0 0,0-1 0 0 0,-1 0 0 0 0,-1 0 0 0 0,0 0 0 0 0,0 0 0 0 0,-1 0 0 0 0,-1 0 0 0 0,-8 20 0 0 0,9-27 0 0 0,0 0 0 0 0,-1 0 0 0 0,1-1 0 0 0,-1 0 0 0 0,0 1 0 0 0,0-1 0 0 0,0 0 0 0 0,0-1 0 0 0,-1 1 0 0 0,0-1 0 0 0,-8 5 0 0 0,6-5 0 0 0,1 0 0 0 0,-1 0 0 0 0,1 0 0 0 0,-1-1 0 0 0,0 0 0 0 0,0-1 0 0 0,0 0 0 0 0,0 0 0 0 0,-8 0 0 0 0,12 0 0 0 0,0-2 0 0 0,0 1 0 0 0,1 0 0 0 0,-1 0 0 0 0,0-1 0 0 0,0 1 0 0 0,0-1 0 0 0,0 0 0 0 0,1 0 0 0 0,-1 0 0 0 0,0 0 0 0 0,1-1 0 0 0,-1 1 0 0 0,-4-4 0 0 0,3-1 0 0 0,4 5 0 0 0,-7-8 15 0 0,-1 2-94 0 0,8 7-258 0 0,-4 0-370 0 0,3 0-5765 0 0,1 0-1716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25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20 8287 0 0,'12'1'826'0'0,"-11"-2"-613"0"0,15-3-378 0 0,-10 0 1988 0 0,-6 4-1684 0 0,0 0 0 0 0,0-1 0 0 0,1 1 0 0 0,-1 0 0 0 0,0 0 0 0 0,0 0 0 0 0,0 0 0 0 0,0 0 0 0 0,0-1 0 0 0,0 1 0 0 0,0 0 0 0 0,0 0 0 0 0,0 0 0 0 0,0 0 0 0 0,0-1 0 0 0,0 1 0 0 0,0 0 0 0 0,0 0 0 0 0,0 0 0 0 0,-1 0 0 0 0,1 0 0 0 0,0 0 0 0 0,0-1 0 0 0,0 1 0 0 0,0 0 0 0 0,0 0 0 0 0,0 0 0 0 0,0 0 0 0 0,0 0 0 0 0,0 0 0 0 0,0-1 0 0 0,-1 1 0 0 0,1 0 0 0 0,0 0 0 0 0,0 0 0 0 0,0 0 0 0 0,-8-4 6451 0 0,-13 2-5546 0 0,21 2-878 0 0,-2 0 346 0 0,2 0 0 0 0,0 0-68 0 0,-1 0-289 0 0,-4 4 151 0 0,0 1 0 0 0,0-1 1 0 0,0 1-1 0 0,-6 8 0 0 0,-1 0 212 0 0,10-11-516 0 0,1-1-1 0 0,-1 1 1 0 0,1-1 0 0 0,0 1-1 0 0,-1-1 1 0 0,1 1-1 0 0,0 0 1 0 0,0-1 0 0 0,0 1-1 0 0,0 0 1 0 0,0 3-1 0 0,-4 4-4 0 0,-29 46 3 0 0,32-52 0 0 0,0 0 0 0 0,0 0 0 0 0,0 1 0 0 0,0-1 0 0 0,1 1 0 0 0,-1-1 0 0 0,-1 7 0 0 0,3-9 0 0 0,-1 2 0 0 0,0-1 0 0 0,0 0 0 0 0,1 1 0 0 0,-1-1 0 0 0,1 1 0 0 0,0-1 0 0 0,0 1 0 0 0,0-1 0 0 0,0 4 0 0 0,0 1 0 0 0,0 4 0 0 0,0-7 0 0 0,0 0 0 0 0,0 1 0 0 0,0-1 0 0 0,1 0 0 0 0,-1 0 0 0 0,1 0 0 0 0,0 0 0 0 0,3 6 0 0 0,-4-7 0 0 0,8 12 0 0 0,-7-13 0 0 0,0 0 0 0 0,1 0 0 0 0,-1 0 0 0 0,1 0 0 0 0,-1 0 0 0 0,1-1 0 0 0,0 1 0 0 0,0 0 0 0 0,0-1 0 0 0,0 1 0 0 0,0-1 0 0 0,0 0 0 0 0,0 0 0 0 0,0 0 0 0 0,0 0 0 0 0,1 0 0 0 0,-1 0 0 0 0,3 0 0 0 0,3 1 0 0 0,-7-1 0 0 0,1 0 0 0 0,0-1 0 0 0,0 1 0 0 0,-1-1 0 0 0,1 1 0 0 0,0-1 0 0 0,0 0 0 0 0,0 0 0 0 0,0 1 0 0 0,-1-1 0 0 0,1 0 0 0 0,3-1 0 0 0,0 0 0 0 0,0 1 0 0 0,-3 0 0 0 0,0 0 0 0 0,0 0 0 0 0,0 0 0 0 0,0 0 0 0 0,0-1 0 0 0,0 1 0 0 0,0 0 0 0 0,0-1 0 0 0,0 0 0 0 0,3-1 0 0 0,17-7 0 0 0,-1 1 0 0 0,-11 5 0 0 0,0 0 0 0 0,-1-1 0 0 0,0 0 0 0 0,11-7 0 0 0,-5 1 219 0 0,-8 6 114 0 0,0-1-1 0 0,0 0 1 0 0,-1 0 0 0 0,11-11 0 0 0,-14 12-325 0 0,0 0 0 0 0,0-1 0 0 0,0 1-1 0 0,-1-1 1 0 0,1 0 0 0 0,-1 1 0 0 0,-1-1 0 0 0,1 0 0 0 0,-1 0 0 0 0,0 0 0 0 0,0-1 0 0 0,0 1 0 0 0,-1 0 0 0 0,1 0 0 0 0,-1 0 0 0 0,0-1 0 0 0,-1 1 0 0 0,0 0-1 0 0,-1-7 1 0 0,1 8-7 0 0,0-1-1 0 0,0 1 0 0 0,-1-1 1 0 0,0 1-1 0 0,1 0 0 0 0,-2-1 0 0 0,1 1 1 0 0,0 0-1 0 0,-1 1 0 0 0,0-1 1 0 0,1 0-1 0 0,-1 1 0 0 0,-1-1 0 0 0,1 1 1 0 0,-1 0-1 0 0,1 0 0 0 0,-1 1 1 0 0,0-1-1 0 0,0 1 0 0 0,0-1 0 0 0,0 1 1 0 0,-5-1-1 0 0,0 1-32 0 0,1 0-1 0 0,-1 1 1 0 0,1 0 0 0 0,-1 1-1 0 0,1 0 1 0 0,-1 0 0 0 0,1 1-1 0 0,-12 2 1 0 0,-4 2-448 0 0,-36 12-1 0 0,38-7-2470 0 0,12-7 1418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29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70 10135 0 0,'0'0'231'0'0,"0"0"29"0"0,0 0 19 0 0,0 0 37 0 0,0 0 125 0 0,0 0 58 0 0,0 0 11 0 0,0 0 70 0 0,0 0 286 0 0,0 0 124 0 0,0 0 30 0 0,0 0-65 0 0,0 0-290 0 0,0 0-121 0 0,0 0-28 0 0,0 0-4 0 0,-8-4 512 0 0,-16-6 512 0 0,22 9-1024 0 0,-5-2 444 0 0,-21-17 147 0 0,27 20-594 0 0,1 0-66 0 0,-2-7-291 0 0,1 5-150 0 0,0 1-1 0 0,0 0 0 0 0,0-1 1 0 0,0 1-1 0 0,0-1 0 0 0,0 1 0 0 0,1-1 1 0 0,-1 0-1 0 0,0-1 0 0 0,1 2-1 0 0,0 1 0 0 0,0-1 0 0 0,-1 0 0 0 0,1 1 0 0 0,0-1 0 0 0,0 1 0 0 0,-1-1 0 0 0,1 1 0 0 0,0-1 0 0 0,0 0 0 0 0,0 1 0 0 0,0-1 0 0 0,0 1 0 0 0,0-1 0 0 0,0 0 0 0 0,0 1 0 0 0,0-1 0 0 0,0 1 0 0 0,1-1 0 0 0,-1 0 0 0 0,0 1 0 0 0,0-1 0 0 0,1 1 0 0 0,-1-1 0 0 0,0 1 0 0 0,1-1 0 0 0,0-1 0 0 0,0-1-1 0 0,1-1 0 0 0,0 1 0 0 0,0 0 0 0 0,0 0-1 0 0,0-1 1 0 0,1 1 0 0 0,-1 0 0 0 0,1 1 0 0 0,0-1 0 0 0,0 1 0 0 0,0-1-1 0 0,0 1 1 0 0,5-3 0 0 0,5-3 9 0 0,1 2 0 0 0,16-7 0 0 0,-3 2 56 0 0,-12 3 513 0 0,20-7 806 0 0,-31 13-1369 0 0,-3 1-14 0 0,1 1 0 0 0,-1-1 1 0 0,1 1-1 0 0,-1 0 0 0 0,1-1 0 0 0,0 1 0 0 0,-1 0 0 0 0,1 0 0 0 0,-1 0 1 0 0,1 0-1 0 0,0 0 0 0 0,2 1 0 0 0,-2-1 0 0 0,0 0 0 0 0,0 1 0 0 0,0-1 0 0 0,0 1 0 0 0,0-1 0 0 0,-1 1 0 0 0,1-1 0 0 0,0 1 0 0 0,0 0 0 0 0,-1 0 0 0 0,1 0 0 0 0,0 0 0 0 0,-1 0 0 0 0,1 0 0 0 0,-1 1 0 0 0,1-1 0 0 0,-1 0 0 0 0,0 1 0 0 0,1-1 0 0 0,-1 1 0 0 0,1 2 0 0 0,2 1 0 0 0,-1 1 0 0 0,-2-4 0 0 0,0-1 0 0 0,0 1 0 0 0,-1-1 0 0 0,1 0 0 0 0,0 0 0 0 0,0 1 0 0 0,0-1 0 0 0,0 0 0 0 0,0 0 0 0 0,1 0 0 0 0,-1 0 0 0 0,0 0 0 0 0,3 1 0 0 0,8 7 0 0 0,-6-5 0 0 0,-1 0 0 0 0,1 0 0 0 0,0 0 0 0 0,0-1 0 0 0,11 4 0 0 0,-5-3 0 0 0,1-1 0 0 0,-1-1 0 0 0,0 0 0 0 0,1-1 0 0 0,19-1 0 0 0,64-8 0 0 0,-91 7 0 0 0,-2 1 0 0 0,0-1 0 0 0,1 1 0 0 0,-1-1 0 0 0,0 0 0 0 0,0 0 0 0 0,0 0 0 0 0,0-1 0 0 0,0 1 0 0 0,0-1 0 0 0,0 1 0 0 0,0-1 0 0 0,4-4 0 0 0,-4 4 0 0 0,-2 1 0 0 0,1 0 0 0 0,-1 0 0 0 0,0-1 0 0 0,0 1 0 0 0,0 0 0 0 0,0-1 0 0 0,0 1 0 0 0,0 0 0 0 0,0-1 0 0 0,0 1 0 0 0,-1-1 0 0 0,1 0 0 0 0,0-2 0 0 0,9-43 0 0 0,-10 42 0 0 0,1 0 0 0 0,-2-1 0 0 0,0-9 0 0 0,1 14 0 0 0,-1-8 0 0 0,0 4 0 0 0,-6-3 0 0 0,6 6 0 0 0,-1-1 0 0 0,0 1 0 0 0,1 0 0 0 0,-1 0 0 0 0,0 1 0 0 0,0-1 0 0 0,0 0 0 0 0,-1 1 0 0 0,1-1 0 0 0,0 1 0 0 0,-1 0 0 0 0,1 0 0 0 0,-1 0 0 0 0,1 0 0 0 0,-1 0 0 0 0,1 0 0 0 0,-6 0 0 0 0,7 1 0 0 0,0 0 0 0 0,0 0 0 0 0,0 0 0 0 0,0 0 0 0 0,0 0 0 0 0,-1 0 0 0 0,1 0 0 0 0,0 0 0 0 0,0 0 0 0 0,0 1 0 0 0,0-1 0 0 0,0 1 0 0 0,0-1 0 0 0,0 0 0 0 0,0 1 0 0 0,0 0 0 0 0,0-1 0 0 0,0 1 0 0 0,0 0 0 0 0,-1 1 0 0 0,-4 2 0 0 0,-18 2 0 0 0,20-5 0 0 0,-1 0 0 0 0,1 0 0 0 0,0 0 0 0 0,0 1 0 0 0,-6 2 0 0 0,3 1 0 0 0,0 0 0 0 0,1 0 0 0 0,-1 0 0 0 0,1 1 0 0 0,0-1 0 0 0,1 2 0 0 0,0-1 0 0 0,-7 10 0 0 0,1-1 0 0 0,-5 1 0 0 0,14-14 0 0 0,-1 0 0 0 0,1 0 0 0 0,0 1 0 0 0,-1-1 0 0 0,1 1 0 0 0,1-1 0 0 0,-4 6 0 0 0,-31 63 0 0 0,35-70 0 0 0,-4 9 0 0 0,0 0 0 0 0,-1-1 0 0 0,0 0 0 0 0,-1 0 0 0 0,-14 14 0 0 0,15-17 0 0 0,-1-1 0 0 0,0 0 0 0 0,0 0 0 0 0,-1-1 0 0 0,1 0 0 0 0,-1 0 0 0 0,0 0 0 0 0,0-1 0 0 0,-1-1 0 0 0,1 1 0 0 0,-11 1 0 0 0,-3-1 0 0 0,-1-1 0 0 0,1-1 0 0 0,-26-2 0 0 0,42 1-20 0 0,1-1 0 0 0,0 1 0 0 0,-1-1 0 0 0,1 1 0 0 0,0-2 0 0 0,0 1 0 0 0,0 0 0 0 0,0-1-1 0 0,0 0 1 0 0,0 0 0 0 0,0-1 0 0 0,1 1 0 0 0,-1-1 0 0 0,1 0 0 0 0,-1 0 0 0 0,1-1 0 0 0,0 1 0 0 0,1-1 0 0 0,-6-6 0 0 0,9 9-123 0 0,0-1 0 0 0,0 1 0 0 0,0-1 0 0 0,0 1 1 0 0,0-1-1 0 0,0 1 0 0 0,1-1 0 0 0,-1 1 0 0 0,0-1 1 0 0,1 1-1 0 0,0 0 0 0 0,-1-1 0 0 0,1 1 0 0 0,0 0 0 0 0,-1 0 1 0 0,2-2-1 0 0,0 0-120 0 0,1 0 1 0 0,-1 0 0 0 0,0 1-1 0 0,1-1 1 0 0,3-2-1 0 0,3-3-173 0 0,10-11-588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32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3 10135 0 0,'0'0'231'0'0,"0"0"29"0"0,0 0 19 0 0,0-1-41 0 0,-1-4 1313 0 0,0-1-1 0 0,0 0 1 0 0,0 1-1 0 0,1-1 1 0 0,0-6-1 0 0,0 6 391 0 0,1 1-838 0 0,0 3-663 0 0,-1 0 0 0 0,1 0 0 0 0,-1 0 0 0 0,1 0 0 0 0,0 0 0 0 0,0 0 0 0 0,0 0 0 0 0,1-3 0 0 0,6 25-275 0 0,-3-3-165 0 0,-2 1 0 0 0,3 29 0 0 0,-4-27 0 0 0,8 37 0 0 0,1-12 0 0 0,15 45 0 0 0,30 40 0 0 0,-53-124 0 0 0,9 24 0 0 0,-12-24-185 0 0,-3-8-272 0 0,-4-5-684 0 0,5 4 661 0 0,-2-3-1575 0 0,-1 0-3363 0 0,0 1-2294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33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63 11975 0 0,'0'0'547'0'0,"0"0"-11"0"0,1-1-344 0 0,28-31 2920 0 0,-27 30-2674 0 0,1 0 0 0 0,-1-1 0 0 0,1 1-1 0 0,0 0 1 0 0,0 0 0 0 0,0 1 0 0 0,0-1-1 0 0,1 1 1 0 0,-1-1 0 0 0,4 0 0 0 0,5-4 1269 0 0,-8 4 696 0 0,-7 10-1193 0 0,-4 7-1037 0 0,-2-1 0 0 0,1 0 0 0 0,-2 0 0 0 0,0-1 0 0 0,-15 15 0 0 0,7-6-94 0 0,-30 33-79 0 0,-3-1 0 0 0,-107 88 0 0 0,55-61 0 0 0,162-119-5533 0 0,-44 28-2654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34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28567 0 0,'16'12'2536'0'0,"11"-14"-2024"0"0,19-14-416 0 0,20-13-96 0 0,-10 7 0 0 0,-13 5-1616 0 0,-12-3-344 0 0,-5-2-72 0 0,-10 1-16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35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0 13823 0 0,'0'0'630'0'0,"-13"-7"236"0"0,5 0 111 0 0,8 3 1383 0 0,16 1 3098 0 0,-3 1-4005 0 0,13-4-1043 0 0,0 1-1 0 0,0 1 1 0 0,1 2-1 0 0,32 0 1 0 0,-29 0-396 0 0,-22 1-27 0 0,0 0 0 0 0,0 1 0 0 0,0 0 0 0 0,0 0 0 0 0,11 2 0 0 0,-18-1-324 0 0,-1-1-138 0 0,0 0-33 0 0,0 0-208 0 0,-17-5-2809 0 0,-15 3 1493 0 0,8 2-15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6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52 10135 0 0,'1'-1'92'0'0,"0"-1"-1"0"0,1 0 0 0 0,-1 1 0 0 0,1-1 0 0 0,-1 1 0 0 0,1-1 0 0 0,-1 1 1 0 0,1 0-1 0 0,2-2 0 0 0,10-8 1380 0 0,-13 10-22 0 0,-1 1 73 0 0,0 0-125 0 0,1-4-27 0 0,3-6-1089 0 0,-4 7 4756 0 0,-3 4-4955 0 0,0 0-1 0 0,0 1 1 0 0,0-1 0 0 0,0 1 0 0 0,1 0 0 0 0,-1 0 0 0 0,1 0-1 0 0,-1 0 1 0 0,1 1 0 0 0,0-1 0 0 0,0 1 0 0 0,-3 3-1 0 0,2-1 74 0 0,-1 1 0 0 0,1 0 0 0 0,1 0 0 0 0,-1 0 0 0 0,-2 8 0 0 0,3-6-155 0 0,-2 6 0 0 0,0 0 0 0 0,1 0 0 0 0,-1 18 0 0 0,3-29 0 0 0,1 14 0 0 0,0-15 0 0 0,0 0 0 0 0,0 0 0 0 0,0 0 0 0 0,1 0 0 0 0,-1 0 0 0 0,1 0 0 0 0,-1 0 0 0 0,1 0 0 0 0,0 0 0 0 0,0-1 0 0 0,0 1 0 0 0,0 0 0 0 0,0-1 0 0 0,0 1 0 0 0,0 0 0 0 0,1-1 0 0 0,-1 0 0 0 0,1 1 0 0 0,-1-1 0 0 0,1 0 0 0 0,-1 1 0 0 0,1-1 0 0 0,0 0 0 0 0,-1 0 0 0 0,1-1 0 0 0,0 1 0 0 0,0 0 0 0 0,0 0 0 0 0,0-1 0 0 0,-1 1 0 0 0,1-1 0 0 0,0 0 0 0 0,0 0 0 0 0,0 0 0 0 0,0 1 0 0 0,0-2 0 0 0,4 1 0 0 0,0-1 0 0 0,-1-1 0 0 0,1 1 0 0 0,-1-1 0 0 0,1 0 0 0 0,-1-1 0 0 0,0 1 0 0 0,0-1 0 0 0,0 0 0 0 0,0 0 0 0 0,-1-1 0 0 0,1 1 0 0 0,-1-1 0 0 0,0 0 0 0 0,0-1 0 0 0,0 1 0 0 0,0 0 0 0 0,-1-1 0 0 0,4-7 0 0 0,-2 4 0 0 0,-1 0 0 0 0,-1 0 0 0 0,0-1 0 0 0,0 1 0 0 0,0-1 0 0 0,-1 0 0 0 0,-1 1 0 0 0,1-1 0 0 0,-1 0 0 0 0,-1 0 0 0 0,0-11 0 0 0,0 17-32 0 0,0 0-1 0 0,-1 1 1 0 0,1-1-1 0 0,-1 0 1 0 0,0 0-1 0 0,0 1 1 0 0,0-1-1 0 0,0 0 1 0 0,0 1-1 0 0,0-1 1 0 0,-3-3-1 0 0,3 5-3 0 0,0 1-1 0 0,1-1 0 0 0,-1 0 1 0 0,0 0-1 0 0,0 1 0 0 0,1-1 1 0 0,-1 1-1 0 0,0-1 0 0 0,0 1 1 0 0,0-1-1 0 0,0 1 0 0 0,1-1 1 0 0,-1 1-1 0 0,0 0 0 0 0,0 0 1 0 0,0-1-1 0 0,0 1 0 0 0,0 0 1 0 0,0 0-1 0 0,0 0 0 0 0,0 0 1 0 0,0 0-1 0 0,0 0 0 0 0,0 0 1 0 0,0 1-1 0 0,0-1 0 0 0,0 0 1 0 0,0 0-1 0 0,0 1 0 0 0,0-1 0 0 0,0 0 1 0 0,1 1-1 0 0,-1-1 0 0 0,-2 2 1 0 0,-22 14-3901 0 0,11-7 1891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35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9 11975 0 0,'0'0'267'0'0,"0"0"42"0"0,0 0 17 0 0,0 0-28 0 0,0 0-58 0 0,0 0 491 0 0,0 0 238 0 0,0 0 45 0 0,0 0-61 0 0,8-7 772 0 0,10-9 162 0 0,0 0 0 0 0,22-12 0 0 0,-3 1-380 0 0,-7 4-466 0 0,29-30 1 0 0,-53 47-879 0 0,-1-1-1 0 0,0 1 1 0 0,-1-1 0 0 0,0 0 0 0 0,0 0 0 0 0,3-9 0 0 0,14-22 302 0 0,-16 30-465 0 0,-5 7 13 0 0,1 0 0 0 0,-1 0 0 0 0,1 0 0 0 0,-1 1 0 0 0,1-1 0 0 0,-1 0 0 0 0,1 0 0 0 0,-1 0 0 0 0,0 0-1 0 0,0 0 1 0 0,0 0 0 0 0,1 0 0 0 0,-1-1 0 0 0,0 1 0 0 0,0 0 0 0 0,0 0 0 0 0,-1 0 0 0 0,1 0 0 0 0,0-1 0 0 0,-1-1 171 0 0,1 2 304 0 0,0 1 21 0 0,0-2-66 0 0,0-6-294 0 0,-3 1-133 0 0,-3 1-16 0 0,-2 3 0 0 0,5 2 0 0 0,1 0 0 0 0,0 0 0 0 0,-1 0 0 0 0,1 1 0 0 0,0-1 0 0 0,-1 1 0 0 0,1 0 0 0 0,-1-1 0 0 0,1 1 0 0 0,0 0 0 0 0,-1 0 0 0 0,-2 1 0 0 0,0 0 0 0 0,-3 0 0 0 0,-1 1 0 0 0,1 0 0 0 0,-1 0 0 0 0,1 1 0 0 0,0 0 0 0 0,0 1 0 0 0,0 0 0 0 0,0 0 0 0 0,1 1 0 0 0,-1-1 0 0 0,1 2 0 0 0,0-1 0 0 0,1 1 0 0 0,0 0 0 0 0,0 0 0 0 0,0 1 0 0 0,0 0 0 0 0,1 0 0 0 0,-5 9 0 0 0,1-2 0 0 0,1 1 0 0 0,0 1 0 0 0,1-1 0 0 0,-8 25 0 0 0,14-34 0 0 0,-1 0 0 0 0,1 0 0 0 0,1-1 0 0 0,-1 1 0 0 0,1 0 0 0 0,0 0 0 0 0,0 0 0 0 0,0-1 0 0 0,1 1 0 0 0,0 0 0 0 0,0 0 0 0 0,1-1 0 0 0,0 1 0 0 0,-1 0 0 0 0,2-1 0 0 0,-1 0 0 0 0,4 6 0 0 0,-2-5 0 0 0,0 1 0 0 0,0-1 0 0 0,0-1 0 0 0,1 1 0 0 0,0-1 0 0 0,0 1 0 0 0,1-1 0 0 0,-1-1 0 0 0,1 1 0 0 0,0-1 0 0 0,0 0 0 0 0,1 0 0 0 0,-1-1 0 0 0,1 0 0 0 0,0 0 0 0 0,-1-1 0 0 0,1 1 0 0 0,9 0 0 0 0,6 2 0 0 0,-9-1 0 0 0,1-1 0 0 0,1 0 0 0 0,22 0 0 0 0,9-3-64 0 0,-45 0-273 0 0,-1 0-138 0 0,2 0 258 0 0,-1 1 0 0 0,1-1 0 0 0,0 0 0 0 0,-1 0 0 0 0,1 0 0 0 0,-1 0 0 0 0,1 0 0 0 0,3-1 0 0 0,-4 0-148 0 0,0 1 0 0 0,1-1 0 0 0,-1 1 1 0 0,0-1-1 0 0,1 1 0 0 0,-1-1 0 0 0,0 0 0 0 0,0 0 1 0 0,2-1-1 0 0,3-6-8846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37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22 13823 0 0,'-3'-9'675'0'0,"-8"-26"1448"0"0,11 34-679 0 0,0 1 76 0 0,1-18 1884 0 0,-1 15-3105 0 0,0 0 0 0 0,1 1-1 0 0,-1-1 1 0 0,0 0-1 0 0,1 0 1 0 0,0 0-1 0 0,-1 0 1 0 0,1 0 0 0 0,2-4-1 0 0,6-16 1170 0 0,-9 22-1241 0 0,0 1 161 0 0,0 0 100 0 0,0 0 21 0 0,0 0-66 0 0,1 0-294 0 0,0 0-148 0 0,0-1-1 0 0,-1 1 1 0 0,1 0-1 0 0,0 0 1 0 0,-1 0-1 0 0,1 0 1 0 0,0 0-1 0 0,0 0 1 0 0,-1 0-1 0 0,1 0 1 0 0,0 0-1 0 0,-1 0 1 0 0,1 1-1 0 0,0-1 1 0 0,-1 0-1 0 0,1 0 1 0 0,0 1-1 0 0,-1-1 1 0 0,1 0 0 0 0,0 1-1 0 0,-1-1 1 0 0,1 1-1 0 0,-1-1 1 0 0,1 1-1 0 0,-1-1 1 0 0,1 1-1 0 0,-1-1 1 0 0,1 1-1 0 0,-1-1 1 0 0,0 1-1 0 0,1 1 1 0 0,0-1-2 0 0,9 12 1 0 0,-1 0 0 0 0,-1 0 0 0 0,0 0 0 0 0,-1 1 0 0 0,-1 1 0 0 0,8 22 0 0 0,15 32 0 0 0,-14-39 249 0 0,-11-18-11 0 0,2-1 0 0 0,0 0 1 0 0,0-1-1 0 0,10 13 0 0 0,3 2-178 0 0,9 9-119 0 0,-27-33 501 0 0,0-1-293 0 0,4 0-197 0 0,-4 0-289 0 0,5-9-1089 0 0,-4 8 1364 0 0,1 0 5 0 0,2-9 11 0 0,7-31-2911 0 0,-6 10-2711 0 0,-6 12 3124 0 0,-5 3-15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37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68 15663 0 0,'6'-6'762'0'0,"0"-2"-430"0"0,-5 6-243 0 0,1-1 1 0 0,-1 1-1 0 0,1 0 1 0 0,0 0-1 0 0,0 0 1 0 0,3-3-1 0 0,-2 2 642 0 0,0 1 0 0 0,0-1 0 0 0,0 0-1 0 0,3-6 1 0 0,5-5 1647 0 0,-10 13-1866 0 0,-1 1 0 0 0,0 0 0 0 0,0 0 0 0 0,-13 15 1024 0 0,2-5-1408 0 0,0 2 1 0 0,1-1-1 0 0,-15 22 0 0 0,-7 9-25 0 0,-144 183-103 0 0,166-212-3829 0 0,-14 27 1 0 0,24-40 1781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38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9 11975 0 0,'0'0'267'0'0,"0"0"42"0"0,0 0 17 0 0,2 1-28 0 0,4 0-58 0 0,-5-1 34 0 0,-1 0 0 0 0,1 0-1 0 0,0 0 1 0 0,-1 0-1 0 0,1 0 1 0 0,-1 0 0 0 0,1 0-1 0 0,0 0 1 0 0,-1-1-1 0 0,1 1 1 0 0,0 0 0 0 0,-1 0-1 0 0,1-1 1 0 0,-1 1-1 0 0,1 0 1 0 0,-1 0 0 0 0,1-1-1 0 0,-1 1 1 0 0,2-1-1 0 0,-1 0 107 0 0,0 0-1 0 0,0 0 1 0 0,0 1-1 0 0,0-1 1 0 0,0 1-1 0 0,0-1 1 0 0,0 1-1 0 0,0-1 1 0 0,0 1-1 0 0,0 0 0 0 0,0 0 1 0 0,1-1-1 0 0,-1 1 1 0 0,0 0-1 0 0,0 0 1 0 0,0 0-1 0 0,0 0 1 0 0,1 0-1 0 0,-1 1 1 0 0,0-1-1 0 0,0 0 1 0 0,2 1-1 0 0,2 1-307 0 0,-4-1 299 0 0,-1-1 117 0 0,0 0 21 0 0,0 0-66 0 0,1 2-425 0 0,-1 1 0 0 0,0-1 1 0 0,0 1-1 0 0,0-1 1 0 0,-1 1-1 0 0,1-1 0 0 0,0 1 1 0 0,-2 2-1 0 0,-7 30-18 0 0,1-2 0 0 0,7-26 0 0 0,-1 1 0 0 0,0 0 0 0 0,-4 11 0 0 0,0-6 0 0 0,-1 0 0 0 0,-1 0 0 0 0,0 0 0 0 0,-1-1 0 0 0,0 0 0 0 0,0-1 0 0 0,-2 0 0 0 0,1-1 0 0 0,-1 0 0 0 0,-1 0 0 0 0,1-1 0 0 0,-2-1 0 0 0,1 0 0 0 0,-25 11 0 0 0,35-18-16 0 0,1-1-244 0 0,0 1 0 0 0,1-1 1 0 0,-1 0-1 0 0,0 1 0 0 0,0-1 1 0 0,0 0-1 0 0,0 0 0 0 0,0 0 1 0 0,0 0-1 0 0,0 1 0 0 0,0-1 1 0 0,1 0-1 0 0,-1 0 0 0 0,0-1 1 0 0,0 1-1 0 0,-1 0 0 0 0,-8-3-8949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36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 4607 0 0,'0'0'208'0'0,"0"0"67"0"0,0 0 154 0 0,0 0 69 0 0,0 0 12 0 0,0 0 70 0 0,0 0 286 0 0,0 0 124 0 0,0 0 30 0 0,0 0-133 0 0,0 0-508 0 0,0 0 37 0 0,0 0 80 0 0,0 0 14 0 0,0 0 2 0 0,0 0 0 0 0,0 0 0 0 0,0 0 0 0 0,0 0 0 0 0,0 0 0 0 0,0 0 0 0 0,0 0 0 0 0,0 0-69 0 0,0 0-222 0 0,0 0 166 0 0,0 0 101 0 0,0 0 21 0 0,0 0 3 0 0,0 0 0 0 0,0 0 0 0 0,0 0 0 0 0,0 0-69 0 0,0 0-222 0 0,0 0 166 0 0,0 0 101 0 0,0 0 21 0 0,0 0-66 0 0,-1-1-294 0 0,-2 0-1176 0 0,1 2-4398 0 0,-2 6-1891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38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6 212 8287 0 0,'0'0'191'0'0,"0"0"26"0"0,0 0 9 0 0,1-14 4 0 0,-2 9-154 0 0,-3-9 973 0 0,3 10-548 0 0,0 0-1 0 0,0-1 1 0 0,-1 1-1 0 0,0 0 1 0 0,-4-7-1 0 0,1 4-29 0 0,0 0 0 0 0,0 1-1 0 0,-10-10 1 0 0,13 14-454 0 0,1 1-1 0 0,-1 0 1 0 0,0 0 0 0 0,0 0-1 0 0,0 0 1 0 0,-1 0-1 0 0,1 1 1 0 0,0-1 0 0 0,-3 0-1 0 0,-8-3-17 0 0,-53-29 1 0 0,54 27 0 0 0,-23-8 0 0 0,14 7 0 0 0,-2 0 0 0 0,-1 1 0 0 0,0 2 0 0 0,-1 0 0 0 0,-36-1 0 0 0,59 5 0 0 0,-46-5 482 0 0,29 2-94 0 0,0 2-1 0 0,0 0 1 0 0,-27 2-1 0 0,2 1-367 0 0,28-1-22 0 0,-30 4 0 0 0,-178 48-1974 0 0,181-42 1957 0 0,24-7 20 0 0,-19 7 1 0 0,-164 56-2 0 0,181-60 0 0 0,-122 48 0 0 0,97-35 0 0 0,20-9 0 0 0,-30 17 0 0 0,-19 16 0 0 0,-74 47 0 0 0,126-75 0 0 0,0 2 0 0 0,1 1 0 0 0,1 1 0 0 0,-20 24 0 0 0,11-7 0 0 0,3 1 0 0 0,1 2 0 0 0,-37 74 0 0 0,33-47 0 0 0,-35 120 0 0 0,60-171 0 0 0,-39 159 0 0 0,-3 40 0 0 0,8-37 0 0 0,3-19 0 0 0,17-83 0 0 0,3 0 0 0 0,-7 96 0 0 0,23-157 0 0 0,0 0 0 0 0,1 0 0 0 0,1 0 0 0 0,0 0 0 0 0,1 0 0 0 0,1 0 0 0 0,0-1 0 0 0,11 25 0 0 0,-1-11 0 0 0,0-1 0 0 0,2 0 0 0 0,23 28 0 0 0,-6-8 619 0 0,17 22 320 0 0,-25-35-1461 0 0,-15-20 176 0 0,1 0 1 0 0,23 23 0 0 0,-16-20 345 0 0,-9-8 0 0 0,0-1 0 0 0,20 14 0 0 0,7 1 454 0 0,38 22 650 0 0,-69-42-1214 0 0,5 2 39 0 0,0 1 1 0 0,0-2 0 0 0,1 1 0 0 0,0-2-1 0 0,-1 1 1 0 0,2-1 0 0 0,18 2 0 0 0,58-2-373 0 0,132-12 0 0 0,-174 8 443 0 0,-30 2 0 0 0,30-4 0 0 0,151-40 0 0 0,-129 27 0 0 0,-37 9 0 0 0,82-23 0 0 0,-9 0 0 0 0,-62 16 0 0 0,0 3 0 0 0,50-8 0 0 0,-33 11 0 0 0,-32 5 0 0 0,28-7 0 0 0,37-8 0 0 0,-71 15 0 0 0,-7 0 0 0 0,0 0 0 0 0,0 0 0 0 0,15-7 0 0 0,-16 5 0 0 0,-1 0 0 0 0,-1 0 0 0 0,1-1 0 0 0,-1 0 0 0 0,12-8 0 0 0,31-24 0 0 0,18-14 0 0 0,-10 1 460 0 0,73-67 1072 0 0,18-44-1532 0 0,-128 133 113 0 0,-1-2 0 0 0,25-41 1 0 0,-37 50 4 0 0,0-1 0 0 0,-1 0 0 0 0,-2 0 1 0 0,11-39-1 0 0,29-189 999 0 0,-40 187-1117 0 0,-3 0 0 0 0,-2 1 0 0 0,-3-1 0 0 0,-4 0 0 0 0,-9-65 0 0 0,6 98 0 0 0,-1 0 0 0 0,-1 0 0 0 0,-2 1 0 0 0,-1 0 0 0 0,-1 1 0 0 0,-2 0 0 0 0,0 0 0 0 0,-2 2 0 0 0,-1 0 0 0 0,-38-45 0 0 0,26 41-605 0 0,-2 1 0 0 0,0 1 0 0 0,-2 2 0 0 0,-2 1 0 0 0,0 1 0 0 0,-1 2 0 0 0,-71-32 0 0 0,48 30-419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42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87 6447 0 0,'0'0'142'0'0,"0"0"22"0"0,0 0 13 0 0,0 0 55 0 0,0 0 181 0 0,0 0 78 0 0,0 0 18 0 0,0 0 3 0 0,0 0 0 0 0,0 0 0 0 0,0 0 0 0 0,0 0 0 0 0,0 0 0 0 0,0 0 0 0 0,0 0 0 0 0,-4-10 1024 0 0,3 7-1253 0 0,0-1-43 0 0,0 1 1 0 0,0 1-1 0 0,-1-1 1 0 0,1 0-1 0 0,-1 0 0 0 0,1 0 1 0 0,-1 1-1 0 0,0-1 1 0 0,0 1-1 0 0,0-1 1 0 0,-5-3-1 0 0,-3-5 691 0 0,9 10-422 0 0,1 1-66 0 0,-1-1-294 0 0,-3-4-61 0 0,-1-1 677 0 0,-6-5 518 0 0,10 10-912 0 0,1 1-323 0 0,0 0 0 0 0,0 0 1 0 0,0 0-1 0 0,0 0 0 0 0,0 0 0 0 0,0 1 1 0 0,1-1-1 0 0,-1 0 0 0 0,0 0 0 0 0,0 0 0 0 0,0 0 1 0 0,0 0-1 0 0,0 0 0 0 0,0 1 0 0 0,0-1 1 0 0,0 0-1 0 0,0 0 0 0 0,0 0 0 0 0,0 0 1 0 0,0 1-1 0 0,0-1 0 0 0,0 0 0 0 0,0 0 1 0 0,0 0-1 0 0,0 0 0 0 0,0 0 0 0 0,0 1 1 0 0,0-1-1 0 0,0 0 0 0 0,0 0 0 0 0,0 0 0 0 0,0 0 1 0 0,0 0-1 0 0,-1 1 0 0 0,1-1 0 0 0,0 0 1 0 0,0 0-1 0 0,0 0 0 0 0,0 0 0 0 0,0 0 1 0 0,0 0-1 0 0,0 0 0 0 0,-1 1 0 0 0,1-1 1 0 0,0 0-1 0 0,0 0 0 0 0,0 0 0 0 0,0 0 1 0 0,0 0-1 0 0,-1 0 0 0 0,1 0 0 0 0,0 0 0 0 0,0 0 1 0 0,0 0-1 0 0,0 0 0 0 0,0 0 0 0 0,-1 0 1 0 0,1 0-1 0 0,0 0 0 0 0,0 0 0 0 0,0 0 1 0 0,0 0-1 0 0,-1 0 0 0 0,1 0 0 0 0,0 0 1 0 0,1 1-188 0 0,0 3 322 0 0,0-3-158 0 0,-1 1 0 0 0,1-1 0 0 0,-1 0 0 0 0,1 0 0 0 0,0 0 0 0 0,0 0 0 0 0,0 0 0 0 0,-1 0 0 0 0,1 0 0 0 0,0 0 0 0 0,0 0 0 0 0,0 0 0 0 0,1 0 0 0 0,-1-1 0 0 0,0 1 0 0 0,1 0 0 0 0,10 7-25 0 0,-6-4 0 0 0,5 7 0 0 0,3 2 293 0 0,0 0-1 0 0,-1 2 1 0 0,-1-1-1 0 0,0 2 1 0 0,-1-1 0 0 0,15 28-1 0 0,14 28-292 0 0,-34-63 0 0 0,-2-4 0 0 0,0 1 0 0 0,-1-1 0 0 0,0 1 0 0 0,0-1 0 0 0,-1 1 0 0 0,1 0 0 0 0,3 10 0 0 0,-4-6 0 0 0,-1 1 0 0 0,-1-6 0 0 0,-4 9 0 0 0,1-6-64 0 0,3-6-273 0 0,0-1-138 0 0,0 0-33 0 0,0 0-4 0 0,0 0 0 0 0,0 0 0 0 0,-10-13-2289 0 0,1-4-1183 0 0,4 7 1937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42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34 10135 0 0,'0'0'231'0'0,"5"-14"546"0"0,-4 6-729 0 0,0 3 30 0 0,-1 3 315 0 0,0-3 298 0 0,-1 5 8262 0 0,-10 25-8676 0 0,-1-1-1 0 0,-1 0 1 0 0,-1-1-1 0 0,-1-1 1 0 0,-1 0 0 0 0,0-1-1 0 0,-22 19 1 0 0,12-15-277 0 0,-54 39 0 0 0,8-6 0 0 0,66-53 0 0 0,0-1-201 0 0,5-4-850 0 0,1 0-385 0 0,0 0-1136 0 0,0 0-4248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43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6 13823 0 0,'0'0'315'0'0,"-5"-18"870"0"0,4 17-1110 0 0,1-2-92 0 0,0-7 2849 0 0,0 10-2767 0 0,0 0 0 0 0,-1-1 0 0 0,1 1 1 0 0,0 0-1 0 0,0 0 0 0 0,0 0 0 0 0,0-1 1 0 0,-1 1-1 0 0,1 0 0 0 0,0 0 0 0 0,0 0 1 0 0,0-1-1 0 0,-1 1 0 0 0,1 0 0 0 0,0 0 1 0 0,0 0-1 0 0,-1 0 0 0 0,1 0 1 0 0,0 0-1 0 0,0 0 0 0 0,-1 0 0 0 0,1-1 1 0 0,0 1-1 0 0,0 0 0 0 0,-1 0 0 0 0,1 0 1 0 0,0 0-1 0 0,-1 0 0 0 0,1 0 0 0 0,0 1 1 0 0,0-1-1 0 0,-1 0 0 0 0,1 0 0 0 0,0 0 1 0 0,0 0-1 0 0,-1 0 0 0 0,1 0 1 0 0,0 0-1 0 0,0 0 0 0 0,-1 1 0 0 0,-11 3 1434 0 0,2 5-384 0 0,10-8-1115 0 0,-1 0 1 0 0,1 0-1 0 0,-1-1 0 0 0,1 1 1 0 0,0 0-1 0 0,0 0 1 0 0,0-1-1 0 0,-1 1 0 0 0,1 0 1 0 0,0 0-1 0 0,0 0 1 0 0,0 0-1 0 0,0-1 0 0 0,0 1 1 0 0,0 0-1 0 0,1 0 1 0 0,-1 0-1 0 0,0-1 0 0 0,0 1 1 0 0,0 0-1 0 0,1 0 1 0 0,-1 0-1 0 0,1-1 0 0 0,-1 1 1 0 0,0 0-1 0 0,1-1 1 0 0,-1 1-1 0 0,1 0 0 0 0,-1-1 1 0 0,1 1-1 0 0,0-1 1 0 0,-1 1-1 0 0,1-1 0 0 0,0 1 1 0 0,-1-1-1 0 0,1 1 1 0 0,0-1-1 0 0,0 1 1 0 0,-1-1-1 0 0,2 0 0 0 0,-1 1 1 0 0,5 1 180 0 0,1 1 0 0 0,0-1 1 0 0,0 0-1 0 0,0 0 0 0 0,0-1 0 0 0,0 0 0 0 0,0 0 0 0 0,11-1 1 0 0,12 2 235 0 0,-26-2-417 0 0,15 2 0 0 0,-10 3 0 0 0,-8-3 0 0 0,-1-1 0 0 0,1 1 0 0 0,0 0 0 0 0,-1-1 0 0 0,1 1 0 0 0,-1 0 0 0 0,0-1 0 0 0,0 1 0 0 0,0 0 0 0 0,1 0 0 0 0,-1-1 0 0 0,-1 1 0 0 0,1 0 0 0 0,0-1 0 0 0,0 1 0 0 0,-1 0 0 0 0,1-1 0 0 0,-1 1 0 0 0,1 0 0 0 0,-2 1 0 0 0,0 3 0 0 0,0-1 0 0 0,-1 0 0 0 0,0-1 0 0 0,0 1 0 0 0,-4 6 0 0 0,-4 0 0 0 0,0 0 0 0 0,0 0 0 0 0,-1-1 0 0 0,0 0 0 0 0,-18 10 0 0 0,23-16 226 0 0,1 1 0 0 0,-1-1-1 0 0,1 1 1 0 0,0 1 0 0 0,0-1 0 0 0,0 1 0 0 0,1 0-1 0 0,-8 11 1 0 0,10-10-210 0 0,5 1-16 0 0,-1-7-34 0 0,0 1 0 0 0,0-1 0 0 0,0 0 0 0 0,0 0 0 0 0,0 0 1 0 0,0 0-1 0 0,1 0 0 0 0,-1 0 0 0 0,0 0 0 0 0,1 0 0 0 0,-1 0 0 0 0,1 0 0 0 0,-1-1 0 0 0,1 1 0 0 0,-1-1 0 0 0,1 1 0 0 0,2 0 1 0 0,34 4-1005 0 0,-15-3 694 0 0,-20-1 345 0 0,7 1-16 0 0,0-1 1 0 0,-1 1-1 0 0,1-2 1 0 0,13 0-1 0 0,-3-1-6218 0 0,-18 1 4698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44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13823 0 0,'0'0'315'0'0,"0"0"45"0"0,0 0 21 0 0,0 0-49 0 0,0 0-149 0 0,0 0 194 0 0,15 5 2065 0 0,-8-6-2007 0 0,-1 0 0 0 0,0 0 0 0 0,0 0 1 0 0,0-1-1 0 0,0 1 0 0 0,0-1 0 0 0,0-1 1 0 0,8-4-1 0 0,0-1 711 0 0,0 0-1 0 0,15-13 1 0 0,-26 19-1146 0 0,-1 0 0 0 0,-1 1 0 0 0,1 0 0 0 0,0-1 0 0 0,-1 1 0 0 0,1-1 0 0 0,-1 0 0 0 0,0 0 0 0 0,0 1 0 0 0,1-1 0 0 0,-1 0 0 0 0,0 0 0 0 0,-1 0 0 0 0,1 0 0 0 0,0 0 0 0 0,-1 0 0 0 0,2-4 0 0 0,-2 6 38 0 0,0-1 0 0 0,0 0 0 0 0,1 1 0 0 0,-1-1 0 0 0,0 0 0 0 0,0 0 0 0 0,0 1 0 0 0,0-1-1 0 0,0 0 1 0 0,0 0 0 0 0,0 0 0 0 0,0 1 0 0 0,0-1 0 0 0,0 0 0 0 0,0 0 0 0 0,0 1 0 0 0,0-1 0 0 0,-1 0 0 0 0,1 1 0 0 0,0-1 0 0 0,-1 0-1 0 0,1 0 1 0 0,0 1 0 0 0,-1-1 0 0 0,1 1 0 0 0,-2-2 0 0 0,0 1 55 0 0,0 0 0 0 0,0-1 0 0 0,-1 1 0 0 0,1 1 1 0 0,-1-1-1 0 0,1 0 0 0 0,-1 1 0 0 0,1-1 0 0 0,-1 1 0 0 0,-4-1 0 0 0,6 1-93 0 0,0 0 0 0 0,1 0 0 0 0,-1 0 0 0 0,0 0 0 0 0,1 0 0 0 0,-1 0 0 0 0,0 0 0 0 0,1 0 0 0 0,-1 0 0 0 0,0 1 0 0 0,1-1 0 0 0,-1 0 0 0 0,1 0 0 0 0,-1 0 0 0 0,0 1 0 0 0,0 0 0 0 0,-11 4 0 0 0,-4 1 0 0 0,14-5 0 0 0,1 0 0 0 0,-1-1 0 0 0,1 1 0 0 0,-1 0 0 0 0,1 0 0 0 0,-1 0 0 0 0,1 0 0 0 0,-1 0 0 0 0,1 1 0 0 0,0-1 0 0 0,0 0 0 0 0,0 1 0 0 0,0-1 0 0 0,-2 2 0 0 0,0 3 0 0 0,0-3 0 0 0,1 0 0 0 0,-1 1 0 0 0,1-1 0 0 0,0 0 0 0 0,0 1 0 0 0,1 0 0 0 0,-1-1 0 0 0,1 1 0 0 0,0 0 0 0 0,0 0 0 0 0,0 0 0 0 0,0 0 0 0 0,1 0 0 0 0,-1 7 0 0 0,0 5 0 0 0,0-11 0 0 0,1 1 0 0 0,0 0 0 0 0,0 0 0 0 0,0 0 0 0 0,1-1 0 0 0,0 1 0 0 0,0 0 0 0 0,0-1 0 0 0,1 1 0 0 0,0 0 0 0 0,0-1 0 0 0,1 0 0 0 0,-1 0 0 0 0,4 6 0 0 0,-5-9 0 0 0,0-1 0 0 0,0 1 0 0 0,0 0 0 0 0,0-1 0 0 0,0 1 0 0 0,0-1 0 0 0,0 1 0 0 0,0-1 0 0 0,1 1 0 0 0,-1-1 0 0 0,3 2 0 0 0,1 1 0 0 0,-4-3 0 0 0,0 0 0 0 0,0 0 0 0 0,0 0 0 0 0,1 0 0 0 0,-1 0 0 0 0,0 0 0 0 0,1 0 0 0 0,-1 0 0 0 0,0 0 0 0 0,1-1 0 0 0,-1 1 0 0 0,1-1 0 0 0,-1 1 0 0 0,3 0 0 0 0,1 0 0 0 0,0 0 0 0 0,0 1 0 0 0,-1-2 0 0 0,1 1 0 0 0,0 0 0 0 0,8-1 0 0 0,-9-1-209 0 0,0 0 1 0 0,1 0-1 0 0,-1 0 0 0 0,0-1 1 0 0,0 1-1 0 0,0-1 0 0 0,0 0 1 0 0,0-1-1 0 0,0 1 0 0 0,4-4 1 0 0,-2 0-455 0 0,-1 1 0 0 0,1-1 0 0 0,-1 0 0 0 0,8-13-1 0 0,-7 10-1381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7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49 17503 0 0,'4'-8'1338'0'0,"3"-18"-737"0"0,-5 15-460 0 0,1 1 1 0 0,7-17-1 0 0,4-6 1266 0 0,16-60 0 0 0,2-6-568 0 0,-20 69 102 0 0,28-52 1 0 0,-33 70-458 0 0,2-5 627 0 0,-9 17-1102 0 0,0 0 0 0 0,0 0 0 0 0,0 0 0 0 0,0 0 0 0 0,0 0 0 0 0,0 0 0 0 0,0 0 0 0 0,0 0 0 0 0,0 0 0 0 0,0 0 0 0 0,0 0 0 0 0,0 0 0 0 0,0 0 0 0 0,0 0 0 0 0,0 0 0 0 0,0 0 0 0 0,0 0 0 0 0,0 0 0 0 0,0 0 0 0 0,0 0 0 0 0,0 0 0 0 0,0 0 0 0 0,0 0 0 0 0,0 0 0 0 0,1 0 0 0 0,-1 0 0 0 0,0 0 0 0 0,0 0-1 0 0,0 0 1 0 0,0 0 0 0 0,0 0 0 0 0,0 0 0 0 0,0 0 0 0 0,0 0 0 0 0,0 0 0 0 0,0 0 0 0 0,0 0 0 0 0,0 0 0 0 0,0 0 0 0 0,0 0 0 0 0,0 0 0 0 0,0 0 0 0 0,0 0 0 0 0,0 0 0 0 0,0 0 0 0 0,0 0 0 0 0,0 0 0 0 0,0 0 0 0 0,-2 11 169 0 0,-30 82-178 0 0,-5 19 0 0 0,25-71 0 0 0,-34 79 0 0 0,35-92 0 0 0,-14 58 0 0 0,9-29 0 0 0,13-47-80 0 0,1 0 0 0 0,0 0-1 0 0,0 0 1 0 0,0 17 0 0 0,2-27 52 0 0,0 1 1 0 0,0-1 0 0 0,0 0-1 0 0,0 1 1 0 0,1-1-1 0 0,-1 0 1 0 0,0 0 0 0 0,0 1-1 0 0,0-1 1 0 0,0 0-1 0 0,0 0 1 0 0,1 1 0 0 0,-1-1-1 0 0,0 0 1 0 0,0 0-1 0 0,0 0 1 0 0,1 1-1 0 0,-1-1 1 0 0,0 0 0 0 0,0 0-1 0 0,1 0 1 0 0,-1 0-1 0 0,0 0 1 0 0,0 1 0 0 0,1-1-1 0 0,-1 0 1 0 0,0 0-1 0 0,0 0 1 0 0,1 0 0 0 0,-1 0-1 0 0,0 0 1 0 0,1 0-1 0 0,8 0-658 0 0,-5-1 589 0 0,0 0-1 0 0,0 0 1 0 0,-1-1-1 0 0,1 1 1 0 0,0-1-1 0 0,-1 0 1 0 0,1 0-1 0 0,-1 0 1 0 0,5-4-1 0 0,28-26-1517 0 0,-28 24 1320 0 0,27-28-2221 0 0,-13 10-2797 0 0,-3 0-1125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44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 11975 0 0,'0'0'267'0'0,"0"0"42"0"0,0 0 17 0 0,0 0-28 0 0,-2 0 464 0 0,-3 0-976 0 0,5 0 9394 0 0,23 3-8347 0 0,-1 0 0 0 0,41-2 0 0 0,-40-3-668 0 0,7 0-1041 0 0,-28 2 368 0 0,-1-1-140 0 0,25-6-3569 0 0,-24 7 2682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44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184 0 0,0 0 677 0 0,2 2 340 0 0,20 8 3191 0 0,-17-8-4257 0 0,0 0 1 0 0,0 1-1 0 0,1-1 1 0 0,-1 1-1 0 0,-1 0 1 0 0,9 7-1 0 0,-6-2-434 0 0,-1-3 301 0 0,0 1-1 0 0,0-1 0 0 0,-1 2 1 0 0,0-1-1 0 0,0 0 1 0 0,-1 1-1 0 0,0 0 1 0 0,4 8-1 0 0,3 9-230 0 0,-7-18-21 0 0,-1 0 0 0 0,0 1 0 0 0,3 10 0 0 0,-5-9 1 0 0,2-1 0 0 0,-1 0 0 0 0,1 1 0 0 0,0-1 0 0 0,0-1 0 0 0,1 1 0 0 0,0 0 0 0 0,0-1 0 0 0,0 0 0 0 0,1 0 0 0 0,10 10 0 0 0,-14-15 0 0 0,0 0 0 0 0,0 0 0 0 0,0 0 0 0 0,1 0 0 0 0,-1 0 0 0 0,0 0 0 0 0,1-1 0 0 0,-1 1 0 0 0,0 0 0 0 0,1-1 0 0 0,-1 1 0 0 0,1-1 0 0 0,-1 1 0 0 0,3-1 0 0 0,0 1 0 0 0,4 1 0 0 0,-1-3 0 0 0,-2-5-133 0 0,-4-2-544 0 0,-1 7 524 0 0,0 0 1 0 0,1 0-1 0 0,-1 0 1 0 0,0 0-1 0 0,0 0 1 0 0,1-1-1 0 0,-1 1 1 0 0,0 0-1 0 0,1 0 0 0 0,-1 0 1 0 0,1 0-1 0 0,0-1 1 0 0,0 0-171 0 0,0 0-1 0 0,0 0 1 0 0,0 0 0 0 0,0-1 0 0 0,-1 1-1 0 0,1 0 1 0 0,-1 0 0 0 0,0-1 0 0 0,1 1-1 0 0,-1 0 1 0 0,0-1 0 0 0,0 1 0 0 0,-1 0-1 0 0,1-1 1 0 0,-1-3 0 0 0,0 0-8 0 0,-1-12-1205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45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28 15663 0 0,'0'0'356'0'0,"0"0"50"0"0,0 0 20 0 0,1 0-42 0 0,20-21 736 0 0,-15 15 609 0 0,-9 13 3138 0 0,-2 0-4720 0 0,1 0-1 0 0,-11 11 1 0 0,-10 14 29 0 0,-12 22-1229 0 0,-3 0-1 0 0,-63 65 1 0 0,43-52 11 0 0,42-46-492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46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394 11975 0 0,'0'0'267'0'0,"16"-7"768"0"0,1-7-886 0 0,-16 13 571 0 0,0 0 249 0 0,0-2-623 0 0,1 1-1 0 0,-1 0 0 0 0,0-1 1 0 0,0 1-1 0 0,0-1 0 0 0,0 0 1 0 0,0 1-1 0 0,-1-1 0 0 0,1 0 1 0 0,-1 1-1 0 0,0-1 0 0 0,0 0 1 0 0,0 1-1 0 0,0-1 0 0 0,0 0 1 0 0,0 0-1 0 0,-1 1 0 0 0,1-1 0 0 0,-1 0 1 0 0,0 1-1 0 0,0-1 0 0 0,0 1 1 0 0,0-1-1 0 0,0 1 0 0 0,-1-1 1 0 0,-1-2-1 0 0,2 4 167 0 0,-16-14 104 0 0,14 13-575 0 0,1 1 0 0 0,0 0 0 0 0,0 0 0 0 0,-1 0 0 0 0,1 0 0 0 0,-1 1 0 0 0,1-1 0 0 0,-1 0 0 0 0,1 1 0 0 0,-1 0 0 0 0,1 0 0 0 0,-1 0 0 0 0,1 0 0 0 0,-1 0 0 0 0,1 0-1 0 0,-1 1 1 0 0,1-1 0 0 0,-1 1 0 0 0,1-1 0 0 0,-1 1 0 0 0,1 0 0 0 0,0 0 0 0 0,-1 0 0 0 0,-2 3 0 0 0,-3 0 105 0 0,2 1 1 0 0,-1 0-1 0 0,0 0 0 0 0,1 1 1 0 0,0 0-1 0 0,-6 8 0 0 0,-3 4-146 0 0,-21 36 0 0 0,31-44 0 0 0,-1 0 0 0 0,1 0 0 0 0,1 1 0 0 0,0 0 0 0 0,-4 17 0 0 0,7-24 0 0 0,1-1 0 0 0,-1 1 0 0 0,1-1 0 0 0,0 1 0 0 0,0 0 0 0 0,0-1 0 0 0,1 1 0 0 0,-1-1 0 0 0,1 1 0 0 0,0-1 0 0 0,0 1 0 0 0,0-1 0 0 0,0 1 0 0 0,0-1 0 0 0,1 0 0 0 0,0 1 0 0 0,0-1 0 0 0,0 0 0 0 0,3 3 0 0 0,-3-3 0 0 0,0-1 0 0 0,1 0 0 0 0,-1 0 0 0 0,1 0 0 0 0,0 0 0 0 0,-1-1 0 0 0,1 1 0 0 0,0-1 0 0 0,0 0 0 0 0,0 1 0 0 0,0-1 0 0 0,0-1 0 0 0,1 1 0 0 0,-1 0 0 0 0,0-1 0 0 0,0 0 0 0 0,0 1 0 0 0,1-1 0 0 0,-1 0 0 0 0,0-1 0 0 0,5 0 0 0 0,4-2 0 0 0,0 0 0 0 0,0-1 0 0 0,-1 0 0 0 0,0-1 0 0 0,1 0 0 0 0,-2 0 0 0 0,1-2 0 0 0,-1 1 0 0 0,0-1 0 0 0,17-16 0 0 0,-10 7 0 0 0,-1-1 0 0 0,-1 0 0 0 0,0-1 0 0 0,21-36 0 0 0,-20 26 0 0 0,-2 0 0 0 0,13-38 0 0 0,15-62 0 0 0,-35 106 0 0 0,13-61 0 0 0,-19 81 0 0 0,-1 0 0 0 0,1 0 0 0 0,-1-1 0 0 0,0 1 0 0 0,0 0 0 0 0,0-1 0 0 0,0-3 0 0 0,0 6 0 0 0,0 0 0 0 0,0 0 0 0 0,0 0 0 0 0,0 0 0 0 0,0 0 0 0 0,0 0 0 0 0,0 0 0 0 0,0-1 0 0 0,0 1 0 0 0,0 0 0 0 0,0 0 0 0 0,0 0 0 0 0,0 0 0 0 0,0 0 0 0 0,0 0 0 0 0,0 0 0 0 0,0 0 0 0 0,0 0 0 0 0,0 0 0 0 0,0-1 0 0 0,0 1 0 0 0,0 0 0 0 0,0 0 0 0 0,0 0 0 0 0,0 0 0 0 0,0 0 0 0 0,0 0 0 0 0,0 0 0 0 0,0 0 0 0 0,0 0 0 0 0,0 0 0 0 0,0 0 0 0 0,-1 0 0 0 0,1 0 0 0 0,0 0 0 0 0,0 0 0 0 0,0-1 0 0 0,0 1 0 0 0,0 0 0 0 0,0 0 0 0 0,0 0 0 0 0,0 0 0 0 0,0 0 0 0 0,0 0 0 0 0,0 0 0 0 0,-1 0 0 0 0,1 0 0 0 0,0 0 0 0 0,0 0 0 0 0,0 0 0 0 0,0 0 0 0 0,-4 5 0 0 0,-3 7 0 0 0,7-12 0 0 0,-17 39 0 0 0,2 0 0 0 0,2 0 0 0 0,-15 75 0 0 0,24-95 0 0 0,2 0 0 0 0,-2 36 0 0 0,4-46 0 0 0,1 0 0 0 0,-1-1 0 0 0,2 1 0 0 0,-1-1 0 0 0,1 1 0 0 0,0-1 0 0 0,1 1 0 0 0,6 13 0 0 0,-7-19 0 0 0,0-1 0 0 0,0 1 0 0 0,0 0 0 0 0,1-1 0 0 0,-1 1 0 0 0,1-1 0 0 0,-1 0 0 0 0,1 0 0 0 0,0 0 0 0 0,0 0 0 0 0,0 0 0 0 0,6 2 0 0 0,3-1 0 0 0,-7-3 0 0 0,0-1 0 0 0,1 1 0 0 0,-1-1 0 0 0,0 0 0 0 0,1 0 0 0 0,-1 0 0 0 0,0-1 0 0 0,0 0 0 0 0,0 0 0 0 0,6-4 0 0 0,7-4 0 0 0,22-16 0 0 0,-31 19 0 0 0,9-6 0 0 0,-2-1 0 0 0,1-1 0 0 0,-1 0 0 0 0,-1-1 0 0 0,-1-1 0 0 0,22-33 0 0 0,-36 50 0 0 0,8-11 0 0 0,-1 0 0 0 0,1 0 0 0 0,1 1 0 0 0,12-12 0 0 0,-15 18 0 0 0,0 10 0 0 0,15 41 443 0 0,1 0 160 0 0,-19-37-478 0 0,1-1 0 0 0,1 1 0 0 0,-1-1 1 0 0,1-1-1 0 0,1 1 0 0 0,0-1 1 0 0,7 9-1 0 0,-7-11-125 0 0,1 0 0 0 0,-1-1 0 0 0,1 1 0 0 0,0-2 0 0 0,0 1 0 0 0,0-1 0 0 0,1 0 0 0 0,0 0 0 0 0,0-1 0 0 0,0 0 0 0 0,0-1 0 0 0,0 1 0 0 0,0-2 0 0 0,15 3 0 0 0,-13-3-153 0 0,23-1-570 0 0,-38-19-1230 0 0,3 17 1692 0 0,1 1-1 0 0,0-1 1 0 0,-1 1 0 0 0,1-1 0 0 0,-1 1 0 0 0,0-1 0 0 0,-3-1-1 0 0,-8-7-6603 0 0,6 0-847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47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0 15663 0 0,'1'1'666'0'0,"2"2"-790"0"0,-1-1 5166 0 0,-1 1-4790 0 0,1 1-1 0 0,0-1 1 0 0,-1 0-1 0 0,0 1 1 0 0,1-1-1 0 0,-2 1 1 0 0,1 0-1 0 0,0-1 1 0 0,-1 1-1 0 0,1 0 1 0 0,-1-1-1 0 0,0 1 1 0 0,0 0-1 0 0,-1 0 1 0 0,1-1-1 0 0,-1 1 1 0 0,0 0-1 0 0,-1 5 1 0 0,-3 4-7 0 0,1 0 0 0 0,-2 0 1 0 0,-12 21-1 0 0,-5 3 41 0 0,-35 39 0 0 0,34-45-250 0 0,15-21-1014 0 0,0 0 0 0 0,-15 12 0 0 0,-1 1-3688 0 0,8-4-3926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52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81 10135 0 0,'0'0'231'0'0,"0"0"29"0"0,0 0 19 0 0,0 0 105 0 0,0 0 410 0 0,0 0 184 0 0,0 0 40 0 0,0 0-63 0 0,0 0-290 0 0,-3-4 172 0 0,2 2 2458 0 0,7-6-2399 0 0,1 0 0 0 0,-1 1 0 0 0,13-11 0 0 0,-15 15-703 0 0,1 2-1 0 0,-1-1 0 0 0,0 0 1 0 0,0 1-1 0 0,1-1 0 0 0,-1 1 1 0 0,1 1-1 0 0,-1-1 0 0 0,1 0 1 0 0,6 1-1 0 0,-7 0-156 0 0,9-1-36 0 0,0-1 0 0 0,12-4 0 0 0,6 4 0 0 0,-7 1 0 0 0,62-6 0 0 0,-81 7 0 0 0,23 3 0 0 0,-27-3 0 0 0,8 2 0 0 0,-9-2 0 0 0,0 0 1 0 0,0 0-1 0 0,1 0 0 0 0,-1 0 1 0 0,0 0-1 0 0,0 0 0 0 0,0 0 0 0 0,0 0 1 0 0,1 0-1 0 0,-1 0 0 0 0,0 0 1 0 0,0 0-1 0 0,0 0 0 0 0,0 1 0 0 0,1-1 1 0 0,-1 0-1 0 0,0 0 0 0 0,0 0 1 0 0,0 0-1 0 0,0 0 0 0 0,0 0 0 0 0,1 0 1 0 0,-1 0-1 0 0,0 1 0 0 0,0-1 1 0 0,0 0-1 0 0,0 0 0 0 0,0 0 0 0 0,0 0 1 0 0,0 0-1 0 0,0 1 0 0 0,1-1 1 0 0,-1 0-1 0 0,0 0 0 0 0,0 0 0 0 0,0 0 1 0 0,0 1-1 0 0,0-1 0 0 0,0 0 1 0 0,0 0-1 0 0,0 0 0 0 0,0 0 0 0 0,0 1 1 0 0,0-1-1 0 0,0 0 0 0 0,0 0 1 0 0,0 0-1 0 0,0 0 0 0 0,0 1 0 0 0,-1-1 1 0 0,1 0-1 0 0,0 0 0 0 0,0 0 1 0 0,0 0-1 0 0,0 1 0 0 0,-4 1-80 0 0,2-2-208 0 0,0 1 0 0 0,1-1 1 0 0,-1 1-1 0 0,0-1 0 0 0,0 0 0 0 0,0 0 0 0 0,0 0 0 0 0,0 0 1 0 0,0 0-1 0 0,0 0 0 0 0,1 0 0 0 0,-1-1 0 0 0,-3 0 0 0 0,1 0-1243 0 0,2 1-501 0 0,2 0-15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52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0135 0 0,'0'0'231'0'0,"0"0"29"0"0,0 0 19 0 0,0 0 105 0 0,0 0 410 0 0,0 0 184 0 0,0 0 40 0 0,0 0-63 0 0,0 0-290 0 0,0 0-121 0 0,0 0-28 0 0,0 0 66 0 0,0 0 288 0 0,0 0 122 0 0,0 0 28 0 0,0 0-65 0 0,1 1-290 0 0,3 1-514 0 0,0 0 0 0 0,1 0 0 0 0,-1 0 0 0 0,0-1 0 0 0,1 1 0 0 0,-1-1 0 0 0,9 1 1 0 0,38 2 1614 0 0,-9-1-1017 0 0,-2 0-66 0 0,0-1-1 0 0,51-5 1 0 0,-80 2-683 0 0,-2 0 0 0 0,-8 0 0 0 0,0 1 0 0 0,0 0 0 0 0,0 0 0 0 0,0-1 0 0 0,0 1 0 0 0,0 0 0 0 0,0 0 0 0 0,-1 0 0 0 0,1 0 0 0 0,0 0 0 0 0,0 0 0 0 0,0 0 0 0 0,0 1 0 0 0,2-1 0 0 0,-2 1 0 0 0,0-1 0 0 0,0 0 0 0 0,-1 0 0 0 0,1 0 0 0 0,0 0 0 0 0,0 0 0 0 0,0 0 0 0 0,0-1 0 0 0,0 1 0 0 0,0 0 0 0 0,-1 0 0 0 0,1-1 0 0 0,0 1 0 0 0,0 0 0 0 0,0-1 0 0 0,1 0 0 0 0,-1 1-168 0 0,1-1 0 0 0,-1 0 0 0 0,1 1 0 0 0,-1-1 0 0 0,1 0-1 0 0,-1 0 1 0 0,0 0 0 0 0,1 0 0 0 0,-1 0 0 0 0,0 0 0 0 0,0 0 0 0 0,0 0 0 0 0,0 0 0 0 0,0 0 0 0 0,0-1-1 0 0,0 1 1 0 0,0-1 0 0 0,0 1 0 0 0,-1 0 0 0 0,1-1 0 0 0,0 1 0 0 0,-1-1 0 0 0,1 0 0 0 0,-1-1-1 0 0,1 0-1364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56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75 10135 0 0,'4'-1'247'0'0,"-5"1"-23"0"0,-22 1 391 0 0,20-1-174 0 0,3 0 58 0 0,0 0 11 0 0,-14-5 1926 0 0,7 3-1678 0 0,-15-8 2184 0 0,21 9-2430 0 0,1 1 0 0 0,0-1-366 0 0,-1 0-1 0 0,1 1 1 0 0,-1-1-1 0 0,1 0 1 0 0,-1 0-1 0 0,0 0 1 0 0,1 0-1 0 0,-1 0 1 0 0,0 1 0 0 0,1-1-1 0 0,-1 0 1 0 0,0 0-1 0 0,0 1 1 0 0,0-1-1 0 0,0 1 1 0 0,1-1-1 0 0,-1 1 1 0 0,0-1-1 0 0,0 1 1 0 0,-2-1-1 0 0,-20-7 470 0 0,0 5-596 0 0,3-1-21 0 0,18 4 2 0 0,-12-8 0 0 0,13 6 0 0 0,0 1 0 0 0,1 1 0 0 0,-1-1 0 0 0,1 0 0 0 0,-1 1 0 0 0,1-1 0 0 0,-1 1 0 0 0,1-1 0 0 0,-1 1 0 0 0,1 0 0 0 0,-1-1 0 0 0,0 1 0 0 0,1 0 0 0 0,-1-1 0 0 0,0 1 0 0 0,1 0 0 0 0,-1-1 0 0 0,0 1 0 0 0,1 0 0 0 0,-1 0 0 0 0,0 0 0 0 0,1 0 0 0 0,-2 0 0 0 0,-7-1 0 0 0,2 0 72 0 0,0-2 624 0 0,6 2-611 0 0,0 1 0 0 0,0-1 1 0 0,0 1-1 0 0,0-1 0 0 0,0 1 1 0 0,0 0-1 0 0,0 0 1 0 0,0-1-1 0 0,-1 1 0 0 0,1 0 1 0 0,0 0-1 0 0,0 0 0 0 0,0 0 1 0 0,-2 1-1 0 0,-4 0-85 0 0,6 0 0 0 0,0-1 0 0 0,-1 1 0 0 0,1-1 0 0 0,0 1 0 0 0,0-1 0 0 0,0 1 0 0 0,-1 0 0 0 0,1 0 0 0 0,0-1 0 0 0,0 1 0 0 0,0 0 0 0 0,0 0 0 0 0,1 0 0 0 0,-1 0 0 0 0,0 0 0 0 0,-1 3 0 0 0,-1 0 0 0 0,0 1 0 0 0,0 0 0 0 0,0 0 0 0 0,0 1 0 0 0,0-1 0 0 0,1 0 0 0 0,0 1 0 0 0,0 0 0 0 0,-1 6 0 0 0,-6 52 0 0 0,4-23 0 0 0,1-4 0 0 0,2 0 0 0 0,3 53 0 0 0,-1-67 0 0 0,6 97 0 0 0,1 42 0 0 0,-7-137 0 0 0,0 8 0 0 0,-1-1 0 0 0,-8 45 0 0 0,7-67 0 0 0,-7 14 0 0 0,8-16 0 0 0,2-2 0 0 0,6 0 0 0 0,9 2 72 0 0,-15-7 299 0 0,-1-1 117 0 0,0 0 21 0 0,11 1 83 0 0,-1-1-576 0 0,4-1-16 0 0,-11 1 0 0 0,9-5 0 0 0,-7 3 0 0 0,-3 1 0 0 0,1 0 0 0 0,0 0 0 0 0,-1 1 0 0 0,1-1 0 0 0,-1 1 0 0 0,1-1 0 0 0,0 1 0 0 0,0 0 0 0 0,-1 0 0 0 0,1 0 0 0 0,4 1 0 0 0,-5-1 0 0 0,-1 0 0 0 0,0 0 0 0 0,-1 0 0 0 0,1 0 0 0 0,0 0 0 0 0,0 0 0 0 0,-1 0 0 0 0,1 1 0 0 0,0-1 0 0 0,0 0 0 0 0,-1 0 0 0 0,1 1 0 0 0,0-1 0 0 0,-1 0 0 0 0,1 1 0 0 0,0-1 0 0 0,-1 1 0 0 0,1-1 0 0 0,0 1 0 0 0,0 0 0 0 0,-1-1-10 0 0,1 0 0 0 0,-1 1 0 0 0,0-1 1 0 0,0 0-1 0 0,1 0 0 0 0,-1 0 0 0 0,0 0 0 0 0,0 0 0 0 0,1 0 0 0 0,-1 0 0 0 0,0 1 0 0 0,0-1 0 0 0,0 0 1 0 0,1 0-1 0 0,-1 0 0 0 0,0 1 0 0 0,0-1 0 0 0,0 0 0 0 0,1 0 0 0 0,-1 0 0 0 0,0 1 0 0 0,0-1 1 0 0,0 0-1 0 0,0 0 0 0 0,0 1 0 0 0,0-1 0 0 0,0 0 0 0 0,0 1 0 0 0,0-1 0 0 0,0 0 0 0 0,0 0 0 0 0,0 1 1 0 0,0-1-1 0 0,0 0 0 0 0,0 0 0 0 0,0 1 0 0 0,0-1 0 0 0,0 0 0 0 0,0 0 0 0 0,0 1 0 0 0,0-1 1 0 0,0 0-1 0 0,0 0 0 0 0,0 1 0 0 0,-1-1 0 0 0,1 0 0 0 0,0 0 0 0 0,0 1 0 0 0,0-1 0 0 0,0 0 0 0 0,-1 0 1 0 0,1 0-1 0 0,0 1 0 0 0,0-1 0 0 0,0 0 0 0 0,-1 0 0 0 0,-7 4-810 0 0,1-3 125 0 0,1-1 0 0 0,-1 1 0 0 0,0-1 0 0 0,1 0 0 0 0,-1-1 0 0 0,-8-1 0 0 0,-8-2-840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58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6447 0 0,'0'0'298'0'0,"0"0"-10"0"0,0 0-50 0 0,0 0 493 0 0,0 0 238 0 0,0 0 45 0 0,0 0 8 0 0,0 0 2 0 0,0 0 0 0 0,11-13 2680 0 0,-8 10-3537 0 0,-3 2-92 0 0,1 1 0 0 0,-1-1 1 0 0,1 1-1 0 0,-1-1 0 0 0,1 1 0 0 0,-1-1 1 0 0,0 1-1 0 0,1-1 0 0 0,-1 1 0 0 0,0-1 1 0 0,1 0-1 0 0,-1 1 0 0 0,0-1 0 0 0,0 0 1 0 0,1 1-1 0 0,-1-1 0 0 0,0 0 0 0 0,0 1 1 0 0,0-1-1 0 0,0 0 0 0 0,0 1 0 0 0,0-1 1 0 0,0 0-1 0 0,0-1 0 0 0,-1 1 437 0 0,1 1 0 0 0,0-5 262 0 0,2 5 4172 0 0,10 7-4937 0 0,0-1-8 0 0,-1 0 0 0 0,0 1-1 0 0,0 1 1 0 0,-1-1 0 0 0,1 2 0 0 0,-2-1 0 0 0,15 17 0 0 0,16 19 1882 0 0,-9-3-1749 0 0,-19-26-126 0 0,0 0-1 0 0,-2 1 1 0 0,12 22 0 0 0,-12-20-8 0 0,28 28 0 0 0,-37-43 12 0 0,-1-1-15 0 0,16 21-70 0 0,-15-22-264 0 0,-1-1-138 0 0,0 0-33 0 0,0 0 65 0 0,-3-20-2458 0 0,1 11 185 0 0,-1-1-4792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58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20 8287 0 0,'0'0'382'0'0,"0"0"-8"0"0,0 0-102 0 0,0 0 463 0 0,0 0 234 0 0,5-11 1380 0 0,-3 6 2574 0 0,-2 5-4856 0 0,0 0 1 0 0,0 0-1 0 0,0 0 0 0 0,0 0 0 0 0,0-1 1 0 0,0 1-1 0 0,0 0 0 0 0,-1 0 0 0 0,1 0 0 0 0,0 0 1 0 0,0 0-1 0 0,0-1 0 0 0,0 1 0 0 0,0 0 1 0 0,0 0-1 0 0,0 0 0 0 0,0 0 0 0 0,0 0 0 0 0,-1 0 1 0 0,1 0-1 0 0,0-1 0 0 0,0 1 0 0 0,0 0 1 0 0,0 0-1 0 0,0 0 0 0 0,-1 0 0 0 0,1 0 0 0 0,0 0 1 0 0,0 0-1 0 0,0 0 0 0 0,0 0 0 0 0,-1 0 1 0 0,1 0-1 0 0,0 0 0 0 0,0 0 0 0 0,0 0 0 0 0,0 0 1 0 0,0 0-1 0 0,-1 0 0 0 0,1 0 0 0 0,0 0 0 0 0,0 0 1 0 0,0 0-1 0 0,0 0 0 0 0,-1 0 0 0 0,1 0 1 0 0,0 0-1 0 0,0 1 0 0 0,-14 6 983 0 0,-12 12-338 0 0,-13 25-523 0 0,28-31-195 0 0,0-1 1 0 0,-15 14-1 0 0,11-12 246 0 0,1 0 0 0 0,0 1 0 0 0,1 0 0 0 0,0 1 0 0 0,-10 19 0 0 0,-7 9 64 0 0,-37 41 0 0 0,62-80-304 0 0,-1 1 0 0 0,1-1 0 0 0,-1 1 0 0 0,-12 6 0 0 0,12-9-64 0 0,4-2-273 0 0,2-1-138 0 0,12-27-2469 0 0,4 1-3894 0 0,-5 12 400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7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15663 0 0,'0'0'356'0'0,"0"0"50"0"0,0 0 20 0 0,0 0-42 0 0,1 1-250 0 0,1 1-64 0 0,0 0 1 0 0,-1-1 0 0 0,1 1 0 0 0,0-1 0 0 0,0 1 0 0 0,0-1 0 0 0,0 1 0 0 0,0-1-1 0 0,0 0 1 0 0,0 0 0 0 0,0 0 0 0 0,1 0 0 0 0,-1-1 0 0 0,0 1 0 0 0,1-1 0 0 0,-1 1-1 0 0,0-1 1 0 0,1 0 0 0 0,-1 0 0 0 0,0 0 0 0 0,1 0 0 0 0,-1 0 0 0 0,1 0-1 0 0,-1-1 1 0 0,4 0 0 0 0,7-3 739 0 0,8-1-334 0 0,1-1-1 0 0,38-16 0 0 0,112-44 116 0 0,-139 54-3131 0 0,-10 4-4623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0:59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5 15663 0 0,'0'0'356'0'0,"-2"-8"1931"0"0,2 4-2775 0 0,0 4 607 0 0,0 0-1 0 0,0-1 1 0 0,0 1-1 0 0,-1 0 0 0 0,1-1 1 0 0,0 1-1 0 0,0-1 1 0 0,0 1-1 0 0,0 0 1 0 0,0-1-1 0 0,0 1 1 0 0,0-1-1 0 0,1 1 0 0 0,-1 0 1 0 0,0-1-1 0 0,0 1 1 0 0,0-1-1 0 0,0 1 1 0 0,0 0-1 0 0,1-1 1 0 0,-1 1-1 0 0,0 0 0 0 0,0-1 1 0 0,1 1-1 0 0,-1 0 1 0 0,0 0-1 0 0,0-1 1 0 0,1 1-1 0 0,-1 0 0 0 0,0 0 1 0 0,1-1-1 0 0,-1 1 1 0 0,0 0-1 0 0,1 0 1 0 0,-1 0-1 0 0,0-1 1 0 0,1 1-1 0 0,-1 0 0 0 0,1 0 1 0 0,-1 0-1 0 0,0 0 1 0 0,1 0-1 0 0,27-4 518 0 0,-22 2-567 0 0,0 1 0 0 0,0 0 0 0 0,0 1 1 0 0,0-1-1 0 0,10 2 0 0 0,17-2 694 0 0,-27 0-643 0 0,-1 1 0 0 0,0 0 1 0 0,0 0-1 0 0,1 0 0 0 0,-1 0 1 0 0,8 2-1 0 0,-12-1-120 0 0,3 0 0 0 0,-1 0 0 0 0,1 0 0 0 0,0 0 0 0 0,-1-1 0 0 0,1 1 0 0 0,0-1 0 0 0,0 0 0 0 0,6 0 0 0 0,-7-1 0 0 0,1 1 0 0 0,-1 0 0 0 0,1 1 0 0 0,0-1 0 0 0,3 1 0 0 0,-2 0 0 0 0,-4-1 19 0 0,-1 0 0 0 0,1 0 0 0 0,-1 1 0 0 0,1-1 0 0 0,-1 0 0 0 0,1 0 0 0 0,0 0 0 0 0,-1 1 0 0 0,1-1 0 0 0,-1 0 0 0 0,1 0-1 0 0,-1 1 1 0 0,1-1 0 0 0,-1 0 0 0 0,0 1 0 0 0,1-1 0 0 0,-1 1 0 0 0,1-1 0 0 0,-1 1 0 0 0,0-1 0 0 0,1 1 0 0 0,-1-1 0 0 0,0 1 0 0 0,0-1 0 0 0,1 1 0 0 0,-1-1 0 0 0,0 1 0 0 0,0-1 0 0 0,0 1-1 0 0,0 0 1 0 0,0-1 0 0 0,0 1 0 0 0,0-1 0 0 0,0 1 0 0 0,0-1 0 0 0,0 1 0 0 0,0 0 0 0 0,0-1 0 0 0,0 1 0 0 0,0-1 0 0 0,0 1 0 0 0,0-1 0 0 0,-1 2 0 0 0,1-1 78 0 0,-2 3-51 0 0,1 0 1 0 0,0 1-1 0 0,-1-1 0 0 0,0 0 1 0 0,0 0-1 0 0,0 0 1 0 0,-1 0-1 0 0,1-1 0 0 0,-1 1 1 0 0,0-1-1 0 0,-3 4 1 0 0,-8 6 200 0 0,-20 15 1 0 0,16-13-183 0 0,12-9-50 0 0,-5 2 223 0 0,1 1-1 0 0,0 0 1 0 0,0 1-1 0 0,1 0 1 0 0,-13 18-1 0 0,22-27-267 0 0,0-1 1 0 0,0 1-1 0 0,-1-1 0 0 0,1 0 1 0 0,0 1-1 0 0,0-1 0 0 0,0 1 1 0 0,0-1-1 0 0,-1 1 0 0 0,1-1 1 0 0,0 1-1 0 0,0-1 0 0 0,0 1 0 0 0,0-1 1 0 0,0 1-1 0 0,0-1 0 0 0,0 1 1 0 0,1 0-1 0 0,-1 1-61 0 0,1-1 0 0 0,0 1 0 0 0,0 0 0 0 0,0 0 0 0 0,0-1-1 0 0,1 1 1 0 0,-1-1 0 0 0,3 3 0 0 0,2 0 91 0 0,-1 0 0 0 0,1 0 0 0 0,0 0 0 0 0,0-1 0 0 0,0 0 0 0 0,0-1 0 0 0,0 1 0 0 0,1-1 0 0 0,-1 0 0 0 0,1-1 0 0 0,0 0 0 0 0,11 1 0 0 0,-11 0-144 0 0,0-1 0 0 0,1-1 0 0 0,-1 1 0 0 0,1-1 0 0 0,-1 0 0 0 0,0-1 0 0 0,1 0 0 0 0,-1 0 0 0 0,8-2 0 0 0,-13 2-436 0 0,-2 1-285 0 0,8-5-2511 0 0,-2 1-4475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01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 4607 0 0,'0'0'208'0'0,"0"0"67"0"0,0 0 154 0 0,0 0 69 0 0,0 0 12 0 0,0 0 2 0 0,0 0 0 0 0,0 0 0 0 0,0 0 0 0 0,0 0 0 0 0,0 0 0 0 0,0 0 0 0 0,0 0 0 0 0,-2 0 0 0 0,-35 12 3584 0 0,36-12-3584 0 0,1 0 0 0 0,0 0 0 0 0,0 0-69 0 0,0 0-222 0 0,0 0 166 0 0,0 0 101 0 0,-8 4 1045 0 0,-14 3 83 0 0,-77 17 1379 0 0,97-24-2486 0 0,2 0-66 0 0,9 0-404 0 0,0-1 1 0 0,-1 0 0 0 0,16-5-1 0 0,-15 4-37 0 0,-1 0 0 0 0,1 0-1 0 0,15-1 1 0 0,85 9 70 0 0,-109-6-42 0 0,0 1 0 0 0,0-1 0 0 0,1 0 0 0 0,-1 0 0 0 0,0 1 0 0 0,0-1 0 0 0,0 0 1 0 0,0 1-1 0 0,1-1 0 0 0,-1 0 0 0 0,0 1 0 0 0,0-1 0 0 0,0 0 0 0 0,0 0 0 0 0,0 1 0 0 0,0-1 0 0 0,0 0 0 0 0,0 1 0 0 0,0-1 0 0 0,0 0 0 0 0,0 1 0 0 0,0-1 0 0 0,0 0 0 0 0,0 1 1 0 0,0-1-1 0 0,-1 0 0 0 0,1 0 0 0 0,0 1 0 0 0,0-1 0 0 0,-3 10 436 0 0,2-8-397 0 0,0 1-15 0 0,-1 0 0 0 0,0 0 0 0 0,0 0 0 0 0,0 0-1 0 0,0 0 1 0 0,0-1 0 0 0,-1 1 0 0 0,1-1 0 0 0,-6 5 0 0 0,6-5-76 0 0,0-1-317 0 0,0 1 0 0 0,0 0 1 0 0,0 0-1 0 0,0-1 0 0 0,0 1 1 0 0,0-1-1 0 0,-1 0 0 0 0,1 1 1 0 0,0-1-1 0 0,-4 1 0 0 0,5-2-5649 0 0,1 0-1724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02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1 10135 0 0,'0'0'231'0'0,"0"0"29"0"0,0 0 19 0 0,2 0-41 0 0,4 0-44 0 0,-4 0 552 0 0,-2 0 232 0 0,0 0 40 0 0,0 0-63 0 0,0 0-290 0 0,8-18 907 0 0,-1 10-467 0 0,1-1-1 0 0,16-12 0 0 0,-15 14-808 0 0,0-1 0 0 0,12-14-1 0 0,-12 11 267 0 0,0-1-1 0 0,-1 0 1 0 0,0-1-1 0 0,0 0 1 0 0,-2 0-1 0 0,11-27 1 0 0,-16 32-413 0 0,-1 0-133 0 0,0 7-16 0 0,0 0 0 0 0,0 0 0 0 0,0 0 0 0 0,0 0 0 0 0,0 0 0 0 0,0 0 0 0 0,-1 1 0 0 0,1-1 0 0 0,0 0 0 0 0,-1 0 0 0 0,1 0 0 0 0,0 0-1 0 0,-1 1 1 0 0,1-1 0 0 0,-1 0 0 0 0,0 1 0 0 0,1-1 0 0 0,-1 0 0 0 0,1 1 0 0 0,-1-1 0 0 0,-1-1 0 0 0,-1 0 73 0 0,2 0-41 0 0,-1 1-1 0 0,1 0 1 0 0,0-1-1 0 0,-1 1 1 0 0,1 0 0 0 0,-1 0-1 0 0,1 0 1 0 0,-1 0-1 0 0,0 0 1 0 0,1 0-1 0 0,-1 0 1 0 0,0 1 0 0 0,1-1-1 0 0,-1 1 1 0 0,0-1-1 0 0,0 1 1 0 0,0 0-1 0 0,0-1 1 0 0,0 1 0 0 0,1 0-1 0 0,-1 0 1 0 0,0 0-1 0 0,0 1 1 0 0,0-1-1 0 0,0 0 1 0 0,0 1 0 0 0,1-1-1 0 0,-1 1 1 0 0,0 0-1 0 0,0-1 1 0 0,1 1 0 0 0,-3 2-1 0 0,-2 0 73 0 0,1 0 0 0 0,-1 1-1 0 0,1-1 1 0 0,0 1 0 0 0,0 1 0 0 0,0-1 0 0 0,1 1-1 0 0,-5 6 1 0 0,4-4-104 0 0,1 0 0 0 0,0 1 0 0 0,0-1 0 0 0,1 1 0 0 0,0 0 0 0 0,1 0 0 0 0,0 0 0 0 0,0 0 0 0 0,0 0 0 0 0,1 1 0 0 0,1-1 0 0 0,-1 10 0 0 0,1-10 0 0 0,1 0 0 0 0,-1 0 0 0 0,1 0 0 0 0,1 0 0 0 0,0 0 0 0 0,0 0 0 0 0,0 0 0 0 0,1-1 0 0 0,0 1 0 0 0,0-1 0 0 0,1 0 0 0 0,7 11 0 0 0,-7-13 0 0 0,1-1 0 0 0,-1 1 0 0 0,1-1 0 0 0,0 0 0 0 0,0 0 0 0 0,0-1 0 0 0,0 0 0 0 0,1 0 0 0 0,0 0 0 0 0,-1 0 0 0 0,1-1 0 0 0,0 0 0 0 0,0 0 0 0 0,0 0 0 0 0,1-1 0 0 0,-1 0 0 0 0,0 0 0 0 0,0-1 0 0 0,1 0 0 0 0,6 0 0 0 0,0-1 0 0 0,0-1 0 0 0,0 0 0 0 0,0 0 0 0 0,-1-1 0 0 0,1-1 0 0 0,-1 0 0 0 0,0-1 0 0 0,21-11 0 0 0,-28 14-450 0 0,-1 0-1 0 0,1-1 1 0 0,-1 1-1 0 0,0-1 1 0 0,0 0 0 0 0,0-1-1 0 0,-1 1 1 0 0,1 0-1 0 0,-1-1 1 0 0,1 0-1 0 0,-1 0 1 0 0,0 0 0 0 0,-1 0-1 0 0,1 0 1 0 0,-1-1-1 0 0,3-7 1 0 0,0 2-1597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03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0 11975 0 0,'0'0'547'0'0,"0"0"-11"0"0,-1 0-344 0 0,-10 5-29 0 0,10-4 567 0 0,1-1 242 0 0,0 0 42 0 0,-5 1 302 0 0,5 0 4586 0 0,2 0-5823 0 0,14 0 14 0 0,5 0-93 0 0,-14 0 0 0 0,0-1 0 0 0,0 0 0 0 0,11-1 0 0 0,67-21-2034 0 0,-64 17-1542 0 0,-10 1 1530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03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2 1-220 0 0,36 8 3113 0 0,-32-8-2741 0 0,1 0 0 0 0,-1 1 0 0 0,1-1 0 0 0,-1 1-1 0 0,0 1 1 0 0,0-1 0 0 0,0 1 0 0 0,8 4 0 0 0,1 6-22 0 0,0 0-1 0 0,-1 1 0 0 0,0 0 1 0 0,12 18-1 0 0,-1-1-104 0 0,-4-7-357 0 0,-13-13 0 0 0,0-1 0 0 0,1 0 0 0 0,1-1 0 0 0,0 0 0 0 0,0 0 0 0 0,0-1 0 0 0,14 8 0 0 0,-16-11 0 0 0,0-2 0 0 0,-1-2-201 0 0,-6-3-449 0 0,0 0 1 0 0,-1 0-1 0 0,1 0 1 0 0,-1 0-1 0 0,1 0 1 0 0,-1 0-1 0 0,0-2 1 0 0,0-6-6858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04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 15663 0 0,'0'0'356'0'0,"0"0"50"0"0,0 0 20 0 0,0 0-42 0 0,-2 7 623 0 0,-7 16 293 0 0,-1 0-1 0 0,0-1 1 0 0,-21 32-1 0 0,-50 59-1360 0 0,35-48 201 0 0,-11 10-969 0 0,56-74-124 0 0,1-1-58 0 0,0 0-12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04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 11975 0 0,'0'0'267'0'0,"0"0"42"0"0,0 0 17 0 0,0 0-28 0 0,-6 5-47 0 0,-8-1 1438 0 0,13-4-675 0 0,1 0 8 0 0,0 0 2 0 0,0 0 0 0 0,0 0 0 0 0,0 0-69 0 0,0 0-290 0 0,0 0-121 0 0,0 0-28 0 0,2 2-72 0 0,3 2-434 0 0,1 0-1 0 0,0-1 1 0 0,0 1 0 0 0,0-1-1 0 0,0 0 1 0 0,1-1 0 0 0,-1 1-1 0 0,1-1 1 0 0,0-1 0 0 0,0 1-1 0 0,8 0 1 0 0,9-1 707 0 0,46-1 1 0 0,-69 0-657 0 0,43 1 496 0 0,-19 1-506 0 0,-25-2-39 0 0,1 0-1 0 0,-1-1 1 0 0,0 1 0 0 0,1 0-1 0 0,-1 0 1 0 0,0 0 0 0 0,1 0-1 0 0,-1 0 1 0 0,1 0 0 0 0,-1 0-1 0 0,0 0 1 0 0,1 0 0 0 0,-1 1-1 0 0,0-1 1 0 0,1 0 0 0 0,-1 0-1 0 0,0 0 1 0 0,1 0 0 0 0,-1 0-1 0 0,0 1 1 0 0,0-1 0 0 0,1 0-1 0 0,-1 0 1 0 0,0 0 0 0 0,1 1-1 0 0,-1-1 1 0 0,0 0-1 0 0,0 0 1 0 0,0 1 0 0 0,1-1-1 0 0,-1 0 1 0 0,0 1 0 0 0,0-1-1 0 0,0 0 1 0 0,0 1 0 0 0,0-1-1 0 0,1 0 1 0 0,-1 1 0 0 0,0-1-1 0 0,0 0 1 0 0,0 1 0 0 0,0-1-1 0 0,0 1 1 0 0,-6 8 814 0 0,6-9-725 0 0,-7 14 0 0 0,0-1 1 0 0,1 1-1 0 0,0 1 0 0 0,1-1 1 0 0,-4 22-1 0 0,0 15-101 0 0,-3 77 0 0 0,4-26 0 0 0,-1-55 0 0 0,6-32 0 0 0,0 0 0 0 0,0 19 0 0 0,1 172 0 0 0,3-188 0 0 0,0-1 0 0 0,1 1 0 0 0,1-1 0 0 0,0 1 0 0 0,2-1 0 0 0,0 0 0 0 0,10 23 0 0 0,-10-32 0 0 0,0 1 0 0 0,0-1 0 0 0,7 8 0 0 0,8 11 0 0 0,-17-24 0 0 0,4 8 0 0 0,4-2 0 0 0,-4-3 0 0 0,-7-6 5 0 0,0 0 0 0 0,0 0 0 0 0,0 0 0 0 0,0 1 0 0 0,0-1 0 0 0,1 0 0 0 0,-1 0 0 0 0,0 0 0 0 0,0 0 0 0 0,0 0 0 0 0,0 0 0 0 0,0 1 0 0 0,0-1 0 0 0,0 0 0 0 0,0 0 0 0 0,1 0 0 0 0,-1 0-1 0 0,0 1 1 0 0,0-1 0 0 0,0 0 0 0 0,0 0 0 0 0,0 0 0 0 0,0 0 0 0 0,0 1 0 0 0,0-1 0 0 0,0 0 0 0 0,0 0 0 0 0,0 0 0 0 0,0 1 0 0 0,0-1 0 0 0,0 0 0 0 0,0 0 0 0 0,0 0 0 0 0,-1 0 0 0 0,1 1 0 0 0,0-1 0 0 0,0 0 0 0 0,0 0 0 0 0,0 0 0 0 0,0 0 0 0 0,0 0 0 0 0,0 1 0 0 0,0-1 0 0 0,-1 0 0 0 0,1 0 0 0 0,0 0 0 0 0,0 0-1 0 0,0 0 1 0 0,0 0 0 0 0,0 0 0 0 0,-1 1 0 0 0,1-1 0 0 0,0 0 0 0 0,0 0 0 0 0,0 0 0 0 0,0 0 0 0 0,-1 0 0 0 0,1 0 0 0 0,0 0 0 0 0,0 0 0 0 0,0 0 0 0 0,-1 0 0 0 0,1 0 0 0 0,-12 2 569 0 0,12-2-535 0 0,-31 3 261 0 0,1 2 0 0 0,-32 9 1 0 0,1 0-85 0 0,-10 3-216 0 0,44-9-64 0 0,26-7-273 0 0,1-1-138 0 0,0 0-33 0 0,3 0-87 0 0,0-1 0 0 0,-1 0 1 0 0,1 1-1 0 0,0-1 0 0 0,0 0 0 0 0,-1-1 0 0 0,1 1 0 0 0,0 0 1 0 0,4-4-1 0 0,-6 4 270 0 0,2-1-1722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06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3 8287 0 0,'0'0'191'0'0,"0"0"26"0"0,0 0 9 0 0,1 1-34 0 0,4 4-78 0 0,-3-4 274 0 0,-2-1 110 0 0,0 0 12 0 0,6 0-240 0 0,5-7 7499 0 0,-6 3-1051 0 0,-11 9-6088 0 0,-3 2-358 0 0,1 1 0 0 0,0 1 0 0 0,-12 16 0 0 0,-11 12 245 0 0,20-25-517 0 0,0 1 0 0 0,0 0 0 0 0,1 0 0 0 0,-11 22 0 0 0,17-28 0 0 0,0 0 0 0 0,1 1 0 0 0,1 0 0 0 0,-1 0 0 0 0,1 0 0 0 0,0 0 0 0 0,1 0 0 0 0,-1 13 0 0 0,2-18 0 0 0,0-1 0 0 0,0 1 0 0 0,0 0 0 0 0,0-1 0 0 0,1 1 0 0 0,-1 0 0 0 0,1-1 0 0 0,-1 1 0 0 0,1-1 0 0 0,0 1 0 0 0,0-1 0 0 0,0 0 0 0 0,1 1 0 0 0,-1-1 0 0 0,1 0 0 0 0,-1 0 0 0 0,1 0 0 0 0,-1 0 0 0 0,1 0 0 0 0,0 0 0 0 0,0 0 0 0 0,0-1 0 0 0,0 1 0 0 0,1-1 0 0 0,-1 1 0 0 0,0-1 0 0 0,0 0 0 0 0,1 0 0 0 0,-1 0 0 0 0,4 1 0 0 0,4 0 19 0 0,0 0 0 0 0,-1-1 0 0 0,1 0-1 0 0,0-1 1 0 0,0 0 0 0 0,0-1 0 0 0,-1 0 0 0 0,1 0 0 0 0,0-1 0 0 0,-1 0-1 0 0,1-1 1 0 0,-1 0 0 0 0,0 0 0 0 0,0-1 0 0 0,0-1 0 0 0,0 1 0 0 0,10-8-1 0 0,-7 4 32 0 0,-1 0-1 0 0,0-1 0 0 0,0-1 1 0 0,0 0-1 0 0,-2 0 0 0 0,1-1 0 0 0,-1 0 1 0 0,-1 0-1 0 0,0-1 0 0 0,0-1 0 0 0,7-15 1 0 0,-13 21 45 0 0,1 0 1 0 0,-1 0 0 0 0,-1 0-1 0 0,1 0 1 0 0,-1 0-1 0 0,0-1 1 0 0,-1 1 0 0 0,0 0-1 0 0,0 0 1 0 0,0-1-1 0 0,-1 1 1 0 0,-2-10 0 0 0,2 13-119 0 0,-1 0 0 0 0,1-1 0 0 0,0 1 0 0 0,-1 0 0 0 0,0 0 0 0 0,0 0 0 0 0,0 1 0 0 0,0-1 0 0 0,-1 0 0 0 0,0 1 1 0 0,1 0-1 0 0,-1-1 0 0 0,0 1 0 0 0,-1 0 0 0 0,1 1 0 0 0,0-1 0 0 0,-1 0 0 0 0,0 1 0 0 0,1 0 0 0 0,-1 0 1 0 0,0 0-1 0 0,-5-1 0 0 0,0 0-392 0 0,0 1 1 0 0,0 1-1 0 0,-16-1 0 0 0,-11 2-6753 0 0,6 1-1620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07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23 8287 0 0,'0'0'191'0'0,"0"0"26"0"0,0 0 9 0 0,-8 0 2884 0 0,3 0-1750 0 0,-2 0 3726 0 0,9-2-592 0 0,8-7-4118 0 0,-2 1-206 0 0,0 0-1 0 0,0 0 1 0 0,1 1-1 0 0,0 1 1 0 0,0-1 0 0 0,17-8-1 0 0,-20 13-100 0 0,-1-1 0 0 0,1 1 0 0 0,-1 0 0 0 0,1 1-1 0 0,0-1 1 0 0,0 1 0 0 0,0 0 0 0 0,0 1 0 0 0,0-1 0 0 0,0 1 0 0 0,0 0 0 0 0,0 1-1 0 0,0 0 1 0 0,7 1 0 0 0,5 1-69 0 0,7 3 0 0 0,39 12 2032 0 0,-56-15-2031 0 0,0 0 0 0 0,0 0 0 0 0,1-1 0 0 0,-1 0 0 0 0,1 0 0 0 0,0-1 1 0 0,-1-1-1 0 0,1 1 0 0 0,0-1 0 0 0,0-1 0 0 0,-1 1 0 0 0,1-2 0 0 0,0 1 0 0 0,16-6 0 0 0,44-19-1 0 0,-13 5 0 0 0,-29 10 0 0 0,-19 7 0 0 0,0 1 0 0 0,0 0 0 0 0,11-2 0 0 0,-15 4 0 0 0,-2 1 0 0 0,0 0 0 0 0,0-1 0 0 0,0 1 0 0 0,-1-1 0 0 0,1 0 0 0 0,0 0 0 0 0,0 0 0 0 0,0 0 0 0 0,0 0 0 0 0,-1 0 0 0 0,1 0 0 0 0,-1 0 0 0 0,1-1 0 0 0,-1 1 0 0 0,1-1 0 0 0,-1 1 0 0 0,0-1 0 0 0,2-2 0 0 0,-2 3-1 0 0,-1 0 1 0 0,1-1-1 0 0,0 1 0 0 0,-1-1 0 0 0,1 1 1 0 0,-1-1-1 0 0,1 1 0 0 0,-1-1 0 0 0,0 0 1 0 0,1 1-1 0 0,-1-1 0 0 0,0 1 1 0 0,-1-4-1 0 0,2-7 83 0 0,-1 11 289 0 0,0-2 412 0 0,-6-10 23 0 0,2 10-805 0 0,-1 0 1 0 0,0 0-1 0 0,0 0 1 0 0,-1 1-1 0 0,1 0 1 0 0,0 0-1 0 0,-1 0 0 0 0,0 0 1 0 0,1 1-1 0 0,-1 0 1 0 0,0 0-1 0 0,1 1 1 0 0,-13 0-1 0 0,-4 1-2 0 0,0 2 0 0 0,-29 6-1 0 0,37-6 2 0 0,6-1 0 0 0,1 0 0 0 0,-1 1 0 0 0,1 0 0 0 0,-1 1 0 0 0,1 0 0 0 0,0 0 0 0 0,1 0 0 0 0,-1 1 0 0 0,1 0 0 0 0,-7 6 0 0 0,2 0 0 0 0,0 0 0 0 0,0 2 0 0 0,1-1 0 0 0,-9 16 0 0 0,-4 5 0 0 0,12-17 0 0 0,1 0 0 0 0,-14 29 0 0 0,8-5 0 0 0,12-27 0 0 0,-1 0 0 0 0,0-1 0 0 0,-1 0 0 0 0,0 0 0 0 0,-1 0 0 0 0,-10 14 0 0 0,14-23 0 0 0,-1-1 0 0 0,1 1 0 0 0,0-1 0 0 0,-1 0 0 0 0,1 0 0 0 0,-1 0 0 0 0,0 0 0 0 0,0-1 0 0 0,1 1 0 0 0,-1-1 0 0 0,0 0 0 0 0,0 0 0 0 0,0-1 0 0 0,-7 1 0 0 0,-8 0 0 0 0,-33-2 0 0 0,46 1 0 0 0,-2-1 0 0 0,0 0 0 0 0,0 0 0 0 0,0-1 0 0 0,0 0 0 0 0,0 0 0 0 0,-11-6 0 0 0,14 6 0 0 0,0-1 0 0 0,1 1 0 0 0,-1-1 0 0 0,1 0 0 0 0,-1 0 0 0 0,1-1 0 0 0,0 1 0 0 0,0-1 0 0 0,1 0 0 0 0,-7-8 0 0 0,9 11-176 0 0,1-1 0 0 0,-1 0 0 0 0,1 1 0 0 0,-1-1 0 0 0,1 0 0 0 0,-1 0 0 0 0,1 1 0 0 0,0-1 0 0 0,0 0 0 0 0,0 0 0 0 0,0 1 1 0 0,0-1-1 0 0,0 0 0 0 0,1 0 0 0 0,-1 1 0 0 0,0-1 0 0 0,2-2 0 0 0,11-27-6955 0 0,-3 15-1219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11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73 13823 0 0,'0'0'315'0'0,"0"0"45"0"0,0 0 21 0 0,-1 0-49 0 0,-2 1-236 0 0,-1-1 0 0 0,0 1 0 0 0,1 0 0 0 0,-1 0 0 0 0,1 1-1 0 0,-4 1 1 0 0,-2 1 3817 0 0,8-3-3369 0 0,1-1-28 0 0,0 0-4 0 0,0 0 0 0 0,0 0 0 0 0,0 0 0 0 0,0 0 0 0 0,0 0 0 0 0,1 0 0 0 0,24 3-198 0 0,0-2 0 0 0,36-2-1 0 0,-13 0-126 0 0,247-3-187 0 0,-291 4 0 0 0,13 2 0 0 0,-17-2-4 0 0,1 0 0 0 0,-1 0-1 0 0,0 0 1 0 0,1 0 0 0 0,-1 0-1 0 0,1 0 1 0 0,-1 0 0 0 0,1 0-1 0 0,-1 0 1 0 0,1 0 0 0 0,-1 0 0 0 0,1 0-1 0 0,-1-1 1 0 0,1 1 0 0 0,-1 0-1 0 0,1 0 1 0 0,-1 0 0 0 0,1-1 0 0 0,-1 1-1 0 0,0 0 1 0 0,1-1 0 0 0,-1 1-1 0 0,0 0 1 0 0,1-1 0 0 0,-1 1 0 0 0,0-1-1 0 0,1 1 1 0 0,-1-1 0 0 0,7-17-541 0 0,-3 3-326 0 0,6-9-1152 0 0,0 1-22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8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43 17503 0 0,'0'0'399'0'0,"0"0"60"0"0,3-1 21 0 0,0 0-435 0 0,-1-1 1 0 0,1 1 0 0 0,0 0-1 0 0,-1-1 1 0 0,1 0 0 0 0,-1 0 0 0 0,1 0-1 0 0,-1 0 1 0 0,0 0 0 0 0,0 0-1 0 0,0 0 1 0 0,2-4 0 0 0,22-37 1163 0 0,-17 26 419 0 0,-4 7-1216 0 0,-1 0 0 0 0,-1-1 0 0 0,0 1 0 0 0,0-1 0 0 0,-1 0-1 0 0,0 0 1 0 0,0-15 0 0 0,-2 25-385 0 0,1 0 0 0 0,-1 0 0 0 0,0 0 0 0 0,-1-1 0 0 0,1 1 0 0 0,0 0 0 0 0,0 0 0 0 0,0 0 0 0 0,-1 0 0 0 0,1 0 0 0 0,0 0-1 0 0,-1 0 1 0 0,1 0 0 0 0,-1 0 0 0 0,1 0 0 0 0,-1 0 0 0 0,0 0 0 0 0,1 0 0 0 0,-1 0 0 0 0,0 1 0 0 0,0-1 0 0 0,0 0 0 0 0,1 0 0 0 0,-1 1 0 0 0,0-1 0 0 0,0 0 0 0 0,0 1 0 0 0,0-1 0 0 0,0 1 0 0 0,0 0-1 0 0,0-1 1 0 0,0 1 0 0 0,0 0 0 0 0,-1-1 0 0 0,1 1 0 0 0,0 0 0 0 0,-2 0 0 0 0,0 0 52 0 0,0-1 0 0 0,0 1-1 0 0,0 1 1 0 0,-1-1 0 0 0,1 0 0 0 0,0 1-1 0 0,0 0 1 0 0,0-1 0 0 0,0 1 0 0 0,0 0 0 0 0,0 1-1 0 0,-3 1 1 0 0,-9 7-79 0 0,1 1 0 0 0,0 1 0 0 0,1 0 0 0 0,1 1 0 0 0,0 0 0 0 0,1 1 0 0 0,0 0 0 0 0,1 1 0 0 0,0 0 0 0 0,-11 27 0 0 0,19-38 0 0 0,0 1 0 0 0,1-1 0 0 0,-1 1 0 0 0,1 0 0 0 0,0-1 0 0 0,1 1 0 0 0,-1 0 0 0 0,1-1 0 0 0,0 1 0 0 0,0 0 0 0 0,0-1 0 0 0,1 1 0 0 0,0 0 0 0 0,1 6 0 0 0,-1-10 0 0 0,-1 0 0 0 0,0 0 0 0 0,0 0 0 0 0,1 0 0 0 0,-1 0 0 0 0,0-1 0 0 0,1 1 0 0 0,-1 0 0 0 0,1 0 0 0 0,-1 0 0 0 0,1 0 0 0 0,-1-1 0 0 0,1 1 0 0 0,0 0 0 0 0,0-1 0 0 0,-1 1 0 0 0,1 0 0 0 0,0-1 0 0 0,0 1 0 0 0,-1-1 0 0 0,1 1 0 0 0,0-1 0 0 0,0 1 0 0 0,1-1 0 0 0,2 2 0 0 0,-1-1 0 0 0,0 1 0 0 0,0-1 0 0 0,1 0 0 0 0,-1 0 0 0 0,0 0 0 0 0,1 0 0 0 0,-1 0 0 0 0,1-1 0 0 0,-1 0 0 0 0,1 0 0 0 0,-1 0 0 0 0,0 0 0 0 0,7-1 0 0 0,-4 0 0 0 0,0-1 0 0 0,0 0 0 0 0,0 0 0 0 0,-1 0 0 0 0,1-1 0 0 0,-1 0 0 0 0,8-4 0 0 0,-2-2 0 0 0,1-1 0 0 0,-1 1 0 0 0,0-2 0 0 0,-1 1 0 0 0,16-23 0 0 0,-19 23 0 0 0,-1-1 0 0 0,0 0 0 0 0,-1 0 0 0 0,0-1 0 0 0,-1 1 0 0 0,-1-1 0 0 0,4-17 0 0 0,-7 28 0 0 0,2-2 0 0 0,-1 2 0 0 0,-1 0 0 0 0,1 1 0 0 0,-1-1 0 0 0,0 0 0 0 0,1 1 0 0 0,-1-1 0 0 0,0 0 0 0 0,0 0 0 0 0,0 1 0 0 0,1-1 0 0 0,-1 0 0 0 0,0 0 0 0 0,0 0 0 0 0,0 1 0 0 0,0-2 0 0 0,-2 10 0 0 0,0-1 0 0 0,0 1 0 0 0,0 0 0 0 0,-4 7 0 0 0,-2 4 0 0 0,2 0 0 0 0,-5 28 0 0 0,10-42 0 0 0,0 0 0 0 0,0 0 0 0 0,1 0 0 0 0,0 0 0 0 0,0 0 0 0 0,0 1 0 0 0,0-1 0 0 0,1 0 0 0 0,0 0 0 0 0,0 0 0 0 0,2 5 0 0 0,-1-8 0 0 0,-1-1 0 0 0,1 1 0 0 0,-1-1 0 0 0,1 1 0 0 0,0-1 0 0 0,-1 1 0 0 0,1-1 0 0 0,0 0 0 0 0,0 0 0 0 0,0 0 0 0 0,0 0 0 0 0,0 0 0 0 0,0-1 0 0 0,4 2 0 0 0,0-2 0 0 0,1-1 0 0 0,-1 0 0 0 0,1 0 0 0 0,-1-1 0 0 0,1 0 0 0 0,-1 0 0 0 0,10-4 0 0 0,-11 4 0 0 0,11-6 0 0 0,0-1 0 0 0,-1 0 0 0 0,0-1 0 0 0,25-21 0 0 0,-31 22 0 0 0,1 1 0 0 0,-2-1 0 0 0,1-1 0 0 0,-1 0 0 0 0,12-19 0 0 0,23-59 0 0 0,-40 81 0 0 0,18-36 2032 0 0,-23 46-2031 0 0,0 1 0 0 0,1 0 0 0 0,-1-1-1 0 0,1 1 1 0 0,-1 0 0 0 0,1 0 0 0 0,0 0 0 0 0,1 0 0 0 0,-1 0-1 0 0,1 0 1 0 0,-1 0 0 0 0,1 0 0 0 0,0 0 0 0 0,1 0 0 0 0,-1 0 0 0 0,1 0-1 0 0,0-1 1 0 0,2 7 0 0 0,5 8-1 0 0,2 0 0 0 0,1-1 0 0 0,0 0 0 0 0,1-1 0 0 0,0 0 0 0 0,27 26 0 0 0,-21-19 0 0 0,-18-22 0 0 0,1 0 0 0 0,-1-1 0 0 0,1 1 0 0 0,-1 0 0 0 0,1 0 0 0 0,-1-1 0 0 0,0 1 0 0 0,1 0 0 0 0,-1 0 0 0 0,0 0 0 0 0,0 0 0 0 0,1-1 0 0 0,-1 1 0 0 0,0 0 0 0 0,0 0 0 0 0,0 0 0 0 0,0 0 0 0 0,0-1 0 0 0,0 1 0 0 0,-1 0 0 0 0,1 0 0 0 0,0 0 0 0 0,0 0 0 0 0,0-1 0 0 0,-1 1 0 0 0,1 0 0 0 0,-1 0 0 0 0,1 0 0 0 0,0-1 0 0 0,-1 1 0 0 0,1 0 0 0 0,-2 0 0 0 0,1 1 0 0 0,-2 1-27 0 0,1 0 0 0 0,-1 0 0 0 0,0 0 0 0 0,-1 0 0 0 0,1 0 0 0 0,0-1 0 0 0,-1 1 0 0 0,1-1 0 0 0,-1 0 0 0 0,-8 3 0 0 0,-41 13-521 0 0,50-17 517 0 0,-12 3-570 0 0,1 0 1 0 0,-1-1-1 0 0,-29 2 0 0 0,43-5-848 0 0,1 0-72 0 0,4-8-1971 0 0,-1 2 2830 0 0,0 1 1 0 0,1 0-1 0 0,0 0 1 0 0,4-4 0 0 0,1 0-91 0 0,16-19-1296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13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29 15663 0 0,'0'0'356'0'0,"0"0"50"0"0,0 0 20 0 0,0 0-42 0 0,0 0-112 0 0,0 0 463 0 0,0 0 234 0 0,0 0 45 0 0,0 0-61 0 0,-3 1-288 0 0,-17 4 207 0 0,17-5-653 0 0,-1 1 1 0 0,0-1-1 0 0,1 1 1 0 0,-1 0-1 0 0,0 0 0 0 0,1 1 1 0 0,0-1-1 0 0,-1 1 1 0 0,1 0-1 0 0,0 0 0 0 0,0 0 1 0 0,-6 5-1 0 0,-1 2-73 0 0,1 2 1 0 0,1-1-1 0 0,0 1 0 0 0,0 0 1 0 0,1 1-1 0 0,0-1 0 0 0,1 1 0 0 0,1 1 1 0 0,0-1-1 0 0,0 1 0 0 0,2 0 1 0 0,-1 0-1 0 0,-1 20 0 0 0,4-31-146 0 0,2 0 0 0 0,-1 0 0 0 0,0 1 0 0 0,0-1 0 0 0,1 0 0 0 0,-1 0 0 0 0,1 0 0 0 0,-1 0 0 0 0,1 0 0 0 0,0 0 0 0 0,0 0 0 0 0,0-1 0 0 0,0 1 0 0 0,0 0 0 0 0,0 0 0 0 0,1-1 0 0 0,-1 1 0 0 0,0-1 0 0 0,1 1 0 0 0,0-1 0 0 0,-1 1 0 0 0,1-1 0 0 0,0 0 0 0 0,-1 0 0 0 0,1 0 0 0 0,0 0 0 0 0,0 0 0 0 0,0 0 0 0 0,0-1 0 0 0,0 1 0 0 0,0-1 0 0 0,3 1 0 0 0,1 1 0 0 0,0-2 0 0 0,0 1 0 0 0,0 0 0 0 0,0-1 0 0 0,0 0 0 0 0,0-1 0 0 0,0 1 0 0 0,0-1 0 0 0,0 0 0 0 0,7-3 0 0 0,-2 0 0 0 0,0-1 0 0 0,0-1 0 0 0,0 1 0 0 0,-1-2 0 0 0,0 0 0 0 0,0 0 0 0 0,-1-1 0 0 0,0 0 0 0 0,15-17 0 0 0,-18 18 0 0 0,0 0 0 0 0,0-1 0 0 0,-1 0 0 0 0,0-1 0 0 0,-1 1 0 0 0,0-1 0 0 0,0 0 0 0 0,0 1 0 0 0,-1-2 0 0 0,-1 1 0 0 0,1 0 0 0 0,1-19 0 0 0,-4 26-24 0 0,0-1 1 0 0,0 0-1 0 0,0 0 0 0 0,0 0 1 0 0,0 0-1 0 0,0 1 0 0 0,-1-1 1 0 0,0 0-1 0 0,1 0 0 0 0,-1 1 1 0 0,0-1-1 0 0,0 0 0 0 0,-1 1 1 0 0,1-1-1 0 0,0 1 0 0 0,-1-1 1 0 0,0 1-1 0 0,1 0 0 0 0,-1 0 1 0 0,0 0-1 0 0,0 0 0 0 0,0 0 1 0 0,-1 0-1 0 0,1 0 0 0 0,0 0 1 0 0,-1 1-1 0 0,1 0 0 0 0,-1-1 1 0 0,1 1-1 0 0,-1 0 0 0 0,1 0 0 0 0,-1 0 1 0 0,0 1-1 0 0,0-1 0 0 0,0 0 1 0 0,-3 1-1 0 0,-19-2-1850 0 0,7 2-4042 0 0,-1 0-2242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31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8287 0 0,'0'0'382'0'0,"0"0"-8"0"0,8-15 633 0 0,-7 11-492 0 0,0 0 0 0 0,-1 0 0 0 0,1 0 0 0 0,-1 0 0 0 0,0 0 1 0 0,-1-6-1 0 0,1 4 853 0 0,0 0 1 0 0,0 0-1 0 0,2-9 1 0 0,6-13 2404 0 0,-7 27-3329 0 0,-1-1-289 0 0,6-9 170 0 0,-5 10-190 0 0,0 0 353 0 0,-1 1 21 0 0,0 0-66 0 0,0 2-294 0 0,8 110-129 0 0,-4-39-24 0 0,-2 46 736 0 0,-2-30-24 0 0,7-25-1485 0 0,-5-54 335 0 0,-2-10 440 0 0,0 0-1 0 0,0 0 1 0 0,0 0-1 0 0,0-1 1 0 0,0 1-1 0 0,0 0 1 0 0,0 0-1 0 0,0 0 1 0 0,0 0-1 0 0,0-1 0 0 0,0 1 1 0 0,1 0-1 0 0,-1 0 1 0 0,0 0-1 0 0,0 0 1 0 0,0-1-1 0 0,0 1 1 0 0,0 0-1 0 0,1 0 1 0 0,-1 0-1 0 0,0 0 0 0 0,0 0 1 0 0,0 0-1 0 0,1 0 1 0 0,-1 0-1 0 0,0-1 1 0 0,0 1-1 0 0,0 0 1 0 0,0 0-1 0 0,1 0 1 0 0,-1 0-1 0 0,0 0 1 0 0,0 0-1 0 0,1 0 0 0 0,-1 0 1 0 0,0 0-1 0 0,0 0 1 0 0,0 0-1 0 0,1 0 1 0 0,-1 0-1 0 0,0 1 1 0 0,0-1-1 0 0,0 0 1 0 0,0 0-1 0 0,1 0 0 0 0,-1 0 1 0 0,0 0-1 0 0,0 0 1 0 0,0 0-1 0 0,0 0 1 0 0,1 1-1 0 0,-1-1 1 0 0,0 0-1 0 0,0 0 1 0 0,0 0-1 0 0,0 0 0 0 0,0 1 1 0 0,0-1-1 0 0,1 0 1 0 0,-1 0-1 0 0,0 0 1 0 0,0 1-1 0 0,0-1 1 0 0,0 0-1 0 0,5-12-1653 0 0,-1-3-3761 0 0,-4-2-2558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49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6447 0 0,'0'0'142'0'0,"0"0"22"0"0,0 0 13 0 0,2-1-20 0 0,19-14 18 0 0,1-6 6642 0 0,-21 20-5793 0 0,6-17 4212 0 0,-7 18-5209 0 0,-1 0 0 0 0,1 0 0 0 0,0 0-1 0 0,0 0 1 0 0,0 0 0 0 0,0 0 0 0 0,0 0-1 0 0,0 0 1 0 0,0 0 0 0 0,0 0 0 0 0,0 0 0 0 0,0 0-1 0 0,0 0 1 0 0,0 0 0 0 0,0 0 0 0 0,0 0 0 0 0,0 0-1 0 0,0 0 1 0 0,0 0 0 0 0,-1 0 0 0 0,1 0-1 0 0,0 0 1 0 0,0 0 0 0 0,0 0 0 0 0,0 0 0 0 0,0 0-1 0 0,0 0 1 0 0,0 0 0 0 0,0 0 0 0 0,0 0 0 0 0,0 0-1 0 0,0 0 1 0 0,0 0 0 0 0,0 0 0 0 0,0-1-1 0 0,-3 12 1755 0 0,-3 15 702 0 0,5-18-2483 0 0,0 0 0 0 0,1 0 0 0 0,0 0 0 0 0,1 0 0 0 0,0 0 0 0 0,2 10 0 0 0,3 19 0 0 0,-6-35-6 0 0,1 5-191 0 0,0-1 0 0 0,0 1 0 0 0,1-1 1 0 0,-1 1-1 0 0,1-1 0 0 0,5 10 0 0 0,-6-14-383 0 0,-1-2-285 0 0,0 0-126 0 0,0 0-29 0 0,0 0-72 0 0,4-11-1788 0 0,0-10 1348 0 0,2 2-4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49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58 0 0,0 0 491 0 0,0 0 238 0 0,0 0 45 0 0,0 0-61 0 0,0 0-288 0 0,2 0-121 0 0,-1 1-451 0 0,1 0-1 0 0,-1 0 0 0 0,1 0 1 0 0,-1 0-1 0 0,0 0 0 0 0,0 0 1 0 0,1 0-1 0 0,-1 0 0 0 0,0 1 1 0 0,0-1-1 0 0,0 0 0 0 0,0 1 1 0 0,-1-1-1 0 0,1 1 1 0 0,0-1-1 0 0,0 1 0 0 0,-1-1 1 0 0,1 1-1 0 0,0 2 0 0 0,12 42 1103 0 0,-10-33-1074 0 0,2 3-234 0 0,20 85 1574 0 0,-21-84-1282 0 0,-1 1 0 0 0,-1 0 1 0 0,-1 30-1 0 0,-2-34-179 0 0,-2-5-201 0 0,3-8-133 0 0,-1 1 1 0 0,1-1-1 0 0,-1 0 1 0 0,1 1 0 0 0,-1-1-1 0 0,1 0 1 0 0,-1 0-1 0 0,0 1 1 0 0,0-1-1 0 0,0 0 1 0 0,-1 1 0 0 0,-5 4-1201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50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82 13823 0 0,'0'0'315'0'0,"0"0"45"0"0,0 0 21 0 0,0 0-49 0 0,-2 0-220 0 0,-6-1 39 0 0,7 0 569 0 0,1 1 249 0 0,0 0 45 0 0,0 0-61 0 0,0 0-288 0 0,0 0-121 0 0,0 0-28 0 0,0 0-4 0 0,0 0 0 0 0,-1 0-445 0 0,1 0-1 0 0,0 0 1 0 0,0 0-1 0 0,-1-1 0 0 0,1 1 1 0 0,0 0-1 0 0,0 0 1 0 0,-1 0-1 0 0,1 0 1 0 0,0 0-1 0 0,-1 0 1 0 0,1 0-1 0 0,0 0 1 0 0,0 0-1 0 0,-1 0 1 0 0,1 0-1 0 0,0 0 0 0 0,-1 0 1 0 0,1 0-1 0 0,0 0 1 0 0,0 0-1 0 0,-1 0 1 0 0,1 0-1 0 0,0 0 1 0 0,0 0-1 0 0,-1 0 1 0 0,1 0-1 0 0,0 0 1 0 0,-1 1-1 0 0,1-1 1 0 0,0 0-1 0 0,-1 0 0 0 0,-10 7 1257 0 0,-5 12-882 0 0,0 0 0 0 0,1 1-1 0 0,2 1 1 0 0,-13 25 0 0 0,24-43-439 0 0,-6 15 0 0 0,-1 0 0 0 0,2 0 0 0 0,0 1 0 0 0,2 0 0 0 0,0 0 0 0 0,-3 25 0 0 0,7-36-2 0 0,1-1 0 0 0,0 1 0 0 0,1-1 0 0 0,-1 1 0 0 0,4 13 0 0 0,-3-17 0 0 0,0-1 0 0 0,0 0 0 0 0,0-1 0 0 0,1 1 0 0 0,-1 0 0 0 0,0 0 0 0 0,1 0 0 0 0,0-1 0 0 0,0 1 0 0 0,0-1 0 0 0,0 1 0 0 0,0-1 0 0 0,0 0 0 0 0,1 0 0 0 0,-1 0 0 0 0,6 4 0 0 0,0-3 0 0 0,1 1 0 0 0,-1-1 0 0 0,1 0 0 0 0,0-1 0 0 0,0 0 0 0 0,0-1 0 0 0,0 1 0 0 0,0-2 0 0 0,0 1 0 0 0,0-1 0 0 0,0-1 0 0 0,0 0 0 0 0,1 0 0 0 0,13-4 0 0 0,-1-1 0 0 0,1-2 0 0 0,-2 0 0 0 0,1-2 0 0 0,31-18 0 0 0,-43 22 59 0 0,0 0 0 0 0,0-1 1 0 0,-1 0-1 0 0,1-1 0 0 0,-2 0 0 0 0,1-1 0 0 0,-1 0 1 0 0,0 0-1 0 0,6-11 0 0 0,-10 13-9 0 0,0 1 0 0 0,-1 0 0 0 0,0-1 0 0 0,0 0-1 0 0,-1 1 1 0 0,0-1 0 0 0,0 0 0 0 0,-1 0 0 0 0,1-1 0 0 0,-2 1 0 0 0,1 0 0 0 0,-1 0 0 0 0,0 0-1 0 0,0-1 1 0 0,-1 1 0 0 0,-2-9 0 0 0,-1-1 99 0 0,0 0 0 0 0,-1 1 0 0 0,-1 0 0 0 0,-1 0 0 0 0,-14-25 1 0 0,17 34-68 0 0,0 1 1 0 0,-1 0 0 0 0,0 0 0 0 0,0 0 0 0 0,0 1 0 0 0,0 0 0 0 0,-1 0 0 0 0,0 0 0 0 0,0 0 0 0 0,-1 1 0 0 0,1 0 0 0 0,-1 1 0 0 0,0-1 0 0 0,0 1-1 0 0,-9-2 1 0 0,2 1-396 0 0,-1 1 1 0 0,0 1-1 0 0,0 0 0 0 0,0 2 0 0 0,0-1 0 0 0,0 2 0 0 0,-21 2 0 0 0,-24 8-8025 0 0,34-5-450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13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60 6447 0 0,'0'0'298'0'0,"2"-1"-10"0"0,15-6 30 0 0,-15 7 760 0 0,-2-2-305 0 0,1 0 1 0 0,-1 0-1 0 0,1 0 1 0 0,0 0-1 0 0,-1 0 0 0 0,1 0 1 0 0,0 1-1 0 0,0-1 1 0 0,2-2-1 0 0,-6 1 790 0 0,0 0 2289 0 0,-9-4-3887 0 0,-4-3 2083 0 0,15 9-1677 0 0,-1 0-211 0 0,0 0 1 0 0,-1 1-1 0 0,1-1 1 0 0,-1 0-1 0 0,1 1 1 0 0,-1 0 0 0 0,1-1-1 0 0,-1 1 1 0 0,-3 0-1 0 0,3 0-160 0 0,2-1 0 0 0,1 1 0 0 0,-1 0 0 0 0,0 0 0 0 0,1 0 0 0 0,-1 0 0 0 0,0 0 0 0 0,1-1 0 0 0,-1 1 0 0 0,0 1 0 0 0,0-1 0 0 0,1 0 0 0 0,-1 0 0 0 0,0 0 0 0 0,1 0 0 0 0,-1 0 0 0 0,0 1 0 0 0,1-1 0 0 0,-1 0 0 0 0,-1 1 0 0 0,-13 6 0 0 0,0 1 0 0 0,9-5 158 0 0,0 0-1 0 0,0 0 1 0 0,0 1-1 0 0,1 0 1 0 0,-1 0-1 0 0,1 0 1 0 0,0 1-1 0 0,1-1 1 0 0,-1 1-1 0 0,1 0 1 0 0,0 1 0 0 0,-5 6-1 0 0,0 7-157 0 0,0 1 0 0 0,1 0 0 0 0,1 0 0 0 0,1 0 0 0 0,-7 39 0 0 0,3-14 0 0 0,6-32 0 0 0,1-1 0 0 0,0 1 0 0 0,-1 25 0 0 0,3 16 225 0 0,0-23 180 0 0,1 0 0 0 0,6 41 0 0 0,-1-36-751 0 0,-1 1 0 0 0,-2-1 0 0 0,-4 65 0 0 0,1-91 453 0 0,-1 1-1 0 0,0-1 0 0 0,-1 1 1 0 0,0-1-1 0 0,0 0 1 0 0,-1 0-1 0 0,-1-1 1 0 0,0 1-1 0 0,0-1 1 0 0,0 0-1 0 0,-1 0 1 0 0,-11 11-1 0 0,12-15-68 0 0,0-1 0 0 0,-1 0 0 0 0,1-1 0 0 0,-1 1 0 0 0,0-1 0 0 0,0 0 0 0 0,0-1 0 0 0,0 0 0 0 0,-1 0 0 0 0,1 0 0 0 0,-1 0 0 0 0,1-1 0 0 0,-1 0 0 0 0,0-1 0 0 0,-6 1 0 0 0,-3-5-38 0 0,12 3 0 0 0,3 0 0 0 0,0 1 0 0 0,0-1 0 0 0,0 1 0 0 0,0-1 0 0 0,0 0 0 0 0,0 1 0 0 0,1-1 0 0 0,-1 0 0 0 0,0 0 0 0 0,0 0 0 0 0,1 1 0 0 0,-1-1 0 0 0,0 0 0 0 0,1 0 0 0 0,-1 0 0 0 0,1 0 0 0 0,-1 0 0 0 0,1 0 0 0 0,0-1 0 0 0,-1 1 0 0 0,1 0 0 0 0,0 0 0 0 0,0 0 0 0 0,-1 0 0 0 0,1-2 0 0 0,0 2-97 0 0,0-1 0 0 0,0 1 0 0 0,0 0 0 0 0,0 0 0 0 0,0-1 0 0 0,-1 1 0 0 0,1 0 0 0 0,0 0 0 0 0,-1 0 1 0 0,1 0-1 0 0,-1 0 0 0 0,0-1 0 0 0,1 1 0 0 0,-1 0 0 0 0,0 0 0 0 0,1 0 0 0 0,-1 1 0 0 0,0-1 0 0 0,0 0 0 0 0,0 0 0 0 0,0 0 0 0 0,0 0 0 0 0,0 1 0 0 0,0-1 0 0 0,0 1 0 0 0,0-1 0 0 0,0 1 0 0 0,-1-1 0 0 0,1 1 1 0 0,0-1-1 0 0,0 1 0 0 0,0 0 0 0 0,-1 0 0 0 0,1 0 0 0 0,0 0 0 0 0,0 0 0 0 0,-1 0 0 0 0,-1 0 0 0 0,2 0 58 0 0,0 0-1936 0 0,1 0-4014 0 0,0 0-1723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14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337 11975 0 0,'-3'-5'207'0'0,"-1"0"-12"0"0,-12 0 678 0 0,13 3-558 0 0,0 1 0 0 0,-1-1 0 0 0,1 1 0 0 0,0-1 0 0 0,0 0 0 0 0,0 0 1 0 0,0-1-1 0 0,1 1 0 0 0,-1 0 0 0 0,0-1 0 0 0,1 0 0 0 0,0 0 0 0 0,0 0 0 0 0,0 0 0 0 0,-2-3 0 0 0,3 4-146 0 0,1 1 0 0 0,-1-1 0 0 0,1 0 1 0 0,0 0-1 0 0,0 1 0 0 0,0-1 0 0 0,0 0 0 0 0,0 0 0 0 0,0 1 0 0 0,0-1 0 0 0,1 0 0 0 0,0-2 0 0 0,6-20 1071 0 0,-6 23-1090 0 0,0-2-10 0 0,1 0 1 0 0,0 0-1 0 0,0 0 0 0 0,0 0 0 0 0,1 0 0 0 0,-1 1 1 0 0,0-1-1 0 0,1 1 0 0 0,0-1 0 0 0,0 1 0 0 0,0 0 1 0 0,0 0-1 0 0,4-2 0 0 0,-1 1 83 0 0,0 0 0 0 0,0 1-1 0 0,0-1 1 0 0,1 1 0 0 0,-1 0 0 0 0,9-1 0 0 0,17 0-190 0 0,0 2 0 0 0,0 0 0 0 0,0 2 0 0 0,34 6 0 0 0,-37-4-33 0 0,36-1 0 0 0,13 1 0 0 0,-52-2 341 0 0,0 0 1 0 0,0-2-1 0 0,0-1 0 0 0,-1-1 1 0 0,30-7-1 0 0,-50 9-341 0 0,-1-1 0 0 0,0 1 0 0 0,0-1 0 0 0,0 1 0 0 0,0-1 0 0 0,0-1 0 0 0,0 1 0 0 0,-1 0 0 0 0,1-1 0 0 0,-1 0 0 0 0,0 1 0 0 0,1-2 0 0 0,-1 1 0 0 0,0 0 0 0 0,3-6 0 0 0,-4 6 0 0 0,-1 1 0 0 0,1-1 0 0 0,-1 1 0 0 0,0-1 0 0 0,0 0 0 0 0,0 0 0 0 0,0 1 0 0 0,0-1 0 0 0,-1 0 0 0 0,0 0 0 0 0,1 0 0 0 0,-1 0 0 0 0,0 0 0 0 0,0 0 0 0 0,0 1 0 0 0,-1-1 0 0 0,1 0 0 0 0,-1 0 0 0 0,0 0 0 0 0,0 0 0 0 0,1 1 0 0 0,-2-1 0 0 0,1 0 0 0 0,-2-2 0 0 0,0 0 0 0 0,0 0 0 0 0,0 0 0 0 0,-1 1 0 0 0,1-1 0 0 0,-1 1 0 0 0,0 0 0 0 0,-9-7 0 0 0,10 9 0 0 0,0 1 0 0 0,0-1 0 0 0,0 0 0 0 0,0 1 0 0 0,0 0 0 0 0,0 0 0 0 0,-1 0 0 0 0,1 0 0 0 0,0 0 0 0 0,-1 0 0 0 0,1 1 0 0 0,0 0 0 0 0,-1 0 0 0 0,-6 0 0 0 0,-5 2 0 0 0,0 0 0 0 0,1 1 0 0 0,-19 6 0 0 0,26-6 0 0 0,0 0 0 0 0,0 0 0 0 0,0 0 0 0 0,1 1 0 0 0,0 0 0 0 0,-1 0 0 0 0,1 1 0 0 0,-7 7 0 0 0,-14 15 0 0 0,-51 54 0 0 0,67-67 0 0 0,1-1 0 0 0,0 2 0 0 0,1-1 0 0 0,-12 27 0 0 0,-6 36 0 0 0,-6 12 0 0 0,31-86 0 0 0,1-1 0 0 0,-1 1 0 0 0,1 0 0 0 0,-1-1 0 0 0,0 1 0 0 0,0-1 0 0 0,0 1 0 0 0,0-1 0 0 0,-1 0 0 0 0,1 0 0 0 0,-1 0 0 0 0,1 0 0 0 0,-1 0 0 0 0,1-1 0 0 0,-7 3 0 0 0,1-1 0 0 0,0-1 0 0 0,-1 0 0 0 0,1 0 0 0 0,-12 0 0 0 0,9-1 0 0 0,8 0 0 0 0,0-1 0 0 0,0 0 0 0 0,0-1 0 0 0,0 1 0 0 0,0 0 0 0 0,0-1 0 0 0,0 0 0 0 0,1 0 0 0 0,-1 0 0 0 0,0 0 0 0 0,-3-2 0 0 0,-30-19 0 0 0,10 5 0 0 0,19 13-111 0 0,0-1-1 0 0,0 0 0 0 0,1 0 1 0 0,-1 0-1 0 0,1-1 1 0 0,1 0-1 0 0,-1-1 1 0 0,1 1-1 0 0,0-1 1 0 0,0 0-1 0 0,1 0 0 0 0,0 0 1 0 0,0-1-1 0 0,-3-10 1 0 0,6 16-217 0 0,0 0 0 0 0,0 0-1 0 0,1-1 1 0 0,-1 1 0 0 0,1 0 0 0 0,0 0 0 0 0,-1-1 0 0 0,1 1 0 0 0,0 0 0 0 0,0-1 0 0 0,1-3-1 0 0,2-11-1716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19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53 10135 0 0,'0'0'231'0'0,"0"0"29"0"0,5-6 257 0 0,-4 4-480 0 0,1 0 0 0 0,-1-1 0 0 0,1 1 1 0 0,-1 0-1 0 0,0 0 0 0 0,0-1 0 0 0,0 1 0 0 0,0-1 0 0 0,0 1 0 0 0,-1-1 0 0 0,1 1 0 0 0,-1-1 0 0 0,1-3 0 0 0,3 4 1489 0 0,4-3 6704 0 0,-7 6-5565 0 0,-4 5-3253 0 0,-9 9 969 0 0,0 0 1 0 0,-1-1-1 0 0,-1 0 0 0 0,-28 20 1 0 0,47-41-327 0 0,0 0 0 0 0,9-10 0 0 0,-4 8-55 0 0,0 1 0 0 0,1 0 0 0 0,-1 0 0 0 0,2 1 0 0 0,-1 1 0 0 0,1 0 0 0 0,0 1 0 0 0,19-7 0 0 0,-31 12 0 0 0,1 0 0 0 0,0 0 0 0 0,-1-1 0 0 0,1 1 0 0 0,-1 0 0 0 0,1 0 0 0 0,-1 0 0 0 0,1 0 0 0 0,0 0 0 0 0,-1 0 0 0 0,1 0 0 0 0,-1 0 0 0 0,1 0 0 0 0,0 0 0 0 0,-1 0 0 0 0,1 0 0 0 0,-1 1 0 0 0,1-1 0 0 0,0 0 0 0 0,0 1 0 0 0,2 5 0 0 0,-3-5 0 0 0,2 4 0 0 0,0 1 0 0 0,0 0 0 0 0,-1 0 0 0 0,0 1 0 0 0,0-1 0 0 0,0 0 0 0 0,-1 0 0 0 0,0 9 0 0 0,-2 4 0 0 0,-5 28 0 0 0,3-26 144 0 0,-1-1 1 0 0,-1 1-1 0 0,-1-2 0 0 0,-1 1 0 0 0,-13 24 0 0 0,14-33-42 0 0,0 1 0 0 0,-1-1 0 0 0,0 0-1 0 0,0-1 1 0 0,-1 0 0 0 0,-1-1 0 0 0,1 1-1 0 0,-2-2 1 0 0,-15 11 0 0 0,7-6-27 0 0,-39 21 14 0 0,51-31-89 0 0,0 0 0 0 0,0 0 0 0 0,0 0 1 0 0,0-1-1 0 0,-1-1 0 0 0,-11 3 0 0 0,18-4 0 0 0,0 0 0 0 0,0 0 0 0 0,1 0 0 0 0,-1 1 0 0 0,0-1 0 0 0,1 0 0 0 0,-1 0 0 0 0,0 0 0 0 0,0 0 0 0 0,1-1 0 0 0,-1 1 0 0 0,0 0 0 0 0,0 0 0 0 0,1 0 0 0 0,-1 0 0 0 0,0-1 0 0 0,1 1 0 0 0,-1 0 0 0 0,0-1 0 0 0,1 1 0 0 0,-1-1 0 0 0,0 1 0 0 0,1 0 0 0 0,-1-1 0 0 0,1 1 0 0 0,-1-1 0 0 0,0-1 0 0 0,0 1 0 0 0,0 0 0 0 0,1 1 0 0 0,-1-1 0 0 0,1 1 0 0 0,0-1 0 0 0,-1 0 0 0 0,1 1 0 0 0,0-1 0 0 0,-1 0 0 0 0,1 0 0 0 0,0 1 0 0 0,0-1 0 0 0,-1 0 0 0 0,1 0 0 0 0,0 1 0 0 0,0-1 0 0 0,0 0 0 0 0,0 0 0 0 0,0 1 0 0 0,0-1 0 0 0,0 0 0 0 0,0 0 0 0 0,1 1 0 0 0,-1-1 0 0 0,0 0 0 0 0,0 0 0 0 0,1 0 0 0 0,0-1 0 0 0,0-2 0 0 0,-1 0 0 0 0,2 0 0 0 0,-1 0 0 0 0,0 0 0 0 0,1 1 0 0 0,0-1 0 0 0,0 0 0 0 0,0 1 0 0 0,0-1 0 0 0,0 1 0 0 0,1 0 0 0 0,-1 0 0 0 0,1 0 0 0 0,0 0 0 0 0,0 1 0 0 0,0-1 0 0 0,0 1 0 0 0,1-1 0 0 0,3-1 0 0 0,-3 2 0 0 0,-1-1 0 0 0,1 1 0 0 0,0 1 0 0 0,0-1 0 0 0,1 0 0 0 0,-1 1 0 0 0,0 0 0 0 0,0 0 0 0 0,1 0 0 0 0,-1 1 0 0 0,1-1 0 0 0,-1 1 0 0 0,0 0 0 0 0,1 0 0 0 0,-1 1 0 0 0,7 0 0 0 0,-7 1 0 0 0,0 0 0 0 0,-1 0 0 0 0,1 0 0 0 0,-1 0 0 0 0,1 0 0 0 0,-1 1 0 0 0,0-1 0 0 0,1 1 0 0 0,-1 0 0 0 0,-1 0 0 0 0,1 0 0 0 0,0 0 0 0 0,-1 1 0 0 0,1-1 0 0 0,-1 1 0 0 0,0-1 0 0 0,-1 1 0 0 0,1 0 0 0 0,1 4 0 0 0,7 13 0 0 0,27 45-133 0 0,-36-65-563 0 0,-1-1-258 0 0,0 0-56 0 0,9-16-3866 0 0,-5-1 2840 0 0,-1-1-11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19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5663 0 0,'0'0'356'0'0,"0"0"50"0"0,0 0 20 0 0,0 0-42 0 0,2-1-250 0 0,1 0 240 0 0,0-1 0 0 0,-1 2 0 0 0,1-1 1 0 0,0 0-1 0 0,1 0 0 0 0,-1 1 0 0 0,0 0 1 0 0,0-1-1 0 0,0 1 0 0 0,0 0 1 0 0,0 1-1 0 0,0-1 0 0 0,0 1 0 0 0,3 0 1 0 0,0 0 362 0 0,-1 1 0 0 0,1 0 0 0 0,-1 0 0 0 0,7 4-1 0 0,11 9-1393 0 0,-16-9 717 0 0,0 1-1 0 0,-1-1 1 0 0,1 1 0 0 0,-1 0 0 0 0,0 1 0 0 0,7 13 0 0 0,24 52 521 0 0,-31-57-495 0 0,1-1 1 0 0,0 0-1 0 0,2 0 1 0 0,-1-1-1 0 0,2 0 1 0 0,15 17-1 0 0,-21-26-86 0 0,12 10 0 0 0,-10-12 8 0 0,-4-4 0 0 0,-3-2-88 0 0,1 2-257 0 0,0 1-138 0 0,0 0-33 0 0,-2-2-72 0 0,-8-8-1204 0 0,4 6 280 0 0,2 0 1 0 0,-1-1 0 0 0,1 0-1 0 0,-5-5 1 0 0,6 4-4640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20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0 15663 0 0,'-1'2'1207'0'0,"1"-1"-940"0"0,-1 0 1 0 0,1 1-1 0 0,-1-1 0 0 0,0 0 1 0 0,1 1-1 0 0,-1-1 0 0 0,0 0 1 0 0,0 0-1 0 0,0 0 0 0 0,0 0 1 0 0,0 0-1 0 0,0 0 0 0 0,0 0 1 0 0,-3 2-1 0 0,-3 2 696 0 0,1 4-377 0 0,1 0 0 0 0,-9 17 0 0 0,-2 5 252 0 0,-36 45-320 0 0,-115 128 0 0 0,105-133-426 0 0,45-50-770 0 0,10-12-203 0 0,0-1 0 0 0,0 0 0 0 0,-14 13 0 0 0,17-19-653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8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42 17503 0 0,'0'0'399'0'0,"0"0"60"0"0,0 0 21 0 0,5-8 86 0 0,-3 4-156 0 0,1 1-1 0 0,0-1 0 0 0,0 1 1 0 0,1 0-1 0 0,-1 0 0 0 0,8-5 0 0 0,-10 7 545 0 0,3-2-230 0 0,-4 3-667 0 0,0 0 0 0 0,0 0 0 0 0,0 0 0 0 0,0 0 0 0 0,0 0 0 0 0,0 0 0 0 0,0 0 0 0 0,0 0 0 0 0,0 0 0 0 0,0 0 0 0 0,0 0 0 0 0,0-1 0 0 0,0 1 0 0 0,0 0 0 0 0,1 0 0 0 0,-1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1 0 0 0 0,-1 0 0 0 0,0 0 0 0 0,0 0 0 0 0,0 0 0 0 0,0 0 0 0 0,0 0 0 0 0,0 0 0 0 0,0 1 0 0 0,0-1 0 0 0,0 0 0 0 0,0 0 0 0 0,0 0 0 0 0,0 0 0 0 0,0 0 0 0 0,0 0 0 0 0,0 0 0 0 0,0 0 0 0 0,0 0 0 0 0,-1 4-55 0 0,0 0 0 0 0,0 0 0 0 0,0-1-1 0 0,-1 1 1 0 0,0 0 0 0 0,0-1 0 0 0,0 1 0 0 0,-4 4 0 0 0,-7 9 403 0 0,1 1-1 0 0,0-1 0 0 0,2 2 1 0 0,-15 34-1 0 0,21-45-378 0 0,-47 117-26 0 0,44-105 0 0 0,1 0 0 0 0,1 1 0 0 0,1-1 0 0 0,-1 29 0 0 0,4-40 0 0 0,2 0 0 0 0,-1 0 0 0 0,4 16 0 0 0,0-15 0 0 0,2-4 0 0 0,-4-5-122 0 0,0 0 1 0 0,0 0-1 0 0,0 0 1 0 0,0 0-1 0 0,0 0 1 0 0,0-1-1 0 0,1 1 1 0 0,-1-1-1 0 0,0 0 0 0 0,0 0 1 0 0,0 0-1 0 0,0 0 1 0 0,1 0-1 0 0,-1 0 1 0 0,0 0-1 0 0,0-1 1 0 0,0 1-1 0 0,0-1 0 0 0,1 1 1 0 0,-1-1-1 0 0,0 0 1 0 0,0 0-1 0 0,0 0 1 0 0,0 0-1 0 0,-1 0 0 0 0,1-1 1 0 0,0 1-1 0 0,2-3 1 0 0,0 1-178 0 0,-1 0-1 0 0,0 0 1 0 0,1 0 0 0 0,-1-1 0 0 0,0 1-1 0 0,-1-1 1 0 0,1 0 0 0 0,-1 0 0 0 0,0 0-1 0 0,0 0 1 0 0,0-1 0 0 0,0 1 0 0 0,1-5-1 0 0,-3 4-309 0 0,1-1 0 0 0,-1 1 0 0 0,0 0-1 0 0,-2-10 1 0 0,1 8-699 0 0,0-10-5183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33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27 6447 0 0,'0'0'298'0'0,"3"1"-10"0"0,-1-1-234 0 0,28 2 141 0 0,-28-2 525 0 0,8 0 1589 0 0,-6 0 1459 0 0,1-2-3172 0 0,-1 0-1 0 0,1 0 0 0 0,-1 0 1 0 0,0-1-1 0 0,1 0 0 0 0,-1 0 1 0 0,0 0-1 0 0,-1 0 0 0 0,1-1 1 0 0,0 0-1 0 0,3-5 1 0 0,12-10 1083 0 0,-10 10-1581 0 0,0-1 1 0 0,0 0-1 0 0,-1-1 0 0 0,-1 0 1 0 0,0 0-1 0 0,10-21 0 0 0,-16 29 103 0 0,1 0 1 0 0,-1-1-1 0 0,0 1 0 0 0,-1-1 0 0 0,1 1 0 0 0,-1-1 0 0 0,1 1 1 0 0,-1-8-1 0 0,0 10-195 0 0,-1-1 0 0 0,1 0 0 0 0,0 1 0 0 0,0-1 0 0 0,-1 1 0 0 0,1-1 1 0 0,-1 0-1 0 0,0 1 0 0 0,1-1 0 0 0,-1 1 0 0 0,0 0 0 0 0,0-1 0 0 0,0 1 0 0 0,0 0 0 0 0,0-1 0 0 0,0 1 1 0 0,0 0-1 0 0,-1 0 0 0 0,1 0 0 0 0,0 0 0 0 0,-1 0 0 0 0,1 0 0 0 0,0 0 0 0 0,-1 1 0 0 0,-1-2 0 0 0,0 1-5 0 0,-1 0 0 0 0,0 0 0 0 0,1 1 0 0 0,-1-1 0 0 0,1 1-1 0 0,-1 0 1 0 0,-7 0 0 0 0,5 1 10 0 0,0 0 1 0 0,0 1-1 0 0,0 0 0 0 0,0 0 1 0 0,0 0-1 0 0,0 0 0 0 0,0 1 1 0 0,1 0-1 0 0,-1 1 0 0 0,1-1 1 0 0,0 1-1 0 0,0 0 0 0 0,0 0 0 0 0,-7 8 1 0 0,5-4 3 0 0,-1 1 0 0 0,2 0 0 0 0,-1 0 0 0 0,1 1 0 0 0,1 0 0 0 0,0 0-1 0 0,-6 15 1 0 0,9-20-22 0 0,0 1-1 0 0,1-1 0 0 0,0 1 0 0 0,-1 0 1 0 0,2-1-1 0 0,-1 1 0 0 0,1 0 0 0 0,0 0 0 0 0,0-1 1 0 0,0 1-1 0 0,1 0 0 0 0,0 0 0 0 0,0-1 1 0 0,1 1-1 0 0,-1 0 0 0 0,1-1 0 0 0,0 1 0 0 0,1-1 1 0 0,-1 0-1 0 0,1 0 0 0 0,0 0 0 0 0,1 0 1 0 0,-1-1-1 0 0,1 1 0 0 0,0-1 0 0 0,0 0 0 0 0,0 0 1 0 0,0 0-1 0 0,7 4 0 0 0,-7-5-109 0 0,0-1 1 0 0,1 1-1 0 0,-1-1 1 0 0,1 0-1 0 0,0 0 0 0 0,0-1 1 0 0,0 1-1 0 0,0-1 1 0 0,0 0-1 0 0,0 0 0 0 0,0-1 1 0 0,0 0-1 0 0,0 1 0 0 0,0-2 1 0 0,0 1-1 0 0,0-1 1 0 0,0 1-1 0 0,0-1 0 0 0,0-1 1 0 0,0 1-1 0 0,0-1 1 0 0,0 0-1 0 0,-1 0 0 0 0,1 0 1 0 0,-1-1-1 0 0,1 1 0 0 0,-1-1 1 0 0,0 0-1 0 0,0 0 1 0 0,0-1-1 0 0,-1 1 0 0 0,1-1 1 0 0,-1 0-1 0 0,0 0 1 0 0,0 0-1 0 0,0 0 0 0 0,0-1 1 0 0,-1 1-1 0 0,0-1 0 0 0,4-9 1 0 0,-3 3-1408 0 0,-2-2-11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34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1975 0 0,'0'0'547'0'0,"0"0"-11"0"0,0 0-203 0 0,0 0 419 0 0,0 0 220 0 0,0 0 42 0 0,1-1 8 0 0,5-1-454 0 0,0-1-1 0 0,1 1 0 0 0,-1 1 1 0 0,1-1-1 0 0,-1 1 1 0 0,1 0-1 0 0,0 1 0 0 0,-1-1 1 0 0,10 2-1 0 0,17-2 110 0 0,92-4-660 0 0,-116 4-81 0 0,-8 0-273 0 0,-1 1-138 0 0,0 0-33 0 0,0 0-208 0 0,0 0-857 0 0,0 0-379 0 0,0 0-80 0 0,0 0-15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34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7503 0 0,'0'0'399'0'0,"0"0"60"0"0,0 0 21 0 0,0 0-59 0 0,1-1-276 0 0,1 0 240 0 0,0 0 0 0 0,-1 0 0 0 0,1 0 0 0 0,0 1 0 0 0,0-1 0 0 0,0 0 0 0 0,0 1 0 0 0,3-1 0 0 0,-3 1-263 0 0,0 0 0 0 0,0 0 1 0 0,0 0-1 0 0,-1 1 0 0 0,1-1 0 0 0,0 0 0 0 0,0 1 0 0 0,3 1 0 0 0,0 0 342 0 0,4 1-343 0 0,1 2 0 0 0,-1-1 0 0 0,0 1 0 0 0,-1 0 0 0 0,1 1 0 0 0,-1 0 0 0 0,0 1 0 0 0,10 9 0 0 0,14 12 365 0 0,-25-22-227 0 0,1 1 0 0 0,-2 1 1 0 0,12 13-1 0 0,13 15 309 0 0,-8-11-568 0 0,-17-19 0 0 0,0 1 0 0 0,0-1 0 0 0,0 0 0 0 0,1 0 0 0 0,10 6 0 0 0,-15-11 8 0 0,-1-1-11 0 0,-1 1-1 0 0,1-1 0 0 0,-1 0 0 0 0,1 1 0 0 0,-1-1 1 0 0,1 1-1 0 0,-1-1 0 0 0,1 1 0 0 0,-1-1 0 0 0,1 1 0 0 0,-1-1 1 0 0,0 1-1 0 0,1-1 0 0 0,-1 1 0 0 0,0-1 0 0 0,1 1 1 0 0,-1 0-1 0 0,1 0 0 0 0,-1 1-333 0 0,0-2-138 0 0,0 0-33 0 0,0 0-4 0 0,0 0 0 0 0,0 0 0 0 0,0-4-26 0 0,0 0 1 0 0,-1 0-1 0 0,1 0 0 0 0,-1 1 0 0 0,0-1 1 0 0,0 0-1 0 0,0 1 0 0 0,-1-1 1 0 0,-2-4-1 0 0,-1-3-997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34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0 17503 0 0,'0'0'399'0'0,"0"0"60"0"0,-1 1 21 0 0,-10 9-188 0 0,0 1 1 0 0,-15 21 0 0 0,0-2 1247 0 0,-71 91 2143 0 0,78-97-3230 0 0,9-10-407 0 0,-100 141 80 0 0,108-152-426 0 0,0 0 0 0 0,0 1 0 0 0,0-1-1 0 0,0 0 1 0 0,1 1 0 0 0,-1 0 0 0 0,1-1 0 0 0,0 1-1 0 0,1 0 1 0 0,-1-1 0 0 0,0 1 0 0 0,1 0 0 0 0,0 6 0 0 0,0-9-1234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35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335 13823 0 0,'1'-1'630'0'0,"7"-6"8"0"0,-6 5-607 0 0,0 1 0 0 0,-1-1 0 0 0,1 0 1 0 0,0 1-1 0 0,-1-1 0 0 0,1 0 1 0 0,-1 0-1 0 0,0 0 0 0 0,1 0 0 0 0,-1 0 1 0 0,0 0-1 0 0,0 0 0 0 0,1-4 1 0 0,-2 4 1052 0 0,-9-9 3285 0 0,8 9-4178 0 0,-1 0 0 0 0,1 0 1 0 0,-1 0-1 0 0,1 0 0 0 0,-1 1 0 0 0,1-1 1 0 0,-1 0-1 0 0,0 1 0 0 0,0-1 1 0 0,0 1-1 0 0,0 0 0 0 0,0 0 0 0 0,0 0 1 0 0,-3-1-1 0 0,4 1-115 0 0,0 1 436 0 0,-1 0 0 0 0,-3 0-459 0 0,-1 0 1 0 0,0 1-1 0 0,1 0 0 0 0,-1 0 1 0 0,1 0-1 0 0,-1 1 0 0 0,1 0 1 0 0,0 0-1 0 0,-8 4 0 0 0,4 0 120 0 0,1-1-1 0 0,0 1 1 0 0,0 0 0 0 0,-13 14-1 0 0,1 3 248 0 0,1 1 0 0 0,-24 42 0 0 0,38-59-412 0 0,-3 7-8 0 0,1-1 0 0 0,0 1 0 0 0,-9 26 0 0 0,14-32 0 0 0,-1-1 0 0 0,2 1 0 0 0,-1 0 0 0 0,1-1 0 0 0,0 1 0 0 0,1 0 0 0 0,0 0 0 0 0,0 0 0 0 0,2 10 0 0 0,-2-16 0 0 0,1 0 0 0 0,-1 0 0 0 0,0-1 0 0 0,1 1 0 0 0,0 0 0 0 0,-1 0 0 0 0,1-1 0 0 0,0 1 0 0 0,0-1 0 0 0,0 1 0 0 0,0-1 0 0 0,0 1 0 0 0,0-1 0 0 0,0 1 0 0 0,1-1 0 0 0,-1 0 0 0 0,1 0 0 0 0,-1 1 0 0 0,3 0 0 0 0,-2-1 0 0 0,0 0 0 0 0,1 0 0 0 0,-1-1 0 0 0,0 1 0 0 0,1-1 0 0 0,-1 0 0 0 0,0 0 0 0 0,1 0 0 0 0,-1 0 0 0 0,0 0 0 0 0,1 0 0 0 0,-1 0 0 0 0,4-2 0 0 0,2 0 0 0 0,1-1 0 0 0,-1-1 0 0 0,1 1 0 0 0,-1-1 0 0 0,0-1 0 0 0,14-10 0 0 0,11-13 0 0 0,-1-2 0 0 0,-1 0 0 0 0,27-38 0 0 0,-35 39 21 0 0,-1-2 0 0 0,-2 0 0 0 0,-1-2 0 0 0,17-38 0 0 0,46-143 317 0 0,-81 209-133 0 0,1 0 1 0 0,-1 0 0 0 0,0 1 0 0 0,0-1-1 0 0,-1 0 1 0 0,1-5 0 0 0,-2 10-195 0 0,0 0 0 0 0,1 0 0 0 0,-1 0 0 0 0,1 0 0 0 0,-1 0 0 0 0,0 0 0 0 0,1 0 0 0 0,-1 0 0 0 0,0 0 0 0 0,1 0 0 0 0,-1 1 0 0 0,1-1 0 0 0,-1 0 0 0 0,0 1 0 0 0,-8 4-11 0 0,1 0 0 0 0,1 1 0 0 0,-1-1 0 0 0,1 1 0 0 0,0 1 0 0 0,0 0 0 0 0,1 0 0 0 0,0 0 0 0 0,0 1 0 0 0,1-1 0 0 0,-6 10 0 0 0,-5 14 0 0 0,-20 53 0 0 0,35-83 0 0 0,-7 21 0 0 0,1 1 0 0 0,0 0 0 0 0,-3 26 0 0 0,8-34 0 0 0,1 1 0 0 0,0-1 0 0 0,1 1 0 0 0,0-1 0 0 0,5 28 0 0 0,-3-35 0 0 0,0 0 0 0 0,0 0 0 0 0,1 0 0 0 0,0 0 0 0 0,1-1 0 0 0,0 1 0 0 0,0-1 0 0 0,0 0 0 0 0,1 0 0 0 0,0-1 0 0 0,1 1 0 0 0,-1-1 0 0 0,1 0 0 0 0,0-1 0 0 0,11 9 0 0 0,-11-10 0 0 0,1 0 0 0 0,-1-1 0 0 0,1 1 0 0 0,0-1 0 0 0,0 0 0 0 0,0-1 0 0 0,0 0 0 0 0,0 0 0 0 0,0-1 0 0 0,0 1 0 0 0,1-1 0 0 0,-1-1 0 0 0,1 0 0 0 0,-1 0 0 0 0,1 0 0 0 0,-1-1 0 0 0,12-2 0 0 0,-4-1-3 0 0,-1-1 0 0 0,1 0 0 0 0,-2-1 0 0 0,1-1 0 0 0,18-11 0 0 0,-9 2 33 0 0,0-1 0 0 0,19-20 0 0 0,-19 18 950 0 0,38-25 0 0 0,-30 18-964 0 0,-23 22-16 0 0,1 6 0 0 0,-8-2 0 0 0,0 1 0 0 0,0-1 0 0 0,-1 1 0 0 0,1-1 0 0 0,0 1 0 0 0,-1-1 0 0 0,1 1 0 0 0,-1 0 0 0 0,1-1 0 0 0,-1 1 0 0 0,1 0 0 0 0,-1 0 0 0 0,1 0 0 0 0,-1-1 0 0 0,0 1 0 0 0,1 0 0 0 0,-1 0 0 0 0,0 0 0 0 0,1 1 0 0 0,0 21 0 0 0,0-6 0 0 0,4 16 0 0 0,-3-15 0 0 0,1-1 0 0 0,1 1 0 0 0,9 28 0 0 0,-10-38 0 0 0,0 0 0 0 0,1 1 0 0 0,-1-1 0 0 0,2-1 0 0 0,-1 1 0 0 0,1-1 0 0 0,0 1 0 0 0,0-1 0 0 0,1-1 0 0 0,0 1 0 0 0,8 6 0 0 0,1-1 0 0 0,-8-6 0 0 0,1 0 0 0 0,-1 0 0 0 0,1-1 0 0 0,11 6 0 0 0,-15-9 0 0 0,0-1 0 0 0,-1 0 0 0 0,1 0 0 0 0,0 0 0 0 0,0 0 0 0 0,0 0 0 0 0,0-1 0 0 0,0 0 0 0 0,0 0 0 0 0,0 0 0 0 0,0 0 0 0 0,0-1 0 0 0,-1 1 0 0 0,1-1 0 0 0,4-1 0 0 0,7-5-64 0 0,-14 6-273 0 0,-1 1-138 0 0,-2-17-1478 0 0,1 14 1501 0 0,0 1 0 0 0,0-1 0 0 0,0 1 0 0 0,0 0 0 0 0,-1-1 1 0 0,1 1-1 0 0,-1 0 0 0 0,0 0 0 0 0,0 0 0 0 0,0 0 0 0 0,0 0 0 0 0,0 1 1 0 0,0-1-1 0 0,0 0 0 0 0,-4-1 0 0 0,-1-2-1242 0 0,-2-3-353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36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80 17503 0 0,'0'0'399'0'0,"0"0"60"0"0,1-1 21 0 0,33-40 242 0 0,17 4 4666 0 0,-50 36-4876 0 0,-1 1 0 0 0,0 0 0 0 0,0 0 0 0 0,6 8 87 0 0,-6-6-597 0 0,1 0-1 0 0,-1 0 1 0 0,0 0 0 0 0,0 0 0 0 0,0 0-1 0 0,0 0 1 0 0,0 0 0 0 0,0 0 0 0 0,-1 0-1 0 0,1 0 1 0 0,0 0 0 0 0,-1-1 0 0 0,-1 3-1 0 0,-9 25 435 0 0,2-15-184 0 0,0 1-1 0 0,-1-1 1 0 0,0-1 0 0 0,-13 13 0 0 0,-9 13 94 0 0,-8 8-856 0 0,-62 58 1 0 0,-8 8-2903 0 0,91-90-5797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56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1975 0 0,'0'0'267'0'0,"0"0"42"0"0,0 0 17 0 0,0 0-28 0 0,0 0-58 0 0,0 0 491 0 0,0 0 238 0 0,0 0 45 0 0,0 0 8 0 0,0 0 2 0 0,0 0 0 0 0,0 0 0 0 0,0 0-69 0 0,0 0-290 0 0,0-2-121 0 0,0 2-503 0 0,0-1-1 0 0,-1 0 1 0 0,1 1-1 0 0,1-1 1 0 0,-1 1-1 0 0,0-1 1 0 0,0 0-1 0 0,0 1 0 0 0,0-1 1 0 0,0 1-1 0 0,0-1 1 0 0,1 1-1 0 0,-1-1 1 0 0,0 1-1 0 0,0-1 1 0 0,1 1-1 0 0,-1-1 1 0 0,0 1-1 0 0,1-1 1 0 0,-1 1-1 0 0,1-1 1 0 0,-1 1-1 0 0,1-1 1 0 0,16-8 119 0 0,-9 7-53 0 0,0-1 0 0 0,0 1 1 0 0,1 0-1 0 0,-1 1 0 0 0,0 0 0 0 0,13 0 0 0 0,50 5 1015 0 0,-40-1-946 0 0,-28-2-174 0 0,1-1 0 0 0,0 0 0 0 0,0 0 0 0 0,0 0 0 0 0,0 0 0 0 0,0-1 0 0 0,7-1 0 0 0,-5 0-15 0 0,-1 1-1 0 0,1 0 1 0 0,0 0 0 0 0,1 1-1 0 0,7 0 1 0 0,-13 0-324 0 0,-1 0-138 0 0,0 0-33 0 0,0 0-72 0 0,0 0-285 0 0,0 0-126 0 0,0 0-29 0 0,0 0-72 0 0,0 0-285 0 0,0 0-126 0 0,0 0-29 0 0,0 0-4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57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2 11975 0 0,'0'0'267'0'0,"0"0"42"0"0,-1 1 17 0 0,-20 8 2028 0 0,33-5-1330 0 0,-5-2-680 0 0,1-2-1 0 0,0 1 0 0 0,0-1 0 0 0,-1 0 1 0 0,1 0-1 0 0,0-1 0 0 0,0 0 1 0 0,14-5-1 0 0,8 0-265 0 0,-25 6-147 0 0,39-7 1128 0 0,53 0-1 0 0,-97 7-1087 0 0,0 0-1 0 0,1 0 1 0 0,-1 0-1 0 0,1 0 1 0 0,-1 0-1 0 0,0 0 1 0 0,1 0-1 0 0,-1 0 1 0 0,1 0-1 0 0,-1 0 1 0 0,0 1 0 0 0,1-1-1 0 0,-1 0 1 0 0,1 0-1 0 0,-1 0 1 0 0,0 0-1 0 0,1 1 1 0 0,-1-1-1 0 0,0 0 1 0 0,1 0-1 0 0,-1 1 1 0 0,0-1-1 0 0,0 0 1 0 0,1 1-1 0 0,-1-1 1 0 0,0 0 0 0 0,0 1-1 0 0,0-1 1 0 0,1 0-1 0 0,-1 1 1 0 0,0-1-1 0 0,0 0 1 0 0,0 1-1 0 0,0-1 1 0 0,0 1-1 0 0,0-1 1 0 0,1 0-1 0 0,-1 1 1 0 0,0-1-1 0 0,0 1 1 0 0,0-1 0 0 0,-1 1-1 0 0,1-1 1 0 0,0 0-1 0 0,0 1 1 0 0,0-1-1 0 0,0 0 1 0 0,0 1-1 0 0,0-1 1 0 0,-1 1-1 0 0,1-1 1 0 0,0 0-1 0 0,0 1 1 0 0,0-1-1 0 0,-1 1 1 0 0,1-1-103 0 0,-5 8-879 0 0,-2 0-12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1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28 11975 0 0,'0'0'267'0'0,"0"0"42"0"0,0 0 17 0 0,0 0-28 0 0,0-2-196 0 0,1-3 47 0 0,-1 4 571 0 0,0 1 249 0 0,0 0 45 0 0,1-1-831 0 0,-1 1 0 0 0,0-1 0 0 0,0 0 0 0 0,0 1 0 0 0,0-1 0 0 0,0 1 0 0 0,0-1 1 0 0,0 0-1 0 0,0 1 0 0 0,0-1 0 0 0,0 1 0 0 0,0-1 0 0 0,0 0 0 0 0,0 1 0 0 0,-1-1 1 0 0,1 1-1 0 0,0-1 0 0 0,0 1 0 0 0,-1-1 0 0 0,1 1 0 0 0,0-1 0 0 0,-1 1 0 0 0,1-1 1 0 0,0 1-1 0 0,-1-1 0 0 0,1 1 0 0 0,-1-1 0 0 0,1 1 0 0 0,-1 0 0 0 0,1-1 0 0 0,-1 1 1 0 0,0-1-1 0 0,0 1-22 0 0,0 0 0 0 0,0-1 0 0 0,0 1 0 0 0,0 0 1 0 0,0 0-1 0 0,0 0 0 0 0,0 0 0 0 0,0 0 0 0 0,0 0 0 0 0,0 0 1 0 0,0 0-1 0 0,0 0 0 0 0,0 0 0 0 0,0 0 0 0 0,0 1 0 0 0,0-1 1 0 0,0 0-1 0 0,0 1 0 0 0,-1 0 0 0 0,-8 5-145 0 0,1 1 1 0 0,1 0-1 0 0,-1 1 0 0 0,1 0 1 0 0,0 0-1 0 0,1 0 0 0 0,0 1 1 0 0,0 0-1 0 0,-6 13 0 0 0,-1 4-13 0 0,1 1 0 0 0,-12 36 0 0 0,22-56-3 0 0,1 0 0 0 0,1 0 0 0 0,0 1 0 0 0,0-1 0 0 0,0 0 0 0 0,1 1 0 0 0,0 13 0 0 0,1-18 0 0 0,-1 0 0 0 0,0-1 0 0 0,1 1 0 0 0,-1 0 0 0 0,1-1 0 0 0,0 1 0 0 0,-1 0 0 0 0,1-1 0 0 0,1 0 0 0 0,-1 1 0 0 0,0-1 0 0 0,1 1 0 0 0,-1-1 0 0 0,1 0 0 0 0,0 0 0 0 0,-1 0 0 0 0,1 0 0 0 0,0 0 0 0 0,0 0 0 0 0,0-1 0 0 0,1 1 0 0 0,-1-1 0 0 0,0 1 0 0 0,5 1 0 0 0,-3-2 0 0 0,-1-1 0 0 0,1 1 0 0 0,0-1 0 0 0,-1 0 0 0 0,1 0 0 0 0,0 0 0 0 0,-1 0 0 0 0,1-1 0 0 0,-1 0 0 0 0,1 1 0 0 0,4-3 0 0 0,0 0 0 0 0,0 1 0 0 0,-1-2 0 0 0,0 1 0 0 0,8-6 0 0 0,-2 1 128 0 0,-1-2 0 0 0,0 1 0 0 0,-1-1 0 0 0,0-1 0 0 0,-1 0 0 0 0,0-1 0 0 0,10-15 0 0 0,-15 19-49 0 0,0 0 0 0 0,0 0-1 0 0,-1-1 1 0 0,0 1 0 0 0,-1-1 0 0 0,0 0-1 0 0,0-1 1 0 0,-1 1 0 0 0,0 0 0 0 0,0-1 0 0 0,-1 1-1 0 0,0-15 1 0 0,-1 21-86 0 0,-1 1-1 0 0,1 0 1 0 0,0-1 0 0 0,-1 1 0 0 0,0 0-1 0 0,1 0 1 0 0,-1-1 0 0 0,0 1-1 0 0,0 0 1 0 0,0 0 0 0 0,0 0-1 0 0,-1 0 1 0 0,1 0 0 0 0,-1 0 0 0 0,1 1-1 0 0,-1-1 1 0 0,1 0 0 0 0,-1 1-1 0 0,-2-3 1 0 0,1 3-217 0 0,0-1 0 0 0,0 0 1 0 0,-1 1-1 0 0,1-1 0 0 0,0 1 0 0 0,-1 0 0 0 0,1 0 0 0 0,0 0 0 0 0,-1 1 1 0 0,1-1-1 0 0,-1 1 0 0 0,-3 0 0 0 0,-7 0-8648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1:58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5 8287 0 0,'11'-1'890'0'0,"1"-9"-909"0"0,-11 9 236 0 0,0 0-1 0 0,0 0 1 0 0,0 0-1 0 0,0-1 1 0 0,1 2-1 0 0,-1-1 1 0 0,0 0-1 0 0,1 0 1 0 0,-1 0-1 0 0,0 1 1 0 0,1-1-1 0 0,-1 1 1 0 0,1-1-1 0 0,-1 1 1 0 0,1-1-1 0 0,-1 1 1 0 0,3 0-1 0 0,3-1 8059 0 0,-7 1-6112 0 0,-4 0-2071 0 0,0 1 0 0 0,1 0 0 0 0,-1 0-1 0 0,-6 2 1 0 0,-23 23 993 0 0,10-6-555 0 0,15-15-530 0 0,6-4 0 0 0,0 0 0 0 0,1 0 0 0 0,-1 0 0 0 0,0 1 0 0 0,0-1 0 0 0,1 1 0 0 0,-1-1 0 0 0,0 1 0 0 0,1 0 0 0 0,0 0 0 0 0,-1 0 0 0 0,0 2 0 0 0,5-7 0 0 0,-1 0 0 0 0,1 0 0 0 0,0 0 0 0 0,1 0 0 0 0,-1 1 0 0 0,0-1 0 0 0,1 1 0 0 0,7-3 0 0 0,-9 4 0 0 0,0 0 0 0 0,0 0 0 0 0,0 0 0 0 0,-1 0 0 0 0,1 0 0 0 0,0 0 0 0 0,0 0 0 0 0,-1 0 0 0 0,3-2 0 0 0,-2 1 0 0 0,0 0 0 0 0,0 0 0 0 0,1 1 0 0 0,-1-1 0 0 0,1 0 0 0 0,-1 1 0 0 0,1 0 0 0 0,-1 0 0 0 0,1 0 0 0 0,0 0 0 0 0,0 0 0 0 0,0 1 0 0 0,3-1 0 0 0,14-3 0 0 0,-16 3 0 0 0,-1 1 0 0 0,0-1 0 0 0,1 1 0 0 0,-1-1 0 0 0,1 1 0 0 0,-1 0 0 0 0,0 1 0 0 0,1-1 0 0 0,-1 0 0 0 0,1 1 0 0 0,-1 0 0 0 0,0 0 0 0 0,0 0 0 0 0,1 0 0 0 0,-1 0 0 0 0,0 1 0 0 0,0 0 0 0 0,0-1 0 0 0,0 1 0 0 0,-1 0 0 0 0,1 0 0 0 0,3 4 0 0 0,9 5 0 0 0,-13-9 0 0 0,1 0 0 0 0,0 0 0 0 0,0 0 0 0 0,-1 0 0 0 0,1 0 0 0 0,-1 1 0 0 0,0-1 0 0 0,0 1 0 0 0,0 0 0 0 0,0-1 0 0 0,0 1 0 0 0,-1 0 0 0 0,1 0 0 0 0,-1 0 0 0 0,2 5 0 0 0,-2-3 0 0 0,3 6 0 0 0,-1 1 0 0 0,-1-1 0 0 0,2 17 0 0 0,-3-15 0 0 0,0-6 0 0 0,-1 0 0 0 0,0 0 0 0 0,0 0 0 0 0,-2 10 0 0 0,1 13 0 0 0,2-26 0 0 0,-1 0 0 0 0,0 0 0 0 0,0 0 0 0 0,-1 1 0 0 0,1-1 0 0 0,-1 0 0 0 0,0 0 0 0 0,0 0 0 0 0,-2 4 0 0 0,-6 11-4 0 0,-1 0-1 0 0,-1-2 1 0 0,-16 21 0 0 0,-44 45 56 0 0,55-65-15 0 0,3-5 457 0 0,1-1 0 0 0,-1 0 0 0 0,-29 18 0 0 0,38-27-494 0 0,2-1 0 0 0,-1 0 0 0 0,-1 0 0 0 0,1-1 0 0 0,0 1 0 0 0,0-1 0 0 0,-1 1 0 0 0,1-1 0 0 0,-1 0 0 0 0,1-1 0 0 0,-1 1 0 0 0,1 0 0 0 0,-1-1 0 0 0,-5 0 0 0 0,7 0 0 0 0,1 0 0 0 0,-1 0 0 0 0,0 0 0 0 0,1-1 0 0 0,-1 1 0 0 0,1-1 0 0 0,-1 1 0 0 0,1-1 0 0 0,-1 0 0 0 0,1 1 0 0 0,-1-1 0 0 0,1 0 0 0 0,-1 0 0 0 0,1 0 0 0 0,0 0 0 0 0,0 0 0 0 0,-1 0 0 0 0,1 0 0 0 0,0-1 0 0 0,0 1 0 0 0,0 0 0 0 0,-1-3 0 0 0,0-2 0 0 0,7 0 0 0 0,6-1 0 0 0,-7 7 0 0 0,-1 0 0 0 0,-2 0 0 0 0,1 0 0 0 0,-1-1 0 0 0,1 1 0 0 0,0 0 0 0 0,-1 0 0 0 0,1 0 0 0 0,-1 0 0 0 0,1 1 0 0 0,0-1 0 0 0,-1 0 0 0 0,1 1 0 0 0,-1-1 0 0 0,1 1 0 0 0,-1 0 0 0 0,2 0 0 0 0,2 2 0 0 0,1 0 0 0 0,1 0 0 0 0,-1 1 0 0 0,0 0 0 0 0,-1 0 0 0 0,1 0 0 0 0,-1 1 0 0 0,0 0 0 0 0,0 0 0 0 0,0 1 0 0 0,-1-1 0 0 0,5 7 0 0 0,19 23 0 0 0,-15-20 0 0 0,-6-7 0 0 0,-2-4 0 0 0,6-1 0 0 0,-2 0 0 0 0,1-2 0 0 0,-1-1-64 0 0,-7-1-273 0 0,-1-8-2655 0 0,-1 2-2281 0 0,0-1-2885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9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99 10135 0 0,'0'0'231'0'0,"0"0"29"0"0,0 0 19 0 0,2 0-41 0 0,4 1-44 0 0,4-1 4501 0 0,-5 0 4 0 0,-1 6-5599 0 0,-3-3 1032 0 0,0 0-1 0 0,-1 0 1 0 0,1 0-1 0 0,-1 0 1 0 0,1 1 0 0 0,-1-1-1 0 0,0 0 1 0 0,0 0-1 0 0,0 0 1 0 0,-1 1-1 0 0,1-1 1 0 0,-1 0-1 0 0,-1 6 1 0 0,-3 15 586 0 0,3-10-528 0 0,-1-1-1 0 0,0 1 0 0 0,-1-1 1 0 0,0 1-1 0 0,-13 23 0 0 0,-4 14-197 0 0,-76 266 451 0 0,95-307-236 0 0,-5 16-204 0 0,2 1 0 0 0,1 0 1 0 0,-2 41-1 0 0,13-78-555 0 0,-4 7 513 0 0,3-7 36 0 0,1 0 1 0 0,-1-1-1 0 0,-1 0 0 0 0,0 0 1 0 0,7-22-1 0 0,9-61 3 0 0,-16 65 0 0 0,1 0 0 0 0,12-33 0 0 0,-5 30 0 0 0,-1 3 0 0 0,7-31 0 0 0,-12 34 0 0 0,2 1 0 0 0,0-1 0 0 0,2 1 0 0 0,26-46 0 0 0,5 8 0 0 0,15-26 0 0 0,-54 84 115 0 0,0 1 1 0 0,0-1-1 0 0,0 1 0 0 0,1 0 1 0 0,-1 0-1 0 0,1 0 0 0 0,0 0 1 0 0,0 1-1 0 0,1 0 0 0 0,-1-1 1 0 0,9-3-1 0 0,-9 6 328 0 0,19 1-299 0 0,-15 5-120 0 0,-4-1-27 0 0,0-2 3 0 0,0 1 0 0 0,-1 0 0 0 0,1 1 0 0 0,-1-1 0 0 0,0 1 0 0 0,0-1 0 0 0,0 1 0 0 0,2 5 0 0 0,2 2 0 0 0,-2-1 0 0 0,5 13 0 0 0,37 112 0 0 0,-46-131 0 0 0,0 1 0 0 0,0 0 0 0 0,-1-1 0 0 0,1 8 0 0 0,-3 1 0 0 0,1-12-12 0 0,0 1 0 0 0,0-1 0 0 0,0 1 0 0 0,0-1 0 0 0,0 1 0 0 0,-1-1 0 0 0,1 0 0 0 0,-1 1 0 0 0,1-1 0 0 0,-1 0 0 0 0,1 0 0 0 0,-1 0 0 0 0,0 0 0 0 0,1-1 0 0 0,-1 1-1 0 0,0 0 1 0 0,0-1 0 0 0,1 1 0 0 0,-1-1 0 0 0,0 1 0 0 0,0-1 0 0 0,0 0 0 0 0,0 0 0 0 0,0 0 0 0 0,-2 0 0 0 0,-6 0-129 0 0,1-1 1 0 0,-1 0-1 0 0,-15-3 0 0 0,-25-10-7087 0 0,21 3-292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9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5663 0 0,'-11'14'896'0'0,"3"-5"-682"0"0,0 1 1 0 0,-7 13-1 0 0,13-21-70 0 0,1 1-1 0 0,-1 0 1 0 0,1 0-1 0 0,0 0 1 0 0,0-1-1 0 0,0 1 1 0 0,0 0-1 0 0,1 0 1 0 0,-1 0-1 0 0,1 0 1 0 0,0 1-1 0 0,0-1 1 0 0,0 5-1 0 0,1-5 7 0 0,-1-1-1 0 0,1 0 0 0 0,0 0 0 0 0,0 1 1 0 0,0-1-1 0 0,0 0 0 0 0,0 0 1 0 0,0 0-1 0 0,1 0 0 0 0,-1 0 1 0 0,1-1-1 0 0,-1 1 0 0 0,1 0 0 0 0,0-1 1 0 0,0 1-1 0 0,-1-1 0 0 0,1 1 1 0 0,0-1-1 0 0,0 0 0 0 0,0 0 1 0 0,1 0-1 0 0,-1 0 0 0 0,0 0 0 0 0,0 0 1 0 0,1-1-1 0 0,2 1 0 0 0,1 0-148 0 0,-1 0 0 0 0,1 0-1 0 0,-1-1 1 0 0,1 0 0 0 0,-1 0-1 0 0,1-1 1 0 0,-1 1 0 0 0,0-1-1 0 0,1 0 1 0 0,5-2 0 0 0,-1-2-759 0 0,-1 0 0 0 0,1 0 0 0 0,-1-1 0 0 0,0 0 0 0 0,-1-1 0 0 0,9-7 0 0 0,-16 14 723 0 0,28-27-2011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0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5 76 11975 0 0,'0'0'267'0'0,"0"0"42"0"0,0 0 17 0 0,0 0-28 0 0,0-9 250 0 0,0 5 89 0 0,-1 0-1 0 0,1 0 1 0 0,0 0-1 0 0,-1 1 1 0 0,0-1-1 0 0,0 0 1 0 0,-3-6-1 0 0,4 8-124 0 0,0 2 0 0 0,-17-21 3152 0 0,17 20-3654 0 0,-2-1-5 0 0,-7-2-4 0 0,5 4 185 0 0,0 0 0 0 0,-1 0 1 0 0,1 1-1 0 0,-9 1 0 0 0,-3 2 6 0 0,0 2 0 0 0,0 0 0 0 0,0 0 0 0 0,-21 13 0 0 0,0 0-35 0 0,32-16-157 0 0,-1 1 0 0 0,1-1 0 0 0,0 1 0 0 0,0 0 0 0 0,0 1 0 0 0,-4 4 0 0 0,-8 7 0 0 0,12-10 0 0 0,-1 0 0 0 0,1 0 0 0 0,1 0 0 0 0,-1 1 0 0 0,-5 11 0 0 0,-10 14 0 0 0,13-21 0 0 0,1 0 0 0 0,-1 0 0 0 0,2 0 0 0 0,-1 1 0 0 0,2-1 0 0 0,-1 1 0 0 0,-4 24 0 0 0,8-30 0 0 0,1 1 0 0 0,-1-1 0 0 0,1 0 0 0 0,0 0 0 0 0,2 10 0 0 0,1 27 0 0 0,4 80 0 0 0,4 1 0 0 0,-9-112 0 0 0,0 6 0 0 0,-1-1 0 0 0,0 1 0 0 0,-3 31 0 0 0,2-44 0 0 0,0 1 0 0 0,-1-1 0 0 0,1 0 0 0 0,-1 1 0 0 0,0-1 0 0 0,-1 0 0 0 0,1 0 0 0 0,-1 0 0 0 0,0 0 0 0 0,0 0 0 0 0,-1 0 0 0 0,1 0 0 0 0,-1-1 0 0 0,-5 7 0 0 0,2-4 158 0 0,0 0-1 0 0,-1-1 1 0 0,0 0-1 0 0,0-1 1 0 0,0 1-1 0 0,0-1 1 0 0,-1-1-1 0 0,0 1 1 0 0,0-1-1 0 0,-1-1 1 0 0,1 1 0 0 0,-17 3-1 0 0,18-6-157 0 0,4 0 0 0 0,0-1 0 0 0,0 1 0 0 0,1-1 0 0 0,-1 0 0 0 0,0 0 0 0 0,0 0 0 0 0,0 0 0 0 0,1-1 0 0 0,-1 1 0 0 0,-5-2 0 0 0,2-1 0 0 0,1-3 0 0 0,5 4-253 0 0,0-1 1 0 0,1 1-1 0 0,-1-1 1 0 0,0 1-1 0 0,1 0 0 0 0,-1-1 1 0 0,1 1-1 0 0,0-1 0 0 0,-1 1 1 0 0,1 0-1 0 0,1 0 1 0 0,-1-1-1 0 0,0 1 0 0 0,0 0 1 0 0,1 0-1 0 0,2-3 0 0 0,7-6-8276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2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93 11975 0 0,'0'0'267'0'0,"-14"-3"768"0"0,11 2-764 0 0,0 0 0 0 0,1 0 0 0 0,-1 0 1 0 0,0 0-1 0 0,0 0 0 0 0,1 0 0 0 0,-1-1 0 0 0,0 1 1 0 0,-4-4-1 0 0,6 4-104 0 0,1-1 0 0 0,-1 1 1 0 0,0 0-1 0 0,0 0 0 0 0,1 0 1 0 0,-1 0-1 0 0,0-1 0 0 0,1 1 1 0 0,0 0-1 0 0,-1 0 0 0 0,1-1 1 0 0,0 1-1 0 0,-1 0 0 0 0,1-1 1 0 0,0 1-1 0 0,0-1 0 0 0,0 1 1 0 0,0 0-1 0 0,0-1 0 0 0,1 1 1 0 0,-1 0-1 0 0,0-1 0 0 0,1 1 1 0 0,-1 0-1 0 0,1-2 0 0 0,3-5 237 0 0,0 0 0 0 0,1 1-1 0 0,0-1 1 0 0,0 1-1 0 0,0 0 1 0 0,1 0 0 0 0,10-9-1 0 0,-5 5-452 0 0,0 0 254 0 0,1 1 0 0 0,0 0 0 0 0,0 0-1 0 0,16-8 1 0 0,57-26 819 0 0,-67 37-1024 0 0,-1 1 0 0 0,1 0 0 0 0,0 1 0 0 0,0 1 0 0 0,1 1 0 0 0,-1 1 0 0 0,1 0 0 0 0,23 2 0 0 0,-34 0 0 0 0,60 1 0 0 0,-58-1 0 0 0,-1 1 0 0 0,1 0 0 0 0,10 2 0 0 0,7 2 0 0 0,2-2 0 0 0,-16-1 0 0 0,0 0 0 0 0,0-1 0 0 0,19-2 0 0 0,-2-1 14 0 0,-6 1 54 0 0,24-5 0 0 0,-41 5-36 0 0,-1 0 1 0 0,0-1-1 0 0,0 0 1 0 0,0 0-1 0 0,0-1 1 0 0,0 1 0 0 0,0-1-1 0 0,9-7 1 0 0,-14 10-17 0 0,0-1 0 0 0,0 0-1 0 0,-1 1 1 0 0,1-1 0 0 0,0 0 0 0 0,0 0 0 0 0,-1 0 0 0 0,1 1 0 0 0,-1-1 0 0 0,1 0 0 0 0,-1 0-1 0 0,1 0 1 0 0,-1 0 0 0 0,0 0 0 0 0,1 0 0 0 0,-1 0 0 0 0,0 0 0 0 0,0 0 0 0 0,0 0 0 0 0,1 0-1 0 0,-1 0 1 0 0,0 0 0 0 0,-1-2 0 0 0,1 1 38 0 0,-1-1 0 0 0,0 1-1 0 0,0 0 1 0 0,1-1 0 0 0,-2 1 0 0 0,1 0-1 0 0,0 0 1 0 0,0 0 0 0 0,-3-4-1 0 0,-1 1 62 0 0,-1-1-1 0 0,1 1 1 0 0,-1 0-1 0 0,0 0 1 0 0,-11-7-1 0 0,12 9-114 0 0,0 1 0 0 0,0-1 0 0 0,0 1 0 0 0,-1 0 0 0 0,1 1 0 0 0,0-1 0 0 0,-1 1 0 0 0,1 0 0 0 0,-1 0 0 0 0,1 1 0 0 0,-1 0 0 0 0,0 0 0 0 0,-8 1 0 0 0,5 1 0 0 0,1 0 0 0 0,-1 0 0 0 0,1 1 0 0 0,0 1 0 0 0,0-1 0 0 0,0 1 0 0 0,1 0 0 0 0,-9 6 0 0 0,9-5 0 0 0,0 1 0 0 0,0-1 0 0 0,0 1 0 0 0,0 0 0 0 0,1 1 0 0 0,0 0 0 0 0,0 0 0 0 0,1 0 0 0 0,0 0 0 0 0,0 1 0 0 0,1 0 0 0 0,0 0 0 0 0,0 0 0 0 0,-3 12 0 0 0,-9 51 0 0 0,13-55 0 0 0,0 0 0 0 0,-1 0 0 0 0,-1 0 0 0 0,0 0 0 0 0,-10 19 0 0 0,12-31 0 0 0,1 0 0 0 0,-1 0 0 0 0,0-1 0 0 0,0 1 0 0 0,-1-1 0 0 0,1 1 0 0 0,-1-1 0 0 0,1 0 0 0 0,-1-1 0 0 0,0 1 0 0 0,0-1 0 0 0,-9 5 0 0 0,-2-2 0 0 0,0 0 0 0 0,-24 5 0 0 0,8-2 0 0 0,24-7 0 0 0,0 1 0 0 0,0-1 0 0 0,-1-1 0 0 0,1 1 0 0 0,0-1 0 0 0,-1 0 0 0 0,1-1 0 0 0,0 0 0 0 0,-1 0 0 0 0,1 0 0 0 0,-9-4 0 0 0,11 4 0 0 0,1-1 0 0 0,-1 0 0 0 0,0 0 0 0 0,1-1 0 0 0,-1 1 0 0 0,1-1 0 0 0,0 0 0 0 0,0 0 0 0 0,0-1 0 0 0,0 1 0 0 0,1-1 0 0 0,-1 0 0 0 0,1 0 0 0 0,0 0 0 0 0,0 0 0 0 0,0 0 0 0 0,-2-6 0 0 0,4 6-41 0 0,-1 0 0 0 0,1 0 0 0 0,0-1-1 0 0,0 1 1 0 0,1 0 0 0 0,-1-1 0 0 0,1 1 0 0 0,0 0-1 0 0,0-1 1 0 0,1-5 0 0 0,2-6-346 0 0,7-23 0 0 0,-6 25 230 0 0,-3 10-248 0 0,0 1-1 0 0,0 0 1 0 0,1-1-1 0 0,0 1 1 0 0,-1 0-1 0 0,1 0 1 0 0,1 0 0 0 0,-1 0-1 0 0,0 0 1 0 0,1 0-1 0 0,2-2 1 0 0,3-3-1130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4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0135 0 0,'0'0'231'0'0,"0"0"29"0"0,0 0 19 0 0,0 0 37 0 0,0 0 125 0 0,0 0 58 0 0,0 0 11 0 0,0-3 584 0 0,0 0 2223 0 0,1-12-1008 0 0,0-7 4310 0 0,15 34-5179 0 0,-1 1-1412 0 0,-1 2-1 0 0,0 0 1 0 0,-1 0 0 0 0,0 1 0 0 0,11 21 0 0 0,-9-15-30 0 0,74 93 2 0 0,-85-110 0 0 0,1 0-1 0 0,0-1 1 0 0,9 8-1 0 0,5 2 75 0 0,-15-10 614 0 0,-2-3-576 0 0,-1 0-1 0 0,0 0 0 0 0,1 1 0 0 0,-1-1 1 0 0,0 0-1 0 0,0 1 0 0 0,0-1 0 0 0,0 1 1 0 0,0-1-1 0 0,1 3 0 0 0,-2-3-448 0 0,0-1-138 0 0,-3-1 195 0 0,-1 1 0 0 0,0-1 0 0 0,0 0 0 0 0,0-1 0 0 0,1 1 0 0 0,-1-1 0 0 0,1 0 0 0 0,-1 0 0 0 0,1 0 0 0 0,0 0 0 0 0,-4-3 0 0 0,-5-8-8344 0 0,7 4 1356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4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0 17503 0 0,'0'0'399'0'0,"0"0"60"0"0,0 0 21 0 0,0 0-59 0 0,0 0-204 0 0,0 0 170 0 0,0 0 101 0 0,0 0 21 0 0,0 0 3 0 0,0 0 0 0 0,0 0 0 0 0,0 0 0 0 0,0 2 0 0 0,0 0-393 0 0,0 1-1 0 0,0-1 1 0 0,-1 0 0 0 0,1 0-1 0 0,0 0 1 0 0,-1 0-1 0 0,0 0 1 0 0,0 1-1 0 0,0-1 1 0 0,0 0 0 0 0,-2 3-1 0 0,-17 26 559 0 0,14-23-649 0 0,-96 134 1428 0 0,52-75-1096 0 0,-22 36-112 0 0,61-85-226 0 0,5-7-74 0 0,0-1 1 0 0,-12 14-1 0 0,17-23-644 0 0,1-1-258 0 0,0 0-1011 0 0,2-1-4023 0 0,10-4-1724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5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72 15663 0 0,'0'0'356'0'0,"0"0"50"0"0,0 0 20 0 0,0 0-42 0 0,0 0-180 0 0,0 0 176 0 0,0 0 107 0 0,0 0 22 0 0,0 0 71 0 0,0 0 286 0 0,8-2 2099 0 0,-5 1-2856 0 0,-1-1 1 0 0,1 1 0 0 0,0-1-1 0 0,-1 0 1 0 0,1 0 0 0 0,-1 0-1 0 0,0 0 1 0 0,0 0 0 0 0,3-3-1 0 0,19-27 985 0 0,-15 20-943 0 0,5-7 264 0 0,0-1 0 0 0,-2-1 0 0 0,0 0 1 0 0,-2 0-1 0 0,11-30 0 0 0,-15 19 1025 0 0,-6 19-1291 0 0,-4 10-131 0 0,3 3-20 0 0,-7-3 2 0 0,3 3 0 0 0,0 1 0 0 0,1 0 0 0 0,-1 0 0 0 0,0 0 0 0 0,0 0 0 0 0,0 1 0 0 0,1 0 0 0 0,-1 0 0 0 0,1 0 0 0 0,-1 1 0 0 0,1 0 0 0 0,0-1 0 0 0,0 1 0 0 0,-5 5 0 0 0,0 2 0 0 0,-1 1 0 0 0,2 0 0 0 0,-1 1 0 0 0,1 0 0 0 0,1 0 0 0 0,0 1 0 0 0,1-1 0 0 0,0 1 0 0 0,1 1 0 0 0,1-1 0 0 0,0 1 0 0 0,1 0 0 0 0,0 0 0 0 0,1 0 0 0 0,0 18 0 0 0,2-26 0 0 0,0 1 0 0 0,0-1 0 0 0,1 0 0 0 0,0 0 0 0 0,1 0 0 0 0,-1-1 0 0 0,1 1 0 0 0,4 9 0 0 0,-4-12 0 0 0,0 0 0 0 0,0 0 0 0 0,0 0 0 0 0,0 0 0 0 0,0 0 0 0 0,1 0 0 0 0,-1 0 0 0 0,1-1 0 0 0,0 1 0 0 0,0-1 0 0 0,0 0 0 0 0,0 0 0 0 0,0 0 0 0 0,1 0 0 0 0,3 1 0 0 0,2 0-116 0 0,0 0 1 0 0,0-1-1 0 0,0 0 0 0 0,0-1 0 0 0,1 0 1 0 0,-1 0-1 0 0,0-1 0 0 0,1-1 1 0 0,-1 1-1 0 0,12-3 0 0 0,-2-1-379 0 0,0-1 1 0 0,0 0-1 0 0,34-17 0 0 0,-49 20-123 0 0,0 0 0 0 0,-1 0-1 0 0,1 0 1 0 0,-1 0 0 0 0,0-1-1 0 0,6-5 1 0 0,3-4-7570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5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7503 0 0,'0'0'399'0'0,"0"0"60"0"0,0 0 21 0 0,0 0-59 0 0,1-2-276 0 0,4-6-57 0 0,-4 6 283 0 0,-2-6 735 0 0,0 8-1019 0 0,1 0 0 0 0,0-1-1 0 0,0 1 1 0 0,0 0 0 0 0,0 0 0 0 0,0-1 0 0 0,0 1 0 0 0,0 0 0 0 0,0-1-1 0 0,0 1 1 0 0,0 0 0 0 0,0 0 0 0 0,0-1 0 0 0,0 1 0 0 0,0 0 0 0 0,0-1-1 0 0,0 1 1 0 0,0 0 0 0 0,0 0 0 0 0,0-1 0 0 0,0 1 0 0 0,1 0 0 0 0,-1-1-1 0 0,0 1 1 0 0,0 0 0 0 0,0 0 0 0 0,0-1 0 0 0,1 1 0 0 0,-1 0 0 0 0,0 0 0 0 0,0 0-1 0 0,1-1 1 0 0,-1 1 0 0 0,0 0 0 0 0,0 0 0 0 0,1 0 0 0 0,-1 0 0 0 0,0 0-1 0 0,0 0 1 0 0,1-1 0 0 0,-1 1 0 0 0,0 0 0 0 0,1 0 0 0 0,-1 0 0 0 0,0 0-1 0 0,1 0 1 0 0,-1 0 0 0 0,0 0 0 0 0,0 0 0 0 0,1 0 0 0 0,10-1-54 0 0,-1-1 1 0 0,1 1 0 0 0,0 1-1 0 0,17 1 1 0 0,1 0-37 0 0,32 4-226 0 0,-44-3 67 0 0,-1 0 0 0 0,1-2 1 0 0,18-1-1 0 0,-25 0-807 0 0,0 0 1 0 0,0-1-1 0 0,0-1 0 0 0,0 0 0 0 0,0 0 1 0 0,17-9-1 0 0,-5-1-1078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5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7503 0 0,'0'0'399'0'0,"0"0"60"0"0,1 0 21 0 0,23-1 115 0 0,-16 0-365 0 0,-1 0-1 0 0,1 1 1 0 0,11 1-1 0 0,0-1 1147 0 0,-17 0-1235 0 0,0 0 0 0 0,0-1 0 0 0,-1 1 0 0 0,1 0 0 0 0,0 0 1 0 0,0 1-1 0 0,0-1 0 0 0,-1 0 0 0 0,1 0 0 0 0,0 1 0 0 0,2 0 0 0 0,0 1-34 0 0,0 0 1 0 0,1 0-1 0 0,-1 1 0 0 0,0-1 0 0 0,-1 1 0 0 0,1 0 1 0 0,0 0-1 0 0,-1 0 0 0 0,0 0 0 0 0,1 1 0 0 0,-1-1 1 0 0,-1 1-1 0 0,1 0 0 0 0,0 0 0 0 0,-1 0 0 0 0,0 0 1 0 0,0 0-1 0 0,0 1 0 0 0,2 8 0 0 0,3 10-107 0 0,2 3 0 0 0,16 36 0 0 0,-19-45 0 0 0,-5-13 0 0 0,0-1 0 0 0,1 1 0 0 0,-1 0 0 0 0,1-1 0 0 0,0 1 0 0 0,0-1 0 0 0,4 6 0 0 0,-1-3-133 0 0,-4-5-563 0 0,-1-1-258 0 0,0 0-920 0 0,1-2-3643 0 0,4-4-1565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6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0 19351 0 0,'0'0'439'0'0,"0"0"62"0"0,3 2 33 0 0,11 2-65 0 0,-14-4-462 0 0,1 0 0 0 0,-1 0 0 0 0,0 1-1 0 0,1-1 1 0 0,-1 0 0 0 0,0 0 0 0 0,0 1 0 0 0,0-1 0 0 0,1 0 0 0 0,-1 0 0 0 0,0 1 0 0 0,0-1 0 0 0,0 0-1 0 0,1 1 1 0 0,-1-1 0 0 0,0 0 0 0 0,0 1 0 0 0,0-1 0 0 0,0 0 0 0 0,0 1 0 0 0,0-1 0 0 0,0 0 0 0 0,0 1-1 0 0,0-1 1 0 0,0 0 0 0 0,0 1 0 0 0,0 0 0 0 0,-2 10-38 0 0,2-9 46 0 0,-3 15 562 0 0,-1 0 0 0 0,-1 0 0 0 0,-1-1 0 0 0,0 1 0 0 0,-9 16 0 0 0,-47 73 154 0 0,9-16-1963 0 0,46-77-4671 0 0,2-2-2059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7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391 19351 0 0,'3'-1'128'0'0,"-2"1"-80"0"0,0 0 0 0 0,0 0 0 0 0,0 0 0 0 0,0 0 0 0 0,0-1 0 0 0,0 1 0 0 0,0 0 0 0 0,-1-1 0 0 0,1 1 0 0 0,0-1 0 0 0,0 1 0 0 0,0-1 0 0 0,-1 1 0 0 0,1-1 0 0 0,0 1 0 0 0,0-1 0 0 0,-1 0 0 0 0,1 1 0 0 0,-1-1 0 0 0,1 0 0 0 0,-1 0 0 0 0,1 1 0 0 0,-1-1 0 0 0,1 0 0 0 0,-1 0 0 0 0,0 0 0 0 0,1 0 0 0 0,-1 1 0 0 0,0-1 0 0 0,0 0 0 0 0,1 0 0 0 0,-1 0 0 0 0,0 0 0 0 0,0 0 0 0 0,0 0 0 0 0,0 0 0 0 0,0 0 0 0 0,-1 0 0 0 0,1 0 0 0 0,0 1 0 0 0,0-1 0 0 0,-1-1 0 0 0,0-3 265 0 0,0 0 1 0 0,-1 0-1 0 0,1 1 0 0 0,-1-1 1 0 0,-3-5-1 0 0,4 9-152 0 0,-1 0-1 0 0,1 0 1 0 0,-1 0-1 0 0,1 1 1 0 0,-1-1-1 0 0,1 0 0 0 0,-1 1 1 0 0,0-1-1 0 0,1 1 1 0 0,-4-1-1 0 0,2 0 54 0 0,-1 0-169 0 0,0 0-1 0 0,-1 0 1 0 0,1 1 0 0 0,0-1 0 0 0,0 1 0 0 0,-1 0 0 0 0,1 0-1 0 0,0 0 1 0 0,0 1 0 0 0,0 0 0 0 0,-1-1 0 0 0,1 2 0 0 0,0-1-1 0 0,0 0 1 0 0,0 1 0 0 0,0 0 0 0 0,1-1 0 0 0,-1 2 0 0 0,-4 2-1 0 0,-5 5 242 0 0,0 1-1 0 0,1 0 1 0 0,-18 21-1 0 0,3-3-110 0 0,21-23-175 0 0,0 0 0 0 0,1 0 0 0 0,-1 0 0 0 0,1 1 0 0 0,1 0 0 0 0,-1 0 0 0 0,1 0 0 0 0,0 1 0 0 0,-4 12 0 0 0,5-10 0 0 0,0 1 0 0 0,0-1 0 0 0,1 1 0 0 0,0 12 0 0 0,1-20 0 0 0,1 0 0 0 0,0 0 0 0 0,0-1 0 0 0,0 1 0 0 0,0 0 0 0 0,1 0 0 0 0,-1 0 0 0 0,1 0 0 0 0,0-1 0 0 0,0 1 0 0 0,-1 0 0 0 0,2-1 0 0 0,-1 1 0 0 0,0-1 0 0 0,0 1 0 0 0,1-1 0 0 0,0 1 0 0 0,-1-1 0 0 0,1 0 0 0 0,4 4 0 0 0,-6-6 0 0 0,1 1 0 0 0,0 0 0 0 0,-1-1 0 0 0,1 1 0 0 0,0-1 0 0 0,-1 1 0 0 0,1-1 0 0 0,0 1 0 0 0,-1-1 0 0 0,1 0 0 0 0,0 1 0 0 0,0-1 0 0 0,0 0 0 0 0,-1 0 0 0 0,1 1 0 0 0,0-1 0 0 0,0 0 0 0 0,0 0 0 0 0,0 0 0 0 0,0 0 0 0 0,1 0 0 0 0,2-1 0 0 0,3 1 0 0 0,0-1 0 0 0,0 1 0 0 0,0-1 0 0 0,-1-1 0 0 0,1 1 0 0 0,0-1 0 0 0,0-1 0 0 0,-1 1 0 0 0,1-1 0 0 0,-1 0 0 0 0,0-1 0 0 0,0 1 0 0 0,0-1 0 0 0,0 0 0 0 0,-1-1 0 0 0,0 0 0 0 0,7-7 0 0 0,1-2 0 0 0,-1-1 0 0 0,0 0 0 0 0,-1-1 0 0 0,-1 0 0 0 0,11-23 0 0 0,33-95 0 0 0,-5 18 0 0 0,-45 105 0 0 0,0 1 0 0 0,4-19 0 0 0,-6 20 0 0 0,0 0 0 0 0,1 1 0 0 0,0-1 0 0 0,0 1 0 0 0,6-10 0 0 0,25-48 960 0 0,-20 38-480 0 0,-14 25-37 0 0,-5-3-294 0 0,5 6-148 0 0,0 0-1 0 0,0 0 1 0 0,-1-1 0 0 0,1 1 0 0 0,0 0-1 0 0,-1 0 1 0 0,1 0 0 0 0,0 0-1 0 0,-1 0 1 0 0,1 0 0 0 0,0 0-1 0 0,0 0 1 0 0,-1 0 0 0 0,1 0-1 0 0,0 0 1 0 0,-1 0 0 0 0,1 0 0 0 0,0 0-1 0 0,-1 0 1 0 0,1 0 0 0 0,0 0-1 0 0,-1 0 1 0 0,-6 6-1 0 0,6-5 0 0 0,0-1 0 0 0,1 1 0 0 0,-1-1 0 0 0,1 1 0 0 0,0-1 0 0 0,-1 1 0 0 0,1-1 0 0 0,-1 1 0 0 0,1-1 0 0 0,0 1 0 0 0,-1-1 0 0 0,1 1 0 0 0,0 0 0 0 0,0-1 0 0 0,-1 1 0 0 0,1 0 0 0 0,0-1 0 0 0,0 1 0 0 0,0 0 0 0 0,0-1 0 0 0,0 1 0 0 0,0 0 0 0 0,0-1 0 0 0,0 1 0 0 0,0 0 0 0 0,0-1 0 0 0,0 2 0 0 0,1 0 0 0 0,-3 13 0 0 0,-1-1 0 0 0,0 1 0 0 0,-1-1 0 0 0,-1 0 0 0 0,0 0 0 0 0,-10 19 0 0 0,11-23 0 0 0,1 0 0 0 0,0 0 0 0 0,1 0 0 0 0,0 0 0 0 0,-1 14 0 0 0,-2 15 0 0 0,-3 0 0 0 0,-4 64 0 0 0,12-90 0 0 0,-1 0 0 0 0,2 0 0 0 0,0 0 0 0 0,0 0 0 0 0,2-1 0 0 0,-1 1 0 0 0,1-1 0 0 0,1 1 0 0 0,5 11 0 0 0,-7-20 0 0 0,0-1 0 0 0,0 1 0 0 0,0-1 0 0 0,0 0 0 0 0,0 0 0 0 0,1 0 0 0 0,0 0 0 0 0,-1 0 0 0 0,1 0 0 0 0,0-1 0 0 0,0 1 0 0 0,0-1 0 0 0,1 0 0 0 0,-1 0 0 0 0,1 0 0 0 0,-1 0 0 0 0,1-1 0 0 0,-1 0 0 0 0,9 3 0 0 0,-6-4 0 0 0,0 1 0 0 0,0-1 0 0 0,0 1 0 0 0,0-2 0 0 0,0 1 0 0 0,0-1 0 0 0,0 0 0 0 0,0 0 0 0 0,0-1 0 0 0,0 1 0 0 0,-1-1 0 0 0,8-4 0 0 0,1 0 0 0 0,0-1 0 0 0,0-1 0 0 0,-1 0 0 0 0,0-1 0 0 0,0-1 0 0 0,15-14 0 0 0,-3 1 0 0 0,-10 10 0 0 0,-1-1 0 0 0,20-24 0 0 0,-18 15 0 0 0,-8 11 0 0 0,0 1 0 0 0,0 0 0 0 0,1 1 0 0 0,1-1 0 0 0,18-14 0 0 0,-19 19 72 0 0,-8 5 299 0 0,8 6 1218 0 0,-2 7-1586 0 0,-1 0 0 0 0,-1 0 0 0 0,0 1 0 0 0,-1-1 0 0 0,5 25 0 0 0,2 3-5 0 0,-6-18 2 0 0,-3-15 0 0 0,0 0 0 0 0,0 1 0 0 0,6 12 0 0 0,10 21 0 0 0,-15-32 0 0 0,1 0 0 0 0,0 0 0 0 0,0 0 0 0 0,1-1 0 0 0,0 1 0 0 0,0-1 0 0 0,1-1 0 0 0,13 15 0 0 0,-16-19 3 0 0,-3-3-7 0 0,1 1 0 0 0,-1 0 0 0 0,1 0 0 0 0,0-1 0 0 0,-1 1 0 0 0,1 0 0 0 0,0-1 0 0 0,0 1 0 0 0,-1-1 0 0 0,1 1 0 0 0,0-1 0 0 0,0 1 0 0 0,0-1 0 0 0,0 0 0 0 0,-1 1 0 0 0,1-1 0 0 0,0 0 0 0 0,0 0 0 0 0,0 1 0 0 0,0-1 0 0 0,0 0 0 0 0,0 0 1 0 0,0 0-1 0 0,0 0 0 0 0,1-1 0 0 0,1 1-29 0 0,-2 0-160 0 0,0-1-1 0 0,0 0 1 0 0,0 0 0 0 0,0 1 0 0 0,0-1 0 0 0,-1 0-1 0 0,1 0 1 0 0,0 0 0 0 0,0 0 0 0 0,0 0 0 0 0,0-2 0 0 0,0 2-149 0 0,1-3 1 0 0,0 1-1 0 0,-1 0 1 0 0,1-1 0 0 0,-1 1 0 0 0,0-1-1 0 0,0 0 1 0 0,0 1 0 0 0,0-1 0 0 0,0 0 0 0 0,-1 0-1 0 0,0-7 1 0 0,1-4-683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7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10 17503 0 0,'0'0'803'0'0,"-6"-8"298"0"0,3 7-958 0 0,2 1 593 0 0,1 0 237 0 0,0 0 40 0 0,0 0-59 0 0,-3 10 255 0 0,0-1-703 0 0,0 0 0 0 0,1 0 0 0 0,-1 18 0 0 0,-4 14 478 0 0,1-23-933 0 0,0 0 0 0 0,-1 0 0 0 0,-1-1 0 0 0,-1 1-1 0 0,-1-2 1 0 0,-20 28 0 0 0,-81 82-1307 0 0,73-86-728 0 0,26-27-6888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9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5 15663 0 0,'0'0'356'0'0,"0"0"50"0"0,0 0 20 0 0,2-2-42 0 0,-2 1-283 0 0,2-3-53 0 0,11-2-49 0 0,-8 4 450 0 0,0 0 0 0 0,0 0-1 0 0,1 0 1 0 0,-1 1 0 0 0,0 0-1 0 0,1 0 1 0 0,-1 1 0 0 0,9-1 0 0 0,-10 1-194 0 0,-1 1 1 0 0,0 0-1 0 0,1-1 1 0 0,-1 1-1 0 0,0 0 1 0 0,0 0-1 0 0,0 1 1 0 0,1-1-1 0 0,-1 1 1 0 0,-1 0-1 0 0,1-1 1 0 0,0 1-1 0 0,0 0 1 0 0,-1 1-1 0 0,4 2 1 0 0,0 2-154 0 0,1 1 0 0 0,-1 1 0 0 0,0-1 0 0 0,-1 1 0 0 0,0 0 0 0 0,0 0 0 0 0,-1 0 0 0 0,0 1 0 0 0,3 12 0 0 0,2 13 437 0 0,5 46-1 0 0,-13-73-530 0 0,3 24-8 0 0,-2 1 0 0 0,-2 57 0 0 0,-18 64 0 0 0,15-136 171 0 0,0 1-1 0 0,-2-1 1 0 0,0 0 0 0 0,-1-1-1 0 0,-1 1 1 0 0,-1-1 0 0 0,0 0-1 0 0,-1-1 1 0 0,-1 0 0 0 0,0-1-1 0 0,-25 28 1 0 0,24-30-367 0 0,-1-2-1 0 0,-1 1 1 0 0,-27 18-1 0 0,33-26 84 0 0,0 0 0 0 0,1 0-1 0 0,-2-1 1 0 0,1 0 0 0 0,0 0-1 0 0,-1-1 1 0 0,1 1 0 0 0,-1-2 0 0 0,1 1-1 0 0,-15 0 1 0 0,18-2-442 0 0,1 0 1 0 0,-1 0-1 0 0,1-1 0 0 0,0 1 0 0 0,-1-1 0 0 0,1 0 1 0 0,0 0-1 0 0,-1 0 0 0 0,-3-2 0 0 0,0-4-7633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8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1 13823 0 0,'0'0'630'0'0,"0"0"-13"0"0,-10-11 1476 0 0,10 10-1828 0 0,-1 1 0 0 0,1 0-1 0 0,0-1 1 0 0,-1 1-1 0 0,1-1 1 0 0,-1 1 0 0 0,1-1-1 0 0,0 1 1 0 0,-1-1 0 0 0,1 1-1 0 0,0-1 1 0 0,0 1 0 0 0,-1-1-1 0 0,1 0 1 0 0,0 1 0 0 0,0-1-1 0 0,0 1 1 0 0,0-1 0 0 0,0 0-1 0 0,0 1 1 0 0,0-1 0 0 0,0 1-1 0 0,0-1 1 0 0,0 0 0 0 0,0 0-1 0 0,7-6 3502 0 0,2 2-4577 0 0,-1 1 909 0 0,1 1 1 0 0,0 0-1 0 0,-1 0 1 0 0,18-2-1 0 0,18-6 26 0 0,-26 4-121 0 0,-4 2-12 0 0,1 0 1 0 0,0 1 0 0 0,0 0-1 0 0,0 1 1 0 0,0 1 0 0 0,1 0-1 0 0,20 1 1 0 0,-34 1-329 0 0,-2 0-138 0 0,0 0-33 0 0,0 0-208 0 0,0 0-857 0 0,0 0-379 0 0,0 0-80 0 0,0 0-15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08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7 17503 0 0,'-1'1'-328'0'0,"-19"4"3323"0"0,20-5-2938 0 0,0 0 0 0 0,0 0 0 0 0,1 0 0 0 0,-1 0 0 0 0,0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-1 0 0 0 0,1 0 0 0 0,0 0 0 0 0,13 1 1130 0 0,11-2-485 0 0,36-7 0 0 0,-43 6-43 0 0,23-3-101 0 0,54 1 1 0 0,-75 4-967 0 0,1-2-1 0 0,36-6 1 0 0,-33 5-5967 0 0,0 1-2217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11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40 6447 0 0,'0'0'298'0'0,"0"0"-10"0"0,0 0-118 0 0,0 0 206 0 0,0 0 111 0 0,0 0 22 0 0,-1 1 3 0 0,-1 1-225 0 0,0 0 217 0 0,-1 0-1 0 0,1 1 0 0 0,0 0 0 0 0,0-1 0 0 0,-4 7 0 0 0,4-3-326 0 0,0 0 1 0 0,0 0-1 0 0,0 0 0 0 0,-1 11 0 0 0,0 1 455 0 0,0 1 0 0 0,1 18 0 0 0,2-30-414 0 0,0 0 1 0 0,1-1-1 0 0,0 1 0 0 0,0 0 1 0 0,0-1-1 0 0,1 1 1 0 0,0-1-1 0 0,0 0 1 0 0,4 7-1 0 0,-5-9-215 0 0,1 0 0 0 0,0 0 0 0 0,1 0 0 0 0,-1 0 0 0 0,6 6 0 0 0,-3-5-5 0 0,10 11 2 0 0,-10-14 0 0 0,-1-1 0 0 0,2 2 54 0 0,-1-1-1 0 0,1 0 1 0 0,-1 0 0 0 0,1-1-1 0 0,0 0 1 0 0,0 0-1 0 0,-1 0 1 0 0,1 0-1 0 0,0-1 1 0 0,0 0-1 0 0,0 0 1 0 0,0-1 0 0 0,0 0-1 0 0,9-2 1 0 0,4-3 228 0 0,-1 0 0 0 0,0-2 0 0 0,18-9 0 0 0,-6 3-166 0 0,199-112 2197 0 0,-210 115-2578 0 0,60-46 265 0 0,-14 10 0 0 0,-51 38 0 0 0,0 0 0 0 0,1 1 0 0 0,18-8 0 0 0,5-3 0 0 0,-30 14 0 0 0,1 0 0 0 0,14-5 0 0 0,55-18 0 0 0,-68 25 0 0 0,0 0 0 0 0,15-1 0 0 0,5-2 0 0 0,-14 3 206 0 0,0 1 0 0 0,-1 0-1 0 0,1 2 1 0 0,0-1 0 0 0,0 2-1 0 0,29 5 1 0 0,-34-4-55 0 0,-1 1-1 0 0,0 0 1 0 0,13 6 0 0 0,-7-3-146 0 0,-5-2-5 0 0,-1 1 0 0 0,0 0 0 0 0,0 0 0 0 0,0 1 0 0 0,0 0 0 0 0,-1 1 0 0 0,12 10 0 0 0,-13-7 0 0 0,0 1 0 0 0,-2 0 0 0 0,-1 1 0 0 0,-1 1 0 0 0,-4 0 0 0 0,0-13 0 0 0,0 1 0 0 0,0-1 0 0 0,0 0 0 0 0,0 0 0 0 0,0 0 0 0 0,0 1 0 0 0,0-1 0 0 0,0 0 0 0 0,0 0 0 0 0,0 0 0 0 0,0 1 0 0 0,0-1 0 0 0,0 0 0 0 0,0 0 0 0 0,0 0 0 0 0,1 1 0 0 0,-1-1 0 0 0,0 0 0 0 0,0 0 0 0 0,0 0 0 0 0,0 1 0 0 0,0-1 0 0 0,0 0 0 0 0,0 0 0 0 0,1 0 0 0 0,-1 0 0 0 0,0 0 0 0 0,0 1 0 0 0,0-1 0 0 0,0 0 0 0 0,1 0 0 0 0,-1 0 0 0 0,0 0 0 0 0,0 0 0 0 0,0 0 0 0 0,1 0 0 0 0,-1 0 0 0 0,0 0 0 0 0,0 1 0 0 0,0-1 0 0 0,1 0 0 0 0,-1 0 0 0 0,0 0 0 0 0,0 0 0 0 0,0 0 0 0 0,1 0 0 0 0,-1 0 0 0 0,0-1 0 0 0,0 1 0 0 0,1 0 0 0 0,-1 0 0 0 0,0 0 0 0 0,0 0 0 0 0,0 0 0 0 0,0 0 0 0 0,1 0 0 0 0,-1 0 0 0 0,0 0 0 0 0,0-1 0 0 0,0 1 0 0 0,0 0 0 0 0,1 0 0 0 0,-1 0 0 0 0,0-1 0 0 0,13-8 0 0 0,-12 8 0 0 0,12-10 0 0 0,0 1 0 0 0,-1-2 0 0 0,17-20 0 0 0,-2 0 0 0 0,-15 19 0 0 0,12-20 0 0 0,-16 24 0 0 0,2 2 0 0 0,2 0 0 0 0,-1 2 0 0 0,1 3 0 0 0,-11 2 0 0 0,0 0 0 0 0,0 0 0 0 0,1 0 0 0 0,-1 0 0 0 0,0-1 0 0 0,0 1 0 0 0,0 0 0 0 0,0-1 0 0 0,0 1 0 0 0,0-1 0 0 0,0 1 0 0 0,0-1 0 0 0,0 1 0 0 0,0-1 0 0 0,1-1 0 0 0,-2 2 0 0 0,35 4 0 0 0,-8 0 0 0 0,25 4 0 0 0,-43-6 0 0 0,24 3 0 0 0,-20-5 0 0 0,19-4 0 0 0,-10 3 0 0 0,19-1 0 0 0,-15 1 0 0 0,-17 0 0 0 0,-1 1 0 0 0,1 0 0 0 0,0 0 0 0 0,15 4 0 0 0,-15-3 15 0 0,0 1 1 0 0,0 0-1 0 0,13 6 0 0 0,20 7 105 0 0,-35-13-115 0 0,-4-1-4 0 0,-1 0-1 0 0,1 0 1 0 0,0 0 0 0 0,0 0 0 0 0,0-1 0 0 0,5 1-1 0 0,17 1 13 0 0,54 4 274 0 0,-63-5-240 0 0,-13 0-39 0 0,1 2-12 0 0,13 1 17 0 0,24 1 40 0 0,-27-3-45 0 0,-8-2 24 0 0,11-3 4 0 0,5 2 32 0 0,-14 0-50 0 0,9-9 28 0 0,16-12-29 0 0,-21 13-5 0 0,0 2-1 0 0,0-1 1 0 0,23-9 0 0 0,-18 10-12 0 0,22-11 0 0 0,-28 12 0 0 0,-6 4 7 0 0,-3 1-2 0 0,0 0 0 0 0,0 1 0 0 0,0-2 0 0 0,-1 1 0 0 0,1 0 0 0 0,-1 0 0 0 0,1 0 0 0 0,-1-1 1 0 0,1 1-1 0 0,-1-1 0 0 0,1 1 0 0 0,-1-1 0 0 0,0 0 0 0 0,0 1 0 0 0,1-3 0 0 0,0 0 34 0 0,0 1 0 0 0,-1 0-1 0 0,1-1 1 0 0,-1 1 0 0 0,1-1 0 0 0,-1 1-1 0 0,-1-1 1 0 0,1 0 0 0 0,0 0 0 0 0,-1 1 0 0 0,0-1-1 0 0,0 0 1 0 0,0-6 0 0 0,0 8-26 0 0,0 0 0 0 0,0 0 1 0 0,0 1-1 0 0,-1-1 0 0 0,1 0 1 0 0,0 0-1 0 0,-1 0 0 0 0,1 0 1 0 0,-1 1-1 0 0,0-1 0 0 0,0 0 1 0 0,1 0-1 0 0,-1 1 0 0 0,0-1 1 0 0,0 1-1 0 0,-1-1 0 0 0,1 1 1 0 0,-2-3-1 0 0,-1 1 55 0 0,-2-4 174 0 0,11 12-1308 0 0,-3-3-4898 0 0,-2-2-2016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21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0 11975 0 0,'0'0'267'0'0,"0"0"42"0"0,0 0 17 0 0,0 0-28 0 0,1-7-186 0 0,-1-2 27 0 0,0 3 1560 0 0,0-1 1 0 0,0 0-1 0 0,-3-8 0 0 0,3 10-1081 0 0,0 0-1 0 0,0 0 0 0 0,1 1 0 0 0,-1-1 1 0 0,2-6-1 0 0,14-31 1954 0 0,-16 41-2062 0 0,0 1-66 0 0,2 2-420 0 0,0 0 1 0 0,-1 1 0 0 0,1-1-1 0 0,-1 1 1 0 0,1-1 0 0 0,0 4-1 0 0,-1-5-23 0 0,3 9 128 0 0,-1 1 0 0 0,1 0 0 0 0,-2 0 0 0 0,1 0 0 0 0,-2 0 0 0 0,1 0 0 0 0,-1 13 0 0 0,-1 8 384 0 0,-6 39 0 0 0,-6 22-512 0 0,6-60 0 0 0,8-46-2289 0 0,0 1-520 0 0,1 1 1 0 0,4-12 0 0 0,-1 11-5350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2:23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64 13823 0 0,'4'-2'315'0'0,"12"-6"45"0"0,-12 5 21 0 0,13-6 75 0 0,-11 6-330 0 0,-2 2 262 0 0,-1-1 0 0 0,0 1 0 0 0,1-1 0 0 0,-1 0 0 0 0,0 0 0 0 0,5-5 0 0 0,-1 1 2122 0 0,-2 0-926 0 0,1 0 845 0 0,-4 5-439 0 0,-9-1-1065 0 0,4 2-815 0 0,-1 0 0 0 0,1 0-1 0 0,-1 0 1 0 0,1 0 0 0 0,-1 1-1 0 0,1 0 1 0 0,-1 0 0 0 0,1 0 0 0 0,0 0-1 0 0,-1 0 1 0 0,1 1 0 0 0,0-1 0 0 0,-4 3-1 0 0,-16 7 387 0 0,0-3-491 0 0,0 1 1 0 0,-29 18-1 0 0,38-18-5 0 0,8-2 0 0 0,8-5 0 0 0,3-1 0 0 0,4-2 0 0 0,0 0 0 0 0,0 0 0 0 0,-1-1 0 0 0,1 0 0 0 0,-1-1 0 0 0,0 0 0 0 0,13-6 0 0 0,-1 1 0 0 0,14-5 0 0 0,-14 4 0 0 0,24-6 0 0 0,-37 13 0 0 0,0 1 0 0 0,0 0 0 0 0,0 0 0 0 0,0 0 0 0 0,1 1 0 0 0,-1 0 0 0 0,11 1 0 0 0,-17 0 0 0 0,1-1 0 0 0,-1 0 0 0 0,1 1 0 0 0,-1 0 0 0 0,1-1 0 0 0,-1 1 0 0 0,0 0 0 0 0,1-1 0 0 0,-1 1 0 0 0,0 0 0 0 0,0 0 0 0 0,1 0 0 0 0,-1 0 0 0 0,0 0 0 0 0,0 0 0 0 0,0 1 0 0 0,0-1 0 0 0,-1 0 0 0 0,1 0 0 0 0,0 1 0 0 0,0-1 0 0 0,-1 0 0 0 0,1 1 0 0 0,-1-1 0 0 0,1 1 0 0 0,-1-1 0 0 0,0 1 0 0 0,1-1 0 0 0,-1 1 0 0 0,0-1 0 0 0,0 1 0 0 0,0-1 0 0 0,0 3 0 0 0,-1 5 0 0 0,0 0 0 0 0,0-1 0 0 0,0 1 0 0 0,-5 13 0 0 0,-3 4 0 0 0,-1 0 0 0 0,-25 46 0 0 0,-37 45 0 0 0,58-93 0 0 0,-7 4 0 0 0,-1 0 0 0 0,-2-2 0 0 0,-32 30 0 0 0,28-29 0 0 0,-1-2 0 0 0,-35 24 0 0 0,62-47 0 0 0,-3 1 0 0 0,1 0 0 0 0,-1-1 0 0 0,0 1 1 0 0,1-1-1 0 0,-9 3 0 0 0,-16 6 71 0 0,28-10 300 0 0,1-1-299 0 0,-1-1 0 0 0,0 1 0 0 0,1 0 0 0 0,-1 0 0 0 0,1 0 0 0 0,-1 0 0 0 0,1 0 0 0 0,-1 0 0 0 0,1-1 0 0 0,-1 1 0 0 0,1 0 0 0 0,-1-1 0 0 0,1 1 0 0 0,0 0 0 0 0,-1-1 0 0 0,1 1 0 0 0,-1 0 0 0 0,1-1 0 0 0,-1 0 0 0 0,1-2-62 0 0,-1 0 0 0 0,1 0 1 0 0,0-1-1 0 0,0 1 0 0 0,1 0 1 0 0,-1 0-1 0 0,0 0 0 0 0,1 0 1 0 0,0-1-1 0 0,0 1 0 0 0,0 0 1 0 0,0 0-1 0 0,0 0 0 0 0,1 1 1 0 0,2-6-1 0 0,4-3-10 0 0,-7 9 0 0 0,0 0 0 0 0,0 0 0 0 0,0 1 0 0 0,0-1 0 0 0,1 0 0 0 0,-1 1 0 0 0,1-1 0 0 0,-1 1 0 0 0,4-3 0 0 0,-2 3 0 0 0,0 0 0 0 0,0 0 0 0 0,0 0 0 0 0,-1 0 0 0 0,1 1 0 0 0,0-1 0 0 0,0 1 0 0 0,0 0 0 0 0,0 0 0 0 0,0 0 0 0 0,4 0 0 0 0,3 2-200 0 0,1 0 1 0 0,0 0-1 0 0,0 1 1 0 0,18 7-1 0 0,3 2 91 0 0,-7-5 220 0 0,1 0 0 0 0,0-2-1 0 0,0-1 1 0 0,0-1 0 0 0,1-1-1 0 0,-1-1 1 0 0,0-2 0 0 0,1 0-1 0 0,43-9 1 0 0,-43 5-111 0 0,-27 5-1 0 0,1 0-1 0 0,-1 0 1 0 0,0 0 0 0 0,0 0-1 0 0,1 0 1 0 0,-1 0 0 0 0,0 0-1 0 0,1 0 1 0 0,-1 0 0 0 0,0 0 0 0 0,0 0-1 0 0,1 0 1 0 0,-1 0 0 0 0,0 0-1 0 0,0 1 1 0 0,1-1 0 0 0,-1 0-1 0 0,0 0 1 0 0,0 0 0 0 0,1 0-1 0 0,-1 1 1 0 0,0-1 0 0 0,0 0-1 0 0,0 0 1 0 0,1 0 0 0 0,-1 1-1 0 0,0-1 1 0 0,0 0 0 0 0,0 0 0 0 0,0 1-1 0 0,0-1 1 0 0,0 0 0 0 0,1 0-1 0 0,-1 1 1 0 0,0-1 0 0 0,0 0-1 0 0,0 0 1 0 0,0 1 0 0 0,0-1-1 0 0,0 0 1 0 0,0 1 0 0 0,0-1-1 0 0,0 0 1 0 0,0 0 0 0 0,0 1-1 0 0,0-1 1 0 0,0 0 0 0 0,-1 0 0 0 0,1 1-1 0 0,0-1 1 0 0,0 0 0 0 0,0 0-1 0 0,0 1 1 0 0,0-1 0 0 0,-1 0-1 0 0,1 0 1 0 0,0 1 0 0 0,0-1-1 0 0,-6 12-3249 0 0,5-11-6988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1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410 8287 0 0,'0'0'191'0'0,"0"0"26"0"0,0 0 9 0 0,0 0 110 0 0,0 0 444 0 0,0 0 196 0 0,0 0 42 0 0,0 0-63 0 0,0 0-290 0 0,0 0-121 0 0,0 0-28 0 0,0 0-4 0 0,0 0 0 0 0,0 0 0 0 0,11-2 1024 0 0,-5 1-1192 0 0,0-1 1 0 0,1 0-1 0 0,-1 0 0 0 0,-1 0 0 0 0,1-1 0 0 0,0 0 1 0 0,-1 0-1 0 0,1-1 0 0 0,-1 1 0 0 0,9-9 0 0 0,3-4-480 0 0,24-31 0 0 0,-26 28 310 0 0,2-3-174 0 0,-1 0 0 0 0,0-1 0 0 0,-2 0 0 0 0,-1-2 0 0 0,-1 1 0 0 0,9-28 0 0 0,-19 47 136 0 0,-1 0-1 0 0,0 0 1 0 0,0-1-1 0 0,-1 1 0 0 0,0 0 1 0 0,0-1-1 0 0,0 1 1 0 0,-1-1-1 0 0,1 1 1 0 0,-1 0-1 0 0,0 0 1 0 0,-1-1-1 0 0,1 1 1 0 0,-3-5-1 0 0,0 4-119 0 0,-2 1-16 0 0,-2 2 0 0 0,-1 4 0 0 0,8-1 0 0 0,0 0 0 0 0,1 0 0 0 0,-1 0 0 0 0,1 0 0 0 0,-1 1 0 0 0,0-1 0 0 0,1 0 0 0 0,-1 0 0 0 0,1 0 0 0 0,-1 1 0 0 0,1-1 0 0 0,-1 0 0 0 0,0 1 0 0 0,1-1 0 0 0,-1 0 0 0 0,1 1 0 0 0,-1-1 0 0 0,1 1 0 0 0,0-1 0 0 0,-1 1 0 0 0,1-1 0 0 0,-1 1 0 0 0,1-1 0 0 0,0 1 0 0 0,0-1 0 0 0,-1 1 0 0 0,1-1 0 0 0,0 2 0 0 0,-1 0 0 0 0,-10 15 5 0 0,1 1 0 0 0,0 0 0 0 0,2 0-1 0 0,-9 25 1 0 0,-17 81 1129 0 0,9-34-260 0 0,-25 57-866 0 0,-108 216 0 0 0,142-329-8 0 0,-51 112 0 0 0,64-137 0 0 0,0 0 0 0 0,1-1 0 0 0,1 1 0 0 0,0 0 0 0 0,-1 15 0 0 0,2-12 0 0 0,-1-1 0 0 0,-4 16 0 0 0,5-27 0 0 0,0 0 0 0 0,0 0 0 0 0,0 0 0 0 0,0 0 0 0 0,0 0 0 0 0,0 0 0 0 0,0 0 0 0 0,0 0 0 0 0,0 1 0 0 0,0-1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1 0 0 0,1-1 0 0 0,-1 0 0 0 0,0 0 0 0 0,0 0 0 0 0,0 0 0 0 0,0 0 0 0 0,0 0 0 0 0,0 0 0 0 0,0 0 0 0 0,0 0 0 0 0,0 0 0 0 0,0 0 0 0 0,0 0 0 0 0,0 0 0 0 0,0 0 0 0 0,0 0 0 0 0,1 0 0 0 0,-1 0 0 0 0,0 0 0 0 0,0 0 0 0 0,0 0 0 0 0,0 0 0 0 0,0 0 0 0 0,0 0 0 0 0,0-1 0 0 0,7-3 0 0 0,6-10 0 0 0,5-9 0 0 0,-1-2 0 0 0,16-30 0 0 0,-26 41 0 0 0,0 0 0 0 0,-1 0 0 0 0,-1-1 0 0 0,0 0 0 0 0,4-29 0 0 0,-4 13-332 0 0,-2-1 0 0 0,-2 0 0 0 0,0 1 0 0 0,-2-1 0 0 0,-7-42 0 0 0,7 72 332 0 0,0 0 0 0 0,1 0 0 0 0,-1 1 0 0 0,0-1 0 0 0,0 0 0 0 0,0 1 0 0 0,0-1 0 0 0,0 1 0 0 0,0-1 0 0 0,-1 1 0 0 0,1-1 0 0 0,0 1 0 0 0,-1 0 0 0 0,1 0 0 0 0,-1 0 0 0 0,1 0 0 0 0,-1 0 0 0 0,0 0 0 0 0,1 0 0 0 0,-1 0 0 0 0,0 0 0 0 0,0 1 0 0 0,0-1 0 0 0,1 1 0 0 0,-1 0 0 0 0,-3-1 0 0 0,-4 0 0 0 0,-1 0 0 0 0,1 0 0 0 0,0 1 0 0 0,-10 1 0 0 0,14-1 0 0 0,4 0 0 0 0,-1 0 0 0 0,0 1 0 0 0,1-1 0 0 0,-1 0 0 0 0,1 1 0 0 0,-1-1 0 0 0,1 1 0 0 0,-1-1 0 0 0,1 1 0 0 0,-1-1 0 0 0,1 1 0 0 0,-1 0 0 0 0,1 0 0 0 0,0 0 0 0 0,-1 0 0 0 0,0 1 0 0 0,-27 24 0 0 0,23-21 64 0 0,5-4 273 0 0,1-1 138 0 0,0 0 33 0 0,0 0-65 0 0,2 1-294 0 0,4 2-147 0 0,1 0 0 0 0,0-1 0 0 0,-1 1 0 0 0,1-1 0 0 0,0-1 0 0 0,0 1 0 0 0,0-1 0 0 0,0-1 0 0 0,8 1 0 0 0,68-6-5 0 0,-54 2 2 0 0,-7 0-736 0 0,-13 1 167 0 0,1 1 0 0 0,-1 0 0 0 0,1 0-1 0 0,9 1 1 0 0,-16-2-1452 0 0,9-10-24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3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4 8287 0 0,'0'0'191'0'0,"0"0"26"0"0,-1 0 9 0 0,-1-1 164 0 0,0 0 0 0 0,0 0 0 0 0,0 0 0 0 0,0 0 1 0 0,0 0-1 0 0,0 1 0 0 0,-1-1 0 0 0,1 1 0 0 0,0-1 0 0 0,0 1 1 0 0,-1 0-1 0 0,1 0 0 0 0,-4 0 0 0 0,1 1 926 0 0,-3-6 2682 0 0,5 4 1448 0 0,2 8-5038 0 0,1 2-405 0 0,0-1 0 0 0,1 1 1 0 0,0 0-1 0 0,1-1 0 0 0,3 12 0 0 0,2 11-6 0 0,15 59 3 0 0,-20-80 339 0 0,1 1-1 0 0,0-1 1 0 0,1 0 0 0 0,0 0-1 0 0,7 13 1 0 0,-9-16-319 0 0,-2-5-21 0 0,1-1 1 0 0,-1 0 0 0 0,0 1-1 0 0,1-1 1 0 0,-1 0 0 0 0,1 1 0 0 0,-1-1-1 0 0,1 0 1 0 0,0 1 0 0 0,-1-1 0 0 0,1 0-1 0 0,1 1 1 0 0,4 5 0 0 0,0 2 0 0 0,-1 1 0 0 0,-2-2-64 0 0,-3-6-273 0 0,0-2-138 0 0,0 0-33 0 0,0 0-4 0 0,0 0 0 0 0,-1-1 120 0 0,0 0-1 0 0,-1 1 1 0 0,1-1-1 0 0,0 0 1 0 0,0 0-1 0 0,0 0 1 0 0,0 0-1 0 0,0 0 1 0 0,0 0-1 0 0,0 0 1 0 0,0 0-1 0 0,1 0 1 0 0,-1-1-1 0 0,0 0 1 0 0,1 2 390 0 0,-4-7-1533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4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0 10135 0 0,'0'0'464'0'0,"0"0"-9"0"0,0 0-155 0 0,0 0 443 0 0,0 0 227 0 0,0 0 44 0 0,-16 3 4035 0 0,11 2-4658 0 0,0 0-1 0 0,1 1 1 0 0,0 0-1 0 0,0-1 1 0 0,0 1 0 0 0,0 1-1 0 0,1-1 1 0 0,0 0 0 0 0,1 1-1 0 0,-4 9 1 0 0,-9 22-299 0 0,-8 10-92 0 0,9-18 0 0 0,-1-1 0 0 0,-29 43 0 0 0,20-37 0 0 0,-22 40 0 0 0,41-67 0 0 0,-1-3-201 0 0,5-4-850 0 0,1-1-385 0 0,0 0-714 0 0,0 0-2692 0 0,0 0-1150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4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15663 0 0,'0'0'356'0'0,"0"0"50"0"0,0 0 20 0 0,0 0-42 0 0,0 0-112 0 0,0 0 463 0 0,0 0 234 0 0,-1 1 45 0 0,-38 105 3712 0 0,27-80-4329 0 0,9-21-353 0 0,0 1 0 0 0,1-1 0 0 0,0 1-1 0 0,-2 6 1 0 0,2-5-44 0 0,0 0 0 0 0,-1-1 0 0 0,0 1 0 0 0,0-1 0 0 0,-6 9 0 0 0,7-10 0 0 0,-2 4 0 0 0,6-1 0 0 0,4 1 0 0 0,4-1-205 0 0,-5-9-464 0 0,-4 1 291 0 0,1 0-122 0 0,2-1 4 0 0,1 0-2653 0 0,3-3-4358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5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5663 0 0,'0'0'356'0'0,"0"0"50"0"0,0 0 20 0 0,0 0-42 0 0,0 0-112 0 0,0 0 463 0 0,0 0 234 0 0,0 0 45 0 0,0 0-61 0 0,0 0-288 0 0,0 0-121 0 0,0 0-28 0 0,0 0-72 0 0,0 1-289 0 0,16 153 1910 0 0,-16-149-2065 0 0,0-4 0 0 0,0 0 0 0 0,0 1 0 0 0,0-1 0 0 0,0 0 0 0 0,0 1 0 0 0,1-1 0 0 0,-1 0 0 0 0,0 0 0 0 0,1 1 0 0 0,-1-1 0 0 0,1 0 0 0 0,0 0 0 0 0,-1 0 0 0 0,1 0 0 0 0,1 2 0 0 0,3 5 0 0 0,-4-8 0 0 0,-1 1 0 0 0,0-1 0 0 0,0 1 0 0 0,1-1 0 0 0,-1 0 0 0 0,0 1 0 0 0,1-1 0 0 0,-1 1 0 0 0,0-1 0 0 0,1 0 0 0 0,-1 0 0 0 0,0 1 0 0 0,1-1 0 0 0,-1 0 0 0 0,1 1 0 0 0,-1-1 0 0 0,1 0 0 0 0,-1 0 0 0 0,1 0 0 0 0,-1 0 0 0 0,1 1 0 0 0,-1-1 0 0 0,0 0 0 0 0,1 0 0 0 0,-1 0 0 0 0,1 0 0 0 0,-1 0 0 0 0,1 0 0 0 0,-1 0 0 0 0,1 0 0 0 0,-1 0 0 0 0,1 0 0 0 0,-1-1 0 0 0,1 1 0 0 0,-1 0 0 0 0,1 0 0 0 0,0-1 0 0 0,0 1 0 0 0,3-1 0 0 0,-1 0 0 0 0,1-1 0 0 0,0 1 0 0 0,-1-1 0 0 0,1 0 0 0 0,-1 0 0 0 0,0 0 0 0 0,1 0 0 0 0,-1 0 0 0 0,0-1 0 0 0,0 0 0 0 0,-1 1 0 0 0,1-1 0 0 0,3-5 0 0 0,1-1 0 0 0,-1 0 0 0 0,0-1 0 0 0,9-19 0 0 0,-10 18 206 0 0,0 0 0 0 0,-1-1-1 0 0,-1 1 1 0 0,0-1 0 0 0,0 0-1 0 0,1-16 1 0 0,-4 27 237 0 0,-4 6-278 0 0,-19 52-165 0 0,16-41 0 0 0,1 1 0 0 0,1-1 0 0 0,-4 25 0 0 0,-1-1 0 0 0,-7 19 0 0 0,-2-1 0 0 0,-32 64 0 0 0,32-77-64 0 0,19-44-273 0 0,0-1-138 0 0,0-2 138 0 0,1 0 0 0 0,0 0 0 0 0,0 1 0 0 0,0-1 0 0 0,1 0 1 0 0,-1 0-1 0 0,3-2 0 0 0,1-3-817 0 0,3-5-370 0 0,0-1-11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09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7503 0 0,'0'0'803'0'0,"0"0"-18"0"0,1 0-501 0 0,5-2 630 0 0,0 1-1 0 0,-1 1 1 0 0,12-2-1 0 0,12 0 1958 0 0,-15-1-2575 0 0,3 0 413 0 0,31-10 1 0 0,-29 7-710 0 0,27-5 0 0 0,-26 7 0 0 0,31 0-5533 0 0,-51 4-2654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5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11975 0 0,'0'0'267'0'0,"0"0"42"0"0,0 0 17 0 0,0 0-28 0 0,0 0-58 0 0,0 0 491 0 0,0 0 238 0 0,0 0 45 0 0,0 0 8 0 0,0 0 2 0 0,0 0 0 0 0,0 0 0 0 0,0 0-69 0 0,0 0-290 0 0,0 0-121 0 0,0 0-28 0 0,0 0-72 0 0,-2 2-289 0 0,-3 3-65 0 0,1 1 0 0 0,0-1 1 0 0,0 1-1 0 0,0 1 0 0 0,0-1 1 0 0,-3 10-1 0 0,-16 46 965 0 0,8-18-677 0 0,-35 104 1617 0 0,46-136-1958 0 0,-9 34-27 0 0,-10 57 0 0 0,19-79-11 0 0,1 0 0 0 0,2 0 1 0 0,0 1-1 0 0,4 31 0 0 0,-2-52 1 0 0,0 1 0 0 0,0-1 0 0 0,0 0 0 0 0,0 0 0 0 0,1 0 0 0 0,1 4 0 0 0,-3-7 0 0 0,0-1 0 0 0,0 1 0 0 0,1-1 0 0 0,-1 1 0 0 0,0-1 0 0 0,0 0 0 0 0,0 1 0 0 0,1-1 0 0 0,-1 1 0 0 0,0-1 0 0 0,0 0 0 0 0,1 1 0 0 0,-1-1 0 0 0,0 1 0 0 0,1-1 0 0 0,-1 0 0 0 0,0 1 0 0 0,1-1 0 0 0,-1 0 0 0 0,0 0 0 0 0,1 1 0 0 0,-1-1 0 0 0,1 0 0 0 0,-1 0 0 0 0,1 0 0 0 0,-1 1 0 0 0,1-1 0 0 0,-1 0 0 0 0,1 0 0 0 0,-1 0 0 0 0,0 0 0 0 0,2 0 0 0 0,-1 0 0 0 0,26 4 0 0 0,-23-5-426 0 0,1 0 1 0 0,0-1-1 0 0,0 0 1 0 0,-1 0-1 0 0,1 0 0 0 0,-1 0 1 0 0,0-1-1 0 0,0 0 0 0 0,0 0 1 0 0,0 0-1 0 0,0 0 0 0 0,5-6 1 0 0,-2 0-7762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6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3823 0 0,'0'0'630'0'0,"0"0"-13"0"0,0 0-252 0 0,0 0 391 0 0,0 0 216 0 0,0 0 42 0 0,0 0 8 0 0,0 0 2 0 0,0 0 0 0 0,0 0 0 0 0,0 0-137 0 0,2 0-583 0 0,0 0-209 0 0,1-1 1 0 0,-1 1-1 0 0,0-1 1 0 0,1 1-1 0 0,-1 0 1 0 0,1 0-1 0 0,-1 0 0 0 0,0 0 1 0 0,1 0-1 0 0,-1 1 1 0 0,0-1-1 0 0,1 1 1 0 0,2 1-1 0 0,2 0 509 0 0,-6-2-595 0 0,0 1 0 0 0,0-1 0 0 0,0 1 1 0 0,0-1-1 0 0,1 0 0 0 0,-1 1 0 0 0,0 0 0 0 0,0-1 1 0 0,0 1-1 0 0,-1 0 0 0 0,1-1 0 0 0,0 1 0 0 0,0 0 1 0 0,0 0-1 0 0,0 0 0 0 0,-1 0 0 0 0,2 1 0 0 0,2 4 63 0 0,2-2-16 0 0,0 1 0 0 0,-1 0-1 0 0,0 1 1 0 0,0-1 0 0 0,0 1-1 0 0,-1 0 1 0 0,0 0 0 0 0,0 0 0 0 0,3 8-1 0 0,3 9 396 0 0,10 33 0 0 0,-13-35-279 0 0,0-1 1 0 0,11 21-1 0 0,-17-37-172 0 0,8 10 0 0 0,6 0 0 0 0,-10-7 0 0 0,-2 0-133 0 0,-2-5-563 0 0,-1-2-258 0 0,-2-21-2524 0 0,1-3 443 0 0,1 12 1499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6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0 13823 0 0,'0'0'315'0'0,"0"0"45"0"0,0 0 21 0 0,0 0-49 0 0,0 0-12 0 0,0 0 770 0 0,0 0 354 0 0,0 0 76 0 0,0 0-123 0 0,0 0-574 0 0,0 0-250 0 0,0 0-49 0 0,0 0-11 0 0,0 0-1 0 0,0 2 0 0 0,-7 10-347 0 0,0-1 0 0 0,-1 0-1 0 0,0 0 1 0 0,-1 0 0 0 0,-10 10-1 0 0,-4 4-24 0 0,6-5-134 0 0,-1 0 67 0 0,0 0-1 0 0,2 1 1 0 0,1 1 0 0 0,0 1 0 0 0,-14 30 0 0 0,7-14 989 0 0,18-33-1245 0 0,0 0-1 0 0,1 0 1 0 0,-1 0 0 0 0,1 1-1 0 0,0 0 1 0 0,-2 9-1 0 0,4-15-173 0 0,3-1 39 0 0,-1-1 1 0 0,0 0-1 0 0,1 0 0 0 0,-1 0 1 0 0,1 1-1 0 0,-1-1 0 0 0,1 0 1 0 0,-1 1-1 0 0,1 0 0 0 0,1-1 1 0 0,1 0-254 0 0,11-5-964 0 0</inkml:trace>
  <inkml:trace contextRef="#ctx0" brushRef="#br0" timeOffset="1">429 190 17503 0 0,'0'0'399'0'0,"0"0"60"0"0,0 0 21 0 0,0 0-59 0 0,0 0-136 0 0,0 0 457 0 0,0 0 228 0 0,0 0 43 0 0,3 11 1150 0 0,-2 0-1962 0 0,0 1 0 0 0,-1 0 1 0 0,0-1-1 0 0,-1 1 0 0 0,0 0 0 0 0,-1-1 0 0 0,-4 15 1 0 0,-28 79 1348 0 0,30-95-1530 0 0,-7 16-84 0 0,11-24-273 0 0,0-2-138 0 0,0 0-33 0 0,0 0-208 0 0,12-10-3981 0 0,-10 8 3837 0 0,7-7-1187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7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 17503 0 0,'0'0'399'0'0,"0"0"60"0"0,0 0 21 0 0,0 0-59 0 0,0 0-136 0 0,0 0 457 0 0,0 0 228 0 0,0 0 43 0 0,0 0-59 0 0,0 0-289 0 0,0 0-121 0 0,0 0-28 0 0,0 0-4 0 0,0 0 0 0 0,0 0 0 0 0,0 0 0 0 0,0 0-68 0 0,-9 13-272 0 0,-19 54-172 0 0,24-59 0 0 0,1 0 0 0 0,0 1 0 0 0,-2 13 0 0 0,0-2 0 0 0,4-13 0 0 0,-1 0 0 0 0,1 0 0 0 0,1 0 0 0 0,-1 13 0 0 0,1-17 0 0 0,0 0 0 0 0,1 0 0 0 0,-1 0 0 0 0,1 1 0 0 0,-1-1 0 0 0,1 0 0 0 0,0 0 0 0 0,0 0 0 0 0,1 0 0 0 0,-1 0 0 0 0,1-1 0 0 0,-1 1 0 0 0,3 3 0 0 0,-3-6 0 0 0,-1 1 0 0 0,1 0 0 0 0,-1 0 0 0 0,1-1 0 0 0,0 1 0 0 0,-1-1 0 0 0,1 1 0 0 0,0 0 0 0 0,0-1 0 0 0,-1 1 0 0 0,1-1 0 0 0,0 0 0 0 0,0 1 0 0 0,0-1 0 0 0,0 0 0 0 0,0 1 0 0 0,0-1 0 0 0,0 0 0 0 0,-1 0 0 0 0,1 0 0 0 0,0 0 0 0 0,0 0 0 0 0,0 0 0 0 0,0 0 0 0 0,0 0 0 0 0,0 0 0 0 0,0 0 0 0 0,0-1 0 0 0,0 1 0 0 0,0 0 0 0 0,-1-1 0 0 0,1 1 0 0 0,0 0 0 0 0,0-1 0 0 0,0 1 0 0 0,0-2 0 0 0,1 1 0 0 0,10-6 0 0 0,0-2 0 0 0,-1 1 0 0 0,0-1 0 0 0,0-1 0 0 0,9-11 0 0 0,7-6 0 0 0,-7 7 24 0 0,0-2 0 0 0,20-30 0 0 0,-39 51 347 0 0,-1 1 117 0 0,0 0 21 0 0,0 0-66 0 0,-1 7-419 0 0,0 0 0 0 0,0 0-1 0 0,-1 0 1 0 0,1-1 0 0 0,-2 1 0 0 0,-3 10 0 0 0,-5 12-26 0 0,-93 253 2 0 0,90-249 0 0 0,-32 65 0 0 0,-25 42 0 0 0,84-158-1928 0 0,-6 9 493 0 0,-1 0 0 0 0,1-1-1 0 0,5-12 1 0 0,1-9-601 0 0,2 1-11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7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6 15663 0 0,'8'-3'1418'0'0,"5"-2"-840"0"0,0 0 1 0 0,0 1 0 0 0,19-3-1 0 0,-29 7-345 0 0,-1-1 1 0 0,1 1-1 0 0,-1-1 0 0 0,1 1 0 0 0,0 0 0 0 0,-1 0 1 0 0,1 0-1 0 0,-1 1 0 0 0,1-1 0 0 0,0 1 1 0 0,-1-1-1 0 0,1 1 0 0 0,3 2 0 0 0,-4-2-25 0 0,0 1-1 0 0,0-1 1 0 0,0 1 0 0 0,0 0-1 0 0,0 0 1 0 0,-1 0 0 0 0,1 0-1 0 0,-1 0 1 0 0,1 0 0 0 0,-1 0-1 0 0,0 1 1 0 0,0-1-1 0 0,2 4 1 0 0,-1 1-111 0 0,0 0-1 0 0,0-1 1 0 0,-1 1 0 0 0,0 0-1 0 0,0 0 1 0 0,0 11-1 0 0,-5 45 1000 0 0,1-27-820 0 0,-2 38 134 0 0,-4-1-1 0 0,-3 0 1 0 0,-3 0-1 0 0,-30 87 1 0 0,43-152-416 0 0,-1 0 0 0 0,0-1 1 0 0,-1 1-1 0 0,0-1 0 0 0,0 1 0 0 0,0-1 0 0 0,-1 0 1 0 0,0-1-1 0 0,0 1 0 0 0,-9 7 0 0 0,13-13-331 0 0,1-1-138 0 0,-11-18-1901 0 0,8-10-621 0 0,3 10 1462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8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32 19351 0 0,'0'0'886'0'0,"0"0"-21"0"0,2 1-554 0 0,7 1 75 0 0,0 1 1 0 0,0-1-1 0 0,0-1 1 0 0,0 0 0 0 0,0 0-1 0 0,0-1 1 0 0,12-1 0 0 0,1-1 1865 0 0,32-9 1 0 0,-23 4-1601 0 0,6-2-652 0 0,-25 6 0 0 0,1 0 0 0 0,-1 0 0 0 0,1 1 0 0 0,13 0 0 0 0,-7 2 0 0 0,-18 0-122 0 0,-1 0 0 0 0,1 0 1 0 0,-1 0-1 0 0,1 0 0 0 0,-1 0 0 0 0,1 0 0 0 0,-1 0 1 0 0,1 0-1 0 0,-1 0 0 0 0,0 0 0 0 0,1 0 0 0 0,-1 1 0 0 0,1-1 1 0 0,-1 0-1 0 0,1 0 0 0 0,-1 0 0 0 0,0 1 0 0 0,1-1 0 0 0,-1 0 1 0 0,1 0-1 0 0,-1 1 0 0 0,0-1 0 0 0,1 0 0 0 0,-1 1 1 0 0,1-1-1 0 0,-3 5-7009 0 0,-3 1-1219 0 0</inkml:trace>
  <inkml:trace contextRef="#ctx0" brushRef="#br0" timeOffset="1">0 241 23039 0 0,'0'0'528'0'0,"0"0"69"0"0,0 0 38 0 0,0 0-80 0 0,8 1-342 0 0,-2-1 55 0 0,0 0 0 0 0,1-1 0 0 0,-1 0 0 0 0,0 0 0 0 0,7-3 0 0 0,15-2 973 0 0,14-4 444 0 0,-3 0-691 0 0,44-7-624 0 0,-46 9-247 0 0,48-5 0 0 0,-67 14-123 0 0,-9-2 0 0 0,-1-1 0 0 0,-6 1-56 0 0,-1 1 0 0 0,0-1 0 0 0,0 1 0 0 0,1-1 0 0 0,-1 0 0 0 0,0 0 0 0 0,0 1 0 0 0,0-1 0 0 0,0 0-1 0 0,0 0 1 0 0,0 0 0 0 0,2-2 0 0 0,-3 2-32 0 0,0 1 1 0 0,0-1-1 0 0,1 1 0 0 0,-1-1 0 0 0,0 1 0 0 0,0-1 0 0 0,0 1 0 0 0,0-1 0 0 0,0 0 0 0 0,0 1 1 0 0,0-1-1 0 0,0 1 0 0 0,0-1 0 0 0,0 1 0 0 0,0-1 0 0 0,0 0 0 0 0,0 1 0 0 0,0-1 1 0 0,-1 0-1 0 0,0-1-360 0 0,0 0 0 0 0,0 0 0 0 0,-1 0 1 0 0,1 0-1 0 0,-1 1 0 0 0,1-1 1 0 0,-1 1-1 0 0,-3-3 0 0 0,4 3-56 0 0,-13-12-2052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5:59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7 10135 0 0,'-19'-16'1202'0'0,"19"16"-456"0"0,0 0 232 0 0,0 0 40 0 0,0 0 6 0 0,0 0 0 0 0,0 0 0 0 0,0 0 0 0 0,0 0-69 0 0,0 0-290 0 0,0 0-121 0 0,0 0-28 0 0,0 0-4 0 0,0 0 0 0 0,0 0 0 0 0,0 0 0 0 0,0 0-68 0 0,18 13-200 0 0,-3 1 3 0 0,-1 0 0 0 0,-1 1 0 0 0,-1 1 0 0 0,0 0 0 0 0,-1 1 0 0 0,-1 0 0 0 0,9 19 0 0 0,-11-21-247 0 0,-1 1 0 0 0,0 1 0 0 0,7 31 0 0 0,-11-35 0 0 0,-1 0 0 0 0,-1 1 0 0 0,-1-1 0 0 0,1 1 0 0 0,-2-1 0 0 0,-3 22 0 0 0,3-28 0 0 0,1-8-29 0 0,0 0 0 0 0,1 0 1 0 0,-1 0-1 0 0,0 0 0 0 0,1 0 0 0 0,-1 0 0 0 0,0 0 0 0 0,0 0 0 0 0,0 0 1 0 0,0 0-1 0 0,0 0 0 0 0,0-3 0 0 0,-1-1-425 0 0,6-13-1820 0 0,-1 4-3797 0 0,-2 3-1011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0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45 11975 0 0,'0'0'547'0'0,"0"0"-11"0"0,2-7-323 0 0,6-14 1301 0 0,-5 12 3496 0 0,-3 9-4906 0 0,-1-1 1 0 0,1 0-1 0 0,-1 1 0 0 0,0-1 0 0 0,1 1 0 0 0,-1-1 1 0 0,0 1-1 0 0,0-1 0 0 0,1 1 0 0 0,-1 0 0 0 0,0-1 1 0 0,0 1-1 0 0,1 0 0 0 0,-1 0 0 0 0,0-1 0 0 0,0 1 1 0 0,0 0-1 0 0,1 0 0 0 0,-3 0 0 0 0,-12 8 140 0 0,1 1-1 0 0,-1 1 1 0 0,2 0-1 0 0,-18 16 1 0 0,-46 53 1540 0 0,15-15-1098 0 0,-42 47-686 0 0,78-82 906 0 0,-29 41 0 0 0,54-69-903 0 0,0 0-205 0 0,1-1-248 0 0,0 0-50 0 0,0 0 58 0 0,15-16-3365 0 0,-6 6 1783 0 0,2-2-22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1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42 10135 0 0,'0'0'464'0'0,"0"0"-9"0"0,2-1-295 0 0,1-2 52 0 0,1 0 0 0 0,-1 0 0 0 0,0-1 1 0 0,-1 1-1 0 0,1-1 0 0 0,-1 0 0 0 0,1 1 0 0 0,-1-1 0 0 0,2-6 1 0 0,15-40 4626 0 0,-2 2 556 0 0,-17 47-5013 0 0,0 1 114 0 0,0 0 15 0 0,0 0-68 0 0,-6 5-278 0 0,6-5-165 0 0,-5 5 0 0 0,1 0 0 0 0,-1 0 0 0 0,1 0 0 0 0,1 1 0 0 0,-1-1 0 0 0,1 1 0 0 0,-1 0 0 0 0,2 0 0 0 0,-1 0 0 0 0,-2 8 0 0 0,-7 22 0 0 0,8-25 0 0 0,-5 22 0 0 0,8-29 0 0 0,0 0 0 0 0,1 0 0 0 0,0 0 0 0 0,0 0 0 0 0,0 0 0 0 0,0-1 0 0 0,1 1 0 0 0,-1 0 0 0 0,3 7 0 0 0,-2-9 0 0 0,0 0 0 0 0,0-1 0 0 0,0 1 0 0 0,0-1 0 0 0,0 1 0 0 0,1-1 0 0 0,-1 1 0 0 0,0-1 0 0 0,1 0 0 0 0,-1 0 0 0 0,1 0 0 0 0,0 0 0 0 0,-1 0 0 0 0,1 0 0 0 0,0 0 0 0 0,-1 0 0 0 0,1-1 0 0 0,0 1 0 0 0,0 0 0 0 0,0-1 0 0 0,-1 0 0 0 0,1 1 0 0 0,4-1 0 0 0,-3 0 0 0 0,1 1 0 0 0,-1-1 0 0 0,1 0 0 0 0,-1-1 0 0 0,1 1 0 0 0,0-1 0 0 0,-1 1 0 0 0,0-1 0 0 0,1 0 0 0 0,-1 0 0 0 0,1-1 0 0 0,3-1 0 0 0,11-8 0 0 0,-6 4 0 0 0,-1 0 0 0 0,19-17 0 0 0,-7 4 291 0 0,-12 10 107 0 0,0 0 0 0 0,0-1 0 0 0,12-16 0 0 0,-19 21-342 0 0,0 2-48 0 0,-1-1 1 0 0,0 1-1 0 0,0-1 1 0 0,-1 1-1 0 0,0-1 0 0 0,1 0 1 0 0,-1 1-1 0 0,-1-1 1 0 0,1 0-1 0 0,-1-1 0 0 0,0 1 1 0 0,1-7-1 0 0,-2 5 64 0 0,0 6 299 0 0,-8 3 626 0 0,7 0-971 0 0,-1-1 1 0 0,1 0-1 0 0,-1 1 0 0 0,1-1 1 0 0,-1 0-1 0 0,1 1 0 0 0,0 0 1 0 0,0-1-1 0 0,0 1 0 0 0,0 0 0 0 0,0 0 1 0 0,-1 2-1 0 0,-8 27 193 0 0,4-13-172 0 0,-3 8-47 0 0,-7 34 0 0 0,2-4 0 0 0,-40 91 0 0 0,34-98 0 0 0,-27 57 0 0 0,40-92 0 0 0,-36 60 0 0 0,36-63 0 0 0,-1-1 0 0 0,0 0 0 0 0,0-1 0 0 0,-17 15 0 0 0,19-19-5 0 0,3-2-25 0 0,-1 0-1 0 0,1 0 1 0 0,0-1-1 0 0,-1 0 1 0 0,0 1-1 0 0,1-1 1 0 0,-1-1-1 0 0,0 1 1 0 0,0 0-1 0 0,0-1 1 0 0,0 0-1 0 0,-8 1 1 0 0,11-2-39 0 0,-1 1 1 0 0,1-1-1 0 0,0 0 1 0 0,0 0-1 0 0,0 0 1 0 0,0 0-1 0 0,-1-1 1 0 0,1 1-1 0 0,0 0 1 0 0,0 0-1 0 0,0-1 1 0 0,0 1-1 0 0,0 0 1 0 0,0-1-1 0 0,0 0 1 0 0,0 1-1 0 0,0-1 1 0 0,0 1-1 0 0,0-1 1 0 0,0 0-1 0 0,0 0 1 0 0,0 1-1 0 0,0-1 1 0 0,1 0-1 0 0,-2-2 1 0 0,0 0-532 0 0,0 0 0 0 0,1 0 0 0 0,0 1 1 0 0,-1-2-1 0 0,1 1 0 0 0,0 0 1 0 0,1 0-1 0 0,-2-4 0 0 0,2-4-7588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1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61 17503 0 0,'0'0'399'0'0,"0"0"60"0"0,0 0 21 0 0,0 0-59 0 0,2 0-276 0 0,1-2 39 0 0,1 1 0 0 0,0-1 0 0 0,-1 0 0 0 0,1 0 1 0 0,-1 0-1 0 0,0-1 0 0 0,1 1 0 0 0,-1-1 0 0 0,-1 0 0 0 0,1 1 0 0 0,4-7 0 0 0,1-2 1490 0 0,14-26 1 0 0,-9 13-1073 0 0,12-13-94 0 0,-20 31-354 0 0,0 0 0 0 0,0 0 0 0 0,-1-1 0 0 0,0 0 0 0 0,0 1 0 0 0,-1-1 0 0 0,0-1 0 0 0,0 1 0 0 0,3-13 0 0 0,-6 18-61 0 0,0-1 0 0 0,1 1 0 0 0,-1 0 0 0 0,0 0 1 0 0,0-1-1 0 0,-1 1 0 0 0,1 0 0 0 0,0 0 0 0 0,-1 0 0 0 0,0-4 0 0 0,1 5-61 0 0,-1 1 0 0 0,1-1 0 0 0,-1 0 0 0 0,1 1 0 0 0,-1-1 0 0 0,1 1 0 0 0,-1-1 0 0 0,1 0 0 0 0,-1 1 0 0 0,0-1 0 0 0,1 1 0 0 0,-1 0 0 0 0,0-1 0 0 0,1 1 0 0 0,-1-1 0 0 0,0 1 0 0 0,1 0 0 0 0,-1 0 0 0 0,0-1 0 0 0,0 1 0 0 0,0 0 0 0 0,1 0 0 0 0,-1 0 0 0 0,0 0 0 0 0,0 0 0 0 0,0 0 0 0 0,1 0 0 0 0,-1 0 0 0 0,0 0 0 0 0,0 0 0 0 0,-1 1 0 0 0,0-1-32 0 0,-13 5 0 0 0,13-3 0 0 0,-1-1 0 0 0,1 1 0 0 0,0 0 0 0 0,0 0 0 0 0,0 0 0 0 0,0 1 0 0 0,0-1 0 0 0,0 0 0 0 0,1 1 0 0 0,-1 0 0 0 0,1-1 0 0 0,-1 1 0 0 0,1 0 0 0 0,0-1 0 0 0,0 1 0 0 0,0 3 0 0 0,-10 20 0 0 0,-47 85 0 0 0,49-93 0 0 0,0 1 0 0 0,-8 29 0 0 0,14-38 0 0 0,1-1 0 0 0,0 1 0 0 0,0 0 0 0 0,1 0 0 0 0,0 0 0 0 0,1 0 0 0 0,1 12 0 0 0,0-19 0 0 0,-1-1 0 0 0,1 1 0 0 0,0-1 0 0 0,0 1 0 0 0,0-1 0 0 0,0 1 0 0 0,1-1 0 0 0,-1 0 0 0 0,0 0 0 0 0,1 1 0 0 0,0-1 0 0 0,-1 0 0 0 0,1 0 0 0 0,0-1 0 0 0,0 1 0 0 0,0 0 0 0 0,0-1 0 0 0,0 1 0 0 0,3 1 0 0 0,-1-1 0 0 0,-1 0 0 0 0,1-1 0 0 0,0 1 0 0 0,0-1 0 0 0,0 0 0 0 0,0 0 0 0 0,0 0 0 0 0,0 0 0 0 0,0-1 0 0 0,0 0 0 0 0,7 0 0 0 0,11-2-176 0 0,0-2 0 0 0,0 0 0 0 0,-1-1 0 0 0,23-10 0 0 0,-30 10-247 0 0,0-1 1 0 0,-1-1-1 0 0,0 0 0 0 0,0-1 1 0 0,-1-1-1 0 0,23-19 0 0 0,-21 15-6036 0 0,-1 0-1891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10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7503 0 0,'0'0'803'0'0,"0"0"-18"0"0,1 1-501 0 0,0 1-23 0 0,1 0 0 0 0,-1-1 0 0 0,1 1-1 0 0,0 0 1 0 0,0-1 0 0 0,-1 0 0 0 0,1 1-1 0 0,0-1 1 0 0,0 0 0 0 0,0 0 0 0 0,0 0-1 0 0,0 0 1 0 0,1-1 0 0 0,-1 1 0 0 0,0 0 0 0 0,4 0-1 0 0,-1-1 147 0 0,0 0 0 0 0,0 0 0 0 0,0-1 0 0 0,0 1 0 0 0,5-2 0 0 0,-1 0-183 0 0,26-5 789 0 0,-1-1 1 0 0,36-15-1 0 0,-42 13-2248 0 0,-25 9 745 0 0,6-4-154 0 0,-5 4-4495 0 0,-4 1 3092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3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 11975 0 0,'0'0'267'0'0,"0"0"42"0"0,0 0 17 0 0,0 0-28 0 0,0 0-231 0 0,0-1 0 0 0,-1 1 0 0 0,1 0 0 0 0,0 0 0 0 0,0 0 0 0 0,-1-1 0 0 0,1 1-1 0 0,0 0 1 0 0,0 0 0 0 0,-1 0 0 0 0,1 0 0 0 0,0-1 0 0 0,-1 1 0 0 0,1 0 0 0 0,0 0 0 0 0,0 0 0 0 0,-1 0-1 0 0,1 0 1 0 0,0 0 0 0 0,-1 0 0 0 0,1 0 0 0 0,0 0 0 0 0,-1 0 0 0 0,1 0 0 0 0,0 0 0 0 0,0 0-1 0 0,-1 0 1 0 0,1 0 0 0 0,-11 4 3070 0 0,10-1-289 0 0,16-1 662 0 0,-4 0-3670 0 0,-9-2 669 0 0,10 1 83 0 0,-7 0-589 0 0,0 0-1 0 0,0 0 1 0 0,0 0-1 0 0,0 1 1 0 0,0 0 0 0 0,7 4-1 0 0,-6-4-4 0 0,4 1 2 0 0,-2 1 0 0 0,-7-4 0 0 0,0 1 0 0 0,0-1 0 0 0,-1 1 0 0 0,1-1 0 0 0,0 0 0 0 0,0 1 0 0 0,0-1 0 0 0,0 0 0 0 0,0 0 0 0 0,0 1 0 0 0,0-1 0 0 0,0 0 0 0 0,0 0 0 0 0,0 0 0 0 0,1 0 0 0 0,1-1 0 0 0,6 0 0 0 0,-3-2-269 0 0,-5 2-1135 0 0,0-2-511 0 0,2-10-107 0 0,-2 10-24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3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47 10135 0 0,'6'-23'3001'0'0,"-4"0"5162"0"0,-18 36-7548 0 0,9-6-213 0 0,-7 8 406 0 0,1 0 1 0 0,0 1 0 0 0,-12 21 0 0 0,-12 31-81 0 0,-29 74 0 0 0,63-134-682 0 0,-6 14 154 0 0,-10 36 1 0 0,17-50-185 0 0,1-1 0 0 0,0 0 0 0 0,0 1 0 0 0,0-1 0 0 0,1 0 0 0 0,0 1 1 0 0,1-1-1 0 0,0 0 0 0 0,2 11 0 0 0,3-2-16 0 0,-4-15 0 0 0,5 4 0 0 0,-5-4-114 0 0,0 0 0 0 0,1-1 0 0 0,-1 1 0 0 0,1-1 1 0 0,-1 0-1 0 0,0 0 0 0 0,1 0 0 0 0,-1 0 0 0 0,1 0 0 0 0,-1 0 0 0 0,1-1 0 0 0,-1 1 0 0 0,0-1 0 0 0,1 0 0 0 0,2-1 0 0 0,0 0-616 0 0,0-1 0 0 0,0 1-1 0 0,0-1 1 0 0,-1 0-1 0 0,8-7 1 0 0,-4 2-7121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4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5663 0 0,'0'0'356'0'0,"0"0"50"0"0,0 0 20 0 0,1-2-42 0 0,2-6-42 0 0,-3 7-248 0 0,0 1 1 0 0,1-1 0 0 0,-1 1 0 0 0,0 0 0 0 0,0-1 0 0 0,1 1 0 0 0,-1 0-1 0 0,0 0 1 0 0,1-1 0 0 0,-1 1 0 0 0,0 0 0 0 0,1-1 0 0 0,-1 1-1 0 0,0 0 1 0 0,1 0 0 0 0,-1 0 0 0 0,1 0 0 0 0,-1-1 0 0 0,1 1 0 0 0,-1 0-1 0 0,1 0 1 0 0,1-1 355 0 0,3-1-233 0 0,-4 1 49 0 0,1 0-1 0 0,0 0 1 0 0,-1 0-1 0 0,1 0 1 0 0,0 1-1 0 0,0-1 0 0 0,-1 1 1 0 0,1-1-1 0 0,0 1 1 0 0,0 0-1 0 0,0 0 1 0 0,-1-1-1 0 0,1 1 0 0 0,0 1 1 0 0,0-1-1 0 0,0 0 1 0 0,0 0-1 0 0,0 1 1 0 0,2 0-1 0 0,-2 0-160 0 0,-1 0 0 0 0,1 0 1 0 0,-1 0-1 0 0,0 0 0 0 0,1 0 0 0 0,-1 0 0 0 0,0 0 0 0 0,0 1 0 0 0,0-1 0 0 0,0 0 1 0 0,0 1-1 0 0,0-1 0 0 0,0 1 0 0 0,1 1 0 0 0,0 1 129 0 0,9 16-192 0 0,-1 0 0 0 0,0 0-1 0 0,12 39 1 0 0,-1 1-44 0 0,-19-54 2 0 0,-2-4 0 0 0,0 0 0 0 0,1-1 0 0 0,-1 1 0 0 0,1 0 0 0 0,-1-1 0 0 0,1 1 0 0 0,-1-1 0 0 0,1 1 0 0 0,0-1 0 0 0,0 1 0 0 0,0-1 0 0 0,1 2 0 0 0,-1-1 0 0 0,-1-1 0 0 0,1 0 0 0 0,-1-1 0 0 0,1 1 0 0 0,-1 0 0 0 0,1-1 0 0 0,-1 1 0 0 0,1 0 0 0 0,0-1 0 0 0,-1 1 0 0 0,1-1 0 0 0,0 1 0 0 0,-1-1 0 0 0,1 1 0 0 0,0-1 0 0 0,0 0 0 0 0,-1 1 0 0 0,1-1 0 0 0,1 1 0 0 0,6 2 0 0 0,0-2 0 0 0,1-2 0 0 0,-2-2-64 0 0,-7 3-12 0 0,1 0 1 0 0,0-1-1 0 0,0 1 0 0 0,-1-1 1 0 0,1 1-1 0 0,0-1 0 0 0,-1 1 1 0 0,1-1-1 0 0,-1 1 0 0 0,1-1 0 0 0,-1 0 1 0 0,1 1-1 0 0,0-2 0 0 0,4-14-6244 0 0,-5 6-1188 0 0</inkml:trace>
  <inkml:trace contextRef="#ctx0" brushRef="#br0" timeOffset="0.99">267 29 15663 0 0,'0'0'356'0'0,"0"0"50"0"0,0 0 20 0 0,0 0-42 0 0,0-2-250 0 0,1-6-49 0 0,-1 7 280 0 0,0 1 122 0 0,0 0 22 0 0,0 0 3 0 0,0 0 0 0 0,0 0 0 0 0,0 0 0 0 0,0 0 0 0 0,0 0 0 0 0,0 0 0 0 0,0 0 0 0 0,0 0 0 0 0,0 0 0 0 0,0 0 0 0 0,-11 20 592 0 0,6-13-1100 0 0,-1 1 0 0 0,0-1-1 0 0,0-1 1 0 0,-11 10 0 0 0,-5 5-7 0 0,-80 80 3 0 0,87-86 0 0 0,1 1 0 0 0,1 1 0 0 0,-13 21 0 0 0,25-35 45 0 0,-8 7-359 0 0,21-15-3005 0 0,11-10 1297 0 0,1-2-24 0 0</inkml:trace>
  <inkml:trace contextRef="#ctx0" brushRef="#br0" timeOffset="1.99">412 169 15663 0 0,'0'0'719'0'0,"0"0"-20"0"0,11 3 458 0 0,52-2 4007 0 0,4 0-3171 0 0,113 8 62 0 0,-176-9-1906 0 0,8-1-129 0 0,-4-2-24 0 0,-3 1 4 0 0,-3 1 18 0 0,-1 1-27 0 0,0-1 1 0 0,-1 1 0 0 0,1 0-1 0 0,-1-1 1 0 0,1 1 0 0 0,0 0-1 0 0,-1-1 1 0 0,1 1-1 0 0,-1-1 1 0 0,1 1 0 0 0,-1-1-1 0 0,1 1 1 0 0,-1-1-1 0 0,0 1 1 0 0,1-1 0 0 0,-1 1-1 0 0,1-2 1 0 0,0 1-688 0 0,3-5-814 0 0,-4 3-5856 0 0,-3-3 5319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5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7 13823 0 0,'0'0'315'0'0,"0"0"45"0"0,0 0 21 0 0,0 0-49 0 0,0 0-81 0 0,1-2 481 0 0,6-3-155 0 0,-4 7 567 0 0,-4 13 2050 0 0,-11 26 1264 0 0,-42 80-4458 0 0,54-120 0 0 0,-3 5-7 0 0,1 0 0 0 0,0 0 0 0 0,0 0 0 0 0,1 1 0 0 0,0-1-1 0 0,0 1 1 0 0,0-1 0 0 0,1 10 0 0 0,0-16-28 0 0,1 0 1 0 0,-1 0-1 0 0,0 1 0 0 0,1-1 0 0 0,-1 0 0 0 0,0 0 1 0 0,1 1-1 0 0,-1-1 0 0 0,0 0 0 0 0,1 0 1 0 0,-1 0-1 0 0,1 0 0 0 0,-1 1 0 0 0,1-1 1 0 0,-1 0-1 0 0,0 0 0 0 0,1 0 0 0 0,-1 0 0 0 0,1 0 1 0 0,-1 0-1 0 0,1 0 0 0 0,-1 0 0 0 0,1 0 1 0 0,10-1-1453 0 0,0-2-4232 0 0,2-1-1801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6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48 13823 0 0,'0'-8'1247'0'0,"-1"-18"-366"0"0,-1 13 4023 0 0,2 13-4392 0 0,0 0 0 0 0,-2 2-317 0 0,1 0 0 0 0,0 0 0 0 0,-1 0 1 0 0,1 1-1 0 0,0-1 0 0 0,0 0 0 0 0,0 5 0 0 0,0-5-133 0 0,-14 33 369 0 0,10-23-159 0 0,0 0 0 0 0,0 1 1 0 0,1-1-1 0 0,1 1 1 0 0,-3 17-1 0 0,6-27-272 0 0,0 0 0 0 0,0 1 0 0 0,0-1 0 0 0,0 0 0 0 0,1 1 0 0 0,-1-1 0 0 0,1 0 0 0 0,0 0 0 0 0,0 1 0 0 0,1 2 0 0 0,-1-5 0 0 0,-1-1 0 0 0,0 1 0 0 0,0-1 0 0 0,0 1 0 0 0,0-1 0 0 0,1 1 0 0 0,-1-1 0 0 0,0 1 0 0 0,0-1 0 0 0,1 1 0 0 0,-1-1 0 0 0,0 0 0 0 0,1 1 0 0 0,-1-1 0 0 0,0 0 0 0 0,1 1 0 0 0,-1-1 0 0 0,1 0 0 0 0,-1 1 0 0 0,0-1 0 0 0,1 0 0 0 0,-1 0 0 0 0,1 0 0 0 0,-1 1 0 0 0,1-1 0 0 0,-1 0 0 0 0,1 0 0 0 0,-1 0 0 0 0,2 0 0 0 0,-1 0 0 0 0,2 1 0 0 0,0 0 0 0 0,1 0 0 0 0,-1-1 0 0 0,0 1 0 0 0,0-1 0 0 0,1 0 0 0 0,-1 0 0 0 0,0 0 0 0 0,0 0 0 0 0,1-1 0 0 0,4 0 0 0 0,-1-1 0 0 0,-1-1 0 0 0,1 1 0 0 0,-1-1 0 0 0,0 0 0 0 0,7-4 0 0 0,1-3 0 0 0,-1 0 0 0 0,0-1 0 0 0,20-21 0 0 0,-20 17 18 0 0,0-1 0 0 0,-1 0 0 0 0,15-26 0 0 0,-26 40 353 0 0,1-1 547 0 0,-5 10-231 0 0,-4 15-687 0 0,-9 21 0 0 0,-13 57 0 0 0,10-20 443 0 0,-31 136 1162 0 0,38-187-1605 0 0,9-20 0 0 0,3-8 0 0 0,0 0 0 0 0,-1 0 0 0 0,1 0 0 0 0,0-1 0 0 0,0 1 0 0 0,0 0 0 0 0,-1 0 0 0 0,1-1 0 0 0,0 1 0 0 0,-1 0 0 0 0,1-1 0 0 0,-1 1 0 0 0,1 0 0 0 0,-1-1 0 0 0,1 1 0 0 0,-1-1 0 0 0,1 1 0 0 0,-1-1 0 0 0,0 1 0 0 0,1-1 0 0 0,-1 1 0 0 0,0-1 0 0 0,1 1 0 0 0,-1-1 0 0 0,0 0 0 0 0,0 0 0 0 0,1 1 0 0 0,-1-1 0 0 0,-1 0 0 0 0,-1 1 0 0 0,-3 0-106 0 0,0 0-1 0 0,0 0 1 0 0,0 0-1 0 0,0-1 1 0 0,0 0-1 0 0,0 0 1 0 0,0 0-1 0 0,1-1 1 0 0,-1 0-1 0 0,0 0 1 0 0,0-1 0 0 0,-8-2-1 0 0,12 2-234 0 0,0 1-1 0 0,-1-1 1 0 0,1 0 0 0 0,0 1-1 0 0,0-1 1 0 0,0 0-1 0 0,0 0 1 0 0,1 0 0 0 0,-1-1-1 0 0,-2-3 1 0 0,1 3-861 0 0,-2-5-7329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6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5663 0 0,'0'0'356'0'0,"0"0"50"0"0,1-1 20 0 0,1 1-310 0 0,1 0 0 0 0,6-9 308 0 0,-8 9-237 0 0,0-1 0 0 0,0 1 0 0 0,1-1-1 0 0,-1 1 1 0 0,0 0 0 0 0,0-1 0 0 0,1 1 0 0 0,-1 0-1 0 0,0 0 1 0 0,1 0 0 0 0,1 0 0 0 0,0 0 289 0 0,2 0-230 0 0,0 0 1 0 0,0 1 0 0 0,1-1 0 0 0,-1 1 0 0 0,0 0 0 0 0,0 1 0 0 0,0-1 0 0 0,0 1 0 0 0,0 0-1 0 0,0 0 1 0 0,-1 0 0 0 0,1 1 0 0 0,-1-1 0 0 0,1 1 0 0 0,4 4 0 0 0,-4-2 39 0 0,0-1 1 0 0,-1 1 0 0 0,1-1 0 0 0,-1 1-1 0 0,0 1 1 0 0,0-1 0 0 0,0 1-1 0 0,-1-1 1 0 0,0 1 0 0 0,0 0-1 0 0,4 11 1 0 0,-1 6-116 0 0,-1 0-1 0 0,-1 0 1 0 0,-1 1 0 0 0,-1-1-1 0 0,0 1 1 0 0,-2 0 0 0 0,-1 0-1 0 0,-1-1 1 0 0,-1 1 0 0 0,-1-1-1 0 0,-11 33 1 0 0,12-47-226 0 0,0 0 1 0 0,-1 0-1 0 0,-1 0 0 0 0,1-1 0 0 0,-1 0 1 0 0,-1 1-1 0 0,0-2 0 0 0,0 1 0 0 0,0-1 1 0 0,-1 0-1 0 0,0 0 0 0 0,0-1 0 0 0,-1 0 1 0 0,0 0-1 0 0,-9 5 0 0 0,7-8-1666 0 0,1-1-4910 0 0,0-2-2157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7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2 10135 0 0,'0'0'231'0'0,"0"0"29"0"0,0 0 19 0 0,0 0 105 0 0,0 0 410 0 0,2 0 184 0 0,5-1 40 0 0,-5 1 6 0 0,-2 0 0 0 0,0 0 0 0 0,0 0 0 0 0,11 2 1140 0 0,-8 2-2019 0 0,-1 0-1 0 0,1-1 1 0 0,-1 1-1 0 0,0 0 1 0 0,0 0-1 0 0,0 1 0 0 0,0-1 1 0 0,-1 0-1 0 0,0 1 1 0 0,0-1-1 0 0,0 0 1 0 0,0 1-1 0 0,-1-1 1 0 0,0 1-1 0 0,0-1 1 0 0,0 1-1 0 0,0 0 1 0 0,-1 4-1 0 0,-1 4 270 0 0,-1 0 0 0 0,0-1 0 0 0,0 0-1 0 0,-1 0 1 0 0,-8 17 0 0 0,6-16-277 0 0,-1-1 0 0 0,0 0 0 0 0,-1 0-1 0 0,0-1 1 0 0,-1 0 0 0 0,0 0 0 0 0,-1-1 0 0 0,0 0-1 0 0,-1-1 1 0 0,0 0 0 0 0,0-1 0 0 0,-16 9 0 0 0,-25 19-5479 0 0,50-35 5087 0 0,0-1-1 0 0,0 1 1 0 0,-1 0-1 0 0,1-1 0 0 0,0 1 1 0 0,0-1-1 0 0,-3 0 0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09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2 6447 0 0,'0'0'142'0'0,"0"0"22"0"0,0 0 13 0 0,0 0 55 0 0,0 0 181 0 0,0 0 78 0 0,0 0 18 0 0,0-2 3 0 0,6-37 3072 0 0,-4 30-1283 0 0,-1-7 2046 0 0,-5-8-763 0 0,4 23-3072 0 0,0 1 0 0 0,0 0 0 0 0,0 0 0 0 0,0 0-68 0 0,-1 2-422 0 0,0 0-1 0 0,0 0 1 0 0,1 0-1 0 0,-1 0 1 0 0,1 0 0 0 0,-1 0-1 0 0,1 2 1 0 0,0-3-23 0 0,-2 17 235 0 0,0 0-1 0 0,1 0 1 0 0,4 34-1 0 0,14 52 861 0 0,-15-91-1074 0 0,2 10-20 0 0,1 46 0 0 0,-1 9 0 0 0,-4-70 0 0 0,1 0 0 0 0,2-1 0 0 0,4-4 0 0 0,1-5 0 0 0,-6 0-83 0 0,0 1 1 0 0,0-1-1 0 0,0 0 0 0 0,0 0 0 0 0,-1 1 1 0 0,1-1-1 0 0,-1 0 0 0 0,1-1 0 0 0,-1 1 1 0 0,0 0-1 0 0,1 0 0 0 0,-1 0 0 0 0,0-1 1 0 0,1-4-1 0 0,0-1-702 0 0,-1-1 1 0 0,0 0-1 0 0,0-9 1 0 0,0-2-1042 0 0,1 3-6025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10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4 8287 0 0,'0'0'382'0'0,"0"0"-8"0"0,4-4 511 0 0,-5 5 7994 0 0,-6 5-8305 0 0,1 0-1 0 0,0 1 1 0 0,-9 12-1 0 0,8-10-143 0 0,0 0 0 0 0,-11 10 0 0 0,-48 43 704 0 0,-33 28 300 0 0,69-68-825 0 0,-19 12-811 0 0,65-43-5013 0 0,-8 6 381 0 0,2 0-1804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10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13823 0 0,'0'0'315'0'0,"-16"0"758"0"0,-9 0-810 0 0,24 0 457 0 0,1 0 249 0 0,0 0 45 0 0,0 0-61 0 0,0 0-288 0 0,0 0-121 0 0,0 0-28 0 0,2 9 1976 0 0,-1-7-2419 0 0,0 1-20 0 0,12 5-7 0 0,-8-6 146 0 0,1 0 0 0 0,0-1 1 0 0,0 1-1 0 0,-1-1 0 0 0,1 0 0 0 0,0-1 0 0 0,0 0 0 0 0,8 0 1 0 0,5 1 125 0 0,2-3-318 0 0,-18 1 0 0 0,14 6 0 0 0,-15-5 0 0 0,-1 0 0 0 0,1 1 0 0 0,-1-1 0 0 0,0 1 0 0 0,1 0 0 0 0,-1-1 0 0 0,0 1 0 0 0,0 0 0 0 0,1 0 0 0 0,-1 0 0 0 0,0 0 0 0 0,0 0 0 0 0,0 0 0 0 0,0 0 0 0 0,0 0 0 0 0,0 1 0 0 0,0-1 0 0 0,-1 0 0 0 0,1 0 0 0 0,0 1 0 0 0,-1-1 0 0 0,1 1 0 0 0,-1-1 0 0 0,1 0 0 0 0,-1 1 0 0 0,1 1 0 0 0,-1 0 0 0 0,0 0 0 0 0,0-1 0 0 0,-1 1 0 0 0,1 0 0 0 0,-1-1 0 0 0,1 1 0 0 0,-1 0 0 0 0,0-1 0 0 0,-2 5 0 0 0,-5 10 205 0 0,-1-1 0 0 0,-1 0 0 0 0,0-1-1 0 0,-17 18 1 0 0,1-4 307 0 0,-31 25 0 0 0,40-33-512 0 0,12-16-64 0 0,5-4-273 0 0,0-1-138 0 0,0 0-33 0 0,0 0-72 0 0,3 0-29 0 0,-1 0 0 0 0,1-1 0 0 0,0 1 0 0 0,0-1-1 0 0,0 0 1 0 0,4-1 0 0 0,2-3-4385 0 0,4-1-2088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12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9 13823 0 0,'0'0'315'0'0,"0"0"45"0"0,0 0 21 0 0,1-3-49 0 0,1-5 4 0 0,0-1 0 0 0,0 0 0 0 0,1 1 0 0 0,6-12-1 0 0,-5 12 54 0 0,3-7 446 0 0,1 0 1 0 0,0 1-1 0 0,1 0 0 0 0,11-13 0 0 0,-17 25-1263 0 0,-2-1 1433 0 0,1-1-2670 0 0,3-5-3480 0 0,-5 9 3610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11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67 13791 0 0,'0'0'630'0'0,"0"0"-13"0"0,0 0-250 0 0,0 0 394 0 0,0 0 214 0 0,0 0 45 0 0,-17 7 3082 0 0,-13 28-2870 0 0,21-26-1028 0 0,1 1 0 0 0,1 0 0 0 0,0 1 0 0 0,0-1 1 0 0,1 1-1 0 0,1 1 0 0 0,-9 22 0 0 0,-7 14 235 0 0,18-42-396 0 0,0 1-1 0 0,0 0 0 0 0,1-1 1 0 0,0 1-1 0 0,0 1 1 0 0,1-1-1 0 0,-2 14 0 0 0,3-18-19 0 0,0 0 0 0 0,0-1 0 0 0,0 1-1 0 0,1-1 1 0 0,-1 1 0 0 0,1 0 0 0 0,-1-1-1 0 0,1 1 1 0 0,0-1 0 0 0,0 1 0 0 0,0-1-1 0 0,0 0 1 0 0,1 1 0 0 0,-1-1 0 0 0,1 0-1 0 0,-1 0 1 0 0,1 0 0 0 0,0 0 0 0 0,0 0-1 0 0,0 0 1 0 0,0 0 0 0 0,0-1 0 0 0,0 1-1 0 0,0-1 1 0 0,4 2 0 0 0,-4-2 6 0 0,1 0 1 0 0,-1 0-1 0 0,1 0 0 0 0,-1-1 1 0 0,1 1-1 0 0,0-1 0 0 0,0 0 1 0 0,-1 0-1 0 0,1 0 1 0 0,0 0-1 0 0,-1 0 0 0 0,1 0 1 0 0,0-1-1 0 0,-1 0 1 0 0,1 1-1 0 0,0-1 0 0 0,-1 0 1 0 0,1 0-1 0 0,-1 0 1 0 0,0-1-1 0 0,1 1 0 0 0,2-3 1 0 0,6-4 111 0 0,0 0 1 0 0,-1-1-1 0 0,11-13 1 0 0,-11 13-115 0 0,-3 0-32 0 0,1 0 0 0 0,-1 0 0 0 0,-1-1 0 0 0,0 0 1 0 0,0 0-1 0 0,-1 0 0 0 0,-1-1 0 0 0,7-18 0 0 0,0-11-21 0 0,6-42 1 0 0,-15 69 24 0 0,-1 8-65 0 0,0 1-1 0 0,-1-1 1 0 0,0 0-1 0 0,1 1 1 0 0,-2-1 0 0 0,1 0-1 0 0,-1 1 1 0 0,1-1-1 0 0,-1 1 1 0 0,-1-1 0 0 0,-2-8-1 0 0,3 12 30 0 0,0-1 1 0 0,1 1-1 0 0,-1-1 0 0 0,0 1 0 0 0,0 0 1 0 0,0 0-1 0 0,-1-1 0 0 0,1 1 1 0 0,0 0-1 0 0,0 0 0 0 0,-1 0 0 0 0,1 0 1 0 0,-1 0-1 0 0,1 0 0 0 0,0 1 0 0 0,-1-1 1 0 0,0 0-1 0 0,1 1 0 0 0,-1-1 1 0 0,1 1-1 0 0,-1 0 0 0 0,0-1 0 0 0,1 1 1 0 0,-1 0-1 0 0,0 0 0 0 0,1 0 0 0 0,-1 0 1 0 0,0 0-1 0 0,1 1 0 0 0,-1-1 0 0 0,1 0 1 0 0,-1 1-1 0 0,0-1 0 0 0,1 1 1 0 0,-1 0-1 0 0,-1 0 0 0 0,-5 3-905 0 0,1 0-1 0 0,0 0 1 0 0,-1 1-1 0 0,-7 7 1 0 0,2-3 97 0 0,-18 13-1202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11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15663 0 0,'0'0'719'0'0,"2"0"-20"0"0,0 1-454 0 0,0-1 0 0 0,0 1 0 0 0,-1 0 1 0 0,1-1-1 0 0,0 1 0 0 0,0 0 1 0 0,-1 0-1 0 0,1 1 0 0 0,0-1 0 0 0,-1 0 1 0 0,1 0-1 0 0,-1 1 0 0 0,0-1 1 0 0,1 1-1 0 0,-1-1 0 0 0,0 1 0 0 0,0 0 1 0 0,0-1-1 0 0,0 1 0 0 0,0 0 1 0 0,0 0-1 0 0,-1 0 0 0 0,1 0 0 0 0,-1 0 1 0 0,1-1-1 0 0,-1 4 0 0 0,1-4-262 0 0,0 7 237 0 0,0 0 0 0 0,0 0 0 0 0,-1 0 0 0 0,0 0 0 0 0,0 0-1 0 0,-1 0 1 0 0,-2 15 0 0 0,-20 56-357 0 0,18-63 315 0 0,3-11-160 0 0,0 0 0 0 0,0-1 0 0 0,0 1 0 0 0,-4 4 1 0 0,-4 7-21 0 0,10-14-18 0 0,0-1 7 0 0,-1-1-1 0 0,1 1 1 0 0,0 0 0 0 0,0-1 0 0 0,-1 1-1 0 0,1-1 1 0 0,0 1 0 0 0,-1-1 0 0 0,1 1-1 0 0,-1-1 1 0 0,1 1 0 0 0,-1-1-1 0 0,1 1 1 0 0,-1-1 0 0 0,1 0 0 0 0,-1 1-1 0 0,1-1 1 0 0,-1 0 0 0 0,1 1 0 0 0,-1-1-1 0 0,0 0 1 0 0,1 0 0 0 0,-2 1-1 0 0,-4 2-1013 0 0,5-3-4612 0 0,1 0 5616 0 0,0 0-2533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12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5 19351 0 0,'-12'-16'439'0'0,"12"16"-406"0"0,-1-1-1 0 0,1 1 1 0 0,0 0 0 0 0,0 0-1 0 0,0-1 1 0 0,0 1 0 0 0,0 0 0 0 0,0-1-1 0 0,0 1 1 0 0,0 0 0 0 0,0-1-1 0 0,0 1 1 0 0,0 0 0 0 0,1-1 0 0 0,-1 1-1 0 0,0 0 1 0 0,0-1 0 0 0,0 1 0 0 0,0 0-1 0 0,0 0 1 0 0,1-1 0 0 0,-1 1-1 0 0,0 0 1 0 0,0 0 0 0 0,0-1 0 0 0,1 1-1 0 0,-1 0 1 0 0,0 0 0 0 0,0 0-1 0 0,1-1 1 0 0,-1 1 0 0 0,0 0 0 0 0,1 0-1 0 0,-1 0 1 0 0,5-5 486 0 0,0-8-362 0 0,-4 11 568 0 0,-1 2 246 0 0,0 0 42 0 0,0 0-127 0 0,-1 2-582 0 0,-11 33-264 0 0,7-23-42 0 0,1-1 0 0 0,0 1 1 0 0,-2 14-1 0 0,5-18 2 0 0,0 1 0 0 0,0 0 0 0 0,1 0 0 0 0,0 0 0 0 0,1 0 0 0 0,-1 0 0 0 0,2 0 0 0 0,3 15 0 0 0,-4-23 0 0 0,-1 1 0 0 0,1 0 0 0 0,0-1 0 0 0,0 0 0 0 0,0 1 0 0 0,0-1 0 0 0,0 1 0 0 0,0-1 0 0 0,0 0 0 0 0,0 0 0 0 0,0 1 0 0 0,1-1 0 0 0,-1 0 0 0 0,0 0 0 0 0,1 0 0 0 0,-1-1 0 0 0,1 1 0 0 0,1 1 0 0 0,0-1 0 0 0,0 0 0 0 0,1-1 0 0 0,-1 1 0 0 0,0-1 0 0 0,0 0 0 0 0,0 1 0 0 0,1-1 0 0 0,-1-1 0 0 0,4 1 0 0 0,1-2 0 0 0,0 0 0 0 0,0 0 0 0 0,0 0 0 0 0,-1-1 0 0 0,1 0 0 0 0,13-8 0 0 0,-10 4 193 0 0,0 0 0 0 0,0-1 0 0 0,-1 0 0 0 0,0 0 0 0 0,-1-1 0 0 0,0 0 0 0 0,0-1 0 0 0,-1 0 0 0 0,0 0 0 0 0,7-13 0 0 0,-14 22 189 0 0,-1 1 114 0 0,0 0 15 0 0,0 0-68 0 0,-4 18-278 0 0,-13 54-165 0 0,-11 36 0 0 0,22-85 0 0 0,-39 155 0 0 0,40-156-7 0 0,1-6-8 0 0,0-1 1 0 0,-1 1-1 0 0,-1-1 1 0 0,-9 20-1 0 0,14-33 15 0 0,0 0 0 0 0,0 0 0 0 0,0-1 0 0 0,0 1 0 0 0,0 0 0 0 0,-1-1 0 0 0,1 1 1 0 0,0-1-1 0 0,-1 1 0 0 0,1-1 0 0 0,-1 0 0 0 0,0 1 0 0 0,1-1 0 0 0,-1 0 0 0 0,0 0 0 0 0,0 0 0 0 0,0-1 0 0 0,1 1 0 0 0,-1 0 0 0 0,0-1 0 0 0,-4 2 0 0 0,-32-6-3864 0 0,14-1-1998 0 0,23 5 3866 0 0,1 0-11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12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7503 0 0,'0'0'399'0'0,"0"0"60"0"0,1-2 21 0 0,1 0-369 0 0,0-1 0 0 0,0 1 1 0 0,1-1-1 0 0,-1 1 0 0 0,1 0 1 0 0,0-1-1 0 0,-1 2 1 0 0,1-1-1 0 0,0 0 0 0 0,0 0 1 0 0,0 1-1 0 0,5-2 1 0 0,-7 3 858 0 0,-1 0 43 0 0,0 0-59 0 0,0 0-289 0 0,0 0-121 0 0,0 0-28 0 0,0 0-72 0 0,16 4 1611 0 0,-1 9-1890 0 0,-7-7-165 0 0,1 1 0 0 0,0-2 0 0 0,1 1 0 0 0,-1-1 0 0 0,1-1 0 0 0,0 0 0 0 0,0 0 0 0 0,1-1 0 0 0,12 3 0 0 0,-2-3 305 0 0,14 3 780 0 0,-32-5-1038 0 0,-1-1 0 0 0,0 1 0 0 0,0 0 0 0 0,0 0 0 0 0,0 0 0 0 0,0 0 0 0 0,0 0 0 0 0,0 1 0 0 0,-1-1 0 0 0,1 1 0 0 0,0-1 0 0 0,-1 1 0 0 0,2 1 0 0 0,-2-2-47 0 0,-1-1 0 0 0,1 1 0 0 0,-1 0 0 0 0,0-1 0 0 0,1 1 0 0 0,-1 0 0 0 0,0 0 0 0 0,0-1 0 0 0,0 1 0 0 0,1 0 0 0 0,-1-1 0 0 0,0 1 0 0 0,0 0 0 0 0,0 0 0 0 0,0-1 0 0 0,0 1 0 0 0,0 0 0 0 0,0 0 0 0 0,0-1 0 0 0,-1 1 0 0 0,1 0 0 0 0,0 0 0 0 0,0-1 0 0 0,-1 1 0 0 0,1 0 0 0 0,0-1 0 0 0,-1 2 0 0 0,0-1 0 0 0,-4 8 180 0 0,0-1 0 0 0,0 0 0 0 0,-1-1 0 0 0,0 1 0 0 0,0-1 0 0 0,-1 0 0 0 0,-12 10 0 0 0,-66 65 428 0 0,74-69-589 0 0,-20 21-130 0 0,30-33-372 0 0,1-1-186 0 0,0 0-40 0 0,0 0-23 0 0,2 0 235 0 0,1 1 1 0 0,0-1-1 0 0,0 0 0 0 0,0 1 1 0 0,0-2-1 0 0,4 1 1 0 0,6-3-5860 0 0,1-3-1919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12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64 2303 0 0,'2'0'167'0'0,"4"-1"385"0"0,-1-2 4452 0 0,2-4-1943 0 0,-5 4-1023 0 0,10-11 3210 0 0,-8 8-4182 0 0,-3 5-134 0 0,-1 1-768 0 0,1-1-1 0 0,-1 1 1 0 0,1 0 0 0 0,-1-1-1 0 0,0 1 1 0 0,1-1-1 0 0,-1 1 1 0 0,1 0 0 0 0,-1-1-1 0 0,0 1 1 0 0,1-1 0 0 0,-1 1-1 0 0,0-1 1 0 0,0 0-1 0 0,1 1 1 0 0,-1-1 0 0 0,2-2 1492 0 0,-3 9-922 0 0,0-4-617 0 0,1 1-1 0 0,-1 0 0 0 0,-1-1 1 0 0,1 1-1 0 0,0-1 0 0 0,-1 0 1 0 0,1 1-1 0 0,-1-1 1 0 0,-2 2-1 0 0,-6 12 531 0 0,-22 36-119 0 0,24-40-294 0 0,0 0 1 0 0,1 1 0 0 0,1 0-1 0 0,-8 18 1 0 0,11-23-98 0 0,2-4-97 0 0,0 0-1 0 0,-1 0 0 0 0,1-1 0 0 0,0 1 0 0 0,1 0 1 0 0,-1 0-1 0 0,1 0 0 0 0,0 0 0 0 0,0 0 1 0 0,0 0-1 0 0,1 6 0 0 0,-1-9-39 0 0,0 1 0 0 0,1-1 0 0 0,-1 1 0 0 0,0-1 0 0 0,1 1 0 0 0,-1-1 0 0 0,1 1 0 0 0,0-1 0 0 0,-1 0 0 0 0,1 1 0 0 0,0-1 0 0 0,0 0 0 0 0,0 1 0 0 0,0-1 0 0 0,0 0 0 0 0,0 0 0 0 0,2 1 0 0 0,0 1 0 0 0,0-1 0 0 0,-1-1-1 0 0,0 1 1 0 0,0-1-1 0 0,1 0 1 0 0,-1 1-1 0 0,1-1 1 0 0,-1-1-1 0 0,1 1 1 0 0,0 0-1 0 0,-1 0 1 0 0,1-1-1 0 0,0 0 1 0 0,-1 1-1 0 0,1-1 1 0 0,4-1 0 0 0,7 1 11 0 0,23-5 1 0 0,-28 4 3 0 0,9-2 139 0 0,-1-1 0 0 0,0 0 0 0 0,0-1 1 0 0,0-1-1 0 0,0 0 0 0 0,-1-1 0 0 0,0-1 0 0 0,-1-1 1 0 0,0 0-1 0 0,0-1 0 0 0,15-13 0 0 0,-19 11-198 0 0,0 0 0 0 0,-1 0 0 0 0,0-1 0 0 0,-1-1 0 0 0,12-24 0 0 0,-16 28 90 0 0,-1-1-1 0 0,1 1 0 0 0,-2-1 0 0 0,1 0 0 0 0,-2 0 0 0 0,1-1 1 0 0,-2 1-1 0 0,2-12 0 0 0,-3 20-45 0 0,0 0 0 0 0,0 0-1 0 0,0 0 1 0 0,-1 0 0 0 0,1 0 0 0 0,-1 0-1 0 0,0 0 1 0 0,1 0 0 0 0,-1 0 0 0 0,0 0 0 0 0,-1 1-1 0 0,1-1 1 0 0,0 0 0 0 0,-1 1 0 0 0,0-1-1 0 0,-2-3 1 0 0,0 3 0 0 0,1 0-1 0 0,0 0 0 0 0,-1 1 0 0 0,0-1 1 0 0,1 1-1 0 0,-1 0 0 0 0,0 0 0 0 0,0 0 1 0 0,0 0-1 0 0,-5-1 0 0 0,-7 0-1 0 0,0 0-1 0 0,0 0 1 0 0,0 2-1 0 0,-32 0 1 0 0,15 2-539 0 0,-1 1 0 0 0,-60 11 0 0 0,59-4-1364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21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07 8287 0 0,'0'0'191'0'0,"0"0"26"0"0,0 0 9 0 0,0 0 110 0 0,0 0 444 0 0,0 0 196 0 0,0 0 42 0 0,0 0-131 0 0,12-13 1938 0 0,-10 11-2667 0 0,-1 1-1 0 0,0 0 1 0 0,0-1 0 0 0,0 1-1 0 0,0-1 1 0 0,0 1-1 0 0,0-1 1 0 0,0 1 0 0 0,0-1-1 0 0,0 0 1 0 0,-1 1-1 0 0,2-4 1 0 0,3-24 2464 0 0,-3 14-1661 0 0,-2 14-449 0 0,1-10 1104 0 0,0 10-1549 0 0,-1 0 20 0 0,0 1 1 0 0,1-1-1 0 0,-1 1 0 0 0,0-1 0 0 0,0 1 1 0 0,1-1-1 0 0,-1 0 0 0 0,0 1 0 0 0,0-1 0 0 0,0 1 1 0 0,0-1-1 0 0,0 0 0 0 0,0 1 0 0 0,0-1 0 0 0,0 1 1 0 0,0-1-1 0 0,0 0 0 0 0,0 1 0 0 0,0-1 1 0 0,0-1-1 0 0,-1 4-67 0 0,1 0 1 0 0,-1 0 0 0 0,0 0-1 0 0,1 0 1 0 0,-1-1 0 0 0,0 1-1 0 0,-2 3 1 0 0,-3 6-21 0 0,-20 91 435 0 0,8-28 61 0 0,-17 82 621 0 0,-17 4-1117 0 0,29-114 0 0 0,23-46 0 0 0,0 0 0 0 0,0 1 0 0 0,0-1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-1 0 0 0,-3-6 0 0 0,0-9 0 0 0,5-12-1534 0 0,1 0 0 0 0,1 1 1 0 0,2-1-1 0 0,13-41 0 0 0,-3 15-502 0 0,0 3-11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21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8 10135 0 0,'0'0'231'0'0,"-6"-6"308"0"0,4 5-312 0 0,1 0 0 0 0,0-1 0 0 0,-1 1 0 0 0,1 0 0 0 0,-1 1 1 0 0,0-1-1 0 0,1 0 0 0 0,-1 0 0 0 0,0 1 0 0 0,1-1 0 0 0,-4 0 1 0 0,4 1-156 0 0,0 0 1 0 0,0-1-1 0 0,0 1 1 0 0,0 0-1 0 0,0 0 1 0 0,1-1 0 0 0,-1 1-1 0 0,0-1 1 0 0,0 1-1 0 0,1 0 1 0 0,-1-1 0 0 0,0 1-1 0 0,0-1 1 0 0,0 0-1 0 0,0 0 508 0 0,1 1 286 0 0,-17 0 3308 0 0,2 3-3146 0 0,14-3-516 0 0,1 0 0 0 0,0 0 0 0 0,0 0-68 0 0,0 0-217 0 0,0 0 161 0 0,0 0 100 0 0,0 0 21 0 0,0 0-66 0 0,2 1-222 0 0,3 0-32 0 0,0-1-1 0 0,0 1 1 0 0,1-1 0 0 0,-1 0-1 0 0,0 0 1 0 0,10-1 0 0 0,18-1 482 0 0,-23 2-671 0 0,0-1 0 0 0,0 0 0 0 0,11-2 0 0 0,15-2 0 0 0,-14 2 0 0 0,-18 2 0 0 0,0 1 0 0 0,0-1 0 0 0,0 1 0 0 0,0 0 0 0 0,1 0 0 0 0,4 1 0 0 0,1 0 0 0 0,-1-1 0 0 0,0 1 0 0 0,1-2 0 0 0,10 0 0 0 0,-6-1 0 0 0,-10 2 0 0 0,-2 0 0 0 0,-1 0 0 0 0,1 0 0 0 0,0 0 0 0 0,-1 0 0 0 0,1 0 0 0 0,-1 1 0 0 0,1-1 0 0 0,-1 1 0 0 0,1-1 0 0 0,0 1 0 0 0,-1-1 0 0 0,3 2 0 0 0,4 4 0 0 0,-6-5 0 0 0,4 14 0 0 0,-6-15-28 0 0,0 1-1 0 0,1-1 1 0 0,-1 1 0 0 0,0-1-1 0 0,0 1 1 0 0,1-1 0 0 0,-1 1-1 0 0,0-1 1 0 0,0 1-1 0 0,0-1 1 0 0,0 1 0 0 0,0-1-1 0 0,0 1 1 0 0,0-1 0 0 0,0 1-1 0 0,0 0 1 0 0,0-1-1 0 0,0 1 1 0 0,0-1 0 0 0,0 1-1 0 0,0-1 1 0 0,0 1 0 0 0,0-1-1 0 0,-1 1 1 0 0,0 1-515 0 0,1-1-893 0 0,0-1-897 0 0,0 0-3458 0 0,0 0-1477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2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7503 0 0,'0'0'399'0'0,"0"0"60"0"0,0 0 21 0 0,0 0-59 0 0,-7 6-260 0 0,1-2-21 0 0,4-3 586 0 0,2-1 244 0 0,0 0 43 0 0,0 0-59 0 0,3 11 1215 0 0,-3-10-2151 0 0,0 0 0 0 0,1 0 0 0 0,-1 0 0 0 0,0 0 0 0 0,1 0 0 0 0,-1 0 0 0 0,1 0 0 0 0,0 0 0 0 0,-1 0 0 0 0,1 0 0 0 0,0 0 0 0 0,0-1 0 0 0,0 1 0 0 0,-1 0 0 0 0,1 0 0 0 0,0-1 0 0 0,0 1 0 0 0,0-1 0 0 0,0 1 0 0 0,0 0 1 0 0,0-1-1 0 0,2 1 0 0 0,0 0 182 0 0,1 1-135 0 0,-1 0 1 0 0,1-1-1 0 0,0 1 1 0 0,-1-1-1 0 0,1 0 1 0 0,0 0-1 0 0,0-1 1 0 0,0 1-1 0 0,7-1 1 0 0,37-4 692 0 0,-18 1-566 0 0,142-16-192 0 0,-169 19 0 0 0,88-13 0 0 0,-86 13-64 0 0,-4 0-273 0 0,-1 0-138 0 0,0 0-1125 0 0,0 0-4590 0 0,0 0-1968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24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 11975 0 0,'0'0'267'0'0,"0"0"42"0"0,0 0 17 0 0,0 0-28 0 0,0 0-58 0 0,0 0 491 0 0,0 0 238 0 0,0 0 45 0 0,0 0-61 0 0,0 0-288 0 0,-3-5 144 0 0,4 4 4137 0 0,18 1-3046 0 0,-17 1-1852 0 0,1-1 1 0 0,-1 1-1 0 0,0 0 1 0 0,0-1-1 0 0,0 1 1 0 0,0 0-1 0 0,0 1 1 0 0,0-1-1 0 0,0 0 1 0 0,0 0-1 0 0,-1 1 0 0 0,1-1 1 0 0,0 1-1 0 0,-1-1 1 0 0,1 1-1 0 0,-1 0 1 0 0,0 0-1 0 0,1 0 1 0 0,-1 0-1 0 0,0 0 1 0 0,1 3-1 0 0,1 1 175 0 0,-1 1 1 0 0,-1 0-1 0 0,1-1 0 0 0,0 15 0 0 0,-1-15-192 0 0,6 58 993 0 0,16 66 0 0 0,-16-103-1024 0 0,-3-8 0 0 0,5 10 0 0 0,-4-16-64 0 0,-5-12-273 0 0,-4 10-1089 0 0,1-5 1277 0 0,0 0 61 0 0,2-5-283 0 0,1-1-117 0 0,0 0-21 0 0,0 0-3 0 0,0 0 0 0 0,-7-4-2380 0 0,3-12-105 0 0,3 6 1462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24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1 11975 0 0,'0'0'267'0'0,"0"0"42"0"0,0 0 17 0 0,0 0-28 0 0,0 0-58 0 0,0 0 491 0 0,0 0 238 0 0,0 0 45 0 0,0 0-61 0 0,0 0-288 0 0,0 0-121 0 0,0 0-28 0 0,0 0 66 0 0,0 0 288 0 0,0 0 122 0 0,0 0 28 0 0,0 0-133 0 0,-2 0-583 0 0,-3 3-183 0 0,0-1 0 0 0,0 0-1 0 0,1 1 1 0 0,-1 0 0 0 0,1 0 0 0 0,-1 0 0 0 0,1 1 0 0 0,0-1 0 0 0,-4 6-1 0 0,-34 44 1957 0 0,10-10-1209 0 0,-178 197-868 0 0,196-220 0 0 0,14-20-1 0 0,0 0-1 0 0,0 1 1 0 0,-1-1-1 0 0,1 0 1 0 0,0 0-1 0 0,0 0 1 0 0,0 0-1 0 0,0 1 1 0 0,-1-1-1 0 0,1 0 1 0 0,0 0-1 0 0,0 0 1 0 0,0 0-1 0 0,0 1 1 0 0,0-1-1 0 0,0 0 1 0 0,0 0-1 0 0,0 1 1 0 0,0-1 0 0 0,0 0-1 0 0,0 0 1 0 0,0 1-1 0 0,0-1 1 0 0,0 0-1 0 0,0 0 1 0 0,0 0-1 0 0,0 1 1 0 0,0-1-1 0 0,0 0 1 0 0,0 0-1 0 0,0 1 1 0 0,0-1-1 0 0,0 0 1 0 0,0 0-1 0 0,0 0 1 0 0,0 1-1 0 0,1-1 1 0 0,-1 0-1 0 0,0 0 1 0 0,0 0-1 0 0,0 1 1 0 0,0-1 0 0 0,0 0-1 0 0,1 0 1 0 0,-1 0-1 0 0,0 0 1 0 0,0 0-1 0 0,0 0 1 0 0,1 1-1 0 0,-1-1 1 0 0,0 0-1 0 0,0 0 1 0 0,1 0-1 0 0,-1 0 1 0 0,0 0-1 0 0,0 0 1 0 0,0 0-1 0 0,1 0 1 0 0,-1 0-1 0 0,0 0 1 0 0,1 0-1 0 0,9-2-307 0 0,-5 1-31 0 0,-1-1 1 0 0,1-1-1 0 0,-1 1 1 0 0,1 0-1 0 0,-1-1 1 0 0,0 0 0 0 0,7-6-1 0 0,5-5-4065 0 0,-10 8 705 0 0,3-3-3382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12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7503 0 0,'0'0'399'0'0,"0"0"60"0"0,0 0 21 0 0,0 0-59 0 0,0 0-136 0 0,0 0 457 0 0,0 0 228 0 0,0 0 43 0 0,0 0-127 0 0,1-2-582 0 0,34-42-1833 0 0,-28 34-6285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25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7503 0 0,'0'0'399'0'0,"0"0"60"0"0,0 0 21 0 0,0 0-59 0 0,0 0-136 0 0,0 0 457 0 0,0 0 228 0 0,0 0 43 0 0,0 0-59 0 0,0 0-289 0 0,0 0-121 0 0,0 0-28 0 0,0 0-4 0 0,-1 2 0 0 0,4 14 320 0 0,-3-14-744 0 0,1 1 0 0 0,0-1 0 0 0,-1 0 0 0 0,0 1-1 0 0,1-1 1 0 0,-1 1 0 0 0,0-1 0 0 0,-1 4 0 0 0,-2 12-72 0 0,0-1-15 0 0,-8 23-1 0 0,10-37 2 0 0,0 1 0 0 0,0-1 0 0 0,1 1 0 0 0,-1-1 0 0 0,1 1 0 0 0,0 4 0 0 0,0-2-10 0 0,0 0-1 0 0,-1 0 0 0 0,0 0 1 0 0,0 0-1 0 0,-1 0 0 0 0,1 0 0 0 0,-1 0 1 0 0,-3 6-1 0 0,4-10-328 0 0,1-2-138 0 0,0 0-33 0 0,1-4-39 0 0,0 0 1 0 0,0 0-1 0 0,0 0 0 0 0,0 0 1 0 0,0 1-1 0 0,1-1 1 0 0,-1 0-1 0 0,1 1 0 0 0,4-6 1 0 0,-1 1-261 0 0,8-18-1240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26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5 11975 0 0,'0'0'267'0'0,"0"-10"768"0"0,-1 1-120 0 0,1 0 1 0 0,0-1-1 0 0,0 1 1 0 0,1-1-1 0 0,0 1 1 0 0,1 0-1 0 0,0-1 1 0 0,0 1-1 0 0,1 0 1 0 0,6-13-1 0 0,-8 19-760 0 0,0-2-66 0 0,-1 4 282 0 0,0 1 117 0 0,0 0 21 0 0,0 0 3 0 0,0 0 0 0 0,0 0 0 0 0,0 0 0 0 0,0 0-69 0 0,0 2-294 0 0,0 26-137 0 0,1 52-4 0 0,0-70-9 0 0,0 0 1 0 0,1-1-1 0 0,0 1 0 0 0,1 0 1 0 0,6 17-1 0 0,-8-25 1 0 0,-1 0 0 0 0,1 0 0 0 0,0-1 0 0 0,0 1 0 0 0,0 0 0 0 0,0 0 0 0 0,0-1 0 0 0,0 1 0 0 0,0-1 0 0 0,1 1 0 0 0,1 1 0 0 0,1 0 0 0 0,7 6 0 0 0,-6-9 0 0 0,-4-1 0 0 0,2 1 0 0 0,1 0 0 0 0,-1 0 0 0 0,0-1 0 0 0,0 0 0 0 0,1 1 0 0 0,-1-1 0 0 0,0-1 0 0 0,0 1 0 0 0,0 0 0 0 0,0-1 0 0 0,-1 1 0 0 0,1-1 0 0 0,0 0 0 0 0,0 0 0 0 0,-1 0 0 0 0,4-4 0 0 0,1-1 0 0 0,0 0 0 0 0,0-1 0 0 0,-1 0 0 0 0,6-9 0 0 0,-12 16 0 0 0,7-9 0 0 0,-1-1 0 0 0,-1 0 0 0 0,0 0 0 0 0,0 0 0 0 0,3-13 0 0 0,-6 16 0 0 0,-2 1 72 0 0,0 5 299 0 0,0 2 117 0 0,0 0 21 0 0,-7 21 99 0 0,-17 53-608 0 0,-30 85 0 0 0,-11 27 0 0 0,62-177 0 0 0,2-2-64 0 0,14-20-1145 0 0,-3 5 450 0 0,9-21-4789 0 0,-12 20-2640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26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3 15663 0 0,'0'0'356'0'0,"0"0"50"0"0,0 0 20 0 0,0 0-42 0 0,0 0-112 0 0,0 0 463 0 0,0 0 234 0 0,0 0 45 0 0,2-2-61 0 0,4-7-288 0 0,-5 7-121 0 0,-1 2-28 0 0,0 0-4 0 0,0 0 0 0 0,0 0 0 0 0,0 0 0 0 0,0 0-68 0 0,0 0-217 0 0,0 0 161 0 0,0 0 100 0 0,0 2 21 0 0,-5 23-310 0 0,-1-1 1 0 0,-16 39-1 0 0,-1 3 742 0 0,9-13-599 0 0,-9 61 0 0 0,19-85-233 0 0,1 0-1 0 0,2 1 0 0 0,4 50 0 0 0,-2-64-108 0 0,4 27 0 0 0,-4-39 0 0 0,0 0 0 0 0,0 0 0 0 0,0-1 0 0 0,0 1 0 0 0,0 0 0 0 0,1-1 0 0 0,0 0 0 0 0,3 5 0 0 0,1-1 0 0 0,2-3 0 0 0,1-4 0 0 0,-1-3 0 0 0,-2-3 0 0 0,-3-2-133 0 0,-2 7-297 0 0,-1 0 0 0 0,1-1 1 0 0,-1 1-1 0 0,0-1 0 0 0,0 1 0 0 0,1-1 1 0 0,-1 1-1 0 0,0-1 0 0 0,-1-2 0 0 0,0-3-8779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29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9 8287 0 0,'0'0'382'0'0,"0"0"-8"0"0,0 0-32 0 0,0 0 750 0 0,0 0 352 0 0,0 0 76 0 0,0 5 184 0 0,0-1-126 0 0,1-4 3578 0 0,13-17-4330 0 0,-2-1 0 0 0,0 1 1 0 0,-1-2-1 0 0,17-38 0 0 0,17-56 779 0 0,-53 134-1605 0 0,0 1 0 0 0,1 0 0 0 0,2 0 0 0 0,0 0 0 0 0,-2 36 0 0 0,8-50 0 0 0,2 1 0 0 0,3-2 0 0 0,-3-6 0 0 0,-1 0 0 0 0,0 0 0 0 0,0-1 0 0 0,0 1 0 0 0,1-1 0 0 0,-1 0 0 0 0,0 1 0 0 0,0-1 0 0 0,1 0 0 0 0,-1 0 0 0 0,0-1 0 0 0,1 1 0 0 0,-1 0 0 0 0,0-1 0 0 0,0 0 0 0 0,0 1 0 0 0,1-1 0 0 0,-1 0 0 0 0,0 0 0 0 0,0 0 0 0 0,2-2 0 0 0,7-4 0 0 0,-1 0 0 0 0,17-14 0 0 0,-14 10 0 0 0,-10 8 0 0 0,-1 1 0 0 0,0 0 0 0 0,0-1 0 0 0,0 0 0 0 0,0 0 0 0 0,0 1 0 0 0,2-6 0 0 0,6-9 0 0 0,-3 6 0 0 0,0 0 0 0 0,-1 0 0 0 0,9-23 0 0 0,5-8 0 0 0,-11 28 0 0 0,-9 14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1 0 0 0 0,-1 0 0 0 0,0 1 0 0 0,0-1 0 0 0,0 0 0 0 0,0 0 0 0 0,0 0 0 0 0,0 0 0 0 0,0 0 0 0 0,0 0 0 0 0,0 0 0 0 0,0 0 0 0 0,0 0 0 0 0,0-1 0 0 0,0 12 0 0 0,-3 12 0 0 0,-9 57 0 0 0,11-71 0 0 0,0 0 0 0 0,1 0 0 0 0,-1 0 0 0 0,2 0 0 0 0,-1 0 0 0 0,1 1 0 0 0,4 14 0 0 0,-4-23 0 0 0,0 8 0 0 0,2-2-64 0 0,-3-5-273 0 0,0-2-138 0 0,0 0-33 0 0,5-5-855 0 0,-3 2-3334 0 0,2-4-2811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29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 11975 0 0,'0'0'547'0'0,"0"0"-11"0"0,0 0-135 0 0,0 0 705 0 0,0 0 344 0 0,0 0 72 0 0,0 0-125 0 0,0 1-574 0 0,1 10-318 0 0,-1-1 1 0 0,0 0-1 0 0,0 0 1 0 0,-1 0 0 0 0,-3 17-1 0 0,-17 53 536 0 0,4-22 530 0 0,3-9-1807 0 0,14-48-239 0 0,0-1-33 0 0,0 0-140 0 0,0 0-572 0 0,0 0-253 0 0,0 0-51 0 0,0 0-11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0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81 13823 0 0,'0'0'630'0'0,"0"0"-13"0"0,0 0-252 0 0,-6-16 3330 0 0,7 8-3231 0 0,0 1 1 0 0,0 0 0 0 0,1-1-1 0 0,5-11 1 0 0,0-7-375 0 0,3-4 1212 0 0,-6 20-621 0 0,-1 0-1 0 0,0-1 1 0 0,2-17-1 0 0,-16 90 153 0 0,-4 27 382 0 0,11-63-1215 0 0,3-18 0 0 0,-1 0 0 0 0,1 1 0 0 0,1-1 0 0 0,0 1 0 0 0,0-1 0 0 0,0 1 0 0 0,1-1 0 0 0,2 11 0 0 0,-2-18 0 0 0,-1 0 0 0 0,0 0 0 0 0,0 0 0 0 0,0-1 0 0 0,1 1 0 0 0,-1 0 0 0 0,1 0 0 0 0,-1 0 0 0 0,1 0 0 0 0,-1 0 0 0 0,1 0 0 0 0,-1-1 0 0 0,1 1 0 0 0,-1 0 0 0 0,1-1 0 0 0,0 1 0 0 0,0 0 0 0 0,-1-1 0 0 0,1 1 0 0 0,0-1 0 0 0,0 1 0 0 0,0-1 0 0 0,0 1 0 0 0,0-1 0 0 0,-1 1 0 0 0,1-1 0 0 0,2 0 0 0 0,1 1 0 0 0,-1 1 0 0 0,-1-1 0 0 0,1 0 0 0 0,0 0 0 0 0,0-1 0 0 0,0 1 0 0 0,0-1 0 0 0,0 1 0 0 0,0-1 0 0 0,0 0 0 0 0,0 0 0 0 0,0 0 0 0 0,0-1 0 0 0,0 1 0 0 0,0-1 0 0 0,0 0 0 0 0,0 1 0 0 0,0-1 0 0 0,0-1 0 0 0,3 0 0 0 0,-2-1 0 0 0,0 0 0 0 0,1 0 0 0 0,-1 0 0 0 0,0-1 0 0 0,-1 1 0 0 0,1-1 0 0 0,0 0 0 0 0,-1 0 0 0 0,0 0 0 0 0,4-8 0 0 0,15-21 0 0 0,-14 23 0 0 0,-1 0 0 0 0,-1 0 0 0 0,6-12 0 0 0,26-70 0 0 0,-38 91 0 0 0,1 1 0 0 0,-1-1 0 0 0,0 1 0 0 0,0-1 0 0 0,0 1 0 0 0,1-1 0 0 0,-1 1 0 0 0,0-1 0 0 0,0 1 0 0 0,0-1 0 0 0,0 1 0 0 0,0-1 0 0 0,0 0 0 0 0,0 1 0 0 0,0-1 0 0 0,0 1 0 0 0,0-1 0 0 0,0 1 0 0 0,-1-1 0 0 0,1 1 0 0 0,0-1 0 0 0,0 1 0 0 0,0-1 0 0 0,-1 1 0 0 0,1-1 0 0 0,0 1 0 0 0,-1-1 0 0 0,1 1 0 0 0,0-1 0 0 0,-1 1 0 0 0,1 0 0 0 0,0-1 0 0 0,-1 1 0 0 0,1 0 0 0 0,-1-1 0 0 0,1 1 0 0 0,-1 0 0 0 0,1 0 0 0 0,-1-1 0 0 0,-1 0 0 0 0,2 1 0 0 0,0 0 0 0 0,-1 0 0 0 0,1-1 0 0 0,-1 1 0 0 0,1 0 0 0 0,-1 0 0 0 0,1 0 0 0 0,-1 0 0 0 0,1 0 0 0 0,-1 0 0 0 0,1-1 0 0 0,-1 1 0 0 0,1 0 0 0 0,-1 0 0 0 0,1 1 0 0 0,-1-1 0 0 0,1 0 0 0 0,-1 0 0 0 0,1 0 0 0 0,-1 0 0 0 0,1 0 0 0 0,-1 0 0 0 0,1 1 0 0 0,-1-1 0 0 0,1 0 0 0 0,-1 0 0 0 0,1 1 0 0 0,-1-1 0 0 0,1 0 0 0 0,0 1 0 0 0,-1-1 0 0 0,1 0 0 0 0,0 1 0 0 0,-1-1 0 0 0,1 2 0 0 0,-1-2 0 0 0,0 0 0 0 0,1 1 0 0 0,-1 0 0 0 0,0-1 0 0 0,1 1 0 0 0,-1-1 0 0 0,0 1 0 0 0,1 0 0 0 0,-1-1 0 0 0,1 1 0 0 0,-1 0 0 0 0,1 0 0 0 0,0-1 0 0 0,-1 1 0 0 0,1 0 0 0 0,0 0 0 0 0,-1 0 0 0 0,1 0 0 0 0,0-1 0 0 0,0 1 0 0 0,0 0 0 0 0,0 0 0 0 0,0 0 0 0 0,0 0 0 0 0,0 1 0 0 0,0 1 0 0 0,3 7 0 0 0,-2-8 0 0 0,2 2 0 0 0,13 3 0 0 0,-12-6 3 0 0,1 1-1 0 0,-1-1 0 0 0,0 0 1 0 0,1-1-1 0 0,-1 1 1 0 0,1-1-1 0 0,-1 0 1 0 0,1 0-1 0 0,-1 0 1 0 0,1-1-1 0 0,5-1 0 0 0,3-1-15 0 0,0-2-1 0 0,19-9 0 0 0,4-1-107 0 0,-34 14-575 0 0,-2 1-258 0 0,0 0-1011 0 0,0 0-4023 0 0,0 0-1724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0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2 13823 0 0,'0'0'630'0'0,"0"0"-13"0"0,8-3-368 0 0,4-2 36 0 0,14-7 8533 0 0,-25 11-8733 0 0,0 1-1 0 0,0 0 1 0 0,0 0 0 0 0,-1 0 0 0 0,1 0 0 0 0,0 0-1 0 0,0 0 1 0 0,0 0 0 0 0,0 0 0 0 0,-1 0-1 0 0,1 1 1 0 0,0-1 0 0 0,0 0 0 0 0,0 0 0 0 0,-1 1-1 0 0,1-1 1 0 0,0 0 0 0 0,0 1 0 0 0,0 0 0 0 0,14 10 796 0 0,-11-6-845 0 0,0-1 1 0 0,0 1-1 0 0,0 0 0 0 0,-1 1 1 0 0,1-1-1 0 0,-1 1 0 0 0,-1-1 1 0 0,1 1-1 0 0,-1 0 0 0 0,0 0 1 0 0,2 11-1 0 0,0 2 24 0 0,-1 1 0 0 0,0 29 0 0 0,-4-1 307 0 0,-12 75 0 0 0,8-87-170 0 0,-5 24 82 0 0,-2-1 0 0 0,-2 1 1 0 0,-43 105-1 0 0,54-157-279 0 0,0 0 0 0 0,-1-1 0 0 0,0 1 0 0 0,-1-1 0 0 0,-6 8 0 0 0,6-10-64 0 0,4-5-273 0 0,1 0-138 0 0,-11-13-1901 0 0,10 11 1895 0 0,1 0 0 0 0,-1 0 0 0 0,0 0 1 0 0,1 0-1 0 0,0-1 0 0 0,0 1 0 0 0,-1 0 0 0 0,2-3 0 0 0,-1-11-7707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0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7503 0 0,'0'0'399'0'0,"0"0"60"0"0,0 0 21 0 0,-1 1-59 0 0,-2 4-136 0 0,2-3 457 0 0,1-2 228 0 0,0 0 43 0 0,0 0 10 0 0,0 0 1 0 0,0 0 0 0 0,0 0 0 0 0,0 0-137 0 0,16 3-550 0 0,-8-2-337 0 0,0 0 0 0 0,0-1 0 0 0,0 0 0 0 0,15-2 0 0 0,11-1 0 0 0,7 7 0 0 0,-39-5-9 0 0,-1 1 13 0 0,0 0 1 0 0,-1 0-1 0 0,1 0 0 0 0,0 0 1 0 0,0 1-1 0 0,-1-1 1 0 0,1 0-1 0 0,0 0 1 0 0,-1 0-1 0 0,1 1 0 0 0,0-1 1 0 0,-1 0-1 0 0,1 1 1 0 0,-1-1-1 0 0,1 1 0 0 0,0-1 1 0 0,-1 1-1 0 0,1 0 1 0 0,0-1 377 0 0,2 4 1023 0 0,-2-1-2372 0 0,0-2-5436 0 0,-1-1-1785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1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719'0'0,"0"0"-20"0"0,1 2-449 0 0,0-1 23 0 0,1 1 0 0 0,-1 0 0 0 0,1 0 0 0 0,-1-1 0 0 0,1 1 0 0 0,0-1 0 0 0,-1 0 0 0 0,1 1 0 0 0,0-1 0 0 0,0 0 0 0 0,0 0 0 0 0,0 0 0 0 0,0 0 0 0 0,3 0 0 0 0,1 1 327 0 0,1-1 0 0 0,-1 0 0 0 0,0-1 0 0 0,9 1 0 0 0,-5-1-255 0 0,22 0 1068 0 0,48-6 1 0 0,-70 5-1407 0 0,0 1-1 0 0,12 0 1 0 0,-1 1-10 0 0,-21-1 3 0 0,1 0 0 0 0,0 0 0 0 0,-1 0 0 0 0,1 0 0 0 0,0 0 0 0 0,0 0 0 0 0,-1 0 0 0 0,1 0 0 0 0,0 0 0 0 0,-1 1 0 0 0,1-1 0 0 0,0 0 0 0 0,-1 0 0 0 0,1 1 0 0 0,-1-1 0 0 0,2 1 0 0 0,0 4 0 0 0,-2-4 0 0 0,3 7-4295 0 0,-3-8-4234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4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9 8287 0 0,'0'0'191'0'0,"0"0"26"0"0,0 0 9 0 0,0-6 539 0 0,0 3 3628 0 0,-2-5-2264 0 0,-1 7 1649 0 0,-5 16 320 0 0,6-11-4828 0 0,-14 45 895 0 0,5-24 623 0 0,-12 44 0 0 0,18-55-481 0 0,-21 68-177 0 0,-25 91-95 0 0,47-158-35 0 0,1-6 0 0 0,1 0 0 0 0,1 0 0 0 0,-2 12 0 0 0,14-65-3588 0 0,-10 34 1566 0 0,1-1-24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46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6 4607 0 0,'0'0'102'0'0,"0"0"20"0"0,0 0 6 0 0,0 0 51 0 0,0 0 213 0 0,2 7 304 0 0,-4-5 7285 0 0,-11-1-4829 0 0,9-3-3064 0 0,4 2 283 0 0,0 0 117 0 0,0 0 21 0 0,0 0-66 0 0,0 0-222 0 0,0 0 166 0 0,0 0 101 0 0,0 0 21 0 0,0 0-66 0 0,0 0-222 0 0,0 0 166 0 0,0 0 101 0 0,0 0 21 0 0,0 0-66 0 0,-2-1-294 0 0,-5-4-133 0 0,7 5-5 0 0,-1 0 0 0 0,1 0 0 0 0,0 0 0 0 0,-1-1 0 0 0,1 1 0 0 0,0 0-1 0 0,-1 0 1 0 0,1 0 0 0 0,0 0 0 0 0,-1-1 0 0 0,1 1 0 0 0,0 0 0 0 0,0 0 0 0 0,-1-1 0 0 0,1 1-1 0 0,0 0 1 0 0,0 0 0 0 0,0-1 0 0 0,-1 1 0 0 0,1 0 0 0 0,0-1 0 0 0,0 1 0 0 0,0 0 0 0 0,0-1-1 0 0,0 1 1 0 0,0 0 0 0 0,0-1 0 0 0,-1 1 0 0 0,1 0 0 0 0,0-1 0 0 0,0 1 0 0 0,0 0 0 0 0,0-1 0 0 0,0 1-1 0 0,1 0 1 0 0,-1-1 0 0 0,0-2 1469 0 0,-1-1-1331 0 0,-5 9-133 0 0,5-4-16 0 0,0 3 0 0 0,3 7 0 0 0,1-3 0 0 0,3 16 0 0 0,-1-17 0 0 0,1 0 0 0 0,5 0 0 0 0,-7-7 0 0 0,14 8 0 0 0,-10-4 0 0 0,0 0 0 0 0,5 1 0 0 0,-13-5 0 0 0,24 6 0 0 0,-14-4 0 0 0,-1-4 0 0 0,7-3 0 0 0,-4 3 0 0 0,5 1 0 0 0,-14 1 0 0 0,11-1 0 0 0,-6-1 0 0 0,2-2 0 0 0,10-1 0 0 0,0 1 0 0 0,-20 3 0 0 0,3 0 0 0 0,-1 0 0 0 0,0 0 0 0 0,1 0 0 0 0,-1 0 0 0 0,0 1 0 0 0,1-1 0 0 0,-1 1 0 0 0,1-1 0 0 0,-1 1 0 0 0,1 0 0 0 0,-1 0 0 0 0,4 0 0 0 0,13 0 0 0 0,25 3 0 0 0,-12-6 0 0 0,-29 2 0 0 0,23-1 0 0 0,-5 4 0 0 0,-1 0 0 0 0,-17-2 0 0 0,13 6 0 0 0,-13-6 0 0 0,2 3 0 0 0,0-1 0 0 0,0 1 0 0 0,0-1 0 0 0,-1 2 0 0 0,1-1 0 0 0,-1 0 0 0 0,5 5 0 0 0,37 27 0 0 0,-40-29 0 0 0,-1 1 0 0 0,1-1 0 0 0,-1 0 0 0 0,1 0 0 0 0,3-3 0 0 0,0-3 0 0 0,-1-2 0 0 0,4 0 0 0 0,-11 1 0 0 0,17-13 0 0 0,-11 9 0 0 0,1 1 0 0 0,0 0 0 0 0,0 3 0 0 0,3-2 0 0 0,13 2 0 0 0,-11-1 0 0 0,-12 2 0 0 0,22 8 0 0 0,4-1 0 0 0,-21-6 0 0 0,17-1 0 0 0,-11-1 0 0 0,22-3 0 0 0,-15 1 0 0 0,18-8 0 0 0,-31 9 0 0 0,0 0 0 0 0,0 1 0 0 0,13-2 0 0 0,-18 3 0 0 0,25-3 0 0 0,2 1 0 0 0,-5 4 0 0 0,-16-1 0 0 0,8 2 0 0 0,-15-2 0 0 0,1-1 0 0 0,0 1 0 0 0,0 0 0 0 0,0-1 0 0 0,0 1 0 0 0,0-1 0 0 0,0 1 0 0 0,0-1 0 0 0,0 1 0 0 0,0-1 0 0 0,0 0 0 0 0,0 0 0 0 0,0 1 0 0 0,1-1 0 0 0,18 6 0 0 0,-18-3 0 0 0,1-2 0 0 0,20 1 0 0 0,-9 0 0 0 0,-7-1 0 0 0,0 0 0 0 0,0-1 0 0 0,0 0 0 0 0,9-1 0 0 0,3-1 0 0 0,-14 2 195 0 0,1-1 1 0 0,0 1-1 0 0,10 2 0 0 0,-13-2-85 0 0,0 1-1 0 0,0-1 0 0 0,0 0 1 0 0,0 0-1 0 0,1 0 0 0 0,-1-1 1 0 0,0 1-1 0 0,0-1 0 0 0,0 1 1 0 0,6-3-1 0 0,44-10-45 0 0,-50 11-64 0 0,14-3 0 0 0,18-7 0 0 0,-32 12 0 0 0,11-8 0 0 0,-9 7 0 0 0,-7 8 0 0 0,2-6-216 0 0,-1 0 0 0 0,0 1 1 0 0,0-1-1 0 0,-1 0 0 0 0,1 1 0 0 0,0-1 1 0 0,0 0-1 0 0,-1 0 0 0 0,1 0 0 0 0,0 0 0 0 0,-1 0 1 0 0,1 0-1 0 0,-1-1 0 0 0,1 1 0 0 0,-1 0 0 0 0,1-1 1 0 0,-1 1-1 0 0,0-1 0 0 0,1 1 0 0 0,-1-1 0 0 0,0 0 1 0 0,1 0-1 0 0,-1 0 0 0 0,0 0 0 0 0,-2 0 0 0 0,-10-3-1829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4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25 11975 0 0,'0'0'547'0'0,"-8"-5"181"0"0,6 3-423 0 0,-1-1-1 0 0,1 1 1 0 0,-1-1-1 0 0,1 0 1 0 0,0 0-1 0 0,0 0 1 0 0,0 0 0 0 0,1 0-1 0 0,-1 0 1 0 0,1 0-1 0 0,-1 0 1 0 0,1-1-1 0 0,0 1 1 0 0,0-1 0 0 0,1 1-1 0 0,-1-1 1 0 0,1 1-1 0 0,0-1 1 0 0,0 1-1 0 0,0-1 1 0 0,0 1 0 0 0,0-1-1 0 0,1 1 1 0 0,0-1-1 0 0,-1 1 1 0 0,1-1-1 0 0,1 1 1 0 0,-1 0 0 0 0,3-6-1 0 0,4-3-15 0 0,-1 0 0 0 0,2 1 0 0 0,0 0 1 0 0,0 0-1 0 0,1 1 0 0 0,0 0 0 0 0,1 1 0 0 0,0 0 0 0 0,0 0 0 0 0,19-9 0 0 0,12-5-60 0 0,39-20 881 0 0,-66 37-933 0 0,0 0 1 0 0,0 1-1 0 0,27-6 0 0 0,-28 9-177 0 0,1 3 0 0 0,-12 3 0 0 0,-2-3 0 0 0,10 10 0 0 0,-9-5 0 0 0,-2-3 0 0 0,3 8 0 0 0,-1 1 0 0 0,-1-1 0 0 0,1 1 0 0 0,-2 0 0 0 0,0 15 0 0 0,0-7 0 0 0,0-10 0 0 0,0 0 0 0 0,0-1 0 0 0,0 0 0 0 0,-1 1 0 0 0,0-1 0 0 0,0 0 0 0 0,-1 0 0 0 0,0 0 0 0 0,-6 13 0 0 0,3-12 0 0 0,0-1 0 0 0,-1 1 0 0 0,0-1 0 0 0,-1-1 0 0 0,0 1 0 0 0,0-1 0 0 0,-1-1 0 0 0,-14 13 0 0 0,9-11 0 0 0,0 0 0 0 0,-1 0 0 0 0,1-1 0 0 0,-2-1 0 0 0,-19 7 0 0 0,-7-5-829 0 0,41-8 690 0 0,-1-1-1 0 0,0 0 1 0 0,1 0 0 0 0,-1 0 0 0 0,1 0 0 0 0,-1 0 0 0 0,0 0 0 0 0,1-1-1 0 0,-1 1 1 0 0,0 0 0 0 0,1 0 0 0 0,-1 0 0 0 0,1-1 0 0 0,-1 1 0 0 0,1 0-1 0 0,-1 0 1 0 0,1-1 0 0 0,-1 1 0 0 0,1-1 0 0 0,-1 1 0 0 0,1 0 0 0 0,-1-1-1 0 0,1 1 1 0 0,-1-2 0 0 0,-4-6-5258 0 0,5 1 3350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5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1 13823 0 0,'0'0'630'0'0,"0"0"-13"0"0,-16 2 504 0 0,10 3-305 0 0,-1 0 0 0 0,1 0 1 0 0,0 0-1 0 0,0 1 0 0 0,0 0 0 0 0,1 0 0 0 0,0 1 0 0 0,-6 10 0 0 0,-31 63 1487 0 0,27-50-1655 0 0,-9 20-229 0 0,-31 57 290 0 0,29-54-709 0 0,-33 96 0 0 0,57-143 0 0 0,-6 16 0 0 0,2-1 0 0 0,0 1 0 0 0,1 0 0 0 0,2 0 0 0 0,0 1 0 0 0,1-1 0 0 0,2 39 0 0 0,1-56 0 0 0,-1 0 0 0 0,1 0 0 0 0,0 0 0 0 0,0 0 0 0 0,1 0 0 0 0,0-1 0 0 0,0 1 0 0 0,0 0 0 0 0,0-1 0 0 0,0 0 0 0 0,1 1 0 0 0,0-1 0 0 0,0 0 0 0 0,0 0 0 0 0,4 3 0 0 0,-6-6 0 0 0,-1-1 0 0 0,0 1 0 0 0,1-1 0 0 0,-1 1 0 0 0,1-1 0 0 0,-1 1 0 0 0,1-1 0 0 0,-1 0 0 0 0,1 1 0 0 0,-1-1 0 0 0,1 0 0 0 0,-1 1 0 0 0,1-1 0 0 0,-1 0 0 0 0,1 0 0 0 0,0 1 0 0 0,-1-1 0 0 0,1 0 0 0 0,-1 0 0 0 0,1 0 0 0 0,0 0 0 0 0,-1 0 0 0 0,1 0 0 0 0,0 0 0 0 0,-1 0 0 0 0,2 0 0 0 0,0-1 0 0 0,1 2 2 0 0,-1-1 0 0 0,0 0 0 0 0,0 0-1 0 0,0 0 1 0 0,0 0 0 0 0,1 0 0 0 0,-1 0 0 0 0,0-1 0 0 0,0 1 0 0 0,0-1-1 0 0,0 0 1 0 0,0 1 0 0 0,0-1 0 0 0,0 0 0 0 0,0 0 0 0 0,0 0 0 0 0,2-2-1 0 0,-1 0-19 0 0,0 0-1 0 0,0 0 1 0 0,0 0-1 0 0,-1 0 1 0 0,1-1-1 0 0,-1 1 1 0 0,0-1-1 0 0,2-4 1 0 0,15-26-4144 0 0,-12 22-4367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5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5663 0 0,'0'0'356'0'0,"0"0"50"0"0,0 0 20 0 0,0 0-42 0 0,0 0-112 0 0,0 0 463 0 0,0 0 234 0 0,0 0 45 0 0,0 0-61 0 0,0 0-288 0 0,0 0-121 0 0,0 0-28 0 0,10-2 1532 0 0,-6 3-1921 0 0,-1 1 0 0 0,0 0 0 0 0,0 0 0 0 0,-1 0-1 0 0,1 0 1 0 0,0 0 0 0 0,-1 1 0 0 0,1-1 0 0 0,-1 1 0 0 0,0 0 0 0 0,0-1-1 0 0,0 1 1 0 0,0 0 0 0 0,0 0 0 0 0,-1 1 0 0 0,1-1 0 0 0,-1 0 0 0 0,0 0-1 0 0,0 1 1 0 0,1 5 0 0 0,16 51-127 0 0,10 41 0 0 0,-22-74 0 0 0,34 130 0 0 0,-38-150 0 0 0,-1-3 0 0 0,0 0 0 0 0,1-1 0 0 0,-1 1 0 0 0,1-1 0 0 0,0 1 0 0 0,3 3 0 0 0,0 0 0 0 0,-5-7-5 0 0,0 0 0 0 0,0 0 0 0 0,0 0 0 0 0,0 0 0 0 0,0 0 0 0 0,0-1 0 0 0,0 1 0 0 0,0 0 0 0 0,0 0 0 0 0,0 0 0 0 0,0 0-1 0 0,0 0 1 0 0,0 0 0 0 0,0 0 0 0 0,0 0 0 0 0,0 0 0 0 0,0 0 0 0 0,0-1 0 0 0,0 1 0 0 0,0 0 0 0 0,0 0 0 0 0,1 0 0 0 0,-1 0 0 0 0,0 0 0 0 0,0 0 0 0 0,0 0 0 0 0,0 0 0 0 0,0 0 0 0 0,0 0 0 0 0,0 0 0 0 0,0 0 0 0 0,0 0-1 0 0,1 0 1 0 0,-1 0 0 0 0,0 0 0 0 0,0 0 0 0 0,0 0 0 0 0,0 0 0 0 0,0 0 0 0 0,0 0 0 0 0,0 0 0 0 0,0 0 0 0 0,1 0 0 0 0,-1 0 0 0 0,0 0 0 0 0,0 0 0 0 0,0 0 0 0 0,0 0 0 0 0,0 0 0 0 0,0 0 0 0 0,0 0 0 0 0,0 0-1 0 0,0 0 1 0 0,1 0 0 0 0,-2-8-910 0 0,1 8 856 0 0,-4-22-9501 0 0,0 7 2292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6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14 13823 0 0,'0'0'315'0'0,"0"0"45"0"0,0 0 21 0 0,1-1-49 0 0,2-4-81 0 0,-2 4 481 0 0,1-5 823 0 0,-2 6 4198 0 0,-6 13-5437 0 0,-1-1 1 0 0,-1 1 0 0 0,0-2-1 0 0,-1 1 1 0 0,-16 16 0 0 0,-250 265 1896 0 0,256-270-2199 0 0,16-17-25 0 0,-1-1 0 0 0,0 0 0 0 0,-1 0 0 0 0,1 0-1 0 0,-1 0 1 0 0,-6 4 0 0 0,10-8-326 0 0,1-1-138 0 0,0 0-33 0 0,11-16-1928 0 0,-3 8 51 0 0,2 0-5466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6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20 13823 0 0,'0'0'315'0'0,"0"0"45"0"0,0 0 21 0 0,2-1-49 0 0,1 1-114 0 0,-1-1 1 0 0,0 1-1 0 0,0-1 0 0 0,1 0 0 0 0,-1 0 0 0 0,0 0 0 0 0,0 0 1 0 0,0 0-1 0 0,0 0 0 0 0,0-1 0 0 0,0 1 0 0 0,2-3 0 0 0,-2 2-88 0 0,0 1 823 0 0,-2 1-288 0 0,0 0-121 0 0,0 0-28 0 0,0 0-4 0 0,0 0 0 0 0,0 0 0 0 0,0 0 0 0 0,0 0-68 0 0,-7 2-200 0 0,-36 41 1716 0 0,-61 50-1872 0 0,76-68 422 0 0,-34 33 956 0 0,59-55-1466 0 0,2-2 0 0 0,0 0 0 0 0,0 0 0 0 0,0 0 0 0 0,0 0 0 0 0,1 0 0 0 0,-1 0 0 0 0,0 0 0 0 0,0 0 0 0 0,1 1 0 0 0,-1-1 0 0 0,1 0 0 0 0,-1 0 0 0 0,1 1 0 0 0,0-1 0 0 0,0 0 0 0 0,-1 0 0 0 0,1 3 0 0 0,1 4 0 0 0,1-7 0 0 0,-1 0 0 0 0,0-1 0 0 0,0 1 0 0 0,1 0 0 0 0,-1-1 0 0 0,0 1 0 0 0,1-1 0 0 0,-1 1 0 0 0,0-1 0 0 0,1 0 0 0 0,-1 1 0 0 0,1-1 0 0 0,1 0 0 0 0,24 0 0 0 0,-20 0 0 0 0,1 0 0 0 0,0-1 0 0 0,0 0 0 0 0,1-1 0 0 0,13-5 0 0 0,-14 5 0 0 0,1-1 0 0 0,-1 1 0 0 0,0 1 0 0 0,16-2 0 0 0,-20 3 23 0 0,10-1-179 0 0,-13 0-540 0 0,-1 1-258 0 0,0 0-56 0 0,4 1-563 0 0,1 0 815 0 0,-4-1-3471 0 0,-1 0-2594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7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3823 0 0,'0'0'315'0'0,"-2"9"870"0"0,-1-4-1034 0 0,2-4 569 0 0,1-1 249 0 0,0 0 45 0 0,0 0-61 0 0,0 0-288 0 0,0 0-121 0 0,0 0-28 0 0,0 0-4 0 0,17 12 1024 0 0,-13-10-1385 0 0,0 0 0 0 0,0 0 0 0 0,0-1 0 0 0,1 0 0 0 0,-1 0 0 0 0,0 0 0 0 0,0 0 0 0 0,1-1-1 0 0,-1 1 1 0 0,6-1 0 0 0,-5 0 17 0 0,1 0-1 0 0,0 0 0 0 0,-1 1 1 0 0,1 0-1 0 0,8 3 0 0 0,-6-1-167 0 0,-3-3-291 0 0,0 1 0 0 0,0-1-1 0 0,0 0 1 0 0,-1 0 0 0 0,1 0 0 0 0,6-2 0 0 0,-6 2-464 0 0,-5 0-268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37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3823 0 0,'0'0'315'0'0,"0"0"45"0"0,0 0 21 0 0,0 0-49 0 0,0 0-81 0 0,0 0 481 0 0,0 0 237 0 0,0 0 45 0 0,0 0-61 0 0,0 0-288 0 0,0 0-121 0 0,0 0-28 0 0,0 0-4 0 0,0 0 0 0 0,0 0 0 0 0,0 0 0 0 0,0 0-68 0 0,0 0-217 0 0,0 0 161 0 0,0 0 100 0 0,0 0 21 0 0,0 1-66 0 0,-1 7-294 0 0,1-2-133 0 0,2-9-80 0 0,-2 2-273 0 0,0 1-138 0 0,0 0-33 0 0,0 0-140 0 0,0 0-572 0 0,0 0-253 0 0,0 0-51 0 0,0 0-11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40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63 8287 0 0,'0'0'382'0'0,"0"0"-8"0"0,0 0-102 0 0,0 0 463 0 0,0 0 234 0 0,0 0 45 0 0,0 0-61 0 0,0 0-288 0 0,0 0-121 0 0,0 0-28 0 0,0 0-4 0 0,0 0 0 0 0,11-26 3584 0 0,2-9-336 0 0,-13 34-3389 0 0,0 1 117 0 0,0 0 21 0 0,0 0-66 0 0,0-1-294 0 0,-17 23-133 0 0,10-10 36 0 0,-6 9 443 0 0,1 1 0 0 0,1 0 0 0 0,-10 30 0 0 0,12-33-476 0 0,7-15-20 0 0,0-1 1 0 0,0 1 0 0 0,1 0 0 0 0,-1 1-1 0 0,1-1 1 0 0,0 0 0 0 0,0 0-1 0 0,0 9 1 0 0,1-13 0 0 0,-1 1 0 0 0,1 0 0 0 0,0-1 0 0 0,0 1 0 0 0,0 0 0 0 0,0-1 0 0 0,0 1 0 0 0,0 0 0 0 0,0-1 0 0 0,0 1 0 0 0,0 0 0 0 0,0 0 0 0 0,0-1 0 0 0,0 1 0 0 0,0 0 0 0 0,0-1 0 0 0,1 1 0 0 0,-1 0 0 0 0,0-1 0 0 0,1 1 0 0 0,-1-1 0 0 0,0 1 0 0 0,1 1 0 0 0,1 0 0 0 0,-2 0 0 0 0,0-2 0 0 0,0 1 0 0 0,0 0 0 0 0,0-1 0 0 0,1 1 0 0 0,-1-1 0 0 0,0 1 0 0 0,0 0 0 0 0,0-1 0 0 0,1 1 0 0 0,-1-1 0 0 0,0 1 0 0 0,1-1 0 0 0,-1 1 0 0 0,0-1 0 0 0,1 1 0 0 0,-1-1 0 0 0,1 1 0 0 0,-1-1 0 0 0,0 1 0 0 0,1-1 0 0 0,-1 0 0 0 0,1 1 0 0 0,-1-1 0 0 0,1 0 0 0 0,0 1 0 0 0,-1-1 0 0 0,1 0 0 0 0,2 2 0 0 0,-1-1 0 0 0,1 0 0 0 0,-1 0 0 0 0,1 0 0 0 0,-1 0 0 0 0,1 0 0 0 0,0 0 0 0 0,-1-1 0 0 0,1 1 0 0 0,0-1 0 0 0,0 0 0 0 0,-1 0 0 0 0,1 0 0 0 0,0 0 0 0 0,0-1 0 0 0,-1 1 0 0 0,1-1 0 0 0,0 1 0 0 0,-1-1 0 0 0,1 0 0 0 0,-1 0 0 0 0,1 0 0 0 0,-1 0 0 0 0,1-1 0 0 0,3-2 0 0 0,6-4 0 0 0,-1-1 0 0 0,0 0 0 0 0,17-17 0 0 0,-22 19 0 0 0,3-3 0 0 0,-1-1 0 0 0,-1 0 0 0 0,0 0 0 0 0,0-1 0 0 0,6-15 0 0 0,-13 27 0 0 0,4-9 0 0 0,0 1 0 0 0,-1-1 0 0 0,0 0 0 0 0,3-19 0 0 0,-5 18 0 0 0,-1 3 72 0 0,0 5 299 0 0,0 2 117 0 0,0 0 21 0 0,0 0-66 0 0,-13 16-278 0 0,8-8-165 0 0,0 0 0 0 0,0 0 0 0 0,1 0 0 0 0,0 0 0 0 0,0 1 0 0 0,1 0 0 0 0,1 0 0 0 0,-4 15 0 0 0,-2 7 0 0 0,6-24 0 0 0,0 0 0 0 0,1 0 0 0 0,0 1 0 0 0,0-1 0 0 0,1 1 0 0 0,0 10 0 0 0,0-4 0 0 0,2-5 0 0 0,3-4 0 0 0,-3-4-61 0 0,0-1 1 0 0,-1 0-1 0 0,1 0 1 0 0,-1 0-1 0 0,1 0 0 0 0,0 0 1 0 0,-1-1-1 0 0,1 1 1 0 0,-1 0-1 0 0,1-1 0 0 0,-1 1 1 0 0,1-1-1 0 0,-1 1 1 0 0,1-1-1 0 0,-1 0 1 0 0,1 0-1 0 0,-1 0 0 0 0,0 0 1 0 0,2-1-1 0 0,25-25-2083 0 0,-19 18 1548 0 0,-3 2-842 0 0,1-1-1 0 0,-1 0 1 0 0,10-16 0 0 0,-7 5-609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42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344 4607 0 0,'0'0'102'0'0,"0"0"20"0"0,0 0 6 0 0,0 0 51 0 0,0 0 213 0 0,-2 0 96 0 0,-4 1 647 0 0,-11 6 8791 0 0,10-3-10246 0 0,5-4 832 0 0,2 0 0 0 0,-17 10 4107 0 0,16-11-4578 0 0,0 1 0 0 0,0 0-1 0 0,0-1 1 0 0,0 1 0 0 0,0-1 0 0 0,0 1 0 0 0,0-1 0 0 0,0 1-1 0 0,1-1 1 0 0,-1 0 0 0 0,0 0 0 0 0,0 1 0 0 0,1-1 0 0 0,-1 0 0 0 0,0 0-1 0 0,1 0 1 0 0,-1 0 0 0 0,1 1 0 0 0,-1-1 0 0 0,1 0 0 0 0,-1 0 0 0 0,1 0-1 0 0,0 0 1 0 0,0 0 0 0 0,-1 0 0 0 0,1 0 0 0 0,0-1 0 0 0,0 1-1 0 0,0 0 1 0 0,0 0 0 0 0,0 0 0 0 0,0 0 0 0 0,0 0 0 0 0,1-2 0 0 0,0-5 363 0 0,1-1-1 0 0,0 1 1 0 0,5-11 0 0 0,-4 10-284 0 0,10-56 323 0 0,-4 37-217 0 0,-5 14-54 0 0,1-1 1 0 0,0 1-1 0 0,1 0 0 0 0,0 0 1 0 0,2 1-1 0 0,-1 0 1 0 0,14-17-1 0 0,-16 22-172 0 0,-2 3 0 0 0,0 1 0 0 0,1-1 0 0 0,-1 1 0 0 0,1 0 0 0 0,0 0 0 0 0,6-5 0 0 0,-6 6 0 0 0,0 1 0 0 0,1-1 0 0 0,-1 1 0 0 0,1 0 0 0 0,0 1 0 0 0,0-1 0 0 0,0 1 0 0 0,7-2 0 0 0,-8 3 0 0 0,1 1 0 0 0,-1-1 0 0 0,0 0 0 0 0,0 1 0 0 0,7 2 0 0 0,-8-3 0 0 0,-1 1 0 0 0,1 0 0 0 0,-1 0 0 0 0,1 0 0 0 0,-1 1 0 0 0,0-1 0 0 0,0 0 0 0 0,1 1 0 0 0,-1-1 0 0 0,0 1 0 0 0,0 0 0 0 0,-1 0 0 0 0,1 0 0 0 0,0 0 0 0 0,1 2 0 0 0,0 1 49 0 0,-1 0 0 0 0,0 1 0 0 0,0-1 0 0 0,0 1 0 0 0,-1 0-1 0 0,1-1 1 0 0,-1 1 0 0 0,-1 0 0 0 0,1 0 0 0 0,-1-1 0 0 0,0 1 0 0 0,-1 6 0 0 0,-2 10 473 0 0,-11 40 1 0 0,4-17-240 0 0,-11 38-239 0 0,21-75-44 0 0,4-10-59 0 0,6-8-803 0 0,-8 6-4518 0 0,-2 4-3151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44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21 11975 0 0,'0'0'267'0'0,"0"0"42"0"0,0 0 17 0 0,0 0-28 0 0,-1-2-196 0 0,0-48 4149 0 0,1 33-2580 0 0,0 16-1576 0 0,0-10 610 0 0,0 0 0 0 0,0 0 0 0 0,-1 0 0 0 0,-1 0 0 0 0,0 0 0 0 0,0 0 0 0 0,-1 0 0 0 0,-6-13 0 0 0,9 22-334 0 0,0 2 117 0 0,0 0 21 0 0,0 0-66 0 0,0 2-294 0 0,1 2-139 0 0,0 3-8 0 0,0-1-1 0 0,-1 0 1 0 0,1 9-1 0 0,-1-14-1 0 0,0 0 0 0 0,-1 0 0 0 0,1 0 0 0 0,0 0 0 0 0,1 0 0 0 0,-1 0 0 0 0,0 0 0 0 0,0 0 0 0 0,0 0 0 0 0,0 0 0 0 0,1 0 0 0 0,0 1 0 0 0,7 24 0 0 0,-4-13 0 0 0,8 23 0 0 0,-10-32 0 0 0,0 0 0 0 0,1 0 0 0 0,-1 0 0 0 0,1 0 0 0 0,0 0 0 0 0,0 0 0 0 0,0-1 0 0 0,6 6 0 0 0,0-3 0 0 0,-7-5 0 0 0,0 0 0 0 0,0 0 0 0 0,0 0 0 0 0,0-1 0 0 0,0 1 0 0 0,1 0 0 0 0,-1-1 0 0 0,0 0 0 0 0,0 1 0 0 0,1-1 0 0 0,-1 0 0 0 0,0 0 0 0 0,1 0 0 0 0,-1-1 0 0 0,0 1 0 0 0,0-1 0 0 0,1 1 0 0 0,-1-1 0 0 0,0 1 0 0 0,0-1 0 0 0,3-2 0 0 0,13-3 0 0 0,-14 5 0 0 0,0 0 0 0 0,-1 0 0 0 0,1 0 0 0 0,0-1 0 0 0,-1 1 0 0 0,0-1 0 0 0,1 0 0 0 0,-1 0 0 0 0,0 0 0 0 0,0-1 0 0 0,0 1 0 0 0,0-1 0 0 0,0 1 0 0 0,-1-1 0 0 0,1 0 0 0 0,-1 0 0 0 0,2-4 0 0 0,4-6 0 0 0,0-1 0 0 0,10-28 0 0 0,-8 17 0 0 0,-4 10 0 0 0,-1 1 0 0 0,7-27 0 0 0,-32 77 0 0 0,16-26 253 0 0,0 0-1 0 0,-4 18 1 0 0,-2 6 429 0 0,-26 77-74 0 0,-11 36-608 0 0,31-105 0 0 0,-33 81 0 0 0,40-104 0 0 0,41-55-64 0 0,-25 24-467 0 0,2-4-1177 0 0,0 6-2330 0 0,-4 5-4493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58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243 6447 0 0,'0'0'142'0'0,"0"0"22"0"0,0 0 13 0 0,0 0 55 0 0,0 0 181 0 0,0 0 78 0 0,0 0 18 0 0,0 0 3 0 0,0 0 0 0 0,0 0 0 0 0,0 0 0 0 0,0 0-69 0 0,0 0-222 0 0,0 0 166 0 0,0 0 101 0 0,0 0 21 0 0,0 0-66 0 0,0 0-222 0 0,0 0 166 0 0,0 0 101 0 0,0 0 21 0 0,0 0-66 0 0,0 0-222 0 0,0 0 166 0 0,0 0 101 0 0,0 0 21 0 0,0 0-66 0 0,2-1-294 0 0,4-2-133 0 0,11-7-16 0 0,-16 9 0 0 0,0 0 0 0 0,1 0 0 0 0,0 0 0 0 0,-1 1 0 0 0,1-1 0 0 0,-1 0 0 0 0,1 1 0 0 0,0-1 0 0 0,2 0 0 0 0,1 1 0 0 0,-4 0 0 0 0,0-1 0 0 0,0 1 0 0 0,0 0 0 0 0,0 0 0 0 0,0-1 0 0 0,0 1 0 0 0,0 0 0 0 0,0-1 0 0 0,0 1 0 0 0,0-1 0 0 0,-1 1 0 0 0,1-1 0 0 0,0 1 0 0 0,0-1 0 0 0,0 0 0 0 0,0-1 0 0 0,38-32 1857 0 0,-38 32-1831 0 0,31-24 139 0 0,-28 23-165 0 0,-1 1 0 0 0,1-2 0 0 0,-1 1 0 0 0,0 0 0 0 0,0 0 0 0 0,0-1 0 0 0,-1 0 0 0 0,3-4 0 0 0,-2 4 0 0 0,0-1 6 0 0,0 0-19 0 0,1-7 92 0 0,23-42 1897 0 0,-25 47-1976 0 0,-3 0 0 0 0,4 0 0 0 0,-3 0 0 0 0,0 1 72 0 0,1 5 299 0 0,-7 5 420 0 0,5-4-737 0 0,-1 1 1 0 0,1 0-1 0 0,0 0 0 0 0,0 0 0 0 0,0 0 1 0 0,0 0-1 0 0,0 0 0 0 0,0 0 1 0 0,0 1-1 0 0,0-1 0 0 0,1 0 0 0 0,-1 0 1 0 0,0 1-1 0 0,0 1 0 0 0,-12 26-54 0 0,3-13 0 0 0,8-13 0 0 0,0 1 0 0 0,0-1 0 0 0,0 0 0 0 0,0 1 0 0 0,-1 4 0 0 0,-3 10 0 0 0,-1-1 0 0 0,-19 33 0 0 0,13-27 0 0 0,-79 175 0 0 0,70-144 0 0 0,-2-1 0 0 0,-46 74 0 0 0,50-100 72 0 0,19-26 299 0 0,1-1 117 0 0,-14 12-1347 0 0,14-12 859 0 0,0 0-1 0 0,0 0 1 0 0,0-1 0 0 0,0 1-1 0 0,-1 0 1 0 0,1 0 0 0 0,0 0-1 0 0,0 0 1 0 0,0-1-1 0 0,0 1 1 0 0,0 0 0 0 0,0 0-1 0 0,0 0 1 0 0,0 0 0 0 0,0-1-1 0 0,0 1 1 0 0,0 0-1 0 0,0 0 1 0 0,0 0 0 0 0,0-1-1 0 0,0 1 1 0 0,0 0 0 0 0,0 0-1 0 0,0 0 1 0 0,0-1-1 0 0,0 1 1 0 0,0 0 0 0 0,0 0-1 0 0,0 0 1 0 0,0-1 0 0 0,0 1-1 0 0,0 0 1 0 0,0 0 0 0 0,0 0-1 0 0,0 0 1 0 0,1 0-1 0 0,-1-1 1 0 0,0 1 0 0 0,5-13-591 0 0,-4 10-107 0 0,5-18-3329 0 0,-4 9-2795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45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7 10135 0 0,'0'0'231'0'0,"0"0"29"0"0,0 0 19 0 0,1 0-41 0 0,6-2-190 0 0,-1-1 98 0 0,-4 2 600 0 0,-2 1 232 0 0,0 0 40 0 0,0 0-63 0 0,7-5-1698 0 0,-4 0 5449 0 0,-3 5-4425 0 0,-1 0-1 0 0,1 0 1 0 0,-1 1-1 0 0,1-1 1 0 0,-1 0-1 0 0,1 1 1 0 0,0-1-1 0 0,-1 0 1 0 0,1 1-1 0 0,-1-1 1 0 0,1 1-1 0 0,0-1 1 0 0,-1 1-1 0 0,1-1 1 0 0,0 1-1 0 0,0-1 1 0 0,-1 1-1 0 0,1-1 1 0 0,0 1-1 0 0,0-1 1 0 0,0 1-1 0 0,-1-1 1 0 0,1 1-1 0 0,0 0 1 0 0,-2 4-222 0 0,0-1 0 0 0,-1 1 0 0 0,0-1 0 0 0,0 1 0 0 0,0-1 0 0 0,0 0 0 0 0,0 0 0 0 0,-5 3 1 0 0,-36 27 627 0 0,31-24-494 0 0,-20 17 0 0 0,32-26-193 0 0,-2 3 0 0 0,-1 0 0 0 0,0-1 0 0 0,-1 1 0 0 0,1-1 0 0 0,-7 4 0 0 0,6-3 0 0 0,4 1 0 0 0,9-3 0 0 0,2 0 0 0 0,1-1 0 0 0,0 0 0 0 0,-1 0 0 0 0,1-2 0 0 0,0 1 0 0 0,17-4 0 0 0,12 0 0 0 0,-33 4 0 0 0,-5 0 0 0 0,1 1 0 0 0,-1-1 0 0 0,0 0 0 0 0,1 0 0 0 0,-1-1 0 0 0,1 1 0 0 0,3-1 0 0 0,11-4-7444 0 0,-17 5-64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45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0135 0 0,'0'0'464'0'0,"0"0"-9"0"0,0 0-87 0 0,0 0 728 0 0,0 0 353 0 0,0 0 73 0 0,0 0-125 0 0,0 0-574 0 0,0 0-250 0 0,2 0-49 0 0,3 2-194 0 0,0 0-1 0 0,0 0 1 0 0,0-1 0 0 0,0 1 0 0 0,0-1 0 0 0,1-1 0 0 0,-1 1-1 0 0,10-1 1 0 0,5-1 1459 0 0,20-4 0 0 0,-26 3-1574 0 0,-4-1-215 0 0,-3-2-133 0 0,-6 3-563 0 0,4-2-1268 0 0,-3 3 941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47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80 8287 0 0,'0'0'191'0'0,"0"0"26"0"0,0 0 9 0 0,0 0 110 0 0,0 0 444 0 0,0 0 196 0 0,0 0 42 0 0,0 0-63 0 0,0 0-290 0 0,0 0-121 0 0,0 0-28 0 0,0 0 66 0 0,0 0 288 0 0,0 0 122 0 0,0-16 1648 0 0,1-2-872 0 0,1 1 0 0 0,6-27 0 0 0,-3 20-892 0 0,1-8-478 0 0,10-62 844 0 0,-15 90-1242 0 0,1-15 0 0 0,-2 18 0 0 0,0 1 0 0 0,0-1 0 0 0,0 1 0 0 0,0 0 0 0 0,0-1 0 0 0,0 1 0 0 0,0-1 0 0 0,0 1 0 0 0,0 0 0 0 0,-1-1 0 0 0,1 1 0 0 0,0-1 0 0 0,0 1 0 0 0,0 0 0 0 0,0-1 0 0 0,-1 1 0 0 0,1 0 0 0 0,0-1 0 0 0,0 1 0 0 0,-1 0 0 0 0,1-1 0 0 0,0 1 0 0 0,-1 0 0 0 0,1 0 0 0 0,0-1 0 0 0,-1 1 0 0 0,1 0 0 0 0,0 0 0 0 0,-1-1 0 0 0,1 1 0 0 0,-1 0 0 0 0,1 0 0 0 0,0 0 0 0 0,-1 0 0 0 0,1 0 0 0 0,-1 0 0 0 0,1 0 0 0 0,0 0 0 0 0,-1 0 0 0 0,1 0 0 0 0,-1 0 0 0 0,1 0 0 0 0,-1 0 0 0 0,1 0 0 0 0,0 0 0 0 0,-1 0 0 0 0,1 0 0 0 0,-1 1 0 0 0,1-1 0 0 0,-2 1 0 0 0,0-1 0 0 0,0 1 0 0 0,1 0 0 0 0,-1 0 0 0 0,0 0 0 0 0,1 0 0 0 0,-1 0 0 0 0,1 1 0 0 0,-1-1 0 0 0,1 0 0 0 0,-1 1 0 0 0,1-1 0 0 0,0 1 0 0 0,0-1 0 0 0,-2 3 0 0 0,-14 31 0 0 0,11-22 0 0 0,1-3 0 0 0,1 0 0 0 0,1 1 0 0 0,-1-1 0 0 0,1 1 0 0 0,1 0 0 0 0,-1 11 0 0 0,0 66 0 0 0,3-76 0 0 0,-1-4 0 0 0,1-5 0 0 0,0 0 0 0 0,0-1 0 0 0,0 1 0 0 0,1 0 0 0 0,-1 0 0 0 0,1 0 0 0 0,-1-1 0 0 0,1 1 0 0 0,2 4 0 0 0,-2-5 52 0 0,-1 0 0 0 0,1 0 0 0 0,0 0 0 0 0,0 0 1 0 0,0 0-1 0 0,0 0 0 0 0,0 0 0 0 0,1 0 0 0 0,-1 0 0 0 0,1-1 0 0 0,-1 1 0 0 0,1 0 0 0 0,-1-1 1 0 0,1 0-1 0 0,0 1 0 0 0,0-1 0 0 0,0 0 0 0 0,0 0 0 0 0,0 0 0 0 0,0 0 0 0 0,0 0 0 0 0,0 0 0 0 0,0-1 1 0 0,0 1-1 0 0,0-1 0 0 0,1 1 0 0 0,-1-1 0 0 0,0 0 0 0 0,0 0 0 0 0,1 0 0 0 0,-1 0 0 0 0,0 0 0 0 0,0-1 1 0 0,1 1-1 0 0,-1-1 0 0 0,0 1 0 0 0,0-1 0 0 0,3-1 0 0 0,1-1-50 0 0,0 0-1 0 0,0 0 1 0 0,-1 0 0 0 0,1-1-1 0 0,-1 0 1 0 0,0 0 0 0 0,0-1-1 0 0,-1 1 1 0 0,1-1 0 0 0,-1 0-1 0 0,4-6 1 0 0,7-10-4 0 0,16-33 0 0 0,-25 43 2 0 0,10-22 0 0 0,-10 19 0 0 0,1 1 0 0 0,13-19 0 0 0,-18 30 0 0 0,-1 2 0 0 0,-1-1 0 0 0,1 0 0 0 0,-1 1 0 0 0,1-1 0 0 0,0 0 0 0 0,-1 1 0 0 0,0-1 0 0 0,1 0 0 0 0,-1 0 0 0 0,1 1 0 0 0,-1-1 0 0 0,0 0 0 0 0,0 0 0 0 0,1 0 0 0 0,-1 0 0 0 0,0 0 0 0 0,0 1 0 0 0,0-2 0 0 0,0 1 41 0 0,1 0 1 0 0,-1 1-1 0 0,0-1 0 0 0,0 1 1 0 0,0-1-1 0 0,0 0 0 0 0,0 1 1 0 0,0-1-1 0 0,0 0 1 0 0,0 1-1 0 0,0-1 0 0 0,0 0 1 0 0,0 1-1 0 0,0-1 0 0 0,0 0 1 0 0,0 1-1 0 0,0-1 0 0 0,-1 1 1 0 0,1-1-1 0 0,0 0 0 0 0,-1 0 1 0 0,-6-2 1064 0 0,6 3-1074 0 0,-5 0-32 0 0,0 4 0 0 0,5-1 0 0 0,0 1 0 0 0,0-1 0 0 0,0 0 0 0 0,0 1 0 0 0,0-1 0 0 0,0 6 0 0 0,1-8 0 0 0,1-1 0 0 0,-1 1 0 0 0,0 0 0 0 0,0 0 0 0 0,0 0 0 0 0,1-1 0 0 0,-1 1 0 0 0,0 0 0 0 0,1 0 0 0 0,-1-1 0 0 0,1 1 0 0 0,-1 0 0 0 0,1-1 0 0 0,-1 1 0 0 0,1 0 0 0 0,-1-1 0 0 0,1 1 0 0 0,-1-1 0 0 0,1 1 0 0 0,0-1 0 0 0,-1 1 0 0 0,1-1 0 0 0,1 1 0 0 0,8 4 0 0 0,1-1 0 0 0,0-1 0 0 0,1 0 0 0 0,-1 0 0 0 0,16 1 0 0 0,-13-2 0 0 0,-3-3 0 0 0,-1 0 0 0 0,-5 0 40 0 0,12-1-281 0 0,-23-7-5365 0 0,0 6-3947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48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1 8287 0 0,'0'0'382'0'0,"0"0"-8"0"0,0 0-32 0 0,0 0 750 0 0,5-5 1305 0 0,-3 3 1868 0 0,6-6 2333 0 0,-5 7-6374 0 0,-1 0 0 0 0,0 0 0 0 0,0 1-1 0 0,1-1 1 0 0,-1 0 0 0 0,1 1 0 0 0,-1 0 0 0 0,0 0-1 0 0,4 0 1 0 0,-5 0 288 0 0,-1 0 0 0 0,2 0-68 0 0,10 5-262 0 0,-10-4-55 0 0,0 0 0 0 0,0-1 1 0 0,0 1-1 0 0,0 0 0 0 0,0 0 0 0 0,0 0 1 0 0,0 0-1 0 0,-1 1 0 0 0,1-1 0 0 0,0 0 0 0 0,-1 1 1 0 0,1-1-1 0 0,-1 1 0 0 0,1-1 0 0 0,1 4 0 0 0,-2-4-124 0 0,4 7 168 0 0,0 0-1 0 0,0 1 1 0 0,0-1 0 0 0,-1 1-1 0 0,3 11 1 0 0,12 47 853 0 0,-17-55-1024 0 0,0-1 0 0 0,-1 1 0 0 0,0 11 0 0 0,3 26 0 0 0,-2-28 0 0 0,-1 1 0 0 0,0-1 0 0 0,-6 42 0 0 0,3-35 0 0 0,-13 140 0 0 0,5-103 0 0 0,-24 81 0 0 0,21-104 0 0 0,-26 56 0 0 0,8-31 0 0 0,30-63 0 0 0,0-1 0 0 0,0-4 0 0 0,-3-19 0 0 0,1-14-1673 0 0,2 32 1057 0 0,0-6-2706 0 0,2 2 1277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56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6 8287 0 0,'0'0'191'0'0,"0"0"26"0"0,0 0 9 0 0,0 0 110 0 0,0 0 444 0 0,-22-3 8502 0 0,6 4-6030 0 0,15-5-1184 0 0,8-2-1140 0 0,2 1-752 0 0,-1 0 0 0 0,1 1 1 0 0,0 1-1 0 0,0-1 0 0 0,1 1 0 0 0,-1 1 0 0 0,1 0 0 0 0,17-2 0 0 0,19-4 287 0 0,-37 6-463 0 0,-2 1-64 0 0,-5 1-273 0 0,-2 0-138 0 0,0 0-33 0 0,0 0 65 0 0,0 0 154 0 0,0 0-452 0 0,0 0-230 0 0,0 0-42 0 0,0 0-146 0 0,0 0-573 0 0,0 0-253 0 0,0 0-51 0 0,0 0-11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56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2'1'356'0'0,"15"17"6749"0"0,-15-16-6962 0 0,-1 1 0 0 0,1-1-1 0 0,0 0 1 0 0,0 0 0 0 0,-1 0-1 0 0,1-1 1 0 0,1 1 0 0 0,-1 0-1 0 0,0-1 1 0 0,0 1 0 0 0,1-1-1 0 0,-1 0 1 0 0,0 0 0 0 0,1 0-1 0 0,-1 0 1 0 0,4 1 0 0 0,16 2-54 0 0,32 4 1871 0 0,-49-7-1956 0 0,0-1 0 0 0,0 0-1 0 0,0 1 1 0 0,5-2 0 0 0,5 0-7 0 0,-5 1 3 0 0,-3-2-133 0 0,-5 1-563 0 0,-2 1-258 0 0,0 0-1558 0 0,0 0-6017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6:59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5 69 8287 0 0,'27'-23'408'0'0,"-27"23"-182"0"0,0 0 42 0 0,0 0 158 0 0,0 0 72 0 0,0 0 12 0 0,0 0 2 0 0,10-16 1445 0 0,-8 11 2760 0 0,-4 0-4636 0 0,2 4 236 0 0,-1-1 0 0 0,0 0-1 0 0,0 1 1 0 0,0-1 0 0 0,1 1 0 0 0,-2-1 0 0 0,1 1 0 0 0,0 0-1 0 0,0-1 1 0 0,-2-1 0 0 0,2 3 195 0 0,1 0 0 0 0,-9 0 592 0 0,2 0-1086 0 0,4 1-10 0 0,1-1 0 0 0,-1 0 0 0 0,1 0-1 0 0,-1 0 1 0 0,1 0 0 0 0,0-1 0 0 0,-1 1-1 0 0,-2-1 1 0 0,3 1 110 0 0,0 0 0 0 0,0 0 0 0 0,0 0-1 0 0,0 0 1 0 0,0 1 0 0 0,0-1 0 0 0,0 1 0 0 0,1-1 0 0 0,-1 1 0 0 0,0 0-1 0 0,0 0 1 0 0,-2 1 0 0 0,-11 5 310 0 0,11-5-426 0 0,0 0 1 0 0,0 0-1 0 0,0 1 0 0 0,0 0 0 0 0,0 0 1 0 0,1 0-1 0 0,-5 4 0 0 0,-3 3-4 0 0,-1 1 230 0 0,0 1-1 0 0,1 0 1 0 0,0 1-1 0 0,1 0 1 0 0,1 0-1 0 0,0 1 1 0 0,0 1 0 0 0,-7 19-1 0 0,-4 6-227 0 0,11-26 0 0 0,2 1 0 0 0,0 0 0 0 0,1 0 0 0 0,0 1 0 0 0,1 0 0 0 0,-3 20 0 0 0,-2 65 0 0 0,-9 56 0 0 0,8-106 0 0 0,-2 0 0 0 0,-22 55 0 0 0,30-94 0 0 0,0 0 0 0 0,-1-1 0 0 0,-12 16 0 0 0,-19 13 0 0 0,35-38 0 0 0,-9 6 0 0 0,4-4 0 0 0,7-4 0 0 0,0 0 0 0 0,-1 0 0 0 0,1 0 0 0 0,-1 1 0 0 0,1-1 0 0 0,-1 0 0 0 0,1 0 0 0 0,0 0 0 0 0,-1 0 0 0 0,1 0 0 0 0,-1 0 0 0 0,1 0 0 0 0,-1 0 0 0 0,1 0 0 0 0,-1 0 0 0 0,1 0 0 0 0,-1 0 0 0 0,1 0 0 0 0,0 0 0 0 0,-1 0 0 0 0,1-1 0 0 0,-1 1 0 0 0,1 0 0 0 0,-1 0 0 0 0,1 0 0 0 0,0-1 0 0 0,-1 1 0 0 0,1 0 0 0 0,0 0 0 0 0,-1-1 0 0 0,0 0 0 0 0,-28-19 0 0 0,28 18 0 0 0,-1 1 0 0 0,0 0 0 0 0,1 0 0 0 0,-1 0 0 0 0,0 1 0 0 0,0-1 0 0 0,0 0 0 0 0,1 1 0 0 0,-1-1 0 0 0,0 1 0 0 0,0-1 0 0 0,0 1 0 0 0,0 0 0 0 0,0 0 0 0 0,0 0 0 0 0,0 0 0 0 0,0 0 0 0 0,0 1 0 0 0,-2 0 0 0 0,2-1 0 0 0,-8 2 33 0 0,2 2-199 0 0,7-4-530 0 0,1 0-258 0 0,0 0-56 0 0,0 0-217 0 0,0 0-858 0 0,0 0-379 0 0,3-3-80 0 0,11-10-15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00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2 48 8287 0 0,'0'0'382'0'0,"0"0"-8"0"0,-6-9-364 0 0,5 5 8019 0 0,10-19-4256 0 0,-9 22-3261 0 0,0 1 0 0 0,0 0 0 0 0,0 0 0 0 0,-1-1-68 0 0,-1-5-217 0 0,2 5 161 0 0,0 1 100 0 0,0 0 21 0 0,0 0-66 0 0,-14-1-286 0 0,11 0-23 0 0,1 1 0 0 0,-1 0 1 0 0,0 0-1 0 0,0 0 0 0 0,0 0 0 0 0,-3 1 0 0 0,0 0-54 0 0,0 0-1 0 0,0 1 1 0 0,0-1 0 0 0,0 1 0 0 0,0 1 0 0 0,1-1-1 0 0,-1 1 1 0 0,1 0 0 0 0,-1 1 0 0 0,1-1 0 0 0,0 1-1 0 0,0 0 1 0 0,-6 7 0 0 0,-9 11-80 0 0,-23 32 0 0 0,15-18 0 0 0,19-20 0 0 0,8-14 0 0 0,0 0 0 0 0,0 0 0 0 0,0 1 0 0 0,0-1 0 0 0,-1 0 0 0 0,1 0 0 0 0,-1-1 0 0 0,-1 3 0 0 0,-1 1 235 0 0,0 0 1 0 0,1 1-1 0 0,-1-1 0 0 0,1 1 1 0 0,1-1-1 0 0,-1 1 0 0 0,-2 9 1 0 0,1-4-71 0 0,3-8-165 0 0,0-1 0 0 0,-1 0 0 0 0,2 0 0 0 0,-1 1 0 0 0,0-1 0 0 0,0 0 0 0 0,1 0 0 0 0,-1 1 0 0 0,1-1 0 0 0,0 4 0 0 0,-1 13 0 0 0,0 7 0 0 0,4 43 0 0 0,1 19 0 0 0,-4-79 0 0 0,0 1 0 0 0,0 0 0 0 0,-1-1 0 0 0,-1 1 0 0 0,1-1 0 0 0,-2 1 0 0 0,1-1 0 0 0,-5 10 0 0 0,6-15 0 0 0,0-1 0 0 0,0 1 0 0 0,0-1 0 0 0,0 1 0 0 0,1 0 0 0 0,-1 5 0 0 0,-1 10 0 0 0,-22 93 0 0 0,20-97 0 0 0,-1 0 0 0 0,-1 0 0 0 0,0 0 0 0 0,-14 22 0 0 0,15-29 0 0 0,-2-3 0 0 0,1 0 0 0 0,-37 8 0 0 0,21-11 0 0 0,-10 4 0 0 0,24-3 0 0 0,4 0-133 0 0,3-3-563 0 0,-3-1-2906 0 0,3 1-5607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0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56 11975 0 0,'0'0'267'0'0,"0"0"42"0"0,0 0 17 0 0,0 0-28 0 0,4-11-247 0 0,-4 9 4115 0 0,0 2 4452 0 0,-8 4-8526 0 0,1 0 0 0 0,1 1-1 0 0,-1 0 1 0 0,1 1 0 0 0,0 0 0 0 0,0-1 0 0 0,0 2 0 0 0,-5 7 0 0 0,-37 60 660 0 0,40-61-726 0 0,-2 4-26 0 0,-12 29 0 0 0,19-39 0 0 0,0 1 0 0 0,1 0 0 0 0,0 0 0 0 0,0 0 0 0 0,0 0 0 0 0,0 14 0 0 0,3-13 0 0 0,3-1 0 0 0,-3-7 4 0 0,1 1-1 0 0,-1-1 1 0 0,1 1-1 0 0,0-1 1 0 0,-1 0-1 0 0,1 0 1 0 0,0 0-1 0 0,0 0 1 0 0,0 0 0 0 0,0 0-1 0 0,0 0 1 0 0,0-1-1 0 0,0 1 1 0 0,0-1-1 0 0,0 1 1 0 0,1-1-1 0 0,-1 0 1 0 0,0 0-1 0 0,0 0 1 0 0,0 0 0 0 0,0 0-1 0 0,0-1 1 0 0,4 0-1 0 0,3-2 51 0 0,0 0 1 0 0,0 0-1 0 0,0-1 0 0 0,8-5 0 0 0,-7 4 33 0 0,8-6 142 0 0,-1 0 0 0 0,-1-1 1 0 0,0-1-1 0 0,0 0 0 0 0,-1-2 1 0 0,24-29-1 0 0,-31 34-229 0 0,-1 0 0 0 0,0 0 0 0 0,0-1 0 0 0,-1 0 0 0 0,7-16 0 0 0,-11 23 0 0 0,-1-1 0 0 0,1 0 0 0 0,-1 1 0 0 0,0-1 0 0 0,0 0 0 0 0,0 1 0 0 0,-1-1 0 0 0,0 0 0 0 0,0 0 0 0 0,0 0 0 0 0,0 1 0 0 0,-1-1 0 0 0,0 0 0 0 0,0 0 0 0 0,0 1 0 0 0,-1-1 0 0 0,-2-5 0 0 0,3 8-43 0 0,0-1 0 0 0,-1 1 0 0 0,0 0 0 0 0,1 0 0 0 0,-1 0 0 0 0,0 0 0 0 0,0 0 0 0 0,0 0 0 0 0,0 0 0 0 0,-1 1 0 0 0,1-1 0 0 0,0 1 0 0 0,-1 0 0 0 0,1-1 0 0 0,-1 1 0 0 0,1 0 0 0 0,-1 1 0 0 0,0-1 0 0 0,1 0 0 0 0,-1 1 0 0 0,0-1 0 0 0,-3 1 0 0 0,-6-1-358 0 0,0 1 0 0 0,0 1 0 0 0,-21 3 0 0 0,20-2 165 0 0,-27 7-1321 0 0,25-5 1103 0 0,-13 2-570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05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3 11975 0 0,'0'0'267'0'0,"0"0"42"0"0,0 0 17 0 0,0 0-28 0 0,0 0 12 0 0,0 0 778 0 0,0 0 356 0 0,0 0 76 0 0,0 0-123 0 0,0 0-574 0 0,0 0-250 0 0,1-16 976 0 0,3 3-525 0 0,1-1 0 0 0,0 1 0 0 0,10-20 0 0 0,2 4 244 0 0,-12 19-1064 0 0,1 0 0 0 0,-1 0-1 0 0,7-20 1 0 0,2-8 1401 0 0,-14 38-1605 0 0,0 0 0 0 0,0 0 0 0 0,0 0 0 0 0,0-1 0 0 0,0 1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-1 0 0 0,0 1 0 0 0,0 0 0 0 0,0 0 0 0 0,0 0 0 0 0,0 0 0 0 0,0 0 0 0 0,0 0 0 0 0,0 0 0 0 0,0 0 0 0 0,0 0 0 0 0,-1 0 0 0 0,1 0 0 0 0,0 0 0 0 0,0 0 0 0 0,0 0 0 0 0,0 0 0 0 0,0 0 0 0 0,0 0 0 0 0,0 0 0 0 0,0 0 0 0 0,0 0 0 0 0,0 0 0 0 0,0 0 0 0 0,0 0 0 0 0,0 0 0 0 0,-1 0 0 0 0,-5 4 0 0 0,-5 6 0 0 0,6-1 0 0 0,-1-1 0 0 0,2 1 0 0 0,-1 1 0 0 0,1-1 0 0 0,1 1 0 0 0,0-1 0 0 0,-3 14 0 0 0,5-18 0 0 0,-6 10 0 0 0,7-14 0 0 0,-1 0 0 0 0,1 0 0 0 0,-1 0 0 0 0,1 0 0 0 0,-1 0 0 0 0,1 0 0 0 0,-1 0 0 0 0,1 0 0 0 0,0 0 0 0 0,0 0 0 0 0,-1 0 0 0 0,1 0 0 0 0,0 0 0 0 0,0 0 0 0 0,0 0 0 0 0,0 0 0 0 0,0 0 0 0 0,0 0 0 0 0,0 0 0 0 0,1 0 0 0 0,-1 0 0 0 0,0 0 0 0 0,1 0 0 0 0,-1 0 0 0 0,0 0 0 0 0,1 0 0 0 0,-1 0 0 0 0,1 0 0 0 0,0-1 0 0 0,-1 1 0 0 0,1 0 0 0 0,0 0 0 0 0,-1 0 0 0 0,2 0 0 0 0,0 2 0 0 0,-2-3 0 0 0,1 1 0 0 0,-1-1 0 0 0,1 1 0 0 0,-1 0 0 0 0,1-1 0 0 0,-1 1 0 0 0,1-1 0 0 0,0 1 0 0 0,-1-1 0 0 0,1 1 0 0 0,0-1 0 0 0,-1 0 0 0 0,1 1 0 0 0,0-1 0 0 0,0 0 0 0 0,-1 1 0 0 0,1-1 0 0 0,0 0 0 0 0,0 0 0 0 0,0 0 0 0 0,3 1 0 0 0,0 0 0 0 0,0-1 0 0 0,-1 1 0 0 0,1-1 0 0 0,0 0 0 0 0,0 0 0 0 0,0 0 0 0 0,-1-1 0 0 0,1 1 0 0 0,0-1 0 0 0,0 0 0 0 0,-1 0 0 0 0,1 0 0 0 0,4-3 0 0 0,4-1 0 0 0,-1-1 0 0 0,21-13 0 0 0,-18 8 0 0 0,0 0 0 0 0,-1 0 0 0 0,0-1 0 0 0,-1-1 0 0 0,0 0 0 0 0,-1-1 0 0 0,-1 0 0 0 0,0-1 0 0 0,-1 0 0 0 0,8-18 0 0 0,-17 33 0 0 0,0 0 0 0 0,0 0 0 0 0,0 0 0 0 0,1 0 0 0 0,-1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-1 0 0 0 0,1-1 0 0 0,0 1 0 0 0,0 0 0 0 0,0 0 0 0 0,0 0 0 0 0,0 0 0 0 0,0 0 0 0 0,0 0 0 0 0,0 0 0 0 0,0 0 0 0 0,0 0 0 0 0,0 0 0 0 0,0 0 0 0 0,0 0 0 0 0,0 0 0 0 0,0 0 0 0 0,0 0 0 0 0,0 0 0 0 0,0 0 0 0 0,0 0 0 0 0,-1 0 0 0 0,1 0 0 0 0,0 0 0 0 0,-5 3 0 0 0,-7 6 0 0 0,10-6 0 0 0,0 1 0 0 0,0-1 0 0 0,1 1 0 0 0,-1-1 0 0 0,1 1 0 0 0,0 0 0 0 0,0 0 0 0 0,0-1 0 0 0,0 1 0 0 0,1 0 0 0 0,-1 4 0 0 0,1-5 0 0 0,0-1 0 0 0,0 1 0 0 0,0 0 0 0 0,1-1 0 0 0,-1 1 0 0 0,0-1 0 0 0,1 1 0 0 0,0 0 0 0 0,0-1 0 0 0,0 0 0 0 0,0 1 0 0 0,0-1 0 0 0,0 1 0 0 0,0-1 0 0 0,1 0 0 0 0,-1 0 0 0 0,3 3 0 0 0,0-2 0 0 0,-1 0 0 0 0,1 0 0 0 0,0-1 0 0 0,0 1 0 0 0,0-1 0 0 0,0 0 0 0 0,0 0 0 0 0,0 0 0 0 0,1-1 0 0 0,-1 1 0 0 0,0-1 0 0 0,1 0 0 0 0,-1 0 0 0 0,1-1 0 0 0,0 1 0 0 0,6-1 0 0 0,0 0-4 0 0,-6 1 12 0 0,1 0 0 0 0,0-1-1 0 0,-1 0 1 0 0,1-1-1 0 0,-1 1 1 0 0,1-1-1 0 0,-1 0 1 0 0,1 0 0 0 0,4-2-1 0 0,2-2 325 0 0,-9 4-312 0 0,1 0 0 0 0,-1 0-1 0 0,1-1 1 0 0,-1 1 0 0 0,0-1 0 0 0,0 0 0 0 0,0 0 0 0 0,0 0 0 0 0,0 0 0 0 0,0-1 0 0 0,0 1 0 0 0,3-5 0 0 0,-6 6-394 0 0,0 1 576 0 0,0 0 248 0 0,0 0 50 0 0,0 0-58 0 0,-1 0-357 0 0,-4-1-517 0 0,0 0 0 0 0,0 0 0 0 0,0 1 0 0 0,-1 0 0 0 0,-8 1 0 0 0,-11-1-3145 0 0,15-3 2042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58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1975 0 0,'0'0'267'0'0,"0"0"42"0"0,0 0 17 0 0,0 0-28 0 0,0 0-58 0 0,0 0 491 0 0,0 0 238 0 0,0 0 45 0 0,0 0-61 0 0,0 0-288 0 0,0 0-121 0 0,21-3 2619 0 0,4 5-3125 0 0,53 3 384 0 0,-26-10 1167 0 0,-37 4-1581 0 0,25-4 0 0 0,-38 4-6 0 0,1 1 0 0 0,0-1 0 0 0,0 0 0 0 0,0 0 0 0 0,-1 0 0 0 0,1 0 0 0 0,-1 0 0 0 0,1 0 0 0 0,4-4 0 0 0,25-14-291 0 0,-30 17-164 0 0,0 0 0 0 0,0 0 0 0 0,0 0 0 0 0,0 0 1 0 0,0 0-1 0 0,-1 0 0 0 0,1-1 0 0 0,-1 1 0 0 0,0 0 0 0 0,2-5 0 0 0,-2 5 94 0 0,1-1-1687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06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53 8287 0 0,'0'0'382'0'0,"0"0"-8"0"0,0 0-102 0 0,0 0 463 0 0,0 0 234 0 0,0 0 45 0 0,0 0-915 0 0,-1 0 0 0 0,1-1 0 0 0,0 1 0 0 0,0 0 1 0 0,0 0-1 0 0,-1 0 0 0 0,1 0 0 0 0,0 0 1 0 0,0-1-1 0 0,0 1 0 0 0,-1 0 0 0 0,1 0 0 0 0,0 0 1 0 0,0-1-1 0 0,0 1 0 0 0,0 0 0 0 0,0 0 0 0 0,0-1 1 0 0,0 1-1 0 0,-1 0 0 0 0,1 0 0 0 0,0-1 0 0 0,0 1 1 0 0,0 0-1 0 0,0 0 0 0 0,0-1 0 0 0,16-14 3365 0 0,-15 14-2509 0 0,-1 1-290 0 0,0 0-121 0 0,0 0-28 0 0,0 0-4 0 0,0 0 0 0 0,0 0 0 0 0,0 0 0 0 0,0 0-68 0 0,0 0-217 0 0,-6 5 649 0 0,-15 21-639 0 0,4-5-17 0 0,1 0 0 0 0,0 1 0 0 0,-13 29 0 0 0,18-30-220 0 0,2-1 0 0 0,-13 33 0 0 0,19-43-5 0 0,0-3 21 0 0,1 0-1 0 0,0 0 0 0 0,1 0 1 0 0,-2 14-1 0 0,3-20 356 0 0,4 4 533 0 0,-4-5-878 0 0,0 1 1 0 0,0-1-1 0 0,0 1 0 0 0,0-1 1 0 0,1 1-1 0 0,-1-1 0 0 0,0 0 1 0 0,0 1-1 0 0,1-1 1 0 0,-1 1-1 0 0,0-1 0 0 0,1 0 1 0 0,-1 1-1 0 0,0-1 0 0 0,1 0 1 0 0,-1 0-1 0 0,0 1 0 0 0,1-1 1 0 0,-1 0-1 0 0,1 0 0 0 0,-1 1 1 0 0,1-1-1 0 0,-1 0 0 0 0,0 0 1 0 0,2 0-1 0 0,4 0-24 0 0,-1-1 0 0 0,1 0 0 0 0,-1 0 0 0 0,1-1 0 0 0,-1 1 0 0 0,0-1 0 0 0,1-1 0 0 0,-1 1 0 0 0,7-5 0 0 0,47-34-5 0 0,-44 30 2 0 0,-5 5 1 0 0,-1-1 0 0 0,1-1 0 0 0,-2 0 0 0 0,1 0 0 0 0,-1-1 0 0 0,0 0 0 0 0,-1 0 0 0 0,0 0 0 0 0,10-18 0 0 0,-12 17 165 0 0,0-1 0 0 0,0-1 0 0 0,-1 1 0 0 0,-1-1 0 0 0,0 1 0 0 0,0-1 0 0 0,-1 0 0 0 0,-1 0 0 0 0,0 0 0 0 0,-1-16 0 0 0,0 27-211 0 0,0 0 0 0 0,0 0-1 0 0,0 0 1 0 0,0 0 0 0 0,-1 0 0 0 0,1-1 0 0 0,0 1 0 0 0,-1 0 0 0 0,1 0 0 0 0,-1 0 0 0 0,1 0-1 0 0,-1 0 1 0 0,0 0 0 0 0,1 0 0 0 0,-1 0 0 0 0,0 0 0 0 0,0 1 0 0 0,0-1 0 0 0,1 0 0 0 0,-2 0 0 0 0,0 0-116 0 0,0 0 1 0 0,0 0 0 0 0,0 0 0 0 0,0 0-1 0 0,0 1 1 0 0,0-1 0 0 0,-1 1 0 0 0,1-1 0 0 0,0 1-1 0 0,-3 0 1 0 0,-4 0-618 0 0,-1 1 1 0 0,0 0-1 0 0,-17 5 0 0 0,21-5 620 0 0,-34 8-1376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07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0 11975 0 0,'0'0'547'0'0,"0"0"-11"0"0,1-1-344 0 0,23-51 5925 0 0,-18 40-5351 0 0,0-1 0 0 0,0 0 0 0 0,-1 0-1 0 0,-1-1 1 0 0,4-21 0 0 0,-7 34-278 0 0,-1 1 21 0 0,0 0-66 0 0,-1-2-294 0 0,0-2-61 0 0,1 3 283 0 0,0 1 117 0 0,0 0 21 0 0,0 0-66 0 0,-1 1-431 0 0,0 0 1 0 0,0 1 0 0 0,1-1 0 0 0,-1 0-1 0 0,0 0 1 0 0,1 1 0 0 0,-1-1-1 0 0,1 0 1 0 0,-1 1 0 0 0,1-1 0 0 0,0 0-1 0 0,-1 4 1 0 0,0 0-13 0 0,-1 0 0 0 0,1 0 0 0 0,1 0 0 0 0,-1 1 0 0 0,1-1 0 0 0,0 10 0 0 0,0 7 0 0 0,0-16 0 0 0,0-3 0 0 0,0-1 0 0 0,0 1 0 0 0,0-1 0 0 0,0 1 0 0 0,0-1 0 0 0,1 1 0 0 0,0-1 0 0 0,1 5 0 0 0,5 9 0 0 0,-6-16 0 0 0,-1 1 0 0 0,0-1 0 0 0,0 1 0 0 0,0-1 0 0 0,1 1 0 0 0,-1-1 0 0 0,0 1 0 0 0,1-1 0 0 0,-1 0 0 0 0,0 1 0 0 0,1-1 0 0 0,-1 0 0 0 0,0 1 0 0 0,1-1 0 0 0,-1 0 0 0 0,1 1 0 0 0,-1-1 0 0 0,1 0 0 0 0,-1 0 0 0 0,1 1 0 0 0,-1-1 0 0 0,1 0 0 0 0,-1 0 0 0 0,1 0 0 0 0,-1 0 0 0 0,1 0 0 0 0,-1 0 0 0 0,1 0 0 0 0,-1 0 0 0 0,1 0 0 0 0,-1 0 0 0 0,1 0 0 0 0,0 0 0 0 0,0 0 0 0 0,4 0 0 0 0,0-1 0 0 0,0 1 0 0 0,1-1 0 0 0,-1 0 0 0 0,0 0 0 0 0,0-1 0 0 0,-1 1 0 0 0,1-1 0 0 0,0 0 0 0 0,8-5 0 0 0,-5 2 0 0 0,0-1 0 0 0,0 1 0 0 0,0-1 0 0 0,12-13 0 0 0,-8 4 0 0 0,-1 0 0 0 0,0-1 0 0 0,10-21 0 0 0,-16 29 63 0 0,-1 0 1 0 0,-1-1-1 0 0,0 1 0 0 0,0-1 0 0 0,-1 0 1 0 0,2-13-1 0 0,-3 21 425 0 0,-1 1 21 0 0,1-8 83 0 0,-1 7-592 0 0,0 1 1 0 0,0 0-1 0 0,1-1 0 0 0,-1 1 1 0 0,0 0-1 0 0,0-1 0 0 0,0 1 1 0 0,0 0-1 0 0,0-1 0 0 0,-1 1 0 0 0,1 0 1 0 0,0-1-1 0 0,0 1 0 0 0,0 0 1 0 0,0 0-1 0 0,0-1 0 0 0,0 1 1 0 0,0 0-1 0 0,-1-1 0 0 0,1 1 1 0 0,0 0-1 0 0,0 0 0 0 0,0-1 0 0 0,-1 1 1 0 0,1 0-1 0 0,0 0 0 0 0,0-1 1 0 0,0 1-1 0 0,-1 0 0 0 0,1 0 1 0 0,0 0-1 0 0,-1 0 0 0 0,1-1 1 0 0,0 1-1 0 0,0 0 0 0 0,-1 0 0 0 0,1 0 1 0 0,0 0-1 0 0,-1 0 0 0 0,1 0 1 0 0,0 0-1 0 0,-1 0 0 0 0,1 0 1 0 0,0 0-1 0 0,-1 0 0 0 0,1 0 1 0 0,0 0-1 0 0,-1 0 0 0 0,1 0 0 0 0,0 0 1 0 0,-1 1-1 0 0,1-1 0 0 0,0-1 0 0 0,-1 1 0 0 0,1 0 0 0 0,0 0 0 0 0,0 1 0 0 0,-1-1 0 0 0,1 0 0 0 0,0 0 0 0 0,-1 0 0 0 0,1 0 0 0 0,0 0 0 0 0,0 0 0 0 0,-1 0 0 0 0,1 0 0 0 0,0 0 0 0 0,0 1 0 0 0,0-1 0 0 0,-1 0 0 0 0,1 0 0 0 0,0 0 0 0 0,0 0 0 0 0,0 1 0 0 0,-1-1 0 0 0,1 0 0 0 0,0 0 0 0 0,0 0 0 0 0,0 1 0 0 0,0-1 0 0 0,0 0 0 0 0,-1 0 0 0 0,1 1 0 0 0,0-1 0 0 0,0 0 0 0 0,0 0 0 0 0,0 1 0 0 0,0-1 0 0 0,0 0 0 0 0,0 1 0 0 0,0-1 0 0 0,0 0 0 0 0,0 0 0 0 0,0 1 0 0 0,0-1 0 0 0,0 0 0 0 0,0 0 0 0 0,0 1 0 0 0,1-1 0 0 0,-1 0 0 0 0,0 0 0 0 0,0 1 0 0 0,0-1 0 0 0,0 0 0 0 0,0 0 0 0 0,0 0 0 0 0,1 1 0 0 0,-1 1 0 0 0,0-1 0 0 0,1 0 0 0 0,-1 0 0 0 0,0 0 0 0 0,1 0 0 0 0,-1 0 0 0 0,0 0 0 0 0,1-1 0 0 0,-1 1 0 0 0,1 0 0 0 0,0 0 0 0 0,-1-1 0 0 0,1 1 0 0 0,-1 0 0 0 0,1-1 0 0 0,1 2 0 0 0,0 0 0 0 0,1 0 0 0 0,-1-1 0 0 0,0 1 0 0 0,0-1 0 0 0,1 1 0 0 0,-1-1 0 0 0,1 0 0 0 0,-1 0 0 0 0,1 0 0 0 0,0 0 0 0 0,-1 0 0 0 0,1 0 0 0 0,0-1 0 0 0,0 1 0 0 0,-1-1 0 0 0,4 0 0 0 0,7 0 0 0 0,0-1 0 0 0,15-2 0 0 0,-18 2 0 0 0,8-2 0 0 0,-1-1 0 0 0,26-9 0 0 0,-4 1 0 0 0,-24 4 443 0 0,-41 8 1162 0 0,19 1-1605 0 0,0-2 0 0 0,2 0-133 0 0,28-14-3686 0 0,-22 14 3408 0 0,1 0 0 0 0,-1 0 0 0 0,0 0 0 0 0,1-1 0 0 0,-1 1 0 0 0,0 0 0 0 0,0-1 1 0 0,0 1-1 0 0,0-1 0 0 0,0 1 0 0 0,0-1 0 0 0,0 0 0 0 0,0-2 0 0 0,0 2-1636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0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4607 0 0,'0'0'208'0'0,"0"0"135"0"0,0 0 440 0 0,0 0 193 0 0,0 0 42 0 0,0 0 6 0 0,0 0 0 0 0,5-10 1333 0 0,-4 6 2385 0 0,-2-17-1481 0 0,1 19-2749 0 0,0 2 0 0 0,0 0 0 0 0,0 0 0 0 0,0 0 0 0 0,0 0-68 0 0,-2-2-334 0 0,2-10 3883 0 0,14 35-3828 0 0,2 45-165 0 0,10 30 0 0 0,-12-53-9 0 0,30 81 90 0 0,-43-125 290 0 0,3 9 358 0 0,-4-10-769 0 0,0 0 0 0 0,0 0-1 0 0,0 0 1 0 0,0 0 0 0 0,0 0 0 0 0,0 0-1 0 0,1 0 1 0 0,-1 0 0 0 0,0 0 0 0 0,0 1-1 0 0,0-1 1 0 0,0 0 0 0 0,0 0 0 0 0,0 0 0 0 0,0 0-1 0 0,0 0 1 0 0,0 0 0 0 0,0 0 0 0 0,0 1-1 0 0,0-1 1 0 0,0 0 0 0 0,0 0 0 0 0,1 0-1 0 0,-1 0 1 0 0,0 0 0 0 0,0 0 0 0 0,0 1-1 0 0,0-1 1 0 0,0 0 0 0 0,-1 0 0 0 0,1 0 0 0 0,0 0-1 0 0,0 0 1 0 0,0 1 0 0 0,0-1 0 0 0,0 0-1 0 0,0 0 1 0 0,0 0 0 0 0,0 0 0 0 0,0 0-1 0 0,0 0 1 0 0,0 0 0 0 0,0 1 0 0 0,0-1-1 0 0,0 0 1 0 0,-1 0 0 0 0,1 0 0 0 0,0 0 0 0 0,0 0-1 0 0,0 0 1 0 0,0 0 0 0 0,0 0 0 0 0,-10-3-1060 0 0,7 2 492 0 0,0-1 1 0 0,0 0 0 0 0,1 0 0 0 0,-1 0-1 0 0,-4-4 1 0 0,2-2-4911 0 0,2-1-1564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1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30 13823 0 0,'1'-1'315'0'0,"4"-2"-18"0"0,-2 2-45 0 0,0-1-1 0 0,-1 0 0 0 0,1 0 0 0 0,0 0 1 0 0,-1 0-1 0 0,4-5 0 0 0,2 0 1575 0 0,-8 9 1181 0 0,-11 15 1634 0 0,5-9-5350 0 0,-37 52 1589 0 0,-3-2 0 0 0,-77 76 0 0 0,49-57-864 0 0,54-62-417 0 0,19-15-74 0 0,1 0-33 0 0,0 0-4 0 0,0 0 0 0 0,19-9-1160 0 0,13 0-3602 0 0,-21 3-1548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2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74 11975 0 0,'0'0'547'0'0,"1"-1"-11"0"0,3-3-473 0 0,-1 0 1 0 0,1 0-1 0 0,-1 0 0 0 0,0-1 1 0 0,-1 1-1 0 0,5-9 0 0 0,3-6 1551 0 0,-1 3-395 0 0,22-37 3625 0 0,-21 35-3264 0 0,-8 15-1267 0 0,0 0 0 0 0,0-1 1 0 0,0 1-1 0 0,-1 0 0 0 0,0 0 1 0 0,2-5-1 0 0,-3 6 131 0 0,0 2-217 0 0,0 0 161 0 0,0 0 100 0 0,0 0 21 0 0,0 0-66 0 0,-8 17-275 0 0,5-13-171 0 0,-7 19 3 0 0,1 0 0 0 0,-13 47 0 0 0,21-65 0 0 0,-1 1 0 0 0,0 0 0 0 0,1 0 0 0 0,-1 0 0 0 0,2 0 0 0 0,-1 0 0 0 0,1 1 0 0 0,0-1 0 0 0,0 0 0 0 0,0 0 0 0 0,1 1 0 0 0,0-1 0 0 0,3 9 0 0 0,-4-12 0 0 0,1-2 0 0 0,-1 0 0 0 0,0 0 0 0 0,0 0 0 0 0,0 0 0 0 0,1 0 0 0 0,-1 0 0 0 0,1 0 0 0 0,-1 0 0 0 0,1 0 0 0 0,-1 0 0 0 0,1 0 0 0 0,-1 0 0 0 0,1-1 0 0 0,0 1 0 0 0,0 0 0 0 0,-1 0 0 0 0,1-1 0 0 0,0 1 0 0 0,0 0 0 0 0,0-1 0 0 0,0 1 0 0 0,0-1 0 0 0,1 1 0 0 0,1 1 0 0 0,0-1 0 0 0,0 0 0 0 0,0 0 0 0 0,0 0 0 0 0,0-1 0 0 0,0 1 0 0 0,0-1 0 0 0,1 1 0 0 0,-1-1 0 0 0,0 0 0 0 0,0 0 0 0 0,0-1 0 0 0,0 1 0 0 0,0-1 0 0 0,1 1 0 0 0,-1-1 0 0 0,0 0 0 0 0,0 0 0 0 0,0-1 0 0 0,-1 1 0 0 0,1 0 0 0 0,3-3 0 0 0,7-4 0 0 0,-1 0 0 0 0,-1 0 0 0 0,16-16 0 0 0,-19 16 27 0 0,-2-1-1 0 0,1 0 1 0 0,-1 0 0 0 0,0 0-1 0 0,-1 0 1 0 0,7-19 0 0 0,9-14 229 0 0,-20 41 232 0 0,-1 1 21 0 0,0 0-66 0 0,-1 12-389 0 0,0 0 1 0 0,-4 18-1 0 0,-2 11-52 0 0,2 9-2 0 0,-18 85 0 0 0,17-112 0 0 0,-1 0 0 0 0,-2 0 0 0 0,0 0 0 0 0,-1-1 0 0 0,-21 34 0 0 0,-23 21 0 0 0,45-67 0 0 0,0 0 0 0 0,0-1 0 0 0,-1 0 0 0 0,0 0 0 0 0,-12 7 0 0 0,4-3 0 0 0,12-9 0 0 0,0 0 0 0 0,0 0 0 0 0,0 0 0 0 0,-1-1 0 0 0,1 0 0 0 0,-1 0 0 0 0,-9 3 0 0 0,2-2-27 0 0,9-3-26 0 0,-1 1-1 0 0,0-1 1 0 0,0 0-1 0 0,1-1 1 0 0,-1 0-1 0 0,-11 0 1 0 0,15 1-120 0 0,-1-1 132 0 0,-8-5-1320 0 0,5 2 1137 0 0,6 2 57 0 0,0 1 0 0 0,-1-1 1 0 0,1 0-1 0 0,-1 1 0 0 0,1-1 0 0 0,0 0 0 0 0,-1 1 1 0 0,1-1-1 0 0,0 0 0 0 0,0 1 0 0 0,0-1 0 0 0,0 0 1 0 0,0 0-1 0 0,-1 1 0 0 0,1-1 0 0 0,0 0 0 0 0,0 0 1 0 0,1 1-1 0 0,-1-1 0 0 0,0 0 0 0 0,0 1 0 0 0,0-2 1 0 0,6-14-6658 0 0,0 5-444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2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64 11975 0 0,'0'0'547'0'0,"0"0"-11"0"0,0 0-203 0 0,0 0 419 0 0,0 0 220 0 0,0 0 42 0 0,0 0 8 0 0,0 0 2 0 0,0 0 0 0 0,2 0 0 0 0,1 0-799 0 0,0 0 1 0 0,0-1-1 0 0,0 1 0 0 0,-1-1 1 0 0,1 0-1 0 0,0 0 0 0 0,0 0 0 0 0,-1 0 1 0 0,1-1-1 0 0,0 1 0 0 0,-1-1 1 0 0,5-3-1 0 0,29-28 1483 0 0,-10 8-593 0 0,-12 13-610 0 0,-6 6-226 0 0,0-1 1 0 0,0 0-1 0 0,9-11 1 0 0,-8 7-171 0 0,35-48-312 0 0,-40 52 488 0 0,0-1 0 0 0,0 1 0 0 0,-1 0-1 0 0,0-1 1 0 0,0 0 0 0 0,3-15 0 0 0,-8 21-136 0 0,-2 2-148 0 0,-1 0 1 0 0,1 0-1 0 0,-1 1 1 0 0,1 0-1 0 0,0 0 0 0 0,-1 0 1 0 0,1 0-1 0 0,0 0 1 0 0,-1 1-1 0 0,1 0 0 0 0,0 0 1 0 0,0 0-1 0 0,-6 5 1 0 0,3-1-3 0 0,1 0 1 0 0,0 0-1 0 0,0 1 1 0 0,-9 14-1 0 0,-1 1 0 0 0,-3 2 1 0 0,0 0 0 0 0,2 2 0 0 0,1 0 0 0 0,-20 45 0 0 0,32-62 0 0 0,1 1 0 0 0,0 1 0 0 0,1-1 0 0 0,-1 0 0 0 0,0 19 0 0 0,3-26 0 0 0,0 0 0 0 0,0 0 0 0 0,0 0 0 0 0,1 0 0 0 0,-1 1 0 0 0,1-1 0 0 0,0-1 0 0 0,-1 1 0 0 0,1 0 0 0 0,1 0 0 0 0,-1 0 0 0 0,0 0 0 0 0,1-1 0 0 0,-1 1 0 0 0,1 0 0 0 0,0-1 0 0 0,0 0 0 0 0,0 1 0 0 0,0-1 0 0 0,0 0 0 0 0,1 0 0 0 0,-1 0 0 0 0,1 0 0 0 0,2 1 0 0 0,5 2 0 0 0,1-1 0 0 0,-1 0 0 0 0,1 0 0 0 0,0-1 0 0 0,0 0 0 0 0,0-1 0 0 0,0 0 0 0 0,0-1 0 0 0,1 0 0 0 0,-1-1 0 0 0,21-2 0 0 0,-9-1 0 0 0,-1-1 0 0 0,1-1 0 0 0,-2-1 0 0 0,43-17 0 0 0,-61 22-175 0 0,0 0 1 0 0,-1 0-1 0 0,1-1 1 0 0,-1 1-1 0 0,0-1 1 0 0,1 1-1 0 0,-1-1 0 0 0,0 0 1 0 0,0 0-1 0 0,0 0 1 0 0,0 0-1 0 0,0 0 1 0 0,0 0-1 0 0,-1 0 0 0 0,2-4 1 0 0,-2 5-917 0 0,-1 1-286 0 0,-1-4-126 0 0,-3-11-29 0 0,3 12-4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4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5 10135 0 0,'0'0'231'0'0,"0"0"29"0"0,0 0 19 0 0,-17-4 1487 0 0,16 4-1670 0 0,-1 1 685 0 0,-1-1 0 0 0,1 1 0 0 0,-1 0 0 0 0,1-1 0 0 0,-1 0 0 0 0,1 0-1 0 0,-1 0 1 0 0,-3 0 0 0 0,4 0-237 0 0,2 0-28 0 0,-4 5 275 0 0,4-4 3113 0 0,13-1-3875 0 0,12 0 447 0 0,-1-1 0 0 0,31-4 0 0 0,-12 3 132 0 0,-43 2-642 0 0,1 0 0 0 0,-1 0 1 0 0,0 0-1 0 0,0 0 0 0 0,1 0 0 0 0,-1 0 0 0 0,0 0 1 0 0,1 0-1 0 0,-1 0 0 0 0,0 0 0 0 0,1 0 1 0 0,-1 0-1 0 0,0 1 0 0 0,0-1 0 0 0,1 0 0 0 0,-1 0 1 0 0,0 0-1 0 0,0 0 0 0 0,1 0 0 0 0,-1 1 0 0 0,0-1 1 0 0,0 0-1 0 0,1 0 0 0 0,-1 1 0 0 0,0-1 0 0 0,0 0 1 0 0,0 0-1 0 0,0 0 0 0 0,1 1 0 0 0,-1-1 0 0 0,0 0 1 0 0,0 1-1 0 0,0-1 0 0 0,0 0 0 0 0,0 0 0 0 0,0 1 1 0 0,0-1-1 0 0,0 0 0 0 0,0 1 0 0 0,0-1 0 0 0,0 0 1 0 0,0 1-1 0 0,0-1 0 0 0,0 0 0 0 0,0 0 0 0 0,0 1 1 0 0,0-1-1 0 0,0 0 0 0 0,0 1 0 0 0,0-1 0 0 0,0 0 1 0 0,0 0-1 0 0,-1 1 0 0 0,1-1 0 0 0,0 0 0 0 0,0 0 1 0 0,-1 1-1 0 0,1-1 18 0 0,-2 6-140 0 0,1-5-569 0 0,1-1-246 0 0,0 0-42 0 0,0 0-146 0 0,0 0-573 0 0,0 0-253 0 0,0 0-51 0 0,0 0-11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5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 15663 0 0,'0'0'356'0'0,"0"0"50"0"0,0 0 20 0 0,0 0-42 0 0,0 0-112 0 0,0 0 463 0 0,0 0 234 0 0,0 0 45 0 0,0 0-61 0 0,0 0-288 0 0,1 2-121 0 0,0-1-505 0 0,-1-1 0 0 0,0 1 0 0 0,1 0 0 0 0,-1 0 1 0 0,0-1-1 0 0,0 1 0 0 0,0 0 0 0 0,0 0 0 0 0,0-1 0 0 0,0 1 0 0 0,0 0 0 0 0,0 0 0 0 0,0-1 0 0 0,0 1 0 0 0,0 0 0 0 0,0 0 0 0 0,-1-1 0 0 0,1 1 0 0 0,0 0 1 0 0,-1-1-1 0 0,1 1 0 0 0,0 0 0 0 0,-1-1 0 0 0,1 1 0 0 0,-1 0 0 0 0,1-1 0 0 0,-1 1 0 0 0,1-1 0 0 0,-1 1 0 0 0,1-1 0 0 0,-1 1 0 0 0,0-1 0 0 0,1 1 1 0 0,-1-1-1 0 0,0 0 0 0 0,0 1 0 0 0,-11 10 567 0 0,-13 16-177 0 0,2 2 0 0 0,1 1 0 0 0,-21 36 0 0 0,31-45-220 0 0,2 0-1 0 0,0 0 1 0 0,2 1-1 0 0,0 1 1 0 0,1-1 0 0 0,-3 26-1 0 0,9-44-208 0 0,0 0 0 0 0,1 0 0 0 0,0 0 0 0 0,0 0 0 0 0,0 0 0 0 0,1 0 0 0 0,-1 0 0 0 0,1-1 0 0 0,2 8 0 0 0,-3-10 0 0 0,0-1 0 0 0,0 1 0 0 0,0 0 0 0 0,0-1 0 0 0,0 1 0 0 0,1-1 0 0 0,-1 1 0 0 0,0-1 0 0 0,0 1 0 0 0,1-1 0 0 0,-1 1 0 0 0,0-1 0 0 0,0 1 0 0 0,1-1 0 0 0,-1 1 0 0 0,1-1 0 0 0,-1 1 0 0 0,0-1 0 0 0,1 0 0 0 0,-1 1 0 0 0,1-1 0 0 0,-1 0 0 0 0,1 1 0 0 0,-1-1 0 0 0,2 0 0 0 0,0 1 0 0 0,-1 0-1 0 0,0 0-1 0 0,0-1 1 0 0,0 1 0 0 0,0 0-1 0 0,0-1 1 0 0,0 1-1 0 0,0 0 1 0 0,0-1 0 0 0,0 0-1 0 0,1 1 1 0 0,-1-1-1 0 0,0 0 1 0 0,0 1 0 0 0,1-1-1 0 0,-1 0 1 0 0,0 0-1 0 0,0 0 1 0 0,1 0 0 0 0,-1 0-1 0 0,0 0 1 0 0,0-1 0 0 0,1 1-1 0 0,-1 0 1 0 0,0-1-1 0 0,0 1 1 0 0,2-1 0 0 0,0-1-95 0 0,5 0-929 0 0,-1-1 1 0 0,0-1-1 0 0,0 1 1 0 0,0-1 0 0 0,0-1-1 0 0,0 1 1 0 0,-1-1-1 0 0,10-9 1 0 0,-7 3-5799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5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5663 0 0,'0'0'356'0'0,"0"0"50"0"0,0 0 20 0 0,0 0-42 0 0,0 0-112 0 0,0 0 463 0 0,0 0 234 0 0,0 0 45 0 0,0 0-61 0 0,0 0-288 0 0,8-5 395 0 0,-7 5-968 0 0,0-1 0 0 0,1 1 0 0 0,-1-1 0 0 0,0 1 0 0 0,1 0 0 0 0,-1 0 0 0 0,1-1 0 0 0,-1 1 0 0 0,0 0 0 0 0,1 0 0 0 0,-1 0 0 0 0,1 0 0 0 0,-1 1 0 0 0,1-1 0 0 0,-1 0 0 0 0,0 1 0 0 0,1-1 0 0 0,-1 1 0 0 0,0-1 0 0 0,1 1 0 0 0,-1-1 0 0 0,0 1 0 0 0,0 0 0 0 0,0 0 0 0 0,1 0 0 0 0,0 1 0 0 0,1 0 156 0 0,-1 1-1 0 0,1 0 1 0 0,-1 0-1 0 0,1 0 1 0 0,-1 0-1 0 0,0 0 1 0 0,0 0 0 0 0,2 7-1 0 0,3 5-247 0 0,1 0 0 0 0,0 0 0 0 0,16 22 0 0 0,9 12 0 0 0,-30-44 0 0 0,0-1 0 0 0,0 1 0 0 0,0-1 0 0 0,1 0 0 0 0,-1 0 0 0 0,1 0 0 0 0,8 6 0 0 0,-3-4 0 0 0,-2-5-64 0 0,-6-1-273 0 0,-1 0-138 0 0,0 0-33 0 0,0 0-72 0 0,0 0-285 0 0,4-16-7528 0 0,-6 8 1311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8 13823 0 0,'0'0'315'0'0,"0"0"45"0"0,0 0 21 0 0,0 0-49 0 0,1-7 290 0 0,-2 7 4912 0 0,-47 57-2720 0 0,-3 3-1445 0 0,7-19-1360 0 0,25-24-34 0 0,0 1 0 0 0,1 1 0 0 0,1 1 0 0 0,-28 42 0 0 0,44-61-671 0 0,1-1-258 0 0,0 0-56 0 0,0 0-149 0 0,13-2-4594 0 0,8-6 3706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3:00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0 0 105 0 0,0 0 410 0 0,0 0 184 0 0,0 0 40 0 0,0 0-63 0 0,0 0-290 0 0,0 0-121 0 0,0 0-28 0 0,0 0-4 0 0,0 0 0 0 0,0 0 0 0 0,0 0 0 0 0,0 0 0 0 0,0 0 0 0 0,0 0 0 0 0,0 0 0 0 0,0 0-68 0 0,2 0-289 0 0,5 0-66 0 0,-5 0 282 0 0,-2 0 117 0 0,0 0 21 0 0,0 0-66 0 0,1 1-294 0 0,0 0-148 0 0,0-1 1 0 0,1 1-1 0 0,-1 0 0 0 0,0-1 0 0 0,0 1 0 0 0,0 0 1 0 0,-1 0-1 0 0,1 0 0 0 0,0 0 0 0 0,0 0 0 0 0,0 0 1 0 0,-1 0-1 0 0,2 2 0 0 0,7 14-2 0 0,41 55 73 0 0,-49-71 299 0 0,5 18 1069 0 0,-2-1-1291 0 0,7 23-133 0 0,-3-16-16 0 0,-6-15 0 0 0,-1-3-64 0 0,-1-6-273 0 0,0-1-138 0 0,0 0-33 0 0,-2 0 242 0 0,1 0 0 0 0,0 0 1 0 0,-1-1-1 0 0,1 1 0 0 0,0 0 0 0 0,0-1 0 0 0,0 1 0 0 0,-1-1 1 0 0,1 1-1 0 0,0-1 0 0 0,0 1 0 0 0,-1-2 0 0 0,-1-3-721 0 0,0 1-1 0 0,0-1 0 0 0,1 0 1 0 0,0-1-1 0 0,0 1 1 0 0,-2-7-1 0 0,1-7-1059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6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5663 0 0,'0'0'719'0'0,"0"0"-20"0"0,8-3-210 0 0,70-24 6891 0 0,-7 13-6320 0 0,-63 12-731 0 0,0 1 1 0 0,0 0 0 0 0,0 1 0 0 0,16 0-1 0 0,1 0-436 0 0,-23 0-230 0 0,-2 0-138 0 0,0 0-33 0 0,0 0 65 0 0,0 0 86 0 0,0 0-738 0 0,0 0-354 0 0,0 0-800 0 0,0 0-3072 0 0,0 0-1317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6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17503 0 0,'0'0'399'0'0,"0"0"60"0"0,0 0 21 0 0,0 0-59 0 0,0 0-136 0 0,0 0 457 0 0,0 0 228 0 0,0 0 43 0 0,0 0-59 0 0,0 0-289 0 0,0 0-121 0 0,1 2-28 0 0,0 4-467 0 0,0 1-1 0 0,0 0 0 0 0,-1 0 1 0 0,0-1-1 0 0,0 1 1 0 0,-1 0-1 0 0,1-1 1 0 0,-3 10-1 0 0,-3 7 42 0 0,-9 25 0 0 0,3-20-90 0 0,7-18 0 0 0,1 0 0 0 0,0 0 0 0 0,0 1 0 0 0,-1 10 0 0 0,4-18 22 0 0,0 13-177 0 0,1-14-541 0 0,0-2-258 0 0,0 0-56 0 0,3 0 403 0 0,0-1 0 0 0,0 0 1 0 0,0 0-1 0 0,0 0 0 0 0,0 0 1 0 0,0 0-1 0 0,0 0 0 0 0,0-1 1 0 0,-1 1-1 0 0,4-4 0 0 0,-4 5 369 0 0,1-2-1809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6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0 15663 0 0,'1'-4'913'0'0,"0"0"-1"0"0,1 0 0 0 0,-1 0 0 0 0,5-7 1 0 0,-6 9 40 0 0,0 2-288 0 0,0 0-121 0 0,0 0-28 0 0,0 0-4 0 0,0 0 0 0 0,2-1 1087 0 0,-2 8-1115 0 0,-13 26 47 0 0,8-24-352 0 0,2 1 0 0 0,-1-1 0 0 0,1 1 0 0 0,0 0 0 0 0,-1 14 0 0 0,4 4-179 0 0,1-22 0 0 0,-1-6 0 0 0,0 1 0 0 0,0 0 0 0 0,0-1 0 0 0,0 1 0 0 0,0 0 0 0 0,0-1 0 0 0,0 1 0 0 0,1-1 0 0 0,-1 1 0 0 0,0 0 0 0 0,0-1 0 0 0,0 1 0 0 0,1-1 0 0 0,-1 1 0 0 0,0-1 0 0 0,1 1 0 0 0,-1-1 0 0 0,0 1 0 0 0,1-1 0 0 0,-1 1 0 0 0,1-1 0 0 0,-1 1 0 0 0,1-1 0 0 0,-1 1 0 0 0,1-1 0 0 0,-1 0 0 0 0,1 0 0 0 0,0 1 0 0 0,1 0 0 0 0,0 0 0 0 0,0 1 0 0 0,0-1 0 0 0,0 0 0 0 0,0 0 0 0 0,1 0 0 0 0,-1-1 0 0 0,0 1 0 0 0,0 0 0 0 0,1-1 0 0 0,-1 1 0 0 0,0-1 0 0 0,1 0 0 0 0,-1 0 0 0 0,0 0 0 0 0,1 0 0 0 0,-1 0 0 0 0,0-1 0 0 0,1 1 0 0 0,-1-1 0 0 0,0 1 0 0 0,1-1 0 0 0,-1 0 0 0 0,0 0 0 0 0,0 0 0 0 0,3-1 0 0 0,0-2 0 0 0,1 1 0 0 0,0-1 0 0 0,-1 0 0 0 0,0 0 0 0 0,0 0 0 0 0,0-1 0 0 0,7-8 0 0 0,1-3 0 0 0,-2-1 0 0 0,18-32 0 0 0,-19 17 72 0 0,-9 31 299 0 0,-1 1 117 0 0,0 0 21 0 0,0 0-66 0 0,-1 2-294 0 0,-10 46-129 0 0,7-25-22 0 0,-9 24 0 0 0,4-15 2 0 0,-10 59 0 0 0,14-60 0 0 0,-2 0 0 0 0,-15 43 0 0 0,22-70 0 0 0,-6 13 0 0 0,5-16-67 0 0,1 0 0 0 0,0-1 0 0 0,0 1-1 0 0,-1-1 1 0 0,1 1 0 0 0,0-1 0 0 0,-1 1 0 0 0,1 0 0 0 0,0-1 0 0 0,-1 1 0 0 0,1-1-1 0 0,-1 0 1 0 0,1 1 0 0 0,-1-1 0 0 0,1 1 0 0 0,-1-1 0 0 0,1 0 0 0 0,-1 1-1 0 0,0-1 1 0 0,1 0 0 0 0,-1 1 0 0 0,1-1 0 0 0,-1 0 0 0 0,0 0 0 0 0,1 0-1 0 0,-1 0 1 0 0,0 0 0 0 0,1 0 0 0 0,-1 1 0 0 0,0-2 0 0 0,1 1 0 0 0,-1 0-1 0 0,1 0 1 0 0,-1 0 0 0 0,0 0 0 0 0,1 0 0 0 0,-1 0 0 0 0,0-1 0 0 0,1 1 0 0 0,-1 0-1 0 0,1 0 1 0 0,-1-1 0 0 0,1 1 0 0 0,-1-1 0 0 0,0 0 0 0 0,0 1-97 0 0,-13-8-4164 0 0,8 2-3860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17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5 15663 0 0,'0'0'356'0'0,"3"-5"994"0"0,19-4 1394 0 0,-20 9-2445 0 0,0-1 0 0 0,0 1 1 0 0,-1 0-1 0 0,1 1 1 0 0,0-1-1 0 0,-1 0 0 0 0,1 0 1 0 0,0 1-1 0 0,-1-1 1 0 0,1 1-1 0 0,0 0 1 0 0,-1-1-1 0 0,1 1 0 0 0,-1 0 1 0 0,1 0-1 0 0,-1 0 1 0 0,1 0-1 0 0,-1 0 0 0 0,0 0 1 0 0,0 0-1 0 0,1 0 1 0 0,0 3-1 0 0,5 4-166 0 0,-1 0 0 0 0,0 0-1 0 0,0 1 1 0 0,-1 0 0 0 0,0 0-1 0 0,0 0 1 0 0,-1 0 0 0 0,-1 1 0 0 0,1 0-1 0 0,2 17 1 0 0,-1-1 268 0 0,-1 1 1 0 0,0 54-1 0 0,-4-63-401 0 0,-1 1 0 0 0,-1-1 0 0 0,-1 1 0 0 0,-1-1 0 0 0,-7 21 0 0 0,9-30 0 0 0,-2 0 0 0 0,1 0 0 0 0,-2 0 0 0 0,1-1 0 0 0,-1 1 0 0 0,0-1 0 0 0,-1 0 0 0 0,1 0 0 0 0,-2-1 0 0 0,1 0 0 0 0,-13 11 0 0 0,15-15-467 0 0,1-1 0 0 0,-1 1 0 0 0,1-1 0 0 0,-1 0 0 0 0,0 0 0 0 0,0 0 0 0 0,0-1 0 0 0,-5 2 0 0 0,0-2-1066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22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318 6447 0 0,'26'-12'142'0'0,"-20"9"22"0"0,-6 3 13 0 0,0 0 55 0 0,0 0 181 0 0,0 0 78 0 0,0 0 18 0 0,0 0 3 0 0,0 0 0 0 0,0 0 0 0 0,0 0 0 0 0,0 0-69 0 0,0 0-222 0 0,0 0 166 0 0,0 0 101 0 0,0 0 21 0 0,0 0 3 0 0,0 0 0 0 0,0 0 0 0 0,0 0 0 0 0,0 0-69 0 0,0 0-222 0 0,0 0 166 0 0,0 0 101 0 0,0 0 21 0 0,-1-1-66 0 0,-1-4-222 0 0,2 3 166 0 0,-8-7 1202 0 0,4 5-1501 0 0,3 3 283 0 0,1 1 117 0 0,0 0 21 0 0,0 0-66 0 0,-22-6-278 0 0,18 5-103 0 0,1 2 0 0 0,-1-1 0 0 0,1 0 0 0 0,0 1 0 0 0,-1-1 0 0 0,1 1 0 0 0,0 0 0 0 0,-6 2 0 0 0,-5 2 820 0 0,-12-1-256 0 0,17-3-630 0 0,0 1 1 0 0,0-1-1 0 0,1 2 1 0 0,-12 3-1 0 0,12-3 173 0 0,0 1 1 0 0,1 0-1 0 0,0 0 0 0 0,0 1 1 0 0,0-1-1 0 0,0 2 0 0 0,0-1 1 0 0,1 1-1 0 0,0 0 0 0 0,1 0 1 0 0,-9 11-1 0 0,4-2-159 0 0,-15 28 0 0 0,22-37-10 0 0,0 0-1 0 0,1 0 1 0 0,0 0-1 0 0,0 1 1 0 0,1-1-1 0 0,0 0 1 0 0,0 1 0 0 0,0 8-1 0 0,1-7 1 0 0,0-7 0 0 0,0-1 0 0 0,0 1 0 0 0,0 0 0 0 0,0 0 0 0 0,0 0 0 0 0,1-1 0 0 0,-1 1 0 0 0,0 0 0 0 0,0 0 0 0 0,1-1 0 0 0,-1 1 0 0 0,0 0 0 0 0,1-1 0 0 0,-1 1 0 0 0,1 0 0 0 0,-1-1 0 0 0,1 1 0 0 0,-1-1 0 0 0,1 1 0 0 0,-1-1 0 0 0,1 1 0 0 0,-1-1 0 0 0,1 1 0 0 0,0-1 0 0 0,-1 1 0 0 0,1-1 0 0 0,1 1 0 0 0,0 0 0 0 0,1 1 0 0 0,1-1 0 0 0,-1 1 0 0 0,0-1 0 0 0,0 0 0 0 0,1 0 0 0 0,-1 0 0 0 0,0-1 0 0 0,1 1 0 0 0,-1-1 0 0 0,1 0 0 0 0,-1 1 0 0 0,0-2 0 0 0,1 1 0 0 0,-1 0 0 0 0,1-1 0 0 0,-1 1 0 0 0,0-1 0 0 0,1 0 0 0 0,4-2 0 0 0,7-3 0 0 0,-1-1 0 0 0,27-16 0 0 0,-29 15 0 0 0,1 0 146 0 0,-1 0 1 0 0,-1-2-1 0 0,1 1 0 0 0,-2-2 1 0 0,1 1-1 0 0,15-23 0 0 0,45-77 878 0 0,34-97-1024 0 0,-86 166 0 0 0,-3 8 0 0 0,-16 32 0 0 0,1 1 0 0 0,-1 0 0 0 0,0 0 0 0 0,0 0 0 0 0,0 0 0 0 0,0-1 0 0 0,0 1 0 0 0,1 0 0 0 0,-1 0 0 0 0,0 0 0 0 0,0 0 0 0 0,0 0 0 0 0,1 0 0 0 0,-1 0 0 0 0,0-1 0 0 0,0 1 0 0 0,0 0 0 0 0,1 0 0 0 0,-1 0 0 0 0,0 0 0 0 0,0 0 0 0 0,0 0 0 0 0,1 0 0 0 0,-1 0 0 0 0,0 0 0 0 0,0 0 0 0 0,0 0 0 0 0,1 0 0 0 0,-1 0 0 0 0,0 0 0 0 0,0 0 0 0 0,0 1 0 0 0,1-1 0 0 0,-1 0 0 0 0,0 0 0 0 0,0 0 0 0 0,0 0 0 0 0,1 0 0 0 0,-1 0 0 0 0,0 0 0 0 0,0 1 0 0 0,0-1 0 0 0,0 0 0 0 0,0 0 0 0 0,1 0 0 0 0,-1 0 0 0 0,0 1 0 0 0,0-1 0 0 0,0 0 0 0 0,0 0 0 0 0,0 0 0 0 0,0 1 0 0 0,0-1 0 0 0,0 0 0 0 0,0 0 0 0 0,6 12 0 0 0,-6-12 0 0 0,1 2 0 0 0,-1-1 0 0 0,1 0 0 0 0,0 1 0 0 0,-1-1 0 0 0,1 1 0 0 0,-1-1 0 0 0,1 0 0 0 0,-1 1 0 0 0,1-1 0 0 0,-1 1 0 0 0,0-1 0 0 0,0 1 0 0 0,0 0 0 0 0,0-1 0 0 0,0 1 0 0 0,0-1 0 0 0,-1 3 0 0 0,0 1 0 0 0,0 4 0 0 0,0 1 0 0 0,-1-1 0 0 0,0 0 0 0 0,-1 0 0 0 0,0 0 0 0 0,0 0 0 0 0,-7 12 0 0 0,-39 56 0 0 0,7-11 0 0 0,35-53 0 0 0,0 0 0 0 0,1 1 0 0 0,-8 25 0 0 0,8-16 0 0 0,-5 16 0 0 0,10-24 0 0 0,3-12 0 0 0,-1 0 0 0 0,-1-3-1 0 0,0 1 0 0 0,0 0 1 0 0,1 0-1 0 0,-1-1 0 0 0,0 1 0 0 0,0 0 0 0 0,0-1 1 0 0,1 1-1 0 0,-1 0 0 0 0,0-1 0 0 0,1 1 0 0 0,-1-1 0 0 0,1 1 1 0 0,-1 0-1 0 0,1-1 0 0 0,-1 1 0 0 0,1-1 0 0 0,-1 1 1 0 0,2 0-1 0 0,8 6 89 0 0,-9-6 283 0 0,-1-1 117 0 0,7 2 50 0 0,-6-1-493 0 0,1-1-1 0 0,-1 1 1 0 0,0-1-1 0 0,1 1 1 0 0,-1-1-1 0 0,0 0 1 0 0,1 1-1 0 0,-1-1 1 0 0,0 0-1 0 0,1 0 1 0 0,-1 0 0 0 0,3 0-1 0 0,-3 0-44 0 0,0 0 0 0 0,0 0 0 0 0,0 0 0 0 0,0 0 0 0 0,1 0 0 0 0,-1 0 0 0 0,0-1 0 0 0,0 1 0 0 0,0 0 0 0 0,0-1 0 0 0,0 1 0 0 0,0 0 0 0 0,0-1 0 0 0,0 0 0 0 0,0 1 0 0 0,0-1 0 0 0,-1 1 0 0 0,1-1 0 0 0,0 0 0 0 0,0 0 0 0 0,1-1 0 0 0,0 0 0 0 0,-1 1 0 0 0,13-10 0 0 0,0 0 0 0 0,-2-1 0 0 0,1 0 0 0 0,12-16 0 0 0,48-68 0 0 0,-68 89 10 0 0,1 0 1 0 0,-1 1-1 0 0,2-1 0 0 0,-1 1 0 0 0,1 0 1 0 0,10-7-1 0 0,-16 13 361 0 0,1-2 8 0 0,2-1 420 0 0,-4 3-779 0 0,0 0 1 0 0,1 0-1 0 0,-1 0 0 0 0,1 1 1 0 0,-1-1-1 0 0,0 0 0 0 0,1 1 1 0 0,-1-1-1 0 0,1 0 0 0 0,-1 0 1 0 0,0 1-1 0 0,0-1 0 0 0,1 1 1 0 0,-1-1-1 0 0,0 0 0 0 0,0 1 1 0 0,1-1-1 0 0,-1 1 0 0 0,0-1 1 0 0,0 1-1 0 0,41 94-20 0 0,-35-81 0 0 0,-1 2 0 0 0,-4-13 0 0 0,0 1 0 0 0,0-1 0 0 0,1 0 0 0 0,-1 0 0 0 0,3 4 0 0 0,0-2 0 0 0,0 1 0 0 0,1-1 0 0 0,0 0 0 0 0,6 5 0 0 0,-4-4 0 0 0,-1-2-64 0 0,-4-3-273 0 0,-2-1-138 0 0,0 0-33 0 0,0 0 65 0 0,0 0 154 0 0,0 0-452 0 0,0 0-230 0 0,0 0-42 0 0,-1-1-78 0 0,-10-25-3321 0 0,7 20 2876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22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3 17503 0 0,'0'0'399'0'0,"0"0"60"0"0,0 0 21 0 0,0 0-59 0 0,1-1-276 0 0,4-2 11 0 0,9-6 1220 0 0,-18 11 1379 0 0,-22 17 1166 0 0,2 6-4140 0 0,1 0-1 0 0,-30 45 1 0 0,28-35-144 0 0,-29 30 0 0 0,43-53-853 0 0,0-1-1 0 0,-1-1 1 0 0,-13 11 0 0 0,7-12-319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25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353 10191 0 0,'0'0'464'0'0,"0"0"-8"0"0,1-1-290 0 0,2-4-17 0 0,-1 3 475 0 0,-1-1 1 0 0,0 0-1 0 0,1 0 0 0 0,-1 1 1 0 0,0-1-1 0 0,0 0 1 0 0,0 0-1 0 0,-1 0 0 0 0,1 0 1 0 0,-1-1-1 0 0,0-4 0 0 0,2-7 797 0 0,-2 14-905 0 0,-8-27 2435 0 0,8 27-2905 0 0,-1 0 0 0 0,0 0 1 0 0,1 0-1 0 0,-1 0 0 0 0,0 0 0 0 0,0 0 1 0 0,1 0-1 0 0,-1 0 0 0 0,0 1 0 0 0,0-1 1 0 0,0 0-1 0 0,0 0 0 0 0,0 1 0 0 0,0-1 1 0 0,0 1-1 0 0,-1-1 0 0 0,1 1 0 0 0,0-1 1 0 0,0 1-1 0 0,0 0 0 0 0,0-1 0 0 0,-1 1 1 0 0,1 0-1 0 0,0 0 0 0 0,0 0 0 0 0,-1 0 1 0 0,1 0-1 0 0,0 0 0 0 0,0 0 0 0 0,-1 1 1 0 0,1-1-1 0 0,0 0 0 0 0,0 1 0 0 0,0-1 1 0 0,0 1-1 0 0,0-1 0 0 0,-2 1 0 0 0,-5 4-55 0 0,1-1 1 0 0,0 1-1 0 0,0 1 0 0 0,-9 7 1 0 0,3-2 63 0 0,-47 45-55 0 0,37-34 0 0 0,18-17 0 0 0,0 0 0 0 0,1 0 0 0 0,-1 0 0 0 0,1 1 0 0 0,1-1 0 0 0,-1 1 0 0 0,1 0 0 0 0,-1 0 0 0 0,2 0 0 0 0,-1 0 0 0 0,1 1 0 0 0,0-1 0 0 0,0 1 0 0 0,1-1 0 0 0,-2 13 0 0 0,3-18 0 0 0,0-1 0 0 0,0 1 0 0 0,0 0 0 0 0,0-1 0 0 0,0 1 0 0 0,0 0 0 0 0,0 0 0 0 0,0-1 0 0 0,0 1 0 0 0,0 0 0 0 0,0 0 0 0 0,0-1 0 0 0,1 1 0 0 0,-1 0 0 0 0,0-1 0 0 0,0 1 0 0 0,1 0 0 0 0,-1-1 0 0 0,1 1 0 0 0,-1 0 0 0 0,1-1 0 0 0,-1 1 0 0 0,1-1 0 0 0,-1 1 0 0 0,1-1 0 0 0,-1 1 0 0 0,1-1 0 0 0,-1 1 0 0 0,1-1 0 0 0,0 0 0 0 0,-1 1 0 0 0,1-1 0 0 0,0 0 0 0 0,-1 0 0 0 0,2 1 0 0 0,1 0 0 0 0,1 0 0 0 0,0 1 0 0 0,-1-1-1 0 0,1 0 1 0 0,0 0 0 0 0,0 0-1 0 0,0-1 1 0 0,0 1 0 0 0,0-1-1 0 0,1 0 1 0 0,-1 0 0 0 0,0 0 0 0 0,0-1-1 0 0,0 1 1 0 0,0-1 0 0 0,0 0-1 0 0,0 0 1 0 0,-1-1 0 0 0,1 1 0 0 0,0-1-1 0 0,6-4 1 0 0,2-1 15 0 0,0 0 1 0 0,-1-1-1 0 0,0-1 0 0 0,18-17 1 0 0,-8 3 288 0 0,-1 0 1 0 0,-2-1-1 0 0,0-1 0 0 0,-2 0 1 0 0,-1-1-1 0 0,22-51 0 0 0,-32 63-73 0 0,-1 0-1 0 0,0 0 0 0 0,-1 0 0 0 0,2-26 0 0 0,-2-58 560 0 0,-3 80-859 0 0,0 17 325 0 0,0 1-64 0 0,0 0-278 0 0,0 0-60 0 0,-1 1 32 0 0,-4 11 92 0 0,0 0 0 0 0,1 0 0 0 0,0 0 0 0 0,1 1 1 0 0,0 0-1 0 0,-1 22 0 0 0,-5 20 72 0 0,-27 133-50 0 0,35-183 0 0 0,1 0 0 0 0,-1 0 0 0 0,2 0 0 0 0,-1 0 0 0 0,0 0 0 0 0,1 0 0 0 0,0 0 0 0 0,2 6 0 0 0,1-2 0 0 0,1-4-11 0 0,-2-4 1 0 0,-1 0 0 0 0,1-1-1 0 0,0 1 1 0 0,-1-1 0 0 0,1 1-1 0 0,0-1 1 0 0,0 0-1 0 0,-1 0 1 0 0,1-1 0 0 0,0 1-1 0 0,-1-1 1 0 0,5 0 0 0 0,33-12 163 0 0,-36 10-176 0 0,1 1 0 0 0,-1-1-1 0 0,1 0 1 0 0,-1 0 0 0 0,0-1 0 0 0,0 1-1 0 0,6-8 1 0 0,22-31 234 0 0,-30 39-201 0 0,9-12 22 0 0,54-84 149 0 0,-64 97-112 0 0,-1 2 18 0 0,0 0-11 0 0,-1 2-4 0 0,-8 16-93 0 0,1 1 1 0 0,0 0-1 0 0,1 0 1 0 0,2 1-1 0 0,0 0 1 0 0,-3 21-1 0 0,8-32-32 0 0,0-9 52 0 0,0 1 1 0 0,1 0 0 0 0,-1-1-1 0 0,0 1 1 0 0,0 0 0 0 0,0-1-1 0 0,0 1 1 0 0,0-1 0 0 0,1 1-1 0 0,-1-1 1 0 0,0 1 0 0 0,0 0-1 0 0,1-1 1 0 0,-1 1-1 0 0,0-1 1 0 0,1 1 0 0 0,-1-1-1 0 0,1 0 1 0 0,-1 1 0 0 0,1-1-1 0 0,-1 1 1 0 0,0-1 0 0 0,1 0-1 0 0,0 1 1 0 0,-1-1 0 0 0,1 0-1 0 0,0 1 1 0 0,0-1-1 0 0,10 6 1 0 0,-6-8 0 0 0,-4 2 0 0 0,11-4 10 0 0,0 0 0 0 0,-1-1 0 0 0,1 0 1 0 0,-1 0-1 0 0,0-1 0 0 0,0-1 0 0 0,-1 0 0 0 0,0 0 0 0 0,12-11 0 0 0,-10 6 79 0 0,17-17 145 0 0,-4 5 8 0 0,-20 19-76 0 0,1 0-1 0 0,-1 1 1 0 0,4-7-1 0 0,-8 10-54 0 0,-1 1 59 0 0,0 0 22 0 0,0 0 7 0 0,0 1-22 0 0,-8 36-266 0 0,-16 43 0 0 0,5-15-14 0 0,5-22 105 0 0,-1-1-1 0 0,-2-1 1 0 0,-2 0-1 0 0,-1-1 1 0 0,-2-1-1 0 0,-32 41 1 0 0,43-64 61 0 0,7-9-79 0 0,-1 0-1 0 0,-10 11 1 0 0,13-16 18 0 0,1-1 0 0 0,-1 1-1 0 0,1-1 1 0 0,-1 0 0 0 0,0 0 0 0 0,1 0 0 0 0,-1 0 0 0 0,0 0 0 0 0,0 0 0 0 0,0 0 0 0 0,0 0 0 0 0,0-1 0 0 0,0 1 0 0 0,0-1-1 0 0,0 1 1 0 0,-3-1 0 0 0,4 0 117 0 0,-13-11 84 0 0,12 9-247 0 0,0-1 0 0 0,0 1 1 0 0,1-1-1 0 0,-1 1 0 0 0,-2-6 1 0 0,-7-11-55 0 0,4 8 404 0 0,6 9-294 0 0,0 1 0 0 0,0-1-1 0 0,0 0 1 0 0,0 1-1 0 0,0-1 1 0 0,0 1 0 0 0,0 0-1 0 0,-1-1 1 0 0,1 1-1 0 0,0 0 1 0 0,-1 0 0 0 0,1 0-1 0 0,-1 0 1 0 0,1 0-1 0 0,-1 0 1 0 0,0 0-1 0 0,1 1 1 0 0,-1-1 0 0 0,0 0-1 0 0,1 1 1 0 0,-1 0-1 0 0,-3-1 1 0 0,1 0-61 0 0,2 0 3 0 0,1 1-1 0 0,-1 0 1 0 0,1 0 0 0 0,-1-1-1 0 0,0 1 1 0 0,1 0 0 0 0,-1 0-1 0 0,1 1 1 0 0,-1-1-1 0 0,0 0 1 0 0,1 1 0 0 0,-1-1-1 0 0,1 0 1 0 0,-1 1-1 0 0,1 0 1 0 0,-3 1 0 0 0,2-2-653 0 0,2 0-269 0 0,-1 0-65 0 0,-5 0-14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38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7 10135 0 0,'0'0'464'0'0,"0"0"-9"0"0,0 0-155 0 0,0 0 443 0 0,0 0 227 0 0,0 0 44 0 0,0 0 8 0 0,0 0 2 0 0,1-5 640 0 0,0 3 1400 0 0,17-25 8 0 0,-18 26-2560 0 0,0 1 0 0 0,1-2-68 0 0,-1-1-338 0 0,1 2-95 0 0,-1-1 1 0 0,1 1-1 0 0,-1-1 1 0 0,1 1-1 0 0,-1 0 1 0 0,1-1-1 0 0,0 1 1 0 0,-1 0 0 0 0,1-1-1 0 0,0 1 1 0 0,2-2-1 0 0,-1 0 116 0 0,-1 2-12 0 0,0-1 1 0 0,0 1-1 0 0,1 0 1 0 0,-1-1 0 0 0,0 1-1 0 0,1 0 1 0 0,-1 0-1 0 0,1 0 1 0 0,-1 0 0 0 0,1 0-1 0 0,0 0 1 0 0,-1 0-1 0 0,1 1 1 0 0,0-1-1 0 0,3 0 1 0 0,-1-1-116 0 0,0 1 0 0 0,1-1 0 0 0,-1 1 0 0 0,0 0 0 0 0,1 0 0 0 0,-1 1 0 0 0,9-1 0 0 0,19-1 0 0 0,1 2 0 0 0,-31 0 0 0 0,0 0 0 0 0,0 0 0 0 0,-1 0 0 0 0,1 0 0 0 0,0 0 0 0 0,0 0 0 0 0,0 0 0 0 0,-1 0 0 0 0,1-1 0 0 0,0 1 0 0 0,0-1 0 0 0,-1 1 0 0 0,3-2 0 0 0,3-1 0 0 0,115-15 0 0 0,-119 17 0 0 0,3 0 0 0 0,-10 2 0 0 0,-5 1 0 0 0,-27 4-201 0 0,33-6-850 0 0,-12 0-8509 0 0,8-1 2292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38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10135 0 0,'0'0'231'0'0,"0"0"29"0"0,0 0 19 0 0,0 0 37 0 0,-3 6 407 0 0,1-3 2440 0 0,1-2-2606 0 0,-1 1 0 0 0,1-1 0 0 0,0 0 0 0 0,-1 1 0 0 0,1-1-1 0 0,0 1 1 0 0,0-1 0 0 0,0 1 0 0 0,0 0 0 0 0,0 0 0 0 0,0-1-1 0 0,1 1 1 0 0,-2 3 0 0 0,2-4-113 0 0,0-1-217 0 0,0 0 161 0 0,0 0 100 0 0,2 1 21 0 0,1 1-422 0 0,1-1 0 0 0,-1 0 0 0 0,1 1 0 0 0,0-1-1 0 0,-1-1 1 0 0,8 2 0 0 0,29-8 711 0 0,-25 5-181 0 0,23-7 0 0 0,-26 5-615 0 0,1 0 0 0 0,-1 0 0 0 0,1 1 0 0 0,-1 1 0 0 0,1 0 0 0 0,0 0 0 0 0,22 3 0 0 0,-27 0-2 0 0,1 1 0 0 0,-4 2 0 0 0,-5 5 0 0 0,0-9 0 0 0,0 0-1 0 0,0 1 1 0 0,0-1-1 0 0,0 0 1 0 0,0 1-1 0 0,-1-1 1 0 0,1 0-1 0 0,0 0 1 0 0,0 1-1 0 0,-1-1 1 0 0,1 0-1 0 0,-1 0 1 0 0,1 0-1 0 0,-1 0 1 0 0,0 1-1 0 0,1-1 1 0 0,-1 0-1 0 0,0 0 1 0 0,0 0-1 0 0,0 0 1 0 0,0-1 0 0 0,1 1-1 0 0,-1 0 1 0 0,0 0-1 0 0,-1 0 1 0 0,1-1-1 0 0,-1 2 1 0 0,-5 2-188 0 0,6-4-863 0 0,-7 2-1900 0 0,6-2 1418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44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9 58 10135 0 0,'0'0'231'0'0,"0"0"29"0"0,0 0 19 0 0,0 0 37 0 0,0 0 125 0 0,1-5 337 0 0,0 2 3037 0 0,0 1-3453 0 0,0 0-1 0 0,0 0 0 0 0,0 0 0 0 0,0 0 1 0 0,0-1-1 0 0,-1 1 0 0 0,1-3 1 0 0,2-8 2035 0 0,-3 12-2026 0 0,0 1 117 0 0,0 0 21 0 0,1-1-66 0 0,3-5-294 0 0,-1 0-61 0 0,-3 5 283 0 0,0 1 117 0 0,0 0 21 0 0,0 0-66 0 0,-1 0-294 0 0,0-1-148 0 0,0 1 0 0 0,0 0 0 0 0,0 0 1 0 0,-1 0-1 0 0,1 0 0 0 0,0 0 0 0 0,0 0 0 0 0,0 0 0 0 0,-1 0 0 0 0,1 0 0 0 0,0 1 0 0 0,0-1 1 0 0,0 0-1 0 0,0 1 0 0 0,-2 0 0 0 0,-1 0-3 0 0,-2 1 2 0 0,-2 1 0 0 0,-4 4 0 0 0,8-5 170 0 0,-1 1 0 0 0,1 0 1 0 0,-1 0-1 0 0,1 1 0 0 0,0-1 0 0 0,0 1 0 0 0,-4 5 0 0 0,-22 21 517 0 0,27-28-687 0 0,2-2 0 0 0,1 1 0 0 0,-1-1 0 0 0,0 1 0 0 0,1 0 0 0 0,-1-1 0 0 0,1 1 0 0 0,-1 0 0 0 0,1-1 0 0 0,-1 1 0 0 0,1 0 0 0 0,-1 0 0 0 0,1-1 0 0 0,0 1 0 0 0,-1 0 0 0 0,1 0 0 0 0,0 1 0 0 0,-21 25 0 0 0,8-11 0 0 0,12-14 0 0 0,-1-1 0 0 0,1 1 0 0 0,-1 0 0 0 0,1 0 0 0 0,0 0 0 0 0,-1 0 0 0 0,1 0 0 0 0,0 0 0 0 0,0 0 0 0 0,0 0 0 0 0,0 4 0 0 0,-25 82 0 0 0,23-77 0 0 0,-1 0 0 0 0,-8 20 0 0 0,11-28 0 0 0,0-1 0 0 0,0 0 0 0 0,0 1 0 0 0,1-1 0 0 0,-1 1 0 0 0,0-1 0 0 0,1 1 0 0 0,0-1 0 0 0,0 1 0 0 0,0-1 0 0 0,0 1 0 0 0,0 4 0 0 0,1 17 0 0 0,-1-14 0 0 0,0 0 0 0 0,-1 0 0 0 0,0-1 0 0 0,0 1 0 0 0,-1 0 0 0 0,-1-1 0 0 0,0 1 0 0 0,-5 11 0 0 0,6-16 0 0 0,0 0 0 0 0,0 1 0 0 0,1-1 0 0 0,0 1 0 0 0,-1 6 0 0 0,1-6 0 0 0,0 0 0 0 0,0 0 0 0 0,-5 12 0 0 0,-6 16 0 0 0,10-26 0 0 0,0-1 0 0 0,-1 1 0 0 0,0-1 0 0 0,0 0 0 0 0,-5 8 0 0 0,6-11 0 0 0,1 0 0 0 0,-1-1 0 0 0,1 1 0 0 0,0 0 0 0 0,0 1 0 0 0,0-1 0 0 0,0 0 0 0 0,1 0 0 0 0,0 5 0 0 0,-3 17 0 0 0,-5 9 0 0 0,5-19 0 0 0,0 0 0 0 0,-1 0 0 0 0,-1 0 0 0 0,0-1 0 0 0,-1 0 0 0 0,-9 15 0 0 0,15-29 0 0 0,-2 1 0 0 0,1 0 0 0 0,-1 1 0 0 0,0-1 0 0 0,1 1 0 0 0,0-1 0 0 0,-1 1 0 0 0,1-1 0 0 0,0 1 0 0 0,0 0 0 0 0,1 0 0 0 0,-1 0 0 0 0,1-1 0 0 0,-1 1 0 0 0,1 0 0 0 0,0 0 0 0 0,0 0 0 0 0,0 5 0 0 0,1-3 0 0 0,-1 1 0 0 0,0-1 0 0 0,0 0 0 0 0,0 0 0 0 0,-1 0 0 0 0,0 0 0 0 0,0 0 0 0 0,-2 5 0 0 0,-16 41 0 0 0,13-36 0 0 0,-2 1 0 0 0,0-1 0 0 0,-1 1 0 0 0,-1-2 0 0 0,-17 21 0 0 0,7-9 0 0 0,13-18 18 0 0,1-1 0 0 0,-1 0 0 0 0,-15 10 0 0 0,18-15 133 0 0,1-1 1 0 0,-1 1-1 0 0,0-1 0 0 0,1 0 1 0 0,-1-1-1 0 0,0 1 0 0 0,0 0 0 0 0,0-1 1 0 0,0 0-1 0 0,1 0 0 0 0,-7-1 0 0 0,1 1 10 0 0,-9-1-161 0 0,12-4 0 0 0,-3-4 0 0 0,-14-11-64 0 0,36 5-2439 0 0,-3 8-4158 0 0,-1 0-2127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32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6 10135 0 0,'0'0'231'0'0,"0"0"29"0"0,0 0 19 0 0,0 0 37 0 0,0 0 125 0 0,0 0 58 0 0,2-2 11 0 0,81-92 4610 0 0,-76 85-4673 0 0,0 0 0 0 0,6-11 0 0 0,7-9-156 0 0,-13 21-286 0 0,-2 1 12 0 0,0 1-1 0 0,0-1 1 0 0,4-9 0 0 0,-8 14 354 0 0,-1 2 117 0 0,0 0 21 0 0,0 0-66 0 0,-2 2-294 0 0,-13 13-133 0 0,13-11-16 0 0,-12 13 0 0 0,13-12 0 0 0,0-1 0 0 0,-2 0 0 0 0,0 1 0 0 0,0 12 0 0 0,0 23 0 0 0,2-38 0 0 0,0 0 0 0 0,1 1 0 0 0,0-1 0 0 0,-1 0 0 0 0,1 0 0 0 0,0 0 0 0 0,0 1 0 0 0,1-1 0 0 0,-1 0 0 0 0,0 0 0 0 0,1 0 0 0 0,0 3 0 0 0,1 2 0 0 0,1 5 0 0 0,4 1 0 0 0,-1-2 72 0 0,-5-8 299 0 0,0-2-240 0 0,0 0 0 0 0,0 0 0 0 0,1 0-1 0 0,-1 0 1 0 0,0 0 0 0 0,1 0 0 0 0,-1 0 0 0 0,1-1 0 0 0,-1 1 0 0 0,3 0 0 0 0,2 0-121 0 0,-1 0 1 0 0,1 0 0 0 0,-1-1-1 0 0,0 0 1 0 0,1 0-1 0 0,-1 0 1 0 0,1 0-1 0 0,-1-1 1 0 0,0 0 0 0 0,1 0-1 0 0,-1-1 1 0 0,0 0-1 0 0,0 1 1 0 0,0-2-1 0 0,0 1 1 0 0,7-5 0 0 0,4-3-15 0 0,-1 0 0 0 0,0-1 1 0 0,20-20-1 0 0,-27 23 4 0 0,0 0 0 0 0,11-15 0 0 0,10-15 0 0 0,-29 38 0 0 0,0 0 0 0 0,0 0 0 0 0,1-1 0 0 0,-1 1 0 0 0,0 0 0 0 0,0 0 0 0 0,0-1 0 0 0,1 1 0 0 0,-1 0 0 0 0,0 0 0 0 0,0 0 0 0 0,1-1 0 0 0,-1 1 0 0 0,0 0 0 0 0,1 0 0 0 0,-1 0 0 0 0,0 0 0 0 0,1 0 0 0 0,-1 0 0 0 0,0 0 0 0 0,0 0 0 0 0,1 0 0 0 0,0-1 0 0 0,0 2 0 0 0,0 0 0 0 0,0 0 0 0 0,0 0 0 0 0,0 0 0 0 0,1 0 0 0 0,-1 0 0 0 0,0 0 0 0 0,-1 0 0 0 0,1 0 0 0 0,0 1 0 0 0,0-1 0 0 0,0 0 0 0 0,-1 0 0 0 0,1 1 0 0 0,-1-1 0 0 0,1 1 0 0 0,0 1 0 0 0,6 26 0 0 0,-2 14 573 0 0,-4-36-397 0 0,0 0 1 0 0,0 0-1 0 0,0-1 0 0 0,1 1 1 0 0,0-1-1 0 0,0 1 1 0 0,5 8-1 0 0,-6-13-513 0 0,7 11-1021 0 0,-1-5 3101 0 0,-6-8-1743 0 0,-1 1 1 0 0,0-1-1 0 0,0 1 0 0 0,1-1 1 0 0,-1 0-1 0 0,0 1 0 0 0,1-1 1 0 0,-1 0-1 0 0,0 1 0 0 0,1-1 1 0 0,-1 0-1 0 0,0 1 0 0 0,1-1 1 0 0,-1 0-1 0 0,1 0 0 0 0,-1 1 1 0 0,1-1-1 0 0,-1 0 0 0 0,0 0 1 0 0,1 0-1 0 0,-1 0 0 0 0,1 0 1 0 0,-1 1-1 0 0,1-1 0 0 0,-1 0 1 0 0,1 0-1 0 0,-1 0 0 0 0,1 0 1 0 0,-1-1-1 0 0,1 1 0 0 0,-1 0 1 0 0,1 0-1 0 0,-1 0 0 0 0,1 0 1 0 0,-1 0-1 0 0,1-1 0 0 0,-1 1 1 0 0,0 0-1 0 0,1 0 0 0 0,-1-1 1 0 0,1 1-1 0 0,-1 0 0 0 0,0 0 1 0 0,1-1-1 0 0,-1 1 0 0 0,0-1 1 0 0,1 1-1 0 0,-1 0 0 0 0,1-1 1 0 0,-1 0-2 0 0,3-2 1 0 0,1 0 0 0 0,-1 0 0 0 0,1 0 0 0 0,-1 0 0 0 0,0-1 0 0 0,0 0 0 0 0,0 1 0 0 0,4-8 0 0 0,-4 5 0 0 0,1 1 0 0 0,-1 0 0 0 0,9-8 0 0 0,2-4 0 0 0,-9 11 0 0 0,1 0 0 0 0,0 0 0 0 0,0 1 0 0 0,1 0 0 0 0,-1 1 0 0 0,1-1 0 0 0,0 1 0 0 0,0 1 0 0 0,9-4 0 0 0,-12 4 0 0 0,13-3 0 0 0,-16 6 0 0 0,0-1 0 0 0,-1 1 0 0 0,1 0 0 0 0,0 0 0 0 0,0 0 0 0 0,0 0 0 0 0,-1 0 0 0 0,1 0 0 0 0,0 0 0 0 0,0 0 0 0 0,0 0 0 0 0,0 0 0 0 0,-1 0 0 0 0,2 1 0 0 0,2 3 0 0 0,-4-4 0 0 0,2 2 0 0 0,-1 0 0 0 0,1-1 0 0 0,0 1 0 0 0,-1 0 0 0 0,0 0 0 0 0,1 0 0 0 0,-1 0 0 0 0,0 0 0 0 0,0 0 0 0 0,0 0 0 0 0,0 1 0 0 0,0-1 0 0 0,-1 0 0 0 0,1 1 0 0 0,-1-1 0 0 0,1 4 0 0 0,4 16 0 0 0,-4-19 0 0 0,1 12 0 0 0,-6 11 0 0 0,4-25 0 0 0,-1-1 0 0 0,1 0 1 0 0,0 0-1 0 0,0 0 0 0 0,0 0 0 0 0,0 0 0 0 0,0 0 0 0 0,0 0 0 0 0,0 0 1 0 0,0 0-1 0 0,0 0 0 0 0,0 0 0 0 0,0 1 0 0 0,0-1 0 0 0,0 0 0 0 0,0 0 1 0 0,0 0-1 0 0,0 0 0 0 0,0 0 0 0 0,0 0 0 0 0,0 0 0 0 0,0 0 1 0 0,0 0-1 0 0,0 0 0 0 0,0 0 0 0 0,0 1 0 0 0,0-1 0 0 0,0 0 0 0 0,1 0 1 0 0,-1 0-1 0 0,0 0 0 0 0,0 0 0 0 0,0 0 0 0 0,0 0 0 0 0,0 0 0 0 0,0 0 1 0 0,0 0-1 0 0,0 0 0 0 0,0 0 0 0 0,0 0 0 0 0,0 0 0 0 0,0 0 0 0 0,0 0 1 0 0,1 0-1 0 0,-1 0 0 0 0,0 1 0 0 0,0-1 0 0 0,0 0 0 0 0,0 0 1 0 0,0 0-1 0 0,0 0 0 0 0,0 0 0 0 0,0 0 0 0 0,6-4 8 0 0,6-5-88 0 0,34-31-1715 0 0,-32 29 1751 0 0,0-1-1 0 0,13-14 1 0 0,-20 17 44 0 0,-1 2 0 0 0,16-6 0 0 0,6-3 0 0 0,-18 13 0 0 0,-10 3 0 0 0,1 0 0 0 0,0 0 0 0 0,0 0 0 0 0,-1 0 0 0 0,1 1 0 0 0,0-1 0 0 0,-1 0 0 0 0,1 0 0 0 0,0 1 0 0 0,-1-1 0 0 0,1 0 0 0 0,-1 1 0 0 0,1-1 0 0 0,-1 0 0 0 0,2 1 0 0 0,0 3 124 0 0,-1-1 0 0 0,1 0 0 0 0,0 0 0 0 0,-1 1 0 0 0,0-1 0 0 0,0 1 0 0 0,0 0 0 0 0,0-1 0 0 0,-1 1 0 0 0,1-1 0 0 0,-1 5 0 0 0,4 15 380 0 0,11 30-504 0 0,-9-35 14 0 0,-1-15-27 0 0,-2-1-52 0 0,-2-1-25 0 0,1 1 0 0 0,0-1 0 0 0,0 0 1 0 0,0 0-1 0 0,0 0 0 0 0,0 0 0 0 0,0 0 0 0 0,0 0 0 0 0,0-1 0 0 0,0 1 0 0 0,0-1 1 0 0,1 0-1 0 0,-1 1 0 0 0,0-1 0 0 0,0 0 0 0 0,0 0 0 0 0,1 0 0 0 0,-1-1 0 0 0,0 1 0 0 0,0 0 1 0 0,0-1-1 0 0,3 0 0 0 0,4-2 125 0 0,0-1-1 0 0,1 1 1 0 0,11-8 0 0 0,-17 8-35 0 0,0 0 0 0 0,0 0 0 0 0,0 0 0 0 0,0-1 0 0 0,-1 1 0 0 0,1-1 0 0 0,-1 0 0 0 0,0 0 0 0 0,4-7 0 0 0,10-13 0 0 0,14-14 0 0 0,-1-2 0 0 0,-2-1 0 0 0,-2-1 0 0 0,-2-2 0 0 0,18-46 0 0 0,-20 48 64 0 0,-22 40 273 0 0,0 2 138 0 0,0 0 33 0 0,0 0-65 0 0,-4 9-278 0 0,-20 39-165 0 0,9-17 0 0 0,-13 33 0 0 0,16-30 0 0 0,-4 12 0 0 0,-16 72 0 0 0,29-100 0 0 0,-2 30 0 0 0,5-34 0 0 0,0-5 0 0 0,0-8 0 0 0,0-1 0 0 0,0 0 0 0 0,0 0 0 0 0,0 1 0 0 0,1-1 0 0 0,-1 0 0 0 0,0 0 0 0 0,0 0 0 0 0,0 1 0 0 0,0-1 0 0 0,0 0 0 0 0,0 0 0 0 0,1 0 0 0 0,-1 1 0 0 0,0-1 0 0 0,0 0 0 0 0,0 0 0 0 0,1 0 0 0 0,-1 0 0 0 0,0 0 0 0 0,0 1 0 0 0,0-1 0 0 0,1 0 0 0 0,-1 0 0 0 0,0 0 0 0 0,0 0 0 0 0,1 0 0 0 0,-1 0 0 0 0,0 0 0 0 0,3 0 0 0 0,-1-1 0 0 0,1 0 0 0 0,-1 1 0 0 0,1-1 0 0 0,-1 0 0 0 0,0 0 0 0 0,0-1 0 0 0,1 1 0 0 0,-1 0 0 0 0,0-1 0 0 0,0 1 0 0 0,2-3 0 0 0,1-1 0 0 0,1 0 0 0 0,-1-1 0 0 0,5-6 0 0 0,-2 1 0 0 0,66-88 0 0 0,-56 77 0 0 0,1 1 0 0 0,27-24 0 0 0,-40 40 0 0 0,0 0 0 0 0,1 1 0 0 0,-1-1 0 0 0,1 1 0 0 0,0 0 0 0 0,0 1 0 0 0,11-4 0 0 0,-18 7 0 0 0,1-1 0 0 0,0 1 0 0 0,-1 0 0 0 0,1 0 0 0 0,0 0 0 0 0,-1-1 0 0 0,1 1 0 0 0,0 0 0 0 0,-1 0 0 0 0,1 0 0 0 0,0 0 0 0 0,-1 0 0 0 0,1 0 0 0 0,0 1 0 0 0,0-1 0 0 0,0 0 0 0 0,-1 1 0 0 0,1-1 0 0 0,-1 1 0 0 0,0-1 0 0 0,1 1 0 0 0,-1-1 0 0 0,0 1 0 0 0,1 0 0 0 0,-1-1 0 0 0,0 1 0 0 0,0-1 0 0 0,0 1 0 0 0,0 0 0 0 0,1-1 0 0 0,-1 1 0 0 0,0-1 0 0 0,0 1 0 0 0,0 0 0 0 0,0-1 0 0 0,0 1 0 0 0,-1-1 0 0 0,1 1 0 0 0,0 0 0 0 0,0-1 0 0 0,0 1 0 0 0,0-1 0 0 0,-1 1 0 0 0,1 1 0 0 0,-12 22 0 0 0,7-13 0 0 0,-2 3 0 0 0,-1 0 0 0 0,0 0 0 0 0,0-1 0 0 0,-2-1 0 0 0,-21 24 0 0 0,7-14 0 0 0,15-16 0 0 0,9-6 0 0 0,-1 0 0 0 0,1 0 0 0 0,0 0 0 0 0,-1 0 0 0 0,1 1 0 0 0,0-1 0 0 0,0 0 0 0 0,-1 0 0 0 0,1 0 0 0 0,0 0 0 0 0,-1 0 0 0 0,1 0 0 0 0,0 0 0 0 0,-1 0 0 0 0,1 0 0 0 0,0 0 0 0 0,0 0 0 0 0,-1 0 0 0 0,1 0 0 0 0,0-1 0 0 0,-1 1 0 0 0,1 0 0 0 0,0 0 0 0 0,0 0 0 0 0,-1 0 0 0 0,1 0 0 0 0,0-1 0 0 0,0 1 0 0 0,-1 0 0 0 0,1-2 0 0 0,0-1 0 0 0,0 1 0 0 0,0 0 0 0 0,0 0 0 0 0,0-1 0 0 0,1 1 0 0 0,0-3 0 0 0,0 1 0 0 0,2-9 0 0 0,-1 11 0 0 0,-2 2 0 0 0,1 0 0 0 0,-1 0 0 0 0,0-1 0 0 0,1 1 0 0 0,-1 0 0 0 0,0 0 0 0 0,1-1 0 0 0,-1 1 0 0 0,0-1 0 0 0,1 1 0 0 0,-1 0 0 0 0,0-1 0 0 0,0 1 0 0 0,1 0 0 0 0,-1-1 0 0 0,0 1 0 0 0,0-1 0 0 0,0 1 0 0 0,0-1 0 0 0,1 1 0 0 0,-1-1 0 0 0,0 1 0 0 0,0-1 0 0 0,0 0 0 0 0,0-1 0 0 0,-3 5 0 0 0,-8 24 0 0 0,9-21 0 0 0,1 0 0 0 0,-1 0 0 0 0,1 12 0 0 0,0-16 0 0 0,1-1 0 0 0,0 0 0 0 0,0 0 0 0 0,-1 0 0 0 0,1-1 0 0 0,0 1 0 0 0,0 0 0 0 0,0 0 0 0 0,0 0 0 0 0,0 0 0 0 0,0-1 0 0 0,0 1 0 0 0,1 0 0 0 0,-1 0 0 0 0,0 0 0 0 0,0-1 0 0 0,0 1 0 0 0,1 0 0 0 0,-1 0 0 0 0,0-1 0 0 0,1 1 0 0 0,-1 0 0 0 0,1-1 0 0 0,0 2 0 0 0,1 0 0 0 0,4 8 0 0 0,1 0 0 0 0,-4-8 0 0 0,1 1 0 0 0,-1-1 0 0 0,1 0 0 0 0,-1 0 0 0 0,1 0 0 0 0,0-1 0 0 0,0 1 0 0 0,0-1 0 0 0,0 0 0 0 0,0 0 0 0 0,0 0 0 0 0,0-1 0 0 0,0 1 0 0 0,0-1 0 0 0,0 0 0 0 0,0 0 0 0 0,0-1 0 0 0,0 1 0 0 0,0-1 0 0 0,7-2 0 0 0,3-1 0 0 0,-1 0 0 0 0,0-1 0 0 0,-1 0 0 0 0,1-1 0 0 0,11-8 0 0 0,-3 1 0 0 0,-2 0 0 0 0,1-1 0 0 0,-2 0 0 0 0,0-2 0 0 0,-1 0 0 0 0,0-1 0 0 0,-1-1 0 0 0,-1 0 0 0 0,-1-2 0 0 0,-1 1 0 0 0,-1-1 0 0 0,18-40 0 0 0,-21 39-6 0 0,-1 0 0 0 0,7-30 0 0 0,-13 40 17 0 0,0 0 1 0 0,-1 0-1 0 0,-1 0 0 0 0,1 0 0 0 0,-1-1 1 0 0,-1 1-1 0 0,-3-16 0 0 0,4 26 360 0 0,-1 1-336 0 0,0 0 1 0 0,0 0 0 0 0,0 1-1 0 0,1-1 1 0 0,-1 0-1 0 0,0 1 1 0 0,0-1 0 0 0,1 1-1 0 0,-1-1 1 0 0,0 1-1 0 0,1-1 1 0 0,-1 1 0 0 0,0-1-1 0 0,1 1 1 0 0,-1 0 0 0 0,1-1-1 0 0,-1 1 1 0 0,1 0-1 0 0,-1 0 1 0 0,0 1 0 0 0,-8 19 736 0 0,7-16-687 0 0,-2 4-85 0 0,-31 73 0 0 0,-28 97 0 0 0,57-156 0 0 0,-32 122 0 0 0,33-122 0 0 0,4-16 0 0 0,5-8 0 0 0,4-8 0 0 0,-8 9 0 0 0,8-9 0 0 0,-2 2 0 0 0,2 2 0 0 0,2 1 0 0 0,13 0 0 0 0,-6 1 0 0 0,0 0 0 0 0,0-1 0 0 0,0-1 0 0 0,-1-1 0 0 0,1 0 0 0 0,15-9 0 0 0,11-10 0 0 0,54-41 0 0 0,-104 71 0 0 0,0 1 0 0 0,0 0 0 0 0,1 1 0 0 0,0-1 0 0 0,1 1 0 0 0,-9 13 0 0 0,11-14 0 0 0,-1 0 0 0 0,2 0 0 0 0,-1 0 0 0 0,1 0 0 0 0,0 0 0 0 0,0 1 0 0 0,1-1 0 0 0,0 0 0 0 0,0 1 0 0 0,0 0 0 0 0,1 8 0 0 0,3-3 0 0 0,3-3 0 0 0,-3-7 0 0 0,0 0 0 0 0,-1-1 0 0 0,1 1 0 0 0,0 0 0 0 0,0-1 0 0 0,0 0 0 0 0,0 1 0 0 0,0-1 0 0 0,1 0 0 0 0,-1-1 0 0 0,0 1 0 0 0,0-1 0 0 0,1 1 0 0 0,5-1 0 0 0,3 0 0 0 0,1-2 0 0 0,19-3 0 0 0,-9 2 0 0 0,-13 1 0 0 0,-1 0 0 0 0,1-1 0 0 0,-1 0 0 0 0,0 0 0 0 0,1-1 0 0 0,10-6 0 0 0,-11 3 0 0 0,-4-25 0 0 0,24-25 0 0 0,-3 11 0 0 0,-3 6 0 0 0,-11 19 0 0 0,1 0 0 0 0,19-22 0 0 0,16-25 0 0 0,-36 46 0 0 0,68-119 0 0 0,-70 120 0 0 0,-5 10 0 0 0,1 0 0 0 0,0 1 0 0 0,9-14 0 0 0,-7 13 0 0 0,-7 6 0 0 0,-4 7 0 0 0,-5 6 0 0 0,4-2 0 0 0,0-1 0 0 0,1 2 0 0 0,0-1 0 0 0,0 0 0 0 0,-3 9 0 0 0,-6 15 0 0 0,-28 57 0 0 0,-9 15 0 0 0,22-43 0 0 0,19-39 0 0 0,-13 23 0 0 0,16-36 0 0 0,1 0 0 0 0,0 1 0 0 0,0-1 0 0 0,1 1 0 0 0,0 0 0 0 0,0 0 0 0 0,1 0 0 0 0,-3 16 0 0 0,2-2 0 0 0,2-18 0 0 0,0 0 0 0 0,0-1 0 0 0,1 1 0 0 0,-1 0 0 0 0,1 0 0 0 0,0 0 0 0 0,0 0 0 0 0,1 0 0 0 0,-1 0 0 0 0,1 0 0 0 0,2 8 0 0 0,-1-5 0 0 0,-1-4 0 0 0,-1 0 0 0 0,1-1 0 0 0,0 1 0 0 0,0 0 0 0 0,0-1 0 0 0,1 1 0 0 0,1 2 0 0 0,-2-3 0 0 0,1 0 0 0 0,0 0 0 0 0,0 0 0 0 0,0 0 0 0 0,0 0 0 0 0,1 0 0 0 0,-1 0 0 0 0,0-1 0 0 0,1 1 0 0 0,-1-1 0 0 0,1 0 0 0 0,2 1 0 0 0,-1 0 0 0 0,0-1 0 0 0,0 1 0 0 0,0-1 0 0 0,1 0 0 0 0,-1-1 0 0 0,0 1 0 0 0,7 0 0 0 0,-6-2-426 0 0,-1 0 1 0 0,0 0-1 0 0,1-1 1 0 0,-1 1-1 0 0,0-1 0 0 0,0 0 1 0 0,0 0-1 0 0,0 0 0 0 0,0-1 1 0 0,0 1-1 0 0,-1-1 0 0 0,7-6 1 0 0,4-3-7762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3:01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 13823 0 0,'0'0'315'0'0,"0"0"45"0"0,0 0 21 0 0,0 0-49 0 0,0 0-81 0 0,0 0 481 0 0,0 0 237 0 0,0 0 45 0 0,0 0-61 0 0,0 0-288 0 0,0 0-121 0 0,0 0-28 0 0,0 0-72 0 0,0 0-217 0 0,0 0 161 0 0,0 0 100 0 0,0 0 21 0 0,-4 5 83 0 0,-37 45-585 0 0,-96 87 1 0 0,96-99-7 0 0,13-13-1 0 0,18-16-16 0 0,-1 0 0 0 0,1 0 0 0 0,-8 12 0 0 0,17-20-321 0 0,1-1-138 0 0,0 0-33 0 0,0 0-140 0 0,0 0-572 0 0,2 0-253 0 0,6-2-51 0 0,1-1-11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46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9 10135 0 0,'0'0'231'0'0,"0"0"29"0"0,0 0 19 0 0,-7 0 463 0 0,5 2 8466 0 0,2 4-8989 0 0,0 0-1 0 0,-1-1 0 0 0,0 1 1 0 0,0 0-1 0 0,0-1 0 0 0,-1 1 1 0 0,1 0-1 0 0,-1-1 0 0 0,-5 9 1 0 0,-7 26 261 0 0,12-33-425 0 0,0 0 1 0 0,0 0-1 0 0,0 0 0 0 0,-1 0 1 0 0,0 0-1 0 0,-1-1 0 0 0,-6 11 1 0 0,9-15 20 0 0,-1 1 1 0 0,1-1-1 0 0,0 1 1 0 0,0 0-1 0 0,1-1 0 0 0,-1 1 1 0 0,1 0-1 0 0,-1 0 1 0 0,1-1-1 0 0,0 1 1 0 0,0 0-1 0 0,0 0 1 0 0,0-1-1 0 0,1 1 0 0 0,-1 0 1 0 0,1 0-1 0 0,-1-1 1 0 0,1 1-1 0 0,0 0 1 0 0,2 3-1 0 0,2 2-76 0 0,3-4 0 0 0,-2-3 10 0 0,0-1-1 0 0,0 1 1 0 0,0-1-1 0 0,0 0 1 0 0,0 0 0 0 0,0-1-1 0 0,0 1 1 0 0,0-1-1 0 0,0-1 1 0 0,10-3-1 0 0,-6 1 59 0 0,1 0-1 0 0,-1-1 1 0 0,1 0-1 0 0,16-12 1 0 0,-16 7 315 0 0,-1 0-1 0 0,1 0 1 0 0,13-20 0 0 0,-16 20-309 0 0,0 0 127 0 0,0 0 0 0 0,-1-1-1 0 0,0 1 1 0 0,5-13 0 0 0,-10 18-115 0 0,0 0-1 0 0,0 0 1 0 0,0-1 0 0 0,-1 1-1 0 0,0 0 1 0 0,0-1 0 0 0,0 1-1 0 0,-1-1 1 0 0,1 1 0 0 0,-1-1-1 0 0,-1-9 1 0 0,0 14-85 0 0,1 0-1 0 0,0 0 1 0 0,0 0-1 0 0,-1 0 1 0 0,1 0-1 0 0,0 0 1 0 0,-1 0-1 0 0,1 0 1 0 0,-1 0-1 0 0,1 0 1 0 0,-1 0-1 0 0,0 0 1 0 0,1 1-1 0 0,-1-1 1 0 0,0 0-1 0 0,0 0 1 0 0,1 1-1 0 0,-1-1 1 0 0,0 0-1 0 0,0 1 1 0 0,0-1-1 0 0,0 1 1 0 0,0-1-1 0 0,0 1 1 0 0,0 0-1 0 0,0-1 1 0 0,0 1-1 0 0,0 0 1 0 0,0 0-1 0 0,0-1 1 0 0,-2 1-1 0 0,1 0 0 0 0,-6 0-813 0 0,0 0 0 0 0,0 0 0 0 0,0 1 0 0 0,0 0 0 0 0,0 1 0 0 0,0-1 0 0 0,-15 7 1 0 0,-3-1-2983 0 0,0 0-4555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48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1 11975 0 0,'0'0'267'0'0,"0"0"42"0"0,0 0 17 0 0,2-1-28 0 0,1 0-223 0 0,-1 0 0 0 0,1-1-1 0 0,0 1 1 0 0,-1-1 0 0 0,0 1-1 0 0,1-1 1 0 0,-1 0 0 0 0,0 0-1 0 0,0 0 1 0 0,0-1 0 0 0,0 1-1 0 0,3-5 1 0 0,-5 6 894 0 0,9-15 1331 0 0,-7 11-1968 0 0,35-73 3800 0 0,-25 46-1572 0 0,-9 30-2096 0 0,4-17 200 0 0,-6 17-664 0 0,0 1 0 0 0,-1 0 0 0 0,1 0 0 0 0,-1 0 0 0 0,0 0 0 0 0,1 0 0 0 0,-1 0 0 0 0,0 0 0 0 0,0 0 0 0 0,0 0 0 0 0,1 0 0 0 0,-1 0 0 0 0,0 0 0 0 0,0 0 0 0 0,-1 0 0 0 0,1 0 0 0 0,0 0 0 0 0,0 0 0 0 0,-1-2 0 0 0,-1-1 72 0 0,1 3 299 0 0,1 1 117 0 0,-6 6 464 0 0,-3 3-1025 0 0,1 1-1 0 0,0 0 1 0 0,0 0 0 0 0,1 0 0 0 0,1 1 0 0 0,-1 0 0 0 0,2 0 0 0 0,0 1 0 0 0,0 0-1 0 0,1-1 1 0 0,0 2 0 0 0,-3 22 0 0 0,4-17 400 0 0,1-8-130 0 0,1 0 1 0 0,0 0-1 0 0,0 14 0 0 0,0-12-197 0 0,1-12 0 0 0,0 1 0 0 0,0 0 0 0 0,-1 0 0 0 0,1-1 0 0 0,0 1 0 0 0,0 0 0 0 0,0 0 0 0 0,0 0 0 0 0,0-1 0 0 0,0 1 0 0 0,0 0 0 0 0,0 0 0 0 0,0-1 0 0 0,1 1 0 0 0,-1 0 0 0 0,0 0 0 0 0,0-1 0 0 0,1 1 0 0 0,-1 0 0 0 0,0-1 0 0 0,1 1 0 0 0,-1 0 0 0 0,1-1 0 0 0,-1 1 0 0 0,1-1 0 0 0,-1 1 0 0 0,1 0 0 0 0,-1-1 0 0 0,1 1 0 0 0,-1-1 0 0 0,1 0 0 0 0,0 1 0 0 0,-1-1 0 0 0,1 1 0 0 0,0-1 0 0 0,0 0 0 0 0,-1 0 0 0 0,1 1 0 0 0,1-1 0 0 0,1 1 0 0 0,2 1-1 0 0,-1 0 0 0 0,0-1 0 0 0,1 1 0 0 0,0-1 0 0 0,-1 0 0 0 0,1 0 0 0 0,-1-1 0 0 0,1 0 0 0 0,0 1 0 0 0,0-2 0 0 0,-1 1 0 0 0,1 0 0 0 0,0-1 0 0 0,-1 0 0 0 0,1 0 0 0 0,-1 0 0 0 0,1-1 0 0 0,-1 0 0 0 0,6-2 0 0 0,4-3 2 0 0,1-1 0 0 0,-1-1-1 0 0,-1 0 1 0 0,15-14 0 0 0,-17 14 2 0 0,-1-1 0 0 0,-1 0 0 0 0,0 0 0 0 0,0-1-1 0 0,-1-1 1 0 0,12-21 0 0 0,-4 1-5 0 0,16-48 0 0 0,-30 71 2 0 0,-1 5 0 0 0,-3 12 0 0 0,-3 9 0 0 0,4 5 0 0 0,4-13 0 0 0,-2-7 0 0 0,0-1 0 0 0,0 0 0 0 0,-1-1 0 0 0,1 1 0 0 0,0 0 0 0 0,-1 0 0 0 0,1-1 0 0 0,0 1 0 0 0,0 0 0 0 0,-1-1 0 0 0,1 1 0 0 0,0-1 0 0 0,0 1 0 0 0,0-1 0 0 0,0 1 0 0 0,0-1 0 0 0,0 0 0 0 0,0 1 0 0 0,0-1 0 0 0,0 0 0 0 0,0 0 0 0 0,0 0 0 0 0,0 0 0 0 0,2 0 0 0 0,4 0 171 0 0,0 0-1 0 0,-1-1 1 0 0,1 0 0 0 0,0 0-1 0 0,-1-1 1 0 0,1 1 0 0 0,-1-2-1 0 0,0 1 1 0 0,1-1 0 0 0,-1 0-1 0 0,6-4 1 0 0,-7 5-162 0 0,1-3 17 0 0,0-4-262 0 0,-6 8-815 0 0,0 1-385 0 0,0 0-79 0 0,0 0-18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53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17 2759 0 0,'0'0'126'0'0,"0"0"136"0"0,0 0 494 0 0,0 0 216 0 0,0 0 42 0 0,0 0 8 0 0,0 0 2 0 0,0 0 0 0 0,0 0 0 0 0,0 0-69 0 0,0 0-290 0 0,0 0-121 0 0,0 0-28 0 0,0 0-4 0 0,0 0 0 0 0,2 0 0 0 0,-1-1-363 0 0,1 0-1 0 0,0 0 0 0 0,-1 0 1 0 0,0 0-1 0 0,1 0 0 0 0,-1 0 1 0 0,0 0-1 0 0,1 0 0 0 0,-1-1 0 0 0,0 1 1 0 0,0-1-1 0 0,0 1 0 0 0,0 0 1 0 0,0-1-1 0 0,0-1 0 0 0,13-30 1837 0 0,-11 24-1727 0 0,-3 8-216 0 0,6-8 429 0 0,6-4-376 0 0,-6 3-9 0 0,4-9 1948 0 0,-9 18-1663 0 0,-1 1 117 0 0,0 0 21 0 0,0 0-66 0 0,-2 1-426 0 0,1 1 0 0 0,0-1-1 0 0,0 1 1 0 0,0 0 0 0 0,0-1 0 0 0,0 1 0 0 0,0 0 0 0 0,-1 3 0 0 0,1-2-4 0 0,-12 30-13 0 0,1 1 0 0 0,-9 45 0 0 0,18-68 0 0 0,2-9 0 0 0,1-1 0 0 0,0-1 0 0 0,-1 1 0 0 0,1-1 0 0 0,0 1 0 0 0,-1 0 0 0 0,1-1 0 0 0,0 1 0 0 0,0 0 0 0 0,0-1 0 0 0,0 1 0 0 0,0 0 0 0 0,0-1 0 0 0,0 1 0 0 0,0 0 0 0 0,0-1 0 0 0,0 1 0 0 0,0 0 0 0 0,0-1 0 0 0,0 1 0 0 0,1 0 0 0 0,-1-1 0 0 0,0 1 0 0 0,0 0 0 0 0,1 0 0 0 0,3 7 0 0 0,-4-7 0 0 0,1 0 0 0 0,0 0 0 0 0,-1 0 0 0 0,1 0 0 0 0,-1 0 0 0 0,1 0 0 0 0,0 0 0 0 0,0 0 0 0 0,0-1 0 0 0,0 1 0 0 0,-1 0 0 0 0,1 0 0 0 0,0-1 0 0 0,0 1 0 0 0,0-1 0 0 0,0 1 0 0 0,0-1 0 0 0,0 1 0 0 0,1-1 0 0 0,-1 0 0 0 0,0 0 0 0 0,0 1 0 0 0,0-1 0 0 0,0 0 0 0 0,0 0 0 0 0,0 0 0 0 0,1 0 0 0 0,-1 0 0 0 0,0 0 0 0 0,2-1 0 0 0,1 1 0 0 0,3-1 0 0 0,-1 1 0 0 0,0-1 0 0 0,0 0 0 0 0,0-1 0 0 0,0 1 0 0 0,0-1 0 0 0,0 0 0 0 0,0-1 0 0 0,-1 0 0 0 0,1 0 0 0 0,-1 0 0 0 0,0 0 0 0 0,1-1 0 0 0,-2 0 0 0 0,1 0 0 0 0,0 0 0 0 0,6-8 0 0 0,27-26 33 0 0,-20 21 467 0 0,-2 0 0 0 0,0 0-1 0 0,20-31 1 0 0,-36 48-499 0 0,0 0-1 0 0,0 0 0 0 0,0 0 1 0 0,0 0-1 0 0,0 0 1 0 0,0-1-1 0 0,0 1 1 0 0,0 0-1 0 0,0 0 0 0 0,1 0 1 0 0,-1 0-1 0 0,0 0 1 0 0,0-1-1 0 0,0 1 1 0 0,0 0-1 0 0,0 0 0 0 0,0 0 1 0 0,0 0-1 0 0,0 0 1 0 0,0 0-1 0 0,1 0 0 0 0,-1-1 1 0 0,0 1-1 0 0,0 0 1 0 0,0 0-1 0 0,0 0 1 0 0,0 0-1 0 0,1 0 0 0 0,-1 0 1 0 0,0 0-1 0 0,0 0 1 0 0,0 0-1 0 0,0 0 1 0 0,0 0-1 0 0,1 0 0 0 0,-1 0 1 0 0,0 0-1 0 0,0 0 1 0 0,0 0-1 0 0,0 0 1 0 0,0 0-1 0 0,1 0 0 0 0,-1 0 1 0 0,0 0-1 0 0,0 0 1 0 0,0 0-1 0 0,4 15-4 0 0,-2-2 4 0 0,-2-1 0 0 0,1 1 0 0 0,-2 0 0 0 0,0 0 0 0 0,0 0 0 0 0,-1 0 0 0 0,-1-1 0 0 0,-4 15 0 0 0,-41 97 0 0 0,46-120 0 0 0,-17 39 0 0 0,-3 0 0 0 0,-1-2 0 0 0,-2-1 0 0 0,-30 37 0 0 0,36-52 0 0 0,16-19 0 0 0,-1 0 0 0 0,0 0 0 0 0,-1-1 0 0 0,1 1 0 0 0,-1-1 0 0 0,0 0 0 0 0,-1-1 0 0 0,1 1 0 0 0,-12 6 0 0 0,7-5 217 0 0,7-4-76 0 0,0-1 0 0 0,0 1-1 0 0,-1 0 1 0 0,1-1 0 0 0,-1 0 0 0 0,0 0 0 0 0,1 0 0 0 0,-1 0 0 0 0,0 0-1 0 0,0-1 1 0 0,1 0 0 0 0,-5 0 0 0 0,-22 1-342 0 0,-50 8 1 0 0,78-9-275 0 0,-15 0-2081 0 0,7-2 1638 0 0,7 0-4086 0 0,0-4-1818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54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6447 0 0,'0'0'142'0'0,"0"0"22"0"0,0 0 13 0 0,0 0 123 0 0,0 0 468 0 0,0 0 205 0 0,0 0 41 0 0,0 0 8 0 0,0 0 2 0 0,0 0 0 0 0,0 0 0 0 0,0 0-69 0 0,0 0-290 0 0,0 0-121 0 0,0 0-28 0 0,0 0-4 0 0,0 0 0 0 0,0 0 0 0 0,3-1 0 0 0,9-3 0 0 0,-9 3 0 0 0,-3 1 0 0 0,11-14 1024 0 0,78-82 2136 0 0,-82 90-3653 0 0,-5 4-19 0 0,0 0-1 0 0,0 0 1 0 0,0 0-1 0 0,0 0 1 0 0,0-1 0 0 0,3-4-1 0 0,1-4 58 0 0,-6 7 123 0 0,-1 2 26 0 0,2-23 1234 0 0,-1 25-1428 0 0,-1-1 0 0 0,0 0 0 0 0,1 1 0 0 0,-1-1-1 0 0,0 0 1 0 0,0 1 0 0 0,1-1 0 0 0,-1 1 0 0 0,0-1 0 0 0,0 1 0 0 0,0-1 0 0 0,0 1 0 0 0,-1-1 0 0 0,0 0-14 0 0,0 1 2 0 0,1-1 0 0 0,-1 1 0 0 0,0-1 0 0 0,1 1 0 0 0,-1 0 0 0 0,0 0 0 0 0,0 0 0 0 0,0 0 0 0 0,1 0 0 0 0,-1 0 0 0 0,0 0 0 0 0,0 0 0 0 0,1 1 0 0 0,-1-1 0 0 0,0 1 0 0 0,0-1 0 0 0,1 1 0 0 0,-3 1 0 0 0,3-1 0 0 0,-1-1 0 0 0,1 0 0 0 0,0 1 0 0 0,0-1 0 0 0,-1 1 0 0 0,1 0 0 0 0,0-1 0 0 0,0 1 0 0 0,0 0 0 0 0,0-1 0 0 0,0 1 0 0 0,0 0 0 0 0,0 0 0 0 0,-1 1 0 0 0,-9 10 0 0 0,8-9 0 0 0,0 0 0 0 0,-1 0 0 0 0,1 1 0 0 0,0 0 0 0 0,0 0 0 0 0,0 0 0 0 0,0 0 0 0 0,-3 9 0 0 0,1-4 0 0 0,3-6 0 0 0,1 1 0 0 0,-1 0 0 0 0,1-1 0 0 0,-1 1 0 0 0,1 0 0 0 0,0 0 0 0 0,1 0 0 0 0,-1 0 0 0 0,1 0 0 0 0,0 0 0 0 0,0 5 0 0 0,0-4 0 0 0,0 1 0 0 0,0-1 0 0 0,1 1 0 0 0,-1-1 0 0 0,1 1 0 0 0,1-1 0 0 0,-1 0 0 0 0,1 1 0 0 0,0-1 0 0 0,0 0 0 0 0,1 0 0 0 0,-1 0 0 0 0,1 0 0 0 0,0-1 0 0 0,0 1 0 0 0,1-1 0 0 0,-1 0 0 0 0,1 0 0 0 0,0 0 0 0 0,5 4 0 0 0,-7-6 0 0 0,12 8 0 0 0,-12-9 0 0 0,1 0 0 0 0,-1 0 0 0 0,0 0 0 0 0,1 0 0 0 0,-1-1 0 0 0,1 1 0 0 0,-1-1 0 0 0,4 1 0 0 0,29-2 0 0 0,-25 0 0 0 0,-4 0 0 0 0,-1 0 0 0 0,0-1 0 0 0,0 1 0 0 0,7-4 0 0 0,-4 2 0 0 0,-4 2-155 0 0,-1 0 1 0 0,1-1-1 0 0,-1 1 0 0 0,0-1 0 0 0,1 0 0 0 0,2-3 1 0 0,2 0-546 0 0,-1 0-567 0 0,0 0 0 0 0,0-1-1 0 0,-1 0 1 0 0,10-11-1 0 0,-2 2-317 0 0,4-2-462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54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5663 0 0,'0'0'356'0'0,"0"0"50"0"0,0 0 20 0 0,0 0-42 0 0,0 0-112 0 0,0 0 463 0 0,0 0 234 0 0,0 0 45 0 0,0 0-61 0 0,0 0-288 0 0,0 0-121 0 0,2-2-28 0 0,5-1-290 0 0,0-1 0 0 0,0 2 1 0 0,0-1-1 0 0,1 1 0 0 0,-1 0 0 0 0,1 1 0 0 0,12-2 0 0 0,-7 2 59 0 0,0-2 0 0 0,13-3 0 0 0,-22 4-285 0 0,14-1 0 0 0,14 3-64 0 0,-30 0-273 0 0,-2 0-138 0 0,0 0-1034 0 0,0 0-4210 0 0,0 0-1801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7:56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49 8287 0 0,'0'0'382'0'0,"0"0"-8"0"0,0 0-102 0 0,0 0 463 0 0,0 0 234 0 0,0 0 45 0 0,-8-2 3200 0 0,7 2-4036 0 0,0-1-32 0 0,0 1 0 0 0,0 0 0 0 0,1-1 0 0 0,-1 1 1 0 0,0-1-1 0 0,1 1 0 0 0,-1-1 0 0 0,1 1 1 0 0,-1-1-1 0 0,1 0 0 0 0,-1 1 0 0 0,1-1 0 0 0,-1 0 1 0 0,1 1-1 0 0,0-1 0 0 0,-1 0 0 0 0,1 1 1 0 0,0-1-1 0 0,-1 0 0 0 0,1-1 0 0 0,-1 1 225 0 0,1 1 117 0 0,0 0 21 0 0,0 0-66 0 0,0-4-204 0 0,1 0 0 0 0,-1 0 0 0 0,0 0 1 0 0,1 0-1 0 0,0 0 0 0 0,0 0 0 0 0,0 0 1 0 0,3-7-1 0 0,12-32-179 0 0,-5 12 12 0 0,-7 16 1888 0 0,-6 15-1944 0 0,-3 6-12 0 0,-5 9-8 0 0,5-5 4 0 0,0 0 0 0 0,0 1 0 0 0,2 0 0 0 0,-1 0 0 0 0,1 0 0 0 0,-2 22 0 0 0,2-16 0 0 0,4 5 0 0 0,1-14 0 0 0,4 0 0 0 0,2-5 0 0 0,-4-2 0 0 0,-1 0 0 0 0,1-1 0 0 0,-1 0 0 0 0,1 1 0 0 0,-1-1 0 0 0,1-1 0 0 0,-1 1 0 0 0,1 0 0 0 0,-1-1 0 0 0,1 0 0 0 0,-1 1 0 0 0,1-2 0 0 0,4-1 0 0 0,-3 1 0 0 0,0-1 0 0 0,0 0 0 0 0,-1 0 0 0 0,1-1 0 0 0,-1 1 0 0 0,1-1 0 0 0,5-7 0 0 0,10-9 359 0 0,-13 14-88 0 0,-1 0-1 0 0,0-1 0 0 0,7-9 0 0 0,26-48 338 0 0,-33 57-608 0 0,-2 4 0 0 0,-1 10 0 0 0,-2 12 0 0 0,-3 2 0 0 0,0-1 0 0 0,-1 1 0 0 0,-7 23 0 0 0,2-5 0 0 0,-12 50 705 0 0,-8 49 638 0 0,28-134-1343 0 0,-5 10 0 0 0,-1-3 0 0 0,-4-11 0 0 0,7 0 0 0 0,1 0 0 0 0,0 0 0 0 0,0-1 0 0 0,0 1 0 0 0,0 0 0 0 0,1-1 0 0 0,-1 0 0 0 0,0 1 0 0 0,0-1 0 0 0,0 0 0 0 0,1 0 0 0 0,-1 0 0 0 0,0 0 0 0 0,-1-1 0 0 0,-4-3 0 0 0,3 3 0 0 0,-1-1 0 0 0,0 1 0 0 0,0 0 0 0 0,0 0 0 0 0,-1 1 0 0 0,1-1 0 0 0,0 1 0 0 0,-1 0 0 0 0,1 1 0 0 0,-7-1 0 0 0,6 1 0 0 0,4 0 0 0 0,0 0 0 0 0,0 0 0 0 0,0 0 0 0 0,0 0 0 0 0,0 0 0 0 0,0 0 0 0 0,0 1 0 0 0,0-1 0 0 0,0 1 0 0 0,0 0 0 0 0,0-1 0 0 0,0 1 0 0 0,1 0 0 0 0,-1 0 0 0 0,0 0 0 0 0,0 0 0 0 0,1 0 0 0 0,-4 3 0 0 0,1 1-133 0 0,3-4-563 0 0,1-1-258 0 0,0 0-56 0 0,0 0-81 0 0,5 0 434 0 0,-1 0-1 0 0,0-1 1 0 0,0 0 0 0 0,1 0 0 0 0,6-2-1 0 0,-6 1 190 0 0,15-6-1068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07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3 11975 0 0,'0'0'267'0'0,"0"0"42"0"0,0 0 17 0 0,0 0-28 0 0,0-2-196 0 0,-1-6 47 0 0,0 5 571 0 0,1 3 249 0 0,0 0 45 0 0,0 0-61 0 0,0 0-288 0 0,0 0-121 0 0,0 0-28 0 0,0 0-4 0 0,0 0 0 0 0,0 0 0 0 0,0 0 0 0 0,0 0-68 0 0,-12 10-200 0 0,0 1 801 0 0,-14 19 1 0 0,17-18-1161 0 0,7-10 115 0 0,1 0 0 0 0,0 0 0 0 0,-1 0 0 0 0,1 1 0 0 0,0-1 0 0 0,1 0 0 0 0,-1 1 0 0 0,0 2 0 0 0,0-3 0 0 0,0 1 0 0 0,0-1 0 0 0,0 1 0 0 0,0-1 0 0 0,0 1 0 0 0,0-1 0 0 0,-3 4 0 0 0,-9 9 116 0 0,10-13 4 0 0,1 0 1 0 0,-1 1-1 0 0,1-1 0 0 0,0 1 1 0 0,0 0-1 0 0,0 0 1 0 0,0 0-1 0 0,0 0 0 0 0,1 0 1 0 0,-2 5-1 0 0,-1 3 1 0 0,0-1 0 0 0,-9 18 1 0 0,9-22-98 0 0,1 0 0 0 0,0 0 1 0 0,0 1-1 0 0,1-1 1 0 0,-1 1-1 0 0,2 0 1 0 0,-1 0-1 0 0,1 0 1 0 0,-1 7-1 0 0,2-13-24 0 0,0 1 0 0 0,0 0 0 0 0,0-1 0 0 0,1 1 0 0 0,-1-1 0 0 0,0 1 0 0 0,1-1 0 0 0,-1 1 0 0 0,1-1 0 0 0,0 1 0 0 0,-1-1 0 0 0,1 1 0 0 0,0-1 0 0 0,0 0 0 0 0,0 1 0 0 0,0-1 0 0 0,0 0 0 0 0,0 0 0 0 0,0 0 0 0 0,0 0 0 0 0,1 0 0 0 0,-1 0 0 0 0,0 0 0 0 0,1 0 0 0 0,-1 0 0 0 0,0 0 0 0 0,1-1 0 0 0,-1 1 0 0 0,1-1 0 0 0,0 1 0 0 0,-1-1 0 0 0,1 0 0 0 0,-1 1 0 0 0,1-1 0 0 0,-1 0 0 0 0,1 0 0 0 0,2 0 0 0 0,2 0 72 0 0,0-1 1 0 0,0 1-1 0 0,0-1 0 0 0,0 0 0 0 0,0 0 1 0 0,0 0-1 0 0,-1-1 0 0 0,1 0 0 0 0,8-4 1 0 0,5-4 484 0 0,23-17 0 0 0,-14 9-346 0 0,-17 10-87 0 0,0 1-1 0 0,0-2 1 0 0,-1 1 0 0 0,0-2-1 0 0,0 1 1 0 0,7-12-1 0 0,-12 15-38 0 0,0-1 0 0 0,0 0 0 0 0,-1 0 0 0 0,0 0-1 0 0,0 0 1 0 0,-1-1 0 0 0,0 1 0 0 0,0-1-1 0 0,-1 0 1 0 0,0 0 0 0 0,1-8 0 0 0,-3 15-82 0 0,0 0 1 0 0,0 0-1 0 0,0 0 1 0 0,0 1 0 0 0,0-1-1 0 0,0 0 1 0 0,0 0-1 0 0,0 0 1 0 0,0 0 0 0 0,-1 1-1 0 0,1-1 1 0 0,0 0-1 0 0,-1 0 1 0 0,1 1-1 0 0,0-1 1 0 0,-1 0 0 0 0,1 1-1 0 0,-1-1 1 0 0,1 0-1 0 0,-1 1 1 0 0,1-1-1 0 0,-1 0 1 0 0,1 1 0 0 0,-1-1-1 0 0,0 1 1 0 0,1-1-1 0 0,-1 1 1 0 0,0 0 0 0 0,1-1-1 0 0,-1 1 1 0 0,0 0-1 0 0,0-1 1 0 0,-1 1-1 0 0,0-1-23 0 0,-1 0-126 0 0,-1-1 1 0 0,0 1-1 0 0,0 0 0 0 0,1 1 1 0 0,-1-1-1 0 0,0 1 0 0 0,0-1 1 0 0,0 1-1 0 0,-6 1 0 0 0,-21 3-6385 0 0,29-4 5355 0 0,-25 5-7612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04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05 4607 0 0,'0'0'102'0'0,"0"0"20"0"0,0 0 6 0 0,1-1-21 0 0,0 0 36 0 0,0 0 1 0 0,0 1-1 0 0,-1-1 1 0 0,1 0-1 0 0,0 0 0 0 0,0 0 1 0 0,-1 0-1 0 0,1 0 0 0 0,0 0 1 0 0,-1 0-1 0 0,1-1 1 0 0,-1 1-1 0 0,0 0 0 0 0,1 0 1 0 0,-1 0-1 0 0,0 0 0 0 0,1-2 1 0 0,-1 0-240 0 0,9-23 1632 0 0,-8 25-1024 0 0,0 0 0 0 0,15-26 2560 0 0,-16 26-2560 0 0,2-2 86 0 0,0 0-1 0 0,0 0 0 0 0,0 0 1 0 0,0 0-1 0 0,3-2 0 0 0,-2 1 2312 0 0,-4 4-1052 0 0,-8 6-411 0 0,-13 13-1418 0 0,7 1-28 0 0,0 0 0 0 0,-11 24 0 0 0,-4 4 0 0 0,-24 49 0 0 0,35-68 0 0 0,2 1 0 0 0,1 1 0 0 0,-20 57 0 0 0,30-70 0 0 0,1 0 0 0 0,1 0 0 0 0,0 0 0 0 0,2 1 0 0 0,0-1 0 0 0,1 1 0 0 0,1 0 0 0 0,4 32 0 0 0,3-11 19 0 0,15 41-1 0 0,-18-68 17 0 0,-1-4 69 0 0,-1-1 0 0 0,0 0 0 0 0,0 1 0 0 0,0 0 0 0 0,-1-1 0 0 0,0 1 0 0 0,-1 0 0 0 0,0 0 0 0 0,-1-1 0 0 0,1 1 0 0 0,-2 0 0 0 0,1 0 0 0 0,-1-1 0 0 0,-1 1 0 0 0,1-1 0 0 0,-1 0 0 0 0,-1 0 0 0 0,-5 11 0 0 0,8-16-1246 0 0,4-9-509 0 0,-2-1 628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05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0 91 6447 0 0,'0'0'142'0'0,"0"0"22"0"0,0 0 13 0 0,0-2-20 0 0,6-23 1047 0 0,-5 22-591 0 0,0 0 0 0 0,1 1 0 0 0,-1-1 0 0 0,1 0 0 0 0,-1 1 0 0 0,1-1 0 0 0,0 1 0 0 0,0-1 0 0 0,0 1 0 0 0,4-3 0 0 0,-5 4-442 0 0,0 0 1 0 0,0 0-1 0 0,0 1 1 0 0,-1-1-1 0 0,1 0 1 0 0,0 0 0 0 0,-1 0-1 0 0,1 0 1 0 0,-1 0-1 0 0,1 0 1 0 0,-1 0-1 0 0,1 0 1 0 0,-1 0-1 0 0,0 0 1 0 0,1 0-1 0 0,-1 0 1 0 0,0 0-1 0 0,0 0 1 0 0,0 0-1 0 0,0 0 1 0 0,0-3-1 0 0,0 3 341 0 0,0 1 0 0 0,0 0-486 0 0,0-1 0 0 0,0 1 0 0 0,0 0 0 0 0,0 0 1 0 0,0 0-1 0 0,1-1 0 0 0,-1 1 0 0 0,0 0 0 0 0,0 0 0 0 0,0 0 0 0 0,0-1 0 0 0,0 1 0 0 0,0 0 0 0 0,0 0 0 0 0,0 0 0 0 0,0-1 0 0 0,0 1 0 0 0,0 0 1 0 0,0 0-1 0 0,0 0 0 0 0,-1-1 0 0 0,1 1 0 0 0,0 0 0 0 0,0 0 0 0 0,0 0 0 0 0,0 0 0 0 0,0-1 0 0 0,0 1 0 0 0,0 0 0 0 0,-1 0 0 0 0,1 0 0 0 0,0 0 1 0 0,0 0-1 0 0,0-1 0 0 0,0 1 0 0 0,0 0 0 0 0,-1 0 0 0 0,1 0 0 0 0,0 0 0 0 0,0 0 0 0 0,0 0 0 0 0,-1 0 0 0 0,1 0 0 0 0,0 0 0 0 0,0 0 0 0 0,0 0 1 0 0,-1-1-1 0 0,1 1 0 0 0,0 0 0 0 0,0 0 0 0 0,0 0 0 0 0,-1 1 0 0 0,1-1 0 0 0,0 0 0 0 0,0 0 0 0 0,0 0 0 0 0,0 0 0 0 0,-1 0 0 0 0,-12 2 519 0 0,3 2-224 0 0,1 0 1 0 0,0 0-1 0 0,0 1 0 0 0,-15 11 1 0 0,-1 1 119 0 0,13-9-263 0 0,0 1 1 0 0,0 1-1 0 0,1 0 0 0 0,0 0 1 0 0,1 1-1 0 0,0 1 0 0 0,1 0 1 0 0,-12 20-1 0 0,10-15-178 0 0,0 0 0 0 0,-9 25 0 0 0,8-16 0 0 0,7-16 0 0 0,0 0 0 0 0,1 0 0 0 0,0 0 0 0 0,-4 20 0 0 0,-18 79 0 0 0,16-76 0 0 0,-10 69 0 0 0,-4 140 931 0 0,24-239-872 0 0,-1 1-1 0 0,1 0 1 0 0,-1 0 0 0 0,0-1 0 0 0,0 1 0 0 0,0-1-1 0 0,-1 1 1 0 0,1-1 0 0 0,-1 1 0 0 0,0-1 0 0 0,0 0-1 0 0,0 0 1 0 0,-1 0 0 0 0,1 0 0 0 0,-1 0 0 0 0,1 0-1 0 0,-1-1 1 0 0,-4 4 0 0 0,5-4-59 0 0,2-1 0 0 0,-1-1 0 0 0,1 1 0 0 0,-1-1 0 0 0,1 1 0 0 0,-1-1 0 0 0,1 1 0 0 0,-1-1 0 0 0,1 1 0 0 0,-1-1 0 0 0,0 1 0 0 0,1-1 0 0 0,-1 0 0 0 0,1 1 0 0 0,-1-1 0 0 0,0 0 0 0 0,0 0 0 0 0,1 1 0 0 0,-1-1 0 0 0,0 0 0 0 0,-6 2 0 0 0,1-1 0 0 0,1 0 0 0 0,-1 0 0 0 0,1 0 0 0 0,-1-1 0 0 0,0 0 0 0 0,1 0 0 0 0,-1 0 0 0 0,-11-2 0 0 0,6 0 0 0 0,-14-3-5625 0 0,37-8 3593 0 0,2 0-15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08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02 10135 0 0,'0'0'231'0'0,"0"0"29"0"0,0 0 19 0 0,1-4-41 0 0,-1 3-234 0 0,0 0 1 0 0,0 0-1 0 0,0 0 0 0 0,1 0 0 0 0,-1 0 0 0 0,0 0 0 0 0,0-1 0 0 0,-1 1 1 0 0,1 0-1 0 0,0 0 0 0 0,0 0 0 0 0,0 0 0 0 0,-1 0 0 0 0,1 0 0 0 0,-1 0 1 0 0,0-2-1 0 0,-2 5 119 0 0,2-2 623 0 0,1 0 232 0 0,0 0 40 0 0,-6 0 610 0 0,4-2 3520 0 0,7-10-4252 0 0,1 0 0 0 0,0 0 0 0 0,11-16 0 0 0,72-120 317 0 0,-69 112-367 0 0,-16 31-564 0 0,-3 4-219 0 0,0-1 0 0 0,0 1 0 0 0,0 0 0 0 0,0 0 0 0 0,-1-1 0 0 0,1 1 0 0 0,0-1 0 0 0,-1 1 0 0 0,1-1 0 0 0,-1 1 0 0 0,0-1 0 0 0,1-2 0 0 0,-1 4-63 0 0,0 0 1 0 0,0 0-1 0 0,0 0 0 0 0,0 0 1 0 0,0 0-1 0 0,0-1 0 0 0,0 1 1 0 0,0 0-1 0 0,0 0 0 0 0,0 0 1 0 0,0 0-1 0 0,0 0 0 0 0,0-1 0 0 0,0 1 1 0 0,0 0-1 0 0,-1 0 0 0 0,1 0 1 0 0,0 0-1 0 0,0 0 0 0 0,0 0 1 0 0,0-1-1 0 0,0 1 0 0 0,0 0 1 0 0,0 0-1 0 0,-1 0 0 0 0,1 0 1 0 0,0 0-1 0 0,0 0 0 0 0,0 0 0 0 0,0 0 1 0 0,0 0-1 0 0,0 0 0 0 0,-1 0 1 0 0,1 0-1 0 0,0 0 0 0 0,0 0 1 0 0,0 0-1 0 0,0 0 0 0 0,-1 0 1 0 0,1 0-1 0 0,0 0 0 0 0,0 0 1 0 0,0 0-1 0 0,0 0 0 0 0,0 0 0 0 0,-1 0 1 0 0,1 0-1 0 0,0 0 0 0 0,0 0 1 0 0,0 0-1 0 0,0 0 0 0 0,0 0 1 0 0,0 0-1 0 0,-1 0 0 0 0,1 0 1 0 0,0 1-1 0 0,0-1 0 0 0,0 0 1 0 0,0 0-1 0 0,0 0 0 0 0,0 0 0 0 0,0 0 1 0 0,-1 1-1 0 0,-8 4-4 0 0,1 2 4 0 0,1-1 0 0 0,0 1 0 0 0,0 1 0 0 0,1 0 0 0 0,-1-1 0 0 0,2 2 0 0 0,-1-1 0 0 0,-5 12 0 0 0,5-8 0 0 0,1 1 0 0 0,0 0 0 0 0,1 0 0 0 0,0 1 0 0 0,-3 18 0 0 0,6-29 0 0 0,0 1 0 0 0,6 9 0 0 0,-4-11 0 0 0,0 0 0 0 0,1 0 0 0 0,-1 0 0 0 0,1 0 0 0 0,-1 0 0 0 0,1 0 0 0 0,0-1 0 0 0,0 1 0 0 0,0-1 0 0 0,-1 1 0 0 0,1-1 0 0 0,1 1 0 0 0,-1-1 0 0 0,0 0 0 0 0,0 0 0 0 0,0 0 0 0 0,1 0 0 0 0,-1-1 0 0 0,0 1 0 0 0,1-1 0 0 0,-1 1 0 0 0,1-1 0 0 0,-1 0 0 0 0,5 0 0 0 0,-1 0 0 0 0,0 0 0 0 0,0-1 0 0 0,0 1 0 0 0,0-1 0 0 0,0-1 0 0 0,-1 1 0 0 0,1-1 0 0 0,0 0 0 0 0,6-4 0 0 0,5-3 0 0 0,-2-2 0 0 0,24-19 0 0 0,-29 22 0 0 0,-3 1 0 0 0,-1-1 0 0 0,0 1 0 0 0,0-1 0 0 0,-1 0 0 0 0,0 0 0 0 0,6-12 0 0 0,-7 12 0 0 0,6-12 184 0 0,-7 12 2 0 0,0 1 1 0 0,1 0 0 0 0,5-7 0 0 0,-8 13 322 0 0,-1 1-66 0 0,0 2-294 0 0,2 6-145 0 0,-1 0 0 0 0,0 0 0 0 0,-1 0 0 0 0,0 12 0 0 0,1 19-8 0 0,-1-32 4 0 0,2 1 0 0 0,-1 0 0 0 0,1-1 0 0 0,4 13 0 0 0,-5-17 0 0 0,1 0 0 0 0,0 0 0 0 0,-1 0 0 0 0,1 0 0 0 0,0 0 0 0 0,0 0 0 0 0,1-1 0 0 0,-1 1 0 0 0,1-1 0 0 0,-1 0 0 0 0,1 1 0 0 0,5 2 0 0 0,-7-4 0 0 0,-1-1 0 0 0,0 0 0 0 0,1 1 0 0 0,-1-1 0 0 0,1 1 0 0 0,-1-1 0 0 0,1 0 0 0 0,-1 0 0 0 0,1 1 0 0 0,-1-1 0 0 0,1 0 0 0 0,-1 0 0 0 0,1 0 0 0 0,-1 1 0 0 0,1-1 0 0 0,-1 0 0 0 0,1 0 0 0 0,-1 0 0 0 0,1 0 0 0 0,0 0 0 0 0,-1 0 0 0 0,1 0 0 0 0,-1 0 0 0 0,1 0 0 0 0,-1-1 0 0 0,1 1 0 0 0,-1 0 0 0 0,1 0 0 0 0,-1 0 0 0 0,2-1 0 0 0,-1 0 0 0 0,3 0-221 0 0,1 0 0 0 0,-1 0 0 0 0,1 0-1 0 0,-1-1 1 0 0,0 0 0 0 0,1 0 0 0 0,-1 0 0 0 0,0-1-1 0 0,0 1 1 0 0,-1-1 0 0 0,1 0 0 0 0,-1 0 0 0 0,1 0 0 0 0,4-7-1 0 0,-1 2-501 0 0,-1-1 0 0 0,-1 0 0 0 0,1 0-1 0 0,-2-1 1 0 0,5-11 0 0 0,0-4-1324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3:01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0'0'231'0'0,"0"0"29"0"0,2 0 19 0 0,33 6 153 0 0,-33-6 314 0 0,-2 0 232 0 0,1 0 40 0 0,5-1-1713 0 0,2-1 7186 0 0,-7 2-6384 0 0,-1 1 0 0 0,0-1 0 0 0,0 0 0 0 0,0 0 1 0 0,1 0-1 0 0,-1 1 0 0 0,0-1 0 0 0,0 0 0 0 0,0 0 1 0 0,0 0-1 0 0,0 1 0 0 0,0-1 0 0 0,1 0 0 0 0,-1 0 1 0 0,0 1-1 0 0,0-1 0 0 0,0 0 0 0 0,0 0 0 0 0,0 1 1 0 0,0-1-1 0 0,0 0 0 0 0,0 0 0 0 0,0 1 0 0 0,0-1 0 0 0,0 0 1 0 0,0 1-1 0 0,0-1 0 0 0,0 0 0 0 0,0 0 0 0 0,-1 0 1 0 0,1 1-1 0 0,0-1 0 0 0,0 0 0 0 0,-5 18 425 0 0,-11 25 0 0 0,9-24-40 0 0,-6 21 0 0 0,12-34-1363 0 0,0 0 0 0 0,0 0 0 0 0,1 0 0 0 0,0 7 0 0 0,0-9 501 0 0,1-5-1154 0 0,9-1-11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10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9 8287 0 0,'0'0'382'0'0,"0"0"-8"0"0,-3-5 310 0 0,0 2 2575 0 0,-6-14 613 0 0,8 4 4221 0 0,15 28-7477 0 0,-6-3-616 0 0,-1 1 0 0 0,-1 0 0 0 0,0 0 0 0 0,0 0 0 0 0,-2 1 0 0 0,5 17 0 0 0,4 14 0 0 0,56 141 0 0 0,-66-178 0 0 0,2-4 0 0 0,-1-11 0 0 0,-2 2-113 0 0,-1 0-1 0 0,0 0 1 0 0,0 0-1 0 0,0 0 1 0 0,-1-1-1 0 0,0 1 1 0 0,0 0 0 0 0,0 0-1 0 0,-1 0 1 0 0,-1-7-1 0 0,0-17-806 0 0,1 21-725 0 0,0 1 0 0 0,0-1 1 0 0,-3-9-1 0 0,4 14 1326 0 0,-1-1-2239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11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23 11975 0 0,'0'0'547'0'0,"0"0"-11"0"0,4-10-13 0 0,-3 6 4071 0 0,-1-5-2819 0 0,-5 9 64 0 0,-11 13 586 0 0,8-6-2677 0 0,-7 5 460 0 0,2 1 0 0 0,0 0-1 0 0,0 1 1 0 0,1 0 0 0 0,-12 20 0 0 0,-18 21 150 0 0,-28 40-358 0 0,48-63 0 0 0,-42 47 0 0 0,60-75 3 0 0,0 0-18 0 0,1 0 0 0 0,-1 0 0 0 0,1 1-1 0 0,-1-1 1 0 0,1 1 0 0 0,0 0 0 0 0,1 0 0 0 0,-4 10 0 0 0,17-16-1635 0 0,1-3 519 0 0,-1-1-1 0 0,1 0 0 0 0,0 0 0 0 0,-1-1 1 0 0,0-1-1 0 0,16-13 0 0 0,-1-2-915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11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8 11975 0 0,'0'0'547'0'0,"0"0"-11"0"0,1 0-344 0 0,2 1 25 0 0,-1-1-1 0 0,1 0 1 0 0,-1 1-1 0 0,1-1 1 0 0,-1 0 0 0 0,1-1-1 0 0,-1 1 1 0 0,1 0-1 0 0,-1-1 1 0 0,1 1-1 0 0,-1-1 1 0 0,1 0 0 0 0,-1 0-1 0 0,0 0 1 0 0,4-2-1 0 0,4-3 1131 0 0,0 0 0 0 0,10-9-1 0 0,-4 3-258 0 0,-7 4-801 0 0,-1 0-1 0 0,1 0 1 0 0,-1-1-1 0 0,-1 0 0 0 0,0 0 1 0 0,0-1-1 0 0,-1 0 1 0 0,0 0-1 0 0,-1 0 1 0 0,0-1-1 0 0,0 0 1 0 0,3-16-1 0 0,-7 25-222 0 0,-1 1 0 0 0,1 0 0 0 0,-1-1 0 0 0,0 1 0 0 0,0 0 0 0 0,0-1 0 0 0,1 1 0 0 0,-1-1 0 0 0,-1 1 0 0 0,1 0 0 0 0,0-1 0 0 0,0 1 0 0 0,0 0 0 0 0,-1-1 0 0 0,0-1 0 0 0,1 2-25 0 0,-1 1 0 0 0,1-1 0 0 0,-1 1 1 0 0,1-1-1 0 0,0 1 0 0 0,-1-1 0 0 0,1 1 0 0 0,-1 0 0 0 0,1-1 0 0 0,-1 1 0 0 0,0 0 0 0 0,1 0 1 0 0,-1-1-1 0 0,1 1 0 0 0,-1 0 0 0 0,0 0 0 0 0,0-1 0 0 0,-1 1 1 0 0,-1 0 0 0 0,1 0 0 0 0,0 0 0 0 0,0 0 0 0 0,0 0 0 0 0,-1 1 0 0 0,-2 0 0 0 0,0 1-40 0 0,0-1 0 0 0,0 1 0 0 0,1 0 0 0 0,-1 1 0 0 0,1-1 0 0 0,-1 1 0 0 0,1 0 0 0 0,0 0 0 0 0,0 0 0 0 0,0 1 0 0 0,1-1 0 0 0,-1 1 0 0 0,1 0 0 0 0,-5 6 0 0 0,1 1 0 0 0,1 0 0 0 0,0 1 0 0 0,1-1 0 0 0,-7 21 0 0 0,9-23 0 0 0,0 1 0 0 0,1-1 0 0 0,1 1 0 0 0,-1 0 0 0 0,2 0 0 0 0,-1 0 0 0 0,1 0 0 0 0,1 0 0 0 0,3 17 0 0 0,-3-22 0 0 0,0 1 0 0 0,0-1 0 0 0,1 0 0 0 0,0 0 0 0 0,0-1 0 0 0,0 1 0 0 0,0 0 0 0 0,1-1 0 0 0,0 1 0 0 0,0-1 0 0 0,0 0 0 0 0,1 0 0 0 0,-1 0 0 0 0,1 0 0 0 0,0-1 0 0 0,0 1 0 0 0,0-1 0 0 0,0 0 0 0 0,9 4 0 0 0,-10-6-13 0 0,-1 0 1 0 0,0-1-1 0 0,0 1 0 0 0,1-1 0 0 0,-1 0 1 0 0,0 0-1 0 0,0 0 0 0 0,1 0 1 0 0,-1 0-1 0 0,0 0 0 0 0,0-1 0 0 0,1 1 1 0 0,-1-1-1 0 0,0 1 0 0 0,0-1 1 0 0,0 0-1 0 0,0 0 0 0 0,0 0 0 0 0,0 0 1 0 0,4-2-1 0 0,3-4-159 0 0,0 0 0 0 0,15-15 0 0 0,-18 16 79 0 0,1 0-668 0 0,0-2-1 0 0,-1 1 1 0 0,0-1 0 0 0,0 0-1 0 0,-1 0 1 0 0,8-16 0 0 0,-5 6-7090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12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3 13823 0 0,'0'0'315'0'0,"0"0"45"0"0,0 0 21 0 0,-1 0-49 0 0,-4 0-81 0 0,3 0 481 0 0,-1-1 1462 0 0,3 0 439 0 0,8-2-1263 0 0,11 1-1110 0 0,101-4 2656 0 0,-99 6-4853 0 0,20 0-5300 0 0,-33 0 155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12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3823 0 0,'0'0'630'0'0,"0"0"-13"0"0,2 0-252 0 0,46-14 6591 0 0,-47 14-6444 0 0,-1 0 0 0 0,17-4 1623 0 0,-10 6-1929 0 0,-1 1 1 0 0,0 0-1 0 0,-1 0 1 0 0,1 0-1 0 0,0 1 1 0 0,-1 0-1 0 0,0 0 1 0 0,0 1 0 0 0,7 7-1 0 0,0 10-206 0 0,-1 1 0 0 0,0 0 0 0 0,12 42 0 0 0,-18-48 0 0 0,0-6 0 0 0,-1-4 0 0 0,-3-4 0 0 0,6 8 0 0 0,0-5 0 0 0,1-1 0 0 0,-2-2-133 0 0,-5-3 49 0 0,-1 0 1 0 0,1 0 0 0 0,-1 0-1 0 0,1 0 1 0 0,-1 0 0 0 0,1 0-1 0 0,-1 0 1 0 0,1-1 0 0 0,-1 1-1 0 0,1 0 1 0 0,-1 0 0 0 0,1 0-1 0 0,-1-1 1 0 0,1 1 0 0 0,-1 0-1 0 0,1-1 1 0 0,-1 1 0 0 0,0 0-1 0 0,1-1 1 0 0,-1 1 0 0 0,0 0-1 0 0,1-1 1 0 0,-1 1 0 0 0,0-1-1 0 0,1 1 1 0 0,-1-2-1 0 0,6-9-7268 0 0,-5 10-360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12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9 10135 0 0,'0'0'464'0'0,"0"0"-9"0"0,1-1-295 0 0,2-3-3 0 0,-3 3 569 0 0,0 1 244 0 0,3-2-942 0 0,2-5 4582 0 0,-3 4-98 0 0,-7 8-2802 0 0,-62 72-70 0 0,-10 5-1640 0 0,56-61 0 0 0,-9 5 259 0 0,23-21-608 0 0,-1 2 1 0 0,1-1 0 0 0,-11 13-1 0 0,18-18-5554 0 0,0-1-2059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14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285 11975 0 0,'0'0'267'0'0,"0"0"42"0"0,2-1 17 0 0,0-1-256 0 0,1 0 0 0 0,-1-1 1 0 0,1 1-1 0 0,-1-1 1 0 0,0 1-1 0 0,0-1 0 0 0,0 0 1 0 0,0 0-1 0 0,0 0 1 0 0,-1 0-1 0 0,3-6 0 0 0,-3 4 490 0 0,0 0 1 0 0,0 1-1 0 0,0-1 0 0 0,-1 0 0 0 0,1-5 0 0 0,-1 8-331 0 0,0 1-1 0 0,0-1 1 0 0,0 0-1 0 0,-1 0 1 0 0,1 1-1 0 0,0-1 1 0 0,-1 0 0 0 0,1 1-1 0 0,-1-1 1 0 0,0 1-1 0 0,1-1 1 0 0,-1 1 0 0 0,0-1-1 0 0,0 1 1 0 0,0-1-1 0 0,0 1 1 0 0,0 0 0 0 0,0-1-1 0 0,-1 1 1 0 0,1 0-1 0 0,0 0 1 0 0,-1 0 0 0 0,1 0-1 0 0,-1 0 1 0 0,1 0-1 0 0,-1 0 1 0 0,-1 0 0 0 0,1 0-117 0 0,-1 0 1 0 0,0 1 0 0 0,0-1 0 0 0,1 1 0 0 0,-1-1 0 0 0,0 1 0 0 0,0 0 0 0 0,0 0 0 0 0,0 0 0 0 0,1 1-1 0 0,-1-1 1 0 0,0 1 0 0 0,0-1 0 0 0,1 1 0 0 0,-1 0 0 0 0,-2 1 0 0 0,-12 7-97 0 0,1 1 1 0 0,1 1-1 0 0,0 0 1 0 0,0 0-1 0 0,2 2 1 0 0,-1 0 0 0 0,1 0-1 0 0,1 1 1 0 0,-20 30-1 0 0,25-32-16 0 0,1 0 0 0 0,0 1 0 0 0,1 0 0 0 0,0 0 0 0 0,1 0 0 0 0,-3 15 0 0 0,7-25 0 0 0,-1-1 0 0 0,1 1 0 0 0,-1 0 0 0 0,1 0 0 0 0,0 0 0 0 0,0 0 0 0 0,0 0 0 0 0,0 0 0 0 0,1 0 0 0 0,-1 0 0 0 0,1-1 0 0 0,-1 1 0 0 0,1 0 0 0 0,0 0 0 0 0,0-1 0 0 0,1 1 0 0 0,-1 0 0 0 0,0-1 0 0 0,1 1 0 0 0,0-1 0 0 0,-1 0 0 0 0,1 1 0 0 0,0-1 0 0 0,0 0 0 0 0,0 0 0 0 0,1 0 0 0 0,-1 0 0 0 0,0-1 0 0 0,4 2 0 0 0,-2 0 0 0 0,1-1 0 0 0,-1-1 0 0 0,1 1 0 0 0,0-1 0 0 0,0 1 0 0 0,0-1 0 0 0,-1-1 0 0 0,1 1 0 0 0,0-1 0 0 0,0 0 0 0 0,0 0 0 0 0,0 0 0 0 0,0-1 0 0 0,0 1 0 0 0,0-1 0 0 0,6-2 0 0 0,-1-1 0 0 0,-1 0 0 0 0,0 0 0 0 0,0-1 0 0 0,-1 0 0 0 0,1-1 0 0 0,-1 0 0 0 0,0 0 0 0 0,7-8 0 0 0,5-6 0 0 0,28-37 0 0 0,-35 37 251 0 0,0 0 0 0 0,-1 0 0 0 0,12-28 0 0 0,22-69 777 0 0,-37 91-1015 0 0,-1 6-13 0 0,-1-2 1 0 0,-1 1 0 0 0,-1-1-1 0 0,3-23 1 0 0,-33 89-1 0 0,12-4 0 0 0,2 1 0 0 0,2 0 0 0 0,-5 47 0 0 0,3 36 0 0 0,10-121 0 0 0,1-2 0 0 0,0 0 0 0 0,0 0 0 0 0,0 0 0 0 0,0 0 0 0 0,0 0 0 0 0,0 0 0 0 0,0 0 0 0 0,0 0 0 0 0,0-1 0 0 0,1 1 0 0 0,-1 0 0 0 0,0 0 0 0 0,0 0 0 0 0,1 0 0 0 0,0 1 0 0 0,-1-1 0 0 0,0-1 0 0 0,0 1 0 0 0,0 0 0 0 0,0 0 0 0 0,0-1 0 0 0,0 1 0 0 0,1 0 0 0 0,-1-1 0 0 0,0 1 0 0 0,0 0 0 0 0,1-1 0 0 0,-1 1 0 0 0,0-1 0 0 0,1 1 0 0 0,-1 0 0 0 0,0-1 0 0 0,1 1 0 0 0,-1-1 0 0 0,1 1 0 0 0,-1-1 0 0 0,1 1 0 0 0,-1-1 0 0 0,2 1 0 0 0,0 0 0 0 0,7 4 0 0 0,-6-5 0 0 0,1 1 0 0 0,-1 0 0 0 0,0-1 0 0 0,1 1 0 0 0,-1-1 0 0 0,1 0 0 0 0,-1 0 0 0 0,1-1 0 0 0,-1 1 0 0 0,1-1 0 0 0,-1 1 0 0 0,1-1 0 0 0,-1 0 0 0 0,0 0 0 0 0,4-3 0 0 0,5-2 0 0 0,0 0 0 0 0,18-14 0 0 0,-7 4 0 0 0,66-51 827 0 0,-80 59-723 0 0,-1 2 119 0 0,1-1 1 0 0,-1 1-1 0 0,1 1 1 0 0,12-6-1 0 0,-13 8-223 0 0,0 6 0 0 0,-4 0 0 0 0,-1 1 0 0 0,0-1 0 0 0,0 1 0 0 0,0 0 0 0 0,0 0 0 0 0,-1 1 0 0 0,1-1 0 0 0,1 7 0 0 0,11 15 0 0 0,-6-12 0 0 0,-4-6 0 0 0,0 0 0 0 0,1-1 0 0 0,0 0 0 0 0,7 7 0 0 0,-4-6 0 0 0,1 0 0 0 0,0 0 0 0 0,0-1 0 0 0,14 8 0 0 0,-13-9 0 0 0,-8-5 0 0 0,9 1 0 0 0,-11-2 0 0 0,-1 0 0 0 0,0 1 0 0 0,1-1 0 0 0,-1 0 0 0 0,1 0 0 0 0,-1 0 0 0 0,1 0 0 0 0,-1 0 0 0 0,0 0 0 0 0,1 0 0 0 0,-1 0 0 0 0,1 0 0 0 0,-1 0 0 0 0,0 0 0 0 0,1 0 0 0 0,-1 0 0 0 0,1 0 0 0 0,-1 0 0 0 0,1 0 0 0 0,-1 0 0 0 0,0 0 0 0 0,1-1 0 0 0,-1 1 0 0 0,0 0 0 0 0,1 0 0 0 0,-1-1 0 0 0,0 1 0 0 0,1 0 0 0 0,-1 0 0 0 0,0-1 0 0 0,1 1 0 0 0,-1 0 0 0 0,0-1 0 0 0,0 1 0 0 0,1 0 0 0 0,-1-1 0 0 0,0 1 0 0 0,0-1 0 0 0,1 0 0 0 0,-1 1 0 0 0,1-2-114 0 0,0 1 0 0 0,0-1 0 0 0,-1 0 0 0 0,1 1 1 0 0,0-1-1 0 0,-1 0 0 0 0,1 0 0 0 0,-1 0 0 0 0,1 1 0 0 0,-1-1 0 0 0,0 0 0 0 0,0 0 0 0 0,0 0 1 0 0,0 0-1 0 0,0 0 0 0 0,0 0 0 0 0,-1 1 0 0 0,1-1 0 0 0,-1 0 0 0 0,1 0 0 0 0,-2-2 0 0 0,-1-5-1736 0 0,-2-1-1 0 0,-9-15 0 0 0,1 1-1875 0 0,7 10-3986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14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1 13823 0 0,'0'0'630'0'0,"0"0"-13"0"0,-1 1-393 0 0,-8 10-465 0 0,-4 5 2826 0 0,-15 24 0 0 0,19-27-1831 0 0,-1 0 0 0 0,-1-1 0 0 0,0 0-1 0 0,0 0 1 0 0,-18 12 0 0 0,3-1-105 0 0,-61 66-154 0 0,-5 5-4406 0 0,70-76 1889 0 0,3-6-24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17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2 10135 0 0,'0'0'231'0'0,"0"0"29"0"0,2 0 19 0 0,10-1-118 0 0,-10 1-150 0 0,0 0 0 0 0,0 0 1 0 0,0 0-1 0 0,0 0 1 0 0,0-1-1 0 0,0 1 1 0 0,0 0-1 0 0,-1-1 0 0 0,1 0 1 0 0,4-1-1 0 0,-4 1 282 0 0,0 0 1 0 0,0 0-1 0 0,0 1 0 0 0,0-1 0 0 0,0 1 0 0 0,0-1 0 0 0,4 1 1 0 0,11-5 1868 0 0,-15 4-1868 0 0,0 1 0 0 0,0-1 0 0 0,0 0 0 0 0,0 0 0 0 0,1 1 0 0 0,-1 0 0 0 0,0-1 0 0 0,1 1-1 0 0,-1 0 1 0 0,0 0 0 0 0,0 0 0 0 0,1 0 0 0 0,-1 0 0 0 0,0 1 0 0 0,0-1 0 0 0,1 1 0 0 0,-1-1 0 0 0,0 1 0 0 0,0 0-1 0 0,0 0 1 0 0,0 0 0 0 0,0 0 0 0 0,0 0 0 0 0,3 3 0 0 0,-2-2-251 0 0,-1 0 0 0 0,0 1 0 0 0,0-1 0 0 0,1 0 0 0 0,-1 1 0 0 0,-1-1-1 0 0,1 1 1 0 0,0 0 0 0 0,-1 0 0 0 0,3 5 0 0 0,0 2-50 0 0,1 1 0 0 0,6 9-1 0 0,-6-12 124 0 0,0 1 1 0 0,-1-1-1 0 0,6 18 0 0 0,9 59 1473 0 0,-6-47-1578 0 0,12 37-8 0 0,19 92-1 0 0,-42-154 52 0 0,-1 1 1 0 0,0-1-1 0 0,-1 1 0 0 0,0 0 0 0 0,-1-1 1 0 0,-1 1-1 0 0,0-1 0 0 0,-1 1 1 0 0,-1-1-1 0 0,0 0 0 0 0,0 0 0 0 0,-2-1 1 0 0,1 1-1 0 0,-13 18 0 0 0,-9 10 292 0 0,-1-2 1 0 0,-58 62-1 0 0,74-88-316 0 0,2-3 7 0 0,-11 13-105 0 0,1 0 0 0 0,1 1-1 0 0,-32 53 1 0 0,48-70-407 0 0,3-6-33 0 0,0-1-72 0 0,0 0-285 0 0,1 0-126 0 0,8-3-1394 0 0,3-2-5466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19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344 4607 0 0,'0'0'208'0'0,"0"0"135"0"0,1-14 4598 0 0,-7-27 2743 0 0,6 40-7172 0 0,0 1 0 0 0,-2-8 1024 0 0,1 6-1405 0 0,0 1 0 0 0,1-1 0 0 0,-1 0 0 0 0,-1 1 0 0 0,1-1 0 0 0,0 1-1 0 0,0-1 1 0 0,0 1 0 0 0,-1 0 0 0 0,1 0 0 0 0,-3-2 0 0 0,-4 0 495 0 0,6 2-574 0 0,-1 0-1 0 0,1 0 1 0 0,-1 0-1 0 0,0 0 1 0 0,0 1-1 0 0,1-1 1 0 0,-1 1-1 0 0,0-1 1 0 0,0 1-1 0 0,0 0 1 0 0,0 0-1 0 0,1 1 1 0 0,-1-1 0 0 0,0 1-1 0 0,0-1 1 0 0,0 1-1 0 0,1 0 1 0 0,-5 2-1 0 0,3-2-51 0 0,0 2 0 0 0,1-1 0 0 0,0 0 0 0 0,-1 1 0 0 0,1-1 0 0 0,0 1 0 0 0,0 0 0 0 0,1 0 0 0 0,-1 0 0 0 0,-2 4 0 0 0,-20 37 0 0 0,21-37 0 0 0,-8 20 0 0 0,0 1 0 0 0,-12 50 0 0 0,20-63 0 0 0,-3 26 0 0 0,5-22 0 0 0,1-16 0 0 0,4 13 0 0 0,-3-16 0 0 0,0 1 0 0 0,0 0 0 0 0,0-1 0 0 0,1 1 0 0 0,-1 0 0 0 0,0-1 0 0 0,0 1 0 0 0,1-1 0 0 0,-1 1 0 0 0,1 0 0 0 0,-1-1 0 0 0,0 1 0 0 0,1-1 0 0 0,-1 1 0 0 0,1-1 0 0 0,-1 1 0 0 0,1-1 0 0 0,-1 0 0 0 0,1 1 0 0 0,-1-1 0 0 0,1 0 0 0 0,0 1 0 0 0,-1-1 0 0 0,1 0 0 0 0,-1 1 0 0 0,1-1 0 0 0,0 0 0 0 0,-1 0 0 0 0,1 0 0 0 0,0 0 0 0 0,-1 0 0 0 0,1 0 0 0 0,0 0 0 0 0,-1 0 0 0 0,2 0 0 0 0,0 0 0 0 0,0-1 0 0 0,-1 1 0 0 0,1-1 0 0 0,0 0 0 0 0,-1 1 0 0 0,1-1 0 0 0,-1 0 0 0 0,3-1 0 0 0,13-14 430 0 0,-1 0-1 0 0,0-2 0 0 0,25-35 1 0 0,-13 16-100 0 0,36-58-330 0 0,-15 21 0 0 0,-5 14 387 0 0,66-100 1274 0 0,-88 122-1661 0 0,-21 31 0 0 0,-5 7 0 0 0,-4 5 0 0 0,-3 5 0 0 0,0 1 0 0 0,0 0 0 0 0,1 1 0 0 0,1 0 0 0 0,-16 26 0 0 0,10-15 0 0 0,-1 0 0 0 0,0-1 0 0 0,1 2 0 0 0,-22 46 0 0 0,5-1 0 0 0,-13 32 0 0 0,40-88 0 0 0,1-1 0 0 0,1 1 0 0 0,0 0 0 0 0,0 1 0 0 0,0 25 0 0 0,2-35 0 0 0,1-3 0 0 0,0 0 0 0 0,0 0 0 0 0,0 0 0 0 0,0 0 0 0 0,0 0 0 0 0,0 0 0 0 0,0 0 0 0 0,0 0 0 0 0,0 0 0 0 0,1 0 0 0 0,-1 0 0 0 0,0 0 0 0 0,1 0 0 0 0,-1 0 0 0 0,1 0 0 0 0,-1-1 0 0 0,1 1 0 0 0,1 2 0 0 0,-1-2 0 0 0,0 1 0 0 0,0-1 0 0 0,0 1 0 0 0,0-1 0 0 0,0 0 0 0 0,1 0 0 0 0,-1 1 0 0 0,1-1 0 0 0,-1 0 0 0 0,1 0 0 0 0,-1 0 0 0 0,1 0 0 0 0,0 0 0 0 0,-1-1 0 0 0,1 1 0 0 0,0-1 0 0 0,3 2 0 0 0,10-1 0 0 0,-11-3 0 0 0,-3 0 0 0 0,17-7 0 0 0,-1-1 0 0 0,0 0 0 0 0,-1-1 0 0 0,18-16 0 0 0,56-59 0 0 0,-74 70 0 0 0,14-18 438 0 0,-23 24-188 0 0,1 1 1 0 0,0 0 0 0 0,12-10-1 0 0,-20 19-246 0 0,0 0-1 0 0,-1 0 1 0 0,1 0 0 0 0,0 0-1 0 0,0 1 1 0 0,0-1 0 0 0,0 0-1 0 0,0 0 1 0 0,0 0 0 0 0,0 0 0 0 0,0 0-1 0 0,0 0 1 0 0,0 0 0 0 0,0 0-1 0 0,0 0 1 0 0,0 1 0 0 0,0-1-1 0 0,0 0 1 0 0,0 0 0 0 0,0 0-1 0 0,0 0 1 0 0,0 0 0 0 0,0 0-1 0 0,0 0 1 0 0,0 0 0 0 0,0 0-1 0 0,0 1 1 0 0,0-1 0 0 0,0 0-1 0 0,0 0 1 0 0,1 0 0 0 0,-1 0-1 0 0,0 0 1 0 0,0 0 0 0 0,0 0-1 0 0,0 0 1 0 0,0 0 0 0 0,0 0-1 0 0,0 0 1 0 0,0 0 0 0 0,0 0 0 0 0,0 1-1 0 0,0-1 1 0 0,1 0 0 0 0,-1 0-1 0 0,0 0 1 0 0,0 0 0 0 0,0 0-1 0 0,0 0 1 0 0,0 0 0 0 0,0 0-1 0 0,0 0 1 0 0,0 0 0 0 0,0 0-1 0 0,1 0 1 0 0,-1 0 0 0 0,0 0-1 0 0,0 0 1 0 0,0 0 0 0 0,0 0-1 0 0,0 0 1 0 0,0 0 0 0 0,0-1-1 0 0,0 1 1 0 0,-4 17 189 0 0,-10 21-17 0 0,-1-9-176 0 0,11-21 0 0 0,0 0 0 0 0,0 1 0 0 0,-5 16 0 0 0,6-14 3 0 0,1-1-1 0 0,0 1 1 0 0,1 0 0 0 0,0 0-1 0 0,2 19 1 0 0,-1-27-4 0 0,0 0-1 0 0,1 0 1 0 0,0 0-1 0 0,0 1 1 0 0,0-1-1 0 0,0 0 1 0 0,0-1-1 0 0,0 1 1 0 0,1 0-1 0 0,3 5 1 0 0,-4-7-3 0 0,1 1 1 0 0,-1-1-1 0 0,1 1 1 0 0,0-1-1 0 0,-1 0 1 0 0,1 1-1 0 0,0-1 1 0 0,0 0-1 0 0,0 0 1 0 0,0 0-1 0 0,0-1 0 0 0,0 1 1 0 0,0 0-1 0 0,0-1 1 0 0,0 1-1 0 0,0-1 1 0 0,4 0-1 0 0,-1 0-148 0 0,1 0 0 0 0,-1-1 0 0 0,1 1 0 0 0,-1-1 0 0 0,0-1 0 0 0,0 1 0 0 0,1-1 0 0 0,-1 0 0 0 0,5-2 0 0 0,5-4 641 0 0,22-14-1 0 0,-18 8-412 0 0,0-1 0 0 0,-1-1 0 0 0,-1 0 0 0 0,0-2 0 0 0,-1 1-1 0 0,-1-2 1 0 0,13-20 0 0 0,-4 8-76 0 0,-38 79 0 0 0,3-12 0 0 0,-36 128 0 0 0,22-76 941 0 0,-44 103 1 0 0,56-155-804 0 0,7-18-124 0 0,-14 28-1 0 0,10-30-13 0 0,2-6 0 0 0,4-9 0 0 0,2 0 0 0 0,-9 2-236 0 0,0 0 0 0 0,1-1 1 0 0,-1 0-1 0 0,0 0 0 0 0,0-2 0 0 0,0 1 1 0 0,0-1-1 0 0,0 0 0 0 0,0-1 0 0 0,0-1 1 0 0,-20-5-1 0 0,29 7-96 0 0,-1-1 0 0 0,1 0 1 0 0,-1 0-1 0 0,1 0 1 0 0,0-1-1 0 0,-1 1 0 0 0,1-1 1 0 0,0 1-1 0 0,0-1 0 0 0,-2-2 1 0 0,-6-9-8880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3:02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4 15663 0 0,'0'0'356'0'0,"0"0"50"0"0,0 0 20 0 0,0 0-42 0 0,-1-1-180 0 0,0 0-175 0 0,1 1-1 0 0,-1-1 1 0 0,1 1-1 0 0,0-1 1 0 0,-1 1-1 0 0,1-1 1 0 0,0 1-1 0 0,0-1 1 0 0,-1 1-1 0 0,1-1 1 0 0,0 0-1 0 0,0 1 1 0 0,0-1-1 0 0,0 1 1 0 0,0-1-1 0 0,0 0 1 0 0,0 1-1 0 0,0-1 1 0 0,0 1-1 0 0,0-1 1 0 0,0 1-1 0 0,0-2 1 0 0,11-11 1590 0 0,-10 12-1494 0 0,0 0 387 0 0,-1 1 0 0 0,0 0-69 0 0,1 0-294 0 0,4-1-61 0 0,-3 1 283 0 0,12 16 1234 0 0,-13-15-1605 0 0,0 1 0 0 0,0 0 0 0 0,0 0 0 0 0,0 0 0 0 0,0 0 0 0 0,-1 0 0 0 0,1 0 0 0 0,-1-1 0 0 0,1 2 0 0 0,-1 2 0 0 0,0-4 0 0 0,0 0 0 0 0,0 1 0 0 0,1-1 0 0 0,-1 1 0 0 0,0-1 0 0 0,0 1 0 0 0,1-1 0 0 0,-1 0 0 0 0,1 1 0 0 0,-1-1 0 0 0,1 0 0 0 0,0 1 0 0 0,-1-1 0 0 0,2 2 0 0 0,1 1 0 0 0,-3-3 0 0 0,0 0 0 0 0,1 0 0 0 0,-1 0 0 0 0,1 0 0 0 0,-1 0 0 0 0,1 0 0 0 0,-1 0 0 0 0,1 0 0 0 0,0 0 0 0 0,-1 0 0 0 0,1 0 0 0 0,0 0 0 0 0,0 0 0 0 0,-1 0 0 0 0,1-1 0 0 0,0 1 0 0 0,0 0 0 0 0,0-1 0 0 0,0 1 0 0 0,0-1 0 0 0,1 1 0 0 0,2 1 0 0 0,-1 0 0 0 0,-2-1 0 0 0,0 0 0 0 0,0-1 0 0 0,0 1 0 0 0,0-1 0 0 0,1 1 0 0 0,-1-1 0 0 0,0 0 0 0 0,0 1 0 0 0,0-1 0 0 0,0 0 0 0 0,0 0 0 0 0,1 1 0 0 0,-1-1 0 0 0,0 0 0 0 0,0 0 0 0 0,0 0 0 0 0,0-1 0 0 0,1 1 0 0 0,-1 0 0 0 0,0 0 0 0 0,0-1 0 0 0,0 1 0 0 0,2-1 0 0 0,1-1 114 0 0,0 1 0 0 0,0-1-1 0 0,0 0 1 0 0,0 0 0 0 0,0 0 0 0 0,0-1 0 0 0,-1 1-1 0 0,7-7 1 0 0,-3 2 142 0 0,0-1 0 0 0,-1 1 0 0 0,9-16 0 0 0,-5 0-184 0 0,-10 22 299 0 0,0 1 117 0 0,0 0 21 0 0,0 0-66 0 0,-13 10-278 0 0,6-3-165 0 0,1 0 0 0 0,0 0 0 0 0,0 0 0 0 0,1 1 0 0 0,-1 0 0 0 0,-6 15 0 0 0,-20 56 0 0 0,15-34 0 0 0,-38 71 0 0 0,51-108 0 0 0,-2-4-133 0 0,4-3-563 0 0,9-17-4238 0 0,-2 9 961 0 0,1-9-3739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49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2 6447 0 0,'0'0'142'0'0,"0"0"22"0"0,0 0 13 0 0,0 0 123 0 0,0 0 468 0 0,0 0 205 0 0,0 0 41 0 0,0 0-61 0 0,0 0-288 0 0,-19 4 2955 0 0,18-4-3213 0 0,-11 2 989 0 0,12-2-1173 0 0,-1 0 1 0 0,1 0 0 0 0,0 1 0 0 0,-1-1-1 0 0,1 0 1 0 0,0 0 0 0 0,-1 0 0 0 0,1 0-1 0 0,0 0 1 0 0,-1 0 0 0 0,1 0 0 0 0,0 0-1 0 0,-1 0 1 0 0,1 0 0 0 0,0 0 0 0 0,-1-1-1 0 0,1 1 1 0 0,0 0 0 0 0,-1 0 0 0 0,1 0-1 0 0,0 0 1 0 0,0 0 0 0 0,-1-1 0 0 0,1 1-1 0 0,0 0 1 0 0,-1 0 0 0 0,1 0 0 0 0,0-1-1 0 0,0 1 1 0 0,-1-1 0 0 0,3 0-67 0 0,-1 0-1 0 0,1-1 1 0 0,-1 1 0 0 0,1 0 0 0 0,0 0 0 0 0,-1 0 0 0 0,1 1-1 0 0,0-1 1 0 0,3-1 0 0 0,-4 2-136 0 0,102-28-4 0 0,-79 23-18 0 0,47-5 1 0 0,-71 10 1 0 0,0 0 0 0 0,0 0 0 0 0,0 0 0 0 0,0 0 0 0 0,1-1 0 0 0,-1 1-1 0 0,0 0 1 0 0,0 0 0 0 0,0 0 0 0 0,1 0 0 0 0,-1 0 0 0 0,0 0 0 0 0,0 0 0 0 0,0 0 0 0 0,1 0 0 0 0,-1 0-1 0 0,0 0 1 0 0,0 0 0 0 0,0 0 0 0 0,1 0 0 0 0,-1 0 0 0 0,0 0 0 0 0,0 0 0 0 0,0 0 0 0 0,1 1 0 0 0,-1-1-1 0 0,0 0 1 0 0,0 0 0 0 0,0 0 0 0 0,1 0 0 0 0,-1 0 0 0 0,0 0 0 0 0,0 0 0 0 0,0 1 0 0 0,0-1 0 0 0,1 0-1 0 0,-11 10-166 0 0,4-6-2112 0 0,0 0 0 0 0,-1-1-1 0 0,-12 5 1 0 0,17-7 1819 0 0,0 0-1588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49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12 0 0,0 0 463 0 0,0 0 234 0 0,0 0 45 0 0,0 0-61 0 0,0 0-288 0 0,0 0-121 0 0,0 0-28 0 0,0 0-72 0 0,2 2-289 0 0,4 4-66 0 0,-4-5 15 0 0,-1 0 0 0 0,0-1 0 0 0,1 1 0 0 0,-1 0 0 0 0,1-1-1 0 0,0 1 1 0 0,-1-1 0 0 0,1 0 0 0 0,-1 1 0 0 0,1-1 0 0 0,0 0 0 0 0,-1 0 0 0 0,3 0 0 0 0,4 1 401 0 0,10 0-501 0 0,-1-1 0 0 0,0 0 0 0 0,1-1 0 0 0,25-5 0 0 0,-18 3-6 0 0,31-1 0 0 0,-56 4-5 0 0,0 0-1 0 0,0 0 0 0 0,0 0 1 0 0,0 0-1 0 0,-1 0 1 0 0,1 0-1 0 0,0 1 1 0 0,0-1-1 0 0,0 0 0 0 0,0 0 1 0 0,0 0-1 0 0,0 0 1 0 0,0 0-1 0 0,0 1 1 0 0,-1-1-1 0 0,1 0 0 0 0,0 0 1 0 0,0 0-1 0 0,0 0 1 0 0,0 1-1 0 0,0-1 1 0 0,0 0-1 0 0,0 0 0 0 0,0 0 1 0 0,0 1-1 0 0,0-1 1 0 0,0 0-1 0 0,0 0 1 0 0,0 0-1 0 0,0 0 1 0 0,1 1-1 0 0,-1-1 0 0 0,0 0 1 0 0,0 0-1 0 0,0 0 1 0 0,0 0-1 0 0,0 1 1 0 0,0-1-1 0 0,0 0 0 0 0,0 0 1 0 0,1 0-1 0 0,-1 0 1 0 0,0 0-1 0 0,0 0 1 0 0,0 0-1 0 0,0 1 0 0 0,0-1 1 0 0,1 0-1 0 0,-1 0 1 0 0,0 0-1 0 0,0 0 1 0 0,0 0-1 0 0,0 0 0 0 0,1 0 1 0 0,-1 0-1 0 0,0 0 1 0 0,0 0-1 0 0,0 0 1 0 0,0 0-1 0 0,1 0 0 0 0,-1 0 1 0 0,-11 8-1537 0 0,11-8 1461 0 0,-4 3-719 0 0,0-1 0 0 0,0 0 0 0 0,-1 0 1 0 0,1 0-1 0 0,-9 1 0 0 0,12-3 689 0 0,-21 6-2443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54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01 6447 0 0,'-8'-3'100'0'0,"-11"-1"386"0"0,33-5 483 0 0,-4-1 4176 0 0,-3 3-3581 0 0,-6 6-1052 0 0,-1 1 0 0 0,0 0 0 0 0,0 0 0 0 0,0 0-68 0 0,0-1-289 0 0,-1-4-66 0 0,1 3 282 0 0,0 2 117 0 0,0 0 21 0 0,0 0-66 0 0,-1 0-294 0 0,-2-8-89 0 0,-1 4-222 0 0,-12-3 2328 0 0,9 5-2166 0 0,-17-2 72 0 0,23 4 299 0 0,-1-1 117 0 0,-11-3-116 0 0,0 1 1 0 0,-21-3-1 0 0,32 7-372 0 0,0 0 0 0 0,-17-4 0 0 0,11 0 0 0 0,3 1 72 0 0,4 1 299 0 0,1 1 117 0 0,0 0 21 0 0,0 0-66 0 0,-1-1-294 0 0,-5-3-133 0 0,7-2-16 0 0,2 0 0 0 0,-3 5 0 0 0,1 1 0 0 0,-1-1 0 0 0,0 1 0 0 0,0 0 0 0 0,0-1 0 0 0,0 1 0 0 0,1-1 0 0 0,-1 1 0 0 0,0-1 0 0 0,0 1 0 0 0,1 0 0 0 0,-1-1 0 0 0,0 1 0 0 0,0 0 0 0 0,1-1 0 0 0,-1 1 0 0 0,1 0 0 0 0,-1-1 0 0 0,0 1 0 0 0,1 0 0 0 0,-1 0 0 0 0,1-1 0 0 0,-1 1 0 0 0,0 0 0 0 0,1 0 0 0 0,-1 0 0 0 0,1 0 0 0 0,-1 0 0 0 0,1 0 0 0 0,0-1 0 0 0,10 0 0 0 0,-2 1 0 0 0,-2 0 0 0 0,17-10 0 0 0,-19 7 0 0 0,-3 2 0 0 0,0 0 0 0 0,0 0 0 0 0,0 0 0 0 0,1 1 0 0 0,-1-1 0 0 0,0 0 0 0 0,0 1 0 0 0,3-1 0 0 0,-2 2 0 0 0,1-1 0 0 0,9-7 0 0 0,10-6 0 0 0,-15 10 0 0 0,0 3 0 0 0,1-2 0 0 0,-2-1 0 0 0,-7-2 0 0 0,-4 2 0 0 0,-5 2 0 0 0,-2 2 0 0 0,2-3 0 0 0,4-4 0 0 0,3-1 0 0 0,1 0 0 0 0,3 0 0 0 0,-9 8 0 0 0,2 4-64 0 0,3-4-273 0 0,2-1-138 0 0,0 0-33 0 0,0 0-72 0 0,0 0-285 0 0,0 0-126 0 0,0 0-29 0 0,0 0-4 0 0,0 0 0 0 0,0 0 0 0 0,0 0-592 0 0,0 0-2485 0 0,0 0-1062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8:56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31 4607 0 0,'0'0'102'0'0,"0"0"20"0"0,0 0 6 0 0,0 0 119 0 0,0 0 500 0 0,0 0 223 0 0,0 0 44 0 0,0 0-61 0 0,0 0-288 0 0,0 0-121 0 0,0 0-28 0 0,0 0-4 0 0,0 0 0 0 0,0 0 0 0 0,17-5 1547 0 0,-15 4-1709 0 0,0 0 0 0 0,0-1 0 0 0,0 1 0 0 0,-1 0 0 0 0,1 0-1 0 0,0-1 1 0 0,-1 1 0 0 0,3-3 0 0 0,-5-1-262 0 0,0 4 283 0 0,1 1 117 0 0,0 0 21 0 0,0 0-66 0 0,0 0-222 0 0,0 0 166 0 0,0 0 101 0 0,0 0 21 0 0,2-1-66 0 0,4-2-222 0 0,-4 2 166 0 0,-2 1 101 0 0,0 0 21 0 0,0 0-66 0 0,-27 11-206 0 0,22-9 2 0 0,1 0 1 0 0,0 0-1 0 0,0 1 0 0 0,-1 0 1 0 0,2-1-1 0 0,-1 2 0 0 0,-6 5 0 0 0,3-3-177 0 0,0-1-62 0 0,0 2 0 0 0,4-3 0 0 0,-2 7 0 0 0,-30 66 0 0 0,14-23 0 0 0,14-39 0 0 0,-8 27 0 0 0,-6 16 0 0 0,9-22 0 0 0,3-9 72 0 0,-4 48 842 0 0,10-50-383 0 0,-11 39 0 0 0,5-26-531 0 0,1-18 0 0 0,6-16 0 0 0,0 0 0 0 0,0 1 0 0 0,0-1 0 0 0,0 1 0 0 0,1-1 0 0 0,-2 10 0 0 0,-3 14 0 0 0,-13 106 0 0 0,17-126 0 0 0,1 0 0 0 0,1 0 0 0 0,-1 11 0 0 0,0 18 0 0 0,3 17 0 0 0,-2-26 0 0 0,1 11 0 0 0,-1-36 0 0 0,0-4 0 0 0,2 32 0 0 0,0 6 0 0 0,6-4 0 0 0,-5-25 0 0 0,0-1 0 0 0,-1 0 0 0 0,1 0-133 0 0,-13-15-2527 0 0,4 1 1637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02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243 8287 0 0,'0'0'191'0'0,"0"0"26"0"0,0 0 9 0 0,0 0 42 0 0,0 0 158 0 0,0 0 72 0 0,0 0 12 0 0,4 0 514 0 0,1-2-659 0 0,-1 0 0 0 0,1 0-1 0 0,0 0 1 0 0,-1-1-1 0 0,0 0 1 0 0,1 0 0 0 0,-1 0-1 0 0,0 0 1 0 0,-1-1 0 0 0,1 1-1 0 0,-1-1 1 0 0,1 0 0 0 0,-1 0-1 0 0,0 0 1 0 0,-1 0-1 0 0,4-6 1 0 0,2-6 1049 0 0,0-1 1 0 0,-1 0-1 0 0,6-21 0 0 0,-7 19-1395 0 0,-3 6-1 0 0,1 0-1 0 0,1 0 0 0 0,7-12 0 0 0,-12 24 354 0 0,3-9 1174 0 0,-2 9-1136 0 0,-3 7-315 0 0,-4 10 546 0 0,-9 32 0 0 0,7-18-315 0 0,-12 33-325 0 0,-3-2 0 0 0,-48 94 0 0 0,30-90 0 0 0,15-26 0 0 0,26-39 0 0 0,1 0 0 0 0,-1 0 0 0 0,0 0 0 0 0,0 0 0 0 0,0 0 0 0 0,1 0 0 0 0,-1 0 0 0 0,0 0 0 0 0,0 0 0 0 0,0 0 0 0 0,1 0 0 0 0,-1 0 0 0 0,0 0 0 0 0,0 0 0 0 0,0 0 0 0 0,1 0 0 0 0,-1 0 0 0 0,0 1 0 0 0,0-1 0 0 0,0 0 0 0 0,0 0 0 0 0,1 0 0 0 0,-1 0 0 0 0,0 0 0 0 0,0 0 0 0 0,0 0 0 0 0,0 1 0 0 0,0-1 0 0 0,1 0 0 0 0,-1 0 0 0 0,0 0 0 0 0,0 0 0 0 0,0 1 0 0 0,0-1 0 0 0,0 0 0 0 0,0 0 0 0 0,0 0 0 0 0,0 0 0 0 0,0 1 0 0 0,0-1 0 0 0,0 0 0 0 0,0 0 0 0 0,0 0 0 0 0,0 1 0 0 0,0-1 0 0 0,0 0 0 0 0,0 0 0 0 0,0 0 0 0 0,0 1 0 0 0,0-1 0 0 0,0 0 0 0 0,0 0 0 0 0,0 0 0 0 0,0 1 0 0 0,0-1 0 0 0,0 0 0 0 0,0 0 0 0 0,0 0 0 0 0,0 0 0 0 0,-1 1 0 0 0,1-1 0 0 0,0 0 0 0 0,0 0 0 0 0,0 0 0 0 0,0 0 0 0 0,0 0 0 0 0,-1 1 0 0 0,13-5 0 0 0,-12 4 0 0 0,17-9 0 0 0,-14 5-46 0 0,-6 2-101 0 0,-5 2-489 0 0,-68 13-5670 0 0,54-8 5145 0 0,-2-1-375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04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8287 0 0,'0'0'191'0'0,"0"0"26"0"0,0 0 9 0 0,0 0 42 0 0,0 0 158 0 0,0 0 72 0 0,0 0 12 0 0,0 0 70 0 0,0 0 286 0 0,0-7 627 0 0,1 5 2025 0 0,0 2 3852 0 0,10-1-7155 0 0,0-1-1 0 0,-1 1 1 0 0,17-6 0 0 0,8-1 43 0 0,-26 6-258 0 0,64-7 0 0 0,-68 9 0 0 0,-9 3 0 0 0,-9 5-133 0 0,11-7-563 0 0,2-1-258 0 0,0 0-56 0 0,0 0-81 0 0,0 0-286 0 0,0 0-126 0 0,0 0-29 0 0,0 0-4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05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99 13823 0 0,'0'0'315'0'0,"-3"1"-113"0"0,1 0 959 0 0,3 0 2541 0 0,6 1-2854 0 0,-5-1-771 0 0,0 0 0 0 0,-1-1 1 0 0,1 1-1 0 0,0-1 1 0 0,0 1-1 0 0,-1-1 1 0 0,1 0-1 0 0,0 1 0 0 0,0-1 1 0 0,0 0-1 0 0,-1-1 1 0 0,1 1-1 0 0,0 0 1 0 0,0 0-1 0 0,0-1 1 0 0,-1 1-1 0 0,1-1 0 0 0,3-1 1 0 0,7-1 144 0 0,-1-1 0 0 0,0-1 0 0 0,0 0 0 0 0,-1 0-1 0 0,1-1 1 0 0,-1-1 0 0 0,0 1 0 0 0,11-11 0 0 0,88-89 1826 0 0,-107 104-2048 0 0,4-5 0 0 0,3-9 0 0 0,-4 8 2032 0 0,-5 8-2032 0 0,0 0 1 0 0,0-1-1 0 0,0 1 0 0 0,0 0 1 0 0,0 0-1 0 0,0 0 1 0 0,0-1-1 0 0,0 1 0 0 0,0 0 1 0 0,0 0-1 0 0,0 0 0 0 0,0-1 1 0 0,0 1-1 0 0,0 0 0 0 0,0 0 1 0 0,0 0-1 0 0,0 0 0 0 0,-1-1 1 0 0,1 1-1 0 0,0 0 0 0 0,0 0 1 0 0,0 0-1 0 0,0 0 1 0 0,0-1-1 0 0,0 1 0 0 0,0 0 1 0 0,-1 0-1 0 0,1 0 0 0 0,0 0 1 0 0,0 0-1 0 0,0 0 0 0 0,0-1 1 0 0,-1 1-1 0 0,1 0 0 0 0,0 0 1 0 0,0 0-1 0 0,0 0 0 0 0,-1 0 1 0 0,1 0-1 0 0,0 0 0 0 0,0 0 1 0 0,0 0-1 0 0,-1 0 1 0 0,1 0-1 0 0,0 0 0 0 0,0 0 1 0 0,0 0-1 0 0,0 0 0 0 0,-1 0 1 0 0,1 0-1 0 0,0 0 0 0 0,0 0 1 0 0,0 0-1 0 0,-1 0 0 0 0,1 1 1 0 0,0-1-1 0 0,-9 3-4 0 0,-7 8 4 0 0,3 0 0 0 0,7-7 0 0 0,1 0 0 0 0,0 0 0 0 0,0 1 0 0 0,0 0 0 0 0,1 0 0 0 0,0 0 0 0 0,-1 0 0 0 0,2 1 0 0 0,-1-1 0 0 0,1 1 0 0 0,0 0 0 0 0,-4 11 0 0 0,2-4 0 0 0,3-7 0 0 0,0-1 0 0 0,0 1 0 0 0,1 0 0 0 0,-1-1 0 0 0,2 1 0 0 0,-2 9 0 0 0,1-10 0 0 0,1-2 0 0 0,0-1 0 0 0,0 0 0 0 0,-1 0 0 0 0,1 0 0 0 0,1 0 0 0 0,-1 0 0 0 0,0 1 0 0 0,2 3 0 0 0,-2-1 0 0 0,0-3 0 0 0,1 1 0 0 0,-1-1 0 0 0,1 0 0 0 0,0 1 0 0 0,-1-1 0 0 0,1 0 0 0 0,0 0 0 0 0,0 0 0 0 0,2 3 0 0 0,5 8 0 0 0,-3-11 0 0 0,-3-1 0 0 0,2 0 0 0 0,0 1 0 0 0,0-1 0 0 0,0 0 0 0 0,0 1 0 0 0,0-2 0 0 0,0 1 0 0 0,0 0 0 0 0,0-1 0 0 0,0 0 0 0 0,1 0 0 0 0,-1 0 0 0 0,0 0 0 0 0,0-1 0 0 0,0 0 0 0 0,0 0 0 0 0,5-1 0 0 0,8-4 0 0 0,-1 0 0 0 0,23-12 0 0 0,-37 16 0 0 0,4-1-64 0 0,3-2-1136 0 0,-8 5 1006 0 0,-1 0 0 0 0,1 0 1 0 0,-1 0-1 0 0,0 0 0 0 0,1 0 1 0 0,-1-1-1 0 0,0 1 0 0 0,0 0 0 0 0,1 0 1 0 0,-1 0-1 0 0,0 0 0 0 0,1-1 0 0 0,-1 1 1 0 0,0 0-1 0 0,0 0 0 0 0,1 0 1 0 0,-1-1-1 0 0,0 1 0 0 0,0 0 0 0 0,1 0 1 0 0,-1-1-1 0 0,0 1 0 0 0,0 0 0 0 0,0-1 1 0 0,0 1-1 0 0,0 0 0 0 0,1-1 1 0 0,-1 1-1 0 0,0 0 0 0 0,0-1 0 0 0,0 1 1 0 0,0-1-1 0 0,0 0-1853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05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1 11975 0 0,'0'0'267'0'0,"0"0"42"0"0,0 0 17 0 0,0 0-28 0 0,-1-1-196 0 0,-1-2 47 0 0,1 2 571 0 0,1 1 249 0 0,0 0 45 0 0,0 0-61 0 0,0 0-288 0 0,0 0-121 0 0,0 0-28 0 0,0 0-4 0 0,0 0 0 0 0,-1-5 297 0 0,2 3 2053 0 0,31-7-2845 0 0,-26 7 281 0 0,0 0-1 0 0,-1 1 0 0 0,1 0 1 0 0,0 0-1 0 0,10 0 0 0 0,5 0-33 0 0,-12 1-264 0 0,-1 2 0 0 0,-3 2-64 0 0,-3-3-273 0 0,-2-1-138 0 0,0 0-33 0 0,0 0-140 0 0,0 0-572 0 0,0 0-253 0 0,0 0-51 0 0,0 0-11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06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5 10135 0 0,'0'0'464'0'0,"0"0"-9"0"0,5-15 1558 0 0,-4 11-1462 0 0,-1-1 1 0 0,1 1-1 0 0,0 0 0 0 0,1-1 0 0 0,-1 1 0 0 0,1 0 0 0 0,0 0 0 0 0,0 0 1 0 0,0 0-1 0 0,3-5 0 0 0,11-15 564 0 0,-1-2 1 0 0,-1 0-1 0 0,16-46 0 0 0,-36 86-700 0 0,-26 59 1146 0 0,26-57-1561 0 0,2 0 0 0 0,0 0 0 0 0,-4 34 0 0 0,9-39 0 0 0,0-10 0 0 0,0 0 0 0 0,0 1 0 0 0,0-1 0 0 0,0 0 0 0 0,0 0 0 0 0,0 0 0 0 0,0 0 0 0 0,0 0 0 0 0,1-1 0 0 0,-1 1 0 0 0,0 0 0 0 0,0 0 0 0 0,1-1 0 0 0,-1 1 0 0 0,1-1 0 0 0,-1 0 0 0 0,1 1 0 0 0,1-1 0 0 0,29 4 0 0 0,-27-4 6 0 0,-1 0 0 0 0,1-1 0 0 0,0 1 0 0 0,-1-1-1 0 0,1-1 1 0 0,-1 1 0 0 0,0 0 0 0 0,1-1 0 0 0,-1 0 0 0 0,0 0-1 0 0,0 0 1 0 0,0-1 0 0 0,-1 1 0 0 0,1-1 0 0 0,0 0 0 0 0,-1 0 0 0 0,5-5-1 0 0,2-4 80 0 0,1 0-1 0 0,-2-1 0 0 0,14-23 1 0 0,-14 17 1355 0 0,-11 23-1428 0 0,0 0-1 0 0,0 1 1 0 0,0-1 0 0 0,0 0 0 0 0,1 1 0 0 0,-1-1-1 0 0,1 1 1 0 0,0-1 0 0 0,0 1 0 0 0,1 0 0 0 0,0-1-1 0 0,-1 1 1 0 0,2 6 0 0 0,2 9-12 0 0,-2-11 0 0 0,-1-6 0 0 0,1 0 0 0 0,-1 0 0 0 0,1 0 0 0 0,0 0 0 0 0,0-1 0 0 0,0 1 0 0 0,0 0 0 0 0,0 0 0 0 0,1-1 0 0 0,-1 1 0 0 0,1-1 0 0 0,0 1 0 0 0,2 2 0 0 0,3 1 0 0 0,-1-4-64 0 0,-4-2-164 0 0,0-1 1 0 0,0 1-1 0 0,1-1 0 0 0,-1 0 1 0 0,0 0-1 0 0,0 0 0 0 0,0 0 0 0 0,-1 0 1 0 0,1 0-1 0 0,0-1 0 0 0,0 1 1 0 0,-1 0-1 0 0,4-4 0 0 0,5-9-2769 0 0,-6 6 1462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09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44 919 0 0,'9'-2'53'0'0,"14"-3"45"0"0,1-7 2799 0 0,-22 12-2385 0 0,-2 0-69 0 0,0 0-222 0 0,0 0 166 0 0,0 0 101 0 0,0 0 21 0 0,4-4 552 0 0,5-5 6582 0 0,-2-1-5427 0 0,-7 9-1845 0 0,0 1 117 0 0,0 0 21 0 0,0 0-66 0 0,0 0-222 0 0,0 0 166 0 0,0 0 101 0 0,0 0 21 0 0,0 0-66 0 0,0 0-222 0 0,0 0 166 0 0,0 0 101 0 0,0 0 21 0 0,-1 0-66 0 0,-2 0-433 0 0,1 1 0 0 0,-1-1 0 0 0,0 1 1 0 0,1 0-1 0 0,-1 0 0 0 0,1 0 0 0 0,-1 0 0 0 0,1 0 0 0 0,0 0 1 0 0,-1 1-1 0 0,1-1 0 0 0,0 1 0 0 0,0 0 0 0 0,-3 3 1 0 0,4-4 1 0 0,-16 16 216 0 0,1 1-1 0 0,1 0 1 0 0,0 1-1 0 0,2 1 1 0 0,0 0-1 0 0,1 1 1 0 0,1 0 0 0 0,-15 44-1 0 0,1 20-227 0 0,18-57 0 0 0,-1 0 0 0 0,-14 33 0 0 0,18-54 0 0 0,0 2 0 0 0,0 1 0 0 0,0 0 0 0 0,1 0 0 0 0,0 0 0 0 0,-3 17 0 0 0,5-17 0 0 0,3 1 0 0 0,2-9 0 0 0,-4-1 0 0 0,1-1 0 0 0,-1 1 0 0 0,1-1 0 0 0,0 1 0 0 0,-1-1 0 0 0,1 1 0 0 0,0-1 0 0 0,-1 1 0 0 0,1-1 0 0 0,0 1 0 0 0,0-1 0 0 0,-1 0 0 0 0,1 0 0 0 0,0 1 0 0 0,0-1 0 0 0,0 0 0 0 0,0 0 0 0 0,1 0 0 0 0,0 0 0 0 0,7 2 0 0 0,-9-2 0 0 0,1 0 0 0 0,0 0 0 0 0,0 0 0 0 0,-1 0 0 0 0,1 0 0 0 0,0 0 0 0 0,0 0 0 0 0,-1 0 0 0 0,1 0 0 0 0,0 0 0 0 0,0 0 0 0 0,-1 0 0 0 0,1 0 0 0 0,0-1 0 0 0,-1 1 0 0 0,1 0 0 0 0,0-1 0 0 0,-1 1 0 0 0,1 0 0 0 0,0-1 0 0 0,-1 1 0 0 0,1-1 0 0 0,2-1 0 0 0,1 0-488 0 0,0-1-1 0 0,0 1 0 0 0,-1-1 1 0 0,1 0-1 0 0,0 0 1 0 0,-1 0-1 0 0,0 0 0 0 0,6-8 1 0 0,0 1-725 0 0,-1 0-833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3:02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11975 0 0,'0'0'267'0'0,"0"0"42"0"0,0 0 17 0 0,0 0-28 0 0,0 0-58 0 0,0 0 491 0 0,-4-1 830 0 0,1 3 3842 0 0,1-1-5251 0 0,-6 12 33 0 0,-32 88 1927 0 0,26-61-2152 0 0,1-10 20 0 0,-18 31 0 0 0,0-2 503 0 0,19-34-99 0 0,-9 17 412 0 0,20-39-749 0 0,-1 1 1 0 0,1 0-1 0 0,0 0 0 0 0,0 0 0 0 0,0 0 0 0 0,1 0 1 0 0,0 0-1 0 0,-1 5 0 0 0,4-1-47 0 0,-2-6 1 0 0,0 0 0 0 0,1 0 0 0 0,-1-1-1 0 0,0 1 1 0 0,0-1 0 0 0,1 1 0 0 0,-1-1 0 0 0,1 0-1 0 0,-1 0 1 0 0,1 1 0 0 0,0-1 0 0 0,0 0 0 0 0,-1 0-1 0 0,1-1 1 0 0,0 1 0 0 0,0 0 0 0 0,0-1 0 0 0,0 1-1 0 0,2 0 1 0 0,0-1-10 0 0,0 0 0 0 0,0 0 0 0 0,0 0 1 0 0,0 0-1 0 0,0-1 0 0 0,0 0 0 0 0,-1 0 0 0 0,7-1 0 0 0,-9 1-208 0 0,1 0-1 0 0,0-1 1 0 0,0 1-1 0 0,-1 0 1 0 0,1 0-1 0 0,-1-1 1 0 0,1 1 0 0 0,1-3-1 0 0,3-2-1434 0 0,10-9-2332 0 0,-8 6 1937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10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2 13823 0 0,'0'0'315'0'0,"0"0"45"0"0,0 0 21 0 0,0 0-49 0 0,0 0-149 0 0,0 0 194 0 0,0 0 110 0 0,0 0 22 0 0,0 0 3 0 0,0 0 0 0 0,0 0 0 0 0,0 0 0 0 0,0 0 0 0 0,0 0 0 0 0,0 0 0 0 0,0 0 0 0 0,0 0 0 0 0,0-1-416 0 0,0 0 0 0 0,0 1 0 0 0,0-1 0 0 0,0 0 0 0 0,0 0 0 0 0,0 1 0 0 0,0-1 0 0 0,0 0 0 0 0,0 0 0 0 0,0 0 0 0 0,0 1 0 0 0,1-1 0 0 0,-1 0 0 0 0,0 0 0 0 0,1 0 0 0 0,7-8 480 0 0,-6 6-366 0 0,1 0 0 0 0,-1 0 1 0 0,0 0-1 0 0,0 0 0 0 0,0-1 1 0 0,2-5-1 0 0,8-17 71 0 0,15-26 1 0 0,-13 27-237 0 0,-4 11 686 0 0,-6 8-402 0 0,0 1 1 0 0,-1-1-1 0 0,6-11 0 0 0,-9 18-329 0 0,-1 0 0 0 0,0 0 0 0 0,1 0 0 0 0,0 0 0 0 0,-1 0 0 0 0,1 0 0 0 0,0 0 0 0 0,-1 0 0 0 0,1 0 0 0 0,0 1 0 0 0,0-1 0 0 0,0 0 0 0 0,0 0 0 0 0,0 0 0 0 0,0 0 0 0 0,0 2 0 0 0,1 3 0 0 0,-1-6 0 0 0,-5 26 0 0 0,1 1 0 0 0,-1 29 0 0 0,1-31 0 0 0,4-25 0 0 0,0 1 0 0 0,0 0 0 0 0,0-1 0 0 0,0 1 0 0 0,0-1 0 0 0,0 1 0 0 0,0 0 0 0 0,0-1 0 0 0,0 1 0 0 0,0-1 0 0 0,1 1 0 0 0,-1-1 0 0 0,0 1 0 0 0,0 0 0 0 0,0-1 0 0 0,1 1 0 0 0,-1-1 0 0 0,0 1 0 0 0,1 0 0 0 0,4 0 0 0 0,-5-1 0 0 0,5 1 0 0 0,-1-1 0 0 0,0 0 0 0 0,0 0 0 0 0,0-1 0 0 0,0 1 0 0 0,0-1 0 0 0,8-2 0 0 0,-7 1 0 0 0,0 0 0 0 0,-1-1 0 0 0,0 0 0 0 0,1 0 0 0 0,-1 0 0 0 0,0 0 0 0 0,-1 0 0 0 0,1-1 0 0 0,3-4 0 0 0,11-9 0 0 0,-8 7 0 0 0,-1 0 0 0 0,10-13 0 0 0,6-7 0 0 0,0 1 0 0 0,-25 29 0 0 0,0 0 0 0 0,0 0 0 0 0,0 0 0 0 0,0 0 0 0 0,0-1 0 0 0,0 1 0 0 0,0 0 0 0 0,0 0 0 0 0,0 0 0 0 0,1 0 0 0 0,-1 0 0 0 0,0 0 0 0 0,0 0 0 0 0,0 0 0 0 0,0-1 0 0 0,0 1 0 0 0,0 0 0 0 0,0 0 0 0 0,0 0 0 0 0,0 0 0 0 0,0 0 0 0 0,0 0 0 0 0,0 0 0 0 0,0 0 0 0 0,1 0 0 0 0,-1 0 0 0 0,0 0 0 0 0,0 0 0 0 0,0 0 0 0 0,0 0 0 0 0,0 0 0 0 0,0 0 0 0 0,0 0 0 0 0,0 0 0 0 0,1 0 0 0 0,-1 0 0 0 0,0 0 0 0 0,0 0 0 0 0,0 0 0 0 0,0 0 0 0 0,0 0 0 0 0,0 0 0 0 0,0 0 0 0 0,0 0 0 0 0,1 0 0 0 0,-1 0 0 0 0,0 0 0 0 0,0 0 0 0 0,0 0 0 0 0,0 7 0 0 0,-3 9 0 0 0,-5 17 0 0 0,5-16 0 0 0,-8 24 0 0 0,6-23 0 0 0,5-11 0 0 0,2-4 0 0 0,1 5 0 0 0,5-5-133 0 0,-5-3-348 0 0,1 0-1 0 0,-1 0 1 0 0,1-1 0 0 0,-1 1 0 0 0,0-1-1 0 0,1 0 1 0 0,-1 0 0 0 0,1 0 0 0 0,-1 0-1 0 0,0-1 1 0 0,0 1 0 0 0,0-1 0 0 0,0 0-1 0 0,3-2 1 0 0,-1 1-463 0 0,3-2-592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10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5663 0 0,'0'0'356'0'0,"0"0"50"0"0,0 0 20 0 0,0 0-42 0 0,0 0-112 0 0,0 0 463 0 0,0 0 234 0 0,2-1 45 0 0,10-1 10 0 0,0 0 0 0 0,0 1 0 0 0,20 0 0 0 0,2-1 205 0 0,-10-3-1208 0 0,-20 4-21 0 0,0 0-1 0 0,0 0 0 0 0,0 0 0 0 0,8 0 0 0 0,-4 0 1 0 0,-1 0 72 0 0,2-1 319 0 0,0 1 0 0 0,1 0 0 0 0,-1 0 0 0 0,13 2 0 0 0,-19-1-434 0 0,5 1-359 0 0,2 0-479 0 0,15-8 164 0 0,-24 6 346 0 0,-1 1-117 0 0,0 0-21 0 0,0 0-139 0 0,0 0-572 0 0,0 0-253 0 0,0 0-687 0 0,0 0-2683 0 0,0 0-1149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11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37 11975 0 0,'-17'-24'1451'0'0,"16"23"-731"0"0,1 1 249 0 0,0 0 45 0 0,0 0-61 0 0,0 0-288 0 0,0 0-121 0 0,0 0-28 0 0,0 0-4 0 0,0 0-466 0 0,1-1-1 0 0,-1 1 0 0 0,0 0 1 0 0,0-1-1 0 0,0 1 1 0 0,0-1-1 0 0,0 1 1 0 0,0 0-1 0 0,0-1 0 0 0,0 1 1 0 0,0 0-1 0 0,0-1 1 0 0,0 1-1 0 0,0-1 1 0 0,0 1-1 0 0,0 0 0 0 0,0-1 1 0 0,0 1-1 0 0,0 0 1 0 0,-1-1-1 0 0,1 1 1 0 0,0 0-1 0 0,0-1 0 0 0,0 1 1 0 0,-1-1-1 0 0,0-1 2957 0 0,-49 76-2985 0 0,33-48 343 0 0,1 2 0 0 0,1-1 0 0 0,-13 38 0 0 0,27-61 83 0 0,0 3-358 0 0,1-5-406 0 0,19 0-1105 0 0,-15-3 1366 0 0,0 0-1 0 0,0-1 0 0 0,0 1 0 0 0,0-1 0 0 0,0 1 0 0 0,0-1 1 0 0,-1 0-1 0 0,7-5 0 0 0,-4 3-926 0 0,0-1 1 0 0,0 0-1 0 0,-1 0 1 0 0,6-7 0 0 0,-3 1-5836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11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13823 0 0,'0'0'315'0'0,"0"0"45"0"0,0 0 21 0 0,0 0-49 0 0,2 0-220 0 0,8 1 39 0 0,-8-1 569 0 0,-2 0 249 0 0,0 0 45 0 0,0 0-61 0 0,0 0-288 0 0,0 0-121 0 0,0 0-28 0 0,0 0-4 0 0,0 0 0 0 0,0 0 0 0 0,1 2 0 0 0,0 2-308 0 0,-1 0 0 0 0,1 0 1 0 0,-1 0-1 0 0,0 0 0 0 0,0-1 0 0 0,0 1 0 0 0,-1 0 0 0 0,1 0 1 0 0,-1 0-1 0 0,-1 4 0 0 0,-17 43 326 0 0,6-18 289 0 0,7-16-540 0 0,-1-1 0 0 0,0 1 1 0 0,-13 20-1 0 0,20-37-279 0 0,-1 1 0 0 0,0 0 0 0 0,1-1 0 0 0,-1 1 0 0 0,1 0 0 0 0,-1-1 0 0 0,1 1 0 0 0,0 0 0 0 0,-1 0 0 0 0,1-1 0 0 0,0 1 0 0 0,-1 0 0 0 0,1 0 0 0 0,0 0 0 0 0,0-1 0 0 0,0 1 0 0 0,0 0 0 0 0,-1 1 0 0 0,2 1 0 0 0,-2 4 0 0 0,6-11 0 0 0,-3 2-200 0 0,-1 0 0 0 0,0 0 0 0 0,1 0 0 0 0,-1 0-1 0 0,0 0 1 0 0,0 0 0 0 0,-1 0 0 0 0,1 0 0 0 0,0 0 0 0 0,-1-1 0 0 0,1 1 0 0 0,-1 0-1 0 0,0 0 1 0 0,0-1 0 0 0,0 1 0 0 0,0 0 0 0 0,0-1 0 0 0,0 1 0 0 0,0 0 0 0 0,-2-5-1 0 0,0 0-1332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1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8287 0 0,'0'0'191'0'0,"0"0"26"0"0,0 0 9 0 0,0 0 110 0 0,3 0 822 0 0,5 0 1482 0 0,-5 0-1558 0 0,-1 0-1 0 0,1 0 1 0 0,-1 0-1 0 0,1 0 1 0 0,0-1-1 0 0,-1 1 1 0 0,5-2-1 0 0,2-2-517 0 0,-8 3 323 0 0,13-1-292 0 0,-12 2-502 0 0,-1-1-1 0 0,0 1 1 0 0,1 0 0 0 0,-1-1 0 0 0,1 1 0 0 0,-1 0-1 0 0,1 0 1 0 0,-1 0 0 0 0,1 0 0 0 0,-1 1 0 0 0,0-1-1 0 0,3 1 1 0 0,-2-1 350 0 0,15 8-278 0 0,-12-4-80 0 0,0-1 1 0 0,-1 0-1 0 0,0 1 0 0 0,0 0 1 0 0,0 0-1 0 0,0 0 0 0 0,-1 0 1 0 0,1 1-1 0 0,-1-1 0 0 0,0 1 1 0 0,4 10-1 0 0,-3-6 86 0 0,0 1-1 0 0,-1 0 1 0 0,0 0 0 0 0,0 0-1 0 0,1 16 1 0 0,-4-16-171 0 0,0 0 0 0 0,-1 0 0 0 0,0 0 0 0 0,-2 10 0 0 0,-1 1 0 0 0,0-2 0 0 0,-1 0 0 0 0,-1 0 0 0 0,0 0 0 0 0,-11 20 0 0 0,-3 7 0 0 0,14-31 0 0 0,-1-1 0 0 0,-13 17 0 0 0,11-16 0 0 0,1-3 31 0 0,8-11-32 0 0,-7 18-162 0 0,6-17-533 0 0,1-2-258 0 0,0 0-1011 0 0,0 0-4023 0 0,0 0-1724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15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7 6447 0 0,'0'0'142'0'0,"0"0"22"0"0,0 0 13 0 0,0 0 55 0 0,0 0 181 0 0,0 0 78 0 0,0 0 18 0 0,0 0 3 0 0,0 0 0 0 0,0 0 0 0 0,0 0 0 0 0,-8-11 1024 0 0,-4 5-512 0 0,11 6-512 0 0,1 0 0 0 0,0 0 0 0 0,0 0 0 0 0,0 0 0 0 0,0 0 0 0 0,0 0 0 0 0,-3-8 80 0 0,2 4-504 0 0,1 3 283 0 0,-3-5 375 0 0,3 5 4265 0 0,9 17-3971 0 0,5 11-88 0 0,-13-25-952 0 0,5 5 0 0 0,7 5 0 0 0,2 4 0 0 0,0-2 0 0 0,-1 0 0 0 0,0 1 0 0 0,18 28 0 0 0,-27-34 216 0 0,0 0-1 0 0,0 0 1 0 0,-1 1 0 0 0,-1 0-1 0 0,0 0 1 0 0,0-1-1 0 0,-1 2 1 0 0,2 13 0 0 0,-1-7-109 0 0,22 102-107 0 0,-20-101 0 0 0,1 2 0 0 0,7 41 0 0 0,-12-45 0 0 0,0 1 0 0 0,-1-1 0 0 0,-1 1 0 0 0,-3 15 0 0 0,-16 66 0 0 0,10-51 0 0 0,-1 2 0 0 0,-12 68 0 0 0,19-94 0 0 0,-1-1 0 0 0,-1 0 0 0 0,-1-1 0 0 0,-1 1 0 0 0,-1-1 0 0 0,-14 23 0 0 0,21-40 0 0 0,1-2 0 0 0,0 0 0 0 0,-1 1 0 0 0,1-1 0 0 0,-1 0 0 0 0,0 0 0 0 0,0 0 0 0 0,-3 3 0 0 0,-10 9 0 0 0,10-8 0 0 0,2 1 0 0 0,3-1 0 0 0,0-12 0 0 0,-5-18-2044 0 0,-3-1-3355 0 0,6 22 4176 0 0,-2-8-6935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29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275 6447 0 0,'0'0'142'0'0,"0"0"22"0"0,1-1 13 0 0,33-17 12 0 0,-31 17-189 0 0,-2 1 0 0 0,0-1 0 0 0,0 1 0 0 0,0 0 0 0 0,0-1 0 0 0,-1 1 0 0 0,1-1 0 0 0,0 1 0 0 0,0-1 0 0 0,0 1 0 0 0,0-1 0 0 0,-1 1 0 0 0,1-1 0 0 0,0 0 0 0 0,-1 0 0 0 0,2 0 0 0 0,-1-1 367 0 0,0 1 0 0 0,1-1 0 0 0,-1 1 0 0 0,0-1 0 0 0,0 1 0 0 0,0-1 0 0 0,0 0 0 0 0,0 0 0 0 0,-1 1 0 0 0,2-4 0 0 0,3-6 1140 0 0,-4 10-1063 0 0,2-12-272 0 0,-2 11-140 0 0,0 0-1 0 0,1 0 0 0 0,-1 0 0 0 0,0 0 1 0 0,1 0-1 0 0,-1 0 0 0 0,1 0 1 0 0,2-2-1 0 0,2-3 1127 0 0,-5 6-985 0 0,12-16 334 0 0,-3 4 861 0 0,-9 12-925 0 0,0 0-294 0 0,5-3-133 0 0,0-1-16 0 0,6-6 72 0 0,-11 10 299 0 0,-1 1 117 0 0,0 0 21 0 0,1-1-66 0 0,4-5-294 0 0,1 0-133 0 0,-1 0-16 0 0,10-11-15 0 0,7-5 2078 0 0,-6 5-2063 0 0,-10 12 0 0 0,1 0 0 0 0,-1 0 0 0 0,-2 0 72 0 0,-1 1 551 0 0,-2 4-558 0 0,-1-1 0 0 0,1 1 0 0 0,-1-1-1 0 0,1 1 1 0 0,-1-1 0 0 0,0 1 0 0 0,1-1 0 0 0,-1 0-1 0 0,0 1 1 0 0,1-1 0 0 0,-1 0 0 0 0,0 1-1 0 0,0-1 1 0 0,0 0 0 0 0,1 0 0 0 0,-1 1-1 0 0,0-1 1 0 0,0 0 0 0 0,0 1 0 0 0,0-1-1 0 0,0-1 1 0 0,-1 2-56 0 0,1 0 0 0 0,0-1 0 0 0,0 1 0 0 0,0 0 0 0 0,0 0 0 0 0,0-1-1 0 0,0 1 1 0 0,-1 0 0 0 0,1 0 0 0 0,0 0 0 0 0,0-1 0 0 0,0 1 0 0 0,0 0 0 0 0,-1 0 0 0 0,1 0 0 0 0,0 0 0 0 0,0 0-1 0 0,0-1 1 0 0,-1 1 0 0 0,1 0 0 0 0,0 0 0 0 0,0 0 0 0 0,-1 0 0 0 0,1 0 0 0 0,0 0 0 0 0,0 0 0 0 0,-1 0 0 0 0,1 0-1 0 0,0 0 1 0 0,0 0 0 0 0,-1 0 0 0 0,1 0 0 0 0,0 0 0 0 0,0 0 0 0 0,-1 0 0 0 0,1 0 0 0 0,0 0 0 0 0,0 0-1 0 0,-1 0 1 0 0,1 1 0 0 0,-19 5 657 0 0,-9 7 279 0 0,28-13-945 0 0,-13 6 0 0 0,8-2 0 0 0,-13 12 0 0 0,14-12 0 0 0,-12 11 0 0 0,0 5 0 0 0,2 1 0 0 0,-24 42 0 0 0,-1 2 0 0 0,25-44 230 0 0,-20 39 0 0 0,31-51-204 0 0,-1-1-1 0 0,1 1 1 0 0,0 0-1 0 0,1 1 1 0 0,0-1-1 0 0,1 0 1 0 0,-1 19-1 0 0,1-8 253 0 0,-5 28-1 0 0,3-28 138 0 0,-1 30-1 0 0,3-37-414 0 0,-1-1 0 0 0,1 1 0 0 0,-2-1 0 0 0,-6 20 0 0 0,-4 20 0 0 0,12-45 0 0 0,-1-1 0 0 0,1 0 0 0 0,-1 1 0 0 0,-1-1 0 0 0,1 0 0 0 0,-1 0 0 0 0,-6 10 0 0 0,-5 10 0 0 0,14-25 0 0 0,-1-1 0 0 0,1 1 0 0 0,0-1 0 0 0,-1 1 0 0 0,1-1 0 0 0,0 1 0 0 0,0 0 0 0 0,-1-1 0 0 0,1 1 0 0 0,0 0 0 0 0,0-1 0 0 0,0 1 0 0 0,0 0 0 0 0,0-1 0 0 0,-1 1 0 0 0,1 0 0 0 0,1-1 0 0 0,-1 2 0 0 0,2 11 0 0 0,2 23 0 0 0,-4-33 0 0 0,1 0 0 0 0,-1 1 0 0 0,1-1 0 0 0,-1 0 0 0 0,1 0 0 0 0,0 0 0 0 0,0 0 0 0 0,1 0 0 0 0,-1 0 0 0 0,3 4 0 0 0,2 5 0 0 0,3 6 0 0 0,-5-11 0 0 0,1-1 0 0 0,-1 0 0 0 0,1-1 0 0 0,0 1 0 0 0,1-1 0 0 0,-1 0 0 0 0,1 0 0 0 0,7 4 0 0 0,-9-6 0 0 0,16 4 0 0 0,-12-5 0 0 0,-8-2 1 0 0,0 0-1 0 0,1 0 1 0 0,-1 0-1 0 0,0 0 1 0 0,0 0-1 0 0,0 0 1 0 0,0 0-1 0 0,1 0 1 0 0,-1 0-1 0 0,0 0 1 0 0,0 0-1 0 0,0 0 1 0 0,1 0-1 0 0,-1 0 1 0 0,0 0-1 0 0,0 0 1 0 0,0 0-1 0 0,0 0 1 0 0,1 0 0 0 0,-1 0-1 0 0,0 0 1 0 0,0 0-1 0 0,0 0 1 0 0,0 0-1 0 0,1 0 1 0 0,-1 0-1 0 0,0 0 1 0 0,0 0-1 0 0,0 0 1 0 0,0-1-1 0 0,0 1 1 0 0,1 0-1 0 0,-1 0 1 0 0,0 0-1 0 0,0 0 1 0 0,0 0-1 0 0,0-1 1 0 0,0 1-1 0 0,0 0 1 0 0,0 0-1 0 0,0 0 1 0 0,0 0 0 0 0,1-1-1 0 0,-1 1 1 0 0,0 0-1 0 0,0 0 1 0 0,0 0-1 0 0,0 0 1 0 0,0-1-1 0 0,0 1 1 0 0,0 0-1 0 0,0 0 1 0 0,0 0-1 0 0,0 0 1 0 0,0-1-1 0 0,0 1 1 0 0,-1 0-1 0 0,1 0 1 0 0,0 0-1 0 0,0 0 1 0 0,0-1-1 0 0,0 1 1 0 0,-6-8-114 0 0,6 7 60 0 0,-21-18-4109 0 0,15 13-4367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30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36 6447 0 0,'0'0'298'0'0,"0"0"-10"0"0,0 0-50 0 0,0 0 493 0 0,8-6 2205 0 0,-3 1-2268 0 0,-1 0 0 0 0,0-1 0 0 0,0 1 0 0 0,0-1 0 0 0,0 0 1 0 0,-1-1-1 0 0,3-7 0 0 0,-2 7 131 0 0,3-9 118 0 0,-1 0 0 0 0,0 0 0 0 0,-1-1 0 0 0,-1 0 1 0 0,0 1-1 0 0,1-28 0 0 0,-4 36-900 0 0,1 1-12 0 0,-1 4-17 0 0,-2-5 91 0 0,1 7 292 0 0,0 1 117 0 0,0 0 21 0 0,0 0-66 0 0,-9 19-278 0 0,-32 119-165 0 0,40-133 0 0 0,-12 40 0 0 0,-2-1 0 0 0,-21 43 0 0 0,3 0 0 0 0,32-81 0 0 0,6-9 0 0 0,-3-5-201 0 0,-1 6-54 0 0,-1-1-397 0 0,1 0-3637 0 0,-1 3-3218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31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 8287 0 0,'0'0'191'0'0,"0"0"26"0"0,0 0 9 0 0,-9-14 3839 0 0,2 11-1080 0 0,7 3 3010 0 0,7-1-2635 0 0,2-2-5167 0 0,36-6 2738 0 0,-43 8-947 0 0,1 1-1 0 0,0 0 1 0 0,0 0 0 0 0,0 0 0 0 0,0 0-1 0 0,5 2 1 0 0,12-1 140 0 0,-18-1-618 0 0,10-1 2021 0 0,-8 1-8759 0 0,-4 0 410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32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8 11975 0 0,'0'0'547'0'0,"0"0"-11"0"0,0 0-203 0 0,0 0 419 0 0,0 0 220 0 0,0 0 42 0 0,0 0 8 0 0,12 3 2050 0 0,-3-3-2760 0 0,-1-1-1 0 0,1 0 1 0 0,-1-1-1 0 0,1 0 1 0 0,-1 0 0 0 0,1 0-1 0 0,-1-1 1 0 0,0-1-1 0 0,0 1 1 0 0,-1-1-1 0 0,15-10 1 0 0,1 0 244 0 0,21-17 493 0 0,-29 19-961 0 0,-4 3 288 0 0,0 0 0 0 0,18-20-1 0 0,-25 25-299 0 0,0-2 0 0 0,-1 1-1 0 0,0 0 1 0 0,0-1 0 0 0,0 1 0 0 0,0-1-1 0 0,-1 0 1 0 0,0 0 0 0 0,0 0-1 0 0,1-7 1 0 0,-4 6-76 0 0,-3 3 72 0 0,1 4-7 0 0,1 0 0 0 0,-1 0 0 0 0,1 1 1 0 0,-1-1-1 0 0,1 0 0 0 0,-1 1 0 0 0,0 0 0 0 0,1-1 0 0 0,0 1 0 0 0,-1 0 0 0 0,1 0 1 0 0,0 1-1 0 0,-1-1 0 0 0,1 0 0 0 0,-3 3 0 0 0,-30 24 869 0 0,27-20-934 0 0,1 0 0 0 0,-7 11 0 0 0,-5 4 0 0 0,11-13 0 0 0,0 0 0 0 0,1 1 0 0 0,-9 19 0 0 0,10-20 0 0 0,5-9 0 0 0,1 0 0 0 0,-1 0 0 0 0,1-1 0 0 0,0 1 0 0 0,-1 0 0 0 0,1 0 0 0 0,-1-1 0 0 0,1 1 0 0 0,0 0 0 0 0,0 0 0 0 0,-1 0 0 0 0,1 0 0 0 0,0 0 0 0 0,0-1 0 0 0,0 1 0 0 0,0 0 0 0 0,0 0 0 0 0,0 0 0 0 0,0 0 0 0 0,1 0 0 0 0,-1-1 0 0 0,0 1 0 0 0,0 0 0 0 0,0 0 0 0 0,1 0 0 0 0,-1 0 0 0 0,1 0 0 0 0,1 3 0 0 0,0 8 0 0 0,1-8 0 0 0,5 4 0 0 0,-4-5 0 0 0,0 0 0 0 0,0 0 0 0 0,0 0 0 0 0,1 0 0 0 0,-1 0 0 0 0,1-1 0 0 0,0 0 0 0 0,0 0 0 0 0,-1 0 0 0 0,1-1 0 0 0,1 0 0 0 0,-1 0 0 0 0,0 0 0 0 0,8 0 0 0 0,-6-1 0 0 0,0 0 0 0 0,0 0 0 0 0,0-1 0 0 0,0 1 0 0 0,-1-2 0 0 0,1 1 0 0 0,0-1 0 0 0,-1 0 0 0 0,1-1 0 0 0,10-5 0 0 0,23-18-2741 0 0,-35 22 1837 0 0,0 0 0 0 0,-1-1-1 0 0,1 1 1 0 0,-1-1 0 0 0,0 0-1 0 0,0 0 1 0 0,-1-1 0 0 0,1 1 0 0 0,3-8-1 0 0,-4 1-6807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3:03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0 0 234 0 0,11-1 1663 0 0,-8 2-2505 0 0,-1 0 0 0 0,1 0 0 0 0,-1 1-1 0 0,1-1 1 0 0,-1 0 0 0 0,0 1 0 0 0,1 0 0 0 0,-1 0 0 0 0,0-1-1 0 0,0 1 1 0 0,2 4 0 0 0,17 27 2427 0 0,-15-21-1989 0 0,0-1 1 0 0,12 15-1 0 0,-7-10-565 0 0,-9-12 0 0 0,0 0 0 0 0,0 0 0 0 0,0-1 0 0 0,1 1 0 0 0,0-1 0 0 0,0 0 0 0 0,0 0 0 0 0,0 0 0 0 0,5 3 0 0 0,-2-2 0 0 0,2-5 0 0 0,-7 1-129 0 0,1 0-1 0 0,-1-1 1 0 0,0 1-1 0 0,0-1 1 0 0,1 1-1 0 0,-1-1 1 0 0,0 1-1 0 0,0-1 1 0 0,0 0-1 0 0,0 0 1 0 0,0 0 0 0 0,0 0-1 0 0,0 0 1 0 0,0 0-1 0 0,0 0 1 0 0,0 0-1 0 0,0 0 1 0 0,0 0-1 0 0,-1 0 1 0 0,1 0-1 0 0,-1-1 1 0 0,1 1-1 0 0,-1 0 1 0 0,1 0-1 0 0,-1-1 1 0 0,0 1 0 0 0,1 0-1 0 0,-1-1 1 0 0,0-1-1 0 0,-3-21-4282 0 0,2 16 2876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33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0135 0 0,'0'0'231'0'0,"0"0"29"0"0,0 0 19 0 0,0 0 105 0 0,0 0 410 0 0,0 0 184 0 0,0 0 40 0 0,2-2-131 0 0,5-3-508 0 0,-5 4 37 0 0,-2 1 80 0 0,0 0 14 0 0,0 0 2 0 0,0 0 0 0 0,0 0 0 0 0,0 0 0 0 0,0 0 0 0 0,0 0 0 0 0,0 0 0 0 0,0 0 0 0 0,0 0 0 0 0,0 0 0 0 0,0 0 0 0 0,0 0 0 0 0,0 0-69 0 0,19-2-278 0 0,-9 1-165 0 0,-1-1 0 0 0,19 1 0 0 0,13-2 0 0 0,-32 3 0 0 0,-1 1-133 0 0,-6-1-563 0 0,3 5-814 0 0,-4-4-5856 0 0,-1-1 5319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34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65 10135 0 0,'0'0'464'0'0,"0"0"-9"0"0,0-2-155 0 0,-1-2 187 0 0,1 1 1 0 0,0-1-1 0 0,0 1 0 0 0,0-1 0 0 0,0 1 1 0 0,0-1-1 0 0,1 0 0 0 0,0 1 0 0 0,1-6 1 0 0,17-29 2622 0 0,0-1-925 0 0,-16 33-1775 0 0,0-1 1 0 0,-1 1 0 0 0,0-1-1 0 0,1-10 1 0 0,-3 16-24 0 0,0 1 101 0 0,0 0 21 0 0,0 0-66 0 0,-6 19-278 0 0,1 0-165 0 0,1-4 0 0 0,2-9 0 0 0,1 0 0 0 0,-1 0 0 0 0,1 0 0 0 0,1 1 0 0 0,-1-1 0 0 0,1 7 0 0 0,0 8 0 0 0,-1-11 0 0 0,1-7 0 0 0,-1 0 0 0 0,1 0 0 0 0,0 0 0 0 0,0 0 0 0 0,1 1 0 0 0,-1-1 0 0 0,2 5 0 0 0,1 0 0 0 0,3-1 0 0 0,-4-6 0 0 0,2 2 0 0 0,10-4 0 0 0,-9 0 0 0 0,0 0 0 0 0,0-1 0 0 0,0 0 0 0 0,0 0 0 0 0,-1 0 0 0 0,1 0 0 0 0,-1-1 0 0 0,0 1 0 0 0,6-6 0 0 0,4-4 0 0 0,16-17 0 0 0,-17 16 0 0 0,-5 5 228 0 0,-1 0-1 0 0,1-1 1 0 0,-2 0-1 0 0,1 0 1 0 0,-1 0-1 0 0,-1 0 1 0 0,0-1 0 0 0,4-11-1 0 0,-8 18-227 0 0,-2 3 0 0 0,2 14 0 0 0,-1-13 0 0 0,0 0 0 0 0,1 0 0 0 0,-1 0 0 0 0,0 0 0 0 0,1 0 0 0 0,-1 0 0 0 0,1 1 0 0 0,-1-1 0 0 0,1-1 0 0 0,0 1 0 0 0,-1 0 0 0 0,1 0 0 0 0,0 0 0 0 0,0 0 0 0 0,0 0 0 0 0,0-1 0 0 0,-1 1 0 0 0,1 0 0 0 0,0-1 0 0 0,0 1 0 0 0,0-1 0 0 0,0 1 0 0 0,0-1 0 0 0,1 1 0 0 0,-1-1 0 0 0,0 0 0 0 0,0 1 0 0 0,0-1 0 0 0,0 0 0 0 0,0 0 0 0 0,0 0 0 0 0,1 0 0 0 0,-1 0 0 0 0,1 0 0 0 0,6 0 0 0 0,-2 1 0 0 0,-1-1 0 0 0,1 0 0 0 0,-1-1 0 0 0,1 1 0 0 0,-1-1 0 0 0,0 0 0 0 0,1 0 0 0 0,5-3 0 0 0,23-3 0 0 0,-30 6 0 0 0,-8 0 0 0 0,-35 7-1384 0 0,38-5 736 0 0,1-1-572 0 0,0 0-253 0 0,0 0-51 0 0,0 0-11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36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4 6447 0 0,'0'0'298'0'0,"0"0"-10"0"0,0 0-50 0 0,0 0 493 0 0,0 0 238 0 0,0 0 45 0 0,4-5 642 0 0,-3 3 1737 0 0,0 2-3232 0 0,-1-1 0 0 0,0 1 0 0 0,0 0 0 0 0,0 0 0 0 0,0 0 0 0 0,0 0 0 0 0,0 0-1 0 0,1 0 1 0 0,-1 0 0 0 0,0-1 0 0 0,0 1 0 0 0,0 0 0 0 0,0 0 0 0 0,0 0 0 0 0,0 0 0 0 0,0 0 0 0 0,0-1 0 0 0,0 1 0 0 0,0 0 0 0 0,0 0 0 0 0,0 0 0 0 0,0 0 0 0 0,0-1 0 0 0,0 1 0 0 0,0 0-1 0 0,0 0 1 0 0,0 0 0 0 0,0 0 0 0 0,0 0 0 0 0,0-1 0 0 0,0 1 0 0 0,0 0 0 0 0,0 0 0 0 0,0 0 0 0 0,0 0 0 0 0,0-1 0 0 0,0 1 0 0 0,0 0 0 0 0,0 0 0 0 0,0 0 0 0 0,-1 0 0 0 0,-8 0 1774 0 0,-16 7-2392 0 0,21-5 1147 0 0,-6 2-102 0 0,8-2-486 0 0,0-1 0 0 0,0 0-1 0 0,0-1 1 0 0,-1 1 0 0 0,1 0-1 0 0,0-1 1 0 0,-1 1 0 0 0,1-1-1 0 0,-5 1 1 0 0,6-1-102 0 0,0 0 0 0 0,0 0 0 0 0,0 0 0 0 0,0 0 0 0 0,0 0 0 0 0,0 1 0 0 0,0-1 0 0 0,0 0 0 0 0,0 1 0 0 0,0-1 0 0 0,0 0 0 0 0,0 1 0 0 0,0-1 0 0 0,1 1 0 0 0,-1 0 0 0 0,0-1 0 0 0,0 1 0 0 0,-1 1 0 0 0,-2 2 0 0 0,0-2 68 0 0,2 0 0 0 0,-1 0 0 0 0,0 1 0 0 0,0-1 1 0 0,1 1-1 0 0,-1-1 0 0 0,1 1 0 0 0,0 0 0 0 0,0 0 0 0 0,0 0 0 0 0,0 0 0 0 0,0 0 0 0 0,-1 5 0 0 0,-3 7 473 0 0,-6 24 0 0 0,11-34-528 0 0,-3 10-262 0 0,1 0 0 0 0,1-1 0 0 0,1 1 0 0 0,0 0 0 0 0,0 1 0 0 0,2-1 0 0 0,2 20 0 0 0,-1-21 858 0 0,-1-1 0 0 0,-2 18 0 0 0,1-29-656 0 0,0 0 0 0 0,0 0 0 0 0,0 0 0 0 0,0 1 0 0 0,-1-1 0 0 0,1 0 0 0 0,-1 0 0 0 0,-1 3 0 0 0,1-2-241 0 0,0-1-220 0 0,1-2 133 0 0,0 0 577 0 0,-4 6-1053 0 0,11-20-973 0 0,1 1 0 0 0,0-1-1 0 0,14-16 1 0 0,-4 9-223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36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1 10135 0 0,'0'0'231'0'0,"0"0"29"0"0,0 0 19 0 0,0 0 37 0 0,0 0 125 0 0,1-17 2616 0 0,3 12-2665 0 0,-3 3-265 0 0,0 1 1 0 0,0-1-1 0 0,0 1 1 0 0,0-1-1 0 0,1 1 0 0 0,-1-1 1 0 0,1 1-1 0 0,-1 0 1 0 0,1 0-1 0 0,-1 0 0 0 0,1 0 1 0 0,2-2-1 0 0,-3 3-34 0 0,1-1 0 0 0,-1 0 0 0 0,0 0 0 0 0,-1 0-1 0 0,1 0 1 0 0,0 0 0 0 0,0 0 0 0 0,0 0 0 0 0,-1 0 0 0 0,1-1 0 0 0,0 1-1 0 0,-1 0 1 0 0,1-2 0 0 0,5-7 655 0 0,7-21 1300 0 0,-9 18-1147 0 0,-4 12-833 0 0,0 0-1 0 0,0 0 1 0 0,1 0-1 0 0,-1 0 1 0 0,0 0-1 0 0,0 0 1 0 0,1 0-1 0 0,-1 1 0 0 0,1-1 1 0 0,-1 0-1 0 0,1 0 1 0 0,-1 0-1 0 0,1 0 1 0 0,-1 1-1 0 0,1-1 1 0 0,1-1-1 0 0,-2 2-50 0 0,0 0-1 0 0,0 0 1 0 0,0 0 0 0 0,0 0-1 0 0,0 0 1 0 0,1 0-1 0 0,-1-1 1 0 0,0 1-1 0 0,0 0 1 0 0,0 0 0 0 0,0 0-1 0 0,0 0 1 0 0,0 0-1 0 0,0-1 1 0 0,0 1 0 0 0,0 0-1 0 0,0 0 1 0 0,0 0-1 0 0,0-1 1 0 0,0 1 0 0 0,0 0-1 0 0,0 0 1 0 0,0 0-1 0 0,0 0 1 0 0,0-1-1 0 0,0 1 1 0 0,0 0 0 0 0,0 0-1 0 0,0 0 1 0 0,0 0-1 0 0,0-1 1 0 0,0 1 0 0 0,0 0-1 0 0,0 0 1 0 0,0 0-1 0 0,0-1 1 0 0,-1 1-15 0 0,1 0-1 0 0,0-1 1 0 0,0 1 0 0 0,0-1-1 0 0,0 1 1 0 0,0 0 0 0 0,0-1 0 0 0,0 1-1 0 0,0-1 1 0 0,-1 1 0 0 0,2 0-1 0 0,-1-1 1 0 0,0 1 0 0 0,0-1-1 0 0,0 1 1 0 0,0 0 0 0 0,0-1-1 0 0,0 1 1 0 0,0-1 0 0 0,0 1 0 0 0,1 0-1 0 0,-1-1 1 0 0,0 1 0 0 0,0 0-1 0 0,1-1 1 0 0,-1 1 0 0 0,0 0-1 0 0,0-1 1 0 0,1 1 0 0 0,-1 0 0 0 0,0 0-1 0 0,1-1 1 0 0,-1 1 0 0 0,0 0-1 0 0,1 0 1 0 0,-1-1 0 0 0,0 1-1 0 0,1 0 1 0 0,0-1 369 0 0,1-4 547 0 0,-5 12-231 0 0,-13 39-687 0 0,12-35 0 0 0,-1 0 0 0 0,1 0 0 0 0,1 0 0 0 0,0 0 0 0 0,-1 14 0 0 0,4-25 0 0 0,0 1 0 0 0,-1-1 0 0 0,1 1 0 0 0,0-1 0 0 0,0 1 0 0 0,0 0 0 0 0,0-1 0 0 0,0 1 0 0 0,0-1 0 0 0,0 1 0 0 0,0 0 0 0 0,1-1 0 0 0,-1 1 0 0 0,0-1 0 0 0,0 1 0 0 0,0-1 0 0 0,1 1 0 0 0,-1-1 0 0 0,1 2 0 0 0,8 20 0 0 0,-7-12 0 0 0,1-1 0 0 0,4-4 0 0 0,-3-4 0 0 0,-1-1 0 0 0,1 1 0 0 0,-1-1 0 0 0,1 0 0 0 0,-1 0 0 0 0,1 0 0 0 0,-1 0 0 0 0,1-1 0 0 0,-1 0 0 0 0,1 1 0 0 0,-1-1 0 0 0,0 0 0 0 0,1-1 0 0 0,-1 1 0 0 0,0 0 0 0 0,0-1 0 0 0,4-2 0 0 0,1-1 0 0 0,-1-1 0 0 0,1 1 0 0 0,-1-1 0 0 0,0-1 0 0 0,8-9 0 0 0,-7 5 122 0 0,0-1-1 0 0,-1 0 1 0 0,0-1-1 0 0,-1 1 1 0 0,5-18-1 0 0,9-16 302 0 0,-20 45-56 0 0,0 1-173 0 0,2-6 124 0 0,-5 17-300 0 0,2-8-18 0 0,1 0 0 0 0,-1 0 0 0 0,0 1 0 0 0,1-1 0 0 0,0 0 0 0 0,0 1-1 0 0,0-1 1 0 0,0 0 0 0 0,0 1 0 0 0,2 3 0 0 0,2 8 0 0 0,-1-12 0 0 0,-1-3 0 0 0,6 5 0 0 0,6-1 0 0 0,-10-5 0 0 0,-2 0 0 0 0,-1 1-49 0 0,-1 1 0 0 0,1-1 1 0 0,0 0-1 0 0,-1 0 0 0 0,1 0 0 0 0,-1 0 0 0 0,1 0 1 0 0,-1-1-1 0 0,1 1 0 0 0,-1 0 0 0 0,1 0 0 0 0,0 0 0 0 0,-1 0 1 0 0,1-1-1 0 0,-1 1 0 0 0,1 0 0 0 0,-1 0 0 0 0,1-1 1 0 0,-1 1-1 0 0,1 0 0 0 0,-1-1 0 0 0,0 1 0 0 0,1-1 0 0 0,-1 1 1 0 0,1 0-1 0 0,-1-1 0 0 0,0 1 0 0 0,0-1 0 0 0,1 1 1 0 0,-1-1-1 0 0,1 0 0 0 0,0-2-538 0 0,0 2-15 0 0,3-1 15 0 0,-3 0-6247 0 0,-1 2-698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37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1231 0 0,'12'-2'514'0'0,"-10"1"-12"0"0,-3 1-322 0 0,-5 0 43 0 0,5 0 828 0 0,1 0 359 0 0,0 0 72 0 0,0 0-86 0 0,0 0-412 0 0,0 0-178 0 0,0 0-35 0 0,8 2 1222 0 0,-9-3-1478 0 0,4-1-205 0 0,10-1-122 0 0,18 0-225 0 0,-18 4 40 0 0,-4 0 3 0 0,1-1 0 0 0,-1 1 0 0 0,0-2 0 0 0,18-1 0 0 0,-26 1 165 0 0,-1 1 49 0 0,0 0 4 0 0,2 0-37 0 0,4 0-166 0 0,-4 0-227 0 0,1 0 1 0 0,-1 0-1 0 0,0 0 0 0 0,0 0 1 0 0,0-1-1 0 0,0 1 0 0 0,1-1 0 0 0,-1 0 1 0 0,0 0-1 0 0,0 1 0 0 0,0-1 1 0 0,0 0-1 0 0,3-3 0 0 0,-4 3-1111 0 0,-1 1-54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37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919 0 0,'0'0'532'0'0,"0"0"1899"0"0,0 0 833 0 0,0 0 168 0 0,0 0-281 0 0,0 0-1302 0 0,0 0-569 0 0,0 0-116 0 0,0 0-65 0 0,0 0-199 0 0,0 0-90 0 0,0 0-11 0 0,1 2-81 0 0,-1 1-592 0 0,1 0 0 0 0,-1 0 0 0 0,0 0 0 0 0,0 0-1 0 0,0 0 1 0 0,0 0 0 0 0,0 0 0 0 0,-2 5-1 0 0,2-7 74 0 0,0 1-8 0 0,-8 24 146 0 0,-19 40 0 0 0,3-7-58 0 0,21-52-279 0 0,3-6-1 0 0,0-1 0 0 0,0 0 0 0 0,0 1 0 0 0,0-1 0 0 0,-1 0 0 0 0,1 0 1 0 0,0 1-1 0 0,0-1 0 0 0,0 0 0 0 0,0 0 0 0 0,0 1 0 0 0,0-1 0 0 0,0 0 0 0 0,0 1 0 0 0,0-1 0 0 0,0 0 0 0 0,0 0 0 0 0,1 1 0 0 0,-1-1 0 0 0,0 0 0 0 0,0 0 0 0 0,0 1 1 0 0,0-1-1 0 0,0 0 0 0 0,0 0 0 0 0,1 1 0 0 0,-1-1 0 0 0,0 0 0 0 0,0 0 0 0 0,0 1 0 0 0,0-1 0 0 0,1 0 0 0 0,-1 0 0 0 0,0 0 0 0 0,0 0 0 0 0,1 0 0 0 0,-1 1 0 0 0,1-1 0 0 0,4 1-119 0 0,-11 1-63 0 0,1 0-2269 0 0,9-7 350 0 0,17-13-3901 0 0,-10 9 3868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55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49 455 0 0,'0'0'962'0'0,"0"0"104"0"0,0 0 44 0 0,0 0-120 0 0,0 0-536 0 0,0 0-240 0 0,0 0-43 0 0,0 0 5 0 0,0 0 59 0 0,0 0 21 0 0,0 0 6 0 0,0 0 5 0 0,0 0 10 0 0,0 0 3 0 0,0 0 0 0 0,0 0-1 0 0,0 0-6 0 0,0 0-1 0 0,0 0 0 0 0,0 0 8 0 0,0 0 35 0 0,0 0 18 0 0,0 0 3 0 0,0 0-12 0 0,0 0-49 0 0,0 0-19 0 0,0 0-7 0 0,0 0-3 0 0,0 0-12 0 0,0 0-2 0 0,0 0 0 0 0,0 0 12 0 0,0 0 51 0 0,0-2 22 0 0,2-7 3 0 0,-1 7-10 0 0,-1 2-44 0 0,0 0-11 0 0,0 0-6 0 0,1-1-13 0 0,0-2-50 0 0,-1 1-1 0 0,1-1 0 0 0,-1 0 0 0 0,0 1 0 0 0,1-1 1 0 0,-1 0-1 0 0,0 1 0 0 0,0-1 0 0 0,-2-5 1 0 0,2 0-35 0 0,0 6-76 0 0,0 2 45 0 0,2-14 629 0 0,3-16 675 0 0,-4 28-1360 0 0,-1 2 6 0 0,0-2 4 0 0,7-16 113 0 0,-6 16-132 0 0,-1 2 15 0 0,0-10 530 0 0,1 4-812 0 0,2-2 1405 0 0,-4 34-510 0 0,1 32-671 0 0,0-37 81 0 0,-1 4 6 0 0,1-19-71 0 0,-6 29 28 0 0,5-28-56 0 0,-5 29 0 0 0,5-27 0 0 0,-4 32 0 0 0,2 0 0 0 0,-1-15 64 0 0,3-13-64 0 0,1-2 11 0 0,1-7 32 0 0,-2 6-33 0 0,0 0 1 0 0,1-8 42 0 0,-1-1 0 0 0,-2 6-29 0 0,2-6 43 0 0,1-1-15 0 0,-2 1-97 0 0,-5 1 9 0 0,5-2-70 0 0,2 0-13 0 0,0 0 5 0 0,0 0-228 0 0,-1 0-969 0 0,-7-3-412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56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8 1375 0 0,'0'0'66'0'0,"0"0"202"0"0,0 0 830 0 0,0 0 365 0 0,0 0 69 0 0,0 0-116 0 0,0 0-557 0 0,0 0-246 0 0,0 0-49 0 0,0 0-23 0 0,0 0-53 0 0,0 0-28 0 0,0 0-4 0 0,0 0-10 0 0,0 0-45 0 0,0 0-17 0 0,0 0-7 0 0,-1-2-3 0 0,0-2 615 0 0,0 2 4641 0 0,3 6-1515 0 0,0 1-5815 0 0,-2-5 1764 0 0,0 0 3 0 0,1 2-3 0 0,7 9 259 0 0,-2-3-199 0 0,-1 1-1 0 0,0 0 0 0 0,0 0 0 0 0,0 1 0 0 0,-1 0 0 0 0,-1-1 0 0 0,0 1 0 0 0,0 1 0 0 0,2 17 0 0 0,0-1-52 0 0,7 28 5 0 0,-6 16 127 0 0,-1-35-151 0 0,-3-31-40 0 0,-2 0 30 0 0,-2-2-34 0 0,2 1 0 0 0,-1-1 0 0 0,0 1 0 0 0,1 0 0 0 0,-1-1 0 0 0,1 1 0 0 0,0 0 0 0 0,1 6 0 0 0,0 4 38 0 0,-7 27-25 0 0,5-15 32 0 0,-6 28 22 0 0,5-41-75 0 0,1-3 12 0 0,-1-2 23 0 0,-5 10-10 0 0,7-13-7 0 0,-9 22 28 0 0,-1-4-46 0 0,-9 13 0 0 0,2-2 11 0 0,11-24 31 0 0,0-3-20 0 0,5-6-5 0 0,1-1-138 0 0,0 0-59 0 0,0 0-11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29:58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8 4663 0 0,'0'0'210'0'0,"0"0"79"0"0,0 0 191 0 0,0 0 85 0 0,0 0 13 0 0,0 0 12 0 0,0 0 36 0 0,0 0 12 0 0,0 0 2 0 0,0 0 10 0 0,0 0 38 0 0,0 0 16 0 0,0 0 6 0 0,0 0-15 0 0,0 0-75 0 0,-3-6 249 0 0,1 2 5042 0 0,1 4-6170 0 0,-3-13 3073 0 0,4 9-186 0 0,6 6-2154 0 0,-5-1-391 0 0,1 1 10 0 0,30 30 214 0 0,-31-31-254 0 0,1 0 11 0 0,4 5 0 0 0,-3-3 0 0 0,5 4 0 0 0,0 1 1 0 0,-5-6-48 0 0,-1 1 0 0 0,1-1 0 0 0,-1 1 0 0 0,1 0-1 0 0,-1 0 1 0 0,0 0 0 0 0,1 3 0 0 0,9 21 47 0 0,0-5-48 0 0,-9-14 21 0 0,3 11-15 0 0,2-1 13 0 0,2 1-17 0 0,-3-5-18 0 0,-6-10 0 0 0,8 27 0 0 0,-6-18 0 0 0,-1 0 11 0 0,-1 0 31 0 0,4 0-31 0 0,12 20-11 0 0,-3-11 11 0 0,-9-10 31 0 0,-4 1-31 0 0,2 1-11 0 0,1 9 0 0 0,-5-7 0 0 0,0-5 0 0 0,0 1 11 0 0,3 25 42 0 0,-1-33-53 0 0,9 28 0 0 0,-8-7 0 0 0,0-21 0 0 0,0 1 0 0 0,-2 13 0 0 0,-1-6 0 0 0,-4 40 0 0 0,3-24 0 0 0,3-24 0 0 0,-3 12 0 0 0,0 2 0 0 0,1-5 0 0 0,1 0 0 0 0,-1 0 0 0 0,-1-1 0 0 0,0 11 25 0 0,-3 5 14 0 0,1-2-39 0 0,0-10 0 0 0,2-13 0 0 0,0 1 0 0 0,-2 13 0 0 0,3 8 0 0 0,1-20 0 0 0,-4 16 0 0 0,3-17 0 0 0,-10 26 0 0 0,5-18 11 0 0,2-1 31 0 0,-2 0-31 0 0,4 0-11 0 0,-1 0 0 0 0,-6 6 0 0 0,7-15 0 0 0,-5 6 0 0 0,0-2 0 0 0,-3 8-1 0 0,9-10 2 0 0,-11 17 10 0 0,-5-2 42 0 0,15-15-52 0 0,-16 15-107 0 0,17-18-438 0 0,3-4-178 0 0,7-8-27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2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629 10135 0 0,'0'0'464'0'0,"0"0"-9"0"0,0 0-223 0 0,0 0 156 0 0,0 0 100 0 0,0 0 21 0 0,0 0 3 0 0,0 0 0 0 0,0 0 0 0 0,0 0 0 0 0,0 0 0 0 0,0 0 0 0 0,0 0 0 0 0,0 0 0 0 0,0 0 0 0 0,0 0 0 0 0,0 0 0 0 0,0 0 0 0 0,2-2 0 0 0,68-62 3072 0 0,156-174-2976 0 0,-209 221-597 0 0,3-4 703 0 0,29-39 1 0 0,-28 33-387 0 0,-15 20-282 0 0,-1 1 1 0 0,0-1 0 0 0,-1 1 0 0 0,1-1-1 0 0,3-10 1 0 0,29-71 396 0 0,-34 81-60 0 0,-1 3-182 0 0,-1 0 0 0 0,0-1 0 0 0,0 1 0 0 0,0 0 0 0 0,1-7 0 0 0,-1-1-185 0 0,-3 2-16 0 0,1 10 0 0 0,1-1 0 0 0,0 1 0 0 0,-1 0 0 0 0,1 0 0 0 0,-1 0 0 0 0,1 0 0 0 0,0 0 0 0 0,-1 0 0 0 0,1 0 0 0 0,0 0 0 0 0,-1 0 0 0 0,1 0 0 0 0,-1 0 0 0 0,1 0 0 0 0,0 0 0 0 0,-1 1 0 0 0,1-1 0 0 0,0 0 0 0 0,-1 0 0 0 0,1 0 0 0 0,-1 1 0 0 0,-2 1 0 0 0,-1 0 0 0 0,0 0 0 0 0,1 1 0 0 0,0 0 0 0 0,-1-1 0 0 0,1 1 0 0 0,0 0 0 0 0,0 1 0 0 0,1-1 0 0 0,-4 5 0 0 0,-21 39 0 0 0,25-45 0 0 0,-85 178 0 0 0,54-110 0 0 0,-60 180 0 0 0,34-82 0 0 0,-44 114 0 0 0,69-188 0 0 0,-37 81 0 0 0,65-159 0 0 0,5-10 0 0 0,5-9 0 0 0,5-10 0 0 0,2-9-236 0 0,-2-1 1 0 0,12-38-1 0 0,7-51-849 0 0,-16 58 885 0 0,-8 37 200 0 0,0-1 0 0 0,-1-1 0 0 0,-1 1 0 0 0,0 0 0 0 0,-2-1 0 0 0,0 1 0 0 0,-1-1 0 0 0,-5-27 0 0 0,5 43 0 0 0,0 0 0 0 0,0 0 0 0 0,0 0 0 0 0,0 1 0 0 0,-1-1 0 0 0,0 0 0 0 0,1 0 0 0 0,-1 1 0 0 0,0-1 0 0 0,0 1 0 0 0,0 0 0 0 0,0-1 0 0 0,-1 1 0 0 0,1 0 0 0 0,0 0 0 0 0,-1 0 0 0 0,0 1 0 0 0,1-1 0 0 0,-1 1 0 0 0,0-1 0 0 0,0 1 0 0 0,0 0 0 0 0,0 0 0 0 0,0 0 0 0 0,0 1 0 0 0,-6-2 0 0 0,9 2 0 0 0,-7 0 0 0 0,1-1 0 0 0,0 1 0 0 0,-1 0 0 0 0,1 1 0 0 0,0-1 0 0 0,-1 1 0 0 0,-6 2 0 0 0,-22 4 0 0 0,13 0 0 0 0,73-24 0 0 0,-18 9 0 0 0,-18 4 0 0 0,1 0 0 0 0,-1 1 0 0 0,1 1 0 0 0,30 0 0 0 0,-31 3 0 0 0,-3 0-277 0 0,-9-1-1161 0 0,-3 0-489 0 0,0 0-97 0 0,0 0-22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3:03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7 13823 0 0,'0'0'315'0'0,"0"0"45"0"0,0 0 21 0 0,0 0-49 0 0,-2-7-208 0 0,-1-1-53 0 0,3 7 294 0 0,0 1 122 0 0,0 0 22 0 0,0 0 3 0 0,0 0 0 0 0,0 0 0 0 0,0 0 0 0 0,0 0 0 0 0,0 0 0 0 0,0 0 0 0 0,-16 11 592 0 0,8-2-808 0 0,0 0 1 0 0,0 0-1 0 0,1 1 0 0 0,1 0 0 0 0,-6 11 0 0 0,-9 13-9 0 0,-35 38-203 0 0,34-46-818 0 0,-25 40 0 0 0,46-65 18 0 0,1-1-857 0 0,0 0-379 0 0,0 0-80 0 0,0 0-15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3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4 10135 0 0,'0'0'231'0'0,"0"0"29"0"0,0 0 19 0 0,-2 0-41 0 0,-5 0-44 0 0,5 0 552 0 0,0 0 232 0 0,2 0-71 0 0,-6-1-2032 0 0,9 0 3869 0 0,9 0 5188 0 0,4 1-7932 0 0,-13 1 0 0 0,0 1 0 0 0,-1-2 44 0 0,1 1-1 0 0,-1 0 0 0 0,0 0 1 0 0,1 0-1 0 0,-1 0 0 0 0,0 0 1 0 0,1 0-1 0 0,-1 1 0 0 0,0-1 1 0 0,4 4-1 0 0,2 2 411 0 0,1-1-303 0 0,-1 1 1 0 0,0 0-1 0 0,-1 0 0 0 0,0 1 1 0 0,0 0-1 0 0,8 11 0 0 0,-6-6-93 0 0,-4-7-58 0 0,-1 1 0 0 0,0 0 0 0 0,5 13 0 0 0,2 4 0 0 0,-1-3 0 0 0,-6-14 0 0 0,-3-4 0 0 0,1-1 0 0 0,-1 1 0 0 0,0-1 0 0 0,0 1 0 0 0,0-1 0 0 0,-1 1 0 0 0,1 0 0 0 0,-1-1 0 0 0,1 1 0 0 0,-1 0 0 0 0,0 2 0 0 0,2 0 0 0 0,-2 27 0 0 0,0-21 0 0 0,-2 1 0 0 0,3-2-64 0 0,-1-8-273 0 0,0-2-138 0 0,0 0-33 0 0,0 0 65 0 0,0-2 17 0 0,-8-22-4979 0 0,1 10 3359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4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7 13823 0 0,'0'0'315'0'0,"0"0"45"0"0,0 0 21 0 0,0 0-49 0 0,2-7-17 0 0,-3 7 6046 0 0,-12 19-5179 0 0,-5 8-732 0 0,-71 144 1273 0 0,58-114-1398 0 0,-45 79-325 0 0,76-134-39 0 0,-1 0-1 0 0,0 0 1 0 0,0 0 0 0 0,0-1-1 0 0,0 1 1 0 0,-1 0 0 0 0,1 0-1 0 0,-3 2 1 0 0,1-1-436 0 0,2-1-479 0 0,1-2-56 0 0,0 0-149 0 0,0 0-573 0 0,11-8-2289 0 0,4-4 1974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4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17503 0 0,'0'0'399'0'0,"0"0"60"0"0,0 0 21 0 0,0 0-59 0 0,1 1-276 0 0,5 2-57 0 0,-5-2 283 0 0,-1-1 117 0 0,0 0 21 0 0,0 0 3 0 0,0 0 0 0 0,0 0 0 0 0,0 0 0 0 0,0 2-319 0 0,0 0 0 0 0,-1 1 0 0 0,1-1 0 0 0,0 0 0 0 0,-1 0 0 0 0,-1 5 0 0 0,1-5-8 0 0,-23 70 2818 0 0,10-38-2857 0 0,9-24-139 0 0,1 0-1 0 0,-6 21 0 0 0,-12 76-139 0 0,22-105-563 0 0,0-2-258 0 0,2 0-1011 0 0,8-1-4023 0 0,1-3-1724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6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5663 0 0,'0'0'356'0'0,"0"0"50"0"0,1-2 20 0 0,8-19 542 0 0,-4 6 1183 0 0,0-2 1415 0 0,-5 15-3150 0 0,0 2 80 0 0,0 0 15 0 0,0 0-68 0 0,1 11-387 0 0,1 1 0 0 0,4 18-1 0 0,-3-18-57 0 0,-2-6 2 0 0,1-1 0 0 0,-1 1 0 0 0,1-1 0 0 0,0 0 0 0 0,1 1 0 0 0,0-1 0 0 0,-1 0 0 0 0,7 7 0 0 0,-8-11 0 0 0,0 1 0 0 0,-1-1 0 0 0,1 0 0 0 0,0 0 0 0 0,0 0 0 0 0,0 0 0 0 0,0 0 0 0 0,0-1 0 0 0,0 1 0 0 0,0 0 0 0 0,1 0 0 0 0,-1-1 0 0 0,0 1 0 0 0,0 0 0 0 0,0-1 0 0 0,1 0 0 0 0,-1 1 0 0 0,2-1 0 0 0,2 2 0 0 0,-3-2 0 0 0,0 1 0 0 0,1 0 0 0 0,-1-1 0 0 0,0 1 0 0 0,1-1 0 0 0,-1 0 0 0 0,0 0 0 0 0,1 0 0 0 0,-1 0 0 0 0,0 0 0 0 0,1 0 0 0 0,-1-1 0 0 0,0 1 0 0 0,1-1 0 0 0,-1 1 0 0 0,0-1 0 0 0,0 0 0 0 0,0 0 0 0 0,0 0 0 0 0,0 0 0 0 0,0 0 0 0 0,0-1 0 0 0,2-1 0 0 0,3-3 0 0 0,-1 0 0 0 0,0 0 0 0 0,-1 0 0 0 0,0-1 0 0 0,5-8 0 0 0,-8 12 55 0 0,0 0 0 0 0,0 1 0 0 0,0-1-1 0 0,-1-1 1 0 0,1 1 0 0 0,-1 0 0 0 0,0 0 0 0 0,0 0-1 0 0,1-7 1 0 0,1-4 328 0 0,0 10-76 0 0,-3 2-256 0 0,1 1 0 0 0,0-1-1 0 0,-1 1 1 0 0,1-1-1 0 0,-1 0 1 0 0,1 1 0 0 0,-1-1-1 0 0,0 1 1 0 0,0-1-1 0 0,1 0 1 0 0,-1 1 0 0 0,0-1-1 0 0,-1 0 1 0 0,1 1-1 0 0,-1-4 1 0 0,1 5-51 0 0,0 0 0 0 0,0 0 0 0 0,0 0 0 0 0,0 0 0 0 0,0 0 0 0 0,0 0 0 0 0,0 1 0 0 0,0-1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-1 0 0 0,-4 9 0 0 0,-2 11 0 0 0,-47 216 0 0 0,44-195 0 0 0,-1 0 0 0 0,-31 75 0 0 0,37-106 0 0 0,2 0 0 0 0,0-1-64 0 0,2-6-273 0 0,0-2-138 0 0,0 0-33 0 0,0 0-72 0 0,0 0-285 0 0,0 0-126 0 0,0 0-29 0 0,0 0-140 0 0,0 0-572 0 0,0-1 1433 0 0,1 0 0 0 0,-1 0 0 0 0,1-1 0 0 0,-1 1 0 0 0,1 0 0 0 0,0 0 0 0 0,0 0 0 0 0,-1 0 0 0 0,1 0 0 0 0,2-2 0 0 0,2-4-433 0 0,5-15-1315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7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1 13823 0 0,'0'0'315'0'0,"0"0"45"0"0,0 0 21 0 0,0 0-49 0 0,0 0-149 0 0,0 0 194 0 0,0 0 110 0 0,0 0 22 0 0,-1 1 71 0 0,-7 4 1276 0 0,8-5-836 0 0,-8 6 1144 0 0,1 1-1648 0 0,6-6-72 0 0,-1 1-289 0 0,-1 1-154 0 0,1 1 1 0 0,0-1 0 0 0,-1 1-1 0 0,1 0 1 0 0,1-1 0 0 0,-4 9-1 0 0,-12 27 77 0 0,12-26 589 0 0,-7 27-1 0 0,3-9-188 0 0,-66 165-311 0 0,17-50-97 0 0,58-145-66 0 0,-25 76 1046 0 0,22-68-935 0 0,2-1 0 0 0,-1 1 1 0 0,1-1-1 0 0,0 1 0 0 0,1 0 1 0 0,0 0-1 0 0,1 9 0 0 0,0-15-115 0 0,0 1 0 0 0,0-1 0 0 0,0 1 0 0 0,0-1 0 0 0,1 1 0 0 0,0-1 0 0 0,-1 0 0 0 0,5 5 0 0 0,2 1-64 0 0,-3-8-128 0 0,-1 0 1 0 0,1-1-1 0 0,0 1 0 0 0,-1-1 0 0 0,1 0 1 0 0,-1 0-1 0 0,1 0 0 0 0,0-1 1 0 0,7-1-1 0 0,-12 2 197 0 0,4-1-35 0 0,0-1 0 0 0,0 1 0 0 0,0-1 0 0 0,0 1 0 0 0,0-1 0 0 0,-1-1 0 0 0,1 1 0 0 0,-1 0 0 0 0,5-4 0 0 0,10-11-2291 0 0,-2 0-4304 0 0,-4 3-457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7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5663 0 0,'0'0'356'0'0,"0"0"50"0"0,0 0 20 0 0,2-1-42 0 0,14-8-236 0 0,8-6 1680 0 0,-23 14-814 0 0,1 1-61 0 0,26-1 1796 0 0,-26 1-2237 0 0,9 4 444 0 0,-6-2-852 0 0,0 0 0 0 0,0 1 0 0 0,0-1 1 0 0,0 1-1 0 0,-1 0 0 0 0,1 1 0 0 0,-1-1 0 0 0,0 1 0 0 0,0 0 0 0 0,6 7 0 0 0,-1 2 253 0 0,-1-1 0 0 0,10 21 0 0 0,-17-30-353 0 0,23 54-4 0 0,-12-29 0 0 0,12 38 0 0 0,-17-54 0 0 0,-1-4 0 0 0,1 0 0 0 0,3-4 0 0 0,-1-5-64 0 0,-7 1-273 0 0,-2 0-138 0 0,0 0-33 0 0,0 0-72 0 0,0 0-285 0 0,0 0-126 0 0,0 0-29 0 0,0-1 855 0 0,0 0 0 0 0,1 0-1 0 0,-1 0 1 0 0,0 0 0 0 0,1 1 0 0 0,-1-1-1 0 0,0 0 1 0 0,1 0 0 0 0,-1 0 0 0 0,1 1-1 0 0,0-1 1 0 0,-1 0 0 0 0,2 0 0 0 0,6-12-3947 0 0,-5 5-2031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8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0 11975 0 0,'0'0'547'0'0,"0"0"-11"0"0,0 0-203 0 0,0 0 419 0 0,0 0 220 0 0,0 0 42 0 0,-2 0 8 0 0,-19 4 2050 0 0,19-3-2117 0 0,2-1-290 0 0,-3 4-330 0 0,0-1 1 0 0,0 1-1 0 0,-1-1 0 0 0,-6 5 0 0 0,-1 1-217 0 0,1 1 0 0 0,0 0-1 0 0,0 1 1 0 0,-14 20 0 0 0,-28 55 920 0 0,11-19-617 0 0,36-60-421 0 0,0 0 0 0 0,1 1 0 0 0,-1-1 0 0 0,2 1 0 0 0,-1 0 0 0 0,1 0 0 0 0,-4 15 0 0 0,-4 30-1964 0 0,11-51 1099 0 0,0-2-126 0 0,0 0-802 0 0,2 0-3252 0 0,9-3-1393 0 0</inkml:trace>
  <inkml:trace contextRef="#ctx0" brushRef="#br0" timeOffset="1">341 221 19351 0 0,'0'0'439'0'0,"0"0"62"0"0,0 0 33 0 0,0 0-65 0 0,-1 2-309 0 0,-3 2 160 0 0,0 1 1 0 0,1-1-1 0 0,0 1 1 0 0,0 0-1 0 0,1 0 0 0 0,-1 0 1 0 0,1 0-1 0 0,0 0 1 0 0,-2 7-1 0 0,-1 5 424 0 0,1-5-583 0 0,-1 17-157 0 0,2-12 4 0 0,0-3-32 0 0,0 0 0 0 0,0 25 0 0 0,4-13-6161 0 0,-1-26 4650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8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7503 0 0,'0'0'399'0'0,"0"0"60"0"0,0 0 21 0 0,0 0-59 0 0,0 0-136 0 0,0 0 457 0 0,0 0 228 0 0,0 0 43 0 0,0 0-59 0 0,0 0-289 0 0,0 0-121 0 0,0 0-28 0 0,0 0-4 0 0,0 0 0 0 0,0 0 0 0 0,0 0 0 0 0,1 2-68 0 0,0 0-435 0 0,0 0 0 0 0,0 0 0 0 0,0 0 0 0 0,-1 0 0 0 0,1 0 0 0 0,-1 0 0 0 0,1 0 0 0 0,-1 0 0 0 0,0 0 0 0 0,0 1 0 0 0,0-1 0 0 0,0 0-1 0 0,0 0 1 0 0,0 0 0 0 0,-2 4 0 0 0,-11 36 22 0 0,4-14-33 0 0,5-12 2 0 0,0 1 0 0 0,1 0 0 0 0,0 27 0 0 0,3-35 0 0 0,0-9 0 0 0,0 1 0 0 0,0-1 0 0 0,0 1 0 0 0,0-1 0 0 0,0 1 0 0 0,0-1 0 0 0,0 1 0 0 0,0-1 0 0 0,0 0 0 0 0,0 1 0 0 0,0-1 0 0 0,1 1 0 0 0,-1-1 0 0 0,0 1 0 0 0,0-1 0 0 0,1 0 0 0 0,-1 1 0 0 0,0-1 0 0 0,0 1 0 0 0,1-1 0 0 0,-1 0 0 0 0,0 1 0 0 0,1-1 0 0 0,-1 0 0 0 0,0 0 0 0 0,1 1 0 0 0,-1-1 0 0 0,1 0 0 0 0,-1 0 0 0 0,0 1 0 0 0,1-1 0 0 0,-1 0 0 0 0,1 0 0 0 0,-1 0 0 0 0,1 0 0 0 0,-1 0 0 0 0,0 0 0 0 0,1 0 0 0 0,0 0 0 0 0,2 1 0 0 0,-1 0 0 0 0,1-1 0 0 0,0 1 0 0 0,0-1 0 0 0,0 0 0 0 0,0 0 0 0 0,-1 0 0 0 0,1 0 0 0 0,0 0 0 0 0,0-1 0 0 0,0 0 0 0 0,-1 1 0 0 0,1-1 0 0 0,0 0 0 0 0,0 0 0 0 0,2-2 0 0 0,-1 1 0 0 0,-1 0 0 0 0,1 0 0 0 0,-1 0 0 0 0,0 0 0 0 0,0-1 0 0 0,0 1 0 0 0,0-1 0 0 0,0 0 0 0 0,-1 0 0 0 0,1 0 0 0 0,1-4 0 0 0,-2 4 0 0 0,1 0 0 0 0,-1 0 0 0 0,1 0 0 0 0,-1 0 0 0 0,7-4 0 0 0,-6 4 0 0 0,0 0 0 0 0,0 0 0 0 0,0 0 0 0 0,-1 0 0 0 0,1 0 0 0 0,2-5 0 0 0,-3 5 0 0 0,1-1 0 0 0,0 0 0 0 0,0 1 0 0 0,6-6 0 0 0,-7 7 0 0 0,1-1 0 0 0,-1 1 0 0 0,1-1 0 0 0,-1 0 0 0 0,0 0 0 0 0,0 0 0 0 0,0 0 0 0 0,2-6 0 0 0,-2 5 96 0 0,-1 0 0 0 0,1 1 0 0 0,0-1 0 0 0,0 1 0 0 0,0-1 0 0 0,1 1 0 0 0,-1-1 0 0 0,1 1 0 0 0,-1 0 0 0 0,1 0 0 0 0,0 1 0 0 0,1-1 0 0 0,-1 1 0 0 0,6-4 0 0 0,-7 5 347 0 0,-1 1-294 0 0,0 1-148 0 0,0-1-1 0 0,0 1 1 0 0,-1-1 0 0 0,1 1-1 0 0,0 0 1 0 0,0-1 0 0 0,-1 1-1 0 0,1 0 1 0 0,0-1-1 0 0,-1 1 1 0 0,1 0 0 0 0,-1 0-1 0 0,1-1 1 0 0,-1 1 0 0 0,1 0-1 0 0,-1 0 1 0 0,0 0 0 0 0,0 0-1 0 0,1 0 1 0 0,-1 0 0 0 0,0 0-1 0 0,0 0 1 0 0,0 0-1 0 0,0-1 1 0 0,0 3 0 0 0,0-1-2 0 0,0 2 1 0 0,0-1 0 0 0,0 0 0 0 0,-1 1 0 0 0,0-1 0 0 0,0 1 0 0 0,0-1 0 0 0,-2 5 0 0 0,-3 16 0 0 0,3-7 0 0 0,1-6 0 0 0,0-1 0 0 0,1 1 0 0 0,1 13 0 0 0,0-11 0 0 0,0 1 0 0 0,-1-1 0 0 0,-1 1 0 0 0,0-1 0 0 0,0 0 0 0 0,-1 0 0 0 0,-1 0 0 0 0,0 0 0 0 0,-7 13 0 0 0,8-19 0 0 0,0 0 0 0 0,1 1 0 0 0,0 0 0 0 0,0 0 0 0 0,1-1 0 0 0,-1 11 0 0 0,1-10 0 0 0,-1-1 0 0 0,0 1 0 0 0,-1-1 0 0 0,1 0 0 0 0,-2 0 0 0 0,1 0 0 0 0,-1 0 0 0 0,0-1 0 0 0,0 1 0 0 0,-1-1 0 0 0,1 0 0 0 0,-2 0 0 0 0,-6 7 0 0 0,5-8-64 0 0,6-4-273 0 0,-5 1-418 0 0,5-2-2929 0 0,2-3 3190 0 0,1-1 1 0 0,-1 1-1 0 0,0 0 0 0 0,0 0 0 0 0,0-1 0 0 0,-1 1 1 0 0,1-1-1 0 0,-1 1 0 0 0,1 0 0 0 0,-1-1 0 0 0,0 1 1 0 0,-1-1-1 0 0,0-5 0 0 0,1-5-1553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9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5663 0 0,'1'1'356'0'0,"3"-1"85"0"0,-1 0-1 0 0,1 0 0 0 0,-1 0 1 0 0,1-1-1 0 0,-1 0 1 0 0,1 1-1 0 0,-1-1 0 0 0,5-2 1 0 0,-2 1 449 0 0,-1 0 1 0 0,1 1-1 0 0,0 0 1 0 0,8-1-1 0 0,-4 2-368 0 0,-7 0-465 0 0,-1 0 0 0 0,1 0 0 0 0,0 0 0 0 0,-1 0-1 0 0,1 1 1 0 0,-1-1 0 0 0,1 1 0 0 0,-1 0 0 0 0,1-1-1 0 0,-1 1 1 0 0,4 2 0 0 0,-4-2 1 0 0,-1 0 1 0 0,1 0-1 0 0,0 0 0 0 0,-1 0 1 0 0,0 0-1 0 0,1 0 0 0 0,-1 1 1 0 0,0-1-1 0 0,1 0 0 0 0,-1 1 0 0 0,0-1 1 0 0,0 1-1 0 0,0 0 0 0 0,0-1 1 0 0,-1 1-1 0 0,2 2 0 0 0,7 32 920 0 0,-9-33-971 0 0,3 22 108 0 0,-2-1-1 0 0,-1 31 1 0 0,-1-29 178 0 0,5 51 1 0 0,-2-65-137 0 0,-1-1 0 0 0,0 1 1 0 0,-1-1-1 0 0,0 1 0 0 0,-1 0 1 0 0,-4 21-1 0 0,-1-3-147 0 0,-4 18-8 0 0,-2-2 0 0 0,-23 61 0 0 0,16-59-2 0 0,14-31 0 0 0,-1-1 0 0 0,-1 0 0 0 0,-13 23 0 0 0,14-32 12 0 0,4-5-22 0 0,1 0 1 0 0,-1 0-1 0 0,1 0 1 0 0,0 1-1 0 0,0-1 1 0 0,0 0-1 0 0,-2 4 1 0 0,3-5-328 0 0,-1-1 269 0 0,0 0 0 0 0,1 0 0 0 0,-1 0 1 0 0,0 0-1 0 0,1-1 0 0 0,-1 1 0 0 0,1 0 0 0 0,-1-1 1 0 0,0 1-1 0 0,1 0 0 0 0,-1-1 0 0 0,1 1 0 0 0,-1-1 1 0 0,1 1-1 0 0,-1-1 0 0 0,1 1 0 0 0,-1-1 0 0 0,1 1 1 0 0,0-1-1 0 0,-1 0 0 0 0,1 1 0 0 0,0-1 0 0 0,-1 1 1 0 0,1-1-1 0 0,0 0 0 0 0,0 1 0 0 0,0-1 0 0 0,0 0 1 0 0,-1 1-1 0 0,1-1 0 0 0,0 0 0 0 0,0 0 0 0 0,0 0 1 0 0,1-28-2300 0 0,0 26 1645 0 0,2-18-5267 0 0,4-2-1723 0 0</inkml:trace>
  <inkml:trace contextRef="#ctx0" brushRef="#br0" timeOffset="1">428 277 23039 0 0,'5'2'474'0'0,"1"0"-1"0"0,0 0 1 0 0,0-1 0 0 0,1 0-1 0 0,-1 0 1 0 0,12 0-1 0 0,40-5 736 0 0,-39 3-962 0 0,24-1 1 0 0,40 6-28 0 0,-79-4-280 0 0,-1 0 0 0 0,0 1 0 0 0,0-1 0 0 0,1 1 0 0 0,-1 0 0 0 0,0 0 1 0 0,3 2-1 0 0,24 8-68 0 0,-19-8-12 0 0,-10-2-585 0 0,6-12-8202 0 0,-6 10 1215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29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5 19351 0 0,'-10'7'1076'0'0,"20"-3"-134"0"0,20 5-789 0 0,-28-9 230 0 0,-2 0 112 0 0,5 0-103 0 0,1-1 0 0 0,0 0 0 0 0,0 0 0 0 0,9-4 0 0 0,10-2 207 0 0,6 1-245 0 0,-13 2 30 0 0,1 0-1 0 0,-1 1 1 0 0,1 2 0 0 0,0 0-1 0 0,32 2 1 0 0,-48-1-384 0 0,-3-1 0 0 0,1 1 0 0 0,0 0 0 0 0,0 0 0 0 0,-1 0 0 0 0,1 0 0 0 0,0 1 0 0 0,-1-1 0 0 0,1 0 0 0 0,0 0 0 0 0,-1 0 0 0 0,1 0 0 0 0,0 1 0 0 0,-1-1 0 0 0,1 0 0 0 0,0 1 0 0 0,-1-1 0 0 0,1 0 0 0 0,-1 1 0 0 0,1-1 0 0 0,-1 1 0 0 0,2 0 0 0 0,-2 0 1 0 0,1-1 0 0 0,0 0 0 0 0,-1 1 0 0 0,1-1 0 0 0,0 1 0 0 0,-1-1 0 0 0,1 1 0 0 0,-1-1 0 0 0,1 1 0 0 0,-1 0 0 0 0,1-1 0 0 0,-1 1 0 0 0,0 0 0 0 0,1-1 0 0 0,-1 2 0 0 0,0 1-81 0 0,-1 17-1609 0 0,-2-8-5224 0 0,1-5-1245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3:03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0"0"62"0"0,0 0 33 0 0,0 0-65 0 0,1 2-237 0 0,9 7 407 0 0,-7-8-471 0 0,-1 1-1 0 0,0-1 0 0 0,0 1 0 0 0,-1 0 0 0 0,1 0 1 0 0,0 0-1 0 0,2 4 0 0 0,-3-5-132 0 0,0 1 0 0 0,0-1-1 0 0,0 1 1 0 0,-1 0 0 0 0,1-1 0 0 0,0 1-1 0 0,-1 0 1 0 0,1-1 0 0 0,-1 1 0 0 0,0 0 0 0 0,0 0-1 0 0,0 0 1 0 0,0-1 0 0 0,0 1 0 0 0,0 0-1 0 0,0 0 1 0 0,-1 2 0 0 0,1 1 286 0 0,-1-2-212 0 0,1 0 1 0 0,-1 0-1 0 0,0 0 0 0 0,1 0 1 0 0,-1-1-1 0 0,-3 6 0 0 0,-6 20 243 0 0,8-22-485 0 0,1-4-563 0 0,1-2-258 0 0,0 0-920 0 0,0 0-3643 0 0,0 0-1565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57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462 8287 0 0,'0'0'382'0'0,"0"0"-8"0"0,1-1-240 0 0,6 0 19 0 0,15-8 6644 0 0,-20 9-5842 0 0,-2 0-290 0 0,0 0-121 0 0,26-13 3044 0 0,-18 9-3100 0 0,28-14-104 0 0,-1-1 0 0 0,34-25 0 0 0,-47 28-384 0 0,-4 4 0 0 0,0-2 0 0 0,-1 0 0 0 0,22-24 0 0 0,23-44 283 0 0,-58 75-123 0 0,3-3 158 0 0,-1-1 0 0 0,-1 0-1 0 0,0 0 1 0 0,5-16 0 0 0,-9 25-317 0 0,0 1 1 0 0,0-1-1 0 0,-1 0 0 0 0,1 1 1 0 0,-1-1-1 0 0,0 0 0 0 0,0 0 1 0 0,1 0-1 0 0,-1 1 0 0 0,0-1 1 0 0,0 0-1 0 0,-1 0 0 0 0,1-2 1 0 0,-1-2-5 0 0,1 2-9 0 0,-3-16 96 0 0,3 18 287 0 0,0 2 117 0 0,-12-19 629 0 0,6 12-1117 0 0,6 6 0 0 0,-1 0 0 0 0,1 0 0 0 0,-1 1 0 0 0,1-1 0 0 0,-1 0 0 0 0,1 1 0 0 0,-1-1 0 0 0,1 0 0 0 0,-1 1 0 0 0,0-1 0 0 0,1 1 0 0 0,-1-1 0 0 0,0 1 0 0 0,0 0 0 0 0,1-1 0 0 0,-1 1 0 0 0,0 0 0 0 0,0-1 0 0 0,-1 1 0 0 0,-1-1 0 0 0,-5-1 0 0 0,1 10 0 0 0,-9 12 0 0 0,7-5 0 0 0,-10 24 0 0 0,11-22 0 0 0,-13 20 0 0 0,13-23 0 0 0,-11 27 0 0 0,0 1 0 0 0,-24 34-16 0 0,-106 211-369 0 0,117-194-640 0 0,3-6 475 0 0,2-20 545 0 0,4 1-1 0 0,-29 136 1 0 0,50-191-575 0 0,1 0 1 0 0,1 18-1 0 0,0-23 436 0 0,1-4-5 0 0,-1-4 149 0 0,0 0-1 0 0,0 1 1 0 0,0-1-1 0 0,0 0 0 0 0,1 1 0 0 0,-1-1 0 0 0,0 0 1 0 0,0 1-1 0 0,1-1 0 0 0,-1 0 0 0 0,0 0 0 0 0,0 1 1 0 0,1-1-1 0 0,-1 0 0 0 0,0 0 0 0 0,1 1 0 0 0,-1-1 1 0 0,0 0-1 0 0,1 0 0 0 0,0 0 0 0 0,0 0-1 0 0,0 0 0 0 0,0-1 0 0 0,0 1 0 0 0,0-1 0 0 0,0 1 0 0 0,0-1 0 0 0,0 0 0 0 0,0 1 0 0 0,0-1-1 0 0,-1 0 1 0 0,1 0 0 0 0,0 1 0 0 0,0-1 0 0 0,-1 0 0 0 0,1 0 0 0 0,0-1 0 0 0,15-23-460 0 0,-9 13 29 0 0,-1 0 205 0 0,1 0 1 0 0,-2-1 0 0 0,1 0 0 0 0,3-16 0 0 0,1-3 245 0 0,-1 4-2654 0 0,8-51 1 0 0,-16 70 2240 0 0,5-23-1651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57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5 17503 0 0,'0'0'399'0'0,"-2"0"60"0"0,-1-1-264 0 0,-5 0 163 0 0,-9 10 223 0 0,15-8-210 0 0,2-1 117 0 0,0 0 21 0 0,0 0 3 0 0,83-27 1632 0 0,-54 20-2111 0 0,68-13 1966 0 0,-90 19-1993 0 0,14-2-3 0 0,0 0 1 0 0,33 2-1 0 0,-41 1-3 0 0,1 2 0 0 0,-13-2-118 0 0,1 0 0 0 0,-1 0 0 0 0,1 0 0 0 0,-1 0 0 0 0,1 1 0 0 0,-1-1 0 0 0,0 0 0 0 0,1 1 0 0 0,-1-1 0 0 0,0 1 0 0 0,1 0 0 0 0,1 1 0 0 0,1-2-1141 0 0,-4 0 236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58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382'0'0,"0"0"-8"0"0,0 0-170 0 0,0 0 176 0 0,0 0 107 0 0,0 0 22 0 0,0 0 71 0 0,0 0 286 0 0,0 0 124 0 0,0 0 30 0 0,0 0-65 0 0,0 0-290 0 0,0 0-121 0 0,0 0-28 0 0,0 0-4 0 0,0 0 0 0 0,0 0 0 0 0,0 0 0 0 0,0 0 0 0 0,0 0 0 0 0,0 0 0 0 0,0 0 0 0 0,0 0 0 0 0,0 0 0 0 0,0 0 0 0 0,0 0 0 0 0,0 0-68 0 0,0 0-217 0 0,0 0 161 0 0,0 0 100 0 0,0 0 21 0 0,3 1-66 0 0,9 3-294 0 0,1 0-133 0 0,-3 3-16 0 0,-7-4 0 0 0,10 14 0 0 0,-6-9 0 0 0,-3-4 0 0 0,-1 1 0 0 0,0-1 0 0 0,0 0 0 0 0,-1 1 0 0 0,1-1 0 0 0,2 9 0 0 0,17 49 0 0 0,-10-25 0 0 0,-8-25 0 0 0,3 22 0 0 0,-2-13 0 0 0,6 21 0 0 0,0-2 0 0 0,-6-28 0 0 0,1-4-64 0 0,-4-7-273 0 0,0-2 202 0 0,0 1 0 0 0,1-1 0 0 0,-1 0 0 0 0,0 0 1 0 0,0 0-1 0 0,0 0 0 0 0,1 0 0 0 0,1-2 0 0 0,-1 1-77 0 0,-2 1 204 0 0,0 0 0 0 0,0 0-1 0 0,-1 0 1 0 0,1 0-1 0 0,0-1 1 0 0,-1 1 0 0 0,1 0-1 0 0,-1 0 1 0 0,1-1-1 0 0,-1 1 1 0 0,0 0-1 0 0,1-1 1 0 0,-1 1 0 0 0,0-1-1 0 0,0 1 1 0 0,0 0-1 0 0,0-2 1 0 0,0-1-6 0 0,3-45-3715 0 0,-9 38-1006 0 0,1 3-1065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0:59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21 4607 0 0,'0'0'208'0'0,"0"0"67"0"0,0 0 154 0 0,0 0 69 0 0,0 0 12 0 0,0 0 2 0 0,0 0 0 0 0,0 0 0 0 0,0 0 0 0 0,0 0-69 0 0,0 0-222 0 0,0 0 166 0 0,0 0 101 0 0,0 0 21 0 0,0 0-66 0 0,0 0-222 0 0,0 0 166 0 0,0 0 101 0 0,0 0 21 0 0,0 0 3 0 0,0 0 0 0 0,0 0 0 0 0,0 0 0 0 0,0 0-69 0 0,0 0-222 0 0,0 0 166 0 0,0 0 101 0 0,0 0 21 0 0,0 0-66 0 0,0 0-222 0 0,0 0 166 0 0,0 0 101 0 0,0 0 21 0 0,0 0-66 0 0,2-1-294 0 0,4-4-133 0 0,-6-4-16 0 0,-4 4 72 0 0,4 4 299 0 0,0 1 117 0 0,0 0 21 0 0,0 0-66 0 0,-3 1-294 0 0,-6 3-133 0 0,0 2-16 0 0,-17 25 0 0 0,24-26 0 0 0,0-2 0 0 0,-11 11 0 0 0,5-4 0 0 0,-2 2 0 0 0,-1-2 0 0 0,4 1 0 0 0,-5-1 0 0 0,-10 8 0 0 0,5 2 0 0 0,16-18 0 0 0,-1-1 0 0 0,1 1 0 0 0,-1 0 0 0 0,1-1 0 0 0,-1 1 0 0 0,0-1 0 0 0,1 0 0 0 0,-1 0 0 0 0,0 1 0 0 0,-2 0 0 0 0,-3 3 0 0 0,-12 26 0 0 0,8-11 0 0 0,-44 67 0 0 0,49-81 0 0 0,4-4 0 0 0,0-1 0 0 0,0 1 0 0 0,0-1 0 0 0,0 1 0 0 0,1 0 0 0 0,-1 0 0 0 0,1 0 0 0 0,-3 3 0 0 0,-10 17 0 0 0,6-10 0 0 0,0 1 0 0 0,-13 13 0 0 0,13-16 0 0 0,0-3 0 0 0,1 0-64 0 0,6-6-273 0 0,1-1-138 0 0,1-2-851 0 0,6-7-3444 0 0,1-1-1474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0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0 11975 0 0,'0'0'267'0'0,"-2"1"42"0"0,-23 10 566 0 0,23-10-155 0 0,2-1 249 0 0,-3 1-476 0 0,-1 1-1 0 0,0-1 1 0 0,1 1-1 0 0,-1 0 1 0 0,1 0-1 0 0,-6 4 1 0 0,5-3-249 0 0,2-1 268 0 0,0-1 0 0 0,-8 4 425 0 0,7-3-860 0 0,-1-1-1 0 0,1 1 0 0 0,0 1 1 0 0,0-1-1 0 0,0 0 0 0 0,0 1 1 0 0,0-1-1 0 0,1 1 1 0 0,-1 0-1 0 0,1 0 0 0 0,0 0 1 0 0,0 0-1 0 0,0 1 0 0 0,-2 3 1 0 0,-26 34 1431 0 0,21-29-1476 0 0,0-1 1 0 0,-9 18-1 0 0,-7 18-129 0 0,3-7 1162 0 0,-32 83-1 0 0,46-101-1060 0 0,1 1 0 0 0,1 0 0 0 0,-2 25 0 0 0,7-24-4 0 0,2-20 0 0 0,2 9 0 0 0,4 3 0 0 0,-3-13 0 0 0,-1-1 0 0 0,5 5-64 0 0,-6-6-273 0 0,3 1-373 0 0,-5-2 671 0 0,0 0 0 0 0,1 1-1 0 0,-1-1 1 0 0,0 0 0 0 0,1 0-1 0 0,-1 1 1 0 0,0-1 0 0 0,1 0-1 0 0,-1 0 1 0 0,0 0 0 0 0,1 0-1 0 0,-1 0 1 0 0,0 1 0 0 0,1-1-1 0 0,-1 0 1 0 0,1 0 0 0 0,-1 0-1 0 0,0 0 1 0 0,1 0 0 0 0,-1 0-1 0 0,1 0 1 0 0,9-1 23 0 0,2-3 16 0 0,-7 1-339 0 0,10-10-9474 0 0,-8 3 4013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1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1975 0 0,'0'0'547'0'0,"0"0"-11"0"0,0 0-203 0 0,0 0 419 0 0,0 0 220 0 0,0 0 42 0 0,0 0-61 0 0,0 0-288 0 0,9-8 1931 0 0,-8 7-2488 0 0,-1 0 1 0 0,1 1-1 0 0,0-1 0 0 0,-1 0 1 0 0,1 1-1 0 0,0-1 0 0 0,0 1 0 0 0,-1-1 1 0 0,1 1-1 0 0,0-1 0 0 0,0 1 0 0 0,0 0 1 0 0,0-1-1 0 0,0 1 0 0 0,0 0 0 0 0,0 0 1 0 0,0 0-1 0 0,0 0 0 0 0,0 0 0 0 0,0 0 1 0 0,-1 0-1 0 0,1 0 0 0 0,0 0 1 0 0,0 0-1 0 0,0 0 0 0 0,0 0 0 0 0,0 1 1 0 0,0-1-1 0 0,1 1 0 0 0,0 0 263 0 0,-1 1 117 0 0,2 2-149 0 0,-2-2-279 0 0,1 0 0 0 0,-1 0-1 0 0,0 0 1 0 0,0 0 0 0 0,0 0 0 0 0,-1 0 0 0 0,1 1 0 0 0,0-1 0 0 0,-1 0 0 0 0,1 0-1 0 0,-1 1 1 0 0,0 2 0 0 0,2 36-60 0 0,5 31 0 0 0,-7-61 0 0 0,0-6 0 0 0,0-1 0 0 0,0 1 0 0 0,1-1 0 0 0,0 0 0 0 0,0 1 0 0 0,0-1 0 0 0,0 0 0 0 0,1 1 0 0 0,-1-1 0 0 0,3 4 0 0 0,3 5 0 0 0,0-2 0 0 0,2-2 0 0 0,0-2 0 0 0,0-4-64 0 0,-7-3-273 0 0,-2 0-138 0 0,0 0-33 0 0,2-1-72 0 0,5-2-285 0 0,-5 2-126 0 0,-2 1-29 0 0,2-1-140 0 0,-1 0 521 0 0,1 0 0 0 0,-1 0-1 0 0,0 0 1 0 0,0-1 0 0 0,0 1 0 0 0,0 0-1 0 0,0-1 1 0 0,2-2 0 0 0,-2 2-1408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1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0 11975 0 0,'0'0'267'0'0,"0"0"42"0"0,0 0 17 0 0,0 0-28 0 0,0 0-58 0 0,0 0 491 0 0,0 0 238 0 0,0 0 45 0 0,0 0-61 0 0,0 0-288 0 0,0 0-121 0 0,0 0-28 0 0,0 0-4 0 0,0 0 0 0 0,0 0 0 0 0,0 0 0 0 0,0 0 0 0 0,-1 0 0 0 0,-1 0-423 0 0,0 1 0 0 0,0-1 0 0 0,0 1 0 0 0,0-1 0 0 0,0 1-1 0 0,1 0 1 0 0,-1-1 0 0 0,0 1 0 0 0,0 0 0 0 0,1 0 0 0 0,-1 1 0 0 0,-2 1 0 0 0,-21 21 389 0 0,11-11-472 0 0,-14 12 30 0 0,1-1 100 0 0,0 2-1 0 0,-29 35 1 0 0,35-35 384 0 0,1-1-619 0 0,1 0-1 0 0,-30 52 0 0 0,48-76-343 0 0,4-2-407 0 0,30-17-7725 0 0,-14 7 3411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2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9 11975 0 0,'0'0'547'0'0,"2"-1"-11"0"0,6-4-344 0 0,2 2-29 0 0,-7 3 138 0 0,-1 0 1 0 0,0 0 0 0 0,1 1 0 0 0,-1-1-1 0 0,0 1 1 0 0,1-1 0 0 0,-1 1 0 0 0,3 1 0 0 0,-2-1 651 0 0,-2 0-861 0 0,0-1 0 0 0,0 1 0 0 0,-1-1 0 0 0,1 1 0 0 0,0-1 0 0 0,0 1 0 0 0,0 0 0 0 0,0-1 0 0 0,0 1-1 0 0,-1 0 1 0 0,2 1 0 0 0,-1-1 14 0 0,0 0 0 0 0,1 1-1 0 0,-1 0 0 0 0,0 0 1 0 0,1 0-1 0 0,-1 0 0 0 0,0 0 1 0 0,0 0-1 0 0,0 1 0 0 0,-1-1 1 0 0,1 0-1 0 0,0 0 0 0 0,-1 1 1 0 0,0-1-1 0 0,1 0 0 0 0,-1 1 1 0 0,0 4-1 0 0,0 1 156 0 0,1-4-127 0 0,11 139 2804 0 0,-13-130-2737 0 0,0-1-1 0 0,-1 1 1 0 0,0 0 0 0 0,-1-1-1 0 0,-4 14 1 0 0,-28 60 747 0 0,-93 143-948 0 0,113-206 0 0 0,2-4-219 0 0,0-1 0 0 0,-2 0 0 0 0,-17 16 0 0 0,23-29-605 0 0,7-4-5133 0 0,2-1 3910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2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9 21191 0 0,'0'0'969'0'0,"0"-2"-18"0"0,-4-42 1731 0 0,3 36-2492 0 0,1 6 322 0 0,0 2 0 0 0,0 0-69 0 0,-1-1-294 0 0,-3-5-470 0 0,3 5-1438 0 0,-2 0-638 0 0,-8-2-130 0 0,9 2-29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3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340 8287 0 0,'0'0'382'0'0,"2"-1"-8"0"0,4-5-187 0 0,1 0 0 0 0,-1 0-1 0 0,-1 0 1 0 0,1 0 0 0 0,-1-1-1 0 0,-1 0 1 0 0,6-9 0 0 0,18-23 2335 0 0,-20 27-1180 0 0,1 1 0 0 0,11-25 0 0 0,1 0 703 0 0,-17 30-1741 0 0,-1 0 0 0 0,0-1-1 0 0,3-8 1 0 0,-4 9-48 0 0,1-1-1 0 0,-1 1 1 0 0,7-10-1 0 0,-7 14-147 0 0,0-1 0 0 0,-1 1 0 0 0,1 0-1 0 0,-1 0 1 0 0,0-1 0 0 0,0 1 0 0 0,1-1-1 0 0,-2 1 1 0 0,1-1 0 0 0,0 1 0 0 0,0-1 0 0 0,-1 1-1 0 0,0-1 1 0 0,1 0 0 0 0,-1 1 0 0 0,0-1 0 0 0,0 0-1 0 0,-1-4 1 0 0,1 6 404 0 0,-1-1 0 0 0,0-5 0 0 0,1 5-68 0 0,-1 0-289 0 0,1 2-142 0 0,0-1 1 0 0,0 1-1 0 0,-1-1 1 0 0,1 1-1 0 0,0-1 1 0 0,-1 1-1 0 0,1-1 1 0 0,0 1-1 0 0,-1-1 0 0 0,1 1 1 0 0,0-1-1 0 0,-1 1 1 0 0,1-1-1 0 0,-1 1 1 0 0,1 0-1 0 0,-1-1 1 0 0,1 1-1 0 0,-1 0 1 0 0,1 0-1 0 0,-1-1 1 0 0,1 1-1 0 0,-1 0 1 0 0,0 0-1 0 0,1 0 1 0 0,-1 0-1 0 0,1-1 0 0 0,-1 1 1 0 0,0 0-1 0 0,0 0 1 0 0,-4 0 530 0 0,2 0-517 0 0,0 0 1 0 0,0 0-1 0 0,0 1 1 0 0,0-1 0 0 0,-1 1-1 0 0,1-1 1 0 0,0 1-1 0 0,0 0 1 0 0,0 0-1 0 0,0 0 1 0 0,1 1-1 0 0,-1-1 1 0 0,0 1-1 0 0,0 0 1 0 0,1-1 0 0 0,-1 1-1 0 0,1 0 1 0 0,0 1-1 0 0,-1-1 1 0 0,1 0-1 0 0,0 1 1 0 0,-3 4-1 0 0,-4 6 92 0 0,1 1-1 0 0,0 0 0 0 0,-7 19 0 0 0,11-23-107 0 0,-104 270-11 0 0,72-178 0 0 0,-42 133 0 0 0,13 18-1384 0 0,62-240 1105 0 0,2-5 222 0 0,-1-1-1 0 0,1 0 1 0 0,1 1 0 0 0,-1-1 0 0 0,1 1-1 0 0,2 9 1 0 0,-2-17 19 0 0,-1 0 0 0 0,1 1 1 0 0,0-1-1 0 0,0 0 0 0 0,0 0 0 0 0,0 0 0 0 0,0 1 0 0 0,0-1 0 0 0,0 0 0 0 0,0 0 1 0 0,0 0-1 0 0,0 1 0 0 0,0-1 0 0 0,0 0 0 0 0,0 0 0 0 0,0 0 0 0 0,1 1 1 0 0,-1-1-1 0 0,0 0 0 0 0,0 0 0 0 0,0 0 0 0 0,0 0 0 0 0,0 1 0 0 0,0-1 1 0 0,0 0-1 0 0,1 0 0 0 0,-1 0 0 0 0,0 0 0 0 0,0 0 0 0 0,0 1 0 0 0,0-1 1 0 0,1 0-1 0 0,-1 0 0 0 0,0 0 0 0 0,0 0 0 0 0,0 0 0 0 0,0 0 0 0 0,1 0 0 0 0,-1 0 1 0 0,0 0-1 0 0,0 0 0 0 0,0 0 0 0 0,1 1 0 0 0,-1-1 0 0 0,0 0 0 0 0,0 0 1 0 0,1-1-1 0 0,10-8-296 0 0,10-21 267 0 0,-20 28-134 0 0,28-51-1884 0 0,3-29-5571 0 0,-17 36 2824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3:04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7503 0 0,'0'0'399'0'0,"0"0"60"0"0,0 0 21 0 0,0 0-59 0 0,0 0-136 0 0,0 0 457 0 0,0 0 228 0 0,0 0 43 0 0,0 0-59 0 0,0 0-289 0 0,0 0-121 0 0,0 0-28 0 0,1 2-72 0 0,0 2-429 0 0,-1 1-1 0 0,1-1 1 0 0,-1 1 0 0 0,0-1-1 0 0,-1 0 1 0 0,1 1 0 0 0,-1-1-1 0 0,1 0 1 0 0,-4 8-1 0 0,-16 41 14 0 0,8-24-30 0 0,12-29 3 0 0,0 1-1 0 0,0-1 1 0 0,0 0 0 0 0,-1 1-1 0 0,1-1 1 0 0,0 0 0 0 0,0 1-1 0 0,0-1 1 0 0,0 1 0 0 0,0-1 0 0 0,0 0-1 0 0,-1 1 1 0 0,1-1 0 0 0,0 0-1 0 0,0 1 1 0 0,0-1 0 0 0,0 1-1 0 0,1-1 1 0 0,-1 0 0 0 0,0 1-1 0 0,0-1 1 0 0,0 0 0 0 0,0 1-1 0 0,0-1 1 0 0,0 0 0 0 0,0 1-1 0 0,1-1 1 0 0,-1 0 0 0 0,0 1-1 0 0,0-1 1 0 0,1 0 0 0 0,-1 1-1 0 0,0-1 1 0 0,0 0 0 0 0,1 0-1 0 0,-1 1 1 0 0,0-1 0 0 0,1 0-1 0 0,-1 0 1 0 0,0 0 0 0 0,1 1-1 0 0,-1-1 1 0 0,0 0 0 0 0,1 0-1 0 0,-1 0 1 0 0,0 0 0 0 0,1 0-1 0 0,0 0 40 0 0,2 2 1 0 0,0-1 1 0 0,0 0-1 0 0,0 1 0 0 0,0-2 0 0 0,1 1 1 0 0,-1 0-1 0 0,0-1 0 0 0,1 1 1 0 0,-1-1-1 0 0,0 0 0 0 0,1 0 0 0 0,-1 0 1 0 0,0-1-1 0 0,1 1 0 0 0,-1-1 0 0 0,0 0 1 0 0,0 0-1 0 0,0 0 0 0 0,1 0 1 0 0,3-3-1 0 0,7-3 217 0 0,0-1 0 0 0,-1-1 1 0 0,14-11-1 0 0,-11 8-182 0 0,31-28-76 0 0,-47 40 0 0 0,0 0 0 0 0,0 0 0 0 0,0 0 0 0 0,0 0-1 0 0,1 0 1 0 0,-1 0 0 0 0,0 0 0 0 0,0 0 0 0 0,0 0 0 0 0,0 0-1 0 0,0-1 1 0 0,0 1 0 0 0,0 0 0 0 0,0 0 0 0 0,0 0 0 0 0,0 0 0 0 0,0 0-1 0 0,0 0 1 0 0,0 0 0 0 0,1 0 0 0 0,-1 0 0 0 0,0 0 0 0 0,0 0 0 0 0,0 0-1 0 0,0 0 1 0 0,0 0 0 0 0,0 0 0 0 0,0 0 0 0 0,0 0 0 0 0,0 0 0 0 0,0 0-1 0 0,1 0 1 0 0,-1 0 0 0 0,0 0 0 0 0,0 0 0 0 0,0 0 0 0 0,0 0 0 0 0,0 0-1 0 0,0 0 1 0 0,0 0 0 0 0,0 0 0 0 0,0 0 0 0 0,0 0 0 0 0,0 1 0 0 0,1-1-1 0 0,-1 0 1 0 0,0 0 0 0 0,0 0 0 0 0,0 0 0 0 0,0 0 0 0 0,0 0 0 0 0,0 0-1 0 0,0 0 1 0 0,0 0 0 0 0,0 0 0 0 0,0 0 0 0 0,0 0 0 0 0,0 1 0 0 0,0-1-1 0 0,0 0 1 0 0,0 0 0 0 0,-1 9-9 0 0,-5 9 99 0 0,-21 53 613 0 0,-19 46 570 0 0,24-68-1273 0 0,-48 77 0 0 0,52-89 0 0 0,26-42-3167 0 0,7-10-3964 0 0,-9 7-1219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3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24 13823 0 0,'-4'0'81'0'0,"1"0"-1"0"0,-1 0 1 0 0,0 1-1 0 0,1-1 1 0 0,-1 1-1 0 0,1 0 0 0 0,-1 0 1 0 0,1 0-1 0 0,0 1 1 0 0,-1-1-1 0 0,1 1 1 0 0,-4 2-1 0 0,2-1 37 0 0,0 0-1 0 0,-1-1 1 0 0,-9 3-1 0 0,-2 2 3813 0 0,16-5-1184 0 0,10-7-1407 0 0,18-5-803 0 0,1 1 0 0 0,0 0 0 0 0,55-7 0 0 0,-60 12-455 0 0,-10 1-80 0 0,-1 2 0 0 0,1 0 0 0 0,23 1 0 0 0,-24 0 0 0 0,-8-1 0 0 0,16 3 0 0 0,-7 2-4158 0 0,-2-1-3692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4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11975 0 0,'0'0'267'0'0,"0"0"42"0"0,0 0 17 0 0,1-2-28 0 0,0 1-52 0 0,0 0 0 0 0,0 0 0 0 0,0 0 0 0 0,0-1 0 0 0,0 1-1 0 0,-1-1 1 0 0,1 1 0 0 0,0 0 0 0 0,-1-1 0 0 0,1 1 0 0 0,-1-1-1 0 0,1 0 1 0 0,-1 1 0 0 0,0-1 0 0 0,0 1 0 0 0,0-1 0 0 0,0 1-1 0 0,0-1 1 0 0,0 0 0 0 0,0 1 0 0 0,-1-4 0 0 0,1 2 172 0 0,-1 1 759 0 0,1 1-121 0 0,-2-5 185 0 0,2 3-620 0 0,-1 1 1 0 0,0-1 0 0 0,1 0 0 0 0,0 1-1 0 0,-1-1 1 0 0,1 1 0 0 0,1-6 0 0 0,4 36-457 0 0,-3 28-165 0 0,-2 27 0 0 0,0-76 0 0 0,1-1 0 0 0,-1 1 0 0 0,1 0 0 0 0,0 0 0 0 0,4 9 0 0 0,-5-14 0 0 0,1 1 0 0 0,-1-1 0 0 0,1 1 0 0 0,0-1 0 0 0,0 1 0 0 0,0-1 0 0 0,0 0 0 0 0,0 0 0 0 0,0 0 0 0 0,1 1 0 0 0,-1-1 0 0 0,1 0 0 0 0,-1 0 0 0 0,5 2 0 0 0,-5-2 0 0 0,1-1 0 0 0,0 0 0 0 0,0 0 0 0 0,0-1 0 0 0,0 1 0 0 0,0 0 0 0 0,1-1 0 0 0,-1 1 0 0 0,3-1 0 0 0,2 1 0 0 0,-2 0 0 0 0,0-1 0 0 0,0 0 0 0 0,0 0 0 0 0,0 0 0 0 0,0-1 0 0 0,0 0 0 0 0,0 0 0 0 0,-1 0 0 0 0,1 0 0 0 0,0-1 0 0 0,0 0 0 0 0,-1 0 0 0 0,8-4 0 0 0,3-4 0 0 0,0 1 0 0 0,20-20 0 0 0,-22 17-3 0 0,0-1 0 0 0,-1-1 0 0 0,0 0 0 0 0,-1-1 0 0 0,11-20 0 0 0,39-84 93 0 0,-57 111 281 0 0,-4 6 117 0 0,0 2 21 0 0,0 0-66 0 0,-2 2-294 0 0,-9 8-145 0 0,1 0 0 0 0,0 1-1 0 0,1 1 1 0 0,-16 23 0 0 0,-24 58-4 0 0,7-16-3 0 0,-31 72 3 0 0,48-94 0 0 0,-10 37-64 0 0,35-90-273 0 0,0-2-138 0 0,0 0-33 0 0,0 0-72 0 0,0 0-285 0 0,0 0-126 0 0,8-11-6973 0 0,0 2 252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4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0 19351 0 0,'0'0'439'0'0,"0"0"62"0"0,0 0 33 0 0,0 0-65 0 0,0 0-237 0 0,0 0 156 0 0,0 0 100 0 0,0 0 21 0 0,0 2 3 0 0,0 2-351 0 0,-1 0 1 0 0,0 0-1 0 0,0 0 0 0 0,-1 0 0 0 0,1-1 1 0 0,-1 1-1 0 0,0-1 0 0 0,0 1 0 0 0,-3 4 1 0 0,-9 19 785 0 0,7-12-677 0 0,-1 0 1 0 0,0 0-1 0 0,-12 17 0 0 0,7-14 5 0 0,-10 22 1 0 0,6-6-276 0 0,7-16 0 0 0,1 2 0 0 0,1-1 0 0 0,-7 22 0 0 0,-26 74 966 0 0,-2 12 116 0 0,37-108-1091 0 0,-6 34-108 0 0,11-48 82 0 0,0 1 1 0 0,1 0 0 0 0,-1-1-1 0 0,1 1 1 0 0,1 0 0 0 0,-1 0-1 0 0,2 6 1 0 0,-1-10-441 0 0,12 2-613 0 0,-9-4 850 0 0,0 0 0 0 0,-1 0 0 0 0,1-1-1 0 0,0 1 1 0 0,0-1 0 0 0,-1 1 0 0 0,1-1 0 0 0,-1-1 0 0 0,1 1-1 0 0,-1 0 1 0 0,1-1 0 0 0,-1 0 0 0 0,0 0 0 0 0,4-2-1 0 0,6-5-1154 0 0,0-1-1 0 0,12-12 1 0 0,11-13-643 0 0,-1-2-11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5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82 13823 0 0,'0'0'630'0'0,"0"0"-13"0"0,0 0-252 0 0,4-10 2377 0 0,0 4-1419 0 0,-1-1 1 0 0,0 1 0 0 0,-1-1 0 0 0,0 0 0 0 0,0 0-1 0 0,2-11 1 0 0,-12 39-1172 0 0,5-13-148 0 0,0-1 0 0 0,0 0 0 0 0,0 1 0 0 0,-1 10 0 0 0,2-13-4 0 0,-2 18 0 0 0,3-19 0 0 0,1-3 0 0 0,-1 0 0 0 0,1 1 0 0 0,0-1 0 0 0,0 0 0 0 0,-1 1 0 0 0,1-1 0 0 0,0 1 0 0 0,0-1 0 0 0,1 0 0 0 0,-1 1 0 0 0,0-1 0 0 0,0 0 0 0 0,1 1 0 0 0,-1-1 0 0 0,2 2 0 0 0,-1 0 0 0 0,0 1 0 0 0,0-1 0 0 0,0-1 0 0 0,1 1 0 0 0,0 0 0 0 0,0 0 0 0 0,3 3 0 0 0,2 2 0 0 0,10 3 0 0 0,-12-11 0 0 0,-1 0 0 0 0,1 1 0 0 0,1-1 0 0 0,-1 0 0 0 0,1 0 0 0 0,-1 0 0 0 0,0-1 0 0 0,1 0 0 0 0,-1 0 0 0 0,0 0 0 0 0,7-3 0 0 0,6-2 0 0 0,21-13 0 0 0,-26 12 0 0 0,-5 3 12 0 0,-1-1-1 0 0,1 1 1 0 0,-1-2 0 0 0,0 1 0 0 0,0-1-1 0 0,-1 0 1 0 0,0 0 0 0 0,6-8-1 0 0,-1-1 102 0 0,-1 0-1 0 0,15-30 1 0 0,-15 32 884 0 0,-9 12-554 0 0,-2 2-294 0 0,-3 1-147 0 0,1 1 0 0 0,0-1 1 0 0,0 1-1 0 0,1 0 0 0 0,-1 0 0 0 0,1 0 0 0 0,-1 0 1 0 0,-3 6-1 0 0,-15 33-5 0 0,16-31 2 0 0,-13 24 1 0 0,12-24 0 0 0,0 0 0 0 0,1 0 0 0 0,1 1 0 0 0,-1 0 0 0 0,-2 15 0 0 0,-25 93 0 0 0,-52 230 0 0 0,84-349 0 0 0,-2 4 0 0 0,0 1 0 0 0,0-1 0 0 0,0 1 0 0 0,-1-1 0 0 0,0 0 0 0 0,0 0 0 0 0,0 0 0 0 0,-1 0 0 0 0,1 0 0 0 0,-1-1 0 0 0,-6 6 0 0 0,2-3 0 0 0,-1-4 0 0 0,6-2 0 0 0,0-1 0 0 0,1 1 0 0 0,-1-1 0 0 0,0 0 0 0 0,1 0 0 0 0,-1 0 0 0 0,0-1 0 0 0,1 1 0 0 0,-1-1 0 0 0,0 1 0 0 0,1-1 0 0 0,-1 0 0 0 0,1 0 0 0 0,-1 0 0 0 0,-2-2 0 0 0,-2 0 0 0 0,2 1 0 0 0,0-1 0 0 0,1 1 0 0 0,-1-1 0 0 0,0 0 0 0 0,1 0 0 0 0,0 0 0 0 0,-1-1 0 0 0,1 1 0 0 0,0-1 0 0 0,1 0 0 0 0,-1 0 0 0 0,-5-9 0 0 0,5 6 0 0 0,-2-3 0 0 0,0 1 0 0 0,-6-15 0 0 0,10 20 0 0 0,1 0 0 0 0,-1-1 0 0 0,1 1 0 0 0,0 0 0 0 0,1-1 0 0 0,-1 1 0 0 0,1-1 0 0 0,0 1 0 0 0,0-6 0 0 0,1-2 0 0 0,1 0 0 0 0,0 1 0 0 0,0-1 0 0 0,1 0 0 0 0,0 1 0 0 0,1 0 0 0 0,1 0 0 0 0,0 0 0 0 0,0 0 0 0 0,1 1 0 0 0,0-1 0 0 0,1 2 0 0 0,14-17 0 0 0,6-3-110 0 0,-3 3-448 0 0,1 0 1 0 0,46-35-1 0 0,99-50-8772 0 0,-132 87 6771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1:05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19351 0 0,'0'0'439'0'0,"0"0"62"0"0,0 0 33 0 0,2 1-65 0 0,2 0-276 0 0,1 0-1 0 0,-1 0 1 0 0,1 1 0 0 0,-1 0-1 0 0,0 0 1 0 0,0 0 0 0 0,0 1-1 0 0,0-1 1 0 0,0 1 0 0 0,4 4-1 0 0,-8-7-182 0 0,2 2 162 0 0,1 1-1 0 0,-1 0 1 0 0,0 0-1 0 0,1 0 1 0 0,-2 0-1 0 0,1 0 1 0 0,0 1-1 0 0,0-1 1 0 0,-1 1-1 0 0,0-1 1 0 0,0 1-1 0 0,0-1 1 0 0,0 1-1 0 0,-1-1 1 0 0,1 7-1 0 0,0 6 330 0 0,-1-1 0 0 0,-4 23 0 0 0,1-13-140 0 0,1 17 11 0 0,-1-2 258 0 0,-9 52 0 0 0,-31 73 323 0 0,-3 14 142 0 0,33-82-3452 0 0,8-59 1041 0 0,5-36-636 0 0,0-2-80 0 0,0 0-15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09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9 8287 0 0,'0'0'382'0'0,"0"0"-8"0"0,0 0-170 0 0,0 0 176 0 0,0 0 107 0 0,0 0 22 0 0,0 0 71 0 0,0 0 286 0 0,0 0 124 0 0,0 0 30 0 0,0 0-65 0 0,0 0-290 0 0,1-1-121 0 0,14-13 996 0 0,-14 13-1028 0 0,-1 1 0 0 0,1 0-346 0 0,0-1-1 0 0,-1 1 0 0 0,1 0 0 0 0,-1-1 1 0 0,1 1-1 0 0,0 0 0 0 0,-1 0 1 0 0,1 0-1 0 0,0 0 0 0 0,-1 0 0 0 0,1 0 1 0 0,0 0-1 0 0,-1 0 0 0 0,1 0 1 0 0,0 0-1 0 0,-1 0 0 0 0,1 0 1 0 0,0 0-1 0 0,-1 0 0 0 0,1 0 0 0 0,0 1 1 0 0,-1-1-1 0 0,1 0 0 0 0,-1 1 1 0 0,2-1-1 0 0,-1 2-91 0 0,0-1 0 0 0,0 0 1 0 0,0 0-1 0 0,0 0 0 0 0,0 1 0 0 0,0-1 1 0 0,-1 0-1 0 0,1 1 0 0 0,0-1 0 0 0,0 3 0 0 0,2 4-214 0 0,-1 0-1 0 0,-1 1 0 0 0,2 9 1 0 0,-3-16 300 0 0,2 11-160 0 0,-1 0 0 0 0,0 0 0 0 0,-1 0 0 0 0,0-1 0 0 0,-1 1 0 0 0,-1 0 0 0 0,-4 21 0 0 0,4-29 18 0 0,0-1 0 0 0,0-1 0 0 0,0 1-1 0 0,-1 0 1 0 0,1 0 0 0 0,-1-1 0 0 0,0 1 0 0 0,0-1-1 0 0,0 0 1 0 0,0 0 0 0 0,-1 0 0 0 0,1-1 0 0 0,-1 1-1 0 0,0-1 1 0 0,0 1 0 0 0,1-1 0 0 0,-2-1 0 0 0,1 1-1 0 0,-7 2 1 0 0,2-2-451 0 0,0 0-1 0 0,0 0 1 0 0,-13 1 0 0 0,11-3-1978 0 0,-1 0 0 0 0,-11-1 0 0 0,0-2-4027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10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3 10135 0 0,'0'0'231'0'0,"0"0"29"0"0,0 0 19 0 0,4-6 7 0 0,3-1-163 0 0,-7 7-103 0 0,1-1-1 0 0,-1 1 1 0 0,1 0 0 0 0,-1-1-1 0 0,1 1 1 0 0,-1 0 0 0 0,1-1-1 0 0,-1 1 1 0 0,0 0 0 0 0,1-1-1 0 0,-1 1 1 0 0,0-1 0 0 0,1 1 0 0 0,-1-1-1 0 0,0 1 1 0 0,0-1 0 0 0,1 1-1 0 0,-1-1 1 0 0,0 1 0 0 0,0-1-1 0 0,0 1 1 0 0,0-1 0 0 0,0 1-1 0 0,0-1 1 0 0,0 0 0 0 0,0 1 0 0 0,0-1-1 0 0,0 1 1 0 0,0-1 0 0 0,0 1-1 0 0,0-1 1 0 0,0 1 0 0 0,0-1-1 0 0,-1 1 1 0 0,1-1 0 0 0,0 1-1 0 0,0-1 1 0 0,-1 1 0 0 0,1-1 0 0 0,0 1-1 0 0,-1-1 1 0 0,0 0 0 0 0,0-1 145 0 0,0 0 1 0 0,0 0-1 0 0,-1 0 1 0 0,1-1-1 0 0,1 1 1 0 0,-1 0-1 0 0,0-1 1 0 0,0 1-1 0 0,1-1 1 0 0,-1 1 0 0 0,1-1-1 0 0,0-3 1 0 0,5-30 2295 0 0,0 8-932 0 0,-3 10 732 0 0,-2 13-75 0 0,-3 11-1417 0 0,1 5-769 0 0,0 1 0 0 0,0 0 0 0 0,1 25 0 0 0,0-11 0 0 0,1 0 0 0 0,0 1 0 0 0,2-1 0 0 0,0 0 0 0 0,2 0 0 0 0,8 26 0 0 0,-11-49 0 0 0,0 1 0 0 0,0 0 0 0 0,1 0 0 0 0,0-1 0 0 0,0 1 0 0 0,0-1 0 0 0,0 1 0 0 0,0-1 0 0 0,1 0 0 0 0,-1 0 0 0 0,1 0 0 0 0,0 0 0 0 0,5 4 0 0 0,1-4 0 0 0,3-5 0 0 0,4-7 15 0 0,0-1-1 0 0,0 0 0 0 0,0-1 1 0 0,17-17-1 0 0,-5 2 480 0 0,-2 0 0 0 0,-1-2 0 0 0,39-57 0 0 0,-54 68-494 0 0,-1 1 0 0 0,0-1 0 0 0,-1-1 0 0 0,-1 0 0 0 0,-1 0 0 0 0,-1 0 0 0 0,5-24 0 0 0,-4-10 0 0 0,-6 51 0 0 0,1 0 0 0 0,-1 0 0 0 0,0 0 0 0 0,0 0 0 0 0,0 0 0 0 0,-1 0 0 0 0,1 0 0 0 0,0 0 0 0 0,0 0 0 0 0,0 0 0 0 0,-1 0 0 0 0,0-1 0 0 0,1 1 0 0 0,0 1 0 0 0,0 0 0 0 0,0 0 0 0 0,0 0 0 0 0,0 0 0 0 0,0-1 0 0 0,0 1 0 0 0,0 0 0 0 0,0 0 0 0 0,-1 0 0 0 0,1 0 0 0 0,0 0 0 0 0,0 0 0 0 0,0-1 0 0 0,0 1 0 0 0,0 0 0 0 0,-1 0 0 0 0,1 0 0 0 0,0 0 0 0 0,0 0 0 0 0,0 0 0 0 0,0 0 0 0 0,-1 0 0 0 0,1 0 0 0 0,0 0 0 0 0,0 0 0 0 0,0 0 0 0 0,0 0 0 0 0,-1 0 0 0 0,1 0 0 0 0,0 0 0 0 0,0 0 0 0 0,0 0 0 0 0,-1 0 0 0 0,1 0 0 0 0,0 0 0 0 0,0 0 0 0 0,0 0 0 0 0,0 0 0 0 0,-1 0 0 0 0,1 0 0 0 0,0 1 0 0 0,0-1 0 0 0,0 0 0 0 0,-3 3 0 0 0,-10 21-2575 0 0,10-16 554 0 0,0 0 0 0 0,1 0 0 0 0,-2 10 1 0 0,2-8-4418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10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0135 0 0,'0'0'231'0'0,"0"0"29"0"0,0 0 19 0 0,0 0 105 0 0,0 0 410 0 0,0 0 184 0 0,0 0 40 0 0,0 0-63 0 0,16-9 1214 0 0,101-20 1491 0 0,-109 27-3573 0 0,0 1 0 0 0,0 0 0 0 0,0 1 0 0 0,0 0-1 0 0,0 0 1 0 0,10 2 0 0 0,-6 1-226 0 0,-1 0 0 0 0,1-1 0 0 0,-1 0 0 0 0,1-1 0 0 0,0 0 0 0 0,-1-1-1 0 0,1 0 1 0 0,23-4 0 0 0,-24 2-2811 0 0,-3 1 1416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12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 8287 0 0,'0'0'191'0'0,"0"0"26"0"0,0 0 9 0 0,0 0 42 0 0,0 0 158 0 0,0 0 72 0 0,0 0 12 0 0,0 0 2 0 0,0 0 0 0 0,0 0 0 0 0,0 0 0 0 0,0 0 0 0 0,0 0 0 0 0,-2-3-110 0 0,1 1 341 0 0,2 3 3824 0 0,4 5-4479 0 0,-3-4 283 0 0,-1-1 117 0 0,47 42 629 0 0,-44-40-1117 0 0,-1 0 0 0 0,0 1 0 0 0,0-1 0 0 0,0 1 0 0 0,0 0 0 0 0,4 7 0 0 0,6 17 0 0 0,-8-20 0 0 0,0 1 0 0 0,5 15 0 0 0,-8-18 0 0 0,-1-3 0 0 0,0 0 0 0 0,1 0 0 0 0,-1 0 0 0 0,1 0 0 0 0,-1 0 0 0 0,4 3 0 0 0,-4-3 0 0 0,8 6 0 0 0,2 1 0 0 0,10 11 0 0 0,-15-15 0 0 0,-1 1 72 0 0,-5-6 299 0 0,8 12 1170 0 0,-8-12-1878 0 0,0-1-138 0 0,0 0-33 0 0,5 14 1034 0 0,-2-12-8688 0 0,-3-2 1918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13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3 8287 0 0,'0'0'191'0'0,"0"0"26"0"0,0 0 9 0 0,0 0 42 0 0,0 0 158 0 0,0 0 72 0 0,0 0 12 0 0,0 0 2 0 0,0 0 0 0 0,0 0 0 0 0,0 0 0 0 0,0 0 0 0 0,0 0 0 0 0,0 0 0 0 0,0 0 0 0 0,0 0-69 0 0,0 0-222 0 0,0 0 166 0 0,0 0 101 0 0,0 0 21 0 0,-2-1-66 0 0,1 1-439 0 0,1 0-1 0 0,-1 0 1 0 0,1-1 0 0 0,-1 1 0 0 0,1 0 0 0 0,-1 0-1 0 0,1 0 1 0 0,-1-1 0 0 0,1 1 0 0 0,-1 0 0 0 0,1 0-1 0 0,-1 0 1 0 0,0 0 0 0 0,1 0 0 0 0,-1 0 0 0 0,1 0-1 0 0,-1 0 1 0 0,1 1 0 0 0,-1-1 0 0 0,1 0 0 0 0,-1 0-1 0 0,0 0 1 0 0,1 1 0 0 0,-1-1 0 0 0,1 0 0 0 0,-1 0-1 0 0,1 1 1 0 0,0-1 0 0 0,-1 0 0 0 0,1 1 0 0 0,-1-1-1 0 0,1 1 1 0 0,0-1 0 0 0,-1 0 0 0 0,1 1 0 0 0,0-1-1 0 0,-1 1 1 0 0,1-1 0 0 0,0 1 0 0 0,0-1-1 0 0,-1 1 1 0 0,1 0 0 0 0,0 0 0 0 0,-1 0-6 0 0,-13 18 280 0 0,6-8 164 0 0,0 0 1 0 0,-1-1 0 0 0,-17 16-1 0 0,-24 16-442 0 0,-56 44 0 0 0,38-32 0 0 0,62-49 1 0 0,-11 8-203 0 0,16-12-849 0 0,1-1-385 0 0,0 0-78 0 0,0 0-20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3:0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 17503 0 0,'0'0'803'0'0,"2"0"-18"0"0,1-1-547 0 0,-1 1-151 0 0,0-1 0 0 0,0 1 0 0 0,-1 0 0 0 0,1 0 0 0 0,0 0 0 0 0,0 0 0 0 0,0 1 0 0 0,-1-1 0 0 0,1 0 0 0 0,3 2 0 0 0,4-1 917 0 0,0 1 0 0 0,0 0 0 0 0,14 6 0 0 0,-18-6-785 0 0,-1 0-1 0 0,0 0 1 0 0,0 1-1 0 0,0 0 1 0 0,0 0-1 0 0,0 0 1 0 0,0 0-1 0 0,-1 0 1 0 0,4 6-1 0 0,3 3-22 0 0,0 2 0 0 0,-2-1-1 0 0,0 1 1 0 0,0 0 0 0 0,-1 1-1 0 0,-1 0 1 0 0,-1 0 0 0 0,0 0 0 0 0,-1 1-1 0 0,0-1 1 0 0,-1 1 0 0 0,-1 0-1 0 0,0 29 1 0 0,-2-25 11 0 0,-1-1 0 0 0,-2 1 0 0 0,0-1 0 0 0,0 0 0 0 0,-2 0 0 0 0,-1 0 0 0 0,0 0 0 0 0,-1-1 0 0 0,-1 0 0 0 0,-1-1 0 0 0,-11 18 0 0 0,10-21-273 0 0,0 0 0 0 0,-1-1 1 0 0,-1 0-1 0 0,-21 19 0 0 0,22-24-684 0 0,1 0 0 0 0,-1-1 0 0 0,-20 11 0 0 0,15-11-9489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13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0 10135 0 0,'0'0'231'0'0,"0"0"29"0"0,0 0 19 0 0,0 0 105 0 0,0 0 410 0 0,0 0 184 0 0,8 14 2204 0 0,-9-5-2957 0 0,0-1 0 0 0,-1 0 0 0 0,0 0-1 0 0,-3 9 1 0 0,-2 9 226 0 0,1-11 138 0 0,5-12-462 0 0,-1 1 0 0 0,1-1 0 0 0,0 1 0 0 0,0 0 0 0 0,0-1 0 0 0,1 1 0 0 0,-1 5 0 0 0,0-2-126 0 0,0-6-2795 0 0,1-1 1771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14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94 11975 0 0,'-1'-7'576'0'0,"1"3"-498"0"0,0-1 0 0 0,0 1 0 0 0,1 0-1 0 0,0-1 1 0 0,-1 1 0 0 0,2 0 0 0 0,-1-1 0 0 0,4-7-1 0 0,3-12 1391 0 0,-16 8 68 0 0,-2 41 4119 0 0,3-8-5801 0 0,1 0 0 0 0,-5 20-1 0 0,10-33 147 0 0,0 1 0 0 0,0 0 0 0 0,0 1 0 0 0,1-1 0 0 0,-1 0 0 0 0,1 1 0 0 0,1-1 0 0 0,-1 0 0 0 0,2 7 0 0 0,-2-10 0 0 0,0-1 0 0 0,0 0 0 0 0,1 1 0 0 0,-1-1 0 0 0,1 0 0 0 0,-1 0 0 0 0,1 1 0 0 0,-1-1 0 0 0,1 0 0 0 0,-1 0 0 0 0,1 0 0 0 0,0 0 0 0 0,0 0 0 0 0,0 0 0 0 0,0 0 0 0 0,0 0 0 0 0,0 0 0 0 0,0 0 0 0 0,1 0 0 0 0,1 2 0 0 0,-2-3 0 0 0,-1 1 0 0 0,1-1 0 0 0,-1 1 0 0 0,1-1 0 0 0,-1 1 0 0 0,1-1 0 0 0,-1 1 0 0 0,1-1 0 0 0,0 1 0 0 0,-1-1 0 0 0,1 0 0 0 0,0 1 0 0 0,-1-1 0 0 0,1 0 0 0 0,0 0 0 0 0,-1 1 0 0 0,1-1 0 0 0,0 0 0 0 0,0 0 0 0 0,-1 0 0 0 0,1 0 0 0 0,0 0 0 0 0,0 0 0 0 0,0 0 0 0 0,2-1 0 0 0,1 2 90 0 0,1-1-1 0 0,-1 0 0 0 0,1 0 1 0 0,-1 0-1 0 0,1-1 1 0 0,-1 1-1 0 0,1-1 0 0 0,-1 0 1 0 0,0-1-1 0 0,1 1 1 0 0,-1-1-1 0 0,0 0 0 0 0,0 0 1 0 0,0 0-1 0 0,6-4 1 0 0,1-3 115 0 0,0-1 1 0 0,0 0-1 0 0,13-17 1 0 0,4-4-411 0 0,-25 29 295 0 0,-1 0 0 0 0,0-1 0 0 0,0 1 0 0 0,0 0 0 0 0,0-1 0 0 0,-1 1 0 0 0,1-1 0 0 0,-1 0 0 0 0,1 1 0 0 0,-1-1 0 0 0,0 0 0 0 0,0 0 0 0 0,0 0 0 0 0,0 0 0 0 0,0-6 0 0 0,-1 9-66 0 0,0-1-1 0 0,0 0 0 0 0,0 0 1 0 0,0 1-1 0 0,0-1 1 0 0,1 0-1 0 0,-1 1 0 0 0,0-1 1 0 0,0 0-1 0 0,1 1 1 0 0,-1-1-1 0 0,0 1 1 0 0,1-1-1 0 0,-1 0 0 0 0,1 1 1 0 0,-1-1-1 0 0,1 1 1 0 0,-1-1-1 0 0,1 1 1 0 0,-1 0-1 0 0,1-1 0 0 0,-1 1 1 0 0,2-1-1 0 0,-1 0-8 0 0,1 0 0 0 0,0-1-1 0 0,-1 1 1 0 0,1-1 0 0 0,-1 1 0 0 0,1-1-1 0 0,0-2 1 0 0,-1 3 356 0 0,-1 1 117 0 0,0 0 21 0 0,-7 20 99 0 0,-10 15-608 0 0,2 0 0 0 0,2 2 0 0 0,1-1 0 0 0,1 2 0 0 0,-9 70 0 0 0,18-92 0 0 0,-1 0 0 0 0,-1 0 0 0 0,-5 17 0 0 0,6-24 0 0 0,-1 0 0 0 0,1-1 0 0 0,-2 0 0 0 0,1 1 0 0 0,-1-1 0 0 0,-11 13 0 0 0,14-19-32 0 0,-1 1 0 0 0,1-1 0 0 0,-1 0 0 0 0,0 0 0 0 0,0-1-1 0 0,0 1 1 0 0,0 0 0 0 0,0-1 0 0 0,0 0 0 0 0,0 1 0 0 0,-4 0 0 0 0,-40 5-685 0 0,26-4 435 0 0,10-2-852 0 0,0-1 0 0 0,0 0 0 0 0,0-1 0 0 0,-20-3 0 0 0,16 2 531 0 0,-18-2-1444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27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12 10135 0 0,'0'0'464'0'0,"0"0"-9"0"0,0 0-223 0 0,0 0 156 0 0,0 0 100 0 0,0 0 21 0 0,0 0 71 0 0,0 0 286 0 0,0 0 124 0 0,-6-7 985 0 0,4 5-1694 0 0,0-1 0 0 0,0 0 0 0 0,0 0-1 0 0,1 0 1 0 0,-1 0 0 0 0,1 0 0 0 0,-1-1 0 0 0,1 1 0 0 0,0 0 0 0 0,0-5-1 0 0,-3-34 2413 0 0,3 21-2055 0 0,0 12-623 0 0,1 6-15 0 0,-1 1 0 0 0,1-1 0 0 0,0 0 0 0 0,0 0 1 0 0,0 1-1 0 0,0-1 0 0 0,0 0 0 0 0,1 1 0 0 0,0-1 0 0 0,-1 0 1 0 0,1 1-1 0 0,0-1 0 0 0,2-3 0 0 0,-3 7 5 0 0,0-1-1 0 0,0 0 1 0 0,0 0 0 0 0,0 0-1 0 0,0 0 1 0 0,0 0 0 0 0,0 0-1 0 0,0 0 1 0 0,0 0 0 0 0,0 0-1 0 0,0 0 1 0 0,0 1-1 0 0,0-1 1 0 0,0 0 0 0 0,0 0-1 0 0,0 0 1 0 0,0 0 0 0 0,0 0-1 0 0,0 0 1 0 0,0 0 0 0 0,0 0-1 0 0,0 0 1 0 0,0 0-1 0 0,0 0 1 0 0,0 0 0 0 0,0 0-1 0 0,1 0 1 0 0,-1 1 0 0 0,0-1-1 0 0,0 0 1 0 0,0 0 0 0 0,0 0-1 0 0,0 0 1 0 0,0 0-1 0 0,0 0 1 0 0,0 0 0 0 0,0 0-1 0 0,0 0 1 0 0,1 0 0 0 0,-1 0-1 0 0,0 0 1 0 0,0 0 0 0 0,0 0-1 0 0,0 0 1 0 0,0 0-1 0 0,0 0 1 0 0,0 0 0 0 0,0 0-1 0 0,0 0 1 0 0,0-1 0 0 0,1 1-1 0 0,-1 0 1 0 0,0 0 0 0 0,0 0-1 0 0,0 0 1 0 0,0 0-1 0 0,0 0 1 0 0,0 0 0 0 0,0 0-1 0 0,0 0 1 0 0,0 0 0 0 0,0 0-1 0 0,0 0 1 0 0,0 0 0 0 0,0 0-1 0 0,0-1 1 0 0,0 1-1 0 0,0 0 1 0 0,4 13 699 0 0,1 18 320 0 0,-3 4-1024 0 0,2 181 0 0 0,-1-152 0 0 0,1-8 0 0 0,-3-42 0 0 0,3-2 0 0 0,4-2 0 0 0,2-4 0 0 0,-8-5 0 0 0,0-1 0 0 0,1 1 0 0 0,-1-1 0 0 0,0 0 0 0 0,1 0 0 0 0,-1 0 0 0 0,0 0 0 0 0,0 0 0 0 0,1 0 0 0 0,-1-1 0 0 0,0 1 0 0 0,0-1 0 0 0,0 1 0 0 0,1-1 0 0 0,-1 0 0 0 0,0 0 0 0 0,0 0 0 0 0,0 0 0 0 0,0 0 0 0 0,3-4 0 0 0,5-2 0 0 0,-1-1 0 0 0,14-15 0 0 0,-17 16 0 0 0,12-14 0 0 0,-1-2 0 0 0,-1-1 0 0 0,24-45 0 0 0,-26 42 0 0 0,1-2 293 0 0,-1 0-1 0 0,-1-1 1 0 0,-2-1-1 0 0,-1 0 1 0 0,-1-1 0 0 0,8-62-1 0 0,-17 85-292 0 0,-3 3-64 0 0,3 5-273 0 0,0 1-138 0 0,0 0-33 0 0,-7 22-1540 0 0,6-3-1293 0 0,2-11 760 0 0,-1-6-4241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28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1975 0 0,'0'0'547'0'0,"0"0"-11"0"0,0 0-271 0 0,0 0 133 0 0,0 0 91 0 0,0 0 20 0 0,0 0 3 0 0,0 0 0 0 0,0 0 0 0 0,0 0 0 0 0,0 0 0 0 0,2 0 0 0 0,62 3 3003 0 0,-52-3-3456 0 0,0 1 0 0 0,15-2 0 0 0,15 1-71 0 0,-4 1-444 0 0,59-5 0 0 0,-57 2-2305 0 0,-7-4-1223 0 0,-29 6 1937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29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0135 0 0,'0'0'231'0'0,"0"0"29"0"0,0 0 19 0 0,0 0 105 0 0,0 0 410 0 0,0 0 184 0 0,0 0 40 0 0,4-5 641 0 0,-1 3 1665 0 0,6-1-2945 0 0,-4 1-154 0 0,1 1 1 0 0,0 1-1 0 0,0-1 1 0 0,0 1 0 0 0,-1 0-1 0 0,1 1 1 0 0,0-1 0 0 0,6 2-1 0 0,-8 0-117 0 0,1 0 0 0 0,-1 0-1 0 0,0 0 1 0 0,1 1 0 0 0,-1 0-1 0 0,0-1 1 0 0,0 1 0 0 0,-1 1-1 0 0,1-1 1 0 0,-1 0 0 0 0,1 1-1 0 0,3 6 1 0 0,6 7 257 0 0,14 27 1 0 0,-26-41-449 0 0,92 139 83 0 0,-88-133 0 0 0,-1 0 0 0 0,3-3-64 0 0,-5-5-273 0 0,-2-1-138 0 0,0 0-33 0 0,0 0-140 0 0,0 0-572 0 0,0 0-253 0 0,0 0-51 0 0,0 0-11 0 0,0 0-1 0 0,-5-11-1063 0 0,4 10 2126 0 0,0-2-1063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29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0 13823 0 0,'0'0'315'0'0,"0"0"45"0"0,0 0 21 0 0,0 0-49 0 0,0 0-149 0 0,0 0 194 0 0,0 0 110 0 0,0 0 22 0 0,0 0 3 0 0,-1 3 0 0 0,-6 18 512 0 0,-2-1 0 0 0,-1 0 0 0 0,-15 25 0 0 0,4-13-778 0 0,-1 0 0 0 0,-2-1 1 0 0,0-2-1 0 0,-49 46 0 0 0,70-73-885 0 0,-7 7 860 0 0,5-6-7059 0 0,5-3 4791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30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 13823 0 0,'0'0'630'0'0,"0"0"-13"0"0,0 0-320 0 0,0 0 105 0 0,3-6 2644 0 0,-8 82-1691 0 0,3-17-488 0 0,3-31-1171 0 0,0-8-5207 0 0,-1-20 3976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30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88 13823 0 0,'0'0'630'0'0,"0"0"-13"0"0,0 0-320 0 0,0 0 105 0 0,0 0 87 0 0,0 0 20 0 0,0 0 71 0 0,0 0 286 0 0,0 0 124 0 0,0 0 30 0 0,0 0-133 0 0,5-12-407 0 0,-3 11 2380 0 0,-1 9-2728 0 0,0 1 0 0 0,-1-1 0 0 0,0 1 0 0 0,0 0 0 0 0,-1-1 0 0 0,0 1 0 0 0,-4 15 0 0 0,2-8-71 0 0,-2 6-61 0 0,3-14 0 0 0,1-1 0 0 0,-1 1 0 0 0,1 0 0 0 0,1 0 0 0 0,0 12 0 0 0,2-9 0 0 0,-2-10 0 0 0,1-1 0 0 0,0 1 0 0 0,0-1 0 0 0,-1 0 0 0 0,1 1 0 0 0,0-1 0 0 0,0 0 0 0 0,-1 1 0 0 0,1-1 0 0 0,0 0 0 0 0,0 0 0 0 0,0 0 0 0 0,0 0 0 0 0,0 0 0 0 0,-1 0 0 0 0,1 0 0 0 0,0 0 0 0 0,0 0 0 0 0,0 0 0 0 0,0-1 0 0 0,-1 1 0 0 0,1 0 0 0 0,0-1 0 0 0,0 1 0 0 0,-1 0 0 0 0,2-1 0 0 0,21-11 0 0 0,-14 5 0 0 0,-1 0 0 0 0,1 0 0 0 0,-1-1 0 0 0,-1 0 0 0 0,1-1 0 0 0,10-16 0 0 0,32-62 0 0 0,-45 77 0 0 0,9-23-17 0 0,-9 21 47 0 0,0 1 0 0 0,10-20-1 0 0,-14 30 342 0 0,-1 1 117 0 0,0 0 21 0 0,0 0-66 0 0,0 13-278 0 0,-1 9-165 0 0,-4 24 0 0 0,2-25 0 0 0,-1 27 0 0 0,5 20 683 0 0,-4 1-1 0 0,-20 112 1 0 0,19-160-683 0 0,-1 6 0 0 0,-1-1 0 0 0,-1 0 0 0 0,-1 0 0 0 0,-12 24 0 0 0,15-39 0 0 0,-4 9 0 0 0,-18 27 0 0 0,23-42 0 0 0,0 1 0 0 0,0-1 0 0 0,-1 1 0 0 0,1-1 0 0 0,-1-1 0 0 0,0 1 0 0 0,-1-1 0 0 0,1 0 0 0 0,-7 4 0 0 0,10-7 0 0 0,0 0 0 0 0,0 1 0 0 0,0-1 0 0 0,0 0 0 0 0,0 0 0 0 0,0-1 0 0 0,0 1 0 0 0,0 0 0 0 0,0-1 0 0 0,0 1 0 0 0,0-1 0 0 0,0 0 0 0 0,-1 0 0 0 0,1 0 0 0 0,0 0 0 0 0,0 0 0 0 0,0 0 0 0 0,-1 0 0 0 0,1-1 0 0 0,-3 0 0 0 0,4 1 0 0 0,1-1-1 0 0,-1 1 1 0 0,1 0 0 0 0,-1 0-1 0 0,1 0 1 0 0,-1 0 0 0 0,1-1-1 0 0,0 1 1 0 0,-1 0 0 0 0,1 0-1 0 0,-1-1 1 0 0,1 1 0 0 0,-1 0-1 0 0,1-1 1 0 0,0 1-1 0 0,-1-1 1 0 0,1 1 0 0 0,0 0-1 0 0,0-1 1 0 0,-1 1 0 0 0,1-1-1 0 0,0 1 1 0 0,0-1 0 0 0,-1 1-1 0 0,1-2 1 0 0,-1 1-192 0 0,-2-5-378 0 0,0 0 0 0 0,0 0-1 0 0,0-1 1 0 0,1 1 0 0 0,0-1 0 0 0,-3-11 0 0 0,5 18 559 0 0,-5-30-1522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45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90 8287 0 0,'0'0'191'0'0,"2"-4"26"0"0,0-1-84 0 0,1-3-37 0 0,1 1 3139 0 0,-13-14 349 0 0,6 7-1968 0 0,1 8-1528 0 0,1 5 283 0 0,-9-8 3266 0 0,5 7-3622 0 0,5 2-15 0 0,-1 0 0 0 0,1 0 0 0 0,0-1 0 0 0,-1 1 0 0 0,1 0 0 0 0,-1 0 0 0 0,1 0 0 0 0,0 0 0 0 0,-1-1 0 0 0,1 1 0 0 0,-1 0 0 0 0,1 0 0 0 0,0-1 0 0 0,-1 1 0 0 0,1 0 0 0 0,0-1 1 0 0,0 1-1 0 0,-1 0 0 0 0,1-1 0 0 0,-1 0 0 0 0,-2-5 72 0 0,2 5 299 0 0,1 1 117 0 0,0 0 21 0 0,0 0-66 0 0,0 0-222 0 0,0 0 166 0 0,2 1-251 0 0,0 1-1 0 0,0-2 1 0 0,0 1 0 0 0,0 0-1 0 0,1 0 1 0 0,-1-1 0 0 0,0 1 0 0 0,0-1-1 0 0,0 1 1 0 0,4-1 0 0 0,-3 1-24 0 0,27 10-112 0 0,-17-5 0 0 0,-10-5 0 0 0,0-1 0 0 0,-1 1 0 0 0,1 0 0 0 0,-1 1 0 0 0,0-1 0 0 0,1 0 0 0 0,-1 1 0 0 0,0-1 0 0 0,0 1 0 0 0,4 3 0 0 0,-1 0 0 0 0,-2-2 0 0 0,0 0 0 0 0,0 0 0 0 0,0 0 0 0 0,-1 0 0 0 0,1 1 0 0 0,-1-1 0 0 0,0 1 0 0 0,0 0 0 0 0,0-1 0 0 0,1 6 0 0 0,2 6 0 0 0,4 22 0 0 0,0 0 0 0 0,-7-28 0 0 0,0 0 0 0 0,-1 0 0 0 0,-1-1 0 0 0,0 1 0 0 0,0 0 0 0 0,-1 10 0 0 0,-1 12 0 0 0,-1 13 0 0 0,2-32 0 0 0,0 0 0 0 0,0 0 0 0 0,1 0 0 0 0,1 0 0 0 0,3 17 0 0 0,-5-27 0 0 0,1-2 0 0 0,0 1 0 0 0,0 0 0 0 0,0-1 0 0 0,0 1 0 0 0,0 0 0 0 0,0-1 0 0 0,1 1 0 0 0,-1 0 0 0 0,0-1 0 0 0,0 1 0 0 0,0 0 0 0 0,1-1 0 0 0,-1 1 0 0 0,0-1 0 0 0,1 1 0 0 0,-1 0 0 0 0,0-1 0 0 0,1 1 0 0 0,-1-1 0 0 0,1 1 0 0 0,-1-1 0 0 0,1 1 0 0 0,0 0 0 0 0,6 5 0 0 0,-1 0-133 0 0,-5-5-563 0 0,-5-17-7649 0 0,2 8 1263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45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12 8287 0 0,'0'0'382'0'0,"0"0"-8"0"0,0-1-240 0 0,-2-3 19 0 0,1 2 567 0 0,1 2 249 0 0,0 0 45 0 0,0 0 8 0 0,0 0 2 0 0,-1 0-643 0 0,0-1-1 0 0,0 0 1 0 0,0 1-1 0 0,0-1 1 0 0,0 1-1 0 0,-1-1 1 0 0,1 1-1 0 0,0 0 1 0 0,0 0-1 0 0,-1-1 0 0 0,1 1 1 0 0,0 0-1 0 0,-2 0 1 0 0,-5 9 23 0 0,1 0 1 0 0,0 1-1 0 0,-9 17 1 0 0,-4 7 42 0 0,-61 65 1366 0 0,77-95-1743 0 0,-49 68 110 0 0,36-47-187 0 0,-22 25-1 0 0,-60 57 8 0 0,94-101-201 0 0,-1 0-1249 0 0,4-5-4070 0 0,2-1 2347 0 0,0 0 1637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6:05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1 4607 0 0,'0'0'102'0'0,"0"0"20"0"0,0 0 6 0 0,2-1 51 0 0,0 0-161 0 0,-1 1-1544 0 0,2 0 4104 0 0,2-2 3589 0 0,2 0 4977 0 0,-5 1-11144 0 0,0-1 0 0 0,1 0 0 0 0,0 1 0 0 0,0-1 0 0 0,0 1 0 0 0,0-1 0 0 0,0 1 0 0 0,0 0 0 0 0,4-1 0 0 0,1 2 0 0 0,7 3 0 0 0,-12-1 0 0 0,10 3 0 0 0,-12-1 0 0 0,-1-2 0 0 0,2 1 0 0 0,4 13 0 0 0,-3-6 0 0 0,-2-6 0 0 0,0 0 0 0 0,0 0 0 0 0,0 0 0 0 0,0 0 0 0 0,-1 0 0 0 0,0 0 0 0 0,0 6 0 0 0,0 19 931 0 0,0-26-422 0 0,-2 8 83 0 0,2-7-591 0 0,-1 0 0 0 0,0-1 0 0 0,0 1 0 0 0,0 0 1 0 0,-1-1-1 0 0,1 1 0 0 0,-1-1 0 0 0,0 1 0 0 0,0-1 0 0 0,0 0 0 0 0,-1 0 0 0 0,1 0 0 0 0,-1 0 0 0 0,1 0 0 0 0,-6 4 0 0 0,-2 2-2 0 0,1-2 1 0 0,0 1 0 0 0,-1-1 0 0 0,0 0 0 0 0,0-1 0 0 0,0-1 0 0 0,-12 6 0 0 0,15-9 0 0 0,32-10 0 0 0,-5 1 0 0 0,32-6 0 0 0,-45 12 0 0 0,-3 0 0 0 0,0 0 0 0 0,1 1 0 0 0,-1-1 0 0 0,0 1 0 0 0,1 0 0 0 0,-1 1 0 0 0,0-1 0 0 0,1 1 0 0 0,5 1 0 0 0,-1 0 0 0 0,0 2 0 0 0,0 0 0 0 0,-3 0-133 0 0,-4-4-563 0 0,-2 0-258 0 0,0 0-56 0 0,0 0-13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46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1 11975 0 0,'0'0'547'0'0,"0"0"-11"0"0,4-7 1521 0 0,-2 3 1121 0 0,-1 5-1233 0 0,0 9-584 0 0,-1 16-569 0 0,-5 3-190 0 0,0-2 0 0 0,-2 1 1 0 0,-1-1-1 0 0,-16 37 0 0 0,12-34-427 0 0,7-16-707 0 0,0-1 1 0 0,-1 0 0 0 0,-9 14-1 0 0,14-25-209 0 0,1-2-230 0 0,0 0-815 0 0,1-1-3258 0 0,2-5-1394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46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3823 0 0,'0'0'315'0'0,"0"0"45"0"0,0 0 21 0 0,1-1-49 0 0,12-31-69 0 0,-12 30 457 0 0,0 0-206 0 0,1-1 1 0 0,-1 1-1 0 0,0-1 1 0 0,0 0-1 0 0,0 1 1 0 0,1-7-1 0 0,-2 8 30 0 0,0 1-28 0 0,1-2-72 0 0,2-3-217 0 0,-2 4 161 0 0,-1 1 100 0 0,0 0 21 0 0,0 0-66 0 0,3 10-319 0 0,-1-2-115 0 0,0 1-1 0 0,0-1 0 0 0,-1 0 0 0 0,0 9 0 0 0,-1-14-8 0 0,0 16 0 0 0,4 36 0 0 0,-3-50 0 0 0,0 0 0 0 0,1 1 0 0 0,-1-1 0 0 0,1 0 0 0 0,0 0 0 0 0,0 0 0 0 0,1 0 0 0 0,0 0 0 0 0,-1-1 0 0 0,1 1 0 0 0,5 5 0 0 0,-7-9 0 0 0,1 1 0 0 0,-1 0 0 0 0,1-1 0 0 0,-1 1 0 0 0,1-1 0 0 0,0 1 0 0 0,-1-1 0 0 0,1 0 0 0 0,0 0 0 0 0,0 0 0 0 0,0 0 0 0 0,0 0 0 0 0,0 0 0 0 0,0 0 0 0 0,0-1 0 0 0,0 1 0 0 0,0-1 0 0 0,1 1 0 0 0,-1-1 0 0 0,0 0 0 0 0,0 0 0 0 0,0 0 0 0 0,1 0 0 0 0,-1 0 0 0 0,0-1 0 0 0,0 1 0 0 0,0-1 0 0 0,0 1 0 0 0,0-1 0 0 0,0 0 0 0 0,0 0 0 0 0,0 0 0 0 0,0 0 0 0 0,3-2 0 0 0,8-5 0 0 0,0 0 0 0 0,-1-1 0 0 0,-1 0 0 0 0,1-1 0 0 0,-1 0 0 0 0,-1-1 0 0 0,0 0 0 0 0,8-13 0 0 0,-8 7 373 0 0,-1 0 0 0 0,-1 0 0 0 0,-1-1 0 0 0,6-21 0 0 0,-13 39-355 0 0,0-3 93 0 0,-4 8-64 0 0,-5 7-40 0 0,-10 26-7 0 0,-19 55 0 0 0,16-36 0 0 0,-114 235 0 0 0,82-180 0 0 0,52-109 10 0 0,-1 13-84 0 0,4-15 23 0 0,-1-1 1 0 0,1 0-1 0 0,-1 0 0 0 0,1 0 0 0 0,-1 0 1 0 0,1 0-1 0 0,0 0 0 0 0,-1 0 0 0 0,1 0 1 0 0,-1 0-1 0 0,1 0 0 0 0,-1 0 0 0 0,1 0 1 0 0,-1-1-1 0 0,2 1 0 0 0,23-13-7177 0 0,-9 3-292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47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7 10135 0 0,'0'0'231'0'0,"0"0"29"0"0,0 0 19 0 0,0 0 37 0 0,0 0 125 0 0,0 0 58 0 0,0 0 11 0 0,0 0 70 0 0,0 0 286 0 0,0 0 124 0 0,0 0 30 0 0,0 0-65 0 0,1-1-290 0 0,17-25 724 0 0,-1 0 0 0 0,25-56 0 0 0,-26 50-392 0 0,-5 8-699 0 0,9-27 1 0 0,-19 47-288 0 0,0-3 262 0 0,-4 8-38 0 0,-4 7 188 0 0,-5 11-252 0 0,2 0 0 0 0,1 2 0 0 0,-10 26 0 0 0,15-34-109 0 0,0 0 0 0 0,1 0 0 0 0,1 0 0 0 0,0 0-1 0 0,1 1 1 0 0,0 22 0 0 0,1-34-62 0 0,1 0 0 0 0,-1 0 0 0 0,0 0 0 0 0,1 0 0 0 0,0-1 0 0 0,-1 1 0 0 0,1 0 0 0 0,0 0 0 0 0,0-1 0 0 0,0 1 0 0 0,0 0 0 0 0,2 2 0 0 0,-3-4 0 0 0,1 1 0 0 0,-1-1 0 0 0,1 1 0 0 0,-1-1 0 0 0,0 1 0 0 0,1-1 0 0 0,-1 1 0 0 0,1-1 0 0 0,-1 1 0 0 0,1-1 0 0 0,-1 0 0 0 0,1 1 0 0 0,-1-1 0 0 0,1 0 0 0 0,-1 1 0 0 0,1-1 0 0 0,0 0 0 0 0,-1 0 0 0 0,1 1 0 0 0,0-1 0 0 0,-1 0 0 0 0,1 0 0 0 0,-1 0 0 0 0,1 0 0 0 0,0 0 0 0 0,-1 0 0 0 0,2 0 0 0 0,-1 0 0 0 0,4 0 0 0 0,0 0 0 0 0,0 0 0 0 0,0-1 0 0 0,0 0 0 0 0,0 1 0 0 0,-1-2 0 0 0,1 1 0 0 0,0 0 0 0 0,-1-1 0 0 0,1 0 0 0 0,8-5 0 0 0,-3 1 0 0 0,0-1 0 0 0,0 0 0 0 0,16-14 0 0 0,-14 9 0 0 0,0-1 0 0 0,0-1 0 0 0,-2 0 0 0 0,1-1 0 0 0,9-20 0 0 0,37-79 0 0 0,-57 112 0 0 0,-2 5 0 0 0,-3 7 0 0 0,1 22 0 0 0,1 0 0 0 0,1 39 0 0 0,1-56 0 0 0,0-12 0 0 0,1 0 0 0 0,0-1 0 0 0,-1 1 0 0 0,1 0 0 0 0,0 0 0 0 0,0-1 0 0 0,1 1 0 0 0,-1 0 0 0 0,0-1 0 0 0,1 1 0 0 0,0-1 0 0 0,-1 1 0 0 0,1 0 0 0 0,0-1 0 0 0,1 1 0 0 0,-1-1 0 0 0,0 0 0 0 0,1 1 0 0 0,-1-1 0 0 0,1 0 0 0 0,3 4 0 0 0,-4-4 0 0 0,2 1 0 0 0,12 3 0 0 0,-11-6-85 0 0,0 0 0 0 0,0 0 1 0 0,0 0-1 0 0,0 0 0 0 0,1-1 0 0 0,-1 0 0 0 0,0 0 0 0 0,0 0 0 0 0,0 0 1 0 0,0-1-1 0 0,4-1 0 0 0,9-3-281 0 0,-11 3-330 0 0,0 1 1 0 0,0-2-1 0 0,0 1 0 0 0,0-1 0 0 0,0 1 1 0 0,-1-2-1 0 0,7-5 0 0 0,-2 2-11 0 0,16-12-1340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4:48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352 10135 0 0,'0'0'464'0'0,"0"0"-9"0"0,-1-6 526 0 0,0 3 3938 0 0,0 1-4744 0 0,1 1 0 0 0,-1 0 1 0 0,0 0-1 0 0,0-1 0 0 0,1 1 1 0 0,-1 0-1 0 0,0 0 0 0 0,0 0 0 0 0,0 0 1 0 0,0 0-1 0 0,0 0 0 0 0,0 0 0 0 0,-1 0 1 0 0,1 0-1 0 0,0 1 0 0 0,0-1 0 0 0,-1 0 1 0 0,1 1-1 0 0,0-1 0 0 0,-1 1 1 0 0,1 0-1 0 0,0-1 0 0 0,-1 1 0 0 0,1 0 1 0 0,-1 0-1 0 0,1 0 0 0 0,-1-1 0 0 0,1 2 1 0 0,0-1-1 0 0,-2 0 0 0 0,-2 1-59 0 0,1 1-1 0 0,-1-1 1 0 0,1 1-1 0 0,0 0 1 0 0,0 0-1 0 0,0 0 1 0 0,0 1-1 0 0,1-1 1 0 0,-1 1-1 0 0,0 0 1 0 0,1 0 0 0 0,0 0-1 0 0,-5 6 1 0 0,-4 6 557 0 0,-18 31 1 0 0,26-40-475 0 0,-15 25-191 0 0,-21 48 0 0 0,38-73-8 0 0,0-1 0 0 0,0 1 0 0 0,1 0 0 0 0,0-1 0 0 0,0 1 0 0 0,0 0 0 0 0,1 0 0 0 0,0 6 0 0 0,0-10 0 0 0,0-1 0 0 0,0 1 0 0 0,0-1 0 0 0,0 0 0 0 0,0 1 0 0 0,1-1 0 0 0,-1 1 0 0 0,0-1 0 0 0,1 0 0 0 0,-1 1 0 0 0,1-1 0 0 0,-1 0 0 0 0,1 0 0 0 0,0 1 0 0 0,0-1 0 0 0,-1 0 0 0 0,1 0 0 0 0,0 0 0 0 0,0 0 0 0 0,0 0 0 0 0,0 0 0 0 0,0 0 0 0 0,0 0 0 0 0,0 0 0 0 0,1-1 0 0 0,-1 1 0 0 0,0 0 0 0 0,0-1 0 0 0,1 1 0 0 0,-1-1 0 0 0,0 1 0 0 0,1-1 0 0 0,-1 0 0 0 0,0 1 0 0 0,1-1 0 0 0,1 0 0 0 0,0 0 0 0 0,1-1 0 0 0,0 1 0 0 0,0-1 0 0 0,-1 1 0 0 0,1-1 0 0 0,0 0 0 0 0,-1-1 0 0 0,1 1 0 0 0,4-3 0 0 0,8-5 0 0 0,-1-1 0 0 0,0 0 0 0 0,-1-1 0 0 0,0 0 0 0 0,0-1 0 0 0,-1-1 0 0 0,-1 0 0 0 0,0-1 0 0 0,11-17 0 0 0,-17 20 0 0 0,-1 0 0 0 0,0 0 0 0 0,5-21 0 0 0,-1 4 0 0 0,-9 28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-6 6 0 0 0,-6 10 0 0 0,4-4 0 0 0,1 0 0 0 0,1 1 0 0 0,0 0 0 0 0,-5 17 0 0 0,9-23 0 0 0,0 0 0 0 0,1 0 0 0 0,-1 1 0 0 0,1-1 0 0 0,1 0 0 0 0,-1 1 0 0 0,1-1 0 0 0,0 1 0 0 0,3 12 0 0 0,-3-18 0 0 0,1 0 0 0 0,-1 0 0 0 0,1-1 0 0 0,0 1 0 0 0,-1 0 0 0 0,1-1 0 0 0,0 1 0 0 0,0-1 0 0 0,0 1 0 0 0,0-1 0 0 0,0 1 0 0 0,0-1 0 0 0,1 0 0 0 0,-1 1 0 0 0,0-1 0 0 0,1 0 0 0 0,-1 0 0 0 0,1 0 0 0 0,-1 0 0 0 0,1 0 0 0 0,0-1 0 0 0,-1 1 0 0 0,1 0 0 0 0,0-1 0 0 0,-1 1 0 0 0,1-1 0 0 0,0 1 0 0 0,0-1 0 0 0,0 0 0 0 0,-1 0 0 0 0,1 0 0 0 0,0 0 0 0 0,0 0 0 0 0,2-1 0 0 0,4 0 0 0 0,0 0 0 0 0,0-1 0 0 0,-1 0 0 0 0,1-1 0 0 0,-1 0 0 0 0,11-5 0 0 0,2-3 0 0 0,0-1 0 0 0,-1-1 0 0 0,-1-1 0 0 0,0 0 0 0 0,19-21 0 0 0,-28 25 0 0 0,0 0 0 0 0,0-2 0 0 0,-1 1 0 0 0,-1-1 0 0 0,0 0 0 0 0,0 0 0 0 0,-1-1 0 0 0,8-24 0 0 0,-14 37 0 0 0,0 0 0 0 0,0 0 0 0 0,0 0 0 0 0,-1 0 0 0 0,1 0 0 0 0,0 0 0 0 0,0 1 0 0 0,0-1 0 0 0,0 0 0 0 0,-1 0 0 0 0,1 0 0 0 0,0 0 0 0 0,0 0 0 0 0,0 0 0 0 0,0 0 0 0 0,-1 0 0 0 0,1 0 0 0 0,0 0 0 0 0,0 0 0 0 0,0 0 0 0 0,0 0 0 0 0,-1 0 0 0 0,1 0 0 0 0,0 0 0 0 0,0 0 0 0 0,0 0 0 0 0,0 0 0 0 0,-1 0 0 0 0,1 0 0 0 0,0 0 0 0 0,0 0 0 0 0,0-1 0 0 0,0 1 0 0 0,-1 0 0 0 0,1 0 0 0 0,0 0 0 0 0,0 0 0 0 0,0 0 0 0 0,0 0 0 0 0,0-1 0 0 0,0 1 0 0 0,0 0 0 0 0,-1 0 0 0 0,1 0 0 0 0,0 0 0 0 0,0 0 0 0 0,0-1 0 0 0,0 1 0 0 0,0 0 0 0 0,0 0 0 0 0,0 0 0 0 0,0 0 0 0 0,0-1 0 0 0,0 1 0 0 0,0 0 0 0 0,0 0 0 0 0,0 0 0 0 0,0 0 0 0 0,0-1 0 0 0,0 1 0 0 0,0 0 0 0 0,0 0 0 0 0,0 0 0 0 0,0-1 0 0 0,0 1 0 0 0,0 0 0 0 0,0 0 0 0 0,1 0 0 0 0,-11 6 0 0 0,10-6 0 0 0,-5 4 85 0 0,0 1 1 0 0,1 0-1 0 0,-1 0 0 0 0,1 1 1 0 0,0-1-1 0 0,0 1 0 0 0,1 0 1 0 0,-1 0-1 0 0,1 0 0 0 0,1 0 1 0 0,-4 11-1 0 0,1 3 256 0 0,0 0 1 0 0,-2 31-1 0 0,7-49-341 0 0,-1 0 0 0 0,1 0 0 0 0,0 0 0 0 0,0 0 0 0 0,0 0 0 0 0,0 0 0 0 0,1 0 0 0 0,-1 0 0 0 0,0 0 0 0 0,1 0 0 0 0,-1 0 0 0 0,1 0 0 0 0,0 0 0 0 0,0 0 0 0 0,0 0 0 0 0,0-1 0 0 0,0 1 0 0 0,0 0 0 0 0,0-1 0 0 0,2 3 0 0 0,-1-3 0 0 0,0 1 0 0 0,0-1 0 0 0,1 1 0 0 0,-1-1 0 0 0,0 0 0 0 0,1 0 0 0 0,-1 0 0 0 0,1 0 0 0 0,-1-1 0 0 0,1 1 0 0 0,0-1 0 0 0,-1 1 0 0 0,5-1 0 0 0,4 0 0 0 0,-1 0 0 0 0,1-1 0 0 0,0-1 0 0 0,0 0 0 0 0,-1 0 0 0 0,14-6 0 0 0,-12 4 0 0 0,-1-1 0 0 0,1 0 0 0 0,-1-1 0 0 0,0 0 0 0 0,0-1 0 0 0,0 0 0 0 0,-1-1 0 0 0,9-9 0 0 0,-8 5 0 0 0,0 0 0 0 0,-1 0 0 0 0,0-1 0 0 0,-1-1 0 0 0,14-27 0 0 0,26-71 0 0 0,-49 113 0 0 0,-5 6 0 0 0,1 1 0 0 0,0 0 0 0 0,-4 12 0 0 0,7-13 0 0 0,-1 0 0 0 0,1 0 0 0 0,1 0 0 0 0,-1 0 0 0 0,1 0 0 0 0,1 9 0 0 0,0-14 0 0 0,-1-1 0 0 0,0 1 0 0 0,0 0 0 0 0,1-1 0 0 0,-1 1 0 0 0,1-1 0 0 0,-1 1 0 0 0,1 0 0 0 0,0-1 0 0 0,0 1 0 0 0,0-1 0 0 0,0 0 0 0 0,0 1 0 0 0,0-1 0 0 0,0 0 0 0 0,0 1 0 0 0,0-1 0 0 0,1 0 0 0 0,-1 0 0 0 0,0 0 0 0 0,1 0 0 0 0,-1 0 0 0 0,1 0 0 0 0,-1-1 0 0 0,1 1 0 0 0,-1 0 0 0 0,1-1 0 0 0,0 1 0 0 0,-1-1 0 0 0,1 0 0 0 0,3 1 0 0 0,6-1 0 0 0,0 0 0 0 0,0-1 0 0 0,1-1 0 0 0,-1 1 0 0 0,0-2 0 0 0,14-4 0 0 0,-1-1 0 0 0,39-21 0 0 0,-37 15 0 0 0,-1-1 0 0 0,0-2 0 0 0,-2 0 0 0 0,0-1 0 0 0,-1-2 0 0 0,0 0 0 0 0,-2-2 0 0 0,20-26 0 0 0,-26 28 0 0 0,-2 0 0 0 0,14-30 0 0 0,-11 20 0 0 0,-9 18 0 0 0,-1 1 0 0 0,5-18 0 0 0,-8 18 0 0 0,-2 10 0 0 0,0 1 0 0 0,0 0 0 0 0,0 0 0 0 0,0-1 0 0 0,0 1 0 0 0,0 0 0 0 0,0-1 0 0 0,0 1 0 0 0,0 0 0 0 0,0 0 0 0 0,0-1 0 0 0,0 1 0 0 0,0 0 0 0 0,-1 0 0 0 0,1-1 0 0 0,0 1 0 0 0,0 0 0 0 0,0 0 0 0 0,0 0 0 0 0,-1-1 0 0 0,1 1 0 0 0,0 0 0 0 0,0 0 0 0 0,-1 0 0 0 0,0-1 0 0 0,0 1 0 0 0,0 0 0 0 0,1 0 0 0 0,-1 0 0 0 0,0 0 0 0 0,0-1 0 0 0,0 2 0 0 0,0-1 0 0 0,0 0 0 0 0,0 0 0 0 0,0 0 0 0 0,0 0 0 0 0,0 0 0 0 0,0 1 0 0 0,0-1 0 0 0,1 0 0 0 0,-1 1 0 0 0,0-1 0 0 0,0 1 0 0 0,0-1 0 0 0,-1 2 0 0 0,-17 15 0 0 0,15-14 0 0 0,-10 11 0 0 0,1 1 0 0 0,1 0 0 0 0,0 1 0 0 0,1 0 0 0 0,-9 18 0 0 0,-40 93 0 0 0,37-76 0 0 0,-28 78 0 0 0,44-108 0 0 0,1 1 0 0 0,1 0 0 0 0,1 0 0 0 0,-2 26 0 0 0,6-45 4 0 0,1 0 1 0 0,-1 0-1 0 0,1 0 0 0 0,-1 0 0 0 0,1 0 0 0 0,0 0 1 0 0,0 0-1 0 0,0-1 0 0 0,1 1 0 0 0,-1 0 1 0 0,1 0-1 0 0,-1-1 0 0 0,1 1 0 0 0,0-1 1 0 0,0 0-1 0 0,4 4 0 0 0,-5-5 367 0 0,6-1-248 0 0,-1-1 1 0 0,1-1-1 0 0,-1 1 1 0 0,1-1-1 0 0,-1 0 1 0 0,0-1-1 0 0,0 0 1 0 0,0 0-1 0 0,0 0 1 0 0,11-8-1 0 0,11-6 124 0 0,-15 10-247 0 0,-1-2 0 0 0,16-12 0 0 0,8-7 0 0 0,-11 9 0 0 0,-18 13 0 0 0,0 1 0 0 0,1 0 0 0 0,7-5 0 0 0,-2 5 0 0 0,-13 5 0 0 0,1 0 0 0 0,0-1 0 0 0,0 1 0 0 0,-1 0 0 0 0,1 0 0 0 0,0 0 0 0 0,0 0 0 0 0,0 0 0 0 0,-1 0 0 0 0,1 0 0 0 0,0 0 0 0 0,0 0 0 0 0,0 0 0 0 0,-1 0 0 0 0,1 0 0 0 0,0 1 0 0 0,0-1 0 0 0,-1 0 0 0 0,1 1 0 0 0,0-1 0 0 0,0 0 0 0 0,-1 1 0 0 0,1-1 0 0 0,-1 1 0 0 0,1-1 0 0 0,0 1 0 0 0,-1-1 0 0 0,1 1 0 0 0,-1 0 0 0 0,1-1 0 0 0,-1 1 0 0 0,1 0 0 0 0,-1-1 0 0 0,0 1 0 0 0,1 0 0 0 0,-1-1 0 0 0,0 1 0 0 0,1 0 0 0 0,-1 0 0 0 0,0-1 0 0 0,0 1 0 0 0,0 0 0 0 0,0 0 0 0 0,0 0 0 0 0,0 0 0 0 0,0 1 0 0 0,2 7 0 0 0,-1 1 0 0 0,-1-1 0 0 0,0 1 0 0 0,0-1 0 0 0,-1 0 0 0 0,-4 17 0 0 0,4-18 0 0 0,-1 0 0 0 0,1 0 0 0 0,0 0 0 0 0,1 0 0 0 0,0 0 0 0 0,0 1 0 0 0,1-1 0 0 0,0 0 0 0 0,3 12 0 0 0,2-6 0 0 0,-4-12 0 0 0,5 5 0 0 0,2-5 0 0 0,-6-1-32 0 0,0-2 0 0 0,0 1 0 0 0,0 0 0 0 0,0-1-1 0 0,0 1 1 0 0,0-1 0 0 0,0 0 0 0 0,-1 0 0 0 0,1 0 0 0 0,0 0 0 0 0,0-1 0 0 0,-1 1 0 0 0,1-1-1 0 0,0 1 1 0 0,-1-1 0 0 0,0 0 0 0 0,1 0 0 0 0,-1 0 0 0 0,3-4 0 0 0,0 0-131 0 0,0 0 0 0 0,-1 0 0 0 0,0-1 0 0 0,0 0 0 0 0,0 0 0 0 0,3-10 0 0 0,-2 4-847 0 0,-2-3-13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1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6 10135 0 0,'0'0'231'0'0,"0"0"29"0"0,0 0 19 0 0,0 0 37 0 0,0 0 125 0 0,-6 0 231 0 0,5-1 2585 0 0,2 1 3551 0 0,7-2-6614 0 0,0 1 0 0 0,0 0-1 0 0,0 0 1 0 0,0 1 0 0 0,13 0 0 0 0,23-1-237 0 0,-5-2 43 0 0,45 2 0 0 0,-47 1 0 0 0,54-5 0 0 0,-81 3 0 0 0,-2-1 0 0 0,0 0-64 0 0,-6 3-273 0 0,-2 0-138 0 0,0 0-33 0 0,-15 1-2833 0 0,6-3 1817 0 0,-2 1-11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1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3823 0 0,'0'0'630'0'0,"0"0"-13"0"0,0 0-252 0 0,0 0 391 0 0,0 0 216 0 0,0 0 42 0 0,0 0 8 0 0,0 0 2 0 0,2 0 0 0 0,1-2-670 0 0,-1 1-209 0 0,0 0 0 0 0,0 0 0 0 0,0 0 1 0 0,0 1-1 0 0,0-1 0 0 0,0 1 1 0 0,0-1-1 0 0,0 1 0 0 0,0 0 1 0 0,1 0-1 0 0,-1 0 0 0 0,2 0 1 0 0,-2 0-141 0 0,64-2-61 0 0,14-1 1065 0 0,-58 1-970 0 0,28 3 0 0 0,-35 0-197 0 0,-1-1-1 0 0,1 0 1 0 0,0-1-1 0 0,0-1 1 0 0,17-4-1 0 0,-20 3 273 0 0,-8 3-812 0 0,-1-1-1 0 0,1 0 1 0 0,0-1-1 0 0,0 1 0 0 0,5-4 1 0 0,-1 1-6465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1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0 13823 0 0,'0'0'110'0'0,"0"-1"-1"0"0,0 0 0 0 0,-1 1 0 0 0,1-1 1 0 0,0 0-1 0 0,0 1 0 0 0,-1-1 0 0 0,1 0 0 0 0,0 1 1 0 0,-1-1-1 0 0,1 1 0 0 0,-1-1 0 0 0,1 1 1 0 0,-2-2-1 0 0,1 3-348 0 0,0 0 596 0 0,0 0 1 0 0,0 0-1 0 0,0 0 1 0 0,1 0-1 0 0,-1 0 1 0 0,0 0-1 0 0,0 0 0 0 0,0 0 1 0 0,1 0-1 0 0,-1 0 1 0 0,1 0-1 0 0,-1 1 0 0 0,1-1 1 0 0,-1 0-1 0 0,1 0 1 0 0,-1 2-1 0 0,1-1-336 0 0,1-1-1 0 0,-1 0 1 0 0,0 1-1 0 0,1-1 1 0 0,-1 0-1 0 0,0 1 1 0 0,1-1-1 0 0,0 0 1 0 0,-1 0-1 0 0,1 0 1 0 0,0 0-1 0 0,-1 0 0 0 0,1 1 1 0 0,0-1-1 0 0,0 0 1 0 0,0-1-1 0 0,0 1 1 0 0,0 0-1 0 0,0 0 1 0 0,2 1-1 0 0,0 0 165 0 0,5 3 51 0 0,0 0 0 0 0,0 0 0 0 0,0-1 0 0 0,1 0 0 0 0,-1-1 0 0 0,16 4 0 0 0,-3 0-283 0 0,-4-1 47 0 0,-9-4 0 0 0,0 1 0 0 0,0 0 0 0 0,15 7 0 0 0,-23-9 0 0 0,1-1 0 0 0,0 0 0 0 0,-1 0 0 0 0,1 1 0 0 0,0-1 0 0 0,-1 1 0 0 0,1-1 0 0 0,0 0 0 0 0,-1 1 0 0 0,1-1 0 0 0,-1 1 0 0 0,1-1 0 0 0,-1 1 0 0 0,1 0 0 0 0,-1-1 0 0 0,1 1 0 0 0,-1-1 0 0 0,0 1 0 0 0,1 0 0 0 0,-1-1 0 0 0,0 1 0 0 0,1 0 0 0 0,-1 0 0 0 0,0-1 0 0 0,0 2 0 0 0,1 1 0 0 0,0 1-3 0 0,1 0 0 0 0,-1 0 1 0 0,0 0-1 0 0,0 1 0 0 0,-1-1 0 0 0,1 0 0 0 0,-1 1 0 0 0,0-1 1 0 0,0 0-1 0 0,0 1 0 0 0,-1-1 0 0 0,1 0 0 0 0,-3 9 0 0 0,-2 3 124 0 0,-1 0-1 0 0,-10 19 0 0 0,6-13 490 0 0,-1 1-387 0 0,-2-1 1 0 0,0-1-1 0 0,-18 23 1 0 0,-7 10-1 0 0,29-40-244 0 0,7-9-21 0 0,0-1 0 0 0,-1 0-1 0 0,0 0 1 0 0,0 0 0 0 0,0-1 0 0 0,-1 1-1 0 0,1-1 1 0 0,-7 5 0 0 0,8-7-433 0 0,2-1-1569 0 0,0 0-6148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3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81 8287 0 0,'7'-28'897'0'0,"-5"23"-717"0"0,0-1 0 0 0,-1 1 0 0 0,1 0 0 0 0,-1-1 0 0 0,-1 1 0 0 0,1-1-1 0 0,-1-9 1 0 0,-1-10 2389 0 0,3-25 0 0 0,-3 27 485 0 0,1 22-2542 0 0,0 1 0 0 0,0 0 0 0 0,0 0 0 0 0,0 0-69 0 0,-1 1-294 0 0,-4 4-147 0 0,1 0-1 0 0,0 0 1 0 0,1 0 0 0 0,-1 1-1 0 0,1-1 1 0 0,0 1-1 0 0,1 0 1 0 0,-1 0 0 0 0,1 0-1 0 0,-2 10 1 0 0,-1 8-4 0 0,-1 36 1 0 0,2-25 2 0 0,-2 14 940 0 0,-26 93 1 0 0,25-109-777 0 0,10-35-165 0 0,-1 0 0 0 0,1-1 0 0 0,-1 1 0 0 0,0 0 0 0 0,0-1 0 0 0,0 0 0 0 0,0 0 0 0 0,0 1 0 0 0,1-5 0 0 0,-1-5-165 0 0,1 0-1 0 0,-2 0 0 0 0,0 0 1 0 0,0 0-1 0 0,-1 0 0 0 0,-2-18 1 0 0,1-9-7886 0 0,1 18 2893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4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04 11975 0 0,'0'0'267'0'0,"0"0"42"0"0,0 0 17 0 0,-11-8 84 0 0,5 7-339 0 0,5 0 294 0 0,0 1 647 0 0,-4-1-1382 0 0,5 0 7380 0 0,59-17-4914 0 0,89-17 0 0 0,-70 18-2096 0 0,19-3 0 0 0,-86 19 0 0 0,-3 0 0 0 0,-1 5-133 0 0,-6-3-563 0 0,-7 18-4159 0 0,-16-3 834 0 0,5-5 1974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4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5663 0 0,'0'0'356'0'0,"0"0"50"0"0,0 0 20 0 0,0 0-42 0 0,2 1-250 0 0,2 4 19 0 0,-3-4 567 0 0,1-1 249 0 0,5 0-353 0 0,-1-1-1 0 0,1 1 0 0 0,0-1 1 0 0,0 0-1 0 0,6-3 0 0 0,-7 3-378 0 0,-1 0 0 0 0,0 1 0 0 0,0-1-1 0 0,1 1 1 0 0,8 0 0 0 0,9 0 390 0 0,61-5 211 0 0,-29 3 75 0 0,57-11 0 0 0,-98 11-913 0 0,-1 1 0 0 0,19 1 0 0 0,5-1 0 0 0,-34 1 3 0 0,-1 0-8 0 0,0 0 0 0 0,0 0 0 0 0,0 0 0 0 0,0 1 0 0 0,0-1 0 0 0,0 0 0 0 0,0 1 0 0 0,0 0 0 0 0,-1-1 0 0 0,4 2 0 0 0,-3-1-7 0 0,-1 0-325 0 0,-1-1-138 0 0,0 0-33 0 0,0 0-208 0 0,0 0-857 0 0,-12 1-2411 0 0,10-1 1937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33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48 13823 0 0,'-10'6'329'0'0,"5"-5"-166"0"0,1 2 0 0 0,1-1 0 0 0,-1 0 0 0 0,0 1 1 0 0,0 0-1 0 0,-3 3 0 0 0,5-4 168 0 0,-1 0 0 0 0,0 1 0 0 0,1-1-1 0 0,-1 1 1 0 0,-2 4 0 0 0,5-7-287 0 0,1 0 0 0 0,-1 0 0 0 0,0 1 0 0 0,0-1 0 0 0,0 0 0 0 0,0 0 0 0 0,1 1 0 0 0,-1-1 0 0 0,0 0 0 0 0,0 0 0 0 0,1 0 0 0 0,-1 1 0 0 0,0-1 0 0 0,0 0 0 0 0,1 0 0 0 0,-1 0 0 0 0,0 0 0 0 0,1 0 0 0 0,-1 1 0 0 0,0-1 0 0 0,1 0 0 0 0,-1 0-1 0 0,0 0 1 0 0,1 0 0 0 0,-1 0 0 0 0,0 0 0 0 0,0 0 0 0 0,1 0 0 0 0,-1 0 0 0 0,0 0 0 0 0,1 0 0 0 0,0-1 0 0 0,11-1 530 0 0,-11 2-551 0 0,23-6 693 0 0,0-1-1 0 0,38-18 1 0 0,19-5-1671 0 0,-37 17-3999 0 0,-1 0-1732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32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34 8287 0 0,'2'-5'-773'0'0,"8"-16"5944"0"0,-10 20-5052 0 0,0 1 0 0 0,0 0 0 0 0,0 0 1 0 0,0-1-1 0 0,0 1 0 0 0,0 0 0 0 0,0 0 0 0 0,0-1 1 0 0,0 1-1 0 0,0 0 0 0 0,0 0 0 0 0,0-1 0 0 0,0 1 1 0 0,0 0-1 0 0,0 0 0 0 0,0 0 0 0 0,0-1 0 0 0,0 1 0 0 0,0 0 1 0 0,0 0-1 0 0,-1-1 0 0 0,1 1 0 0 0,0 0 0 0 0,0 0 1 0 0,0 0-1 0 0,0 0 0 0 0,-1-1 0 0 0,1 1-45 0 0,-1 0-1 0 0,1 0 1 0 0,-1 0-1 0 0,0 0 1 0 0,1 0-1 0 0,-1 0 0 0 0,1 0 1 0 0,-1 0-1 0 0,0 0 1 0 0,1 0-1 0 0,-1 0 1 0 0,1 0-1 0 0,-1 0 1 0 0,0 1-1 0 0,1-1 1 0 0,-1 1-1 0 0,-1-1 85 0 0,0 1-1 0 0,0 0 1 0 0,0-1-1 0 0,0 1 1 0 0,0-1-1 0 0,-1 0 1 0 0,1 1 0 0 0,0-1-1 0 0,0 0 1 0 0,0 0-1 0 0,0-1 1 0 0,-4 1-1 0 0,4 0-15 0 0,1 0 1 0 0,-1 0-1 0 0,0 0 0 0 0,1 1 0 0 0,-1-1 1 0 0,1 0-1 0 0,-1 1 0 0 0,1 0 0 0 0,-1-1 0 0 0,-2 3 1 0 0,-2 0 272 0 0,4-3-400 0 0,1 0 0 0 0,0 1-1 0 0,0-1 1 0 0,-1 1 0 0 0,1-1-1 0 0,0 1 1 0 0,0-1 0 0 0,0 1-1 0 0,0 0 1 0 0,0 0 0 0 0,-1 1-1 0 0,-13 10-18 0 0,8-9 4 0 0,5-2 0 0 0,0 0 0 0 0,0-1 0 0 0,0 1 0 0 0,0 0 0 0 0,0 0 0 0 0,1 0 0 0 0,-1 0 0 0 0,-2 3 0 0 0,-22 12 0 0 0,15-9 0 0 0,-1 1 0 0 0,1 0 0 0 0,-18 18 0 0 0,27-24 0 0 0,-6 11 0 0 0,8-12 0 0 0,0-1 0 0 0,-1 1 0 0 0,1-1 0 0 0,0 1 0 0 0,0-1 0 0 0,0 1 0 0 0,0-1 0 0 0,0 1 0 0 0,-1-1 0 0 0,1 0 0 0 0,0 1 0 0 0,0-1 0 0 0,0 1 0 0 0,0-1 0 0 0,0 1 0 0 0,1-1 0 0 0,-1 1 0 0 0,0-1 0 0 0,0 1 0 0 0,0-1 0 0 0,0 1 0 0 0,0-1 0 0 0,1 1 0 0 0,-1-1 0 0 0,0 0 0 0 0,0 1 0 0 0,1-1 0 0 0,-1 1 0 0 0,0-1 0 0 0,1 0 0 0 0,-1 1 0 0 0,0-1 0 0 0,1 0 0 0 0,-1 1 0 0 0,1-1 0 0 0,-1 0 0 0 0,0 0 0 0 0,1 0 0 0 0,-1 1 0 0 0,1-1 0 0 0,-1 0 0 0 0,1 0 0 0 0,-1 0 0 0 0,1 0 0 0 0,-1 0 0 0 0,1 0 0 0 0,-1 0 0 0 0,1 0 0 0 0,0 0 0 0 0,-1 0 0 0 0,3 1 0 0 0,0-1 0 0 0,0 0 0 0 0,0 0 0 0 0,0-1 0 0 0,0 1 0 0 0,0-1 0 0 0,0 1 0 0 0,3-2 0 0 0,13-2 0 0 0,-16 3 0 0 0,-1 1-1 0 0,1-1 1 0 0,-1 1-1 0 0,1-1 1 0 0,-1 0-1 0 0,0 0 1 0 0,1 0-1 0 0,-1-1 1 0 0,0 1-1 0 0,3-3 1 0 0,-1 2 8 0 0,-1 0 1 0 0,1 0-1 0 0,0 0 1 0 0,-1 0 0 0 0,1 0-1 0 0,0 1 1 0 0,0 0 0 0 0,7-2-1 0 0,-9 3 363 0 0,-2 0 117 0 0,0 0 21 0 0,1 1-66 0 0,1 0-436 0 0,0 1 1 0 0,0 0-1 0 0,0-1 1 0 0,-1 1-1 0 0,1 0 1 0 0,-1 0 0 0 0,1 0-1 0 0,-1 0 1 0 0,0 0-1 0 0,0 1 1 0 0,0-1-1 0 0,0 0 1 0 0,0 0-1 0 0,0 1 1 0 0,-1-1-1 0 0,1 1 1 0 0,-1-1-1 0 0,0 0 1 0 0,1 1-1 0 0,-1-1 1 0 0,0 1-1 0 0,0-1 1 0 0,-1 3 0 0 0,-1 5-14 0 0,-1 0 0 0 0,0 0 0 0 0,0-1 0 0 0,-7 14 1 0 0,-2 5 18 0 0,7-18-13 0 0,0 0 0 0 0,-1 0 0 0 0,0 0 0 0 0,-1 0 0 0 0,-10 11 0 0 0,-5 6 0 0 0,20-24 0 0 0,-1 0 0 0 0,0 0 0 0 0,0 0 0 0 0,0 0 0 0 0,0 0 0 0 0,0-1 0 0 0,0 1 0 0 0,-1-1 0 0 0,1 0 0 0 0,-1 0 0 0 0,1 0 0 0 0,-1-1 0 0 0,0 1 0 0 0,-7 1 0 0 0,3-2 0 0 0,-3-5 0 0 0,10 1 0 0 0,1 2 0 0 0,-1 1 0 0 0,1-1 0 0 0,0 1 0 0 0,-1 0 0 0 0,1-1 0 0 0,0 1 0 0 0,-1 0 0 0 0,1-1 1 0 0,0 1-1 0 0,0-1 0 0 0,-1 1 0 0 0,1 0 0 0 0,0-1 0 0 0,0 1 0 0 0,0-1 0 0 0,0 1 0 0 0,0-1 0 0 0,-1 1 0 0 0,1-1 0 0 0,0 1 0 0 0,0-1 0 0 0,0 1 0 0 0,0-1 0 0 0,0 1 0 0 0,1-1 0 0 0,-1 1 0 0 0,0-1 0 0 0,0 1 1 0 0,0 0-1 0 0,0-1 0 0 0,1 0 0 0 0,1-6-66 0 0,-1 5-169 0 0,1 1 1 0 0,-1-1-1 0 0,1 0 0 0 0,-1 0 1 0 0,1 1-1 0 0,-1-1 0 0 0,1 1 1 0 0,0-1-1 0 0,0 1 0 0 0,0 0 0 0 0,0 0 1 0 0,0-1-1 0 0,0 1 0 0 0,0 1 1 0 0,0-1-1 0 0,3-1 0 0 0,-2 1-436 0 0,5-2-853 0 0,3-2-11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5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8287 0 0,'0'0'191'0'0,"0"0"26"0"0,0 0 9 0 0,0 0 110 0 0,0 0 444 0 0,0 0 196 0 0,0 0 42 0 0,0 0-63 0 0,0 0-290 0 0,0 0-121 0 0,0 0-28 0 0,0 0 66 0 0,0 0 288 0 0,0 0 122 0 0,0 0 28 0 0,0 0-65 0 0,0 0-290 0 0,0 0-121 0 0,0 0-28 0 0,-15 11 1532 0 0,11-4-1902 0 0,1 1 0 0 0,-1-1-1 0 0,2 1 1 0 0,-1 0 0 0 0,1 0 0 0 0,0 0 0 0 0,1 0-1 0 0,0 0 1 0 0,0 0 0 0 0,1 0 0 0 0,0 1-1 0 0,0-1 1 0 0,2 9 0 0 0,3 14 676 0 0,2 0 1 0 0,11 34-1 0 0,-7-30-618 0 0,-6-16-204 0 0,-3-9 0 0 0,1 0 0 0 0,0 0 0 0 0,8 17 0 0 0,-5-19 0 0 0,-1-1 0 0 0,0 0 0 0 0,4-5 0 0 0,-2-2-64 0 0,-7 0-8 0 0,1-1 0 0 0,-1 0 0 0 0,0 0 0 0 0,1 0 0 0 0,-1 0 1 0 0,0 0-1 0 0,0 0 0 0 0,0 0 0 0 0,0 1 0 0 0,0-1 0 0 0,0 0 0 0 0,0 0 0 0 0,0 0 0 0 0,0 0 0 0 0,0 0 0 0 0,-1-1 0 0 0,1 1-25 0 0,-8-37-8154 0 0,3 20 6133 0 0,4 1 71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0 13823 0 0,'0'0'315'0'0,"0"0"45"0"0,0 0 21 0 0,1-1-49 0 0,0-3-81 0 0,-1 3 481 0 0,0 1 237 0 0,0 0 45 0 0,0 0-935 0 0,0 0 1 0 0,0 0 0 0 0,-1 1 0 0 0,1-1 0 0 0,0 0-1 0 0,0 0 1 0 0,0 0 0 0 0,0 0 0 0 0,0 0 0 0 0,0 0 0 0 0,-1 1-1 0 0,1-1 1 0 0,0 0 0 0 0,0 0 0 0 0,0 0 0 0 0,0 0 0 0 0,-1 0-1 0 0,1 0 1 0 0,0 0 0 0 0,0 0 0 0 0,0 0 0 0 0,0 0-1 0 0,-1 0 1 0 0,1 0 0 0 0,0 0 0 0 0,0 0 0 0 0,0 0 0 0 0,-1 0-1 0 0,1 0 1 0 0,0 0 0 0 0,0 0 0 0 0,0 0 0 0 0,0 0-1 0 0,-1-1 1 0 0,1 1 0 0 0,0 0 0 0 0,0 0 0 0 0,0 0 0 0 0,0 0-1 0 0,0 0 1 0 0,-1 0 0 0 0,1 0 0 0 0,0-1 0 0 0,0 1 0 0 0,0 0-1 0 0,0 0 1 0 0,0 0 0 0 0,0 0 0 0 0,0 0 0 0 0,0-1-1 0 0,0 1 1 0 0,0 0 0 0 0,-1 0 0 0 0,1 0 0 0 0,0 0 0 0 0,0-1-1 0 0,0 1 1 0 0,0 0 0 0 0,0 0 0 0 0,0 0 0 0 0,0-1 0 0 0,0 1-1 0 0,0 0 1 0 0,0 0 0 0 0,1 0 0 0 0,-1 0 0 0 0,0-1-1 0 0,-14 17 604 0 0,8-9-19 0 0,-5 6-516 0 0,0-1 0 0 0,-10 17 0 0 0,11-14-62 0 0,-21 23 0 0 0,-60 47-86 0 0,-3 3 0 0 0,83-76 0 0 0,1-3 0 0 0,1 1 0 0 0,-15 21 0 0 0,24-31-4 0 0,0 0 1 0 0,0 0-1 0 0,0 0 0 0 0,1 0 0 0 0,-1 0 0 0 0,0 0 1 0 0,0 0-1 0 0,0 0 0 0 0,0 0 0 0 0,1 0 0 0 0,-1 0 1 0 0,0 0-1 0 0,0 0 0 0 0,0 0 0 0 0,0 0 0 0 0,1 0 1 0 0,-1 0-1 0 0,0 0 0 0 0,0 0 0 0 0,0 0 0 0 0,0 0 1 0 0,1 0-1 0 0,-1 0 0 0 0,0 0 0 0 0,0 0 0 0 0,0 0 1 0 0,0 0-1 0 0,1 0 0 0 0,-1 1 0 0 0,0-1 0 0 0,0 0 1 0 0,0 0-1 0 0,0 0 0 0 0,0 0 0 0 0,0 0 0 0 0,0 0 1 0 0,1 1-1 0 0,-1-1 0 0 0,0 0 0 0 0,0 0 0 0 0,0 0 1 0 0,0 0-1 0 0,0 1 0 0 0,0-1 0 0 0,0 0 0 0 0,0 0 1 0 0,0 0-1 0 0,0 0 0 0 0,0 1 0 0 0,0-1 0 0 0,0 0 1 0 0,0 0-1 0 0,0 0 0 0 0,0 0 0 0 0,0 1 0 0 0,0-1 1 0 0,0 0-1 0 0,0 0 0 0 0,0 0 0 0 0,0 0 1 0 0,0 1-1 0 0,-1-1 0 0 0,1 0 0 0 0,0 0 0 0 0,0 0 1 0 0,0 0-1 0 0,0 0 0 0 0,0 0 0 0 0,-1 1 0 0 0,14-4-870 0 0,-13 2 762 0 0,27-13-3411 0 0,-25 13 2901 0 0,14-9-6885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6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 17503 0 0,'0'0'399'0'0,"0"0"60"0"0,0 0 21 0 0,0 0-59 0 0,0 0-136 0 0,0 0 457 0 0,0 0 228 0 0,0 0 43 0 0,0 0-59 0 0,-1 1-289 0 0,-7 14-257 0 0,1 1 0 0 0,-8 25 0 0 0,-3 7 44 0 0,-21 54-516 0 0,38-101-273 0 0,1-1-138 0 0,0 0-1034 0 0,0 0-4210 0 0,0 0-1801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6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42 17503 0 0,'0'0'399'0'0,"0"0"60"0"0,0 0 21 0 0,-10-9 102 0 0,5 6-442 0 0,4 2 586 0 0,1 1 244 0 0,0 0 43 0 0,0 0-59 0 0,0 0-289 0 0,0 0-121 0 0,0 0-28 0 0,0 0-72 0 0,-3 11-272 0 0,0 8-172 0 0,-2 35 0 0 0,3-20 0 0 0,2-30 0 0 0,-1-3 0 0 0,1 0 0 0 0,0 0 0 0 0,0 1 0 0 0,0-1 0 0 0,0 0 0 0 0,0 0 0 0 0,1 1 0 0 0,-1-1 0 0 0,0 0 0 0 0,0 0 0 0 0,1 0 0 0 0,-1 0 0 0 0,1 1 0 0 0,-1-1 0 0 0,1 0 0 0 0,-1 0 0 0 0,1 0 0 0 0,0 0 0 0 0,0 0 0 0 0,-1 0 0 0 0,2 1 0 0 0,-1-1 0 0 0,-1-1 0 0 0,0 1 0 0 0,1 0 0 0 0,-1 0 0 0 0,1-1 0 0 0,-1 1 0 0 0,1 0 0 0 0,-1-1 0 0 0,1 1 0 0 0,-1 0 0 0 0,1-1 0 0 0,0 1 0 0 0,-1-1 0 0 0,1 1 0 0 0,0-1 0 0 0,-1 1 0 0 0,1-1 0 0 0,0 0 0 0 0,1 1 0 0 0,1 0 0 0 0,0 2 0 0 0,-2-2 0 0 0,0 0 0 0 0,0-1 0 0 0,0 1 0 0 0,0 0 0 0 0,0-1 0 0 0,0 1 0 0 0,0 0 0 0 0,1-1 0 0 0,-1 1 0 0 0,0-1 0 0 0,0 0 0 0 0,0 1 0 0 0,1-1 0 0 0,-1 0 0 0 0,0 0 0 0 0,0 0 0 0 0,1 0 0 0 0,-1 0 0 0 0,0 0 0 0 0,2 0 0 0 0,1-1 57 0 0,0 1-1 0 0,1-1 1 0 0,-1 0 0 0 0,0-1-1 0 0,0 1 1 0 0,0-1 0 0 0,0 1-1 0 0,0-1 1 0 0,0 0-1 0 0,0-1 1 0 0,-1 1 0 0 0,1-1-1 0 0,-1 1 1 0 0,6-7 0 0 0,4-4 455 0 0,23-30 1 0 0,-35 42-505 0 0,9-13 25 0 0,0 0 0 0 0,-1 0 0 0 0,0-1 0 0 0,10-24 0 0 0,-16 30-33 0 0,-2 4 72 0 0,-1 4 299 0 0,0 1 117 0 0,-3 0-445 0 0,1 1 0 0 0,-1 0 0 0 0,1 0 0 0 0,0 1-1 0 0,0-1 1 0 0,-1 0 0 0 0,1 1 0 0 0,0-1 0 0 0,0 1 0 0 0,0 0 0 0 0,-2 2 0 0 0,-17 25 449 0 0,9-12-382 0 0,3-4-110 0 0,-11 19 0 0 0,-4 8 0 0 0,-56 92 0 0 0,60-97 0 0 0,17-30 0 0 0,0 0 0 0 0,1-1 0 0 0,0 1 0 0 0,0 0 0 0 0,0 0 0 0 0,1 0 0 0 0,-1 1 0 0 0,1-1 0 0 0,-1 9 0 0 0,2-9 0 0 0,-1 1 0 0 0,0-1 0 0 0,0 0 0 0 0,-3 6 0 0 0,-2 16 0 0 0,5-20-133 0 0,1-6-563 0 0,0-1-258 0 0,1-2 485 0 0,0-1-1 0 0,1 0 1 0 0,-1 1-1 0 0,0 0 1 0 0,1-1-1 0 0,-1 1 1 0 0,1 0-1 0 0,0-1 0 0 0,0 1 1 0 0,3-2-1 0 0,2-5-878 0 0,3-3-188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9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56 8287 0 0,'0'0'191'0'0,"8"-11"444"0"0,-5 8-597 0 0,6-9 38 0 0,-9 11 312 0 0,5-12 1200 0 0,-4 11-1294 0 0,0-2 113 0 0,-1-4 3067 0 0,0 6-3091 0 0,0 2 113 0 0,0 0 14 0 0,0 0 2 0 0,0 0 0 0 0,0 0 0 0 0,0 0 0 0 0,0 0-69 0 0,-7 17-206 0 0,-11 19 1217 0 0,-22 56-1 0 0,32-73-918 0 0,-13 22 0 0 0,-2 4-488 0 0,8-12-47 0 0,6-15 0 0 0,1 1 0 0 0,1 0 0 0 0,-6 22 0 0 0,8-21-31 0 0,1-7 289 0 0,1 0 0 0 0,0 0-1 0 0,1 0 1 0 0,1 0 0 0 0,0 0 0 0 0,1 1 0 0 0,1 16 0 0 0,-1-29-257 0 0,0 0 0 0 0,0-1 0 0 0,0 1 0 0 0,0 0-1 0 0,0-1 1 0 0,1 1 0 0 0,-1 0 0 0 0,0 0 0 0 0,0-1 0 0 0,0 1 0 0 0,1 0 0 0 0,-1-1-1 0 0,0 1 1 0 0,0-1 0 0 0,1 1 0 0 0,-1 0 0 0 0,1-1 0 0 0,-1 1 0 0 0,1-1 0 0 0,0 2-1 0 0,1-1-2 0 0,-1 0 2 0 0,-1 0 0 0 0,1 0 0 0 0,-1 0 0 0 0,1-1 0 0 0,-1 1 0 0 0,1 0 0 0 0,0-1 0 0 0,0 1 0 0 0,-1 0 0 0 0,1-1 0 0 0,0 1 0 0 0,0-1 0 0 0,0 1 0 0 0,0-1 0 0 0,-1 0 0 0 0,1 1 0 0 0,0-1 0 0 0,0 0 0 0 0,0 1 0 0 0,0-1 0 0 0,0 0 0 0 0,0 0 0 0 0,0 0 0 0 0,0 0 0 0 0,0 0 0 0 0,0 0 0 0 0,1-1 0 0 0,1 1 0 0 0,-1 1 0 0 0,-1-1 0 0 0,1 0 0 0 0,-1 0 0 0 0,1 0 0 0 0,-1 0 0 0 0,1 0 0 0 0,-1 0 0 0 0,1 0 0 0 0,-1 0 0 0 0,1-1 0 0 0,-1 1 0 0 0,1-1 0 0 0,2 0 0 0 0,1-2 0 0 0,-3 2-221 0 0,1 0 0 0 0,-1 0 0 0 0,0 0-1 0 0,1-1 1 0 0,-1 1 0 0 0,0-1 0 0 0,0 0 0 0 0,0 1 0 0 0,0-1-1 0 0,-1 0 1 0 0,1 0 0 0 0,0-1 0 0 0,-1 1 0 0 0,3-4-1 0 0,0-1-862 0 0,-1 0-1 0 0,0 0 0 0 0,4-12 0 0 0,-2-2-962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9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9 5 587 0 0,2-2-15 0 0,0-1 0 0 0,17 8-1 0 0,-23-9-751 0 0,-1 1 0 0 0,0 0 0 0 0,-1 1 0 0 0,1-1 0 0 0,0 1 0 0 0,-1-1-1 0 0,1 1 1 0 0,-1 0 0 0 0,0 0 0 0 0,3 4 0 0 0,-2-2-279 0 0,-1 1 0 0 0,0-1 0 0 0,0 1 0 0 0,0-1 0 0 0,-1 1 0 0 0,1 0 0 0 0,-2 0 0 0 0,1 0 0 0 0,0 0 0 0 0,0 7 0 0 0,-1-8 0 0 0,3 34 0 0 0,-3-25 0 0 0,0 0 0 0 0,1 0 0 0 0,1 0 0 0 0,5 15 0 0 0,-4-23 0 0 0,1-9-269 0 0,-4 0-494 0 0,1 0 0 0 0,-1 0 0 0 0,0 0 0 0 0,0-1 0 0 0,0 1 0 0 0,0-6 0 0 0,1-2-1283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09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33 13823 0 0,'0'0'315'0'0,"0"0"45"0"0,0 0 21 0 0,1-2-49 0 0,16-27-69 0 0,-16 28 457 0 0,-1 1 249 0 0,0 0 45 0 0,0 0 8 0 0,0 0 2 0 0,0 0 0 0 0,0 0 0 0 0,0 0-137 0 0,-1 2-860 0 0,0 0 0 0 0,1 0 0 0 0,-2 0 0 0 0,1 0 0 0 0,0 0 0 0 0,0 0 0 0 0,-1 0 0 0 0,1 0 0 0 0,0-1 0 0 0,-1 1 0 0 0,-2 1 0 0 0,-3 5 61 0 0,-35 58 1893 0 0,-16 16-1965 0 0,46-66-9 0 0,2-3-35 0 0,0 0 0 0 0,1 1 0 0 0,0 0 0 0 0,-12 31 0 0 0,32-44-1622 0 0,10-6-3660 0 0,-17 4 3229 0 0,7-2-5001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0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15663 0 0,'0'0'719'0'0,"0"0"-20"0"0,0 0-306 0 0,0 0 371 0 0,0 0 209 0 0,0 0 41 0 0,-2 11 1664 0 0,-21 84-297 0 0,16-69-2098 0 0,0-6-241 0 0,3-11-103 0 0,1-1 0 0 0,0 1 1 0 0,-2 17-1 0 0,14-29-2426 0 0,1-4 973 0 0,1-1-20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0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24 19351 0 0,'0'0'439'0'0,"0"0"62"0"0,0 0 33 0 0,0 0-65 0 0,2-1-309 0 0,13-17 788 0 0,-14 17-439 0 0,3-2 517 0 0,-2 3 72 0 0,-1 6-566 0 0,0 2-371 0 0,-1 0 1 0 0,0 0-1 0 0,-1 0 0 0 0,0 0 1 0 0,0 0-1 0 0,-4 13 0 0 0,3-11 23 0 0,0-1 0 0 0,0 1 0 0 0,1 0-1 0 0,0 13 1 0 0,1-17-184 0 0,0-1 0 0 0,1 1 0 0 0,-1 0 0 0 0,1-1 0 0 0,0 1 0 0 0,1-1 0 0 0,-1 1 0 0 0,1-1 0 0 0,1 1 0 0 0,-1-1 0 0 0,1 0 0 0 0,3 6 0 0 0,1-6 0 0 0,-3-4 0 0 0,-1 0 0 0 0,1-1 0 0 0,0 1 0 0 0,0-1 0 0 0,-1 1 0 0 0,1-1 0 0 0,0-1 0 0 0,0 1 0 0 0,-1 0 0 0 0,1-1 0 0 0,0 0 0 0 0,-1 0 0 0 0,1 0 0 0 0,0 0 0 0 0,-1 0 0 0 0,1-1 0 0 0,-1 0 0 0 0,0 1 0 0 0,0-1 0 0 0,5-4 0 0 0,6-5 0 0 0,-1-1 0 0 0,0 0 0 0 0,13-16 0 0 0,-12 13 0 0 0,-4 4 0 0 0,-1 0 0 0 0,-1 0 0 0 0,1-2 0 0 0,-2 1 0 0 0,7-14 0 0 0,-36 70 492 0 0,9-18 27 0 0,1-1-1 0 0,-11 34 1 0 0,-24 142-519 0 0,0-1 0 0 0,45-190 0 0 0,-2 0 0 0 0,0 0 0 0 0,0-1 0 0 0,-10 18 0 0 0,13-27 0 0 0,1 1 0 0 0,0 0 0 0 0,-1-1 0 0 0,1 1 0 0 0,-1 0 0 0 0,1-1 0 0 0,-1 1 0 0 0,1-1 0 0 0,-1 1 0 0 0,1-1 0 0 0,-1 1 0 0 0,1-1 0 0 0,-1 0 0 0 0,0 1 0 0 0,1-1 0 0 0,-1 0 0 0 0,0 1 0 0 0,0-1 0 0 0,1 0 0 0 0,-1 0 0 0 0,0 0 0 0 0,1 1 0 0 0,-1-1 0 0 0,0 0 0 0 0,0 0 0 0 0,1 0 0 0 0,-1 0 0 0 0,-1-1 0 0 0,0 1 0 0 0,-2 1 7 0 0,0-1 0 0 0,-1 0 0 0 0,1 0 0 0 0,0 0 0 0 0,0-1 0 0 0,0 1 0 0 0,0-1 0 0 0,0 0 0 0 0,0 0 0 0 0,0 0 0 0 0,0-1 0 0 0,0 1 0 0 0,1-1 0 0 0,-5-3 0 0 0,6 4 9 0 0,-1-1 1 0 0,1 0-1 0 0,0 0 0 0 0,0-1 0 0 0,0 1 0 0 0,1 0 0 0 0,-1-1 0 0 0,0 1 0 0 0,1-1 0 0 0,0 1 0 0 0,0-1 0 0 0,-1 0 0 0 0,1 1 0 0 0,1-1 0 0 0,-1 0 0 0 0,0 0 0 0 0,1 0 1 0 0,0 0-1 0 0,-1 0 0 0 0,1-4 0 0 0,0-1 91 0 0,1 0 0 0 0,0 0 0 0 0,0 1 0 0 0,0-1 0 0 0,1 1 0 0 0,0-1 0 0 0,1 1 0 0 0,-1 0 0 0 0,1-1 0 0 0,1 1 0 0 0,-1 1 0 0 0,1-1 0 0 0,1 0 0 0 0,8-10 0 0 0,56-71-2573 0 0,-46 56 730 0 0,1 1 1 0 0,31-30-1 0 0,-31 37-296 0 0,-6 3-15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0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1 19351 0 0,'0'0'439'0'0,"6"-7"1225"0"0,-4 6-1578 0 0,0 1-1 0 0,0-1 1 0 0,0 0 0 0 0,0 1-1 0 0,1 0 1 0 0,-1-1 0 0 0,0 1 0 0 0,0 0-1 0 0,0 0 1 0 0,0 0 0 0 0,0 0 0 0 0,1 1-1 0 0,-1-1 1 0 0,0 1 0 0 0,0-1-1 0 0,0 1 1 0 0,0 0 0 0 0,0 0 0 0 0,0-1-1 0 0,0 1 1 0 0,0 1 0 0 0,-1-1-1 0 0,1 0 1 0 0,0 0 0 0 0,0 1 0 0 0,-1-1-1 0 0,1 1 1 0 0,-1-1 0 0 0,0 1 0 0 0,1 0-1 0 0,-1 0 1 0 0,1 2 0 0 0,3 4 459 0 0,-1 1 1 0 0,-1 0 0 0 0,0 0-1 0 0,0 0 1 0 0,2 14 0 0 0,-3-17-488 0 0,3 22 113 0 0,-2-1-1 0 0,0 1 1 0 0,-1-1 0 0 0,-2 1-1 0 0,-5 44 1 0 0,-2-30 170 0 0,0 0 1 0 0,-27 79-1 0 0,30-110-136 0 0,-1 0 0 0 0,0-1-1 0 0,-1 1 1 0 0,1-1 0 0 0,-2 0 0 0 0,0-1 0 0 0,0 0-1 0 0,-1 0 1 0 0,-10 10 0 0 0,12-14-406 0 0,4-4-850 0 0,2-1-385 0 0,-1-1-79 0 0,-3-6-18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32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8 10135 0 0,'0'0'464'0'0,"0"0"-9"0"0,9-6 2572 0 0,-8 6-2880 0 0,-1 0 1 0 0,0 0 0 0 0,0 0-1 0 0,0 0 1 0 0,0-1 0 0 0,0 1-1 0 0,0 0 1 0 0,1 0 0 0 0,-1 0 0 0 0,0 0-1 0 0,0 0 1 0 0,0 0 0 0 0,0 0-1 0 0,0 0 1 0 0,1 0 0 0 0,-1 0-1 0 0,0 0 1 0 0,0 0 0 0 0,0 0-1 0 0,0 0 1 0 0,0 0 0 0 0,1 0 0 0 0,-1 0-1 0 0,0 0 1 0 0,0 0 0 0 0,0 0-1 0 0,0 0 1 0 0,1 0 0 0 0,-1 0-1 0 0,0 0 1 0 0,0 0 0 0 0,0 0-1 0 0,0 1 1 0 0,0-1 0 0 0,0 0 0 0 0,1 0-1 0 0,-1 0 1 0 0,0 0 0 0 0,0 0-1 0 0,0 0 1 0 0,0 0 0 0 0,0 1-1 0 0,0-1 1 0 0,0 0 0 0 0,0 0 0 0 0,0 0-1 0 0,0 0 1 0 0,1 0 0 0 0,-1 1-1 0 0,0-1 1 0 0,0 0 0 0 0,0 0-1 0 0,0 0 1 0 0,0 0 0 0 0,0 0-1 0 0,0 1 1 0 0,0-1 0 0 0,0 0 0 0 0,-3 17 1329 0 0,-8 18-2230 0 0,-34 65 753 0 0,43-93-1 0 0,-11 22-62 0 0,12-28-274 0 0,1-1-138 0 0,0 0-942 0 0,0 0-3824 0 0,0 0-1641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3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2 8287 0 0,'0'0'191'0'0,"0"0"26"0"0,0 0 9 0 0,0 0 42 0 0,0 0 158 0 0,0 0 72 0 0,0 0 12 0 0,0 0 2 0 0,0 0 0 0 0,2-7 262 0 0,-3 4 4164 0 0,-1 2-4599 0 0,-5-3-821 0 0,-4 5 4809 0 0,10-1-3956 0 0,1 0 117 0 0,0 0 21 0 0,8 1 83 0 0,-2 1-581 0 0,-3-2-11 0 0,1 1 1 0 0,-1-1 0 0 0,1 1-1 0 0,-1-1 1 0 0,0 0-1 0 0,1 0 1 0 0,-1 0 0 0 0,5-2-1 0 0,56-9 0 0 0,-62 11 0 0 0,0 0 0 0 0,1 0 0 0 0,-1 1 0 0 0,0-1 0 0 0,0 0 0 0 0,0 1 0 0 0,0-1 0 0 0,1 1 0 0 0,-1 0 0 0 0,0 0 0 0 0,2 1 0 0 0,2 1 0 0 0,0 0 0 0 0,0 1 0 0 0,0 0 0 0 0,7 7 0 0 0,4 5-269 0 0,-16-15-1135 0 0,-1-1-511 0 0,0 0-994 0 0,0 0-3570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4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 10135 0 0,'0'0'464'0'0,"0"0"-9"0"0,0 0-155 0 0,0 0 443 0 0,0 0 227 0 0,0 0 44 0 0,-5-4 594 0 0,5 4 4590 0 0,5 3-5990 0 0,1 0 0 0 0,-1-1-1 0 0,1 0 1 0 0,0 0 0 0 0,0 0 0 0 0,0-1-1 0 0,9 1 1 0 0,4 0-223 0 0,21 0 0 0 0,-22-3 15 0 0,-1-1 0 0 0,27-6 0 0 0,3 0 0 0 0,-6-3-4021 0 0,-40 11-3142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4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37 13823 0 0,'-2'-7'1500'0'0,"1"3"-1349"0"0,1 3 569 0 0,0 1 249 0 0,0 0 45 0 0,0 0-61 0 0,0 0-288 0 0,0 0-121 0 0,-1 1-28 0 0,-4 7-383 0 0,1 1-1 0 0,1-1 0 0 0,-1 1 1 0 0,1 0-1 0 0,1 0 0 0 0,0 0 1 0 0,-2 10-1 0 0,-1 27 710 0 0,-16 61 0 0 0,-4 33-921 0 0,19-80 79 0 0,7-56-266 0 0,3-9-48 0 0,2-8-490 0 0,-5 8 703 0 0,-1 0-1 0 0,1 0 1 0 0,-1 1 0 0 0,0-1-1 0 0,-1 0 1 0 0,1 0-1 0 0,-1 0 1 0 0,-2-5 0 0 0,-13-39-1155 0 0,2 10 768 0 0,-11-85 488 0 0,14 73 976 0 0,10 45-833 0 0,1 0 0 0 0,-1 1 0 0 0,1-1 0 0 0,0 0-1 0 0,1 0 1 0 0,1-10 0 0 0,0 8 133 0 0,1-1-1 0 0,0 1 1 0 0,0 0-1 0 0,1 0 1 0 0,0 0-1 0 0,0 1 0 0 0,9-12 1 0 0,-2 3-416 0 0,-8 12 215 0 0,0-1 1 0 0,1 1-1 0 0,0 0 0 0 0,0 0 0 0 0,1 0 1 0 0,-1 1-1 0 0,6-4 0 0 0,38-19 974 0 0,-11 6-652 0 0,-34 19-397 0 0,-1-1 0 0 0,1 1 0 0 0,0 0 0 0 0,0 0 0 0 0,0 0 0 0 0,0 0 0 0 0,0 1 0 0 0,0-1 0 0 0,0 1 0 0 0,0 0 0 0 0,5 0 0 0 0,2 1 0 0 0,-1 0 0 0 0,14 4 0 0 0,-9 1 0 0 0,-11-2 0 0 0,-2-1 0 0 0,2 2 33 0 0,0 1 0 0 0,0 0 0 0 0,0 0 0 0 0,-1 0 0 0 0,0 0-1 0 0,0 0 1 0 0,0 0 0 0 0,-1 0 0 0 0,0 1 0 0 0,0-1 0 0 0,-1 0 0 0 0,0 1 0 0 0,0-1 0 0 0,0 1-1 0 0,-1-1 1 0 0,0 1 0 0 0,-2 9 0 0 0,-1-5 61 0 0,1 1 1 0 0,-1-2-1 0 0,-1 1 0 0 0,0 0 0 0 0,-1-1 0 0 0,1 0 1 0 0,-2 0-1 0 0,-13 16 0 0 0,8-15-304 0 0,0 0 0 0 0,0-1 0 0 0,-1-1-1 0 0,0 0 1 0 0,0 0 0 0 0,-1-1 0 0 0,0-1 0 0 0,-1-1-1 0 0,1 0 1 0 0,-21 5 0 0 0,9-6-1349 0 0,24-5 906 0 0,0 0-1 0 0,-1 0 1 0 0,1 0 0 0 0,-1-1 0 0 0,1 1-1 0 0,0-1 1 0 0,-5-1 0 0 0,6 2-1394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5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12 13823 0 0,'0'0'315'0'0,"0"0"45"0"0,0 0 21 0 0,0 0-49 0 0,0 0-81 0 0,0 0 481 0 0,0 0 237 0 0,0 0 45 0 0,-1-2-61 0 0,0 1-855 0 0,0 0 0 0 0,0 1 1 0 0,0-1-1 0 0,0 0 0 0 0,0 0 1 0 0,-1 1-1 0 0,1-1 0 0 0,0 0 1 0 0,0 1-1 0 0,0-1 0 0 0,-1 1 0 0 0,1 0 1 0 0,0-1-1 0 0,-1 1 0 0 0,1 0 1 0 0,0 0-1 0 0,-1 0 0 0 0,0 0 0 0 0,-1 0 74 0 0,0 1 0 0 0,0-1 0 0 0,1 1 0 0 0,-1 0 0 0 0,1 0 0 0 0,-1 0 0 0 0,1 0 0 0 0,-5 2 0 0 0,1 1 98 0 0,1 0 1 0 0,-1 1 0 0 0,1-1-1 0 0,0 1 1 0 0,0 0 0 0 0,-7 10-1 0 0,-15 27 265 0 0,-38 83 0 0 0,49-92-477 0 0,-54 130 534 0 0,58-131-380 0 0,3 0 0 0 0,0 1 0 0 0,-4 41 0 0 0,12-62-151 0 0,0 0 0 0 0,1 0-1 0 0,0 0 1 0 0,1 0 0 0 0,0 0 0 0 0,1-1 0 0 0,0 1-1 0 0,1 0 1 0 0,6 16 0 0 0,-8-26-61 0 0,-1 0 0 0 0,1 0 0 0 0,0-1 0 0 0,0 1 0 0 0,0-1 0 0 0,0 1 0 0 0,0-1 0 0 0,1 0 0 0 0,-1 1 0 0 0,0-1 0 0 0,1 0 0 0 0,-1 0 0 0 0,1 1 0 0 0,-1-1 0 0 0,1-1 0 0 0,-1 1 0 0 0,4 1 0 0 0,-2-1 0 0 0,0-1 0 0 0,0 1 0 0 0,1-1 0 0 0,-1 0 0 0 0,0 0 0 0 0,1 0 0 0 0,-1-1 0 0 0,0 1 0 0 0,0-1 0 0 0,1 1 0 0 0,-1-1 0 0 0,4-2 0 0 0,-4 2-400 0 0,1-1-1 0 0,-1 1 0 0 0,-1-1 1 0 0,1 0-1 0 0,4-3 1 0 0,13-12-5863 0 0,-12 8-1895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6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1975 0 0,'0'0'267'0'0,"0"0"42"0"0,0 0 17 0 0,0 0-28 0 0,0 0-126 0 0,0 0 204 0 0,0 0 111 0 0,0 0 22 0 0,17-3 2947 0 0,24 7-264 0 0,-39-3-3070 0 0,0-1-1 0 0,-1 0 1 0 0,1 1-1 0 0,0-1 1 0 0,0 1-1 0 0,0 0 1 0 0,-1 0-1 0 0,1-1 1 0 0,0 1-1 0 0,-1 0 1 0 0,1 0-1 0 0,0 1 1 0 0,-1-1-1 0 0,0 0 1 0 0,1 0-1 0 0,1 3 1 0 0,0 0-101 0 0,1 0 1 0 0,-1 1 0 0 0,6 9-1 0 0,2 11 287 0 0,0 0 0 0 0,13 52-1 0 0,-18-54-82 0 0,1 0 0 0 0,1 0 0 0 0,1 0 0 0 0,17 28 0 0 0,3-11-210 0 0,5 3-94 0 0,-34-41-258 0 0,0-2-138 0 0,0 0-33 0 0,0 0-72 0 0,0 0-285 0 0,-3-5-740 0 0,1 2-2773 0 0,1-4 2846 0 0,1-4-4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6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17 10135 0 0,'-2'-6'-472'0'0,"1"5"849"0"0,1 1 0 0 0,0-1 0 0 0,-1 0 1 0 0,1 1-1 0 0,-1-1 0 0 0,1 0 1 0 0,-1 1-1 0 0,1-1 0 0 0,-1 1 1 0 0,1-1-1 0 0,-1 1 0 0 0,1-1 0 0 0,-1 1 1 0 0,0-1-1 0 0,0 0 0 0 0,-1 1 167 0 0,2 0-28 0 0,-1 3-354 0 0,0-1-1 0 0,0 1 1 0 0,0-1 0 0 0,0 1-1 0 0,-1-1 1 0 0,1 0-1 0 0,-1 1 1 0 0,0-1 0 0 0,1 0-1 0 0,-1 0 1 0 0,0 0-1 0 0,-3 2 1 0 0,-3 4 297 0 0,-15 20 259 0 0,1 1-1 0 0,-32 57 0 0 0,24-39-717 0 0,-70 85 0 0 0,59-86 0 0 0,-13 17 0 0 0,49-56-64 0 0,4-6-273 0 0,3-2-138 0 0,60-38-4898 0 0,-46 28 3838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7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0 13823 0 0,'0'0'315'0'0,"0"0"45"0"0,0 0 21 0 0,0 0-49 0 0,-12-10 4252 0 0,8 11-4340 0 0,0-1 0 0 0,0 1 0 0 0,0 0 0 0 0,0 1 0 0 0,0-1 1 0 0,0 1-1 0 0,1-1 0 0 0,-1 1 0 0 0,0 0 0 0 0,-4 4 0 0 0,-35 28 795 0 0,30-23-853 0 0,0 1 0 0 0,1 0 1 0 0,0 1-1 0 0,-16 24 0 0 0,26-33-74 0 0,0-1-1 0 0,0 1 1 0 0,1-1 0 0 0,-1 1-1 0 0,1-1 1 0 0,0 1 0 0 0,0 0 0 0 0,0-1-1 0 0,0 7 1 0 0,2-1-112 0 0,-1-8 0 0 0,0 0 0 0 0,0-1 0 0 0,0 1 0 0 0,0 0 0 0 0,0-1 0 0 0,0 1 0 0 0,0-1 0 0 0,0 1 0 0 0,0 0 0 0 0,0-1 0 0 0,1 1 0 0 0,-1 0 0 0 0,0-1 0 0 0,0 1 0 0 0,1-1 0 0 0,-1 1 0 0 0,0-1 0 0 0,1 1 0 0 0,-1-1 0 0 0,1 1 0 0 0,-1-1 0 0 0,1 1 0 0 0,-1-1 0 0 0,1 1 0 0 0,1 0 0 0 0,-1 0 0 0 0,0 0 0 0 0,0 0 0 0 0,1 0 0 0 0,-1 0 0 0 0,0 0 0 0 0,0 0 0 0 0,1 0 0 0 0,-1 0 0 0 0,0-1 0 0 0,1 1 0 0 0,-1 0 0 0 0,1-1 0 0 0,-1 0 0 0 0,1 1 0 0 0,2-1 0 0 0,2 1 0 0 0,2 1 0 0 0,0-1 0 0 0,1 0 0 0 0,-1-1 0 0 0,0 0 0 0 0,0 0 0 0 0,0-1 0 0 0,1 0 0 0 0,-1 0 0 0 0,9-3 0 0 0,0-2-133 0 0,-4 3-3551 0 0,-8 4-2204 0 0,-5-1 3841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7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2 1-28 0 0,-1 1-253 0 0,-1-2-42 0 0,0 1-1 0 0,1-1 1 0 0,-1 1 0 0 0,1-1 0 0 0,-1 1 0 0 0,1-1 0 0 0,-1 0 0 0 0,1 1 0 0 0,0-1 0 0 0,-1 0 0 0 0,1 1 0 0 0,0-1 0 0 0,-1 0 0 0 0,1 1 0 0 0,-1-1 0 0 0,1 0 0 0 0,0 0 0 0 0,0 0 0 0 0,-1 0-1 0 0,1 0 1 0 0,0 0 0 0 0,1 0 0 0 0,2 1 536 0 0,1-1 0 0 0,0 0-1 0 0,0 0 1 0 0,-1-1 0 0 0,1 1-1 0 0,0-1 1 0 0,6-2 0 0 0,-6 2 163 0 0,1 0 1 0 0,0 0 0 0 0,-1 0-1 0 0,11 0 1 0 0,3 3-366 0 0,-11-2-337 0 0,10 6-1398 0 0,-17-6 1138 0 0,0 1 0 0 0,-1-1 0 0 0,1 1 1 0 0,0-1-1 0 0,0 0 0 0 0,0 0 0 0 0,-1 1 0 0 0,1-1 1 0 0,0 0-1 0 0,0 0 0 0 0,0 0 0 0 0,-1 0 1 0 0,1 0-1 0 0,0 0 0 0 0,0 0 0 0 0,0 0 0 0 0,0 0 1 0 0,-1-1-1 0 0,1 1 0 0 0,0 0 0 0 0,0 0 1 0 0,-1-1-1 0 0,3 0 0 0 0,13-7-1787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7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0 0-81 0 0,0 0 481 0 0,0 0 237 0 0,0 0 45 0 0,0 0 8 0 0,0 0 2 0 0,2 1 0 0 0,2-1-434 0 0,-2 0-465 0 0,0 0 0 0 0,-1 0 0 0 0,1 0 0 0 0,0 0 0 0 0,0 1 0 0 0,-1-1 0 0 0,1 0 0 0 0,0 1 0 0 0,-1 0 0 0 0,1-1 0 0 0,0 1 0 0 0,1 1 0 0 0,3 1-67 0 0,-1 0 1 0 0,0 0-1 0 0,0 0 1 0 0,0 0-1 0 0,-1 1 0 0 0,1 0 1 0 0,-1 0-1 0 0,5 5 1 0 0,3 7 415 0 0,13 18 0 0 0,-17-20-264 0 0,2-1 1 0 0,15 17-1 0 0,-18-23-210 0 0,7 8 0 0 0,19 26 0 0 0,-32-40 0 0 0,5 6 0 0 0,-1 0 0 0 0,0-2-64 0 0,-5-4-273 0 0,0-1-138 0 0,0 0-33 0 0,0 0-140 0 0,0 0-572 0 0,0 0-253 0 0,0-1-51 0 0,-4-5-11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8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6 13823 0 0,'0'0'315'0'0,"0"0"45"0"0,0 0 21 0 0,0 0-49 0 0,3-5 281 0 0,-4 4 5442 0 0,-7 9-5269 0 0,-5 5-104 0 0,3 2-593 0 0,-16 18-1 0 0,2-2-93 0 0,3-5 5 0 0,-2-1-1 0 0,-47 41 1 0 0,18-18 73 0 0,-120 96 1027 0 0,172-143-1510 0 0,-5 1 409 0 0,4-4-6369 0 0,4-17 4323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32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21191 0 0,'0'0'480'0'0,"0"0"67"0"0,0 0 31 0 0,0 0-56 0 0,2-2-341 0 0,14-16-2144 0 0,-11 14-2522 0 0,1-1-2831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19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4 2759 0 0,'0'0'126'0'0,"4"1"-5"0"0,24 4 46 0 0,-26-4 563 0 0,-2-1 242 0 0,0 0 42 0 0,0 0-61 0 0,0 0-288 0 0,0 0-121 0 0,0 0-28 0 0,0 0 66 0 0,0 0 288 0 0,0 0 122 0 0,0 0 28 0 0,0 0-65 0 0,0 0-290 0 0,0 0-121 0 0,0 0-28 0 0,0 0-4 0 0,0 0 0 0 0,0 0 0 0 0,0 0 0 0 0,0 0 0 0 0,0 0 0 0 0,0 0 0 0 0,0 0 0 0 0,-6-7 1024 0 0,2 2-1345 0 0,0-1-1 0 0,1 0 1 0 0,-1 0 0 0 0,1 0-1 0 0,1-1 1 0 0,-1 1-1 0 0,1-1 1 0 0,0 0 0 0 0,0 1-1 0 0,1-1 1 0 0,0 0-1 0 0,0-13 1 0 0,1-5 702 0 0,2 1 0 0 0,5-32 0 0 0,-5 41-826 0 0,0 7-67 0 0,0 1 0 0 0,0 0 0 0 0,0-1 0 0 0,1 1 0 0 0,0 0 0 0 0,1 0 0 0 0,0 1 0 0 0,0-1 0 0 0,6-8 0 0 0,8-5 0 0 0,23-24 0 0 0,-39 42 0 0 0,-1 0 0 0 0,1 1 0 0 0,0-1 0 0 0,0 0 0 0 0,0 1 0 0 0,1-1 0 0 0,-1 1 0 0 0,0 0 0 0 0,0 0 0 0 0,5-2 0 0 0,-1 1 0 0 0,22-10 0 0 0,-27 11 0 0 0,1 1 0 0 0,-1-1 0 0 0,0 1 0 0 0,1 0 0 0 0,-1 0 0 0 0,0-1 0 0 0,1 1 0 0 0,-1 0 0 0 0,1 0 0 0 0,-1 0 0 0 0,0 1 0 0 0,1-1 0 0 0,-1 0 0 0 0,0 0 0 0 0,1 1 0 0 0,-1-1 0 0 0,0 1 0 0 0,1-1 0 0 0,-1 1 0 0 0,0 0 0 0 0,0-1 0 0 0,1 1 0 0 0,0 1 0 0 0,2 1 0 0 0,21 15 0 0 0,-16-3 0 0 0,-7-12 0 0 0,-1 0 0 0 0,1 0 0 0 0,-1-1 0 0 0,0 1 0 0 0,0 0 0 0 0,0 0 0 0 0,0 0 0 0 0,-1 0 0 0 0,1 1 0 0 0,-1-1 0 0 0,0 0 0 0 0,0 4 0 0 0,0 2 0 0 0,0 9 0 0 0,-1 0 0 0 0,-1 0 0 0 0,-1 0 0 0 0,0 0 0 0 0,-6 16 0 0 0,-3 13 0 0 0,7-26 0 0 0,-5 28 0 0 0,10-42 8 0 0,5-7 0 0 0,2-6-88 0 0,-3 1-521 0 0,-1-1 1 0 0,1 1-1 0 0,-1-1 0 0 0,0 0 0 0 0,-1 0 1 0 0,0 0-1 0 0,0 0 0 0 0,0 0 1 0 0,1-8-1 0 0,1-4-985 0 0,4-6-461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20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8 11975 0 0,'0'-2'547'0'0,"-7"-28"344"0"0,7 23 484 0 0,-1 0 1 0 0,1 0-1 0 0,2-12 1 0 0,-1 3 3056 0 0,-4 55-2820 0 0,1-23-1525 0 0,1 0 0 0 0,1 1 0 0 0,0-1 0 0 0,1 0-1 0 0,1 1 1 0 0,4 19 0 0 0,-5-31-87 0 0,0-1 0 0 0,0 1 0 0 0,0-1 0 0 0,0 0 0 0 0,1 0 0 0 0,0 0 0 0 0,0 0 0 0 0,0 0 0 0 0,0 0 0 0 0,0 0 0 0 0,1-1 0 0 0,0 1 0 0 0,-1-1 0 0 0,1 0 0 0 0,6 5 0 0 0,-8-7 0 0 0,0 0 0 0 0,0 0 0 0 0,0 0 0 0 0,0-1 0 0 0,1 1 0 0 0,-1-1 0 0 0,0 1 0 0 0,0-1 0 0 0,1 1 0 0 0,-1-1 0 0 0,0 0 0 0 0,0 1 0 0 0,1-1 0 0 0,-1 0 0 0 0,0 0 0 0 0,1 0 0 0 0,-1 0 0 0 0,0 0 0 0 0,1 0 0 0 0,-1 0 0 0 0,0-1 0 0 0,2 1 0 0 0,4-2 0 0 0,-4 2 0 0 0,0 0-1 0 0,0 0 0 0 0,0-1 1 0 0,0 1-1 0 0,0-1 0 0 0,0 0 1 0 0,0 0-1 0 0,0 0 1 0 0,0 0-1 0 0,0-1 0 0 0,0 1 1 0 0,0-1-1 0 0,2-2 1 0 0,0 0-2 0 0,-1 0 1 0 0,0 0 0 0 0,0 0-1 0 0,0-1 1 0 0,0 1 0 0 0,4-10-1 0 0,1-3 21 0 0,-1-1-1 0 0,0-1 1 0 0,6-22 0 0 0,-12 35-4 0 0,1-7 475 0 0,0 0 0 0 0,0 0 0 0 0,0-20 0 0 0,-3 34-490 0 0,0-1 1 0 0,0 0-1 0 0,0 0 1 0 0,0 0-1 0 0,-1 0 0 0 0,1 0 1 0 0,0 0-1 0 0,0 0 1 0 0,0 0-1 0 0,0 0 0 0 0,0 0 1 0 0,0 0-1 0 0,0 0 0 0 0,-1 0 1 0 0,1 0-1 0 0,0 0 1 0 0,0 0-1 0 0,0 0 0 0 0,0 0 1 0 0,0 0-1 0 0,0 0 1 0 0,-1 0-1 0 0,1 0 0 0 0,0 0 1 0 0,0 0-1 0 0,0 0 0 0 0,0 0 1 0 0,0 0-1 0 0,0 0 1 0 0,0 0-1 0 0,-1 0 0 0 0,1 0 1 0 0,0 0-1 0 0,0 0 0 0 0,0 0 1 0 0,0 0-1 0 0,0 0 1 0 0,0-1-1 0 0,0 1 0 0 0,0 0 1 0 0,0 0-1 0 0,0 0 1 0 0,-1 0-1 0 0,1 0 0 0 0,0 0 1 0 0,0 0-1 0 0,0 0 0 0 0,0-1 1 0 0,0 1-1 0 0,0 0 1 0 0,0 0-1 0 0,-7 11-4 0 0,7-10 4 0 0,-9 16 0 0 0,1 1 0 0 0,1 0 0 0 0,0 0 0 0 0,2 0 0 0 0,-6 35 0 0 0,-5 12 0 0 0,8-37 0 0 0,-41 126 0 0 0,23-94 0 0 0,19-43 0 0 0,3-9 0 0 0,-1-2-64 0 0,4-5-273 0 0,1-1-138 0 0,13-16-1901 0 0,2-1-231 0 0,1-1-3832 0 0,-3 5-199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20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1 13823 0 0,'6'-5'675'0'0,"-4"1"-538"0"0,-1 3-81 0 0,0 1 0 0 0,-1-1 0 0 0,1 0 0 0 0,0 0 0 0 0,-1 0 0 0 0,1 0-1 0 0,0 1 1 0 0,0-1 0 0 0,0 0 0 0 0,0 1 0 0 0,0-1 0 0 0,0 0 0 0 0,0 1 0 0 0,2-1 0 0 0,-2 0 664 0 0,-1 1 249 0 0,0 0 45 0 0,0 0-61 0 0,0 0-288 0 0,0 0-121 0 0,0 0-28 0 0,0 0-4 0 0,0 0 0 0 0,0 0 0 0 0,0 0 0 0 0,-1 2-68 0 0,-9 9-236 0 0,-1 0-1 0 0,-17 13 1 0 0,-3 3 781 0 0,4-3-464 0 0,14-13-479 0 0,-16 18 0 0 0,25-24-38 0 0,0 0 0 0 0,0 1 0 0 0,0-1 0 0 0,1 1 0 0 0,0 0-1 0 0,0 0 1 0 0,-2 7 0 0 0,4-12 9 0 0,1 0 1 0 0,-1 1-1 0 0,1-1 0 0 0,0 1 0 0 0,0-1 1 0 0,-1 0-1 0 0,1 1 0 0 0,0-1 1 0 0,0 0-1 0 0,0 1 0 0 0,0-1 0 0 0,0 1 1 0 0,1-1-1 0 0,-1 0 0 0 0,0 1 1 0 0,1-1-1 0 0,-1 0 0 0 0,1 1 0 0 0,-1-1 1 0 0,2 2-1 0 0,-1-2 30 0 0,1 1 1 0 0,-1-1-1 0 0,0 0 0 0 0,1 0 0 0 0,-1 1 1 0 0,1-1-1 0 0,-1 0 0 0 0,1-1 1 0 0,0 1-1 0 0,-1 0 0 0 0,1 0 1 0 0,0-1-1 0 0,2 1 0 0 0,6 1 143 0 0,0-1 0 0 0,-1 0 0 0 0,1 0 0 0 0,15-2 0 0 0,-24 1-189 0 0,97-9-1 0 0,-94 9 11 0 0,13-5-86 0 0,-15 5-262 0 0,-2 0-138 0 0,0 0-33 0 0,0 0-140 0 0,0 0-572 0 0,-8 3-2972 0 0,-2-1-3316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21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2 6-188 0 0,1-3 2734 0 0,8 0-1473 0 0,1 0 1 0 0,0-1-1 0 0,1 0 0 0 0,13 0 1 0 0,38 6-839 0 0,-45-4-1239 0 0,-8-4-2609 0 0,-3-1-3848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21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0 17503 0 0,'0'0'399'0'0,"0"0"60"0"0,0 0 21 0 0,-2-6 86 0 0,1 1-478 0 0,1 4 170 0 0,0 0-1 0 0,0 0 1 0 0,-1 0-1 0 0,1 0 1 0 0,0-1-1 0 0,0 1 1 0 0,1 0-1 0 0,-1 0 1 0 0,0 0-1 0 0,0 0 1 0 0,1-3-1 0 0,2 2 1797 0 0,-1 10-1126 0 0,-2-3-928 0 0,0 1 0 0 0,0-1 0 0 0,0 0 0 0 0,-1 1 0 0 0,-1 4 0 0 0,-3 18 0 0 0,4-22 0 0 0,1 19 0 0 0,0-24 0 0 0,0 1 0 0 0,0-1 0 0 0,0 0 0 0 0,0 1 0 0 0,1-1 0 0 0,-1 1 0 0 0,0-1 0 0 0,1 0 0 0 0,-1 1 0 0 0,1-1 0 0 0,0 0 0 0 0,-1 1 0 0 0,1-1 0 0 0,0 0 0 0 0,0 0 0 0 0,0 0 0 0 0,0 1 0 0 0,0-1 0 0 0,0 0 0 0 0,0 0 0 0 0,0-1 0 0 0,0 1 0 0 0,0 0 0 0 0,0 0 0 0 0,1 0 0 0 0,-1-1 0 0 0,0 1 0 0 0,3 0 0 0 0,-1 0 0 0 0,-2 0 0 0 0,0-1 0 0 0,0 1 0 0 0,1-1 0 0 0,-1 1 0 0 0,0-1 0 0 0,0 0 0 0 0,1 1 0 0 0,-1-1 0 0 0,0 0 0 0 0,1 0 0 0 0,-1 0 0 0 0,0 0 0 0 0,1 0 0 0 0,-1 0 0 0 0,0-1 0 0 0,1 1 0 0 0,-1 0 0 0 0,2-1 0 0 0,1-1 0 0 0,2 1 68 0 0,0-1 1 0 0,0 0-1 0 0,0-1 0 0 0,0 0 1 0 0,-1 0-1 0 0,1 0 0 0 0,-1 0 1 0 0,0-1-1 0 0,1 0 0 0 0,7-8 1 0 0,2-5 488 0 0,23-30 1 0 0,-18 22-393 0 0,-20 25-159 0 0,0 0 0 0 0,0 0 0 0 0,0 0-1 0 0,0 0 1 0 0,0 0 0 0 0,0 0 0 0 0,0 0 0 0 0,0 0-1 0 0,0 0 1 0 0,0 0 0 0 0,0 0 0 0 0,0 0 0 0 0,0 0-1 0 0,0 0 1 0 0,0 1 0 0 0,0-1 0 0 0,0 0 0 0 0,0 0 0 0 0,0 0-1 0 0,0 0 1 0 0,0 0 0 0 0,0 0 0 0 0,0 0 0 0 0,0 0-1 0 0,0 0 1 0 0,0 0 0 0 0,0 0 0 0 0,1 0 0 0 0,-1 0 0 0 0,0 0-1 0 0,0 0 1 0 0,0 0 0 0 0,0 0 0 0 0,0 0 0 0 0,0 0-1 0 0,0 0 1 0 0,0 0 0 0 0,0 0 0 0 0,0 0 0 0 0,0 0-1 0 0,0 0 1 0 0,0 0 0 0 0,0 0 0 0 0,0 0 0 0 0,0 0 0 0 0,1 0-1 0 0,-1 0 1 0 0,0 0 0 0 0,0 0 0 0 0,0 0 0 0 0,0 0-1 0 0,0 0 1 0 0,0 0 0 0 0,0 0 0 0 0,0 0 0 0 0,0 0-1 0 0,0 0 1 0 0,0 0 0 0 0,0 0 0 0 0,0 0 0 0 0,0 0 0 0 0,0 0-1 0 0,0-1 1 0 0,0 1 0 0 0,0 0 0 0 0,0 0 0 0 0,0 0-1 0 0,0 0 1 0 0,1 8 368 0 0,-3 10 307 0 0,-6 21-390 0 0,-7 46 26 0 0,-2-2-317 0 0,16-78-2 0 0,-7 57-993 0 0,-28 104 0 0 0,6-55 995 0 0,24-84 0 0 0,5-20-12 0 0,1-5 18 0 0,0 0 0 0 0,0 0-1 0 0,0 0 1 0 0,0 0 0 0 0,-1 0 0 0 0,1 0 0 0 0,-1 0 0 0 0,0 0 0 0 0,1-1-1 0 0,-1 1 1 0 0,0 0 0 0 0,-1 2 0 0 0,1-1 493 0 0,-3 1-251 0 0,-4 0 917 0 0,1 0-1149 0 0,6-3-16 0 0,0-1 0 0 0,0 1 0 0 0,0-1 0 0 0,0 0 0 0 0,-1 1 0 0 0,1-1 0 0 0,0 0 0 0 0,0 0 0 0 0,0 0 0 0 0,0 0 0 0 0,-1 1 0 0 0,1-2 0 0 0,0 1 0 0 0,0 0 0 0 0,0 0 0 0 0,0 0 0 0 0,-1 0 0 0 0,1-1 0 0 0,0 1 0 0 0,0-1 0 0 0,0 1 0 0 0,0-1 0 0 0,-1 0 0 0 0,-2-1 0 0 0,-1 0 0 0 0,2 1 0 0 0,0 0 0 0 0,0 0 0 0 0,0 0 0 0 0,0 0 0 0 0,1-1 0 0 0,-1 0 0 0 0,0 1 0 0 0,1-1 0 0 0,-1 0 0 0 0,1 0 0 0 0,0 0 0 0 0,-1-1 0 0 0,-1-2 0 0 0,-10-14 0 0 0,9 13 0 0 0,1-1 0 0 0,-1 1 0 0 0,-5-13 0 0 0,9 16 0 0 0,0 1 0 0 0,0-1 0 0 0,1 0 0 0 0,-1 0 0 0 0,1 1 0 0 0,-1-1 0 0 0,1 0 0 0 0,0 0 0 0 0,0 0 0 0 0,0 1 0 0 0,0-1 0 0 0,1 0 0 0 0,-1 0 0 0 0,2-4 0 0 0,1-1-97 0 0,0 0 0 0 0,1 0 0 0 0,0 1 1 0 0,0-1-1 0 0,0 1 0 0 0,1 0 0 0 0,0 0 0 0 0,1 0 0 0 0,11-10 0 0 0,4-2-852 0 0,40-26 1 0 0,-2 2-138 0 0,27-21-3904 0 0,-67 50 4227 0 0,22-19-1284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22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5663 0 0,'0'0'356'0'0,"0"0"50"0"0,0 0 20 0 0,0 0-42 0 0,0 0-112 0 0,0 0 463 0 0,7 1 866 0 0,-3-1 1459 0 0,-2 1-2905 0 0,0-1 0 0 0,0 0 0 0 0,1 0 0 0 0,-1 1 0 0 0,0-1 0 0 0,0 1 0 0 0,0-1-1 0 0,0 1 1 0 0,0 0 0 0 0,0 0 0 0 0,0 0 0 0 0,0 0 0 0 0,0 0 0 0 0,3 3 0 0 0,-1 0-73 0 0,0 1 1 0 0,0-1-1 0 0,0 1 1 0 0,5 7-1 0 0,-2 1 212 0 0,0-1 1 0 0,-1 1-1 0 0,-1-1 1 0 0,0 2-1 0 0,0-1 0 0 0,2 15 1 0 0,11 85-308 0 0,-15-88 178 0 0,-1 0-1 0 0,-1-1 1 0 0,-1 1 0 0 0,-1 0-1 0 0,-1 0 1 0 0,-2-1 0 0 0,0 1-1 0 0,-1-1 1 0 0,-2 0 0 0 0,-1 0-1 0 0,-14 32 1 0 0,3-21 859 0 0,-39 56 0 0 0,41-72-1024 0 0,17-19-62 0 0,0 0 0 0 0,-1 0 0 0 0,1 0 0 0 0,0 0 0 0 0,0 1 0 0 0,0-1 0 0 0,0 0 0 0 0,0 0 0 0 0,0 0 0 0 0,-1 0 0 0 0,1 0 0 0 0,0 1 0 0 0,0-1 0 0 0,0 0 0 0 0,0 0 0 0 0,-1 0 0 0 0,1 0 0 0 0,0 0 0 0 0,0 0 0 0 0,0 0 0 0 0,-1 0 0 0 0,1 0-1 0 0,0 0 1 0 0,0 0 0 0 0,0 0 0 0 0,-1 0 0 0 0,1 0 0 0 0,0 0 0 0 0,0 0 0 0 0,0 0 0 0 0,-1 0 0 0 0,1 0 0 0 0,0 0 0 0 0,0 0 0 0 0,0 0 0 0 0,-1 0 0 0 0,1 0 0 0 0,0-1 0 0 0,0 1 0 0 0,0 0 0 0 0,0 0 0 0 0,0 0 0 0 0,-1 0 0 0 0,1 0 0 0 0,0 0 0 0 0,0-1 0 0 0,0 1 0 0 0,0 0 0 0 0,0 0 0 0 0,0 0 0 0 0,-1 0 0 0 0,1-1 0 0 0,0 1 0 0 0,0 0 0 0 0,0 0 0 0 0,0 0 0 0 0,0-1 0 0 0,0 1 0 0 0,0 0 0 0 0,0 0 0 0 0,0 0 0 0 0,0-1 0 0 0,0 1 0 0 0,0 0-1 0 0,0 0 1 0 0,0 0 0 0 0,0-1 0 0 0,0 1 0 0 0,0 0 0 0 0,1-11-5301 0 0,-1 9 3316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25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4 4607 0 0,'0'0'208'0'0,"0"0"135"0"0,0 0 440 0 0,0 0 193 0 0,0 0 42 0 0,0 0 6 0 0,0 0 0 0 0,0 0 0 0 0,0 0 0 0 0,-6 0 613 0 0,2 0 2986 0 0,4-1-4548 0 0,0 1-1 0 0,0 0 1 0 0,0 0 0 0 0,0 0-1 0 0,0 0 1 0 0,0 0 0 0 0,-1 0-1 0 0,1 0 1 0 0,0 0 0 0 0,0 0-1 0 0,0 0 1 0 0,0-1-1 0 0,0 1 1 0 0,0 0 0 0 0,0 0-1 0 0,0 0 1 0 0,0 0 0 0 0,0 0-1 0 0,0 0 1 0 0,0 0 0 0 0,-1-1-1 0 0,1 1 1 0 0,0 0-1 0 0,0 0 1 0 0,0 0 0 0 0,0 0-1 0 0,0 0 1 0 0,0 0 0 0 0,0-1-1 0 0,0 1 1 0 0,0 0-1 0 0,0 0 1 0 0,0 0 0 0 0,0 0-1 0 0,1 0 1 0 0,-1-1 0 0 0,0 1-1 0 0,0 0 1 0 0,0 0 0 0 0,0 0-1 0 0,0 0 1 0 0,0 0-1 0 0,0 0 1 0 0,0 0 0 0 0,0-1-1 0 0,0 1 1 0 0,0 0 0 0 0,1 0-1 0 0,-1 0 1 0 0,0 0-1 0 0,0 0 1 0 0,0 0 0 0 0,0 0-1 0 0,0 0 1 0 0,0 0 0 0 0,0 0-1 0 0,1 0 1 0 0,-1 0 0 0 0,0 0-1 0 0,0 0 1 0 0,0 0-1 0 0,0 0 1 0 0,0 0 0 0 0,1 0-1 0 0,16-7 1175 0 0,25-2-238 0 0,134-23-846 0 0,-178 35-678 0 0,-8 6-693 0 0,-12 7-1277 0 0,-8-3-3659 0 0,23-9 4606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25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823 0 0,'0'0'315'0'0,"0"0"45"0"0,0 0 21 0 0,0 0-49 0 0,0 0-81 0 0,0 0 481 0 0,0 0 237 0 0,11 4 2091 0 0,0-2-1889 0 0,2 0 15 0 0,-1-1-1 0 0,24 0 1 0 0,116-15 1462 0 0,-142 14-2632 0 0,-2 0-217 0 0,-6 0-850 0 0,-2 0-385 0 0,0 0-79 0 0,0 0-18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2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95 6447 0 0,'19'-21'142'0'0,"-16"16"22"0"0,-3 5 13 0 0,0-20 1980 0 0,10-24 1815 0 0,-10 42-3659 0 0,1 1 1 0 0,0-1-1 0 0,-1 0 0 0 0,1 0 0 0 0,0 0 0 0 0,0 0 0 0 0,1 0 0 0 0,1-2 1 0 0,6-11 567 0 0,-2-33 1714 0 0,-5 30-2526 0 0,0 11 205 0 0,-1-1 0 0 0,0 0 0 0 0,-1 1-1 0 0,0-1 1 0 0,0 0 0 0 0,-1 1 0 0 0,1-1-1 0 0,-4-8 1 0 0,4 9 125 0 0,-2-7 471 0 0,2 14-824 0 0,0 0 0 0 0,0-1 0 0 0,0 1 1 0 0,0 0-1 0 0,0 0 0 0 0,0-1 0 0 0,0 1 1 0 0,0 0-1 0 0,0-1 0 0 0,0 1 0 0 0,0 0 0 0 0,-1 0 1 0 0,1-1-1 0 0,0 1 0 0 0,0 0 0 0 0,0 0 0 0 0,0-1 1 0 0,-1 1-1 0 0,1 0 0 0 0,0 0 0 0 0,0-1 1 0 0,-1 1-1 0 0,1 0 0 0 0,0 0 0 0 0,0 0 0 0 0,-1 0 1 0 0,1-1-1 0 0,-12 21 1055 0 0,7-12-1098 0 0,1 1-1 0 0,0 0 1 0 0,0 0 0 0 0,1 0-1 0 0,0 1 1 0 0,-3 15 0 0 0,-3 11-6 0 0,0 5 3 0 0,-10 80 0 0 0,19-117 0 0 0,-1 12 0 0 0,1 0 0 0 0,1 19 0 0 0,1-21 0 0 0,-2-1 0 0 0,0 1 0 0 0,-2 21 0 0 0,-3-8 0 0 0,-5 29 0 0 0,10-46 0 0 0,2-3-64 0 0,-2-6-273 0 0,0-1-138 0 0,-12-32-3405 0 0,6 20-2022 0 0,1 3-536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2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6 15663 0 0,'0'0'356'0'0,"2"-1"50"0"0,2-2-298 0 0,-1 0 0 0 0,0 0 1 0 0,1-1-1 0 0,-1 1 1 0 0,0-1-1 0 0,-1 0 0 0 0,1 1 1 0 0,3-9-1 0 0,9-10-54 0 0,21-27 2931 0 0,61-65-1 0 0,-94 112-2830 0 0,-1 0-1 0 0,0 0 1 0 0,0-1 0 0 0,0 0-1 0 0,0 1 1 0 0,0-1-1 0 0,0 0 1 0 0,-1 0 0 0 0,2-4-1 0 0,-2 5-113 0 0,0 0 0 0 0,0 1 1 0 0,0-1-1 0 0,0 0 0 0 0,0 0 0 0 0,0 1 0 0 0,0-1 0 0 0,0 1 1 0 0,1-1-1 0 0,-1 1 0 0 0,1 0 0 0 0,-1-1 0 0 0,1 1 0 0 0,-1 0 1 0 0,3-1-1 0 0,4-2-31 0 0,0 1 0 0 0,1 0 1 0 0,9-2-1 0 0,-17 5 31 0 0,1 0 0 0 0,-1 0 0 0 0,0 0 0 0 0,0 0 0 0 0,0 0 1 0 0,0 0-1 0 0,0 1 0 0 0,0-1 0 0 0,0 0 0 0 0,0 1 0 0 0,0-1 0 0 0,0 1 0 0 0,0-1 0 0 0,0 1 0 0 0,0 0 0 0 0,0-1 0 0 0,0 1 0 0 0,0 0 1 0 0,0 0-1 0 0,0-1 0 0 0,-1 1 0 0 0,1 0 0 0 0,0 0 0 0 0,-1 0 0 0 0,1 1 0 0 0,15 28 894 0 0,-13-23-934 0 0,-1 1 0 0 0,-1 0 0 0 0,1 0 0 0 0,-1 0 0 0 0,0 10 0 0 0,2 14 0 0 0,-1-16 0 0 0,0 0 0 0 0,-2 0 0 0 0,0 0 0 0 0,0 0 0 0 0,-2 0 0 0 0,0 0 0 0 0,-1 0 0 0 0,0 0 0 0 0,-7 17 0 0 0,8-29-5 0 0,0 0 0 0 0,0 0 0 0 0,0 0 0 0 0,0 0 0 0 0,0-1 0 0 0,-1 1-1 0 0,0-1 1 0 0,0 0 0 0 0,0 0 0 0 0,0 0 0 0 0,0 0 0 0 0,-1 0 0 0 0,1-1 0 0 0,-1 1 0 0 0,1-1 0 0 0,-1 0-1 0 0,-6 2 1 0 0,4-2-20 0 0,0 0-1 0 0,0 0 0 0 0,0-1 0 0 0,0 0 0 0 0,-1 0 1 0 0,1 0-1 0 0,0-1 0 0 0,-1 0 0 0 0,1 0 0 0 0,0-1 1 0 0,-8-1-1 0 0,7 0-598 0 0,2 2 336 0 0,0-1 1 0 0,-1-1-1 0 0,1 1 0 0 0,-5-3 0 0 0,-2-5-2673 0 0,3-6-3912 0 0,6 6 235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34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83 6447 0 0,'0'0'298'0'0,"0"0"-10"0"0,0 0-50 0 0,0 0 493 0 0,0 0 238 0 0,0 0 45 0 0,0 0-61 0 0,0 0-288 0 0,0 0-121 0 0,0 0-28 0 0,0 0-4 0 0,0 0 0 0 0,-2-5 299 0 0,1 2 1962 0 0,2-3-2408 0 0,1 0 0 0 0,0 0 0 0 0,0 1 0 0 0,0-1 0 0 0,0 1 0 0 0,1 0 0 0 0,0-1 0 0 0,0 1 0 0 0,7-8 0 0 0,4-2 433 0 0,23-22 0 0 0,-29 30-404 0 0,8-8 172 0 0,-7 6-552 0 0,0 1 0 0 0,14-10 0 0 0,-23 17-14 0 0,1 1 0 0 0,-1 0 0 0 0,0 0 0 0 0,0 0 0 0 0,0 0 0 0 0,1-1 0 0 0,-1 1 0 0 0,0 0 0 0 0,0 0 0 0 0,1 0 0 0 0,-1 0 0 0 0,0 0 0 0 0,0 0 0 0 0,1 0 0 0 0,-1 0 0 0 0,0 0 0 0 0,0 0 0 0 0,1 0 0 0 0,-1 0 0 0 0,0 0 0 0 0,1 0 0 0 0,-1 0 0 0 0,0 0 0 0 0,0 0 0 0 0,1 0 0 0 0,-1 0 0 0 0,0 0 0 0 0,0 0 0 0 0,1 0 0 0 0,-1 1 0 0 0,0-1 0 0 0,0 0 0 0 0,1 0 0 0 0,-1 0 0 0 0,0 0 0 0 0,0 1 0 0 0,0-1 0 0 0,0 0 0 0 0,1 0 0 0 0,-1 0 0 0 0,0 1 0 0 0,0-1 0 0 0,0 0 0 0 0,1 1 0 0 0,1 10 0 0 0,-2-10 0 0 0,2 6 0 0 0,-1-1 0 0 0,0 0 0 0 0,0 0 0 0 0,0 1 0 0 0,-1-1 0 0 0,-1 9 0 0 0,2 5 0 0 0,0-13 0 0 0,-1 0 0 0 0,0 0 0 0 0,0 0 0 0 0,-1-1 0 0 0,0 1 0 0 0,0 0 0 0 0,-1 0 0 0 0,1-1 0 0 0,-5 10 0 0 0,34-50 0 0 0,-19 23 0 0 0,20-21 0 0 0,-8 9 0 0 0,-18 20 0 0 0,1-1 0 0 0,-1 1 0 0 0,1 0 0 0 0,5-3 0 0 0,10-9 0 0 0,-12 8 0 0 0,-2 4 0 0 0,6 0 0 0 0,-11 3 0 0 0,0 0 0 0 0,1 0 0 0 0,-1-1 0 0 0,1 1 0 0 0,-1 0 0 0 0,0 0 0 0 0,1 0 0 0 0,-1 0 0 0 0,1 0 0 0 0,-1 0 0 0 0,1 0 0 0 0,-1 0 0 0 0,1 0 0 0 0,-1 0 0 0 0,0 0 0 0 0,1 0 0 0 0,-1 0 0 0 0,1 0 0 0 0,-1 0 0 0 0,1 0 0 0 0,-1 0 0 0 0,1 0 0 0 0,-1 0 0 0 0,0 1 0 0 0,1-1 0 0 0,-1 0 0 0 0,0 0 0 0 0,1 1 0 0 0,-1-1 0 0 0,1 0 0 0 0,-1 1 0 0 0,0-1 0 0 0,0 0 0 0 0,1 1 0 0 0,-1-1 0 0 0,0 0 0 0 0,1 1 0 0 0,-1 0 0 0 0,0-1 0 0 0,3 2 0 0 0,-2-2 0 0 0,-1 1 0 0 0,1 0 0 0 0,0-1 0 0 0,-1 1 0 0 0,1 0 0 0 0,0 0 0 0 0,-1 0 0 0 0,1-1 0 0 0,-1 1 0 0 0,1 0 0 0 0,-1 0 0 0 0,0 0 0 0 0,1 0 0 0 0,-1 0 0 0 0,0 1 0 0 0,2 2 0 0 0,0 0 0 0 0,0 0 0 0 0,0 1 0 0 0,-1-1 0 0 0,0 1 0 0 0,0 0 0 0 0,0-1 0 0 0,0 10 0 0 0,0-11 0 0 0,-1 3 0 0 0,-4 14 0 0 0,2-1 0 0 0,0 0 0 0 0,2-19 0 0 0,0 0 0 0 0,0-1 0 0 0,0 1 0 0 0,0 0 0 0 0,0 0 0 0 0,1 0 0 0 0,-1 0 0 0 0,0 0 0 0 0,0 0 0 0 0,0 0 0 0 0,0 0 0 0 0,0 0 0 0 0,0 0 0 0 0,1 0 0 0 0,-1 0 0 0 0,0 0 0 0 0,0 0 0 0 0,0 0 0 0 0,0 0 0 0 0,1 0 0 0 0,-1 0 0 0 0,0 0 0 0 0,0 0 0 0 0,0 0 0 0 0,0 0 0 0 0,0 0 0 0 0,1 0 0 0 0,-1 0 0 0 0,0 0 0 0 0,0 0 0 0 0,0 0 0 0 0,0 0 0 0 0,0 0 0 0 0,0 0 0 0 0,1 0 0 0 0,-1 1 0 0 0,0-1 0 0 0,0 0 0 0 0,0 0 0 0 0,0 0 0 0 0,0 0 0 0 0,0 0 0 0 0,0 0 0 0 0,0 0 0 0 0,0 1 0 0 0,0-1 0 0 0,1 0 0 0 0,-1 0 0 0 0,0 0 0 0 0,0 0 0 0 0,0 0 0 0 0,0 1 0 0 0,0-1 0 0 0,0 0 0 0 0,0 0 0 0 0,0 0 0 0 0,0 0 0 0 0,0 0 0 0 0,0 1 0 0 0,0-1 0 0 0,0 0 0 0 0,0 0 0 0 0,0 0 0 0 0,-1 0 0 0 0,1 0 0 0 0,0 1 0 0 0,0-1 0 0 0,0 0 0 0 0,8-7 0 0 0,-8 7 0 0 0,60-56 0 0 0,-46 42 0 0 0,1 0 0 0 0,0 1 0 0 0,28-19 0 0 0,-43 32 0 0 0,0 0 0 0 0,1 0 0 0 0,-1-1 0 0 0,0 1 0 0 0,0 0 0 0 0,0 0 0 0 0,1 0 0 0 0,-1 0 0 0 0,0 0 0 0 0,0 0 0 0 0,0-1 0 0 0,1 1 0 0 0,-1 0 0 0 0,0 0 0 0 0,0 0 0 0 0,1 0 0 0 0,-1 0 0 0 0,0 0 0 0 0,0 0 0 0 0,1 0 0 0 0,-1 0 0 0 0,0 0 0 0 0,0 0 0 0 0,1 0 0 0 0,-1 0 0 0 0,0 0 0 0 0,0 0 0 0 0,1 1 0 0 0,-1-1 0 0 0,0 0 0 0 0,0 0 0 0 0,1 0 0 0 0,-1 0 0 0 0,0 0 0 0 0,0 1 0 0 0,0-1 0 0 0,1 0 0 0 0,-1 0 0 0 0,0 0 0 0 0,0 0 0 0 0,0 1 0 0 0,0-1 0 0 0,0 0 0 0 0,1 0 0 0 0,-1 0 0 0 0,0 1 0 0 0,0-1 0 0 0,0 0 0 0 0,0 1 0 0 0,1 10 0 0 0,-1-11 0 0 0,1 3 0 0 0,-1 0 0 0 0,0 0 0 0 0,0 0 0 0 0,0-1 0 0 0,0 1 0 0 0,-1 0 0 0 0,1 0 0 0 0,-1 0 0 0 0,0 0 0 0 0,1-1 0 0 0,-1 1 0 0 0,-2 3 0 0 0,1-3 0 0 0,1 0 0 0 0,0 0 0 0 0,0-1 0 0 0,0 1 0 0 0,1 0 0 0 0,-1 0 0 0 0,1 0 0 0 0,-1 0 0 0 0,1 6 0 0 0,0-1 0 0 0,2 0 0 0 0,1 0 0 0 0,2-3 0 0 0,3-4 0 0 0,-6-1 0 0 0,11-6 0 0 0,-6 1 0 0 0,-1 0 0 0 0,1 2 0 0 0,-1 6 0 0 0,2-2 0 0 0,-1-1-64 0 0,-6-1-273 0 0,-1 1-138 0 0,0 0-33 0 0,0 0 66 0 0,0 0 152 0 0,0 0-451 0 0,0 0-230 0 0,0 0-725 0 0,1 0-2876 0 0,6-4-1228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3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0 19351 0 0,'0'0'439'0'0,"0"0"62"0"0,0 0 33 0 0,0 0-65 0 0,0 0-169 0 0,0 0 442 0 0,-4 1 1242 0 0,1 0-1853 0 0,0 0 0 0 0,1 0 0 0 0,-1 0 0 0 0,1 0 0 0 0,-1 1 0 0 0,1-1-1 0 0,0 1 1 0 0,-1 0 0 0 0,1 0 0 0 0,-2 2 0 0 0,-20 24 1116 0 0,0 10-1103 0 0,1 1 0 0 0,-30 72 0 0 0,41-79-109 0 0,1 1 0 0 0,2 0 1 0 0,1 1-1 0 0,-5 41 0 0 0,11-59-35 0 0,2 1 0 0 0,1 25 0 0 0,-1-37 0 0 0,1 1 0 0 0,-1-1 0 0 0,1 1 0 0 0,1-1 0 0 0,-1 0 0 0 0,1 1 0 0 0,0-1 0 0 0,0 0 0 0 0,1 0 0 0 0,-1 0 0 0 0,6 6 0 0 0,1-3 0 0 0,10-3 0 0 0,-18-4 0 0 0,0-1 0 0 0,1 0 0 0 0,-1 0 0 0 0,0 0 0 0 0,1 0 0 0 0,-1 0 0 0 0,0 0 0 0 0,1 0 0 0 0,-1 0 0 0 0,0 0 0 0 0,1 0 0 0 0,-1-1 0 0 0,0 1 0 0 0,0-1 0 0 0,1 1 0 0 0,-1-1 0 0 0,0 1 0 0 0,0-1 0 0 0,0 0 0 0 0,1 1 0 0 0,0-2 0 0 0,2-1 0 0 0,3-1-433 0 0,-1 0 1 0 0,0 0-1 0 0,1-1 0 0 0,-1 0 1 0 0,-1 0-1 0 0,1 0 0 0 0,-1-1 0 0 0,0 1 1 0 0,0-1-1 0 0,-1 0 0 0 0,0-1 1 0 0,5-8-1 0 0,-1 1-1599 0 0,0 1-15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3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3823 0 0,'15'-7'1388'0'0,"-15"6"-1375"0"0,1 0 0 0 0,0 1 0 0 0,-1-1 0 0 0,1 0-1 0 0,-1 1 1 0 0,0-1 0 0 0,1 0 0 0 0,-1 0 0 0 0,0 0 0 0 0,1 1-1 0 0,-1-1 1 0 0,0 0 0 0 0,0 0 0 0 0,0 0 0 0 0,1 0 0 0 0,-1 0-1 0 0,0-1 1 0 0,0 2 62 0 0,0 0 0 0 0,-1-1 0 0 0,1 1 0 0 0,0 0-1 0 0,1-1 1 0 0,-1 1 0 0 0,0 0 0 0 0,0-1 0 0 0,0 1-1 0 0,0 0 1 0 0,0-1 0 0 0,0 1 0 0 0,0 0 0 0 0,0-1 0 0 0,1 1-1 0 0,-1 0 1 0 0,0-1 0 0 0,0 1 0 0 0,0 0 0 0 0,1 0 0 0 0,-1-1-1 0 0,1 1 1 0 0,-3-4 1774 0 0,2 3-1737 0 0,-1 1 1 0 0,1 0-1 0 0,0-1 1 0 0,0 1-1 0 0,-1 0 0 0 0,1-1 1 0 0,0 1-1 0 0,0 0 0 0 0,0-1 1 0 0,0 1-1 0 0,-1 0 1 0 0,1-1-1 0 0,0 1 0 0 0,0-1 1 0 0,0 1-1 0 0,0 0 1 0 0,0-1-1 0 0,0 1 0 0 0,0 0 1 0 0,0-1-1 0 0,0 1 0 0 0,0-1 1 0 0,0 1-1 0 0,0 0 1 0 0,0-1-1 0 0,1 1 0 0 0,-1-1 1 0 0,0 1-1 0 0,21-14 1112 0 0,-19 13-1070 0 0,1 0 0 0 0,-1 0-1 0 0,0 0 1 0 0,1 0 0 0 0,-1 0 0 0 0,0 1-1 0 0,1-1 1 0 0,-1 1 0 0 0,1-1 0 0 0,-1 1 0 0 0,1 0-1 0 0,-1 0 1 0 0,1 0 0 0 0,-1 0 0 0 0,1 1-1 0 0,-1-1 1 0 0,4 2 0 0 0,-2-1-49 0 0,-1 0-1 0 0,1 1 1 0 0,-1 0 0 0 0,0 0-1 0 0,1 0 1 0 0,-1 0 0 0 0,0 1 0 0 0,-1-1-1 0 0,1 1 1 0 0,4 4 0 0 0,-1 2-25 0 0,0 0 0 0 0,0 1 1 0 0,0-1-1 0 0,-1 1 1 0 0,-1 0-1 0 0,0 0 0 0 0,3 11 1 0 0,6 46 1508 0 0,-9-54-1582 0 0,-2-1-1 0 0,3 24 0 0 0,-4-24-6 0 0,0-1 0 0 0,1 0-1 0 0,1 0 1 0 0,-1 1-1 0 0,2-1 1 0 0,0-1-1 0 0,5 12 1 0 0,3 11-64 0 0,-11-31-273 0 0,-1-2-138 0 0,0 0-33 0 0,0 0-72 0 0,0 0-285 0 0,0 0-126 0 0,1-5 149 0 0,1 1-1 0 0,-1-1 1 0 0,0 1 0 0 0,-1-1-1 0 0,1 1 1 0 0,-1-1 0 0 0,0 0-1 0 0,0-4 1 0 0,-1-6-5981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27 13823 0 0,'0'0'315'0'0,"0"0"45"0"0,0 0 21 0 0,0-1-49 0 0,4-10 651 0 0,-3 10-14 0 0,9-13 2723 0 0,-60 71 1020 0 0,26-29-4249 0 0,-42 38 0 0 0,41-44-94 0 0,2 2-1 0 0,-27 35 1 0 0,2 2-353 0 0,31-39-417 0 0,17-21-74 0 0,0-1-33 0 0,0 0-4 0 0,1 0 0 0 0,2-1 314 0 0,0 0-62 0 0,0 0 1 0 0,0 0-1 0 0,1 0 1 0 0,-1-1-1 0 0,0 1 0 0 0,0-1 1 0 0,-1 0-1 0 0,1 1 1 0 0,0-2-1 0 0,-1 1 0 0 0,5-4 1 0 0,-2 0-533 0 0,0 1 0 0 0,1 0 0 0 0,6-6 1 0 0,-1 2-26 0 0,20-18-1230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4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0 15663 0 0,'0'0'356'0'0,"0"0"50"0"0,0 0 20 0 0,0 0-42 0 0,0 0-112 0 0,0 0 463 0 0,0 0 234 0 0,0 0 45 0 0,0 0-61 0 0,0 0-288 0 0,0 0-121 0 0,0 0-28 0 0,0 0-4 0 0,0 0 0 0 0,0 0 0 0 0,0 0 0 0 0,-1 1-68 0 0,-22 10-121 0 0,0 1-1 0 0,0 1 0 0 0,2 1 1 0 0,-28 23-1 0 0,11-7 286 0 0,32-22-608 0 0,3 0 0 0 0,4 1 0 0 0,-1-7 0 0 0,1-1 0 0 0,-1 0 0 0 0,1 0 0 0 0,0 0 0 0 0,-1 0 0 0 0,1 0 0 0 0,0 0 0 0 0,0 0 0 0 0,0 0 0 0 0,0 0 0 0 0,0 0 0 0 0,0 0 0 0 0,0 0 0 0 0,0-1 0 0 0,0 1 0 0 0,0 0 0 0 0,1-1 0 0 0,-1 1 0 0 0,0-1 0 0 0,0 1 0 0 0,1-1 0 0 0,1 0 0 0 0,3 1 0 0 0,0 0 0 0 0,0-1 0 0 0,11 0 0 0 0,-1 0 0 0 0,7 0-461 0 0,-1-2-1 0 0,42-7 1 0 0,-50 6 47 0 0,-11 2-86 0 0,0 0-1 0 0,0 1 1 0 0,0-1 0 0 0,1 1 0 0 0,-1-1-1 0 0,6 2 1 0 0,-7-1-973 0 0,-3 1-51 0 0,-4 3 756 0 0,1-1 0 0 0,-1 0 0 0 0,0 0 1 0 0,0 0-1 0 0,0-1 0 0 0,0 0 0 0 0,-7 3 0 0 0,-3 1-768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4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1975 0 0,'0'0'267'0'0,"0"0"42"0"0,0 0 17 0 0,1 1-28 0 0,0 0-250 0 0,1 2-13 0 0,10 2-6 0 0,-9-4 376 0 0,1 0-1 0 0,-1 0 0 0 0,0 0 1 0 0,1 0-1 0 0,-1-1 0 0 0,0 1 1 0 0,1-1-1 0 0,-1 0 0 0 0,1 0 1 0 0,-1-1-1 0 0,1 1 0 0 0,-1-1 1 0 0,0 1-1 0 0,1-1 0 0 0,5-3 1 0 0,3 0 220 0 0,0 0 0 0 0,0 1 1 0 0,13-2-1 0 0,10-3 619 0 0,-27 7-1227 0 0,1 1-17 0 0,-1-1-133 0 0,-6 0-563 0 0,-2 1-257 0 0,0 0-1286 0 0,0 0-4924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5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42 0 0,0 0 750 0 0,0 0 352 0 0,0 0 76 0 0,0 0-123 0 0,0 0-575 0 0,9 4 789 0 0,27 16 524 0 0,-32-18-2043 0 0,0 1 0 0 0,0-1 1 0 0,0 0-1 0 0,0 1 0 0 0,0 0 0 0 0,5 5 1 0 0,-3-2 209 0 0,8 9-143 0 0,-1 0 1 0 0,0 1 0 0 0,-1 0-1 0 0,0 1 1 0 0,-2 0-1 0 0,10 22 1 0 0,-13-25-160 0 0,-5-11 0 0 0,8 8 0 0 0,-9-9 0 0 0,0-1 0 0 0,0 0 0 0 0,0 0 0 0 0,0 1 0 0 0,0-1 0 0 0,0 0 0 0 0,0 0 0 0 0,0 0 1 0 0,1 0-1 0 0,-1 0 0 0 0,0-1 0 0 0,0 1 0 0 0,1 0 0 0 0,1 0 0 0 0,1 1-65 0 0,-3-2-272 0 0,-1 0-138 0 0,0 0-33 0 0,0 0-4 0 0,0 0 0 0 0,0 0 0 0 0,12-14-1868 0 0,0-5-1812 0 0,-7 8-3316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5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9 13823 0 0,'0'0'630'0'0,"0"0"-13"0"0,0 0-252 0 0,0 0 391 0 0,0 0-652 0 0,0 0 0 0 0,1 0-1 0 0,-1 0 1 0 0,0 0 0 0 0,0-1 0 0 0,0 1-1 0 0,1 0 1 0 0,-1 0 0 0 0,0 0-1 0 0,0-1 1 0 0,0 1 0 0 0,0 0 0 0 0,1 0-1 0 0,-1-1 1 0 0,0 1 0 0 0,0 0 0 0 0,0 0-1 0 0,0-1 1 0 0,0 1 0 0 0,0 0-1 0 0,0 0 1 0 0,0-1 0 0 0,0 1 0 0 0,0 0-1 0 0,0-1 1 0 0,0 1 0 0 0,0 0 0 0 0,0-1-1 0 0,-6-3 814 0 0,10 3 379 0 0,-4 1-1214 0 0,0 0 1 0 0,1 0 0 0 0,-1 0-1 0 0,1 0 1 0 0,-1 0 0 0 0,0-1-1 0 0,1 1 1 0 0,-1 0 0 0 0,0 0-1 0 0,1 0 1 0 0,-1 0 0 0 0,0 0-1 0 0,1-1 1 0 0,-1 1-1 0 0,0 0 1 0 0,1 0 0 0 0,-1 0-1 0 0,0-1 1 0 0,0 1 0 0 0,1 0-1 0 0,-1-1 1 0 0,0 1 0 0 0,0 0-1 0 0,0 0 1 0 0,1-1 0 0 0,-1 1-1 0 0,0 0 1 0 0,0-1 0 0 0,0 0-1 0 0,0 1 462 0 0,0 0-28 0 0,0 0-72 0 0,-14 17-272 0 0,-53 56 457 0 0,43-45-156 0 0,-1-1 0 0 0,-47 39 0 0 0,64-59-915 0 0,-16 17 1 0 0,-3 2-640 0 0,26-25 216 0 0,1-1-126 0 0,0 0-893 0 0,0 0-3634 0 0,0 0-1564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7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47 8287 0 0,'0'0'191'0'0,"0"0"26"0"0,0 0 9 0 0,0-3-34 0 0,2-7-10 0 0,-2 7 560 0 0,0 3 234 0 0,0 0 42 0 0,0 0-131 0 0,-1-1-583 0 0,-2-2-332 0 0,2 2-297 0 0,1 1-142 0 0,0 0-40 0 0,0 0 65 0 0,0 0 356 0 0,0 0 408 0 0,0 0 152 0 0,0 0 34 0 0,0 0-65 0 0,0-1-294 0 0,0-4-61 0 0,0 3 283 0 0,0 2 117 0 0,0 0 21 0 0,0 0-66 0 0,1-1-294 0 0,1-4-61 0 0,-2 4 283 0 0,0 1 117 0 0,0 0 21 0 0,0 0-66 0 0,1-2-294 0 0,4-2-61 0 0,-2 3 347 0 0,-3 1-295 0 0,0 0 0 0 0,1 0 1 0 0,-1 0-1 0 0,1 0 0 0 0,-1 0 0 0 0,0 0 0 0 0,1 0 1 0 0,-1 0-1 0 0,0 0 0 0 0,1 0 0 0 0,-1 0 0 0 0,1 0 1 0 0,-1 0-1 0 0,0 0 0 0 0,1 0 0 0 0,-1 0 0 0 0,0-1 1 0 0,1 1-1 0 0,-1 0 0 0 0,0 0 0 0 0,1 0 0 0 0,-1 0 1 0 0,0-1-1 0 0,1 1 0 0 0,-1-1 0 0 0,1 1 247 0 0,-1 0 101 0 0,0 0 21 0 0,0 0-66 0 0,2 0-294 0 0,11 6 310 0 0,-12-6 29 0 0,6 8 613 0 0,8 26-1085 0 0,-14-19 375 0 0,0 0-1 0 0,-1 0 1 0 0,-4 29 0 0 0,0-3 94 0 0,1-18-485 0 0,0-1 0 0 0,-12 39 0 0 0,-2 16 0 0 0,12-53 0 0 0,0 0 0 0 0,-2-1 0 0 0,-13 34 0 0 0,13-43 0 0 0,-1 0 0 0 0,-11 16 0 0 0,10-17 0 0 0,-18 21 0 0 0,20-26 0 0 0,-1 0 0 0 0,-5 11 0 0 0,-32 52 0 0 0,24-46-64 0 0,20-24-273 0 0,1-1-138 0 0,0 0-33 0 0,-7-3-2188 0 0,6-3 1622 0 0,-2-15-2069 0 0,4 10 1608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8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9351 0 0,'0'0'886'0'0,"0"0"-21"0"0,0 0-410 0 0,0 0 320 0 0,5-4 822 0 0,-2 2 2072 0 0,-2 2-3664 0 0,0-1-7 0 0,-1 1 0 0 0,1 0-1 0 0,-1-1 1 0 0,1 1 0 0 0,-1 0 0 0 0,1-1 0 0 0,-1 1 0 0 0,0 0-1 0 0,1-1 1 0 0,-1 1 0 0 0,1-1 0 0 0,-1 1 0 0 0,0-1 0 0 0,1 1-1 0 0,-1-1 1 0 0,0 1 0 0 0,0-1 0 0 0,0 1 0 0 0,1-1 0 0 0,-1 1 0 0 0,0-1-1 0 0,0 1 1 0 0,0-2 0 0 0,1 1-335 0 0,-1 1-138 0 0,0 0-1125 0 0,0 0-4590 0 0,0 0-1968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8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91 8287 0 0,'0'0'382'0'0,"0"0"-8"0"0,4-17-87 0 0,-1 3 3003 0 0,1-1-1 0 0,9-22 1 0 0,-13 35-2266 0 0,0 2-69 0 0,0 0-290 0 0,0 0-121 0 0,0 0-28 0 0,1-5 968 0 0,0 5-1443 0 0,-1 0 1 0 0,0 0 0 0 0,0 0-1 0 0,0 0 1 0 0,0 0-1 0 0,0 0 1 0 0,1 0 0 0 0,-1 1-1 0 0,0-1 1 0 0,0 0 0 0 0,0 0-1 0 0,0 0 1 0 0,0 0-1 0 0,0 0 1 0 0,1 1 0 0 0,-1-1-1 0 0,0 0 1 0 0,0 0-1 0 0,0 0 1 0 0,0 0 0 0 0,0 1-1 0 0,0-1 1 0 0,0 0 0 0 0,0 0-1 0 0,0 0 1 0 0,0 0-1 0 0,0 1 1 0 0,0-1 0 0 0,0 0-1 0 0,0 0 1 0 0,0 0 0 0 0,0 1-1 0 0,0-1 1 0 0,0 0-1 0 0,0 0 1 0 0,0 0 0 0 0,0 0-1 0 0,-1 1 1 0 0,1 17 111 0 0,-2 0 0 0 0,0-1 0 0 0,-1 1-1 0 0,-6 17 1 0 0,-25 69 618 0 0,22-71-701 0 0,7-18-70 0 0,-1 0 0 0 0,-1 0 0 0 0,0 0 0 0 0,-1-1 0 0 0,-11 15 0 0 0,14-22 0 0 0,5-7-43 0 0,-1 1 0 0 0,1-1-1 0 0,0 0 1 0 0,0 1 0 0 0,-1-1 0 0 0,1 0-1 0 0,0 0 1 0 0,0 1 0 0 0,-1-1 0 0 0,1 0-1 0 0,0 0 1 0 0,-1 1 0 0 0,1-1 0 0 0,0 0-1 0 0,-1 0 1 0 0,1 0 0 0 0,-1 1 0 0 0,1-1-1 0 0,0 0 1 0 0,-1 0 0 0 0,1 0 0 0 0,-1 0-1 0 0,1 0 1 0 0,0 0 0 0 0,-1 0 0 0 0,1 0 0 0 0,-1 0-1 0 0,1 0 1 0 0,-1 0 0 0 0,0-1-149 0 0,1 1 0 0 0,0-1 0 0 0,-1 1 0 0 0,1-1 1 0 0,-1 1-1 0 0,1-1 0 0 0,-1 1 0 0 0,1-1 0 0 0,0 0 0 0 0,0 1 0 0 0,-1-1 1 0 0,1 0-1 0 0,0 1 0 0 0,0-1 0 0 0,-1-1 0 0 0,-1-31-6330 0 0,2 28 5658 0 0,-2-18-1183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35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5 6447 0 0,'0'0'298'0'0,"0"0"-10"0"0,0 0-50 0 0,0 0 493 0 0,0 0 238 0 0,0 0 45 0 0,0 0 8 0 0,0 0 2 0 0,0 0 0 0 0,0 0 0 0 0,0 0-69 0 0,4-8 1794 0 0,9-17-1179 0 0,-10 17-1044 0 0,1 1-1 0 0,0-1 0 0 0,8-11 0 0 0,38-34-291 0 0,-39 42 480 0 0,-10 10-205 0 0,-1 1-66 0 0,-1 1-428 0 0,-1 1 1 0 0,0-1-1 0 0,0 1 0 0 0,1-1 1 0 0,-1 1-1 0 0,1 0 1 0 0,0 0-1 0 0,-1-1 1 0 0,-1 5-1 0 0,3-5-4 0 0,-26 36-11 0 0,15-22 0 0 0,1 1 0 0 0,1 0 0 0 0,0 0 0 0 0,-7 19 0 0 0,14-24 0 0 0,5-7 0 0 0,-2-3 0 0 0,8 7 0 0 0,-4-8 0 0 0,-4-1 0 0 0,5 1 0 0 0,0 0 0 0 0,-1 0 0 0 0,1-1 0 0 0,-1 0 0 0 0,1 0 0 0 0,-1-1 0 0 0,1 0 0 0 0,8-3 0 0 0,-4 0 0 0 0,0 0 0 0 0,0-1 0 0 0,12-9 0 0 0,4-4 0 0 0,-5 4 0 0 0,-1-1 0 0 0,0-1 0 0 0,18-20 0 0 0,-32 28 233 0 0,1 1-1 0 0,-2-1 1 0 0,7-10 0 0 0,-12 17 276 0 0,0 2-66 0 0,-14 6-278 0 0,10-5-165 0 0,1 0 0 0 0,0 1 0 0 0,0 0 0 0 0,0-1 0 0 0,0 1 0 0 0,1 0 0 0 0,-1 1 0 0 0,0-1 0 0 0,1 0 0 0 0,0 1 0 0 0,-1 0 0 0 0,1-1 0 0 0,0 1 0 0 0,0 0 0 0 0,1 0 0 0 0,-1 0 0 0 0,0 0 0 0 0,1 0 0 0 0,0 1 0 0 0,-2 5 0 0 0,0 0 0 0 0,2-6 0 0 0,-1-1 0 0 0,1 1 0 0 0,0 0 0 0 0,1 0 0 0 0,-1 0 0 0 0,0 0 0 0 0,1 0 0 0 0,0 0 0 0 0,0 0 0 0 0,0 0 0 0 0,0 0 0 0 0,0 0 0 0 0,1 0 0 0 0,-1 0 0 0 0,2 4 0 0 0,-2-5 0 0 0,1 1 0 0 0,0-1 0 0 0,0 0 0 0 0,0 0 0 0 0,0 0 0 0 0,0 0 0 0 0,0 0 0 0 0,0 0 0 0 0,1 0 0 0 0,-1-1 0 0 0,1 1 0 0 0,-1 0 0 0 0,1-1 0 0 0,0 1 0 0 0,2 1 0 0 0,0-1 0 0 0,-1 0 0 0 0,1 0 0 0 0,0-1 0 0 0,-1 1 0 0 0,1-1 0 0 0,0 0 0 0 0,0 0 0 0 0,5 0 0 0 0,1 0 0 0 0,0 0 0 0 0,0-1 0 0 0,1-1 0 0 0,-1 1 0 0 0,0-2 0 0 0,12-2 0 0 0,-9 0 0 0 0,-1 0 0 0 0,-1-1 0 0 0,1 0 0 0 0,0-1 0 0 0,-1 0 0 0 0,0-1 0 0 0,-1 0 0 0 0,19-17 0 0 0,-16 12 0 0 0,-1 0 0 0 0,0-1 0 0 0,-1-1 0 0 0,0 0 0 0 0,16-30 0 0 0,5-10 0 0 0,-17 30 0 0 0,15-32 0 0 0,-19 35 0 0 0,-9 16 0 0 0,1 0 0 0 0,-1 1 0 0 0,1-1 0 0 0,1-8 0 0 0,-4 13 0 0 0,0 0 0 0 0,0 0 0 0 0,0 0 0 0 0,0 0 0 0 0,0 0 0 0 0,0 0 0 0 0,0 0 0 0 0,0 1 0 0 0,0-1 0 0 0,0 0 0 0 0,0 0 0 0 0,0 0 0 0 0,0 0 0 0 0,0 0 0 0 0,0 0 0 0 0,-1 0 0 0 0,1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-1 0 0 0,0 1 0 0 0,0 0 0 0 0,0 0 0 0 0,0 0 0 0 0,0 0 0 0 0,0 0 0 0 0,-8 8 0 0 0,-6 9 0 0 0,-3 9 0 0 0,1 0 0 0 0,1 1 0 0 0,2 1 0 0 0,-13 35 0 0 0,16-35 0 0 0,5-18 0 0 0,1 0 0 0 0,1 0 0 0 0,0 1 0 0 0,0-1 0 0 0,1 1 0 0 0,0 0 0 0 0,1 0 0 0 0,0 11 0 0 0,2-10 0 0 0,4-4 0 0 0,-3-6 0 0 0,0-1 0 0 0,0 0 0 0 0,1 1 0 0 0,-1-1 0 0 0,1 0 0 0 0,-1 0 0 0 0,0 0 0 0 0,1 0 0 0 0,0-1 0 0 0,-1 1 0 0 0,1-1 0 0 0,-1 1 0 0 0,1-1 0 0 0,0 0 0 0 0,-1 0 0 0 0,1 0 0 0 0,-1-1 0 0 0,1 1 0 0 0,0-1 0 0 0,-1 1 0 0 0,4-2 0 0 0,6-2 0 0 0,0-1 0 0 0,0 0 0 0 0,12-7 0 0 0,-15 7 0 0 0,7-3 0 0 0,0-1 0 0 0,0 0 0 0 0,-1-1 0 0 0,-1-1 0 0 0,0 0 0 0 0,0-1 0 0 0,19-22 0 0 0,-7 2 0 0 0,-2-2 0 0 0,-1 0 0 0 0,19-40 0 0 0,-3 1 0 0 0,-14 29 0 0 0,19-48 0 0 0,-41 84 0 0 0,-11 23 427 0 0,2-4-182 0 0,0 0 1 0 0,-4 13-1 0 0,-7 23-412 0 0,-2 0 0 0 0,-25 43 1 0 0,14-35 389 0 0,-24 53 939 0 0,39-78-1162 0 0,10-22 0 0 0,1 0 0 0 0,1 0 0 0 0,-1 0 0 0 0,-1 11 0 0 0,4-10 0 0 0,5 0 0 0 0,-3-8-37 0 0,-1 0 0 0 0,1 0 0 0 0,0 0 0 0 0,0 0 0 0 0,0 0 0 0 0,0-1 0 0 0,0 1 0 0 0,0 0 0 0 0,0-1 0 0 0,0 1 0 0 0,0-1 0 0 0,0 1 0 0 0,0-1 0 0 0,1 1 0 0 0,-1-1 0 0 0,0 0 0 0 0,0 0 0 0 0,0 1 0 0 0,1-1 0 0 0,-1 0 0 0 0,0 0 0 0 0,0 0 0 0 0,1 0 0 0 0,-1-1 0 0 0,0 1 0 0 0,0 0 0 0 0,0 0 0 0 0,1-1 0 0 0,1 0 0 0 0,4-2-369 0 0,-1 0-1 0 0,1-1 1 0 0,11-7 0 0 0,-11 7 221 0 0,9-6-239 0 0,-7 5-442 0 0,-1 0 0 0 0,-1 0 0 0 0,1-1 1 0 0,12-12-1 0 0,5-10-1166 0 0,-4 1-15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9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26 15663 0 0,'-6'-5'762'0'0,"-5"-6"166"0"0,0-1 1 0 0,-10-14 0 0 0,20 25 85 0 0,1 1-844 0 0,0-1 1 0 0,0 0-1 0 0,0 0 1 0 0,0 1-1 0 0,0-1 1 0 0,0 0 0 0 0,0 0-1 0 0,0 1 1 0 0,0-1-1 0 0,0 0 1 0 0,0 0 0 0 0,0 1-1 0 0,1-1 1 0 0,-1 0-1 0 0,0 0 1 0 0,1 1 0 0 0,0-2-1 0 0,1-1 44 0 0,1 0-1 0 0,0 1 1 0 0,0-1 0 0 0,0 1-1 0 0,0-1 1 0 0,0 1-1 0 0,1 0 1 0 0,-1 0 0 0 0,1 1-1 0 0,-1-1 1 0 0,7-1-1 0 0,6-2 225 0 0,24-3-1 0 0,-15 3 429 0 0,-11 2-717 0 0,1 0 0 0 0,-1 1 1 0 0,1 1-1 0 0,-1 0 0 0 0,1 1 0 0 0,17 2 0 0 0,-26-2-98 0 0,-1 1 0 0 0,0 0 0 0 0,1 1 0 0 0,-1-1 0 0 0,0 1 0 0 0,0 0 0 0 0,0 1 0 0 0,0-1 0 0 0,0 1 0 0 0,0 0 0 0 0,-1 0 0 0 0,1 0 0 0 0,-1 1 0 0 0,0 0 0 0 0,0-1 0 0 0,0 1 0 0 0,-1 1 0 0 0,1-1 0 0 0,4 8 0 0 0,-4-4-51 0 0,0 0 0 0 0,-1 0 0 0 0,0 1 0 0 0,-1-1 0 0 0,3 10 0 0 0,-5-14-14 0 0,0 0 0 0 0,0-1-1 0 0,0 1 1 0 0,0 0 0 0 0,0 0 0 0 0,-1 0-1 0 0,0 0 1 0 0,0 0 0 0 0,0-1 0 0 0,0 1 0 0 0,-1 0-1 0 0,1-1 1 0 0,-1 1 0 0 0,0-1 0 0 0,0 0-1 0 0,0 1 1 0 0,0-1 0 0 0,-1 0 0 0 0,1 0 0 0 0,-1 0-1 0 0,-5 3 1 0 0,0 1-66 0 0,0-1-1 0 0,-1 0 1 0 0,0 0-1 0 0,0-1 1 0 0,0 0-1 0 0,-17 5 1 0 0,22-9-188 0 0,0 0 0 0 0,0 0 0 0 0,-1-1 0 0 0,1 1 0 0 0,0-1 0 0 0,0 0 0 0 0,0 0 1 0 0,0 0-1 0 0,0-1 0 0 0,0 0 0 0 0,-6-1 0 0 0,10 2 211 0 0,-2 0-1516 0 0,2 0-379 0 0,-1-2-80 0 0,-2-4-15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49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8 17503 0 0,'0'0'803'0'0,"0"0"-18"0"0,-7-4 312 0 0,-2 0 4615 0 0,4 7-5502 0 0,0 0-1 0 0,0 0 0 0 0,0 0 1 0 0,0 1-1 0 0,0 0 0 0 0,1 0 1 0 0,-9 8-1 0 0,-26 39 1708 0 0,28-36-1746 0 0,-16 20-48 0 0,-48 70 1005 0 0,67-92-1014 0 0,2-1 0 0 0,-1 1 0 0 0,2 0 0 0 0,-1 1-1 0 0,2 0 1 0 0,-6 26 0 0 0,-6 88-114 0 0,16-124 0 0 0,-1 0 0 0 0,1 0 0 0 0,0 1 0 0 0,1-1 0 0 0,-1 0 0 0 0,1 0 0 0 0,0 0 0 0 0,0 1 0 0 0,0-1 0 0 0,0 0 0 0 0,1 0 0 0 0,0 0 0 0 0,-1-1 0 0 0,1 1 0 0 0,1 0 0 0 0,-1-1 0 0 0,1 1 0 0 0,-1-1 0 0 0,1 0 0 0 0,0 0 0 0 0,0 0 0 0 0,0 0 0 0 0,1 0 0 0 0,-1-1 0 0 0,1 1 0 0 0,-1-1 0 0 0,1 0 0 0 0,0 0 0 0 0,0-1 0 0 0,0 1 0 0 0,0-1 0 0 0,0 0 0 0 0,0 0 0 0 0,0 0 0 0 0,5 0 0 0 0,-7 0 0 0 0,-1-1 0 0 0,0 1 0 0 0,-1-1 0 0 0,1 0 0 0 0,0 0 0 0 0,-1 0 0 0 0,1 0 0 0 0,0 0 0 0 0,0 0 0 0 0,-1 0 0 0 0,1 0 0 0 0,0 0 0 0 0,-1 0 0 0 0,1-1 0 0 0,0 1 0 0 0,-1 0 0 0 0,1 0 0 0 0,0-1 0 0 0,-1 1 0 0 0,1 0 0 0 0,-1-1 0 0 0,2 1 0 0 0,1-2-343 0 0,0 1 0 0 0,1-1 0 0 0,-1 0-1 0 0,0 0 1 0 0,0 0 0 0 0,0 0 0 0 0,0-1 0 0 0,0 1 0 0 0,-1-1 0 0 0,1 0-1 0 0,-1 0 1 0 0,0 1 0 0 0,0-2 0 0 0,0 1 0 0 0,0 0 0 0 0,0 0 0 0 0,0-1-1 0 0,-1 1 1 0 0,0 0 0 0 0,0-1 0 0 0,0 0 0 0 0,0 1 0 0 0,0-1 0 0 0,0-5-1 0 0,0-13-2191 0 0,3-1-23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50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52 10135 0 0,'0'0'464'0'0,"-1"0"-9"0"0,0-1-447 0 0,1 1-1 0 0,-1 0 1 0 0,0-1-1 0 0,1 1 1 0 0,-1-1-1 0 0,1 1 1 0 0,-1-1-1 0 0,1 1 1 0 0,-1-1-1 0 0,1 0 1 0 0,-1 1-1 0 0,1-1 1 0 0,0 1-1 0 0,-1-1 1 0 0,1 0-1 0 0,0 1 1 0 0,0-1-1 0 0,-1 0 1 0 0,1 1-1 0 0,0-1 1 0 0,0 0-1 0 0,0 0 1 0 0,0 1 0 0 0,0-1-1 0 0,0-1 1 0 0,0-1 113 0 0,-3-8 1338 0 0,1 1 0 0 0,1 0 0 0 0,-1-22 0 0 0,1 18-491 0 0,2-8 994 0 0,0-4 1127 0 0,-2 25-2424 0 0,1 1-121 0 0,0 0-28 0 0,0-2-72 0 0,0 2-441 0 0,0 0-1 0 0,0 0 1 0 0,0 0 0 0 0,1 0-1 0 0,-1 0 1 0 0,0 0 0 0 0,0-1-1 0 0,0 1 1 0 0,0 0 0 0 0,0 0-1 0 0,0 0 1 0 0,0 0-1 0 0,0 0 1 0 0,0 0 0 0 0,0 0-1 0 0,0-1 1 0 0,-1 1 0 0 0,1 0-1 0 0,0 0 1 0 0,0 0 0 0 0,0 0-1 0 0,0 0 1 0 0,0 0 0 0 0,0-1-1 0 0,0 1 1 0 0,0 0 0 0 0,0 0-1 0 0,0 0 1 0 0,0 0-1 0 0,0 0 1 0 0,0 0 0 0 0,-1 0-1 0 0,1 0 1 0 0,0 0 0 0 0,0 0-1 0 0,0 0 1 0 0,0 0 0 0 0,0-1-1 0 0,0 1 1 0 0,0 0 0 0 0,-1 0-1 0 0,1 0 1 0 0,0 0-1 0 0,0 0 1 0 0,0 0 0 0 0,0 0-1 0 0,0 0 1 0 0,0 0 0 0 0,-1 0-1 0 0,1 0 1 0 0,0 0 0 0 0,0 0-1 0 0,0 0 1 0 0,0 0 0 0 0,0 1-1 0 0,0-1 1 0 0,-1 0-1 0 0,1 0 1 0 0,0 0 0 0 0,0 0-1 0 0,-5 4 9 0 0,5-4-11 0 0,-3 4 160 0 0,1 0 0 0 0,-1 1 0 0 0,1-1 1 0 0,0 1-1 0 0,0-1 0 0 0,0 1 0 0 0,1 0 0 0 0,-1 0 0 0 0,0 7 0 0 0,-1 1 122 0 0,2-8-269 0 0,0 1 0 0 0,0-1 0 0 0,1 1 1 0 0,-1-1-1 0 0,1 1 0 0 0,0 0 0 0 0,1-1 1 0 0,-1 1-1 0 0,1-1 0 0 0,1 1 0 0 0,1 6 0 0 0,-2-8-12 0 0,1 0-1 0 0,-1-1 1 0 0,1 1-1 0 0,0-1 0 0 0,0 1 1 0 0,0-1-1 0 0,1 0 1 0 0,-1 0-1 0 0,1 0 0 0 0,-1 0 1 0 0,1 0-1 0 0,0-1 1 0 0,0 1-1 0 0,0-1 0 0 0,1 0 1 0 0,4 3-1 0 0,-3-3 0 0 0,0 0 0 0 0,0 0 0 0 0,1-1 0 0 0,-1 1 0 0 0,0-2 0 0 0,0 1 0 0 0,0 0 0 0 0,1-1 0 0 0,-1 0 0 0 0,0 0 0 0 0,1-1 0 0 0,-1 1 0 0 0,0-1 0 0 0,0 0 0 0 0,0-1 0 0 0,1 1 0 0 0,-1-1 0 0 0,-1 0 0 0 0,1 0 0 0 0,0-1 0 0 0,0 1 0 0 0,7-7 0 0 0,-6 5 0 0 0,0 0 0 0 0,0-1 0 0 0,-1 1 0 0 0,0-1 0 0 0,0-1 0 0 0,0 1 0 0 0,-1 0 0 0 0,0-1 0 0 0,7-11 0 0 0,6-11 302 0 0,-13 23-160 0 0,0-1 1 0 0,-1 1-1 0 0,0-1 0 0 0,0 0 0 0 0,0 0 1 0 0,-1 0-1 0 0,3-10 0 0 0,-5 15-137 0 0,1 1 0 0 0,-1 0 0 0 0,0 0 0 0 0,0 0 0 0 0,0 0 0 0 0,0-1 0 0 0,0 1 0 0 0,0 0 0 0 0,0 0 0 0 0,0 0 0 0 0,0 0 0 0 0,0-1 0 0 0,0 1 0 0 0,0 0 0 0 0,0 0 0 0 0,0 0 0 0 0,0 0 0 0 0,0-1 0 0 0,0 1 0 0 0,0 0 0 0 0,0 0 0 0 0,0 0 0 0 0,0-1 0 0 0,0 1 0 0 0,0 0-1 0 0,0 0 1 0 0,0 0 0 0 0,0 0 0 0 0,0-1 0 0 0,-1 1 0 0 0,1 0 0 0 0,0 0 0 0 0,0 0 0 0 0,0 0 0 0 0,0 0 0 0 0,0 0 0 0 0,0-1 0 0 0,-1 1 0 0 0,1 0 0 0 0,0 0 0 0 0,0 0 0 0 0,0 0 0 0 0,0 0 0 0 0,-1 0 0 0 0,1 0 0 0 0,0 0 0 0 0,0 0 0 0 0,-11 5 188 0 0,-10 15-17 0 0,18-17-176 0 0,1 1 0 0 0,0 0 0 0 0,0 0 0 0 0,0 0 0 0 0,-2 4 0 0 0,-6 13 0 0 0,6-13 3 0 0,-3 2 70 0 0,1 0 1 0 0,0 1-1 0 0,0 0 0 0 0,1 0 0 0 0,-4 16 1 0 0,7-23 139 0 0,0 1 1 0 0,0 0-1 0 0,0-1 1 0 0,-5 9-1 0 0,-6 13 309 0 0,0 7-503 0 0,-5 20-22 0 0,7-20-69 0 0,-2 9-257 0 0,11-33-146 0 0,1-7-33 0 0,1-2 133 0 0,0 0 577 0 0,0 0 248 0 0,0 0 50 0 0,0 2-58 0 0,-3 4-293 0 0,-1 0-197 0 0,3-5-289 0 0,1-1-138 0 0,0 0-33 0 0,0 0 65 0 0,0 0 222 0 0,0 0-166 0 0,1-2-101 0 0,7-11-708 0 0,5-10-1450 0 0,-2 10-4421 0 0,-1 3-645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51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1 11975 0 0,'0'0'267'0'0,"0"0"42"0"0,0 0 17 0 0,0 0-28 0 0,11-3 737 0 0,-8 1-2093 0 0,3-2 5891 0 0,-4 3 256 0 0,-8 3-3715 0 0,-4 2-766 0 0,1 0-402 0 0,0 0 0 0 0,0 0 0 0 0,1 1 0 0 0,0 0 0 0 0,0 1 0 0 0,-14 11 0 0 0,-34 32 911 0 0,46-38-836 0 0,4-5 120 0 0,1 0-1 0 0,0 0 0 0 0,-8 11 1 0 0,10-10-252 0 0,2 2-133 0 0,3 3-16 0 0,2-9 0 0 0,-3-3 0 0 0,0 1 0 0 0,1 0 0 0 0,0 0 0 0 0,0 0 0 0 0,-1 0 0 0 0,1-1 0 0 0,0 1 0 0 0,0 0 0 0 0,0-1 0 0 0,0 1 0 0 0,0-1 0 0 0,0 0 0 0 0,0 0 0 0 0,0 0 0 0 0,0 0 0 0 0,3 0 0 0 0,3-1 0 0 0,15 3-32 0 0,27-4 0 0 0,-35 2-420 0 0,-8-1-130 0 0,1 1-1 0 0,-1-1 0 0 0,0 0 0 0 0,0 0 1 0 0,8-3-1 0 0,-14 3-282 0 0,-1 1-126 0 0,0 0-893 0 0,0 0-3634 0 0,0 0-1564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51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7503 0 0,'0'0'399'0'0,"0"0"60"0"0,0 0 21 0 0,0 0-59 0 0,17 3 2589 0 0,-4-2-1885 0 0,0 0 0 0 0,-1-2-1 0 0,25-2 1 0 0,-11 0-298 0 0,7-3-1211 0 0,-31 6-91 0 0,-2 0-33 0 0,0 0-208 0 0,1 0-857 0 0,22 0-2411 0 0,-20 0 1937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52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27 19351 0 0,'0'0'439'0'0,"4"-2"62"0"0,11-6 33 0 0,-15 7-518 0 0,0 1 0 0 0,1 0 1 0 0,-1 0-1 0 0,0-1 1 0 0,0 1-1 0 0,0 0 0 0 0,1 0 1 0 0,-1-1-1 0 0,0 1 1 0 0,0 0-1 0 0,0-1 0 0 0,0 1 1 0 0,0 0-1 0 0,1-1 1 0 0,-1 1-1 0 0,0 0 0 0 0,0-1 1 0 0,0 1-1 0 0,0 0 1 0 0,0-1-1 0 0,0 1 1 0 0,0 0-1 0 0,0-1 0 0 0,0 1 1 0 0,0 0-1 0 0,0-1 1 0 0,-1 1-1 0 0,1 0 0 0 0,0-1 1 0 0,0 1-1 0 0,0 0 1 0 0,0 0-1 0 0,0-1 0 0 0,-1 1 1 0 0,1-1-1 0 0,0 1 23 0 0,4-21 421 0 0,-4 12 218 0 0,1 0 0 0 0,0 1 0 0 0,1-1 1 0 0,0 0-1 0 0,4-12 0 0 0,-5 19-166 0 0,-1 2 0 0 0,1-2-151 0 0,0 1-353 0 0,-1 1-1 0 0,0 0 1 0 0,0 0-1 0 0,1 0 1 0 0,-1 0-1 0 0,0-1 1 0 0,0 1-1 0 0,1 0 1 0 0,-1 0-1 0 0,0 0 0 0 0,0-1 1 0 0,0 1-1 0 0,1 0 1 0 0,-1 0-1 0 0,0-1 1 0 0,0 1-1 0 0,0 0 1 0 0,0-1-1 0 0,0 1 1 0 0,0 0-1 0 0,1-1 1 0 0,-1 1-1 0 0,0 0 1 0 0,0-1-1 0 0,0 1 1 0 0,0 0-1 0 0,0 0 1 0 0,0-1-1 0 0,0 1 1 0 0,0 0-1 0 0,0-1 1 0 0,-1 1-1 0 0,1-1-5 0 0,0 1 1 0 0,1 0-1 0 0,-1 0 0 0 0,0 0 1 0 0,0 0-1 0 0,0-1 0 0 0,0 1 1 0 0,0 0-1 0 0,0 0 0 0 0,0 0 1 0 0,-1-1-1 0 0,1 1 0 0 0,0 0 1 0 0,0 0-1 0 0,0 0 0 0 0,0 0 1 0 0,0-1-1 0 0,0 1 0 0 0,0 0 1 0 0,0 0-1 0 0,0 0 0 0 0,0 0 0 0 0,-1 0 1 0 0,1-1-1 0 0,0 1 0 0 0,0 0 1 0 0,0 0-1 0 0,0 0 0 0 0,0 0 1 0 0,-1 0-1 0 0,0 0 62 0 0,0 0 0 0 0,-1 1-1 0 0,1-1 1 0 0,0 1 0 0 0,0-1 0 0 0,-1 1 0 0 0,1-1-1 0 0,0 1 1 0 0,0 0 0 0 0,0 0 0 0 0,0 0 0 0 0,0-1-1 0 0,0 1 1 0 0,0 0 0 0 0,0 0 0 0 0,0 0-1 0 0,0 2 1 0 0,-15 20 748 0 0,13-18-811 0 0,0 0 0 0 0,1 0 0 0 0,0 0 0 0 0,0 1 0 0 0,0-1 0 0 0,1 0 1 0 0,0 1-1 0 0,0-1 0 0 0,0 1 0 0 0,1 0 0 0 0,-1-1 0 0 0,1 1 0 0 0,1-1 0 0 0,0 8 0 0 0,0-10-68 0 0,0-1-1 0 0,0 1 1 0 0,0 0 0 0 0,0 0-1 0 0,0 0 1 0 0,0-1-1 0 0,1 1 1 0 0,0 0 0 0 0,-1-1-1 0 0,1 0 1 0 0,0 1-1 0 0,4 3 1 0 0,-4-5 67 0 0,-1 1 0 0 0,1-1-1 0 0,0 0 1 0 0,0 1 0 0 0,0-1 0 0 0,0 0-1 0 0,0 0 1 0 0,0 0 0 0 0,0 0 0 0 0,0-1-1 0 0,0 1 1 0 0,0-1 0 0 0,0 1 0 0 0,0-1 0 0 0,5 1-1 0 0,-3-1 41 0 0,1-1 0 0 0,-1 1-1 0 0,1-1 1 0 0,-1 0-1 0 0,1 0 1 0 0,-1 0-1 0 0,6-3 1 0 0,2-2 73 0 0,0 0-1 0 0,0-1 1 0 0,-1 0-1 0 0,15-13 1 0 0,-8 5-113 0 0,-7 5 0 0 0,20-13 0 0 0,-28 21 5 0 0,-1 0-1 0 0,1 0 1 0 0,-1 0-1 0 0,1 0 1 0 0,-1 0-1 0 0,0-1 1 0 0,0 1-1 0 0,0-1 1 0 0,0 1-1 0 0,-1-1 1 0 0,1 0-1 0 0,-1 0 1 0 0,1 0-1 0 0,-1 0 1 0 0,1-5-1 0 0,-1 7 367 0 0,-1 1 117 0 0,0 0 21 0 0,0 0-66 0 0,-10 21-278 0 0,-7 15-165 0 0,2 0 0 0 0,-18 59 0 0 0,15 2 0 0 0,11-52 0 0 0,6-33 0 0 0,0 0 0 0 0,-4 13 0 0 0,-12 45 0 0 0,16-65 0 0 0,0 1 0 0 0,0-1 0 0 0,0 1 0 0 0,1 7 0 0 0,0-8 0 0 0,0 1 0 0 0,-1-1 0 0 0,1 1 0 0 0,-3 5 0 0 0,3-10 0 0 0,-1 0 0 0 0,1 0 0 0 0,-1 0 0 0 0,1-1 0 0 0,-1 1 0 0 0,0 0 0 0 0,1 0 0 0 0,-1-1 0 0 0,0 1 0 0 0,0 0 0 0 0,1-1 0 0 0,-1 1 0 0 0,0-1 0 0 0,0 1 0 0 0,0-1 0 0 0,0 1 0 0 0,-1 0 0 0 0,1-1 0 0 0,-1 1 0 0 0,1-1 0 0 0,0 1 0 0 0,0 0 0 0 0,-1 0 0 0 0,1 0 0 0 0,0 0 0 0 0,0 0 0 0 0,-2 2 0 0 0,2-2 1 0 0,-1 0 0 0 0,1 0-1 0 0,-1 0 1 0 0,1 0 0 0 0,-1 0 0 0 0,1 0 0 0 0,-1-1 0 0 0,0 1-1 0 0,1 0 1 0 0,-1-1 0 0 0,0 1 0 0 0,0-1 0 0 0,1 0 0 0 0,-1 0-1 0 0,0 1 1 0 0,0-1 0 0 0,1 0 0 0 0,-3-1 0 0 0,-34-2-51 0 0,34 2 20 0 0,-9-1-624 0 0,0 0-1 0 0,0-2 1 0 0,0 1-1 0 0,1-2 1 0 0,-1 1-1 0 0,1-2 1 0 0,-17-9-1 0 0,14 2-3673 0 0,10 7-3860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52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0 19351 0 0,'0'0'439'0'0,"0"0"62"0"0,0 0 33 0 0,0-3-65 0 0,1 2-461 0 0,0-1-1 0 0,0 1 1 0 0,-1-1 0 0 0,1 1 0 0 0,0 0 0 0 0,0-1 0 0 0,0 1-1 0 0,0 0 1 0 0,1 0 0 0 0,-1 0 0 0 0,0 0 0 0 0,0 0 0 0 0,1 0-1 0 0,-1 0 1 0 0,1 0 0 0 0,-1 0 0 0 0,4 0 0 0 0,31-10 1024 0 0,-20 7 821 0 0,-14 3-899 0 0,-2 1-289 0 0,6 0-232 0 0,1 1-1 0 0,0-1 1 0 0,-1 1 0 0 0,1 1-1 0 0,8 2 1 0 0,-14-4-377 0 0,1 1 0 0 0,-1 0 0 0 0,0-1-1 0 0,1 1 1 0 0,-1 0 0 0 0,0 0 0 0 0,0 0 0 0 0,0 0 0 0 0,0 0 0 0 0,1 0-1 0 0,-2 0 1 0 0,1 1 0 0 0,0-1 0 0 0,0 0 0 0 0,0 1 0 0 0,0-1 0 0 0,-1 0-1 0 0,1 1 1 0 0,-1-1 0 0 0,1 1 0 0 0,0 2 0 0 0,0 2 56 0 0,-1-1 0 0 0,1 1 0 0 0,-1 0-1 0 0,-1 8 1 0 0,1-10 159 0 0,-1 7-132 0 0,2-1 1 0 0,-1 0 0 0 0,1 0-1 0 0,1 0 1 0 0,0 0 0 0 0,0 0-1 0 0,5 10 1 0 0,-6-13-140 0 0,1-1 0 0 0,-1 1 0 0 0,-1 0 0 0 0,1 7 0 0 0,2 21 0 0 0,-1-26 0 0 0,0 1 0 0 0,0 1 0 0 0,-1-1 0 0 0,0 0 0 0 0,-2 16 0 0 0,0-3 0 0 0,0 0 0 0 0,4 34 0 0 0,-2-45 0 0 0,-1-1 0 0 0,-3 19 0 0 0,2-20 0 0 0,0 1 0 0 0,0 0 0 0 0,2 12 0 0 0,0-13 0 0 0,-1-1 0 0 0,0 0 0 0 0,0 1 0 0 0,-1-1 0 0 0,0 0 0 0 0,0 0 0 0 0,-1 0 0 0 0,0 0 0 0 0,-1 0 0 0 0,0 0 0 0 0,-1 0 0 0 0,-7 13 0 0 0,9-18 0 0 0,0 1 0 0 0,0 0 0 0 0,0 0 0 0 0,1 0 0 0 0,-1 0 0 0 0,1 0 0 0 0,-1 9 0 0 0,2-12 0 0 0,0 0 0 0 0,-1-1 0 0 0,0 1 0 0 0,1 0 0 0 0,-1-1 0 0 0,0 1 0 0 0,0 0 0 0 0,0-1 0 0 0,0 1 0 0 0,0-1 0 0 0,0 0 0 0 0,0 1 0 0 0,0-1 0 0 0,-1 0 0 0 0,-1 2 0 0 0,-26 17 0 0 0,11-9 0 0 0,-12 7 0 0 0,26-15 0 0 0,2-2 0 0 0,0 0 0 0 0,0 0 0 0 0,-1 0 0 0 0,1 0 0 0 0,0 0 0 0 0,-1-1 0 0 0,1 1 0 0 0,-5 0 0 0 0,4 0 0 0 0,-16 0 0 0 0,11-3 0 0 0,4-3-133 0 0,-5-14-3344 0 0,5 9-3781 0 0,0 1-1730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54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8287 0 0,'0'0'382'0'0,"0"0"-8"0"0,4-24 8874 0 0,-5 17-9152 0 0,1 6 47 0 0,0 1 1 0 0,0-1 0 0 0,0 0-1 0 0,0 0 1 0 0,0 1 0 0 0,0-1-1 0 0,0 0 1 0 0,0 1 0 0 0,0-1-1 0 0,0 0 1 0 0,0 0 0 0 0,0 1-1 0 0,0-1 1 0 0,1 0 0 0 0,-1 1-1 0 0,0-1 1 0 0,0 0 0 0 0,1 1-1 0 0,-1-1 1 0 0,1 0 0 0 0,-1 1-1 0 0,0-1 1 0 0,1 1 0 0 0,-1-1-1 0 0,1 1 1 0 0,0-1 0 0 0,-1 1-1 0 0,1-1 1 0 0,-1 1 0 0 0,1-1-1 0 0,0 1 1 0 0,-1 0 0 0 0,1-1-1 0 0,1 1 1 0 0,-1-1 368 0 0,-1 1 0 0 0,3-1-340 0 0,0 0 0 0 0,1 1 0 0 0,-1-1 0 0 0,0 0 0 0 0,5 1-1 0 0,-3-1-74 0 0,4 1-97 0 0,-1-1 0 0 0,1 1 0 0 0,-1 1 0 0 0,1 0 0 0 0,-1 0 0 0 0,12 3 0 0 0,-9-1 0 0 0,0-2 0 0 0,18 2 0 0 0,-16-3 0 0 0,24 0 0 0 0,-28 2 0 0 0,-2-1-64 0 0,-6-1-273 0 0,-1 0-138 0 0,0 0-33 0 0,0 0-72 0 0,0 0-285 0 0,0 0-126 0 0,0 0-29 0 0,0 0-72 0 0,0 0-285 0 0,-3-2-126 0 0,-11-7-29 0 0,1 3-4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54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14 10 3399 0 0,-7-7-3334 0 0,-1 1 1 0 0,0-1 0 0 0,1-1-1 0 0,0 1 1 0 0,-1-1 0 0 0,1-1-1 0 0,0 1 1 0 0,0-1 0 0 0,0 0-1 0 0,0-1 1 0 0,0 1-1 0 0,13-2 1 0 0,-12 1-338 0 0,14 1 0 0 0,-11-2 0 0 0,-4 0 0 0 0,0 0 0 0 0,0 1 0 0 0,14 2 0 0 0,-19-2-126 0 0,1 0 0 0 0,-1 0 0 0 0,1-1 0 0 0,-1 1 0 0 0,0-1 0 0 0,1 1 0 0 0,-1-1 1 0 0,3-1-1 0 0,3 0-1661 0 0,0-1-6405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5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47 10135 0 0,'0'0'231'0'0,"0"0"29"0"0,0 0 19 0 0,0 0 37 0 0,0 0 125 0 0,0-8 1592 0 0,0-20 1551 0 0,0 27-3072 0 0,0 1 0 0 0,0 0 0 0 0,0-6 299 0 0,-1 3 1962 0 0,0 2-2539 0 0,-2 5 171 0 0,-4 12 668 0 0,-5 21 383 0 0,4 4-1456 0 0,3 0 0 0 0,1 1 0 0 0,2 0 0 0 0,6 82 0 0 0,6-66 0 0 0,-8-50 0 0 0,-1-1 0 0 0,-7-6 0 0 0,5-2 0 0 0,-1 0 0 0 0,0 1 0 0 0,1-1 0 0 0,-1 0 0 0 0,1 0 0 0 0,0 0 0 0 0,-1 0 0 0 0,1 0 0 0 0,0 0 0 0 0,0-1 0 0 0,-1 1 0 0 0,1 0 0 0 0,0-1 0 0 0,0 1 0 0 0,0-1 0 0 0,1 1 0 0 0,-1-1 0 0 0,-1-2 0 0 0,-2-2-515 0 0,1 0 1 0 0,-1 0-1 0 0,1-1 1 0 0,1 0-1 0 0,-1 1 0 0 0,1-1 1 0 0,0 0-1 0 0,0 0 0 0 0,1 0 1 0 0,0 0-1 0 0,1-1 0 0 0,-1 1 1 0 0,2-11-1 0 0,-1 7 63 0 0,0-4-1595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35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11 555 0 0,1-9-575 0 0,1-1 0 0 0,0 1-1 0 0,-1 0 1 0 0,1-1 0 0 0,0 0-1 0 0,0 1 1 0 0,0-1 0 0 0,1 0-1 0 0,-1 0 1 0 0,0 0 0 0 0,0 0-1 0 0,1 0 1 0 0,-1-1 0 0 0,0 1-1 0 0,1-1 1 0 0,3 1 0 0 0,6 0 640 0 0,-1 0 0 0 0,15-1 0 0 0,-12-1-847 0 0,12 0-871 0 0,0-1 0 0 0,43-8 0 0 0,-50 5-6037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56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44 10135 0 0,'0'0'231'0'0,"-5"-4"308"0"0,5 4-532 0 0,-1 0 1 0 0,1-1-1 0 0,0 1 1 0 0,0 0-1 0 0,0 0 1 0 0,-1 0 0 0 0,1 0-1 0 0,0 0 1 0 0,0-1-1 0 0,0 1 1 0 0,-1 0-1 0 0,1 0 1 0 0,0 0 0 0 0,0 0-1 0 0,-1 0 1 0 0,1 0-1 0 0,0 0 1 0 0,0 0-1 0 0,-1 0 1 0 0,1 0 0 0 0,0 0-1 0 0,0 0 1 0 0,-1 0-1 0 0,1 0 1 0 0,0 0-1 0 0,0 0 1 0 0,-1 0 0 0 0,1 0-1 0 0,0 0 1 0 0,0 0-1 0 0,-1 1 1 0 0,1-1-1 0 0,0 0 1 0 0,0 0-1 0 0,-1 0 1 0 0,1 0 0 0 0,0 1-1 0 0,0-1-2 0 0,-1 0-1 0 0,1 0 0 0 0,0 1 1 0 0,0-1-1 0 0,0 0 0 0 0,-1 0 1 0 0,1 0-1 0 0,0 0 1 0 0,0 1-1 0 0,-1-1 0 0 0,1 0 1 0 0,0 0-1 0 0,0 0 0 0 0,-1 0 1 0 0,1 0-1 0 0,0 0 1 0 0,-1 0-1 0 0,1 0 0 0 0,0 0 1 0 0,0 0-1 0 0,-1 0 1 0 0,1 0-1 0 0,0 0 0 0 0,-1 0 1 0 0,1 0-1 0 0,0 0 0 0 0,0 0 1 0 0,-1 0-1 0 0,1 0 1 0 0,0 0-1 0 0,0-1 0 0 0,-1 1 1 0 0,0 0 741 0 0,1 0 232 0 0,0 0 40 0 0,0 0-63 0 0,0 0-290 0 0,0 0-121 0 0,0 0-28 0 0,0 0 66 0 0,0 0 288 0 0,0 0 122 0 0,0 0 28 0 0,0 0-65 0 0,0 0-290 0 0,15-11 907 0 0,-1 7-489 0 0,8-5-31 0 0,-17 7-943 0 0,-1 0 0 0 0,1 0 0 0 0,0 0 0 0 0,8-1 0 0 0,3-1 803 0 0,-15 3-864 0 0,1 1-1 0 0,0 0 1 0 0,0-1-1 0 0,-1 1 1 0 0,1 0-1 0 0,0 0 1 0 0,0 1 0 0 0,-1-1-1 0 0,3 1 1 0 0,12 0 84 0 0,8-2-132 0 0,39 4 0 0 0,-4-1 0 0 0,-42 1 0 0 0,-11-2 0 0 0,-1 0 0 0 0,0 0 0 0 0,1-1 0 0 0,6 0 0 0 0,-3-1-1948 0 0,-19 2-1808 0 0,1 1-1762 0 0,0 2-1564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5:56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0135 0 0,'0'0'464'0'0,"0"0"-9"0"0,0 0-87 0 0,0 0 728 0 0,0 0 353 0 0,0 0 73 0 0,0 0-125 0 0,0 0-574 0 0,0 0-250 0 0,0 0-49 0 0,0 0 59 0 0,0 0 287 0 0,0 0 122 0 0,0 0 28 0 0,0 0-65 0 0,10 0 254 0 0,55-4-335 0 0,-37 3-297 0 0,0-1-1 0 0,0-1 1 0 0,33-9-1 0 0,-41 8-576 0 0,-1 1 0 0 0,1 1 0 0 0,29-1 0 0 0,1 1 0 0 0,-41 2 0 0 0,-1 1 0 0 0,-4 4-133 0 0,-3-3-563 0 0,-1-2-258 0 0,0 0-56 0 0,-3 22-4493 0 0,3-22 3967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0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5 11975 0 0,'0'0'267'0'0,"0"0"42"0"0,0 0 17 0 0,-1-1-28 0 0,-1-4-196 0 0,2 0 47 0 0,0 4 571 0 0,0 1 249 0 0,0 0 45 0 0,0 0-61 0 0,0 0-288 0 0,0 0-121 0 0,0 0-28 0 0,0 0-4 0 0,0 0 0 0 0,0 0 0 0 0,0 0 0 0 0,0 0 0 0 0,0 0 0 0 0,0 0 0 0 0,0 0 0 0 0,0 0 0 0 0,0 0 0 0 0,0 0 0 0 0,0-1-425 0 0,1 1 1 0 0,-1 0-1 0 0,1 0 0 0 0,-1-1 0 0 0,0 1 1 0 0,1 0-1 0 0,-1 0 0 0 0,1 0 0 0 0,-1 0 1 0 0,1-1-1 0 0,-1 1 0 0 0,1 0 0 0 0,-1 0 1 0 0,1 0-1 0 0,-1 0 0 0 0,1 0 1 0 0,0 0-1 0 0,8 10 125 0 0,0-1 0 0 0,0 1 1 0 0,-1 1-1 0 0,-1-1 0 0 0,0 1 0 0 0,8 16 1 0 0,-3-5-94 0 0,-5-10-119 0 0,8 24 0 0 0,-5-10 0 0 0,20 59 0 0 0,-18-48 0 0 0,-11-31 0 0 0,14 21 0 0 0,-6-14-64 0 0,-8-12-273 0 0,-1-1-138 0 0,0 0-33 0 0,0 0 65 0 0,-1-1 294 0 0,0-5-144 0 0,-5-11-6120 0 0,2 9-753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1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46 11975 0 0,'2'-9'902'0'0,"10"-15"-284"0"0,-7 13 5559 0 0,-5 11-6109 0 0,0 0 1 0 0,-1 0-1 0 0,1 0 1 0 0,0-1-1 0 0,0 1 0 0 0,0 0 1 0 0,0 0-1 0 0,0 0 1 0 0,0 0-1 0 0,0 0 1 0 0,0 0-1 0 0,0 0 0 0 0,0 0 1 0 0,0 0-1 0 0,0 0 1 0 0,0 0-1 0 0,-1-1 0 0 0,1 1 1 0 0,0 0-1 0 0,0 0 1 0 0,0 0-1 0 0,0 0 1 0 0,0 0-1 0 0,0 0 0 0 0,0 0 1 0 0,0 0-1 0 0,-1 0 1 0 0,1 0-1 0 0,0 0 1 0 0,0 0-1 0 0,0 0 0 0 0,0 0 1 0 0,0 0-1 0 0,0 0 1 0 0,0 0-1 0 0,-1 0 1 0 0,1 0-1 0 0,0 0 0 0 0,0 0 1 0 0,0 0-1 0 0,0 1 1 0 0,0-1-1 0 0,0 0 1 0 0,0 0-1 0 0,0 0 0 0 0,-1 0 1 0 0,-18 12 562 0 0,-13 21 300 0 0,8-17-745 0 0,2 1 0 0 0,0 2 0 0 0,1 0 1 0 0,1 1-1 0 0,-29 38 0 0 0,-29 33-186 0 0,71-81-100 0 0,1-1-1 0 0,-1 1 1 0 0,-5 14 0 0 0,11-22-375 0 0,1-2-33 0 0,0 0-72 0 0,0 0-285 0 0,0 0-126 0 0,2-1 703 0 0,0 1 0 0 0,-1 0 0 0 0,1-1 0 0 0,0 0 0 0 0,-1 1-1 0 0,1-1 1 0 0,0 0 0 0 0,-1 0 0 0 0,1 0 0 0 0,-1 0 0 0 0,1 0 0 0 0,-1 0-1 0 0,1 0 1 0 0,1-2 0 0 0,18-22-1677 0 0,-16 19 944 0 0,13-15-4435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1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13823 0 0,'0'0'630'0'0,"0"0"-13"0"0,0 0-252 0 0,0 0 391 0 0,-5 5 841 0 0,2-3 1862 0 0,-2 1-3114 0 0,0-1-1 0 0,1 2 1 0 0,0-1-1 0 0,-1 0 1 0 0,1 1 0 0 0,1 0-1 0 0,-1 0 1 0 0,0 0-1 0 0,1 0 1 0 0,0 0-1 0 0,0 1 1 0 0,-4 8-1 0 0,-1 6-81 0 0,0 0 0 0 0,-5 22-1 0 0,0-1 823 0 0,5-11-1081 0 0,2 0 0 0 0,0 1 0 0 0,-2 59 0 0 0,8-76-4 0 0,2 1 0 0 0,-1 0 0 0 0,1 0 0 0 0,1-1 0 0 0,1 1 0 0 0,8 21 0 0 0,-10-28 0 0 0,1 0 0 0 0,1 0 0 0 0,-1 0 0 0 0,1 0 0 0 0,0-1 0 0 0,0 0 0 0 0,1 1 0 0 0,0-2 0 0 0,7 8 0 0 0,-12-13-42 0 0,0 1-1 0 0,1-1 1 0 0,-1 0-1 0 0,1 1 1 0 0,-1-1-1 0 0,1 1 1 0 0,-1-1 0 0 0,1 0-1 0 0,-1 0 1 0 0,1 1-1 0 0,-1-1 1 0 0,1 0-1 0 0,-1 0 1 0 0,1 0-1 0 0,0 1 1 0 0,-1-1 0 0 0,1 0-1 0 0,-1 0 1 0 0,1 0-1 0 0,-1 0 1 0 0,1 0-1 0 0,0 0 1 0 0,-1 0-1 0 0,1-1 1 0 0,-1 1 0 0 0,1 0-1 0 0,0 0 1 0 0,-1 0-1 0 0,1 0 1 0 0,-1-1-1 0 0,1 1 1 0 0,-1 0-1 0 0,1-1 1 0 0,-1 1 0 0 0,1 0-1 0 0,-1-1 1 0 0,1 1-1 0 0,-1-1 1 0 0,0 1-1 0 0,1 0 1 0 0,0-2-1 0 0,1 0-617 0 0,1 0 0 0 0,-1-1 0 0 0,1 0 0 0 0,-1 0-1 0 0,0 0 1 0 0,0 0 0 0 0,0 0 0 0 0,0 0 0 0 0,0 0-1 0 0,-1 0 1 0 0,3-7 0 0 0,-1-3-1387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2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7503 0 0,'0'0'803'0'0,"0"0"-18"0"0,0 0-358 0 0,0 0 341 0 0,0 0 205 0 0,0 0 40 0 0,1-1 10 0 0,1 1-975 0 0,0-1 178 0 0,1 0-1 0 0,-1 0 1 0 0,1 0 0 0 0,-1 0 0 0 0,1 1-1 0 0,0-1 1 0 0,0 1 0 0 0,-1 0-1 0 0,1-1 1 0 0,0 1 0 0 0,-1 1 0 0 0,1-1-1 0 0,0 0 1 0 0,0 1 0 0 0,-1-1-1 0 0,1 1 1 0 0,0 0 0 0 0,-1 0 0 0 0,1 0-1 0 0,-1 0 1 0 0,1 0 0 0 0,-1 1-1 0 0,0-1 1 0 0,0 1 0 0 0,1 0 0 0 0,-1-1-1 0 0,2 4 1 0 0,7 5-226 0 0,-1 1 0 0 0,-1 1 0 0 0,14 20 0 0 0,19 44 16 0 0,14 28-96 0 0,-55-103-257 0 0,-1-1-138 0 0,6-19-1478 0 0,-5 6 193 0 0,1 0 1 0 0,-2 0-1 0 0,0-14 0 0 0,0-9-1533 0 0,3 6 734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2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0 17503 0 0,'0'0'399'0'0,"0"0"60"0"0,0 0 21 0 0,0 0-59 0 0,-1 0-276 0 0,-6 0 79 0 0,6 1 196 0 0,-1-1 0 0 0,1 1 0 0 0,0 0 0 0 0,-1 0 0 0 0,1-1 0 0 0,0 1 0 0 0,0 0-1 0 0,0 0 1 0 0,0 0 0 0 0,-1 0 0 0 0,0 2 0 0 0,-4 3 482 0 0,1-4-727 0 0,1 0-1 0 0,-1 1 0 0 0,1 0 1 0 0,0 0-1 0 0,0 0 0 0 0,0 0 1 0 0,0 1-1 0 0,0-1 0 0 0,1 1 0 0 0,-4 5 1 0 0,-3 3-50 0 0,-25 33-125 0 0,-32 36 0 0 0,54-66-7 0 0,2-2-72 0 0,-1 0 0 0 0,-1-1 0 0 0,0 0 1 0 0,-24 16-1 0 0,10-9-1552 0 0,26-18 411 0 0,1-1-253 0 0,2-1-51 0 0,4-3-11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2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19351 0 0,'0'0'439'0'0,"0"0"62"0"0,0 0 33 0 0,0 0-65 0 0,1 1-309 0 0,3 2-3 0 0,35 19 4171 0 0,-28-12-4150 0 0,0 0 0 0 0,-1 0 0 0 0,0 1 0 0 0,-1 1 0 0 0,0 0 0 0 0,0 0 0 0 0,-2 1 0 0 0,0 0-1 0 0,0 0 1 0 0,-1 0 0 0 0,0 1 0 0 0,-2 0 0 0 0,1 0 0 0 0,-2 1 0 0 0,0-1 0 0 0,-1 1 0 0 0,0 0 0 0 0,-1-1 0 0 0,-1 20 0 0 0,-2-18-158 0 0,-1 0 1 0 0,-1 0 0 0 0,0-1-1 0 0,-2 1 1 0 0,1-1 0 0 0,-2 0-1 0 0,-14 25 1 0 0,7-18-21 0 0,-1-1 0 0 0,-24 26 0 0 0,4-4 0 0 0,32-39-426 0 0,0 0 0 0 0,0-1 0 0 0,0 1 0 0 0,-1-1 0 0 0,0 0 0 0 0,1 0 0 0 0,-1 0 0 0 0,0 0-1 0 0,-1-1 1 0 0,1 1 0 0 0,0-1 0 0 0,-1 0 0 0 0,1 0 0 0 0,-1-1 0 0 0,0 1 0 0 0,1-1 0 0 0,-7 1 0 0 0,11-4-1610 0 0,-2-4-11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3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24879 0 0,'0'0'564'0'0,"0"0"83"0"0,2 0 34 0 0,1 0-478 0 0,-2 0-165 0 0,0 0 0 0 0,0 0 0 0 0,0 0 1 0 0,0 0-1 0 0,0 0 0 0 0,0 0 0 0 0,0 0 0 0 0,0-1 0 0 0,0 1 0 0 0,-1 0 1 0 0,1-1-1 0 0,0 1 0 0 0,0-1 0 0 0,0 1 0 0 0,1-1 0 0 0,1-1 275 0 0,0 1-1 0 0,0-1 1 0 0,0 1-1 0 0,0-1 1 0 0,-1 0-1 0 0,1 0 1 0 0,-1 0-1 0 0,1 0 1 0 0,-1 0 0 0 0,1-1-1 0 0,-1 1 1 0 0,3-6-1 0 0,-4 7-649 0 0,-1 1-138 0 0,0 0-33 0 0,-1-12-2833 0 0,-4 3 1817 0 0,-3-2-11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4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268 10135 0 0,'3'-2'231'0'0,"-1"-1"-120"0"0,0 0-1 0 0,0 0 1 0 0,-1 0-1 0 0,1 0 1 0 0,-1 0-1 0 0,1-1 1 0 0,-1 1 0 0 0,1-5-1 0 0,0 3 534 0 0,-1-1 0 0 0,0 1 0 0 0,-1-1-1 0 0,1 1 1 0 0,-1-1 0 0 0,0 1 0 0 0,-1-1-1 0 0,-1-10 1 0 0,2 15 376 0 0,-2-4 341 0 0,1 5 2006 0 0,-2 0-3246 0 0,0 1 0 0 0,0 0 0 0 0,1 1 1 0 0,-1-1-1 0 0,1 0 0 0 0,-1 1 0 0 0,1-1 0 0 0,0 1 0 0 0,-1 0 0 0 0,1 0 0 0 0,0 0 0 0 0,0 0 0 0 0,0 0 0 0 0,0 0 0 0 0,1 1 1 0 0,-1-1-1 0 0,1 1 0 0 0,-1-1 0 0 0,1 1 0 0 0,0-1 0 0 0,-2 6 0 0 0,-15 48-121 0 0,-27 102 0 0 0,10 26 72 0 0,34-183 299 0 0,1-1 117 0 0,0 0 21 0 0,0 0-66 0 0,0 0-358 0 0,0-11-881 0 0,2-10 957 0 0,0 1-1 0 0,2-1 1 0 0,6-24 0 0 0,20-89-2400 0 0,-25 105 1107 0 0,-2-1 0 0 0,0-47 0 0 0,-3 64 497 0 0,-2 0 0 0 0,1 1 1 0 0,-5-16-1 0 0,5 24 489 0 0,0 0 0 0 0,0 0 1 0 0,0 0-1 0 0,-1 0 1 0 0,0 1-1 0 0,0-1 0 0 0,0 1 1 0 0,0-1-1 0 0,0 1 0 0 0,0 0 1 0 0,-1 0-1 0 0,0 0 1 0 0,0 0-1 0 0,-4-3 0 0 0,4 4 19 0 0,-1 1 0 0 0,0 0 0 0 0,0-1 0 0 0,-1 1 0 0 0,1 1 0 0 0,0-1 0 0 0,0 0 0 0 0,0 1 0 0 0,0 0 0 0 0,-8 1 0 0 0,-7-1-116 0 0,17 0 297 0 0,-1 0 0 0 0,1 0-1 0 0,-1 0 1 0 0,1 1 0 0 0,-1-1 0 0 0,1 1-1 0 0,0 0 1 0 0,-1 0 0 0 0,1 0 0 0 0,0 0-1 0 0,-1 0 1 0 0,1 0 0 0 0,-2 2 0 0 0,-18 7 577 0 0,21-9-119 0 0,1-1 0 0 0,0 0 0 0 0,0 0 0 0 0,0 0 68 0 0,0 0 286 0 0,0 0 124 0 0,0 0 30 0 0,0 0-133 0 0,2 0-583 0 0,3 1-217 0 0,0 0 0 0 0,0-1 0 0 0,0 1 0 0 0,0-1 0 0 0,0 0 0 0 0,0-1 0 0 0,-1 1 0 0 0,10-3 0 0 0,41-13 1040 0 0,-31 9-932 0 0,156-55 1853 0 0,-153 57-2048 0 0,-24 5 0 0 0,1-1 0 0 0,0 1 0 0 0,-1-1 0 0 0,1 0 0 0 0,0 0 0 0 0,-1 0 0 0 0,1-1 0 0 0,5-2 0 0 0,-4 0 17 0 0,-3 3-35 0 0,0 0-1 0 0,0-1 1 0 0,1 1 0 0 0,-1 0 0 0 0,0 0 0 0 0,0 0 0 0 0,1 1-1 0 0,-1-1 1 0 0,1 1 0 0 0,-1-1 0 0 0,3 1 0 0 0,-3-1-1033 0 0,-9 3-3230 0 0,0 1-3906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36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32 13823 0 0,'0'0'630'0'0,"0"0"-13"0"0,2 0-393 0 0,3-2 249 0 0,0-1 0 0 0,0 1 0 0 0,0-1 1 0 0,0 0-1 0 0,0 0 0 0 0,-1-1 0 0 0,1 0 0 0 0,-1 1 0 0 0,4-6 0 0 0,3-1 357 0 0,-9 9-638 0 0,0-1-1 0 0,0 1 0 0 0,0-1 1 0 0,0 0-1 0 0,0 0 0 0 0,-1 0 1 0 0,1 0-1 0 0,-1 0 0 0 0,1 0 1 0 0,-1 0-1 0 0,0 0 0 0 0,0-1 1 0 0,0 1-1 0 0,0-1 1 0 0,0 1-1 0 0,0 0 0 0 0,-1-1 1 0 0,1 1-1 0 0,-1-1 0 0 0,0 0 1 0 0,0 1-1 0 0,0-1 0 0 0,0 1 1 0 0,0-4-1 0 0,-1 5-156 0 0,1-1 0 0 0,0 1-1 0 0,-1 0 1 0 0,0-1 0 0 0,1 1 0 0 0,-1 0-1 0 0,0-1 1 0 0,0 1 0 0 0,1 0-1 0 0,-1 0 1 0 0,0-1 0 0 0,0 1 0 0 0,-1 0-1 0 0,1 0 1 0 0,0 0 0 0 0,0 0 0 0 0,0 1-1 0 0,-1-1 1 0 0,1 0 0 0 0,0 0 0 0 0,-1 1-1 0 0,1-1 1 0 0,-1 1 0 0 0,1-1-1 0 0,0 1 1 0 0,-1 0 0 0 0,1-1 0 0 0,-1 1-1 0 0,-2 0 1 0 0,-1 0 82 0 0,1 0 0 0 0,-1 0-1 0 0,1 0 1 0 0,-1 1 0 0 0,0 0 0 0 0,1 0-1 0 0,-9 3 1 0 0,1 1-117 0 0,0 0 0 0 0,1 1 0 0 0,-1 1 0 0 0,1 0 0 0 0,-17 14 0 0 0,22-16 0 0 0,1 0 0 0 0,0 0 0 0 0,0 1 0 0 0,0 0 0 0 0,1 0 0 0 0,0 0 0 0 0,0 0 0 0 0,1 1 0 0 0,-1-1 0 0 0,1 1 0 0 0,-3 11 0 0 0,5-15 0 0 0,1-2 0 0 0,-1 1 0 0 0,1-1 0 0 0,0 1 0 0 0,0-1 0 0 0,0 0 0 0 0,0 1 0 0 0,0-1 0 0 0,0 0 0 0 0,1 1 0 0 0,-1-1 0 0 0,0 0 0 0 0,1 1 0 0 0,-1-1 0 0 0,2 2 0 0 0,-2 1 0 0 0,0-3 0 0 0,1 0 0 0 0,-1 0 0 0 0,0 0 0 0 0,0 0 0 0 0,1 0 0 0 0,-1 1 0 0 0,1-1 0 0 0,-1 0 0 0 0,1-1 0 0 0,-1 1 0 0 0,1 0 0 0 0,0 0 0 0 0,-1 0 0 0 0,1 0 0 0 0,0 0 0 0 0,0-1 0 0 0,0 1 0 0 0,0 0 0 0 0,0-1 0 0 0,1 2 0 0 0,1 0 0 0 0,0 0 0 0 0,0 0 0 0 0,0 0 0 0 0,0-1 0 0 0,0 1 0 0 0,0-1 0 0 0,1 0 0 0 0,-1 0 0 0 0,0 0 0 0 0,1-1 0 0 0,-1 1 0 0 0,1-1 0 0 0,-1 1 0 0 0,1-1 0 0 0,-1 0 0 0 0,0-1 0 0 0,1 1 0 0 0,-1 0 0 0 0,1-1 0 0 0,-1 0 0 0 0,0 0 0 0 0,1 0 0 0 0,-1 0 0 0 0,0-1 0 0 0,5-2 0 0 0,6-4 0 0 0,0-1 0 0 0,-1 0 0 0 0,0-1 0 0 0,12-13 0 0 0,-18 17 0 0 0,45-47 0 0 0,-20 18 0 0 0,-39 54 0 0 0,-10 36 0 0 0,13-35 0 0 0,3-14 0 0 0,1-4 0 0 0,-1 0 0 0 0,1 0 0 0 0,0 0 0 0 0,0 0 0 0 0,0 0 0 0 0,0 0 0 0 0,1 0 0 0 0,-1 1 0 0 0,0-1 0 0 0,1 0 0 0 0,1 3 0 0 0,-2-4 0 0 0,0 0 0 0 0,0-1 0 0 0,0 1 0 0 0,0 0 0 0 0,0-1 0 0 0,0 1 0 0 0,1 0 0 0 0,-1-1 0 0 0,0 1 0 0 0,0 0 0 0 0,1-1 0 0 0,-1 1 0 0 0,0 0 0 0 0,1-1 0 0 0,-1 1 0 0 0,0-1 0 0 0,1 1 0 0 0,-1-1 0 0 0,1 1 0 0 0,-1-1 0 0 0,1 1 0 0 0,-1-1 0 0 0,1 0 0 0 0,0 1 0 0 0,0 0 0 0 0,1 0 0 0 0,6 5 0 0 0,4 0 0 0 0,-7-7 0 0 0,-3 1 0 0 0,7-1 0 0 0,0 0 0 0 0,0-1 0 0 0,0 0 0 0 0,0 0 0 0 0,-1-1 0 0 0,1 0 0 0 0,-1-1 0 0 0,13-7 0 0 0,0-2 0 0 0,33-29 0 0 0,-19 14 0 0 0,-23 20 0 0 0,-12 8 0 0 0,0-1 0 0 0,1 1 0 0 0,-1 0 0 0 0,1-1 0 0 0,-1 1 0 0 0,0 0 0 0 0,1 0 0 0 0,-1 0 0 0 0,0 0 0 0 0,1-1 0 0 0,-1 1 0 0 0,1 0 0 0 0,-1 0 0 0 0,0 0 0 0 0,1 0 0 0 0,-1 0 0 0 0,1 0 0 0 0,-1 0 0 0 0,1 0 0 0 0,-1 0 0 0 0,1 0 0 0 0,0 1 0 0 0,-1 0 0 0 0,1-1 0 0 0,-1 1 0 0 0,1 0 0 0 0,-1 0 0 0 0,1 0 0 0 0,-1 0 0 0 0,1 0 0 0 0,-1 0 0 0 0,0 0 0 0 0,1 0 0 0 0,-1 0 0 0 0,0 0 0 0 0,0 0 0 0 0,0 0 0 0 0,0 0 0 0 0,0 2 0 0 0,-1 24 0 0 0,0-14 0 0 0,0 0 0 0 0,1-10 0 0 0,0 0 0 0 0,-1 0 0 0 0,1 0 0 0 0,0 0 0 0 0,1 0 0 0 0,-1 0 0 0 0,0 1 0 0 0,1-1 0 0 0,0 0 0 0 0,-1 0 0 0 0,1 0 0 0 0,1 0 0 0 0,-1-1 0 0 0,0 1 0 0 0,1 0 0 0 0,3 5 0 0 0,-5-8 0 0 0,0 0 0 0 0,1 1 0 0 0,-1-1 0 0 0,1 1 0 0 0,-1-1 0 0 0,1 0 0 0 0,-1 1 0 0 0,1-1 0 0 0,-1 0 0 0 0,1 0 0 0 0,-1 1 0 0 0,1-1 0 0 0,-1 0 0 0 0,1 0 0 0 0,-1 0 0 0 0,1 0 0 0 0,-1 1 0 0 0,1-1 0 0 0,0 0 0 0 0,-1 0 0 0 0,1 0 0 0 0,-1 0 0 0 0,1 0 0 0 0,-1-1 0 0 0,1 1 0 0 0,0 0 0 0 0,-1 0 0 0 0,1 0 0 0 0,-1 0 0 0 0,1-1 0 0 0,-1 1 0 0 0,1 0 0 0 0,-1 0 0 0 0,1-1 0 0 0,-1 1 0 0 0,1 0 0 0 0,-1-1 0 0 0,0 1 0 0 0,1-1 0 0 0,-1 1 0 0 0,1-1 0 0 0,0 0 0 0 0,45-38 0 0 0,-32 26 0 0 0,0 1 0 0 0,1 0 0 0 0,0 1 0 0 0,21-11 0 0 0,-27 17 0 0 0,-5 2 0 0 0,1 1 0 0 0,-1 0 0 0 0,0 0 0 0 0,1 0 0 0 0,-1 1 0 0 0,1-1 0 0 0,0 1 0 0 0,0 0 0 0 0,9-1 0 0 0,-13 2 0 0 0,1 0 0 0 0,-1 1 0 0 0,1-1 0 0 0,0 0 0 0 0,-1 0 0 0 0,1 1 0 0 0,-1-1 0 0 0,1 1 0 0 0,-1-1 0 0 0,0 1 0 0 0,1 0 0 0 0,-1 0 0 0 0,1-1 0 0 0,-1 1 0 0 0,0 0 0 0 0,0 0 0 0 0,0 0 0 0 0,1 0 0 0 0,-1 1 0 0 0,0-1 0 0 0,0 0 0 0 0,-1 0 0 0 0,1 1 0 0 0,0-1 0 0 0,0 0 0 0 0,0 1 0 0 0,-1-1 0 0 0,1 1 0 0 0,-1-1 0 0 0,1 3 0 0 0,1 1 0 0 0,0 3 0 0 0,0-1 0 0 0,0 1 0 0 0,-1 0 0 0 0,0 0 0 0 0,0 0 0 0 0,-1 9 0 0 0,0 7 0 0 0,0-10 41 0 0,-1-10-76 0 0,1 1 1 0 0,0 0-1 0 0,0-1 0 0 0,0 1 1 0 0,0 0-1 0 0,3 8 1 0 0,-3-11-1017 0 0,0-2-385 0 0,2-1-79 0 0,4-1-18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4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7503 0 0,'0'0'399'0'0,"0"0"60"0"0,0 0 21 0 0,0 0-59 0 0,1 2-276 0 0,0 0 157 0 0,-1 0 0 0 0,1 0 0 0 0,0 0-1 0 0,0 0 1 0 0,0 0 0 0 0,0 0 0 0 0,0 0-1 0 0,1 0 1 0 0,-1-1 0 0 0,1 1 0 0 0,-1 0 0 0 0,1-1-1 0 0,0 1 1 0 0,-1-1 0 0 0,1 0 0 0 0,0 1 0 0 0,0-1-1 0 0,0 0 1 0 0,0 0 0 0 0,4 1 0 0 0,-2-1-152 0 0,1-1 1 0 0,-1 1-1 0 0,1-1 1 0 0,-1 0 0 0 0,1 0-1 0 0,-1 0 1 0 0,6-2-1 0 0,4 0 344 0 0,36-4 199 0 0,0-3 0 0 0,59-18 0 0 0,-69 17-552 0 0,-25 5-132 0 0,-5 2-33 0 0,1 1-1 0 0,18-3 1 0 0,-21 6-1907 0 0,-8-1-5779 0 0,-11 4 5663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5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01 15663 0 0,'-6'-6'466'0'0,"0"-1"-1"0"0,1 0 1 0 0,-5-8 0 0 0,-1 0 1219 0 0,11 14-671 0 0,-1-1-733 0 0,1 0 1 0 0,0 1-1 0 0,0-1 1 0 0,-1 0 0 0 0,1 0-1 0 0,-1 1 1 0 0,1-1 0 0 0,-1 0-1 0 0,0 1 1 0 0,1-1 0 0 0,-1 1-1 0 0,-1-2 1 0 0,1 1 151 0 0,0 1-324 0 0,1 0 0 0 0,0 0 0 0 0,0 0-1 0 0,0 1 1 0 0,0-1 0 0 0,-1 0 0 0 0,1 0 0 0 0,0 0-1 0 0,0 1 1 0 0,1-1 0 0 0,-1 0 0 0 0,0 0 0 0 0,0 0-1 0 0,0 1 1 0 0,0-1 0 0 0,1-1 0 0 0,1-8 3220 0 0,0 12-3190 0 0,-2-2-138 0 0,1 0 0 0 0,-1 1 0 0 0,1-1-1 0 0,0 0 1 0 0,-1 0 0 0 0,1 0 0 0 0,-1 0 0 0 0,1 0 0 0 0,-1 1 0 0 0,1-1 0 0 0,-1 0-1 0 0,1 1 1 0 0,-1-1 0 0 0,1 0 0 0 0,-1 1 0 0 0,0-1 0 0 0,1 0 0 0 0,-1 1-1 0 0,1-1 1 0 0,-1 1 0 0 0,0-1 0 0 0,1 0 0 0 0,-1 1 0 0 0,0-1 0 0 0,0 1 0 0 0,1-1-1 0 0,-1 1 1 0 0,0 0 0 0 0,0 0 0 0 0,4 7-1 0 0,0 1 0 0 0,-1-1 0 0 0,0 1 0 0 0,4 18 0 0 0,-5-17 0 0 0,0 0 0 0 0,1 0 0 0 0,1 0 0 0 0,4 10 0 0 0,-6-17 0 0 0,0 3 0 0 0,1 0 0 0 0,1 0 0 0 0,-1-1 0 0 0,1 1 0 0 0,0-1 0 0 0,0 0 0 0 0,0 0 0 0 0,1 0 0 0 0,0 0 0 0 0,0-1 0 0 0,0 1 0 0 0,1-1 0 0 0,-1-1 0 0 0,12 6 0 0 0,-15-7 0 0 0,-2-2 0 0 0,1 1 0 0 0,-1-1 0 0 0,1 0 0 0 0,-1 0 0 0 0,1 1 0 0 0,-1-1 0 0 0,1 0 0 0 0,-1 0 0 0 0,1 0 0 0 0,-1 0 0 0 0,1 0 0 0 0,-1 0 0 0 0,1 1 0 0 0,0-1 0 0 0,-1-1 0 0 0,1 1 0 0 0,-1 0 0 0 0,1 0 0 0 0,-1 0 0 0 0,1 0 0 0 0,-1 0 0 0 0,1 0 0 0 0,0-1 0 0 0,-1 1 0 0 0,1 0 0 0 0,2-1 0 0 0,-1 0 0 0 0,1 0 0 0 0,0 0 0 0 0,-1 0 0 0 0,1-1 0 0 0,-1 1 0 0 0,0-1 0 0 0,0 1 0 0 0,1-1 0 0 0,-1 0 0 0 0,0 0 0 0 0,0 0 0 0 0,-1 0 0 0 0,1 0 0 0 0,0 0 0 0 0,-1 0 0 0 0,1-1 0 0 0,-1 1 0 0 0,2-5 0 0 0,2-5 0 0 0,0-1 0 0 0,4-24 0 0 0,-5 22 0 0 0,1-22-17 0 0,-4 23 47 0 0,1 0-1 0 0,5-21 1 0 0,-7 34 341 0 0,0 1 117 0 0,0 0 21 0 0,0 0-66 0 0,-3 13-278 0 0,-11 57-690 0 0,5-27-201 0 0,-16 49 1 0 0,24-87 637 0 0,-14 41 314 0 0,-2-1 0 0 0,-40 74 1 0 0,51-106-628 0 0,5-9 362 0 0,-1-1-1 0 0,0 1 0 0 0,0-1 0 0 0,0 1 1 0 0,0-1-1 0 0,-4 5 0 0 0,5-7-331 0 0,1-1-117 0 0,0 0-21 0 0,0 0-71 0 0,0 0-285 0 0,0 0-126 0 0,1-2 576 0 0,0 1 0 0 0,0-1 0 0 0,1 0 0 0 0,-1 0 1 0 0,-1 0-1 0 0,1 0 0 0 0,1-2 0 0 0,-2 2-178 0 0,15-22-2491 0 0,-8 13 2147 0 0,5-11-1110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5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5 19351 0 0,'-3'-4'181'0'0,"3"3"-43"0"0,-1 0-1 0 0,1-1 1 0 0,-1 1-1 0 0,1 0 0 0 0,-1 0 1 0 0,1 0-1 0 0,0 0 1 0 0,0 0-1 0 0,-1-1 1 0 0,1 1-1 0 0,0 0 1 0 0,0 0-1 0 0,0 0 0 0 0,0-2 1 0 0,0 2 604 0 0,0 1 229 0 0,0 0 42 0 0,0 0-59 0 0,0 0-289 0 0,0 0-121 0 0,0 0-28 0 0,-1 11 83 0 0,-4 5-375 0 0,1-1 1 0 0,-2 0 0 0 0,-8 17-1 0 0,6-15 352 0 0,-10 35-1 0 0,9 2-555 0 0,1-3-24 0 0,-1-9 4 0 0,-7 71 0 0 0,13-87 0 0 0,2-20 0 0 0,0 0 0 0 0,0-1 0 0 0,1 1 0 0 0,0 0 0 0 0,0 0 0 0 0,1 0 0 0 0,-1 0 0 0 0,1 0 0 0 0,0-1 0 0 0,3 8 0 0 0,-4-12 0 0 0,1 0 0 0 0,-1 0 0 0 0,0 0 0 0 0,0 0 0 0 0,1-1 0 0 0,-1 1 0 0 0,1 0 0 0 0,-1 0 0 0 0,1-1 0 0 0,-1 1 0 0 0,1 0 0 0 0,-1-1 0 0 0,1 1 0 0 0,0-1 0 0 0,-1 1 0 0 0,1-1 0 0 0,1 2 0 0 0,7-3 0 0 0,-7 0 0 0 0,26-7-2556 0 0,-23 6 1086 0 0,-1-1 0 0 0,1 1 1 0 0,0-1-1 0 0,0-1 0 0 0,5-4 1 0 0,3-4-6437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6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3 19351 0 0,'0'0'439'0'0,"0"0"62"0"0,0 0 33 0 0,0 0-65 0 0,0 0-169 0 0,0 0 442 0 0,0 0 229 0 0,0 0 42 0 0,0 0-59 0 0,0 0-289 0 0,12-12 2887 0 0,-12 12-3550 0 0,0 0 1 0 0,0 0-1 0 0,0 0 1 0 0,0 0-1 0 0,0 0 0 0 0,1 0 1 0 0,-1-1-1 0 0,0 1 0 0 0,0 0 1 0 0,0 0-1 0 0,0 0 1 0 0,0 0-1 0 0,0 0 0 0 0,1 0 1 0 0,-1 0-1 0 0,0 0 0 0 0,0 0 1 0 0,0 0-1 0 0,0 0 1 0 0,0 0-1 0 0,1 0 0 0 0,-1 0 1 0 0,0 0-1 0 0,0 0 0 0 0,0 0 1 0 0,0 0-1 0 0,0 0 0 0 0,0 0 1 0 0,1 0-1 0 0,-1 0 1 0 0,0 1-1 0 0,0-1 0 0 0,0 0 1 0 0,0 0-1 0 0,0 0 0 0 0,0 0 1 0 0,0 0-1 0 0,1 0 1 0 0,-1 0-1 0 0,0 0 0 0 0,0 0 1 0 0,0 1-1 0 0,0-1 0 0 0,0 0 1 0 0,0 0-1 0 0,0 0 1 0 0,0 0-1 0 0,0 0 0 0 0,0 0 1 0 0,0 1-1 0 0,0-1 0 0 0,0 0 1 0 0,0 0-1 0 0,0 0 1 0 0,0 0-1 0 0,0 0 0 0 0,0 1 1 0 0,0-1-1 0 0,0 0 0 0 0,0 0 1 0 0,0 0-1 0 0,0 0 1 0 0,0 0-1 0 0,0 0 0 0 0,0 1 1 0 0,0 11 13 0 0,0-11-17 0 0,-1 31 1 0 0,0-23 0 0 0,0 0 0 0 0,1 0 0 0 0,0 0 0 0 0,1 0 0 0 0,0 1 0 0 0,3 13 0 0 0,-3-21 0 0 0,-1-1 0 0 0,0 1 0 0 0,1-1 0 0 0,0 1 0 0 0,-1-1 0 0 0,1 1 0 0 0,0-1 0 0 0,-1 1 0 0 0,1-1 0 0 0,0 0 0 0 0,0 1 0 0 0,0-1 0 0 0,0 0 0 0 0,1 0 0 0 0,-1 0 0 0 0,2 2 0 0 0,2 0 0 0 0,7 6 0 0 0,-7-9 0 0 0,-3 0 0 0 0,2 0 0 0 0,-1 0 0 0 0,1 0 0 0 0,0 0 0 0 0,-1 0 0 0 0,1-1 0 0 0,0 1 0 0 0,-1-1 0 0 0,1 0 0 0 0,-1 0 0 0 0,1 0 0 0 0,-1-1 0 0 0,0 1 0 0 0,1-1 0 0 0,-1 0 0 0 0,5-4 0 0 0,3-2 0 0 0,-1-1 0 0 0,18-20 0 0 0,-26 27 0 0 0,0-1 22 0 0,1-1-1 0 0,-1 0 1 0 0,0 0 0 0 0,1 0 0 0 0,1-6-1 0 0,7-12 292 0 0,-10 21 175 0 0,-1 1 21 0 0,0 0-66 0 0,-1 0-437 0 0,1 0 0 0 0,-1 0 1 0 0,0 1-1 0 0,0-1 1 0 0,1 0-1 0 0,-1 1 0 0 0,0-1 1 0 0,1 0-1 0 0,-1 1 1 0 0,0-1-1 0 0,1 1 0 0 0,-1-1 1 0 0,0 1-1 0 0,1 0 1 0 0,-1-1-1 0 0,1 1 0 0 0,-1 0 1 0 0,1-1-1 0 0,0 1 0 0 0,-1 0 1 0 0,1-1-1 0 0,0 1 1 0 0,-1 1-1 0 0,-6 20 7 0 0,6-19-14 0 0,-12 50 1 0 0,2-1 0 0 0,-6 76 0 0 0,14-82 0 0 0,0 3 0 0 0,-11 56 0 0 0,13-88 0 0 0,0-12 0 0 0,1-1 0 0 0,0 0 0 0 0,-1 0 0 0 0,0 0 0 0 0,0 0 0 0 0,0 0 0 0 0,0 0 0 0 0,-1 0 0 0 0,-3 7 0 0 0,0-4 0 0 0,-1-1 0 0 0,5-5 0 0 0,-1 0 0 0 0,1 0 0 0 0,-1 0 0 0 0,1 0 0 0 0,0 0 0 0 0,-1-1 0 0 0,0 1 0 0 0,1-1 0 0 0,-1 1 0 0 0,1-1 0 0 0,-1 1 0 0 0,0-1 0 0 0,1 0 0 0 0,-1 0 0 0 0,0 0 0 0 0,0 0 0 0 0,1 0 0 0 0,-1 0 0 0 0,0 0 0 0 0,1 0 0 0 0,-1-1 0 0 0,-3 0 0 0 0,-6-1 0 0 0,-3 1 0 0 0,-1-1 0 0 0,1 0 0 0 0,-25-8 0 0 0,35 9 0 0 0,2 0 0 0 0,0 0 0 0 0,0 0 0 0 0,0 0 0 0 0,0 0 0 0 0,0 0 0 0 0,0 0 0 0 0,0 0 0 0 0,0-1 0 0 0,0 1 0 0 0,1-1 0 0 0,-3-1 0 0 0,3 0 0 0 0,1 1 0 0 0,-1-1 0 0 0,1 1 0 0 0,0 0 0 0 0,0-1 0 0 0,0 1 0 0 0,0-1 0 0 0,0 1 0 0 0,0-1 0 0 0,0 1 0 0 0,1-1 0 0 0,-1 1 0 0 0,1 0 0 0 0,0-1 0 0 0,0 1 0 0 0,0 0 0 0 0,0 0 0 0 0,0-1 0 0 0,2-1 0 0 0,3-6 0 0 0,1 1 0 0 0,14-15 0 0 0,-15 18 0 0 0,24-29-281 0 0,-4 4-1360 0 0,3 1 0 0 0,35-30 0 0 0,-44 42-5099 0 0,0-3-1804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06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21191 0 0,'0'0'480'0'0,"0"0"67"0"0,0 0 31 0 0,2 0-56 0 0,22-6-181 0 0,-21 5-255 0 0,0 1 0 0 0,1-1 0 0 0,-1 1 0 0 0,0 0 0 0 0,1 0 0 0 0,-1 1 0 0 0,0-1 0 0 0,1 1 0 0 0,-1 0 0 0 0,0-1 0 0 0,0 1 0 0 0,1 1 0 0 0,-1-1 0 0 0,0 0 0 0 0,3 3 0 0 0,-1-1 220 0 0,-1 0 1 0 0,1 1-1 0 0,-1 0 0 0 0,0 0 0 0 0,0 0 0 0 0,0 0 0 0 0,-1 1 0 0 0,4 5 0 0 0,1 4 348 0 0,0 1-1 0 0,-1 0 1 0 0,-1 0-1 0 0,-1 0 1 0 0,6 22-1 0 0,-7-15-653 0 0,-1 0 0 0 0,-1 0 0 0 0,0 0 0 0 0,-2 0 0 0 0,-1 0 0 0 0,0 0 0 0 0,-2-1 0 0 0,-1 1 0 0 0,0 0 0 0 0,-1-1 0 0 0,-2 0 0 0 0,0 0 0 0 0,-10 20 0 0 0,14-36-151 0 0,2-2-415 0 0,-1-1 1 0 0,1 1-1 0 0,0-1 1 0 0,0 0-1 0 0,1 1 1 0 0,-1 0-1 0 0,0-1 1 0 0,1 1-1 0 0,-1 4 0 0 0,1-7-8987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14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316 10135 0 0,'0'0'231'0'0,"0"0"29"0"0,0 0 19 0 0,0 0 105 0 0,0 0 410 0 0,0 0 184 0 0,0 0 40 0 0,0 0-63 0 0,0 0-290 0 0,0 0-121 0 0,0 0-28 0 0,0 0-4 0 0,0 0 0 0 0,0 0 0 0 0,0 0 0 0 0,0 0 0 0 0,0 0 0 0 0,0 0 0 0 0,0 0 0 0 0,0 0 0 0 0,0 0 0 0 0,0 0 0 0 0,0 0 0 0 0,-8 3 512 0 0,-49 27 616 0 0,45-25-1640 0 0,1 0 0 0 0,0 0 0 0 0,0 1 0 0 0,0 1 0 0 0,1 0 0 0 0,0 0 0 0 0,-13 12 0 0 0,19-13 270 0 0,-1 0 0 0 0,2 0-1 0 0,-1 1 1 0 0,-5 12 0 0 0,-1 2-6 0 0,5-13-575 0 0,1 1 0 0 0,0-1-1 0 0,1 1 1 0 0,-4 16-1 0 0,7-15 312 0 0,0-7 0 0 0,7 8 0 0 0,-5-8 0 0 0,-1-1 0 0 0,0-1 0 0 0,0 1 0 0 0,0 0 0 0 0,1-1 0 0 0,-1 1 0 0 0,1-1 0 0 0,-1 1 0 0 0,1-1 0 0 0,0 0 0 0 0,-1 0 0 0 0,1 0 0 0 0,0 0 0 0 0,0 0 0 0 0,0 0 0 0 0,0 0 0 0 0,-1 0 0 0 0,1-1 0 0 0,0 1 0 0 0,0-1 0 0 0,4 1 0 0 0,0 0 0 0 0,1 0 51 0 0,-1-1 1 0 0,0 1-1 0 0,0-1 0 0 0,0-1 0 0 0,0 1 1 0 0,1-1-1 0 0,-1 0 0 0 0,0 0 1 0 0,0-1-1 0 0,10-3 0 0 0,-9 2 40 0 0,0 0 0 0 0,0-1 0 0 0,-1 0 1 0 0,1 0-1 0 0,-1 0 0 0 0,0 0 0 0 0,0-1 0 0 0,7-7 0 0 0,-7 5-13 0 0,-2 0 0 0 0,1 0 0 0 0,-1 0-1 0 0,0 0 1 0 0,0-1 0 0 0,-1 1 0 0 0,3-10 0 0 0,-1 0 64 0 0,-1-1 1 0 0,4-22 0 0 0,-5 7 11 0 0,-1-1 0 0 0,-1 0 0 0 0,-2 0 0 0 0,-1 0 0 0 0,-2 0 1 0 0,-1 1-1 0 0,-2 0 0 0 0,-1 0 0 0 0,-17-45 0 0 0,24 77-243 0 0,1 0 0 0 0,-1 1-1 0 0,0-1 1 0 0,1 0 0 0 0,-1 0 0 0 0,0 1-1 0 0,0-1 1 0 0,0 0 0 0 0,1 1 0 0 0,-1-1-1 0 0,0 1 1 0 0,0-1 0 0 0,0 1 0 0 0,0-1-1 0 0,0 1 1 0 0,0 0 0 0 0,0-1 0 0 0,0 1-1 0 0,0 0 1 0 0,0 0 0 0 0,0 0 0 0 0,0 0-1 0 0,0 0 1 0 0,0 0 0 0 0,0 0 0 0 0,0 0-1 0 0,0 0 1 0 0,0 1 0 0 0,0-1 0 0 0,0 0-1 0 0,-2 1 1 0 0,2 0-38 0 0,0 0-1 0 0,-1 0 1 0 0,1 0 0 0 0,0 0 0 0 0,0 0-1 0 0,0 0 1 0 0,0 0 0 0 0,0 0-1 0 0,0 1 1 0 0,1-1 0 0 0,-2 2-1 0 0,0 0-301 0 0,-13 20-2947 0 0,9-11-4475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14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9 15663 0 0,'0'0'356'0'0,"2"-8"994"0"0,-2 8-1104 0 0,0-1 0 0 0,0 1 0 0 0,0 0 1 0 0,0-1-1 0 0,0 1 0 0 0,0-1 1 0 0,0 1-1 0 0,0-1 0 0 0,0 1 1 0 0,0 0-1 0 0,-1-1 0 0 0,1 1 0 0 0,0-1 1 0 0,0 1-1 0 0,0 0 0 0 0,-1-1 1 0 0,1 1-1 0 0,0-1 0 0 0,0 1 0 0 0,-1 0 1 0 0,1-1-1 0 0,0 1 0 0 0,-1 0 1 0 0,0-1-1 0 0,1 1-231 0 0,-1 0 0 0 0,0 0 0 0 0,0-1 1 0 0,0 1-1 0 0,0 0 0 0 0,0 0 0 0 0,1 0 0 0 0,-1 0 1 0 0,0 1-1 0 0,0-1 0 0 0,0 0 0 0 0,0 0 0 0 0,-1 1 0 0 0,0 0 673 0 0,1-1-669 0 0,1 0 0 0 0,0 0 1 0 0,0 0-1 0 0,0 0 0 0 0,0 0 0 0 0,0 0 1 0 0,0 0-1 0 0,0 0 0 0 0,0 0 1 0 0,0 1-1 0 0,0-1 0 0 0,0 0 0 0 0,0 0 1 0 0,0 0-1 0 0,0 0 0 0 0,0 0 1 0 0,0 0-1 0 0,0 0 0 0 0,0 1 0 0 0,0-1 1 0 0,0 0-1 0 0,0 0 0 0 0,0 0 1 0 0,0 0-1 0 0,0 0 0 0 0,0 0 0 0 0,0 0 1 0 0,0 0-1 0 0,0 1 0 0 0,0-1 0 0 0,0 0 1 0 0,0 0-1 0 0,0 0 0 0 0,0 0 1 0 0,0 0-1 0 0,0 0 0 0 0,0 0 0 0 0,0 0 1 0 0,0 0-1 0 0,1 1 0 0 0,-1-1 1 0 0,0 0-1 0 0,0 0 0 0 0,0 0 0 0 0,0 0 1 0 0,0 0-1 0 0,0 0 0 0 0,0 0 1 0 0,0 0-1 0 0,1 0 0 0 0,-1 0 0 0 0,0 0 1 0 0,0 0-1 0 0,0 0 0 0 0,0 0 0 0 0,0 0 1 0 0,13 9 491 0 0,15 9 460 0 0,23 5-363 0 0,-50-22-608 0 0,1-1 0 0 0,0 1 0 0 0,-1-1 0 0 0,1 1 0 0 0,0 0 0 0 0,-1 0 0 0 0,1 0 0 0 0,-1 0 0 0 0,1 0 0 0 0,-1 0 0 0 0,0 1 0 0 0,1-1 0 0 0,-1 0 0 0 0,0 1 0 0 0,1 1 0 0 0,1 1 0 0 0,-2-3 0 0 0,-1 1 0 0 0,1-1 0 0 0,0 0 0 0 0,-1 1 0 0 0,1-1 0 0 0,-1 0 0 0 0,0 1 0 0 0,1-1 0 0 0,-1 0 0 0 0,0 1 0 0 0,0-1 0 0 0,0 1 0 0 0,0-1 0 0 0,0 0 0 0 0,0 1 0 0 0,0-1 0 0 0,0 1 0 0 0,0-1 0 0 0,-1 0 0 0 0,1 1 0 0 0,-1-1 0 0 0,1 0 0 0 0,-1 1 0 0 0,1-1 0 0 0,-1 0 0 0 0,0 0 0 0 0,0 0 0 0 0,1 1 0 0 0,-3 1 0 0 0,-2 3 0 0 0,-1 0 0 0 0,0 0 0 0 0,-10 8 0 0 0,15-13 0 0 0,-7 5 209 0 0,-1-1-1 0 0,1 1 1 0 0,-1-2-1 0 0,-9 5 1 0 0,8-5 38 0 0,1 1 0 0 0,0 0 1 0 0,-13 9-1 0 0,4-1-229 0 0,9-8-18 0 0,1 1-1 0 0,1 1 1 0 0,-9 8-1 0 0,11-9 1 0 0,5 2 0 0 0,1-7 0 0 0,0 0 0 0 0,0 0 0 0 0,0 0 0 0 0,0 0 0 0 0,0 0 0 0 0,0-1 0 0 0,1 1 0 0 0,-1 0 0 0 0,0-1 0 0 0,0 1 0 0 0,1-1 0 0 0,-1 1 0 0 0,1-1 0 0 0,-1 1 0 0 0,0-1 0 0 0,1 0 0 0 0,-1 0 0 0 0,1 0 0 0 0,2 0 0 0 0,30-2 0 0 0,-32 2 0 0 0,117-19-2346 0 0,11-1-1452 0 0,-125 19 2805 0 0,0 0-1 0 0,0 0 1 0 0,-1-1-1 0 0,10-3 1 0 0,-14 5 990 0 0,4-1-2555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15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9 13823 0 0,'0'0'315'0'0,"-9"0"426"0"0,-19 0-146 0 0,-6 3 7157 0 0,33-3-7087 0 0,1 0-121 0 0,0 0-28 0 0,0 0-72 0 0,7 3 171 0 0,1-2-453 0 0,4 1 198 0 0,0-1 1 0 0,0 0 0 0 0,19-1 0 0 0,134-9 1196 0 0,-87 7-1066 0 0,251-2-491 0 0,-290 4-133 0 0,-38 0-563 0 0,-3 0-258 0 0,-51-3-5516 0 0,41 2-1381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15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68 11975 0 0,'0'0'547'0'0,"0"0"-11"0"0,0 0-203 0 0,0 0 419 0 0,0 0 220 0 0,0 0 42 0 0,0 0 8 0 0,0 0 2 0 0,0 0 0 0 0,0 0 0 0 0,-4 0 635 0 0,1-1 1665 0 0,-2 0-3225 0 0,1-1 0 0 0,0 1 1 0 0,-1 0-1 0 0,1 1 0 0 0,0-1 1 0 0,-1 1-1 0 0,-7 0 0 0 0,-9 1 1187 0 0,15-1-1010 0 0,1 0 1 0 0,-1 1-1 0 0,0 0 1 0 0,1 0-1 0 0,-1 0 1 0 0,1 0-1 0 0,-6 3 1 0 0,-4 4-259 0 0,-1 0 0 0 0,1 1 1 0 0,0 1-1 0 0,1 0 1 0 0,0 1-1 0 0,1 1 0 0 0,0 0 1 0 0,-21 26-1 0 0,30-33-18 0 0,1 0 0 0 0,0 0 0 0 0,0 0 0 0 0,0 0 0 0 0,0 0 0 0 0,1 1 0 0 0,0-1 0 0 0,0 1 0 0 0,1 0 0 0 0,-1 0 0 0 0,0 9 0 0 0,2-12 0 0 0,0-1 0 0 0,0 1 0 0 0,0-1 0 0 0,0 0 0 0 0,1 1 0 0 0,-1-1 0 0 0,1 0 0 0 0,-1 1 0 0 0,1-1 0 0 0,0 0 0 0 0,0 1 0 0 0,0-1 0 0 0,0 0 0 0 0,0 0 0 0 0,1 0 0 0 0,-1 0 0 0 0,1 0 0 0 0,-1 0 0 0 0,1-1 0 0 0,0 1 0 0 0,-1 0 0 0 0,1-1 0 0 0,0 1 0 0 0,0-1 0 0 0,0 0 0 0 0,0 0 0 0 0,1 0 0 0 0,-1 0 0 0 0,0 0 0 0 0,5 1 0 0 0,-3-1 0 0 0,1 0 0 0 0,0 0 0 0 0,1-1 0 0 0,-1 0 0 0 0,0 0 0 0 0,0 0 0 0 0,0-1 0 0 0,0 1 0 0 0,0-1 0 0 0,0 0 0 0 0,-1-1 0 0 0,1 1 0 0 0,0-1 0 0 0,0 0 0 0 0,-1 0 0 0 0,1 0 0 0 0,7-6 0 0 0,-1 0 0 0 0,0-1 0 0 0,0 1 0 0 0,0-2 0 0 0,-1 0 0 0 0,11-13 0 0 0,-16 16 0 0 0,0-1 0 0 0,0 1 0 0 0,-1-1 0 0 0,0 0 0 0 0,0 0 0 0 0,0 0 0 0 0,-1-1 0 0 0,-1 1 0 0 0,1-1 0 0 0,-1 1 0 0 0,-1-1 0 0 0,0 0 0 0 0,0-16 0 0 0,-1 10 0 0 0,-1 0 0 0 0,-1 0 0 0 0,-1 1 0 0 0,0-1 0 0 0,-1 1 0 0 0,0 0 0 0 0,-11-22 0 0 0,14 32-22 0 0,-2-1-1 0 0,1 1 1 0 0,0 0 0 0 0,-1 0-1 0 0,1 0 1 0 0,-1 0 0 0 0,-1 0-1 0 0,1 1 1 0 0,0-1-1 0 0,-1 1 1 0 0,1 0 0 0 0,-1 0-1 0 0,-6-4 1 0 0,6 6-13 0 0,0-1 0 0 0,0 1-1 0 0,0-1 1 0 0,-1 1 0 0 0,1 0 0 0 0,0 1 0 0 0,0-1 0 0 0,-1 1-1 0 0,1 0 1 0 0,0 0 0 0 0,0 0 0 0 0,-1 1 0 0 0,1-1-1 0 0,0 1 1 0 0,-6 2 0 0 0,3-1-187 0 0,1 0-1 0 0,-1 1 1 0 0,1 0-1 0 0,0 0 1 0 0,0 0 0 0 0,0 1-1 0 0,1 0 1 0 0,-11 9-1 0 0,12-9-302 0 0,1-1 0 0 0,-1 1 0 0 0,1 0 0 0 0,0 0-1 0 0,0 0 1 0 0,0 1 0 0 0,1-1 0 0 0,-1 1 0 0 0,1-1-1 0 0,0 1 1 0 0,0 0 0 0 0,-1 8 0 0 0,1 2-1522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16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99'0'0,"0"0"60"0"0,0 0 21 0 0,0 0-59 0 0,8-2-260 0 0,24-6 1675 0 0,-31 8-823 0 0,-1 0-59 0 0,0 0-289 0 0,2 0-121 0 0,0 0-486 0 0,1 0 205 0 0,0-1 0 0 0,0 1 0 0 0,0 0 0 0 0,0 0 0 0 0,0 1 0 0 0,-1-1 0 0 0,1 1 0 0 0,0-1 0 0 0,0 1 0 0 0,-1 0 0 0 0,1 0 1 0 0,0 0-1 0 0,-1 0 0 0 0,1 1 0 0 0,-1-1 0 0 0,1 1 0 0 0,-1-1 0 0 0,4 4 0 0 0,1 3-178 0 0,-1 1-1 0 0,0-1 1 0 0,-1 1 0 0 0,0 0 0 0 0,0 0-1 0 0,0 0 1 0 0,4 18 0 0 0,-4-14 79 0 0,0-1 0 0 0,1 1 0 0 0,11 18 1 0 0,-12-24-478 0 0,-3-4 180 0 0,-1 0 1 0 0,2 0 0 0 0,-1 0 0 0 0,0-1-1 0 0,5 5 1 0 0,3-1 60 0 0,-9-6-7 0 0,0 0 0 0 0,0 1 1 0 0,0-1-1 0 0,0 0 0 0 0,1 0 0 0 0,-1 0 0 0 0,0 0 1 0 0,0 0-1 0 0,0 0 0 0 0,0 0 0 0 0,0 0 0 0 0,0 0 0 0 0,0 0 1 0 0,0-1-1 0 0,0 1 0 0 0,0 0 0 0 0,0-1 0 0 0,0 1 1 0 0,0-1-1 0 0,0 1 0 0 0,0-1 0 0 0,0 1 0 0 0,0-1 0 0 0,0 0 1 0 0,0 1-1 0 0,-1-1 0 0 0,1 0 0 0 0,0 0 0 0 0,-1 0 1 0 0,1 0-1 0 0,0 1 0 0 0,-1-1 0 0 0,1 0 0 0 0,-1 0 0 0 0,1 0 1 0 0,-1 0-1 0 0,0 0 0 0 0,1 0 0 0 0,-1 0 0 0 0,0 0 1 0 0,0-1-1 0 0,0 0 0 0 0,1-6-1438 0 0,0 0-1 0 0,0 1 1 0 0,-1-1 0 0 0,-2-12 0 0 0,2 18 755 0 0,-1-7-1285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38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69 8287 0 0,'0'0'191'0'0,"0"0"26"0"0,0 0 9 0 0,-1 0-34 0 0,-2-1-10 0 0,2 1 560 0 0,1 0 234 0 0,0 0 42 0 0,-7-13 1146 0 0,7 10-1940 0 0,-1 0 0 0 0,1-1 0 0 0,0 1 0 0 0,1 0-1 0 0,-1 0 1 0 0,1 0 0 0 0,-1 0 0 0 0,1 0 0 0 0,0 0 0 0 0,0 0-1 0 0,0 0 1 0 0,0 0 0 0 0,4-5 0 0 0,2-4 477 0 0,15-19 1 0 0,-21 30-627 0 0,26-30 1377 0 0,46-42 0 0 0,-45 47-548 0 0,47-57 0 0 0,-66 73-904 0 0,-7 9 0 0 0,0-1 0 0 0,0 0 0 0 0,-1 0 0 0 0,1 0 0 0 0,0 0 0 0 0,-1-1 0 0 0,0 1 0 0 0,1 0 0 0 0,-1-1 0 0 0,0 1 0 0 0,0-1 0 0 0,1-3 0 0 0,-3 0 0 0 0,0 5 0 0 0,1 1 0 0 0,0 0 0 0 0,0 0 0 0 0,0 0 0 0 0,0 0 0 0 0,0 0 0 0 0,0 0 0 0 0,0 0 0 0 0,0 0 0 0 0,0 0 0 0 0,0 0 0 0 0,0 0 0 0 0,0 0 0 0 0,0 0 0 0 0,-1-1 0 0 0,1 1 0 0 0,0 0 0 0 0,0 0 0 0 0,0 0 0 0 0,0 0 0 0 0,0 0 0 0 0,0 0 0 0 0,0 0 0 0 0,0 0 0 0 0,0 0 0 0 0,0 0 0 0 0,-1 0 0 0 0,1 0 0 0 0,0 0 0 0 0,0 0 0 0 0,0 0 0 0 0,0 0 0 0 0,0 0 0 0 0,0 0 0 0 0,0 0 0 0 0,0 0 0 0 0,0 0 0 0 0,0 0 0 0 0,-1 0 0 0 0,1 0 0 0 0,0 1 0 0 0,0-1 0 0 0,0 0 0 0 0,0 0 0 0 0,0 0 0 0 0,0 0 0 0 0,0 0 0 0 0,0 0 0 0 0,0 0 0 0 0,0 0 0 0 0,0 0 0 0 0,0 0 0 0 0,0 0 0 0 0,0 0 0 0 0,16 22 0 0 0,13 11 0 0 0,-27-29 0 0 0,0-1 0 0 0,0 1 0 0 0,0 0 0 0 0,0 0 0 0 0,-1-1 0 0 0,2 6 0 0 0,4 14 0 0 0,-4-15 140 0 0,-1-1 46 0 0,1-1 1 0 0,-1 1-1 0 0,0 0 0 0 0,-1 0 0 0 0,0 0 0 0 0,0-1 0 0 0,0 1 0 0 0,-1 12 0 0 0,0-17-388 0 0,0-1 74 0 0,0 1 0 0 0,0-1-1 0 0,-1 1 1 0 0,1-1-1 0 0,0 1 1 0 0,0-1-1 0 0,-1 0 1 0 0,1 1-1 0 0,-1-1 1 0 0,1 1 0 0 0,-2 1-1 0 0,-1-1 129 0 0,-1 1 0 0 0,0-1 0 0 0,0 1 0 0 0,0-1 0 0 0,0 0 1 0 0,0 0-1 0 0,0-1 0 0 0,0 1 0 0 0,0-1 0 0 0,-1 0 0 0 0,1 0 0 0 0,-7 0 0 0 0,-6 1-112 0 0,-33-2-1 0 0,25-1-1911 0 0,-25-5-1 0 0,23-3 490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16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2 15663 0 0,'0'0'356'0'0,"0"0"50"0"0,0 0 20 0 0,0 0-42 0 0,1-1-250 0 0,2-4 19 0 0,-2 4 567 0 0,2-2 200 0 0,-2 2 1068 0 0,-1 1 4460 0 0,-2 5-6446 0 0,-1 0 1 0 0,0 0 0 0 0,0 0-1 0 0,0-1 1 0 0,0 1-1 0 0,-1-1 1 0 0,-4 5 0 0 0,-35 29-5 0 0,19-17 0 0 0,23-20 2 0 0,-37 34-1016 0 0,-37 44 0 0 0,69-72-526 0 0,0 0 0 0 0,1 1 1 0 0,0-1-1 0 0,-4 10 0 0 0,9-15-473 0 0,2-3-29 0 0,12-1-4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17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306 15663 0 0,'0'0'356'0'0,"0"0"50"0"0,0 0 20 0 0,0 0-42 0 0,0 0-112 0 0,0 0 463 0 0,0 0 234 0 0,0 0 45 0 0,0 0-61 0 0,0 0-288 0 0,0 0-121 0 0,0 0-28 0 0,0 0-4 0 0,0 0 0 0 0,0 0 0 0 0,0 0 0 0 0,0 0 0 0 0,-15 0 1024 0 0,11 1-1495 0 0,-1 0 1 0 0,0 0-1 0 0,0 0 1 0 0,1 1-1 0 0,-1 0 0 0 0,0 0 1 0 0,1 0-1 0 0,-7 5 1 0 0,-32 25 176 0 0,26-18-193 0 0,7-6 231 0 0,1 0 0 0 0,-1 0 0 0 0,-14 19 0 0 0,22-25-205 0 0,0 1 0 0 0,0 0 1 0 0,0 0-1 0 0,0-1 0 0 0,1 1 0 0 0,-1 0 0 0 0,1 1 1 0 0,0-1-1 0 0,0 0 0 0 0,0 0 0 0 0,0 1 0 0 0,0-1 1 0 0,1 0-1 0 0,0 1 0 0 0,-1-1 0 0 0,1 0 0 0 0,0 1 1 0 0,1-1-1 0 0,0 5 0 0 0,0-7-89 0 0,-1 1-1 0 0,1-1 1 0 0,0 1 0 0 0,0-1 0 0 0,0 1-1 0 0,0-1 1 0 0,1 1 0 0 0,-1-1-1 0 0,0 0 1 0 0,1 0 0 0 0,-1 0-1 0 0,0 0 1 0 0,1 0 0 0 0,-1 0-1 0 0,1 0 1 0 0,0 0 0 0 0,-1 0 0 0 0,1-1-1 0 0,0 1 1 0 0,-1-1 0 0 0,1 1-1 0 0,0-1 1 0 0,0 0 0 0 0,-1 1-1 0 0,4-1 1 0 0,0 0-73 0 0,0 0 1 0 0,0 0-1 0 0,-1 0 0 0 0,1 0 1 0 0,0-1-1 0 0,0 0 0 0 0,-1 0 1 0 0,8-2-1 0 0,3-4 145 0 0,-1 0-1 0 0,0-1 0 0 0,-1-1 1 0 0,1 0-1 0 0,-2-1 1 0 0,1 0-1 0 0,-1-1 1 0 0,-1 0-1 0 0,0-1 1 0 0,-1 0-1 0 0,13-19 0 0 0,-20 24 14 0 0,1 0 0 0 0,-1 0 0 0 0,0 0-1 0 0,-1 0 1 0 0,0 0 0 0 0,0 0 0 0 0,-1-1-1 0 0,0 1 1 0 0,0-1 0 0 0,0 1 0 0 0,-1-1-1 0 0,0 0 1 0 0,-1 1 0 0 0,0-1-1 0 0,0 1 1 0 0,0 0 0 0 0,-4-11 0 0 0,-5-10 137 0 0,-1 0 0 0 0,-1 1 0 0 0,-17-28 0 0 0,21 40-171 0 0,8 14-13 0 0,-4-7 0 0 0,-1-1 0 0 0,0 1 0 0 0,0 0 0 0 0,-1 0 0 0 0,-11-11 0 0 0,16 17 0 0 0,-1 1 0 0 0,0 0 0 0 0,1-1 0 0 0,-1 1 0 0 0,0 0 0 0 0,0 0 0 0 0,0 0 0 0 0,0 0 0 0 0,0 0 0 0 0,0 1 0 0 0,0-1 0 0 0,0 1 0 0 0,0-1 0 0 0,0 1 0 0 0,-1 0 0 0 0,1 0 0 0 0,0 0 0 0 0,0 0 0 0 0,0 0 0 0 0,-1 0 0 0 0,1 0 0 0 0,0 1 0 0 0,0-1 0 0 0,0 1 0 0 0,0 0 0 0 0,0-1 0 0 0,0 1 0 0 0,0 0 0 0 0,0 0 0 0 0,0 0 0 0 0,-2 2 0 0 0,-1 1-983 0 0,0-1-1 0 0,0 1 0 0 0,0 0 1 0 0,-7 8-1 0 0,10-10 571 0 0,0 0 0 0 0,1 0 0 0 0,-1 1 0 0 0,1-1 0 0 0,0 0 0 0 0,-1 1 0 0 0,1-1 0 0 0,1 1 0 0 0,-1 0 0 0 0,0-1 0 0 0,0 1 0 0 0,1 0 0 0 0,0-1 0 0 0,-1 6 0 0 0,1 9-2146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17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32 21191 0 0,'0'0'480'0'0,"0"0"67"0"0,0 0 31 0 0,0 0-56 0 0,-1-2-341 0 0,1 1 48 0 0,0-1 1 0 0,0 1-1 0 0,-1-1 0 0 0,1 1 0 0 0,-1-1 1 0 0,1 1-1 0 0,-1-1 0 0 0,0 1 1 0 0,0-1-1 0 0,1 1 0 0 0,-1 0 0 0 0,0-1 1 0 0,0 1-1 0 0,0 0 0 0 0,0 0 0 0 0,-1 0 1 0 0,1 0-1 0 0,0 0 0 0 0,0 0 1 0 0,-1 0-1 0 0,-1-1 0 0 0,2 2-200 0 0,-1 0-1 0 0,0-1 1 0 0,0 1 0 0 0,0 0-1 0 0,0 0 1 0 0,0 0 0 0 0,0 1-1 0 0,0-1 1 0 0,0 0 0 0 0,0 1-1 0 0,0-1 1 0 0,0 1 0 0 0,0-1-1 0 0,1 1 1 0 0,-1 0 0 0 0,0 0-1 0 0,0 0 1 0 0,1 0 0 0 0,-1 0-1 0 0,0 0 1 0 0,1 1 0 0 0,0-1-1 0 0,-2 2 1 0 0,-1 1 19 0 0,0 0 0 0 0,1-1 0 0 0,0 1 0 0 0,0 0 0 0 0,0 1 0 0 0,0-1 0 0 0,0 1 0 0 0,-2 6 0 0 0,4-6-48 0 0,-1 0 0 0 0,1 0 0 0 0,-1 1 0 0 0,2-1 0 0 0,-1 1 0 0 0,0-1 0 0 0,1 1 0 0 0,0-1 0 0 0,1 1 0 0 0,0 7 0 0 0,0-10 0 0 0,-1-1 0 0 0,1 0 0 0 0,0 0 0 0 0,0 0 0 0 0,0 0 0 0 0,0 0 0 0 0,0 0 0 0 0,0 0 0 0 0,0 0 0 0 0,1 0 0 0 0,-1-1 0 0 0,1 1 0 0 0,-1 0 0 0 0,1-1 0 0 0,0 1 0 0 0,-1-1 0 0 0,1 0 0 0 0,0 1 0 0 0,0-1 0 0 0,0 0 0 0 0,0 0 0 0 0,0 0 0 0 0,0-1 0 0 0,0 1 0 0 0,1 0 0 0 0,-1-1 0 0 0,0 1 0 0 0,3-1 0 0 0,1 1-1 0 0,0-1 0 0 0,0-1 0 0 0,0 1 0 0 0,0-1 0 0 0,0 0 0 0 0,-1 0 0 0 0,1-1 0 0 0,0 1 0 0 0,0-1-1 0 0,-1-1 1 0 0,1 1 0 0 0,-1-1 0 0 0,0 0 0 0 0,0 0 0 0 0,0 0 0 0 0,5-5 0 0 0,5-5 24 0 0,0-1-1 0 0,0-1 1 0 0,16-21-1 0 0,-25 27 582 0 0,0 1-1 0 0,9-18 1 0 0,-12 23-493 0 0,-3 7-64 0 0,-2 8-40 0 0,-5 16-7 0 0,1 1 0 0 0,1-1 0 0 0,1 1 0 0 0,1 34 0 0 0,-3 15 0 0 0,-4 90 0 0 0,10-161 0 0 0,-1 0 0 0 0,0 0 0 0 0,0 0 0 0 0,-1 0 0 0 0,1 0 0 0 0,-2 0 0 0 0,1 0 0 0 0,-1-1 0 0 0,0 1 0 0 0,0-1 0 0 0,-1 0 0 0 0,0 0 0 0 0,0 0 0 0 0,0 0 0 0 0,-1-1 0 0 0,0 1 0 0 0,0-1 0 0 0,0-1 0 0 0,-1 1 0 0 0,1-1 0 0 0,-1 0 0 0 0,0 0 0 0 0,-1 0 0 0 0,1-1 0 0 0,0 0 0 0 0,-1 0 0 0 0,0-1 0 0 0,0 0 0 0 0,0 0 0 0 0,0 0 0 0 0,-9 0 0 0 0,2-1-480 0 0,0-1-1 0 0,0 0 1 0 0,0-1-1 0 0,0 0 1 0 0,-17-5 0 0 0,-67-23-5826 0 0,52 15 3148 0 0,20 7-5192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0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418 6447 0 0,'1'-12'686'0'0,"0"10"-765"0"0,3-14 3358 0 0,4-33 1 0 0,7-2 1282 0 0,-14 40-3213 0 0,0 9-1145 0 0,-1 0 1 0 0,0 0 0 0 0,0 0 0 0 0,1 0 0 0 0,-1 0 0 0 0,-1 0-1 0 0,1 0 1 0 0,-1-4 0 0 0,1 5 307 0 0,0 1 0 0 0,0 0 0 0 0,0 0 0 0 0,-2-43 2571 0 0,2 42-2574 0 0,0 1-66 0 0,0 2-294 0 0,-1 38-145 0 0,-3 1 0 0 0,-2-1 0 0 0,-13 51 0 0 0,11-62-4 0 0,4-15 0 0 0,1-1 0 0 0,-4 28 0 0 0,7-37 0 0 0,-5 13 0 0 0,2-13 0 0 0,0-9 0 0 0,0-8 0 0 0,5-2 0 0 0,-1 0 0 0 0,-1 0 0 0 0,0 0 0 0 0,-4-20 0 0 0,2 12 0 0 0,0-22 0 0 0,5-11-210 0 0,0-58-873 0 0,-4 101 995 0 0,0 1 1 0 0,-1 0 0 0 0,0 0-1 0 0,-1 1 1 0 0,-1-1 0 0 0,1 0-1 0 0,-8-13 1 0 0,10 23 87 0 0,0 0 0 0 0,0 0 0 0 0,-1-1 0 0 0,1 2 0 0 0,-1-1 0 0 0,1 0 0 0 0,-1 0 0 0 0,0 0 0 0 0,0 1 0 0 0,0-1 0 0 0,0 1 0 0 0,0-1 0 0 0,0 1 0 0 0,0 0 0 0 0,0 0 0 0 0,0 0 0 0 0,-1 0 0 0 0,1 0 0 0 0,0 1 0 0 0,-1-1 0 0 0,-1 0 0 0 0,0 1 0 0 0,1 0 0 0 0,0 0 0 0 0,0 0 0 0 0,-1 0 0 0 0,1 1 0 0 0,0-1 0 0 0,0 1 0 0 0,0 0 0 0 0,0 0 0 0 0,0 0 0 0 0,0 0 0 0 0,0 1 0 0 0,0-1 0 0 0,0 1 0 0 0,-4 2 0 0 0,7-3 0 0 0,0-1 0 0 0,-1 0 0 0 0,1 0 0 0 0,0 0 0 0 0,0 0 0 0 0,0 0 0 0 0,-1 0 0 0 0,1 1 0 0 0,0-1 0 0 0,0 0 0 0 0,0 0 0 0 0,0 0 0 0 0,0 1 0 0 0,-1-1 0 0 0,1 0 0 0 0,0 0 0 0 0,0 0 0 0 0,0 1 0 0 0,0-1 0 0 0,0 0 0 0 0,0 0 0 0 0,0 1 0 0 0,0-1 0 0 0,0 0 0 0 0,0 0 0 0 0,0 0 0 0 0,0 1 0 0 0,0-1 0 0 0,0 0 0 0 0,0 0 0 0 0,0 1 0 0 0,0-1 0 0 0,0 0 0 0 0,0 0 0 0 0,0 1 0 0 0,0-1 0 0 0,0 0 0 0 0,0 0 0 0 0,1 0 0 0 0,-1 1 0 0 0,0-1 0 0 0,0 0 0 0 0,0 0 0 0 0,0 0 0 0 0,0 0 0 0 0,1 1 0 0 0,-1-1 0 0 0,0 0 0 0 0,0 0 0 0 0,0 0 0 0 0,1 0 0 0 0,-1 0 0 0 0,0 0 0 0 0,0 1 0 0 0,1-1 0 0 0,-1 0 0 0 0,0 0 0 0 0,1 0 0 0 0,10 4 0 0 0,-11-4 0 0 0,11 0 177 0 0,0 1-1 0 0,0-1 0 0 0,0-1 1 0 0,0 1-1 0 0,0-2 1 0 0,0 0-1 0 0,0 0 0 0 0,13-5 1 0 0,20-4 227 0 0,6-1-404 0 0,67-25 0 0 0,-113 34 12 0 0,21-4-88 0 0,-24 7-261 0 0,-1 0-138 0 0,0 0-33 0 0,0 0-140 0 0,0 0-572 0 0,-1 1-253 0 0,-9 16-6100 0 0,2-6 935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0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40 13823 0 0,'-22'1'2368'0'0,"22"0"-2170"0"0,1 0 0 0 0,-1-1 0 0 0,0 1-1 0 0,1 0 1 0 0,-1-1 0 0 0,0 1 0 0 0,1-1 0 0 0,-1 1-1 0 0,1-1 1 0 0,-1 1 0 0 0,1-1 0 0 0,-1 1 0 0 0,1-1-1 0 0,-1 1 1 0 0,1-1 0 0 0,0 1 0 0 0,-1-1-1 0 0,1 0 1 0 0,0 1 0 0 0,-1-1 0 0 0,1 0 0 0 0,0 0-1 0 0,-1 0 1 0 0,1 1 0 0 0,0-1 0 0 0,-1 0 0 0 0,1 0-1 0 0,0 0 1 0 0,0 0 0 0 0,-1 0 0 0 0,2-1 0 0 0,29 0 789 0 0,-28 1-604 0 0,17-3 545 0 0,24-7-1 0 0,13-1 326 0 0,14 3-605 0 0,69-10-813 0 0,-135 18-1020 0 0,0 3-7526 0 0,-4-1 8595 0 0,-1-2 556 0 0,1 2-2487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1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11 1 2446 0 0,-8-1-2552 0 0,-1 0 1 0 0,1 0 0 0 0,0 0-1 0 0,-1 0 1 0 0,1 0 0 0 0,-1 1 0 0 0,1-1-1 0 0,-1 1 1 0 0,1-1 0 0 0,-1 1 0 0 0,1 0-1 0 0,-1 0 1 0 0,1 0 0 0 0,-1 1 0 0 0,0-1-1 0 0,0 1 1 0 0,0-1 0 0 0,0 1-1 0 0,0-1 1 0 0,0 1 0 0 0,0 0 0 0 0,0 0-1 0 0,2 3 1 0 0,3 6 1071 0 0,0 0 0 0 0,0 1-1 0 0,7 18 1 0 0,-5-11-752 0 0,11 24-486 0 0,-11-21 0 0 0,14 25 0 0 0,-19-41 0 0 0,-1-1 0 0 0,1 1 0 0 0,0-1 0 0 0,1 0 0 0 0,-1 0 0 0 0,1 0 0 0 0,0-1 0 0 0,10 8 0 0 0,-8-9 0 0 0,1 0 0 0 0,-1-1-64 0 0,-6-2-273 0 0,-1 0-138 0 0,0 0-33 0 0,0 0 65 0 0,-1 8 278 0 0,0-7-69 0 0,0 0 0 0 0,0 0 0 0 0,0 1 0 0 0,0-1 0 0 0,-1 0 0 0 0,1 0 0 0 0,0 0 0 0 0,-1 0 0 0 0,1 0 0 0 0,-1-1 0 0 0,1 1 0 0 0,-1 0 0 0 0,1-1 0 0 0,-1 1 0 0 0,0-1 0 0 0,1 1 0 0 0,-1-1 0 0 0,0 0 0 0 0,1 0 0 0 0,-1 0 0 0 0,0 0 0 0 0,1 0 0 0 0,-1 0 0 0 0,-2 0 0 0 0,1-1 28 0 0,-2-7-3511 0 0,-4-9 1681 0 0,1 0-11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1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1 11975 0 0,'0'0'547'0'0,"0"0"-11"0"0,0 0-203 0 0,0 0 419 0 0,0 0 220 0 0,0 0 42 0 0,0 0 8 0 0,0 0 2 0 0,0 0 0 0 0,0 0 0 0 0,0 0-69 0 0,0 0-290 0 0,0 0-121 0 0,0 0-28 0 0,0 0-4 0 0,0 0 0 0 0,0 0 0 0 0,0 0 0 0 0,-1 1-68 0 0,-15 23-297 0 0,-2-1-1 0 0,-1-1 1 0 0,-1 0 0 0 0,-26 22-1 0 0,-31 33 1325 0 0,58-54-1487 0 0,0 0 0 0 0,-16 28 0 0 0,35-49-321 0 0,0-2-138 0 0,0 0-33 0 0,0 0-140 0 0,11-7-2045 0 0,2-1 1169 0 0,1-3-11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1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0 15663 0 0,'0'0'356'0'0,"0"0"50"0"0,0 0 20 0 0,0 0-42 0 0,0 0-112 0 0,0 0 463 0 0,0 0 234 0 0,0 0 45 0 0,0 0-61 0 0,0 0-288 0 0,0 0-121 0 0,0 0-28 0 0,0 0-4 0 0,0 0 0 0 0,-1 2 0 0 0,-15 16 662 0 0,-4 6 212 0 0,-3 9-1017 0 0,13-18-245 0 0,-11 21-1 0 0,2-1-123 0 0,-11 25 0 0 0,23-43 0 0 0,-1 1 0 0 0,-9 33 0 0 0,16-46 0 0 0,0 0 0 0 0,0 0 0 0 0,0 0 0 0 0,1 0 0 0 0,0 0 0 0 0,0 0 0 0 0,0 0 0 0 0,0 0 0 0 0,1 0 0 0 0,0 0 0 0 0,3 9 0 0 0,-4-13-38 0 0,1 1-1 0 0,0 0 1 0 0,0 0 0 0 0,-1 0 0 0 0,1-1-1 0 0,1 1 1 0 0,-1-1 0 0 0,0 1-1 0 0,0-1 1 0 0,1 1 0 0 0,-1-1 0 0 0,0 0-1 0 0,1 1 1 0 0,0-1 0 0 0,-1 0-1 0 0,1 0 1 0 0,0 0 0 0 0,-1 0 0 0 0,1 0-1 0 0,0-1 1 0 0,0 1 0 0 0,0-1-1 0 0,-1 1 1 0 0,1-1 0 0 0,0 1-1 0 0,0-1 1 0 0,0 0 0 0 0,0 0 0 0 0,0 0-1 0 0,0 0 1 0 0,0 0 0 0 0,0-1-1 0 0,0 1 1 0 0,2-1 0 0 0,-2 1-6 0 0,3-1-629 0 0,-1 0-1 0 0,1 0 1 0 0,0 0 0 0 0,0 0-1 0 0,-1-1 1 0 0,1 0 0 0 0,-1 0 0 0 0,7-4-1 0 0,0-1-6834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2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0 0-252 0 0,0 0 391 0 0,0 0 216 0 0,0 0 42 0 0,0 0 8 0 0,0 0 2 0 0,2 1 0 0 0,13 3 582 0 0,31 8 2795 0 0,-44-11-4329 0 0,0-1 0 0 0,-1 1 0 0 0,1 0 0 0 0,-1-1 1 0 0,1 1-1 0 0,-1 0 0 0 0,1 0 0 0 0,-1 0 0 0 0,0 0 0 0 0,0 0 1 0 0,1 0-1 0 0,-1 0 0 0 0,0 0 0 0 0,1 2 0 0 0,13 19 1061 0 0,-13-19-1104 0 0,9 18 44 0 0,13 35 1 0 0,-19-42-71 0 0,1 0 0 0 0,0 0 0 0 0,1 0 0 0 0,1-1 0 0 0,17 24 0 0 0,-18-30-3 0 0,2-3 0 0 0,1-3-64 0 0,-9-1-6 0 0,1-1 1 0 0,-1 1-1 0 0,1-1 1 0 0,-1 0-1 0 0,1 1 0 0 0,-1-1 1 0 0,0 0-1 0 0,1 0 1 0 0,-1 0-1 0 0,0 0 1 0 0,0 0-1 0 0,1 0 0 0 0,-1-1 1 0 0,0 1-1 0 0,0 0 1 0 0,-1-1-1 0 0,1 1 0 0 0,0 0 1 0 0,0-1-1 0 0,-1 1 1 0 0,1-1-1 0 0,0 1 0 0 0,-1-1 1 0 0,1-2-1 0 0,2-20-2566 0 0,-5 2-4708 0 0,-4 5-368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2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93 19351 0 0,'0'0'439'0'0,"0"0"62"0"0,0 0 33 0 0,-5-1-65 0 0,-14-5-169 0 0,14 5 442 0 0,5 1 229 0 0,0 0 42 0 0,0 0-127 0 0,0 0-508 0 0,-1 1-284 0 0,0 0 0 0 0,0 0 0 0 0,0 1 0 0 0,0-1-1 0 0,0 0 1 0 0,0 0 0 0 0,0-1 0 0 0,-1 1-1 0 0,1 0 1 0 0,0 0 0 0 0,-1-1 0 0 0,-1 2 0 0 0,0 0 109 0 0,-2 1-147 0 0,-1 1 0 0 0,2 1-1 0 0,-1-1 1 0 0,0 1 0 0 0,1 0-1 0 0,0 0 1 0 0,0 0 0 0 0,-6 12 0 0 0,4-8-21 0 0,0 1 1 0 0,-8 8-1 0 0,-6 5-35 0 0,-19 27 0 0 0,32-41-186 0 0,0 0-1 0 0,-9 8 0 0 0,10-12 12 0 0,1 1-1 0 0,0-1 1 0 0,0 1-1 0 0,0 0 1 0 0,1 0-1 0 0,0 1 1 0 0,-3 6-1 0 0,5-7-410 0 0,-3 4-135 0 0,4-7-7761 0 0,8-6 6435 0 0</inkml:trace>
  <inkml:trace contextRef="#ctx0" brushRef="#br0" timeOffset="1">492 0 15663 0 0,'0'0'719'0'0,"0"0"-20"0"0,2 2-449 0 0,9 5-415 0 0,0 0 967 0 0,-1 0 1 0 0,-1 1-1 0 0,0 0 0 0 0,13 14 1 0 0,-13-11-354 0 0,38 51 1936 0 0,-41-54-2129 0 0,-1 2 0 0 0,0-1 1 0 0,-1 0-1 0 0,1 1 0 0 0,3 14 1 0 0,-6-13-111 0 0,0 0 1 0 0,0 0-1 0 0,-1-1 0 0 0,0 2 1 0 0,-1-1-1 0 0,0 0 0 0 0,-1 0 1 0 0,0 0-1 0 0,-1 0 1 0 0,0-1-1 0 0,0 1 0 0 0,-1 0 1 0 0,-8 17-1 0 0,9-23-181 0 0,-6 12 77 0 0,1-1 0 0 0,-2-1-1 0 0,-16 25 1 0 0,21-36-127 0 0,1 0-1 0 0,-1 0 1 0 0,0 0-1 0 0,0 0 1 0 0,-1-1-1 0 0,1 1 1 0 0,-1-1-1 0 0,0 0 1 0 0,0-1-1 0 0,0 1 1 0 0,0-1-1 0 0,0 0 1 0 0,0 0-1 0 0,-1 0 1 0 0,-10 1-1 0 0,-6-2-4195 0 0,12-2-3906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40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97 6447 0 0,'0'0'142'0'0,"0"0"22"0"0,0 0 13 0 0,2 0-20 0 0,0 0-128 0 0,-1-1-26 0 0,0 1 1 0 0,0 0 0 0 0,0 0-1 0 0,1-1 1 0 0,-1 1-1 0 0,0 0 1 0 0,0-1-1 0 0,-1 1 1 0 0,1-1-1 0 0,0 1 1 0 0,0-1 0 0 0,0 0-1 0 0,0 1 1 0 0,0-1-1 0 0,0 0 1 0 0,-1 0-1 0 0,1 1 1 0 0,0-1-1 0 0,-1 0 1 0 0,1 0 0 0 0,0-1-1 0 0,1-1 481 0 0,1 0 0 0 0,-1-1-1 0 0,0 1 1 0 0,0 0 0 0 0,-1-1-1 0 0,1 1 1 0 0,-1-1 0 0 0,0 0 0 0 0,2-3-1 0 0,-3 5 472 0 0,1 0-562 0 0,0-1-1 0 0,0 0 1 0 0,-1 0 0 0 0,1 0 0 0 0,-1 0 0 0 0,1-4-1 0 0,-3 6-255 0 0,1 0 0 0 0,-1 0-1 0 0,1-1 1 0 0,-1 1 0 0 0,1 0-1 0 0,-1 0 1 0 0,0 0 0 0 0,0 1-1 0 0,1-1 1 0 0,-1 0 0 0 0,-3 0-1 0 0,-1-1-53 0 0,4 1-1 0 0,0 0 0 0 0,0 1 0 0 0,-1-1-1 0 0,1 0 1 0 0,0 1 0 0 0,-1 0 0 0 0,1-1 0 0 0,0 1 0 0 0,-1 0 0 0 0,1 0 0 0 0,-1 0 0 0 0,1 1-1 0 0,0-1 1 0 0,-1 0 0 0 0,1 1 0 0 0,0 0 0 0 0,-1 0 0 0 0,1-1 0 0 0,0 1 0 0 0,0 0 0 0 0,0 1-1 0 0,0-1 1 0 0,-3 2 0 0 0,-24 21-82 0 0,22-17 0 0 0,-2 0 0 0 0,-13 9 0 0 0,14-10 0 0 0,1 0 0 0 0,1 0 0 0 0,-1 1 0 0 0,1 0 0 0 0,0 0 0 0 0,1 0 0 0 0,-1 1 0 0 0,-4 10 0 0 0,2-6 0 0 0,4-5 0 0 0,3-7 0 0 0,1 0 0 0 0,0 1 0 0 0,0-1 0 0 0,-1 1 0 0 0,1-1 0 0 0,0 0 0 0 0,0 1 0 0 0,-1-1 0 0 0,1 1 0 0 0,0-1 0 0 0,0 0 0 0 0,0 1 0 0 0,0-1 0 0 0,-1 1 0 0 0,1-1 0 0 0,0 1 0 0 0,0-1 0 0 0,0 1 0 0 0,0-1 0 0 0,0 1 0 0 0,0-1 0 0 0,0 1 0 0 0,1-1 0 0 0,-1 1 0 0 0,1 9 0 0 0,-1-8 0 0 0,0-1 0 0 0,0 0 0 0 0,0 0 0 0 0,0 0 0 0 0,0 0 0 0 0,1 0 0 0 0,-1 0 0 0 0,0 0 0 0 0,1 0 0 0 0,-1 0 0 0 0,0 0 0 0 0,1 0 0 0 0,0 0 0 0 0,-1 0 0 0 0,1 0 0 0 0,-1 0 0 0 0,1-1 0 0 0,0 1 0 0 0,0 0 0 0 0,1 1 0 0 0,1 0 0 0 0,-3-1 12 0 0,1 0-1 0 0,0 0 1 0 0,-1 0-1 0 0,1 0 1 0 0,0-1-1 0 0,0 1 0 0 0,-1 0 1 0 0,1-1-1 0 0,0 1 1 0 0,0 0-1 0 0,0-1 1 0 0,0 1-1 0 0,0-1 1 0 0,0 0-1 0 0,0 1 1 0 0,0-1-1 0 0,0 0 0 0 0,0 1 1 0 0,1-1-1 0 0,-1 0 1 0 0,0 0-1 0 0,0 0 1 0 0,0 0-1 0 0,2 0 1 0 0,0-1 144 0 0,9 2 374 0 0,-1-2-1 0 0,19-1 1 0 0,-27 1-529 0 0,0 1 0 0 0,0-1 0 0 0,0 1 0 0 0,0-1 0 0 0,0 0 0 0 0,0 0 0 0 0,-1 0 0 0 0,1-1 0 0 0,0 1 0 0 0,0-1-1 0 0,-1 0 1 0 0,1 1 0 0 0,-1-1 0 0 0,1 0 0 0 0,-1 0 0 0 0,2-3 0 0 0,13-9-1 0 0,-9 9 0 0 0,0-1 0 0 0,-1-1 0 0 0,1 1 0 0 0,-1-1 0 0 0,-1-1 0 0 0,1 1 0 0 0,-1-1 0 0 0,5-9 0 0 0,9-9 0 0 0,-8 9 0 0 0,6-9 0 0 0,-18 27 0 0 0,0-1 0 0 0,0 0 0 0 0,0 0 0 0 0,0 0 0 0 0,0 0 0 0 0,0 0 0 0 0,0 1 0 0 0,0-1 0 0 0,0 0 0 0 0,0 0 0 0 0,0 0 0 0 0,0 0 0 0 0,0 0 0 0 0,1 1 0 0 0,-1-1 0 0 0,0 0 0 0 0,0 0 0 0 0,0 0 0 0 0,0 0 0 0 0,0 0 0 0 0,0 0 0 0 0,0 0 0 0 0,0 0 0 0 0,1 1 0 0 0,-1-1 0 0 0,0 0 0 0 0,0 0 0 0 0,0 0 0 0 0,0 0 0 0 0,0 0 0 0 0,0 0 0 0 0,1 0 0 0 0,-1 0 0 0 0,0 0 0 0 0,0 0 0 0 0,0 0 0 0 0,0 0 0 0 0,0 0 0 0 0,0 0 0 0 0,1 0 0 0 0,-1 0 0 0 0,0 0 0 0 0,0 0 0 0 0,0 0 0 0 0,0 0 0 0 0,0 0 0 0 0,1 0 0 0 0,-1 0 0 0 0,0 0 0 0 0,0 0 0 0 0,0 0 0 0 0,0 0 0 0 0,0 0 0 0 0,0-1 0 0 0,1 1 0 0 0,-1 0 0 0 0,0 0 0 0 0,0 0 0 0 0,0 0 0 0 0,0 0 0 0 0,0 0 0 0 0,0-1 0 0 0,-1 13 0 0 0,1-11 0 0 0,-3 10 0 0 0,1 0 0 0 0,-8 18 0 0 0,6-20 0 0 0,1 1 0 0 0,0 0 0 0 0,-2 18 0 0 0,6-20 0 0 0,0-7 0 0 0,2 2 0 0 0,12 3 0 0 0,-12-5 0 0 0,-1-1 0 0 0,1 1 0 0 0,-1-1 0 0 0,1 0 0 0 0,0 0 0 0 0,-1 0 0 0 0,1 0 0 0 0,0 0 0 0 0,-1-1 0 0 0,1 1 0 0 0,-1-1 0 0 0,1 0 0 0 0,-1 0 0 0 0,1 0 0 0 0,3-2 0 0 0,2-1 0 0 0,0-1 0 0 0,14-11 0 0 0,93-77 2048 0 0,-108 89-2048 0 0,-6 5 0 0 0,-1-1 0 0 0,0 0 0 0 0,1 0 0 0 0,-1 0 0 0 0,0 0 0 0 0,0 0 0 0 0,1 0 0 0 0,-1 0 0 0 0,0 1 0 0 0,0-1 0 0 0,1 0 0 0 0,-1 0 0 0 0,0 0 0 0 0,0 1 0 0 0,1-1 0 0 0,-1 0 0 0 0,0 0 0 0 0,0 1 0 0 0,0-1 0 0 0,1 0 0 0 0,-1 0 0 0 0,0 1 0 0 0,0 0 0 0 0,1 4 0 0 0,0 0 0 0 0,0 1 0 0 0,0-1 0 0 0,-1 1 0 0 0,0 0 0 0 0,0-1 0 0 0,0 1 0 0 0,-1-1 0 0 0,0 1 0 0 0,-1 5 0 0 0,0 0 0 0 0,0-5 0 0 0,1 18 0 0 0,0-24 0 0 0,1 1 0 0 0,0 0 0 0 0,0-1 0 0 0,0 1 0 0 0,1 0 0 0 0,-1-1 0 0 0,0 1 0 0 0,0 0 0 0 0,0-1 0 0 0,0 1 0 0 0,1-1 0 0 0,-1 1 0 0 0,0 0 0 0 0,0-1 0 0 0,1 2 0 0 0,4-1 0 0 0,-4-1 0 0 0,-1 0 0 0 0,0 1 0 0 0,1-1 0 0 0,-1 0 0 0 0,0 0 0 0 0,1 1 0 0 0,-1-1 0 0 0,1 0 0 0 0,-1 0 0 0 0,1 0 0 0 0,-1 0 0 0 0,1 0 0 0 0,-1 1 0 0 0,0-1 0 0 0,1 0 0 0 0,-1 0 0 0 0,1 0 0 0 0,-1 0 0 0 0,1 0 0 0 0,-1-1 0 0 0,1 1 0 0 0,-1 0 0 0 0,1 0 0 0 0,-1 0 0 0 0,0 0 0 0 0,1 0 0 0 0,-1-1 0 0 0,1 1 0 0 0,-1 0 0 0 0,0 0 0 0 0,1-1 0 0 0,-1 1 0 0 0,1 0 0 0 0,-1 0 0 0 0,0-1 0 0 0,1 0 0 0 0,-1 1 0 0 0,78-52 0 0 0,-60 40 0 0 0,-14 9 0 0 0,1-1 0 0 0,-1 1 0 0 0,1 1 0 0 0,-1-1 0 0 0,1 1 0 0 0,0-1 0 0 0,0 1 0 0 0,8-1 0 0 0,-4 1 0 0 0,0 3 0 0 0,-7-1 0 0 0,-1 0 0 0 0,0 0 0 0 0,0 0 0 0 0,0 0 0 0 0,0 1 0 0 0,1-1 0 0 0,-1 0 0 0 0,0 1 0 0 0,0-1 0 0 0,0 1 0 0 0,0 0 0 0 0,0-1 0 0 0,0 1 0 0 0,0 0 0 0 0,0-1 0 0 0,-1 1 0 0 0,1 0 0 0 0,0 0 0 0 0,1 1 0 0 0,1 2 0 0 0,19 20 0 0 0,-8-8 0 0 0,-10-12 0 0 0,-2-1 0 0 0,0-1 0 0 0,1 0 0 0 0,-1 0 0 0 0,0 0 0 0 0,1 0 0 0 0,-1-1 0 0 0,1 1 0 0 0,-1 0 0 0 0,6 1 0 0 0,-1 2 0 0 0,-6 3 0 0 0,-8 10 0 0 0,7-19 0 0 0,0 1 0 0 0,0 0 0 0 0,0 0 0 0 0,0 0 0 0 0,0 0 0 0 0,1 0 0 0 0,-1 0 0 0 0,0 0 0 0 0,0 0 0 0 0,0 0 0 0 0,0 0 0 0 0,0 0 0 0 0,1 0 0 0 0,-1 0 0 0 0,0 0 0 0 0,0 0 0 0 0,0 0 0 0 0,0 0 0 0 0,0 0 0 0 0,1 0 0 0 0,-1 0 0 0 0,0 0 0 0 0,0 0 0 0 0,0 0 0 0 0,0 0 0 0 0,0 1 0 0 0,0-1 0 0 0,1 0 0 0 0,-1 0 0 0 0,0 0 0 0 0,0 0 0 0 0,0 0 0 0 0,0 0 0 0 0,0 0 0 0 0,0 0 0 0 0,0 1 0 0 0,0-1 0 0 0,0 0 0 0 0,1 0 0 0 0,-1 0 0 0 0,0 0 0 0 0,0 0 0 0 0,0 1 0 0 0,0-1 0 0 0,0 0 0 0 0,0 0 0 0 0,0 0 0 0 0,0 0 0 0 0,0 0 0 0 0,0 1 0 0 0,0-1 0 0 0,0 0 0 0 0,0 0 0 0 0,0 0 0 0 0,0 0 0 0 0,0 0 0 0 0,0 1 0 0 0,0-1 0 0 0,-1 0 0 0 0,1 0 0 0 0,11-6 0 0 0,-11 6 0 0 0,123-78 0 0 0,-85 57 0 0 0,-37 21 0 0 0,-1 0 0 0 0,0 0 0 0 0,1 0 0 0 0,-1-1 0 0 0,0 1 0 0 0,1 0 0 0 0,-1 0 0 0 0,0 0 0 0 0,1 0 0 0 0,-1 0 0 0 0,1 0 0 0 0,-1 0 0 0 0,0 0 0 0 0,1 0 0 0 0,-1 0 0 0 0,1 0 0 0 0,-1 0 0 0 0,0 0 0 0 0,1 0 0 0 0,0 0 0 0 0,3 6 0 0 0,-1 16 0 0 0,-2-16 0 0 0,-1 0 0 0 0,-6 22 0 0 0,-8 7 0 0 0,0-12 0 0 0,9-16 0 0 0,22-26 0 0 0,8 0 0 0 0,12-9 0 0 0,54-32 0 0 0,-77 52 0 0 0,-5 3 0 0 0,-1 1 0 0 0,1-1 0 0 0,13-3 0 0 0,-16 4 0 0 0,-5 4 0 0 0,0-1 0 0 0,0 0 0 0 0,0 1 0 0 0,1-1 0 0 0,-1 1 0 0 0,0-1 0 0 0,0 1 0 0 0,1-1 0 0 0,-1 1 0 0 0,0 0 0 0 0,1 0 0 0 0,-1 0 0 0 0,0 0 0 0 0,1 0 0 0 0,-1 0 0 0 0,2 0 0 0 0,-1-1 0 0 0,-2 1 0 0 0,1 0 0 0 0,0 0 0 0 0,-1 0 0 0 0,1 0 0 0 0,-1 0 0 0 0,1 0 0 0 0,0 0 0 0 0,-1 0 0 0 0,1 0 0 0 0,0 0 0 0 0,-1 0 0 0 0,1 0 0 0 0,-1 0 0 0 0,1 1 0 0 0,0-1 0 0 0,-1 0 0 0 0,1 0 0 0 0,-1 1 0 0 0,1-1 0 0 0,0 0 0 0 0,0 1 0 0 0,4 5 0 0 0,-3-3 0 0 0,-2-1 0 0 0,1 1 0 0 0,0 0 0 0 0,-1-1 0 0 0,1 1 0 0 0,-1 0 0 0 0,0 0 0 0 0,1 0 0 0 0,-2-1 0 0 0,1 4 0 0 0,-6 30 0 0 0,4-23 0 0 0,-3 4 0 0 0,-2-1 0 0 0,-3 16-64 0 0,9-30-273 0 0,1-2-138 0 0,13-1-1178 0 0,-11 1 1012 0 0,1 0 0 0 0,0 0 0 0 0,0 0 0 0 0,-1-1 0 0 0,1 1 0 0 0,-1-1 0 0 0,4-1 0 0 0,5-2-1406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3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15663 0 0,'0'0'719'0'0,"2"0"-20"0"0,31-21 639 0 0,-27 17-31 0 0,-1-1-1 0 0,1 0 0 0 0,-1-1 1 0 0,6-7-1 0 0,-10 12-794 0 0,-1 1 0 0 0,0 0 0 0 0,12-20 2228 0 0,-11 19-3189 0 0,-1 1-51 0 0,0 0 58 0 0,1-16-2459 0 0,0 8 1380 0 0,0-2-14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4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19351 0 0,'0'0'439'0'0,"0"0"62"0"0,0 0 33 0 0,0 0-65 0 0,0 0-237 0 0,0 0 156 0 0,0 0 100 0 0,0 0 21 0 0,0 0 3 0 0,0 0 0 0 0,0 0 0 0 0,0 0 0 0 0,0 0 0 0 0,0 0 0 0 0,0 0 0 0 0,0 0 0 0 0,1 2-69 0 0,1 10-422 0 0,-1 1 0 0 0,-1-1 0 0 0,1 0 0 0 0,-2 1-1 0 0,0-1 1 0 0,-4 18 0 0 0,-1 27 929 0 0,5-42-758 0 0,-1-1 1 0 0,0 1 0 0 0,-2-1 0 0 0,-6 20 0 0 0,-3 10-40 0 0,10-36-153 0 0,-1-2-64 0 0,4-5-273 0 0,0-1-138 0 0,0 0-33 0 0,0 0 65 0 0,-7-14-165 0 0,6 6-28 0 0,0-1 0 0 0,0 1 0 0 0,1 0 0 0 0,0 0 0 0 0,1 0-1 0 0,1-11 1 0 0,-1-2-1017 0 0,-2 17 1250 0 0,1 1 0 0 0,0-1 0 0 0,0 0 0 0 0,1 0 0 0 0,-1 0 0 0 0,1 1 0 0 0,2-8 0 0 0,13-31-1633 0 0,2-6-11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4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6 19351 0 0,'-1'1'439'0'0,"-3"3"-200"0"0,1-1 0 0 0,-1 0 0 0 0,0 0 0 0 0,0 0 0 0 0,-8 3 0 0 0,8-3-200 0 0,0-1 1 0 0,0 0 0 0 0,0 1 0 0 0,0 0 0 0 0,0 0 0 0 0,1 0 0 0 0,-4 5 0 0 0,6-7 331 0 0,1-1 117 0 0,0 0 21 0 0,0 0 3 0 0,0 0 0 0 0,22 4 1024 0 0,-1-7-618 0 0,22-5-1 0 0,-4 0-624 0 0,94-17-273 0 0,40-6-24 0 0,-168 31 7 0 0,0-1-1 0 0,0-1 0 0 0,1 1 1 0 0,4-3-1 0 0,11-3-147 0 0,-20 7-551 0 0,-1 0-258 0 0,0 0-56 0 0,-18 8-4766 0 0,-5-2 3232 0 0,-4 0-15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7503 0 0,'0'0'399'0'0,"0"0"60"0"0,0 0 21 0 0,0 0-59 0 0,2 1-276 0 0,2 2 119 0 0,0 0 0 0 0,1-1-1 0 0,-1 0 1 0 0,1 0 0 0 0,0 0 0 0 0,0 0 0 0 0,0-1-1 0 0,0 1 1 0 0,0-1 0 0 0,0 0 0 0 0,0-1-1 0 0,0 0 1 0 0,6 0 0 0 0,12-1 927 0 0,38-6 1 0 0,-35 3-1125 0 0,208-21-1833 0 0,-217 22-609 0 0,-2 0-5475 0 0</inkml:trace>
  <inkml:trace contextRef="#ctx0" brushRef="#br0" timeOffset="1">578 171 23039 0 0,'0'0'696'0'0,"0"0"103"0"0,0 0-65 0 0,0 0-404 0 0,1 1 79 0 0,25 54 1199 0 0,-14-29-1608 0 0,-11-22 0 0 0,0 0 0 0 0,0 0 0 0 0,1-1 0 0 0,0 1 0 0 0,0-1 0 0 0,0 1 0 0 0,0-1 0 0 0,0 1 0 0 0,1-1 0 0 0,-1 0 0 0 0,6 4 0 0 0,-7-6 0 0 0,0 0 0 0 0,0 0 0 0 0,1 0 0 0 0,-1-1 0 0 0,0 1 0 0 0,1 0 0 0 0,-1-1 0 0 0,1 1 0 0 0,-1-1 0 0 0,0 1 0 0 0,1-1 0 0 0,-1 0 0 0 0,1 0 0 0 0,-1 0 0 0 0,1 0 0 0 0,-1 0 0 0 0,1 0 0 0 0,-1 0 0 0 0,1 0 0 0 0,-1-1 0 0 0,1 1 0 0 0,-1 0 0 0 0,0-1 0 0 0,1 1 0 0 0,-1-1 0 0 0,0 0 0 0 0,2 0 0 0 0,2-1 0 0 0,6-4 0 0 0,0 1 0 0 0,0-2 0 0 0,-1 1 0 0 0,0-2 0 0 0,0 1 0 0 0,0-1 0 0 0,-1-1 0 0 0,15-17 0 0 0,-22 23 170 0 0,0 0 1 0 0,1 0-1 0 0,-1 0 1 0 0,0-1-1 0 0,-1 1 1 0 0,1-1-1 0 0,1-4 0 0 0,-1 2 153 0 0,-1-1 1 0 0,-1 1-1 0 0,1-1 0 0 0,-1-9 0 0 0,-1 18-219 0 0,0-1 0 0 0,0 0 0 0 0,0 0 0 0 0,0 0 0 0 0,0 1 0 0 0,0-1 0 0 0,-1 0 0 0 0,1 0 0 0 0,-3 1 0 0 0,-1 2-43 0 0,-6 7-55 0 0,0 1 0 0 0,1 0-1 0 0,0 1 1 0 0,1 0 0 0 0,-10 20 0 0 0,-32 76-83 0 0,19-38-741 0 0,-39 79-1738 0 0,70-148 1976 0 0,1-2-285 0 0,0 0-126 0 0,0 0-984 0 0,2-2-4014 0 0,3-6-1723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5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21191 0 0,'0'0'480'0'0,"0"0"67"0"0,0 0 31 0 0,0 0-56 0 0,0 0-269 0 0,0 0 138 0 0,0 0-265 0 0,-1 0 1 0 0,1 0 0 0 0,-1 0-1 0 0,1 0 1 0 0,-1 0 0 0 0,1-1-1 0 0,-1 1 1 0 0,1 0 0 0 0,0 0-1 0 0,-1 0 1 0 0,1 0 0 0 0,-1 0-1 0 0,1 0 1 0 0,-1 0 0 0 0,1 1-1 0 0,-1-1 1 0 0,1 0 0 0 0,-1 0-1 0 0,0 0 1 0 0,-29 90 832 0 0,-32 96 1250 0 0,32-63-2209 0 0,21-51 0 0 0,9-70-16 0 0,0-1 0 0 0,0 0 1 0 0,0 0-1 0 0,1 0 0 0 0,-1 1 0 0 0,0-1 0 0 0,1 0 0 0 0,-1 0 0 0 0,0 0 1 0 0,1 0-1 0 0,-1 1 0 0 0,1-1 0 0 0,0 0 0 0 0,-1 0 0 0 0,1 0 0 0 0,1 1 1 0 0,5 11-545 0 0,6-12-1404 0 0,-7-1 1623 0 0,-1 0-1 0 0,1-1 1 0 0,-1 0 0 0 0,0 0 0 0 0,1 0-1 0 0,-1-1 1 0 0,0 0 0 0 0,0 0 0 0 0,0 0 0 0 0,0-1-1 0 0,7-4 1 0 0,6-7-683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5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21191 0 0,'0'0'480'0'0,"0"0"67"0"0,0 0 31 0 0,-1 1-56 0 0,-1-1-435 0 0,0 1 1 0 0,-1 0 0 0 0,1 0-1 0 0,0 1 1 0 0,-1-1 0 0 0,1 0-1 0 0,0 1 1 0 0,0-1-1 0 0,0 1 1 0 0,0 0 0 0 0,0 0-1 0 0,1-1 1 0 0,-1 1-1 0 0,0 0 1 0 0,1 1 0 0 0,-2 2-1 0 0,1-3 65 0 0,-3 6 296 0 0,0 1 0 0 0,0-1 0 0 0,1 1 0 0 0,0 0 0 0 0,0 0 0 0 0,1 0 0 0 0,-3 15 0 0 0,4-17-392 0 0,-3 16 278 0 0,-2 34 0 0 0,7-51-301 0 0,0 0 0 0 0,0 0 0 0 0,0-1 0 0 0,0 1 0 0 0,1-1 0 0 0,0 1 0 0 0,1 0 0 0 0,-1-1 0 0 0,1 1 0 0 0,0-1 0 0 0,5 9 0 0 0,-6-12-34 0 0,0 0 1 0 0,0 0-1 0 0,1 0 1 0 0,-1-1-1 0 0,1 1 1 0 0,0-1-1 0 0,-1 1 1 0 0,1-1-1 0 0,0 1 0 0 0,0-1 1 0 0,0 0-1 0 0,0 0 1 0 0,0 0-1 0 0,0 0 1 0 0,0 0-1 0 0,0-1 1 0 0,0 1-1 0 0,0-1 0 0 0,1 1 1 0 0,-1-1-1 0 0,0 0 1 0 0,0 0-1 0 0,1 0 1 0 0,-1 0-1 0 0,0 0 1 0 0,0 0-1 0 0,1 0 0 0 0,-1-1 1 0 0,0 0-1 0 0,0 1 1 0 0,4-3-1 0 0,5-1 14 0 0,0-2 0 0 0,0 0 0 0 0,-1 0 0 0 0,16-12 0 0 0,-19 13 12 0 0,6-6 270 0 0,-1 0 0 0 0,0 0 1 0 0,0-2-1 0 0,-2 1 0 0 0,17-25 0 0 0,-8 10-90 0 0,-6 12-205 0 0,-31 57 0 0 0,9-20 0 0 0,-43 126 0 0 0,50-142 0 0 0,-19 44 0 0 0,14-34 0 0 0,-9 28 0 0 0,-11 40 0 0 0,26-79 0 0 0,-1-1 0 0 0,0 0 0 0 0,-1 0 0 0 0,1-1 0 0 0,-5 6 0 0 0,5-7 0 0 0,0 1 0 0 0,0-1 0 0 0,0 1 0 0 0,1 0 0 0 0,-1-1 0 0 0,1 1 0 0 0,0 0 0 0 0,-1 0 0 0 0,1 0 0 0 0,0 0 0 0 0,0 5 0 0 0,1-5 23 0 0,-3 11-179 0 0,2-13-540 0 0,1-1 612 0 0,0 0 0 0 0,0 0 0 0 0,0 1 0 0 0,0-1 0 0 0,0 0 0 0 0,0 0 0 0 0,0 0 0 0 0,0 0 0 0 0,0 0 0 0 0,0 0 0 0 0,0 1 0 0 0,0-1 0 0 0,0 0 0 0 0,0 0 1 0 0,0 0-1 0 0,0 0 0 0 0,0 0 0 0 0,0 0 0 0 0,0 0 0 0 0,0 1 0 0 0,0-1 0 0 0,0 0 0 0 0,0 0 0 0 0,-1 0 0 0 0,1 0 0 0 0,0 0 0 0 0,0 0 0 0 0,0 0 0 0 0,0 0 0 0 0,0 0 0 0 0,0 1 0 0 0,0-1 0 0 0,-1 0 1 0 0,1 0-1 0 0,0 0 0 0 0,0 0 0 0 0,0 0 0 0 0,0 0 0 0 0,0 0 0 0 0,0 0 0 0 0,-1 0 0 0 0,1 0 0 0 0,0 0 0 0 0,0 0 0 0 0,0 0 0 0 0,0 0 0 0 0,0 0 0 0 0,0 0 0 0 0,-1 0 0 0 0,1 0 0 0 0,0 0 0 0 0,0-1 1 0 0,0 1-1 0 0,0 0 0 0 0,0 0 0 0 0,0 0 0 0 0,-1 0 0 0 0,1 0 0 0 0,-6-5-3760 0 0,1-4-4346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6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19351 0 0,'0'0'439'0'0,"4"0"62"0"0,2 0-281 0 0,0 0-1 0 0,0 1 0 0 0,0-1 1 0 0,0 1-1 0 0,0 1 1 0 0,-1-1-1 0 0,1 1 0 0 0,0 0 1 0 0,-1 1-1 0 0,1-1 1 0 0,-1 1-1 0 0,0 0 0 0 0,1 1 1 0 0,-2-1-1 0 0,6 5 0 0 0,10 9 1155 0 0,-1 2-1 0 0,20 24 0 0 0,-29-31-1271 0 0,6 7 180 0 0,-1 0-1 0 0,0 1 1 0 0,-2 0 0 0 0,-1 1 0 0 0,0 0-1 0 0,15 42 1 0 0,-23-51-175 0 0,0 0 1 0 0,-1-1-1 0 0,-1 2 0 0 0,0-1 0 0 0,0 0 1 0 0,-1 0-1 0 0,-1 1 0 0 0,0-1 0 0 0,0 0 1 0 0,-2 1-1 0 0,1-1 0 0 0,-2 0 0 0 0,1 0 1 0 0,-2 0-1 0 0,-6 17 0 0 0,-8 8-107 0 0,-41 65 0 0 0,46-83 0 0 0,0-1 0 0 0,-2-1 0 0 0,0 0 0 0 0,0-1 0 0 0,-24 18 0 0 0,33-30-224 0 0,1 0 0 0 0,-2 0 0 0 0,1-1 0 0 0,0 0-1 0 0,-1 0 1 0 0,1 0 0 0 0,-14 3 0 0 0,18-6 153 0 0,0 1-1 0 0,1-1 1 0 0,-1 0 0 0 0,0 1-1 0 0,0-1 1 0 0,0 0-1 0 0,0 0 1 0 0,0 0 0 0 0,0-1-1 0 0,0 1 1 0 0,0 0 0 0 0,0-1-1 0 0,0 1 1 0 0,0-1 0 0 0,0 0-1 0 0,1 1 1 0 0,-1-1 0 0 0,0 0-1 0 0,0 0 1 0 0,1 0-1 0 0,-1 0 1 0 0,1-1 0 0 0,-1 1-1 0 0,1 0 1 0 0,-1-1 0 0 0,1 1-1 0 0,0-1 1 0 0,-1 1 0 0 0,1-1-1 0 0,0 0 1 0 0,0 1-1 0 0,-1-4 1 0 0,2 3-485 0 0,-1-1 1 0 0,0 0-1 0 0,1 1 0 0 0,0-1 0 0 0,-1 0 1 0 0,1 0-1 0 0,0 1 0 0 0,1-1 1 0 0,-1-3-1 0 0,3-7-1491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7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8287 0 0,'0'0'191'0'0,"0"0"26"0"0,0 0 9 0 0,1 1-34 0 0,6 2-78 0 0,-6-2 274 0 0,-1-1 110 0 0,0 0 12 0 0,0 0 2 0 0,0 0 0 0 0,0 0 0 0 0,0 0 0 0 0,0-8 598 0 0,-2 3 1105 0 0,2 2 5325 0 0,4 1-7393 0 0,-1 0-1 0 0,1 0 0 0 0,-1 0 0 0 0,1 1 0 0 0,0-1 0 0 0,0 1 0 0 0,0 0 0 0 0,0 0 0 0 0,0 0 0 0 0,6 0 0 0 0,13-4 278 0 0,-4 1-424 0 0,26-2 0 0 0,-14 2 0 0 0,133-28 0 0 0,-207 17-8177 0 0,26 8 5241 0 0,3 5 377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27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5663 0 0,'0'0'356'0'0,"0"0"50"0"0,0 0 20 0 0,2 1-42 0 0,8 1 214 0 0,1 1 1 0 0,0-2-1 0 0,-1 0 0 0 0,1 0 0 0 0,0-1 0 0 0,16-1 0 0 0,19 0 1411 0 0,-15 0-1564 0 0,51-7 1 0 0,-5 1 783 0 0,-39 1-774 0 0,-14 2-1700 0 0,-7 3-3559 0 0,-17 1 2758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38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456 15663 0 0,'0'0'356'0'0,"0"0"50"0"0,0 0 20 0 0,0 0-42 0 0,4-1-250 0 0,13-6-49 0 0,-13 6 280 0 0,-4 1 122 0 0,0 0 22 0 0,2-1-212 0 0,0 1 1 0 0,0-1-1 0 0,0 0 0 0 0,0 0 0 0 0,0 0 1 0 0,0 0-1 0 0,0 0 0 0 0,0-1 0 0 0,3-1 1 0 0,-3 1 185 0 0,15-9-210 0 0,-1-1 1 0 0,0 0-1 0 0,-1-1 0 0 0,0-1 1 0 0,-1 0-1 0 0,-1-1 0 0 0,0 0 1 0 0,-1-1-1 0 0,-1 0 0 0 0,0-1 1 0 0,13-30-1 0 0,-17 32-270 0 0,-2 0 1 0 0,0-1-1 0 0,0 1 0 0 0,2-18 0 0 0,-4 15 98 0 0,-1 6 181 0 0,-1 0 0 0 0,0 0 0 0 0,0-13 0 0 0,-1 22-234 0 0,-1-1 0 0 0,1 1 0 0 0,-1 0 1 0 0,1 0-1 0 0,-1 0 0 0 0,0 0 0 0 0,0 0 0 0 0,0 0 1 0 0,-1 0-1 0 0,1 0 0 0 0,-1 0 0 0 0,1 1 0 0 0,-1-1 0 0 0,0 1 1 0 0,0-1-1 0 0,-4-3 0 0 0,5 5-48 0 0,0 1 0 0 0,0-1 0 0 0,0 1 0 0 0,0-1 0 0 0,0 1 0 0 0,0 0 0 0 0,0-1 0 0 0,0 1 0 0 0,0 0 0 0 0,0 0 0 0 0,0-1 0 0 0,0 1 0 0 0,0 0 0 0 0,0 0 0 0 0,0 0 0 0 0,0 1 0 0 0,0-1 0 0 0,0 0 0 0 0,0 0 0 0 0,0 0 0 0 0,0 1 0 0 0,0-1 0 0 0,0 0 0 0 0,0 1 0 0 0,1-1 0 0 0,-1 1 0 0 0,0-1 0 0 0,0 1 0 0 0,0 0 0 0 0,0-1 0 0 0,0 2 0 0 0,-3 1 0 0 0,1 0 0 0 0,0 0 0 0 0,1 0 0 0 0,-1 0 0 0 0,0 1 0 0 0,-2 4 0 0 0,-20 37 0 0 0,2 0 0 0 0,-31 91 0 0 0,-14 129 0 0 0,32-115 0 0 0,-54 179 0 0 0,66-258 0 0 0,21-65 0 0 0,0-11 0 0 0,2-2-287 0 0,0 1 0 0 0,0-1 0 0 0,1 0 0 0 0,0 0 0 0 0,1 0-1 0 0,2-12 1 0 0,0-12-623 0 0,-1-37-1121 0 0,1 7-1522 0 0,-1 21-1719 0 0,-1 7-720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41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 10135 0 0,'0'0'464'0'0,"0"0"-9"0"0,0 0-155 0 0,0 0 443 0 0,0 0 227 0 0,0 0 44 0 0,0 0-61 0 0,0 0-288 0 0,0 0-121 0 0,-2 0-28 0 0,-5 0-222 0 0,0 1-1 0 0,1 0 0 0 0,-1 1 1 0 0,0-1-1 0 0,1 2 1 0 0,-1-1-1 0 0,1 0 1 0 0,-1 1-1 0 0,1 0 0 0 0,0 1 1 0 0,0 0-1 0 0,1 0 1 0 0,-1 0-1 0 0,1 0 0 0 0,-5 6 1 0 0,8-8-293 0 0,1 1 0 0 0,0-1-1 0 0,1 1 1 0 0,-1-1 0 0 0,0 1 0 0 0,1 0 0 0 0,-1-1 0 0 0,1 1 0 0 0,0 0 0 0 0,0-1-1 0 0,0 1 1 0 0,0 0 0 0 0,1-1 0 0 0,-1 1 0 0 0,1 0 0 0 0,-1-1 0 0 0,1 1-1 0 0,0-1 1 0 0,2 4 0 0 0,0-3-1 0 0,1 0-1 0 0,-1 0 0 0 0,1 0 1 0 0,0 0-1 0 0,0-1 0 0 0,0 0 1 0 0,1 0-1 0 0,-1 0 0 0 0,8 2 1 0 0,19 10 78 0 0,-27-12 0 0 0,-3-2-21 0 0,0 0 1 0 0,0 1-1 0 0,0-1 1 0 0,-1 0-1 0 0,1 1 1 0 0,0-1-1 0 0,0 1 1 0 0,0-1-1 0 0,-1 1 1 0 0,1-1-1 0 0,0 1 1 0 0,-1-1 0 0 0,1 1-1 0 0,0 0 1 0 0,-1-1-1 0 0,1 1 1 0 0,-1 0-1 0 0,1 0 1 0 0,-1-1-1 0 0,1 1 1 0 0,-1 0-1 0 0,0 0 1 0 0,1 0-1 0 0,-1-1 1 0 0,0 1-1 0 0,0 0 1 0 0,1 0-1 0 0,-1 0 1 0 0,0 0 0 0 0,0 0-1 0 0,0 0 1 0 0,0 1-1 0 0,-1 0-57 0 0,1 1 0 0 0,-1 0 0 0 0,0-1 0 0 0,0 1 0 0 0,0-1 0 0 0,0 1 0 0 0,0-1 0 0 0,0 0 0 0 0,-1 0 0 0 0,1 1 0 0 0,-1-1 0 0 0,0 0 0 0 0,0 0 0 0 0,1 0 0 0 0,-1 0 0 0 0,0-1 0 0 0,-5 4 0 0 0,-3 1 0 0 0,0 0 0 0 0,-19 8 0 0 0,18-9 0 0 0,-4 1-15 0 0,-1 0-1 0 0,0-2 0 0 0,-31 6 1 0 0,26-6-124 0 0,20-3-912 0 0,1-1-385 0 0,0 0-78 0 0,2-1-20 0 0,53-36-3074 0 0,-28 19 3072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39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68 11975 0 0,'-27'3'1440'0'0,"26"-3"-709"0"0,1 0 238 0 0,0 0 45 0 0,0 0-61 0 0,0 0-288 0 0,0 0-121 0 0,0 0-28 0 0,2 0 66 0 0,19 2 533 0 0,1-1 1 0 0,-1-1 0 0 0,29-4 0 0 0,67-15-1759 0 0,-95 15 929 0 0,-11 2-330 0 0,0 0 0 0 0,0-1 0 0 0,0 0 0 0 0,18-8 0 0 0,-1-8-3914 0 0,-20 13 2424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39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12 0 0,0 0 463 0 0,0 0 234 0 0,0 0 45 0 0,0 0-61 0 0,0 0-288 0 0,9 6 907 0 0,-4-2-1350 0 0,-1 0 0 0 0,0 0 0 0 0,0 1 0 0 0,0-1 0 0 0,0 1 0 0 0,-1 0 0 0 0,0 0 0 0 0,3 6 0 0 0,1 5 1335 0 0,7 24 0 0 0,2 6-421 0 0,-9-31-1136 0 0,1 0 0 0 0,11 14 0 0 0,-3-4 0 0 0,-14-21 0 0 0,1 0 0 0 0,0-1 0 0 0,0 1 0 0 0,0-1 0 0 0,0 0 0 0 0,0 1 0 0 0,1-2 0 0 0,0 1 0 0 0,0 0 0 0 0,-1-1 0 0 0,1 1 0 0 0,1-1 0 0 0,4 2 0 0 0,-9-4 0 0 0,1 0 0 0 0,-1 0 0 0 0,1 0 0 0 0,-1 0 0 0 0,1 0 0 0 0,-1 0 0 0 0,1 1 0 0 0,-1-1 0 0 0,0 0 0 0 0,1 0 0 0 0,-1 1 0 0 0,1-1 0 0 0,-1 0 0 0 0,0 1 0 0 0,1-1 0 0 0,-1 0 0 0 0,0 1 0 0 0,1-1 0 0 0,-1 1 0 0 0,0-1 0 0 0,0 0 0 0 0,1 1 0 0 0,-1-1 0 0 0,0 1 0 0 0,0-1 0 0 0,0 1 0 0 0,0-1 0 0 0,1 1 0 0 0,-1-1 0 0 0,0 1 0 0 0,0-1 0 0 0,0 1 0 0 0,0 1 0 0 0,1 8-64 0 0,0-8-273 0 0,-2-1-138 0 0,0 0 407 0 0,1 0 0 0 0,0-1 0 0 0,0 1 0 0 0,-1-1 0 0 0,1 1 0 0 0,-1-1 0 0 0,1 1 0 0 0,0-1 0 0 0,-1 1 0 0 0,1-1 0 0 0,-1 1 0 0 0,1-1 0 0 0,-1 0 0 0 0,1 1 0 0 0,-1-1 0 0 0,0 0 0 0 0,1 1 0 0 0,-1-1 0 0 0,1 0 0 0 0,-1 0 0 0 0,0 1 0 0 0,1-1 0 0 0,-1 0 0 0 0,0 0 0 0 0,1 0 0 0 0,-1 0 0 0 0,0 0 0 0 0,1 0 0 0 0,-1 0 0 0 0,0 0 0 0 0,1 0 0 0 0,-1 0 0 0 0,0-1 0 0 0,1 1 0 0 0,-1 0 0 0 0,1 0 0 0 0,-1-1 0 0 0,0 1 0 0 0,1 0 0 0 0,-1-1 0 0 0,1 1 0 0 0,-1 0 0 0 0,1-1 0 0 0,-1 1 0 0 0,1-1 0 0 0,-1 1 0 0 0,0-2 0 0 0,-1 0-472 0 0,0 0 1 0 0,0 0-1 0 0,0-1 0 0 0,0 1 0 0 0,0-1 0 0 0,0 0 1 0 0,1 1-1 0 0,0-1 0 0 0,-1 0 0 0 0,1 0 1 0 0,-1-3-1 0 0,-3-21-2004 0 0,0-2-15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39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 15663 0 0,'0'0'356'0'0,"0"0"50"0"0,0 0 20 0 0,0 0-42 0 0,0 0-42 0 0,0 0 750 0 0,0 0 352 0 0,0 0 76 0 0,0 0-123 0 0,0 0-575 0 0,0 0-248 0 0,0 0-50 0 0,0 0-79 0 0,-6 5-201 0 0,-1 0-40 0 0,1 1 0 0 0,0 0 0 0 0,0 1 0 0 0,1-1 0 0 0,0 1 1 0 0,0 0-1 0 0,-5 10 0 0 0,-5 8 139 0 0,-47 53-343 0 0,11-15 0 0 0,3-6 33 0 0,-4 1-199 0 0,51-57-530 0 0,1-1-258 0 0,0 0-1011 0 0,2-1-4023 0 0,6-4-1724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40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20 15663 0 0,'0'0'719'0'0,"0"0"-20"0"0,0-1-449 0 0,-4-9 720 0 0,3 9-612 0 0,0 0 1094 0 0,1 1 70 0 0,0 0-125 0 0,0 0-575 0 0,-4-6 57 0 0,2 5 1988 0 0,-4 13-2848 0 0,1 1 0 0 0,-9 24 0 0 0,-3 10 872 0 0,-1-8-739 0 0,-105 219 813 0 0,118-250-960 0 0,3-4-19 0 0,-1 1 0 0 0,1 0 0 0 0,0 0 1 0 0,-3 10-1 0 0,4-13-323 0 0,1-2 87 0 0,1 9-129 0 0,-1-9 214 0 0,-1 1-1 0 0,1-1 0 0 0,0 0 1 0 0,0 0-1 0 0,0 1 0 0 0,0-1 1 0 0,0 0-1 0 0,0 1 0 0 0,0-1 1 0 0,1 0-1 0 0,-1 0 0 0 0,0 1 1 0 0,0-1-1 0 0,0 0 0 0 0,0 1 1 0 0,0-1-1 0 0,0 0 0 0 0,0 0 1 0 0,1 1-1 0 0,-1-1 0 0 0,0 0 1 0 0,0 0-1 0 0,0 0 0 0 0,1 1 1 0 0,-1-1-1 0 0,0 0 0 0 0,0 0 1 0 0,0 0-1 0 0,1 1 0 0 0,2-2-357 0 0,1-1 0 0 0,-1 1 0 0 0,0-1 0 0 0,0 1 0 0 0,0-1 0 0 0,0 0 0 0 0,-1 0 0 0 0,1 0 0 0 0,0 0 0 0 0,2-3 0 0 0,7-8-1524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40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19351 0 0,'0'0'439'0'0,"0"0"62"0"0,0 0 33 0 0,0 0-65 0 0,1 2-309 0 0,0 0 29 0 0,0 0-1 0 0,-1-1 1 0 0,1 1 0 0 0,0 0 0 0 0,-1 0 0 0 0,1 0-1 0 0,-1 0 1 0 0,1 0 0 0 0,-1 0 0 0 0,0 3 0 0 0,3 8 2219 0 0,6 3-1844 0 0,1-1 0 0 0,0 0-1 0 0,1-1 1 0 0,0 0 0 0 0,19 17-1 0 0,-8-8-221 0 0,21 25-342 0 0,-40-43 0 0 0,16 13 0 0 0,-16-14 10 0 0,-1-3-17 0 0,-1 0-1 0 0,0 0 1 0 0,1 0 0 0 0,-1 0-1 0 0,0 0 1 0 0,1 0-1 0 0,-1 0 1 0 0,1 0-1 0 0,3 1 1 0 0,-4-1-330 0 0,-1-1-138 0 0,0 0-33 0 0,1-1 419 0 0,0 1 0 0 0,-1-1-1 0 0,1 1 1 0 0,0 0 0 0 0,0-1-1 0 0,-1 1 1 0 0,1 0 0 0 0,0 0 0 0 0,0-1-1 0 0,-1 1 1 0 0,1 0 0 0 0,0 0-1 0 0,1 0 1 0 0,-1 0 14 0 0,0 0-1 0 0,-1 0 0 0 0,1 0 0 0 0,0 0 1 0 0,0 0-1 0 0,-1 0 0 0 0,1-1 1 0 0,0 1-1 0 0,0 0 0 0 0,-1 0 0 0 0,1-1 1 0 0,0 1-1 0 0,-1 0 0 0 0,1-1 1 0 0,0 1-1 0 0,-1-1 0 0 0,1 1 1 0 0,0-1-1 0 0,0 0 0 0 0,9-23-5481 0 0,-7 16 3510 0 0</inkml:trace>
  <inkml:trace contextRef="#ctx0" brushRef="#br0" timeOffset="1">284 51 17503 0 0,'-8'6'1338'0'0,"-25"5"-548"0"0,31-10 289 0 0,1-1-779 0 0,0 0-1 0 0,0 0 1 0 0,0 0 0 0 0,-1 0 0 0 0,1 1 0 0 0,0-1-1 0 0,0 0 1 0 0,0 1 0 0 0,0-1 0 0 0,0 1-1 0 0,0-1 1 0 0,0 1 0 0 0,0 0 0 0 0,-1 0 0 0 0,-14 10 967 0 0,0 4-1132 0 0,0 1 0 0 0,1 1 0 0 0,1 0 0 0 0,1 0 0 0 0,-16 29 0 0 0,13-21-25 0 0,-1-1 1 0 0,-21 24-1 0 0,6-13-311 0 0,31-33-850 0 0,1-2-385 0 0,0 0-897 0 0,0 0-3458 0 0,0 0-1477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41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 15663 0 0,'0'0'356'0'0,"0"0"50"0"0,1 0 20 0 0,7 3-103 0 0,0 0 0 0 0,0 1 0 0 0,0 0 0 0 0,-1 0 0 0 0,0 1 0 0 0,0 0 0 0 0,0 0 0 0 0,-1 0 0 0 0,1 1 0 0 0,-1 0 0 0 0,-1 1 0 0 0,1-1 0 0 0,-1 1 0 0 0,0 0 0 0 0,-1 0 0 0 0,6 11 0 0 0,-5-8 83 0 0,0 0-1 0 0,-1 0 1 0 0,0 1 0 0 0,-1 0-1 0 0,0 0 1 0 0,-1 0-1 0 0,0 0 1 0 0,0 0 0 0 0,-2 0-1 0 0,1 0 1 0 0,-1 1-1 0 0,-2 11 1 0 0,-1-9-292 0 0,0-1 0 0 0,-1 0-1 0 0,0 0 1 0 0,-1-1 0 0 0,0 1 0 0 0,-1-1 0 0 0,-1 0-1 0 0,-12 17 1 0 0,1-6 142 0 0,0-1 0 0 0,-1-1 0 0 0,-23 18 0 0 0,33-30-1108 0 0,-1-1 0 0 0,-15 8 0 0 0,16-11-618 0 0,0 0 0 0 0,-1 0 1 0 0,1-1-1 0 0,-1 0 0 0 0,-19 4 1 0 0,21-6-6437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41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69 23039 0 0,'-1'1'528'0'0,"-3"2"-289"0"0,0 0 0 0 0,0-1-1 0 0,-1 0 1 0 0,1 1 0 0 0,-1-1 0 0 0,1-1 0 0 0,-1 1-1 0 0,0-1 1 0 0,0 0 0 0 0,0 0 0 0 0,-6 1-1 0 0,11-2-207 0 0,0 0-1 0 0,0 0 0 0 0,-1 0 0 0 0,1 0 0 0 0,0 0 0 0 0,0 0 0 0 0,-1 0 0 0 0,1-1 0 0 0,0 1 0 0 0,-1 0 0 0 0,1 0 0 0 0,0 0 0 0 0,0 0 0 0 0,0 0 0 0 0,-1 0 1 0 0,1 0-1 0 0,0 0 0 0 0,0-1 0 0 0,-1 1 0 0 0,1 0 0 0 0,0 0 0 0 0,0 0 0 0 0,0-1 0 0 0,0 1 0 0 0,-1 0 0 0 0,1 0 0 0 0,0 0 0 0 0,0-1 0 0 0,0 1 0 0 0,0 0 1 0 0,0 0-1 0 0,0-1 0 0 0,-1 1 0 0 0,1 0 0 0 0,0-1 0 0 0,3-11 1756 0 0,11-12 624 0 0,-2 8-4597 0 0,-10 13 947 0 0,0 0 0 0 0,-1 0-1 0 0,1-1 1 0 0,-1 1 0 0 0,1-1 0 0 0,0-3 0 0 0,-1-1-7748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41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405 15663 0 0,'0'0'356'0'0,"0"-1"50"0"0,8-19 100 0 0,12-23 0 0 0,6-13 1268 0 0,37-111 2534 0 0,-54 146-3145 0 0,-2-2-1 0 0,8-41 1 0 0,-15 63-720 0 0,0-1-294 0 0,-1-3-61 0 0,0 4 283 0 0,1 1 117 0 0,-15 25 39 0 0,11-19-409 0 0,0 0 0 0 0,1 0 0 0 0,0 1 0 0 0,-4 9 0 0 0,-30 112-118 0 0,-8 23 0 0 0,-64 161 0 0 0,92-269 8 0 0,7-20-26 0 0,1 0 0 0 0,2 1 0 0 0,-9 40 0 0 0,17-64-36 0 0,-1 0 0 0 0,1 0 0 0 0,-1 1 0 0 0,1-1-1 0 0,-1 0 1 0 0,1 0 0 0 0,0 0 0 0 0,-1 0 0 0 0,1 0 0 0 0,-1 0 0 0 0,1-1-1 0 0,0 1 1 0 0,-1 0 0 0 0,2-1 0 0 0,2 0 21 0 0,-1-1 0 0 0,1 1-1 0 0,0-1 1 0 0,-1 0 0 0 0,1 0 0 0 0,-1-1-1 0 0,0 1 1 0 0,1-1 0 0 0,-1 0 0 0 0,-1 0-1 0 0,1 0 1 0 0,0 0 0 0 0,-1 0 0 0 0,1-1-1 0 0,-1 1 1 0 0,2-4 0 0 0,4-10-132 0 0,-1 1 0 0 0,8-25 0 0 0,-6 15 109 0 0,-5 10 56 0 0,0 1 0 0 0,-1-1 0 0 0,-1 1 0 0 0,1-26 0 0 0,-3 39 0 0 0,0-5-85 0 0,0 0-1 0 0,0 0 1 0 0,-1 0 0 0 0,0 0-1 0 0,0 0 1 0 0,0 0 0 0 0,-1 0-1 0 0,0 1 1 0 0,0-1 0 0 0,-1 1-1 0 0,-5-10 1 0 0,6 12 36 0 0,0 1 1 0 0,0 0-1 0 0,-1-1 0 0 0,0 1 0 0 0,0 0 1 0 0,0 1-1 0 0,0-1 0 0 0,0 0 0 0 0,0 1 0 0 0,-1 0 1 0 0,1-1-1 0 0,-1 1 0 0 0,1 1 0 0 0,-1-1 1 0 0,0 0-1 0 0,0 1 0 0 0,0 0 0 0 0,0 0 1 0 0,0 0-1 0 0,-7 0 0 0 0,-1 1 202 0 0,1 0 1 0 0,-1 1-1 0 0,1 1 0 0 0,0-1 0 0 0,0 2 0 0 0,-1 0 1 0 0,2 0-1 0 0,-1 1 0 0 0,0 0 0 0 0,1 1 1 0 0,0 0-1 0 0,-14 9 0 0 0,22-12-153 0 0,-1 0 0 0 0,1 0 0 0 0,0 0 0 0 0,0 0 0 0 0,0 0 0 0 0,0 0 0 0 0,0 1 0 0 0,0-1 0 0 0,1 0 0 0 0,-1 1 0 0 0,1 0 0 0 0,0-1 0 0 0,0 1 0 0 0,-1 0 0 0 0,2-1 0 0 0,-1 1 0 0 0,0 0 0 0 0,1 0 0 0 0,-1 0 0 0 0,1 4 0 0 0,0-6 0 0 0,-1-1 0 0 0,1 1 0 0 0,0 0 0 0 0,0 0 0 0 0,0-1 0 0 0,0 1 0 0 0,0 0 0 0 0,0 0 0 0 0,0 0 0 0 0,1-1 0 0 0,-1 1 0 0 0,0 0 0 0 0,0-1 0 0 0,0 1 0 0 0,1 0 0 0 0,-1 0 0 0 0,0-1 0 0 0,1 1 0 0 0,-1-1 0 0 0,1 1 0 0 0,-1 0 0 0 0,1-1 0 0 0,-1 1 0 0 0,1-1 0 0 0,-1 1 0 0 0,1-1 0 0 0,0 1 0 0 0,-1-1 0 0 0,1 1 0 0 0,-1-1 0 0 0,1 0 0 0 0,0 1 0 0 0,0-1 0 0 0,-1 0 0 0 0,2 1 0 0 0,1 0 0 0 0,4 1 0 0 0,1 0 0 0 0,-1 0 0 0 0,1 0 0 0 0,-1-1 0 0 0,1 0 0 0 0,-1 0 0 0 0,15-1 0 0 0,53-9 0 0 0,-75 9 0 0 0,26-4 0 0 0,-1-1 0 0 0,0-1 0 0 0,0-2 0 0 0,32-13 0 0 0,-56 20-253 0 0,1 0 1 0 0,-1 0-1 0 0,0 0 1 0 0,1 0-1 0 0,-1-1 0 0 0,0 1 1 0 0,0 0-1 0 0,1-1 0 0 0,-1 1 1 0 0,0-1-1 0 0,0 1 1 0 0,-1-1-1 0 0,1 1 0 0 0,0-1 1 0 0,0 1-1 0 0,0-4 0 0 0,1-2-8276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42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30 19351 0 0,'-4'-7'940'0'0,"1"2"-704"0"0,0 0 0 0 0,0-1 0 0 0,0 1 0 0 0,-2-10 0 0 0,-5-13 5736 0 0,10 19-5538 0 0,3 9 319 0 0,4 5 280 0 0,-4-2-1033 0 0,-2-2 0 0 0,0-1 0 0 0,0 1 0 0 0,-1 0 0 0 0,1 0 0 0 0,0 0 0 0 0,0 0 0 0 0,-1 0 0 0 0,1 1 0 0 0,-1-1 0 0 0,1 0 0 0 0,-1 0 0 0 0,1 0 0 0 0,-1 3 0 0 0,36 87 0 0 0,-31-79 0 0 0,-1-7 0 0 0,6 4 0 0 0,-8-7 0 0 0,12 4 0 0 0,-13-5 0 0 0,0-1 0 0 0,1 0 0 0 0,-1 1 0 0 0,0-1 0 0 0,0 1 0 0 0,0-1 0 0 0,1 0 0 0 0,-1 0 0 0 0,0 0 0 0 0,0 0 0 0 0,0 0 0 0 0,1 0 0 0 0,-1 0 0 0 0,0 0 0 0 0,0-1 0 0 0,0 1 0 0 0,1 0 0 0 0,-1-1 0 0 0,0 1 0 0 0,0 0 0 0 0,0-1 0 0 0,0 0 0 0 0,0 1 0 0 0,0-1 0 0 0,0 0 0 0 0,0 1 0 0 0,2-3 0 0 0,-1 1 0 0 0,2-1 0 0 0,-1-1 0 0 0,0 1 0 0 0,0-1 0 0 0,0 0 0 0 0,0 0 0 0 0,-1 0 0 0 0,4-7 0 0 0,11-33 0 0 0,-9 11 382 0 0,-6 22-82 0 0,1 0 0 0 0,0 0 0 0 0,1 0 1 0 0,9-17-1 0 0,-12 23-151 0 0,-26 56-133 0 0,15-23-16 0 0,-6 19 0 0 0,-23 46 0 0 0,11-36 0 0 0,-59 108 0 0 0,47-99-64 0 0,39-65-273 0 0,3-8-186 0 0,1 1 1 0 0,-1 0 0 0 0,2 0-1 0 0,6-11 1 0 0,2-5-613 0 0,-8 14-254 0 0,1 1-1 0 0,-1 0 1 0 0,10-12 0 0 0,-1 3-658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43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00 17503 0 0,'3'-8'858'0'0,"-1"1"-590"0"0,-1 1 1 0 0,0-1-1 0 0,-1 0 1 0 0,0-1-1 0 0,0 1 1 0 0,-2-13 0 0 0,0-10 6940 0 0,-10 43-7044 0 0,3 3-165 0 0,1-1 0 0 0,-12 34 0 0 0,9-19 0 0 0,-35 78 0 0 0,34-78 379 0 0,-13 47-1 0 0,19-57-204 0 0,1-3 407 0 0,-9 33-630 0 0,13-46-67 0 0,1-1 0 0 0,-1 1 0 0 0,1 0 0 0 0,0-1 0 0 0,0 1 0 0 0,0-1 0 0 0,1 1 1 0 0,-1-1-1 0 0,1 1 0 0 0,-1-1 0 0 0,3 6 0 0 0,-3-9 87 0 0,0 1 1 0 0,1-1-1 0 0,-1 1 0 0 0,0-1 0 0 0,0 1 1 0 0,1-1-1 0 0,-1 1 0 0 0,0-1 1 0 0,0 1-1 0 0,1-1 0 0 0,-1 0 0 0 0,1 1 1 0 0,-1-1-1 0 0,0 0 0 0 0,1 1 1 0 0,-1-1-1 0 0,1 0 0 0 0,-1 1 0 0 0,1-1 1 0 0,-1 0-1 0 0,1 0 0 0 0,0 1 0 0 0,4-3-523 0 0,-5 2 462 0 0,3-1-458 0 0,0 0 0 0 0,-1 0 0 0 0,1-1-1 0 0,0 1 1 0 0,-1-1 0 0 0,3-2-1 0 0,-3 4 86 0 0,12-11-7725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34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455 10135 0 0,'0'0'231'0'0,"0"0"29"0"0,0 0 19 0 0,8 0 7 0 0,1-6-286 0 0,-1-3 656 0 0,-1 1 0 0 0,1-1-1 0 0,-2 0 1 0 0,1 0-1 0 0,-1-1 1 0 0,-1 0-1 0 0,1 0 1 0 0,-2 0 0 0 0,5-14-1 0 0,-7 2 759 0 0,-1 3-232 0 0,-1 17-1083 0 0,0 0 1 0 0,0 0-1 0 0,0 0 0 0 0,0 0 0 0 0,0-1 1 0 0,0 1-1 0 0,-1 0 0 0 0,1 0 0 0 0,-1 0 1 0 0,1 0-1 0 0,-1 0 0 0 0,0 0 0 0 0,0 0 1 0 0,0 0-1 0 0,0 0 0 0 0,0 0 0 0 0,0 0 1 0 0,0 0-1 0 0,-1 1 0 0 0,1-1 0 0 0,-1 0 1 0 0,1 1-1 0 0,-1 0 0 0 0,0-1 0 0 0,0 1 1 0 0,1 0-1 0 0,-1 0 0 0 0,0 0 0 0 0,0 0 1 0 0,0 0-1 0 0,-4-1 0 0 0,-4 2-99 0 0,3 1 64 0 0,-1 1 0 0 0,1 0 0 0 0,0 0 0 0 0,1 0 1 0 0,-1 1-1 0 0,0 0 0 0 0,1 1 0 0 0,0-1 0 0 0,0 1 0 0 0,0 1 0 0 0,-8 6 0 0 0,-5 7 499 0 0,-31 39 0 0 0,25-27-410 0 0,16-19-153 0 0,0 1 0 0 0,1 0 0 0 0,0 0 0 0 0,1 1 0 0 0,-6 14 0 0 0,13-25 0 0 0,-1-1 0 0 0,1 0 0 0 0,-1 1 0 0 0,1-1 0 0 0,-1 1 0 0 0,1-1 0 0 0,0 1 0 0 0,0-1 0 0 0,0 1 0 0 0,0-1 0 0 0,0 1 0 0 0,0 1 0 0 0,3 10 0 0 0,4-2 0 0 0,-5-10-21 0 0,-1 1 1 0 0,1-1-1 0 0,0 0 0 0 0,0 1 0 0 0,0-1 1 0 0,0 0-1 0 0,0 0 0 0 0,0 0 0 0 0,0 0 1 0 0,0-1-1 0 0,0 1 0 0 0,0-1 0 0 0,1 1 1 0 0,2-1-1 0 0,0 1-77 0 0,-1-1 0 0 0,1-1 0 0 0,-1 1 1 0 0,0-1-1 0 0,1 0 0 0 0,7-2 0 0 0,0-1-101 0 0,0-2 0 0 0,0 1 0 0 0,-1-1-1 0 0,14-10 1 0 0,1-3 199 0 0,-1-1 0 0 0,0-1 0 0 0,-2-1 0 0 0,0-1 0 0 0,27-38 0 0 0,-14 15 366 0 0,-12 17 439 0 0,26-44 0 0 0,-50 72-805 0 0,10-14 3 0 0,0-1-1 0 0,-2-1 0 0 0,0 0 0 0 0,0 0 1 0 0,-2 0-1 0 0,6-24 0 0 0,-6 12-2 0 0,-4 21 0 0 0,-3 5 0 0 0,-2 6 0 0 0,-4 5 0 0 0,-11 27 0 0 0,-18 53 0 0 0,20-35 0 0 0,3 0 0 0 0,-7 57 0 0 0,17-91 0 0 0,1 1 0 0 0,0 22 0 0 0,2-35 0 0 0,1 0 0 0 0,-1 0 0 0 0,2 0 0 0 0,-1-1 0 0 0,0 1 0 0 0,1 0 0 0 0,1-1 0 0 0,-1 1 0 0 0,5 8 0 0 0,2-3 0 0 0,-4-10 0 0 0,-3-1 0 0 0,4 2 0 0 0,1-1 0 0 0,-1 1 0 0 0,1-1 0 0 0,-1 0 0 0 0,1 0 0 0 0,0-1 0 0 0,0 0 0 0 0,0 0 0 0 0,-1-1 0 0 0,1 0 0 0 0,0 0 0 0 0,0 0 0 0 0,0-1 0 0 0,0 0 0 0 0,0-1 0 0 0,-1 1 0 0 0,1-1 0 0 0,11-5 0 0 0,-8 2 0 0 0,0 0 0 0 0,0 0 0 0 0,0-1 0 0 0,-1-1 0 0 0,0 0 0 0 0,0 0 0 0 0,-1-1 0 0 0,0 0 0 0 0,0 0 0 0 0,10-15 0 0 0,-1 3 0 0 0,-13 15 0 0 0,1 0 0 0 0,-1 0 0 0 0,0-1 0 0 0,-1 1 0 0 0,1-1 0 0 0,-1 0 0 0 0,3-8 0 0 0,-27 74 0 0 0,21-59 0 0 0,-6 11 0 0 0,1 0 0 0 0,0 1 0 0 0,1 0 0 0 0,-2 15 0 0 0,5-26 0 0 0,1 1 0 0 0,-1-1 0 0 0,1 1 0 0 0,0-1 0 0 0,0 1 0 0 0,1-1 0 0 0,-1 1 0 0 0,0-1 0 0 0,2 5 0 0 0,2 4 0 0 0,4-3 0 0 0,3-4 0 0 0,7-2 0 0 0,-14-4 0 0 0,-2 0 0 0 0,12-4 167 0 0,0-1 0 0 0,-1-1 0 0 0,0 0-1 0 0,12-11 1 0 0,44-43 960 0 0,-49 44-1040 0 0,36-24-151 0 0,-55 41-273 0 0,-1 1-138 0 0,0 0-33 0 0,0 2 133 0 0,-1 9 577 0 0,0 1-1 0 0,-1-1 0 0 0,-1 0 0 0 0,-3 11 1 0 0,2-7 174 0 0,-4 25 0 0 0,7-26-376 0 0,2 0 0 0 0,3-4 0 0 0,-2-8 0 0 0,-2-1 0 0 0,1 0 0 0 0,-1 0 0 0 0,1-1 0 0 0,-1 1 0 0 0,1 0 0 0 0,0 0 0 0 0,0 0 0 0 0,-1-1 0 0 0,1 1 0 0 0,0 0 0 0 0,0-1 0 0 0,0 1 0 0 0,0 0 0 0 0,1 0 0 0 0,1-1 0 0 0,-1 1 0 0 0,0-1 0 0 0,1 0 0 0 0,-1 0 0 0 0,0 0 0 0 0,1 0 0 0 0,-1 0 0 0 0,1-1 0 0 0,-1 1 0 0 0,0-1 0 0 0,0 1 0 0 0,4-2 0 0 0,5-3 0 0 0,-1 0 0 0 0,1 0 0 0 0,-1-1 0 0 0,-1-1 0 0 0,1 1 0 0 0,11-12 0 0 0,10-6 0 0 0,83-61 0 0 0,-114 85 0 0 0,0 0 0 0 0,1 0 0 0 0,-1 0 0 0 0,0 0 0 0 0,0 0 0 0 0,0 0 0 0 0,0 0 0 0 0,0 0 0 0 0,0 0 0 0 0,0 0 0 0 0,0 0 0 0 0,0 0 0 0 0,0 0 0 0 0,0 0 0 0 0,0 0 0 0 0,0 0 0 0 0,1-1 0 0 0,-1 1 0 0 0,0 0 0 0 0,0 0 0 0 0,0 0 0 0 0,0 0 0 0 0,0 0 0 0 0,0 0 0 0 0,0 0 0 0 0,0 0 0 0 0,0 0 0 0 0,0 0 0 0 0,1 0 0 0 0,-1 0 0 0 0,0 0 0 0 0,0 1 0 0 0,0-1 0 0 0,0 0 0 0 0,0 0 0 0 0,0 0 0 0 0,0 0 0 0 0,0 0 0 0 0,0 0 0 0 0,0 0 0 0 0,0 0 0 0 0,1 0 0 0 0,-1 0 0 0 0,0 0 0 0 0,0 0 0 0 0,0 0 0 0 0,0 0 0 0 0,0 0 0 0 0,0 0 0 0 0,0 1 0 0 0,0-1 0 0 0,0 0 0 0 0,-1 7 0 0 0,-3 6 0 0 0,2-9 0 0 0,0 0 0 0 0,0 1 0 0 0,1-1 0 0 0,-1 0 0 0 0,1 1 0 0 0,0-1 0 0 0,1 1 0 0 0,-1-1 0 0 0,1 8 0 0 0,0-10 2 0 0,0 1 0 0 0,0-1-1 0 0,0 0 1 0 0,1 1 0 0 0,-1-1 0 0 0,1 0 0 0 0,1 3-1 0 0,4 1-23 0 0,-4-4-34 0 0,0-1-74 0 0,-1 1 0 0 0,0-1-1 0 0,1 0 1 0 0,0 0 0 0 0,-1 0 0 0 0,1 0-1 0 0,-1 0 1 0 0,1 0 0 0 0,0 0 0 0 0,0 0 0 0 0,0-1-1 0 0,-1 1 1 0 0,1-1 0 0 0,0 1 0 0 0,0-1-1 0 0,0 0 1 0 0,0 0 0 0 0,0 0 0 0 0,0 0 0 0 0,0 0-1 0 0,0 0 1 0 0,0 0 0 0 0,0-1 0 0 0,-1 1-1 0 0,1-1 1 0 0,3 0 0 0 0,2-2-550 0 0,-1 1 1 0 0,0-2-1 0 0,1 1 1 0 0,-1 0-1 0 0,7-7 1 0 0,9-8-1368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42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7 13823 0 0,'0'0'630'0'0,"0"0"-13"0"0,0 0-320 0 0,-18 6 1615 0 0,11 0-1314 0 0,0 1-1 0 0,0 0 0 0 0,1 1 1 0 0,-1 0-1 0 0,-4 8 0 0 0,-10 12 655 0 0,16-22-975 0 0,1 0 1 0 0,-1 0 0 0 0,1 0-1 0 0,-6 11 1 0 0,-4 21-262 0 0,10-19-16 0 0,6-11 0 0 0,0-4 0 0 0,1 4 0 0 0,3-3 0 0 0,-2-4 0 0 0,-1 0 0 0 0,1 0 0 0 0,-1 0 0 0 0,1-1 0 0 0,-1 0 0 0 0,1 1 0 0 0,-1-2 0 0 0,1 1 0 0 0,0 0 0 0 0,-1-1 0 0 0,1 1 0 0 0,3-2 0 0 0,4-1 0 0 0,0-1 0 0 0,16-6 0 0 0,24-14 720 0 0,74-46 0 0 0,-114 62-414 0 0,17-16-1 0 0,12-10-236 0 0,-39 33 302 0 0,-1 1 117 0 0,0 0 21 0 0,-1 1-456 0 0,0 0-1 0 0,0-1 1 0 0,0 1 0 0 0,0 0-1 0 0,0 1 1 0 0,0-1-1 0 0,0 0 1 0 0,1 0 0 0 0,-1 0-1 0 0,-1 2 1 0 0,0 0-24 0 0,-16 24-29 0 0,1-5 0 0 0,2 1 0 0 0,-25 50 0 0 0,23-33 0 0 0,-48 107 0 0 0,43-105 0 0 0,-36 56 0 0 0,20-39 0 0 0,32-51 0 0 0,0-3 0 0 0,0 0 0 0 0,5-5 0 0 0,1 1 0 0 0,-1-1 0 0 0,1 1 0 0 0,-1-1 0 0 0,1 0 0 0 0,-1 1 0 0 0,1-1 0 0 0,-1 0 0 0 0,1 1 0 0 0,-1-1 0 0 0,1 0 0 0 0,-1 0 0 0 0,0 0 0 0 0,1 1 0 0 0,-1-1 0 0 0,1 0 0 0 0,-1 0 0 0 0,0 0 0 0 0,0 0 0 0 0,-1 0 0 0 0,1 0 0 0 0,1 0 0 0 0,-1-1 0 0 0,1 1 0 0 0,-1 0 0 0 0,1 0 0 0 0,-1 0 0 0 0,1 0 0 0 0,-1 0 0 0 0,1-1 0 0 0,-1 1 0 0 0,1 0 0 0 0,-1-1 0 0 0,1 1 0 0 0,-1 0 0 0 0,1-1 0 0 0,0 1 0 0 0,-1 0 0 0 0,1-1 0 0 0,0 1 0 0 0,-1-1 0 0 0,1 1 0 0 0,0 0 0 0 0,0-1 0 0 0,-1 1 0 0 0,1-1 0 0 0,0 1 0 0 0,0-1 0 0 0,0 1 0 0 0,-1-1 0 0 0,1 1 0 0 0,0-1 0 0 0,0 1 0 0 0,0-1 0 0 0,0 1 0 0 0,0-1 0 0 0,0 0 0 0 0,0 1 0 0 0,1-1 0 0 0,-1 0 0 0 0,0-1 0 0 0,0 0 0 0 0,0 0 0 0 0,0 0 0 0 0,1 0 0 0 0,-1 0 0 0 0,1 0 0 0 0,0 0 0 0 0,0 0 0 0 0,-1 0 0 0 0,1 1 0 0 0,0-1 0 0 0,0 0 0 0 0,3-2 0 0 0,3-9 0 0 0,13-24 0 0 0,1 2 0 0 0,31-40 0 0 0,-31 49 0 0 0,0 1 0 0 0,2 1 0 0 0,1 1 0 0 0,1 1 0 0 0,41-29 0 0 0,-34 26 0 0 0,5-4 0 0 0,-24 21 0 0 0,-1 1 0 0 0,1 0 0 0 0,1 1 0 0 0,-1 1 0 0 0,23-6 0 0 0,-26 9 0 0 0,-1 4 0 0 0,-8-1 0 0 0,1 0 0 0 0,-1 0 0 0 0,0 0 0 0 0,0 0 0 0 0,0 0 0 0 0,0 0 0 0 0,0 0 0 0 0,0 0 0 0 0,0 0 0 0 0,0 0 0 0 0,0 0 0 0 0,0 1 0 0 0,-1-1 0 0 0,1 0 0 0 0,0 1 0 0 0,-1-1 0 0 0,1 0 0 0 0,-1 3 0 0 0,2 3-97 0 0,0 1-1 0 0,-1-1 1 0 0,0 1 0 0 0,0-1-1 0 0,-1 1 1 0 0,0-1 0 0 0,0 1-1 0 0,-1-1 1 0 0,0 1 0 0 0,0-1-1 0 0,-1 0 1 0 0,0 1 0 0 0,0-1-1 0 0,-1 0 1 0 0,-6 12 0 0 0,9-17 200 0 0,-1-1-1 0 0,0 1 1 0 0,0-1 0 0 0,0 1 0 0 0,0-1-1 0 0,0 1 1 0 0,-1-1 0 0 0,1 0 0 0 0,0 1-1 0 0,-1-1 1 0 0,1 0 0 0 0,-1 0 0 0 0,1 0-1 0 0,-3 1 1 0 0,42-43-1846 0 0,-10 13 1714 0 0,72-67-102 0 0,-84 82 117 0 0,0 0-1 0 0,1 2 0 0 0,1 0 1 0 0,32-15-1 0 0,-34 18 79 0 0,-10 30 1256 0 0,-6-14-1447 0 0,-1 1 0 0 0,1-1 0 0 0,-2 1 0 0 0,1-1 0 0 0,-1 1 0 0 0,0-1 0 0 0,-6 13 0 0 0,-2 13-241 0 0,8-25 368 0 0,3-1 64 0 0,-1-7-39 0 0,0 0-1 0 0,1-1 1 0 0,-1 1-1 0 0,0 0 1 0 0,0 0 0 0 0,1-1-1 0 0,-1 1 1 0 0,1 0-1 0 0,-1-1 1 0 0,0 1 0 0 0,1 0-1 0 0,-1-1 1 0 0,1 1-1 0 0,-1-1 1 0 0,1 1 0 0 0,0-1-1 0 0,-1 1 1 0 0,1-1-1 0 0,0 1 1 0 0,-1-1 0 0 0,1 0-1 0 0,0 1 1 0 0,-1-1-1 0 0,1 0 1 0 0,0 0 0 0 0,0 1-1 0 0,-1-1 1 0 0,1 0-1 0 0,0 0 1 0 0,0 0 0 0 0,-1 0-1 0 0,1 0 1 0 0,0 0-1 0 0,0 0 1 0 0,0 0 0 0 0,5-1 175 0 0,-1 0 0 0 0,0 0 0 0 0,0 0 0 0 0,5-2 0 0 0,-6 1-158 0 0,8-3-42 0 0,-1 0 0 0 0,0-1 0 0 0,0-1 0 0 0,-1 0 0 0 0,1 0 0 0 0,10-11 0 0 0,-8 7 0 0 0,-1 1 0 0 0,0 1 0 0 0,-1-2 0 0 0,0 1 0 0 0,-1-1 0 0 0,-1-1 0 0 0,9-13 0 0 0,-11 14 0 0 0,0 0 0 0 0,1 0 0 0 0,1 1 0 0 0,13-13 0 0 0,-22 22 0 0 0,0 1 0 0 0,0 0 0 0 0,0 0 0 0 0,1 0 0 0 0,-1-1 0 0 0,0 1 0 0 0,0 0 0 0 0,0 0 0 0 0,1 0 0 0 0,-1 0 0 0 0,0 0 0 0 0,0-1 0 0 0,1 1 0 0 0,-1 0 0 0 0,0 0 0 0 0,0 0 0 0 0,1 0 0 0 0,-1 0 0 0 0,0 0 0 0 0,0 0 0 0 0,1 0 0 0 0,-1 0 0 0 0,0 0 0 0 0,0 0 0 0 0,1 0 0 0 0,-1 0 0 0 0,0 0 0 0 0,0 0 0 0 0,1 0 0 0 0,-1 0 0 0 0,0 1 0 0 0,0-1 0 0 0,0 0 0 0 0,1 0 0 0 0,-1 0 0 0 0,0 0 0 0 0,0 0 0 0 0,0 1 0 0 0,1-1 0 0 0,-1 0 0 0 0,0 0 0 0 0,0 0 0 0 0,0 1 0 0 0,0-1 0 0 0,1 0 0 0 0,-1 0 0 0 0,0 0 0 0 0,0 1 0 0 0,0-1 0 0 0,0 0 0 0 0,0 0 0 0 0,0 1 0 0 0,0-1 0 0 0,0 0 0 0 0,0 0 0 0 0,0 1 0 0 0,0-1 0 0 0,0 0 0 0 0,0 0 0 0 0,0 1 0 0 0,0-1 0 0 0,0 0 0 0 0,0 0 0 0 0,0 1 0 0 0,0-1 0 0 0,4 10 0 0 0,0 0 0 0 0,1-1 0 0 0,1 0 0 0 0,-1 0 0 0 0,1 0 0 0 0,12 12 0 0 0,-14-16 0 0 0,25 26 0 0 0,-22-24 0 0 0,0 0 0 0 0,0 0 0 0 0,-1 1 0 0 0,0 0 0 0 0,0 0 0 0 0,-1 0 0 0 0,0 1 0 0 0,-1-1 0 0 0,0 1 0 0 0,0 0 0 0 0,3 11 0 0 0,-6-18 0 0 0,-1-1 0 0 0,0 1 0 0 0,1-1 0 0 0,-1 0 0 0 0,0 0 0 0 0,0 0 0 0 0,0 0 0 0 0,0 0 0 0 0,0 0 0 0 0,0 0 0 0 0,0 0 0 0 0,0 0 0 0 0,0 0 0 0 0,0 0 0 0 0,0 0 0 0 0,-1 0 0 0 0,1 0 0 0 0,0 0 0 0 0,-1 0 0 0 0,1 0 0 0 0,-1 0 0 0 0,1 0 0 0 0,-1 0 0 0 0,-1 1 0 0 0,0 1 0 0 0,0-1 0 0 0,0 0 0 0 0,-1 0 0 0 0,1 1 0 0 0,-1-1 0 0 0,1-1 0 0 0,-1 1 0 0 0,0 0 0 0 0,0-1 0 0 0,0 1 0 0 0,0-1 0 0 0,0 0 0 0 0,0 0 0 0 0,-4 1 0 0 0,-5 1 0 0 0,0-1 0 0 0,-16 2 0 0 0,23-4-210 0 0,-1 0 0 0 0,1-1 0 0 0,-1 1 0 0 0,1-1-1 0 0,0-1 1 0 0,-1 1 0 0 0,1-1 0 0 0,0 0 0 0 0,0 0 0 0 0,0 0 0 0 0,0-1 0 0 0,0 1-1 0 0,1-1 1 0 0,-1 0 0 0 0,1-1 0 0 0,0 1 0 0 0,0-1 0 0 0,0 0 0 0 0,-4-5-1 0 0,-6-9-1322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43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21191 0 0,'0'0'480'0'0,"0"0"67"0"0,-8 3 734 0 0,-14 18-1121 0 0,21-20 565 0 0,0 1 246 0 0,-2 3-704 0 0,0 0 1 0 0,0 0-1 0 0,1 0 0 0 0,0 1 0 0 0,0-1 0 0 0,0 1 1 0 0,0-1-1 0 0,-1 12 0 0 0,3-13-161 0 0,0-1 0 0 0,-1 0-1 0 0,2 1 1 0 0,-1-1 0 0 0,0 1-1 0 0,1-1 1 0 0,-1 0 0 0 0,1 1 0 0 0,0-1-1 0 0,0 0 1 0 0,0 0 0 0 0,1 0-1 0 0,-1 0 1 0 0,1 0 0 0 0,0 0 0 0 0,0 0-1 0 0,3 3 1 0 0,-5-5-106 0 0,1 0 0 0 0,-1 0 0 0 0,1 0 0 0 0,0 0 0 0 0,0 0 0 0 0,-1-1 0 0 0,1 1 0 0 0,0 0 0 0 0,0-1 0 0 0,0 1 0 0 0,0 0 0 0 0,0-1 0 0 0,0 1 0 0 0,0-1 0 0 0,0 0 0 0 0,0 1 0 0 0,0-1 0 0 0,0 0 0 0 0,0 1 0 0 0,2-1 0 0 0,1 0 0 0 0,4 1 0 0 0,0-1 0 0 0,0 0 0 0 0,0 0 0 0 0,-1-1 0 0 0,1 0 0 0 0,0-1 0 0 0,0 0 0 0 0,0 0 0 0 0,8-4 0 0 0,-7 3 120 0 0,0-1 0 0 0,0-1 0 0 0,-1 1 0 0 0,1-1 0 0 0,-1-1 0 0 0,-1 0 0 0 0,1 0 0 0 0,-1-1 0 0 0,0 1 0 0 0,0-2 0 0 0,7-9 0 0 0,-6 7 76 0 0,-1 0-1 0 0,19-16 1 0 0,-18 18-175 0 0,-8 8-21 0 0,0 0 0 0 0,0 0 0 0 0,0 0 0 0 0,0-1 0 0 0,0 1 0 0 0,0 0 0 0 0,0 0 0 0 0,0 0 0 0 0,0 0 0 0 0,0 0 0 0 0,1 0 0 0 0,-1 0 0 0 0,0 0 0 0 0,0 0 0 0 0,0 0 0 0 0,0 0 0 0 0,0 0 0 0 0,0 0 0 0 0,0 0 0 0 0,0 0 0 0 0,0 0 0 0 0,0 0 0 0 0,0 0 0 0 0,0-1 0 0 0,0 1 0 0 0,1 0 0 0 0,-1 0 0 0 0,0 0 0 0 0,0 0 0 0 0,0 0 0 0 0,0 0 0 0 0,0 0 0 0 0,0 0 0 0 0,0 0 0 0 0,0 0 0 0 0,0 0 0 0 0,0 0 0 0 0,0 1 0 0 0,1-1 0 0 0,-1 0 0 0 0,0 0 0 0 0,0 0 0 0 0,0 0 0 0 0,0 0 0 0 0,0 0 0 0 0,0 0 0 0 0,0 0 0 0 0,0 0 0 0 0,0 0 0 0 0,0 0 0 0 0,0 0 0 0 0,0 0 0 0 0,0 0 0 0 0,0 0 0 0 0,0 0 0 0 0,1 0 0 0 0,-1 1 0 0 0,0-1 0 0 0,0 0 0 0 0,0 0 0 0 0,0 8 0 0 0,-4 9 0 0 0,-3 4 0 0 0,2 0 0 0 0,0 0 0 0 0,1 0 0 0 0,1 1 0 0 0,0 23 0 0 0,2-19 0 0 0,-2 1 0 0 0,-11 46 0 0 0,12-66 0 0 0,0 0 0 0 0,0 0 0 0 0,1 0 0 0 0,0 1 0 0 0,1-1 0 0 0,-1 0 0 0 0,2 13 0 0 0,0-10 0 0 0,-1 0 0 0 0,0 0 0 0 0,-1-1 0 0 0,0 1 0 0 0,0 0 0 0 0,-6 17 0 0 0,2-10 0 0 0,-2 0 0 0 0,-14 29 0 0 0,17-40 0 0 0,1 0 0 0 0,-2 0 0 0 0,1 0 0 0 0,-1 0 0 0 0,0 0 0 0 0,0-1 0 0 0,0 0 0 0 0,-1 0 0 0 0,0 0 0 0 0,-10 6 0 0 0,12-9 0 0 0,0 0 0 0 0,0 0 0 0 0,0 0 0 0 0,0-1 0 0 0,-1 1 0 0 0,1-1 0 0 0,0 0 0 0 0,-1 0 0 0 0,1-1 0 0 0,-1 1 0 0 0,1-1 0 0 0,-1 0 0 0 0,1 0 0 0 0,-1 0 0 0 0,1-1 0 0 0,0 0 0 0 0,-1 0 0 0 0,-6-2 0 0 0,6 2 0 0 0,1-1 0 0 0,0 0 0 0 0,0 0 0 0 0,0 0 0 0 0,0 0 0 0 0,1-1 0 0 0,-1 1 0 0 0,0-1 0 0 0,1 0 0 0 0,0 0 0 0 0,0 0 0 0 0,0 0 0 0 0,0-1 0 0 0,0 1 0 0 0,1-1 0 0 0,-1 0 0 0 0,1 0 0 0 0,0 0 0 0 0,0 0 0 0 0,0 0 0 0 0,1 0 0 0 0,0-1 0 0 0,0 1 0 0 0,0 0 0 0 0,0-1 0 0 0,0 1 0 0 0,1-1 0 0 0,0 1 0 0 0,0-1 0 0 0,0 1 0 0 0,1 0 0 0 0,-1-1 0 0 0,1 1 0 0 0,0-1 0 0 0,0 1 0 0 0,1 0 0 0 0,-1 0 0 0 0,3-5 0 0 0,-3 8 0 0 0,1-6 0 0 0,1 0 0 0 0,0 0 0 0 0,1 0 0 0 0,0 1 0 0 0,0 0 0 0 0,0 0 0 0 0,1 0 0 0 0,5-6 0 0 0,14-14 0 0 0,-18 19 0 0 0,1 0 0 0 0,-1 0 0 0 0,1 1 0 0 0,8-6 0 0 0,16-12-372 0 0,-17 13-134 0 0,22-13 0 0 0,50-28-4587 0 0,-62 37-4118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44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9 21191 0 0,'1'-3'480'0'0,"-1"2"-272"0"0,1-3-204 0 0,11-5 1612 0 0,-7 7-1694 0 0,-3 1 323 0 0,0-1 1 0 0,0 1 0 0 0,0 1-1 0 0,0-1 1 0 0,1 0 0 0 0,-1 0-1 0 0,0 1 1 0 0,0-1-1 0 0,1 1 1 0 0,-1 0 0 0 0,3 0-1 0 0,6-1 765 0 0,-10 1-939 0 0,1 0 0 0 0,-1-1 0 0 0,0 1 0 0 0,0 0-1 0 0,1 0 1 0 0,-1 0 0 0 0,0 0 0 0 0,0 0 0 0 0,0 1 0 0 0,1-1 0 0 0,-1 0-1 0 0,0 0 1 0 0,0 1 0 0 0,0-1 0 0 0,0 1 0 0 0,1-1 0 0 0,-1 1 0 0 0,0 0-1 0 0,0-1 1 0 0,0 1 0 0 0,0 0 0 0 0,0 0 0 0 0,-1-1 0 0 0,1 1 0 0 0,0 0 0 0 0,0 0-1 0 0,0 0 1 0 0,-1 0 0 0 0,1 0 0 0 0,0 0 0 0 0,0 2 0 0 0,0-1-60 0 0,1 2 21 0 0,1-1 0 0 0,-1 0 0 0 0,-1 1 0 0 0,1-1 0 0 0,0 1 0 0 0,-1 0 0 0 0,0 0 0 0 0,0-1 0 0 0,0 1 0 0 0,0 0 1 0 0,-1 0-1 0 0,1 0 0 0 0,-1 5 0 0 0,2 37 1024 0 0,0 3-523 0 0,-19 117-513 0 0,11-136-22 0 0,-17 48 0 0 0,14-51 2 0 0,6-15 0 0 0,-1 0 0 0 0,0 0 0 0 0,-1-1 0 0 0,-11 18 0 0 0,11-21 5 0 0,-2 2 17 0 0,-15 18 0 0 0,21-25-39 0 0,-1-1 0 0 0,0 0 1 0 0,0 0-1 0 0,0-1 0 0 0,-1 1 1 0 0,1 0-1 0 0,0-1 0 0 0,-1 1 1 0 0,1-1-1 0 0,-1 0 0 0 0,1 0 1 0 0,-1 0-1 0 0,0 0 0 0 0,-3 1 1 0 0,5-3-195 0 0,-1 1 1 0 0,0 0-1 0 0,1-1 0 0 0,-1 1 1 0 0,1 0-1 0 0,-1-1 1 0 0,1 0-1 0 0,-1 1 0 0 0,1-1 1 0 0,0 0-1 0 0,-1 0 1 0 0,1 0-1 0 0,0 0 0 0 0,0 0 1 0 0,0 0-1 0 0,-1 0 1 0 0,1 0-1 0 0,-1-2 0 0 0,-4-12-1322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57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74 6447 0 0,'0'0'298'0'0,"0"0"-10"0"0,0 0-50 0 0,0 0 493 0 0,0 0 238 0 0,0 0 45 0 0,0 0-61 0 0,0 0-288 0 0,0 0-121 0 0,0 0-28 0 0,0 0-4 0 0,0 0 0 0 0,-16-4 5120 0 0,-4 5-4096 0 0,19-1-1024 0 0,1 0 0 0 0,0 0 0 0 0,0 0 0 0 0,0 0-68 0 0,0 0-217 0 0,10-4 1158 0 0,6-2-1117 0 0,-6 3-154 0 0,0-1-1 0 0,14-2 0 0 0,24-6-113 0 0,41-2 2032 0 0,42 8-2013 0 0,-65 5-22 0 0,75-7 3 0 0,-91 4 0 0 0,-26 2 0 0 0,41 2 0 0 0,-55 1 0 0 0,-4 2 0 0 0,-12-2 0 0 0,0 4 0 0 0,5-5-41 0 0,1 1-1 0 0,0-1 1 0 0,-1 1-1 0 0,1-1 1 0 0,-1 1 0 0 0,1-1-1 0 0,-1 0 1 0 0,1 1-1 0 0,-1-1 1 0 0,0 1-1 0 0,1-1 1 0 0,-1 0 0 0 0,1 0-1 0 0,-1 1 1 0 0,0-1-1 0 0,1 0 1 0 0,-1 0-1 0 0,0 0 1 0 0,1 0 0 0 0,-1 0-1 0 0,0 0 1 0 0,1 0-1 0 0,-1 0 1 0 0,-1 0-1 0 0,-3 0-705 0 0,4 0 433 0 0,0 1-1 0 0,0-1 1 0 0,-1 0-1 0 0,1 0 0 0 0,0 0 1 0 0,0 0-1 0 0,0 0 1 0 0,0 0-1 0 0,-1 0 0 0 0,1-1 1 0 0,0 1-1 0 0,0 0 0 0 0,0-1 1 0 0,0 1-1 0 0,0-1 1 0 0,-1 1-1 0 0,1-1 0 0 0,0 1 1 0 0,0-1-1 0 0,0 0 1 0 0,0 1-1 0 0,1-1 0 0 0,-1 0 1 0 0,-1-1-1 0 0,-1 0 258 0 0,1 0-1990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57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69 10135 0 0,'0'0'464'0'0,"0"0"-9"0"0,-6 1-278 0 0,0 0 2104 0 0,-1 0-1 0 0,1 0 0 0 0,0 0 0 0 0,-7-1 0 0 0,11 0-2009 0 0,12 1 335 0 0,-8-1-606 0 0,-1 0 1 0 0,0 0 0 0 0,0 0 0 0 0,1 0-1 0 0,-1 0 1 0 0,0 0 0 0 0,1 0 0 0 0,-1-1-1 0 0,0 1 1 0 0,0 0 0 0 0,1-1 0 0 0,-1 1-1 0 0,2-2 1 0 0,0 1-1 0 0,-1 1 0 0 0,1-1 0 0 0,-1 0 0 0 0,1 1 0 0 0,-1-1 0 0 0,1 1 0 0 0,0 0 0 0 0,4 0 0 0 0,15-1 0 0 0,3-3 623 0 0,0 1-1 0 0,42 0 1 0 0,-41 2-443 0 0,140-19-180 0 0,-107 11 0 0 0,80-16 0 0 0,-134 26 0 0 0,-10 4 0 0 0,2-3 0 0 0,1-1 0 0 0,-1 1 0 0 0,0-1 0 0 0,0 1 0 0 0,0-1 0 0 0,-3 1 0 0 0,1-1-1269 0 0,-4 1-6636 0 0,9-2 823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6:57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9 13823 0 0,'-2'-2'220'0'0,"1"1"0"0"0,-1-1 0 0 0,0 1 0 0 0,0-1 0 0 0,0 1 0 0 0,0 0 0 0 0,0 0 0 0 0,0 0 0 0 0,0 0 0 0 0,0 0 0 0 0,-1 0 0 0 0,1 1 0 0 0,-4-2 0 0 0,-30 0 4786 0 0,34 2-4644 0 0,-1 1 525 0 0,1 1-750 0 0,1-1 0 0 0,-1 1 1 0 0,1 0-1 0 0,0-1 0 0 0,-1 1 0 0 0,1 0 1 0 0,0 0-1 0 0,0 0 0 0 0,0 0 1 0 0,-1 4-1 0 0,0-1 154 0 0,1-3 152 0 0,2-1-294 0 0,2 2-108 0 0,-1 0 1 0 0,1 0-1 0 0,0 0 0 0 0,0-1 0 0 0,0 1 1 0 0,0-1-1 0 0,0 0 0 0 0,1 0 1 0 0,3 2-1 0 0,3 0 434 0 0,0-1 1 0 0,13 3 0 0 0,-21-5-417 0 0,59 14 67 0 0,78 19-87 0 0,-119-30-39 0 0,0 1 0 0 0,-1 1 0 0 0,1 1 0 0 0,32 17 0 0 0,-48-22 33 0 0,-1 0 1 0 0,0 0-1 0 0,-1 0 0 0 0,1 1 0 0 0,0-1 1 0 0,-1 1-1 0 0,1 0 0 0 0,-1 0 1 0 0,0 0-1 0 0,0 0 0 0 0,0 0 0 0 0,0 0 1 0 0,-1 0-1 0 0,1 1 0 0 0,-1-1 1 0 0,0 1-1 0 0,0-1 0 0 0,0 1 0 0 0,0-1 1 0 0,-1 1-1 0 0,0-1 0 0 0,1 1 1 0 0,-1 0-1 0 0,0-1 0 0 0,-1 6 0 0 0,-1 3 113 0 0,0 0-1 0 0,0 0 0 0 0,-2 0 1 0 0,1 0-1 0 0,-1 0 0 0 0,-8 14 1 0 0,5-14-90 0 0,-1 1-1 0 0,-16 20 1 0 0,3-6-58 0 0,1-5 2 0 0,-1 1 0 0 0,10-5 0 0 0,2-5-1252 0 0,17-28-1699 0 0,-6 8 1418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02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919 0 0,'10'1'1955'0'0,"-4"-1"-1839"0"0,-4 0-112 0 0,1 0 1 0 0,-1 0-1 0 0,1 0 1 0 0,-1-1-1 0 0,0 1 1 0 0,1-1-1 0 0,-1 0 1 0 0,0 1-1 0 0,1-1 1 0 0,1-2-1 0 0,3 1-4 0 0,-2 3-201 0 0,-4-1-806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03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2 0 2759 0 0,'0'0'126'0'0,"0"0"68"0"0,0 0 208 0 0,0 0 87 0 0,0 0 20 0 0,1 1 3 0 0,14 10 4096 0 0,-14-10-4096 0 0,-1-1 0 0 0,1 0-69 0 0,13 2-206 0 0,-13-2 134 0 0,8 1 2674 0 0,5-6-333 0 0,-13 4-2325 0 0,-1 1 101 0 0,0 0 21 0 0,0 0-66 0 0,1 1-294 0 0,3 3-61 0 0,-3-3 283 0 0,-1-1 117 0 0,0 0 21 0 0,0 0-66 0 0,0 0-222 0 0,-17 8 1255 0 0,15-7-1429 0 0,0 0 0 0 0,0 0 0 0 0,0 0 0 0 0,0 0 0 0 0,0 0 0 0 0,0-1 0 0 0,0 1-1 0 0,0-1 1 0 0,0 1 0 0 0,-4-1 0 0 0,-35 3-47 0 0,27-1 0 0 0,-23-1 0 0 0,30-1-6 0 0,-1 1-1 0 0,1-1 1 0 0,0 2 0 0 0,-14 3-1 0 0,-13 2 482 0 0,20-5-105 0 0,0 1 0 0 0,-19 6 0 0 0,-8 2 125 0 0,-103 20-495 0 0,127-28 0 0 0,-23 8 0 0 0,29-8 0 0 0,1-1 0 0 0,-1 1 0 0 0,0-2 0 0 0,-19 2 0 0 0,-13 1 0 0 0,-40 4 0 0 0,29-4 0 0 0,80-9-719 0 0,-12 2-125 0 0,24-3-1 0 0,-4 0-2476 0 0,-24 4-532 0 0,6-1-3029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04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9 0 10135 0 0,'0'0'231'0'0,"0"0"29"0"0,0 0 19 0 0,0 0 105 0 0,0 0 410 0 0,0 0 184 0 0,0 0 40 0 0,0 0-63 0 0,0 0-290 0 0,0 0-121 0 0,-15 4 996 0 0,8-3-1181 0 0,0 0-1 0 0,0 0 0 0 0,0 1 1 0 0,1 1-1 0 0,-1-1 1 0 0,0 1-1 0 0,1 0 0 0 0,0 0 1 0 0,-8 6-1 0 0,3-4 8 0 0,1-1 0 0 0,0 0 1 0 0,-1 0-1 0 0,0-1 0 0 0,-17 2 0 0 0,-9 4-411 0 0,18-5 45 0 0,0-1 0 0 0,-32 1 0 0 0,3 0 0 0 0,-164 14 2032 0 0,158-13-2014 0 0,18-3-19 0 0,-44 10 0 0 0,53-8 1 0 0,-28 2 0 0 0,34-4 0 0 0,1 0 0 0 0,0 1 0 0 0,-25 7 0 0 0,15-3 0 0 0,-6 2 0 0 0,28-5-64 0 0,7-3-273 0 0,1-1-138 0 0,18 5-549 0 0,-13-3 1001 0 0,0-1-1 0 0,1 0 1 0 0,-1 0-1 0 0,0 0 1 0 0,1 0 0 0 0,9-1-1 0 0,-4-1-605 0 0,0-1 0 0 0,0 0 1 0 0,0-1-1 0 0,19-7 0 0 0,-10 3-1051 0 0,-9 2 656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04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2 9 6447 0 0,'0'0'298'0'0,"0"0"-10"0"0,0 0-50 0 0,0 0 493 0 0,0 0 238 0 0,0 0 45 0 0,0 0-61 0 0,0 0-288 0 0,0 0-121 0 0,0 0-28 0 0,0 0 66 0 0,0 0 288 0 0,4-5 669 0 0,-5 3 6759 0 0,-4 2-8075 0 0,-1-1-1 0 0,0 1 0 0 0,1 0 1 0 0,-1 0-1 0 0,1 0 0 0 0,-1 1 0 0 0,-7 1 1 0 0,-39 14 548 0 0,31-10 177 0 0,-59 28-781 0 0,37-15-169 0 0,-27 13 2 0 0,61-26 0 0 0,1-1 0 0 0,0 1 0 0 0,0 1 0 0 0,1-1 0 0 0,0 1 0 0 0,0 1 0 0 0,-10 13 0 0 0,-7 7 0 0 0,19-24 0 0 0,1 1 0 0 0,-1 1 0 0 0,1-1 0 0 0,0 1 0 0 0,0-1 0 0 0,0 1 0 0 0,1 1 0 0 0,0-1 0 0 0,0 0 0 0 0,1 1 0 0 0,-1-1 0 0 0,1 1 0 0 0,1 0 0 0 0,-1-1 0 0 0,1 1 0 0 0,1 0 0 0 0,-1 11 0 0 0,1-15 0 0 0,2 13 0 0 0,0-12 0 0 0,-1 1 0 0 0,1-1 0 0 0,0 0 0 0 0,0 0 0 0 0,0 0 0 0 0,1 0 0 0 0,0 0 0 0 0,-1 0 0 0 0,1-1 0 0 0,1 0 0 0 0,-1 1 0 0 0,0-1 0 0 0,1 0 0 0 0,-1 0 0 0 0,1-1 0 0 0,0 1 0 0 0,5 1 0 0 0,7 5 0 0 0,1-2 0 0 0,35 10 0 0 0,-40-13 0 0 0,32 9 0 0 0,2 0 0 0 0,69 31 0 0 0,-99-37 0 0 0,-8-4 0 0 0,-2 0 0 0 0,1 0 0 0 0,0 1 0 0 0,-1 0 0 0 0,1 0 0 0 0,5 6 0 0 0,-9-7-5 0 0,-1-2 13 0 0,-1 0-1 0 0,0 1 1 0 0,1-1 0 0 0,-1 1-1 0 0,0 0 1 0 0,0-1 0 0 0,1 1 0 0 0,-1 0-1 0 0,1 2 1 0 0,-2-3 363 0 0,0-1 117 0 0,0 0 21 0 0,0 0-66 0 0,0 0-358 0 0,0 0-406 0 0,0 0-154 0 0,3-1 379 0 0,-1 0 0 0 0,1 0 0 0 0,-1 0 1 0 0,1-1-1 0 0,-1 1 0 0 0,0-1 0 0 0,1 0 0 0 0,-1 1 0 0 0,3-5 0 0 0,3-1-61 0 0,-1 0-631 0 0,0 1 0 0 0,0-1 0 0 0,-1-1-1 0 0,0 1 1 0 0,0-1 0 0 0,-1 0 0 0 0,7-15 0 0 0,-10 20-747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1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95 10135 0 0,'0'0'231'0'0,"0"0"29"0"0,0 0 19 0 0,1-1 37 0 0,19-18 997 0 0,-16 15-949 0 0,0-1 0 0 0,1 1 1 0 0,0-1-1 0 0,0 2 0 0 0,6-5 0 0 0,-7 5-105 0 0,0 0-1 0 0,0 0 1 0 0,0 0-1 0 0,-1 0 0 0 0,1-1 1 0 0,2-4-1 0 0,15-13 1005 0 0,36-29 1809 0 0,-53 48-2991 0 0,-1-1-1 0 0,1-1 1 0 0,-1 1-1 0 0,0 0 1 0 0,0-1-1 0 0,0 0 1 0 0,-1 0-1 0 0,1 1 1 0 0,1-6-1 0 0,16-39 1206 0 0,-16 36-737 0 0,-4 10-545 0 0,1 1 128 0 0,0-1-1 0 0,0 0 1 0 0,0 0-1 0 0,-1 1 0 0 0,1-1 1 0 0,-1 0-1 0 0,1 0 1 0 0,-1 0-1 0 0,0 0 0 0 0,0 0 1 0 0,0 0-1 0 0,0 0 1 0 0,0 0-1 0 0,-1-2 0 0 0,1-3-42 0 0,-2 1-89 0 0,2 6 0 0 0,0-1 0 0 0,-1 1 0 0 0,1 0 0 0 0,0 0 0 0 0,0 0 0 0 0,0 0 0 0 0,0-1 0 0 0,0 1 0 0 0,0 0 0 0 0,-1 0 0 0 0,1 0 0 0 0,0 0 0 0 0,0 0 0 0 0,0-1 0 0 0,0 1 0 0 0,-1 0 0 0 0,1 0 0 0 0,0 0 0 0 0,0 0 0 0 0,0 0 0 0 0,-1 0 0 0 0,1 0 0 0 0,0 0 0 0 0,0 0 0 0 0,0 0 0 0 0,-1 0 0 0 0,1 0 0 0 0,0 0 0 0 0,0 0 0 0 0,-1 0 0 0 0,1 0 0 0 0,0 0 0 0 0,0 0 0 0 0,0 0 0 0 0,-1 0 0 0 0,1 0 0 0 0,0 0 0 0 0,0 0 0 0 0,0 0 0 0 0,0 1 0 0 0,-1-1 0 0 0,1 0 0 0 0,0 0 0 0 0,0 0 0 0 0,0 0 0 0 0,0 0 0 0 0,-1 0 0 0 0,1 1 0 0 0,0-1 0 0 0,0 0 0 0 0,0 0 0 0 0,0 0 0 0 0,0 1 0 0 0,0-1 0 0 0,0 0 0 0 0,0 0 0 0 0,0 0 0 0 0,-1 1 0 0 0,1-1 0 0 0,0 0 0 0 0,0 0 0 0 0,0 0 0 0 0,0 1 0 0 0,-3 5 0 0 0,1 1 0 0 0,-1-1 0 0 0,1 1 0 0 0,0 0 0 0 0,1 0 0 0 0,-2 10 0 0 0,-1 6 0 0 0,-3 16 0 0 0,4-20 0 0 0,-11 37 0 0 0,-11 20 0 0 0,-26 71 0 0 0,-31 82 0 0 0,49-133 0 0 0,28-79 0 0 0,-4 27 0 0 0,5-25 0 0 0,3-8 0 0 0,1-11 0 0 0,0 0 0 0 0,0 0 0 0 0,1 1 0 0 0,-1-1 0 0 0,0 0 0 0 0,0 0 0 0 0,0 1 0 0 0,0-1 0 0 0,1 0 0 0 0,-1 0 0 0 0,0 0 0 0 0,0 1 0 0 0,1-1 0 0 0,-1 0 0 0 0,0 0 0 0 0,0 0 0 0 0,1 0 0 0 0,-1 0 0 0 0,0 1 0 0 0,0-1 0 0 0,1 0 0 0 0,-1 0 0 0 0,0 0 0 0 0,0 0 0 0 0,1 0 0 0 0,-1 0 0 0 0,1 0 0 0 0,1-1 0 0 0,1 1 0 0 0,-1-1 0 0 0,1 0 0 0 0,-1 0 0 0 0,1 0 0 0 0,-1 0 0 0 0,0-1 0 0 0,1 1 0 0 0,-1 0 0 0 0,0-1 0 0 0,0 0 0 0 0,0 1 0 0 0,1-3 0 0 0,2-1 0 0 0,-1 1 0 0 0,0-1 0 0 0,0 0 0 0 0,5-8 0 0 0,-6 8-251 0 0,-1 1-1 0 0,-1-1 0 0 0,1 0 1 0 0,-1 0-1 0 0,1 1 1 0 0,-1-1-1 0 0,-1 0 1 0 0,1 0-1 0 0,-1 0 1 0 0,0 0-1 0 0,0 0 0 0 0,0 0 1 0 0,-1 0-1 0 0,0 0 1 0 0,-2-8-1 0 0,1 7-147 0 0,0 0 0 0 0,0 0 0 0 0,-1 0 1 0 0,0 0-1 0 0,0 1 0 0 0,0-1 0 0 0,-1 1 0 0 0,0 0 0 0 0,0 0 0 0 0,0 0 0 0 0,-10-8 0 0 0,-9-5-3439 0 0,-44-27 0 0 0,46 32 2302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44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439 8287 0 0,'0'0'191'0'0,"5"-6"252"0"0,11-16-237 0 0,-10 14 353 0 0,0 0-1 0 0,-1 0 0 0 0,0-1 1 0 0,5-10-1 0 0,36-76 4530 0 0,-19 41-3800 0 0,-11 23-235 0 0,1 1 0 0 0,23-33 0 0 0,-34 55-689 0 0,-1-1 0 0 0,0 0 1 0 0,4-10-1 0 0,-8 18 79 0 0,-2 6-420 0 0,0-1 0 0 0,0 1-1 0 0,0 0 1 0 0,0-1 0 0 0,-1 1 0 0 0,-3 6 0 0 0,-1 5-18 0 0,-16 49-5 0 0,-27 74 0 0 0,33-102 0 0 0,-32 58 0 0 0,25-58 0 0 0,-43 52 0 0 0,42-56 0 0 0,33-39 0 0 0,6-9 0 0 0,-3 0 87 0 0,51-75-256 0 0,-52 74 660 0 0,-2-1 0 0 0,0-1 1 0 0,11-29-1 0 0,-17 36-342 0 0,-3 11-148 0 0,0 0-1 0 0,0-1 1 0 0,0 1-1 0 0,0 0 1 0 0,0-1-1 0 0,1 1 1 0 0,-1 0-1 0 0,0 0 1 0 0,0-1 0 0 0,0 1-1 0 0,0 0 1 0 0,0-1-1 0 0,0 1 1 0 0,0 0-1 0 0,0-1 1 0 0,0 1-1 0 0,0 0 1 0 0,-1-1-1 0 0,1 1 1 0 0,0 0-1 0 0,0-1 1 0 0,0 1 0 0 0,0 0-1 0 0,0 0 1 0 0,0-1-1 0 0,-1 1 1 0 0,1 0-1 0 0,0 0 1 0 0,0-1-1 0 0,-1 1 1 0 0,1 0-1 0 0,0 0 1 0 0,0 0 0 0 0,-1-1-1 0 0,1 1 1 0 0,-1 0-1 0 0,-3 1-4 0 0,0 0 4 0 0,-1 0 0 0 0,1 1 0 0 0,0 0 0 0 0,0 0 0 0 0,0 0 0 0 0,0 0 0 0 0,1 1 0 0 0,-1-1 0 0 0,0 1 0 0 0,1 0 0 0 0,0 0 0 0 0,0 0 0 0 0,-5 5 0 0 0,5-3 0 0 0,-1 0 0 0 0,1-1 0 0 0,0 1 0 0 0,0 1 0 0 0,0-1 0 0 0,1 0 0 0 0,-1 1 0 0 0,1-1 0 0 0,-2 11 0 0 0,3-14 0 0 0,1-1 0 0 0,0 0 0 0 0,0-1 0 0 0,-1 1 0 0 0,1-1 0 0 0,0 1 0 0 0,0 0 0 0 0,0-1 0 0 0,0 1 0 0 0,0 0 0 0 0,0 0 0 0 0,0-1 0 0 0,0 1 0 0 0,0 0 0 0 0,0-1 0 0 0,0 1 0 0 0,1 0 0 0 0,-1-1 0 0 0,0 1 0 0 0,0-1 0 0 0,1 1 0 0 0,-1 0 0 0 0,0-1 0 0 0,1 1 0 0 0,-1-1 0 0 0,1 2 0 0 0,0-1 0 0 0,1 1 0 0 0,-1 0 0 0 0,0-1 0 0 0,1 1 0 0 0,-1-1 0 0 0,1 1 0 0 0,-1-1 0 0 0,1 0 0 0 0,0 0 0 0 0,0 1 0 0 0,-1-1 0 0 0,1 0 0 0 0,0-1 0 0 0,0 1 0 0 0,0 0 0 0 0,0 0 0 0 0,0-1 0 0 0,0 0 0 0 0,4 1 0 0 0,5 1 0 0 0,0-1 0 0 0,15-1 0 0 0,-23 0 0 0 0,16-1 0 0 0,0-1 0 0 0,-1 0 0 0 0,1-2 0 0 0,-1 0 0 0 0,1-1 0 0 0,-1-1 0 0 0,-1 0 0 0 0,1-2 0 0 0,-1 0 0 0 0,30-19 0 0 0,-42 24 0 0 0,-1 0 0 0 0,1-1 0 0 0,0 1 0 0 0,-1-1 0 0 0,0 0 0 0 0,1 0 0 0 0,-2-1 0 0 0,1 1 0 0 0,0-1 0 0 0,-1 0 0 0 0,0 0 0 0 0,0 0 0 0 0,3-9 0 0 0,-6 14 0 0 0,-5 6 0 0 0,0 0 0 0 0,-7 12 0 0 0,8-7 0 0 0,-2 2 0 0 0,-7 23 0 0 0,12-32 0 0 0,0 0 0 0 0,0-1 0 0 0,1 1 0 0 0,-1 0 0 0 0,1-1 0 0 0,0 1 0 0 0,0 0 0 0 0,1 0 0 0 0,-1-1 0 0 0,1 1 0 0 0,1 6 0 0 0,3-2 0 0 0,-2-7 0 0 0,-1 1 0 0 0,1-1 0 0 0,-1 0 0 0 0,1 0 0 0 0,0 0 0 0 0,-1 0 0 0 0,1 0 0 0 0,0-1 0 0 0,0 1 0 0 0,0-1 0 0 0,-1 0 0 0 0,1 0 0 0 0,0 0 0 0 0,0 0 0 0 0,5-1 0 0 0,5-1 0 0 0,0-1 0 0 0,13-4 0 0 0,-21 5 0 0 0,14-5 0 0 0,0-1 0 0 0,-1-1 0 0 0,0-1 0 0 0,0-1 0 0 0,26-21 0 0 0,-22 17 0 0 0,-2-1 0 0 0,1-1 0 0 0,-2-1 0 0 0,20-23 0 0 0,46-64 0 0 0,4-28 0 0 0,-79 113-18 0 0,-10 19 22 0 0,1 0 0 0 0,-1 1-1 0 0,0-1 1 0 0,0 0 0 0 0,1 1 0 0 0,-1-1-1 0 0,0 0 1 0 0,0 0 0 0 0,0 0 0 0 0,0 1-1 0 0,0-1 1 0 0,0 0 0 0 0,0 0 0 0 0,0 1-1 0 0,0-1 1 0 0,0 0 0 0 0,-1 0 0 0 0,1 1-1 0 0,0-1 1 0 0,0 0 0 0 0,-1 0 0 0 0,1 1-1 0 0,-1-2 1 0 0,-10 6 855 0 0,6-1-794 0 0,-1 0 0 0 0,1 1 0 0 0,0-1 0 0 0,0 1 0 0 0,0 0 0 0 0,1 1 1 0 0,-1-1-1 0 0,1 1 0 0 0,-7 9 0 0 0,-4 8 165 0 0,-13 25 1 0 0,25-40-226 0 0,2-5-5 0 0,-66 129 0 0 0,58-112 0 0 0,1 1 0 0 0,1 1 0 0 0,1-1 0 0 0,1 1 0 0 0,-3 25 0 0 0,8-31 0 0 0,4-8 0 0 0,-3-7 0 0 0,0 1 0 0 0,1-1 0 0 0,-1 0 0 0 0,0 0 0 0 0,1 0 0 0 0,-1 0 0 0 0,0 0 0 0 0,1-1 0 0 0,-1 1 0 0 0,0 0 0 0 0,0 0 0 0 0,1-1 0 0 0,-1 1 0 0 0,0-1 0 0 0,0 0 0 0 0,0 1 0 0 0,1-1 0 0 0,-1 0 0 0 0,0 1 0 0 0,0-1 0 0 0,0 0 0 0 0,1-1 0 0 0,1-1 0 0 0,0 1 0 0 0,0-1 0 0 0,0 0 0 0 0,-1 0 0 0 0,5-7 0 0 0,-3 3 0 0 0,42-74 0 0 0,-39 70 0 0 0,-8 15 0 0 0,0-1 0 0 0,0 0 0 0 0,1 1 0 0 0,-1-1 0 0 0,1 1 0 0 0,0-1 0 0 0,0 1 0 0 0,0-1 0 0 0,0 0 0 0 0,1 1 0 0 0,-1-1 0 0 0,1 1 0 0 0,0-1 0 0 0,0 0 0 0 0,0 0 0 0 0,1 1 0 0 0,-1-1 0 0 0,1 0 0 0 0,2 3 0 0 0,3 0 0 0 0,-3-5 0 0 0,1 0 0 0 0,-1 0 0 0 0,0-1 0 0 0,1 1 0 0 0,-1-1 0 0 0,0 0 0 0 0,1 0 0 0 0,-1-1 0 0 0,1 1 0 0 0,3-2 0 0 0,6-1 0 0 0,24-9 0 0 0,-21 6 0 0 0,-2-2 0 0 0,1 0 0 0 0,-1 0 0 0 0,0-1 0 0 0,0-1 0 0 0,-1-1 0 0 0,-1 0 0 0 0,23-24 0 0 0,-14 10 0 0 0,-2-1 0 0 0,-1-1 0 0 0,28-52 0 0 0,6-23 0 0 0,-66 111 0 0 0,-6 10 0 0 0,4 2 0 0 0,0 1 0 0 0,2 0 0 0 0,-18 39 0 0 0,27-53 0 0 0,-56 149 0 0 0,54-140 0 0 0,1 1 0 0 0,1-1 0 0 0,-2 21 0 0 0,6-37 0 0 0,0-1 0 0 0,0 0 0 0 0,0 0 0 0 0,0 0 0 0 0,0 1 0 0 0,0-1 0 0 0,0 0 0 0 0,0 0 0 0 0,-1 1 0 0 0,1-1 0 0 0,0 0 0 0 0,0 0 0 0 0,1 0 0 0 0,-1 1 0 0 0,0-1 0 0 0,0 0 0 0 0,0 0 0 0 0,0 0 0 0 0,0 1 0 0 0,0-1 0 0 0,0 0 0 0 0,0 0 0 0 0,0 0 0 0 0,0 1 0 0 0,0-1 0 0 0,1 0 0 0 0,-1 0 0 0 0,0 0 0 0 0,0 0 0 0 0,0 1 0 0 0,0-1 0 0 0,1 0 0 0 0,-1 0 0 0 0,0 0 0 0 0,0 0 0 0 0,0 0 0 0 0,0 0 0 0 0,1 1 0 0 0,-1-1 0 0 0,0 0 0 0 0,0 0 0 0 0,1 0 0 0 0,-1 0 0 0 0,0 0 0 0 0,0 0 0 0 0,0 0 0 0 0,1 0 0 0 0,-1 0 0 0 0,0 0 0 0 0,0 0 0 0 0,0 0 0 0 0,1 0 0 0 0,-1 0 0 0 0,0 0 0 0 0,0-1 0 0 0,1 1 0 0 0,-1 0 0 0 0,0 0 0 0 0,0 0 0 0 0,9-5 0 0 0,-1-3 0 0 0,-1 0 0 0 0,1 0 0 0 0,-1-1 0 0 0,-1 0 0 0 0,8-14 0 0 0,9-10 0 0 0,-11 12 0 0 0,-14 26 0 0 0,-1-2 0 0 0,1 1 0 0 0,0 0 0 0 0,1 0 0 0 0,-1 0 0 0 0,1 0 0 0 0,-1 0 0 0 0,1 0 0 0 0,0 1 0 0 0,1-1 0 0 0,-1 8 0 0 0,1-1 0 0 0,3 3 0 0 0,2-11 0 0 0,-4-2 0 0 0,2 1 0 0 0,-1-1 0 0 0,1 1 0 0 0,0 0 0 0 0,0-1 0 0 0,0 1 0 0 0,0-1 0 0 0,0 0 0 0 0,0 0 0 0 0,0 0 0 0 0,1-1 0 0 0,-1 1 0 0 0,0-1 0 0 0,0 0 0 0 0,1 1 0 0 0,-1-2 0 0 0,6 1 0 0 0,6-2 0 0 0,0-1 0 0 0,20-6 0 0 0,-12 3 0 0 0,-6 1 0 0 0,-1 0 0 0 0,1-1 0 0 0,-1-1 0 0 0,0 0 0 0 0,-1-1 0 0 0,17-12 0 0 0,-8 3 0 0 0,-1-1 0 0 0,41-41 0 0 0,-53 45 0 0 0,1 0 0 0 0,-2-1 0 0 0,13-24 0 0 0,-10 17 0 0 0,-7 12 0 0 0,0 0 0 0 0,-1 0 0 0 0,-1 0 0 0 0,1-1 0 0 0,-2 0 0 0 0,1 0 0 0 0,-2 0 0 0 0,1 0 0 0 0,0-17 0 0 0,-4 19 0 0 0,1 8 0 0 0,0 1 0 0 0,0-1 0 0 0,0 0 0 0 0,-1 1 0 0 0,1-1 0 0 0,0 1 0 0 0,0-1 0 0 0,-1 1 0 0 0,1-1 0 0 0,0 1 0 0 0,-1-1 0 0 0,1 1 0 0 0,0-1 0 0 0,-1 1 0 0 0,1-1 0 0 0,-1 1 0 0 0,1-1 0 0 0,-1 1 0 0 0,1 0 0 0 0,-1-1 0 0 0,1 1 0 0 0,-1 0 0 0 0,1 0 0 0 0,-1-1 0 0 0,1 1 0 0 0,-1 0 0 0 0,0 0 0 0 0,1 0 0 0 0,-1 0 0 0 0,1-1 0 0 0,-1 1 0 0 0,0 0 0 0 0,1 0 0 0 0,-1 0 0 0 0,1 0 0 0 0,-1 1 0 0 0,0-1 0 0 0,1 0 0 0 0,-1 0 0 0 0,0 0 0 0 0,-1 1 0 0 0,-2-1 6 0 0,0 1 0 0 0,0 0 0 0 0,1 0 0 0 0,-1 1 1 0 0,0-1-1 0 0,0 1 0 0 0,0 0 0 0 0,1 0 0 0 0,-1 0 0 0 0,1 0 0 0 0,-4 4 0 0 0,-6 5 110 0 0,-16 17 1 0 0,15-13 20 0 0,4-3-2 0 0,0 1 1 0 0,1 0 0 0 0,0 1-1 0 0,1 0 1 0 0,-12 30-1 0 0,6-15-728 0 0,4-9 492 0 0,1 1 0 0 0,0 1-1 0 0,2 0 1 0 0,0 0 0 0 0,-3 23 0 0 0,9-40 101 0 0,1 1 0 0 0,0-1 0 0 0,0 0 0 0 0,0 0 0 0 0,1 1 0 0 0,-1-1 0 0 0,1 0 0 0 0,1 0 0 0 0,-1 0 0 0 0,1 0 0 0 0,-1 0 0 0 0,2 0 0 0 0,-1 0 0 0 0,0 0 0 0 0,5 6 0 0 0,-4-8 0 0 0,-1 1 0 0 0,1-1 0 0 0,0 0 0 0 0,0 0 0 0 0,1 0 0 0 0,-1 0 0 0 0,0-1 0 0 0,1 1 0 0 0,0-1 0 0 0,-1 0 0 0 0,1 0 0 0 0,0 0 0 0 0,0-1 0 0 0,0 1 0 0 0,1-1 0 0 0,-1 0 0 0 0,0 0 0 0 0,0 0 0 0 0,5 0 0 0 0,10-1 0 0 0,-1 0 0 0 0,0-1 0 0 0,0-1 0 0 0,0 0 0 0 0,0-1 0 0 0,-1-1 0 0 0,1-1 0 0 0,-1-1 0 0 0,23-10 0 0 0,-32 11 0 0 0,1-1 0 0 0,-1 0 0 0 0,0 0 0 0 0,0-1 0 0 0,0 0 0 0 0,-1 0 0 0 0,0-1 0 0 0,-1 0 0 0 0,0 0 0 0 0,0 0 0 0 0,0-1 0 0 0,-1 0 0 0 0,-1 0 0 0 0,1 0 0 0 0,-2-1 0 0 0,1 0 0 0 0,-1 1 0 0 0,2-13 0 0 0,-5 16 0 0 0,-4 7 0 0 0,-3 6 0 0 0,1 1 0 0 0,1 0 0 0 0,0 0 0 0 0,0 0 0 0 0,1 1 0 0 0,0 0 0 0 0,-4 12 0 0 0,7-17 0 0 0,-1 1 0 0 0,1 0 0 0 0,0 0 0 0 0,0 0 0 0 0,1-1 0 0 0,-1 1 0 0 0,1 0 0 0 0,0 0 0 0 0,1 0 0 0 0,-1 0 0 0 0,1 0 0 0 0,0 0 0 0 0,0-1 0 0 0,2 7 0 0 0,-2-10 0 0 0,-1 1 0 0 0,1-1 0 0 0,-1 0 0 0 0,1 1 0 0 0,0-1 0 0 0,0 0 0 0 0,0 1 0 0 0,-1-1 0 0 0,1 0 0 0 0,0 0 0 0 0,0 0 0 0 0,1 1 0 0 0,-1-1 0 0 0,0 0 0 0 0,0-1 0 0 0,1 1 0 0 0,-1 0 0 0 0,2 1 0 0 0,1 0 0 0 0,0 0 0 0 0,0-1 0 0 0,-1 0 0 0 0,1 1 0 0 0,0-1 0 0 0,-1-1 0 0 0,1 1 0 0 0,0 0 0 0 0,0-1 0 0 0,0 0 0 0 0,0 0 0 0 0,0 0 0 0 0,0 0 0 0 0,0-1 0 0 0,-1 1 0 0 0,1-1 0 0 0,0 0 0 0 0,4-2 0 0 0,5-1 0 0 0,-2-1 0 0 0,1 0 0 0 0,21-14 0 0 0,-23 12 0 0 0,-1 0 0 0 0,0-1 0 0 0,-1 0 0 0 0,11-12 0 0 0,-10 10 0 0 0,0 0 0 0 0,16-12 0 0 0,-17 15 0 0 0,-15 15 0 0 0,0-1 0 0 0,0 1 0 0 0,0 0 0 0 0,-8 14 0 0 0,13-18 0 0 0,-1 0 0 0 0,1 0 0 0 0,0 0 0 0 0,0 1 0 0 0,1-1 0 0 0,-1 0 0 0 0,1 1 0 0 0,0-1 0 0 0,0 1 0 0 0,0-1 0 0 0,1 1 0 0 0,0-1 0 0 0,0 1 0 0 0,0 0 0 0 0,1 4 0 0 0,-1-8-120 0 0,0 0-1 0 0,0 1 1 0 0,1-1-1 0 0,-1 0 1 0 0,1 0 0 0 0,-1 0-1 0 0,1 0 1 0 0,-1 0-1 0 0,1 0 1 0 0,-1 0-1 0 0,1 0 1 0 0,0 0 0 0 0,0 0-1 0 0,-1 0 1 0 0,1 0-1 0 0,0-1 1 0 0,0 1 0 0 0,0 0-1 0 0,0-1 1 0 0,0 1-1 0 0,0 0 1 0 0,1 0-1 0 0,0-1-87 0 0,0 0 0 0 0,-1 1 1 0 0,1-1-1 0 0,-1 0 0 0 0,1 0 0 0 0,-1 0 0 0 0,1 0 0 0 0,0-1 0 0 0,-1 1 0 0 0,1 0 0 0 0,-1-1 0 0 0,1 1 0 0 0,-1-1 0 0 0,1 1 0 0 0,-1-1 0 0 0,3-1 0 0 0,7-4-1327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2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0135 0 0,'0'0'464'0'0,"0"0"-9"0"0,0 0-223 0 0,0 0 156 0 0,0 0 100 0 0,0 0 21 0 0,0 0 71 0 0,0 0 286 0 0,0 0 124 0 0,0 0 30 0 0,1 1-65 0 0,4 1-696 0 0,0-1 1 0 0,-1 1 0 0 0,1-1-1 0 0,0 0 1 0 0,0 0-1 0 0,0 0 1 0 0,1 0-1 0 0,-1-1 1 0 0,8 0-1 0 0,7-2 556 0 0,23-5-1 0 0,2 0 271 0 0,28 1-196 0 0,88-10 1398 0 0,-107 14-2287 0 0,-40 2 0 0 0,-14 0-1 0 0,0 0-1 0 0,0 0 1 0 0,0 0 0 0 0,0 0-1 0 0,1 0 1 0 0,-1 0-1 0 0,0 0 1 0 0,0 0 0 0 0,0 0-1 0 0,0 0 1 0 0,0 0-1 0 0,0 0 1 0 0,1 0 0 0 0,-1 0-1 0 0,0 0 1 0 0,0 0 0 0 0,0 0-1 0 0,0 0 1 0 0,0 0-1 0 0,0 0 1 0 0,1 0 0 0 0,-1 0-1 0 0,0 1 1 0 0,0-1-1 0 0,0 0 1 0 0,0 0 0 0 0,0 0-1 0 0,0 0 1 0 0,0 0 0 0 0,0 0-1 0 0,0 0 1 0 0,1 1-1 0 0,-1-1 1 0 0,0 0 0 0 0,0 0-1 0 0,0 0 1 0 0,0 0-1 0 0,0 0 1 0 0,-3 6-168 0 0,-9 5-561 0 0,11-10 431 0 0,-14 12-2651 0 0,7-6 1416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4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2759 0 0,'0'0'107'0'0,"0"0"-19"0"0,2 0-11 0 0,0 0-61 0 0,13-1 123 0 0,-14 0 581 0 0,-1 1 249 0 0,0 0 45 0 0,0 0-61 0 0,0 0-288 0 0,0 0-121 0 0,0 0-28 0 0,0 0-4 0 0,0 0 0 0 0,0 0 0 0 0,0 0 0 0 0,0 0 0 0 0,0 0 0 0 0,0-4 210 0 0,1 1 7268 0 0,1 2-7793 0 0,-1 1 0 0 0,1-1 0 0 0,0 0 0 0 0,-1 1 0 0 0,1 0 0 0 0,0-1 0 0 0,-1 1 0 0 0,1 0 0 0 0,0-1 0 0 0,0 1 0 0 0,-1 0 0 0 0,1 1 0 0 0,0-1 0 0 0,0 0 0 0 0,2 1 0 0 0,-1 0-195 0 0,1 0 0 0 0,-1 0-1 0 0,0 0 1 0 0,0 0 0 0 0,1 1-1 0 0,-1-1 1 0 0,0 1 0 0 0,4 3-1 0 0,1 0 0 0 0,-7-4-1 0 0,0-1 0 0 0,0 1 0 0 0,0-1 0 0 0,0 1 0 0 0,0 0 0 0 0,0 0 0 0 0,0-1 0 0 0,0 1 0 0 0,0 0 0 0 0,0 0 0 0 0,0 0 0 0 0,0 0 0 0 0,0 0 0 0 0,-1 0 0 0 0,1 0 0 0 0,0 0 0 0 0,-1 1 0 0 0,1-1 0 0 0,-1 0 0 0 0,0 0 0 0 0,1 0 0 0 0,-1 1 0 0 0,0-1 0 0 0,1 0 0 0 0,-1 0 0 0 0,0 1 0 0 0,0-1 0 0 0,0 0 0 0 0,0 0 0 0 0,-1 1 0 0 0,1-1 0 0 0,0 0 0 0 0,0 1 0 0 0,-1 0 0 0 0,1 0 0 0 0,0-1 0 0 0,0 1 0 0 0,0-1 0 0 0,0 1 0 0 0,0-1 0 0 0,0 1 0 0 0,0-1 0 0 0,1 1 0 0 0,-1-1 0 0 0,0 1 0 0 0,1-1 0 0 0,0 0 0 0 0,-1 1 0 0 0,1-1 0 0 0,1 2 0 0 0,-1-1 0 0 0,0 0 0 0 0,0 0 0 0 0,0 0 0 0 0,0 0 0 0 0,0 0 0 0 0,-1 0 0 0 0,1 1 0 0 0,0 3 0 0 0,-1-4 0 0 0,0 0 0 0 0,0 0 0 0 0,1 0 0 0 0,-1 0 0 0 0,1 0 0 0 0,0 0 0 0 0,-1 0 0 0 0,1 0 0 0 0,1 2 0 0 0,4 14 0 0 0,-5-14 0 0 0,-1 0 0 0 0,1 0 0 0 0,0 1 0 0 0,0-1 0 0 0,0 0 0 0 0,1 0 0 0 0,-1 0 0 0 0,1-1 0 0 0,0 1 0 0 0,0 0 0 0 0,1 0 0 0 0,-1-1 0 0 0,4 5 0 0 0,0-2 0 0 0,10 15 0 0 0,-15-18 0 0 0,0-2 0 0 0,-1 0 0 0 0,0 0 0 0 0,1 0 0 0 0,-1 0 0 0 0,0 0 0 0 0,1 0 0 0 0,-1 0 0 0 0,1-1 0 0 0,0 1 0 0 0,-1 0 0 0 0,1 0 0 0 0,0-1 0 0 0,-1 1 0 0 0,1 0 0 0 0,1 0 0 0 0,-1 1 0 0 0,13 8 0 0 0,-7-6-64 0 0,-19-24-1904 0 0,11 19 1698 0 0,0 1-1 0 0,1-1 1 0 0,-1 1-1 0 0,0-1 1 0 0,1 0-1 0 0,-1 1 1 0 0,1-1 0 0 0,-1 0-1 0 0,1 1 1 0 0,-1-1-1 0 0,1 0 1 0 0,0 0-1 0 0,-1 1 1 0 0,1-1-1 0 0,0 0 1 0 0,-1 0-1 0 0,1 0 1 0 0,0-1 0 0 0,-2-7-5872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4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6 10135 0 0,'0'0'464'0'0,"0"0"-9"0"0,-1-1-295 0 0,-3-1-3 0 0,9-1 7692 0 0,-5 3-3476 0 0,-2 3-4234 0 0,0 0-1480 0 0,-16 21 1717 0 0,2 0 0 0 0,-22 46 0 0 0,-4 32-376 0 0,36-86 0 0 0,-12 31-1384 0 0,17-45 736 0 0,1-2-572 0 0,0 0-253 0 0,0 0-596 0 0,0 0-2303 0 0,0 0-990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5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13823 0 0,'0'0'315'0'0,"0"0"45"0"0,0 0 21 0 0,0 0-49 0 0,0 0-81 0 0,0 0 481 0 0,0 0 237 0 0,0 0 45 0 0,0 0-61 0 0,0 0-288 0 0,0 1-121 0 0,-1 8-93 0 0,-1 0-1 0 0,1-1 1 0 0,-1 0-1 0 0,0 1 1 0 0,-1-1 0 0 0,-6 13-1 0 0,5-11-457 0 0,0-1-1 0 0,1 1 0 0 0,0 0 1 0 0,-3 19-1 0 0,6-27-181 0 0,0 0 1 0 0,0 0-1 0 0,0 0 0 0 0,1-1 1 0 0,-1 1-1 0 0,0 0 0 0 0,1 0 1 0 0,1 3-1 0 0,7 9-8145 0 0,-8-13 2534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5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1975 0 0,'0'0'547'0'0,"0"0"-11"0"0,0 0-271 0 0,0 0 133 0 0,0 0 91 0 0,0 0 20 0 0,0 0 71 0 0,0 0 286 0 0,0 0 124 0 0,0 0 30 0 0,0 0-65 0 0,0 0-290 0 0,2-6 179 0 0,-1 7 2019 0 0,-2 2-2860 0 0,1 0-1 0 0,0 1 1 0 0,0-1 0 0 0,1 0-1 0 0,-1 0 1 0 0,2 5 0 0 0,-2-5-3 0 0,1 0-1 0 0,0 1 1 0 0,-1-1 0 0 0,0 0 0 0 0,0 1 0 0 0,0-1-1 0 0,-1 6 1 0 0,1-8 0 0 0,0 1 0 0 0,0 0 0 0 0,0 0 0 0 0,0-1 0 0 0,0 1 0 0 0,1 0 0 0 0,-1 0 0 0 0,1-1 0 0 0,-1 1 0 0 0,1 0 0 0 0,-1-1 0 0 0,1 1 0 0 0,0-1 0 0 0,0 1 0 0 0,0-1 0 0 0,1 3 0 0 0,-1-3 0 0 0,0 1 0 0 0,0-1 0 0 0,0 1 0 0 0,0 0 0 0 0,0-1 0 0 0,-1 1 0 0 0,1 0 0 0 0,-1 0 0 0 0,1 0 0 0 0,-1-1 0 0 0,1 1 0 0 0,-1 3 0 0 0,1 9 0 0 0,3-11 0 0 0,-2-2 0 0 0,12 8 0 0 0,-8-9 0 0 0,-2 0 0 0 0,19 5 0 0 0,-15-7 0 0 0,-5 1 0 0 0,-2 0 0 0 0,-1 1 0 0 0,1 0 0 0 0,-1 0 0 0 0,1-1 0 0 0,-1 1 0 0 0,1 0 0 0 0,-1-1 0 0 0,0 1 0 0 0,1 0 0 0 0,-1-1 0 0 0,0 1 0 0 0,1-1 0 0 0,-1 1 0 0 0,0-1 0 0 0,0 1 0 0 0,1 0 0 0 0,-1-1 0 0 0,0 1 0 0 0,0-1 0 0 0,0 1 0 0 0,0-1 0 0 0,1 1 0 0 0,-1-1 0 0 0,0 1 0 0 0,0-1 0 0 0,0 1 0 0 0,0-1 0 0 0,0 0 0 0 0,0 1 0 0 0,0-1 0 0 0,-1 0 0 0 0,1 0 0 0 0,0 0 0 0 0,0 0 0 0 0,0 0 0 0 0,0 0 0 0 0,0 0 0 0 0,1 0 0 0 0,-1 0 0 0 0,0 0 0 0 0,0 0 0 0 0,1 0 0 0 0,0-2 0 0 0,25-30 524 0 0,19-14 837 0 0,-29 32-1198 0 0,-11 8-163 0 0,-5 7 0 0 0,0 0 0 0 0,0 0 0 0 0,0 0 0 0 0,0 0 0 0 0,0-1 0 0 0,0 1 0 0 0,-1 0 0 0 0,1 0 0 0 0,0 0 0 0 0,0 0 0 0 0,0 0 0 0 0,0-1 0 0 0,0 1 0 0 0,0 0 0 0 0,0 0 0 0 0,0 0 0 0 0,0 0 0 0 0,0 0 0 0 0,0-1 0 0 0,-1 1 0 0 0,1 0 0 0 0,0 0 0 0 0,0 0 0 0 0,0 0 0 0 0,0 0 0 0 0,0 0 0 0 0,-1 0 0 0 0,1 0 0 0 0,0 0 0 0 0,0-1 0 0 0,0 1 0 0 0,0 0 0 0 0,0 0 0 0 0,-1 0 0 0 0,1 0 0 0 0,0 0 0 0 0,0 0 0 0 0,-1 0 16 0 0,0 1 1 0 0,0-1-1 0 0,0 0 0 0 0,0 0 0 0 0,0 1 1 0 0,0-1-1 0 0,0 1 0 0 0,1-1 0 0 0,-1 1 1 0 0,0-1-1 0 0,0 1 0 0 0,1-1 0 0 0,-1 1 1 0 0,0 0-1 0 0,1-1 0 0 0,-1 1 0 0 0,0 0 1 0 0,1-1-1 0 0,-1 1 0 0 0,1 0 0 0 0,-1 0 1 0 0,0 2-1 0 0,-9 25 698 0 0,5-14-362 0 0,-29 49-530 0 0,24-47-219 0 0,1 1 1 0 0,-12 30-1 0 0,-5 23 378 0 0,-17 56 22 0 0,35-92-446 0 0,8-33-45 0 0,0-1-21 0 0,0 0-207 0 0,0 0-857 0 0,0 0-379 0 0,0-2-967 0 0,3-7-3561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5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77 13823 0 0,'0'0'1062'0'0,"1"-2"-693"0"0,1-2-91 0 0,0 0 1 0 0,0 1 0 0 0,1-1-1 0 0,-1 0 1 0 0,4-3-1 0 0,6-9 1927 0 0,-12 16-2140 0 0,0-1 1 0 0,1 1-1 0 0,-1 0 0 0 0,0-1 1 0 0,1 1-1 0 0,-1-1 0 0 0,0 1 1 0 0,1 0-1 0 0,-1-1 1 0 0,1 1-1 0 0,-1 0 0 0 0,0-1 1 0 0,1 1-1 0 0,-1 0 0 0 0,1 0 1 0 0,-1-1-1 0 0,1 1 0 0 0,-1 0 1 0 0,1 0-1 0 0,-1 0 1 0 0,1 0-1 0 0,-1-1 0 0 0,1 1 1 0 0,0 0-1 0 0,2-1 536 0 0,-6-5-87 0 0,4 5-439 0 0,-1 0-1 0 0,0 0 1 0 0,0 0-1 0 0,1 1 1 0 0,-1-1-1 0 0,1 0 1 0 0,-1 0 0 0 0,1 0-1 0 0,-1 0 1 0 0,1 0-1 0 0,-1 1 1 0 0,1-1-1 0 0,0 0 1 0 0,-1 0-1 0 0,3-1 1 0 0,1-1 312 0 0,-11 9-327 0 0,6-4-21 0 0,0-1 0 0 0,-1 1 0 0 0,1 0 0 0 0,0 0-1 0 0,0 0 1 0 0,0 0 0 0 0,0-1 0 0 0,-1 4 0 0 0,-7 12 542 0 0,7-14-485 0 0,-2 1 5 0 0,1 0-1 0 0,0 1 1 0 0,0-1-1 0 0,0 0 1 0 0,1 1-1 0 0,0-1 1 0 0,-1 1-1 0 0,2 0 1 0 0,-3 7-1 0 0,2-5-96 0 0,-1 0 0 0 0,0 0 0 0 0,0 0 0 0 0,-5 8 0 0 0,5-9-5 0 0,-1 0 1 0 0,1 1-1 0 0,0 0 0 0 0,1 0 1 0 0,-3 9-1 0 0,-2 13 1 0 0,-12 31 0 0 0,3-11 0 0 0,12-38 0 0 0,0-1 0 0 0,-6 10 0 0 0,7-14 0 0 0,-1 1 0 0 0,1-1 0 0 0,1 1 0 0 0,-1 0 0 0 0,1 0 0 0 0,0 0 0 0 0,-1 8 0 0 0,3-12-4 0 0,1 0-1 0 0,-1-1 1 0 0,0 1 0 0 0,1-1-1 0 0,0 1 1 0 0,0-1 0 0 0,0 1-1 0 0,0-1 1 0 0,0 0 0 0 0,2 4-1 0 0,-2-5-11 0 0,0 1-321 0 0,11 7-710 0 0,-6-8-2805 0 0,5-6 2316 0 0,15-11-4842 0 0,-19 8 1016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6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13823 0 0,'-5'0'275'0'0,"0"1"1"0"0,1 0-1 0 0,-1-1 0 0 0,0 2 0 0 0,-7 2 0 0 0,35 8 5856 0 0,-22-12-6369 0 0,0 1 750 0 0,-1-1 0 0 0,1 1 0 0 0,5 2-216 0 0,-1 0 0 0 0,0 1 0 0 0,0 0 0 0 0,0 0 0 0 0,0 0 0 0 0,-1 1 0 0 0,0-1 0 0 0,6 8 0 0 0,-10-11-296 0 0,0-1 0 0 0,1 1 0 0 0,-1-1 0 0 0,0 1 0 0 0,0-1 0 0 0,0 1 0 0 0,0-1 0 0 0,1 1 0 0 0,-1-1 0 0 0,0 1 0 0 0,0-1 0 0 0,0 1 0 0 0,0-1 0 0 0,0 1 0 0 0,0-1 0 0 0,0 1 0 0 0,0-1 0 0 0,0 1 0 0 0,-1-1 0 0 0,1 1 0 0 0,0-1 0 0 0,0 0 0 0 0,0 1 0 0 0,-1-1 0 0 0,1 1 0 0 0,0-1 0 0 0,0 1 0 0 0,-1-1 0 0 0,1 0 0 0 0,0 1 0 0 0,-1 0 0 0 0,0-1 0 0 0,1 0 0 0 0,0 1 0 0 0,-1-1 0 0 0,1 1 0 0 0,0-1 0 0 0,0 1 0 0 0,-1-1 0 0 0,1 1 0 0 0,0-1 0 0 0,0 1 0 0 0,-1-1 0 0 0,1 1 0 0 0,0-1 0 0 0,0 1 0 0 0,0-1 0 0 0,0 1 0 0 0,0-1 0 0 0,0 1 0 0 0,0-1 0 0 0,0 1 0 0 0,0-1 0 0 0,0 1 0 0 0,0-1 0 0 0,0 1 0 0 0,1 0 0 0 0,18 34 0 0 0,-18-31 0 0 0,0-2 0 0 0,0 0 0 0 0,0 1 0 0 0,0-1 0 0 0,0 1 0 0 0,0-1 0 0 0,0 1 0 0 0,-1 0 0 0 0,1-1 0 0 0,-1 1 0 0 0,0 0 0 0 0,0-1 0 0 0,0 1 0 0 0,0 0 0 0 0,0-1 0 0 0,-1 1 0 0 0,1-1 0 0 0,-1 1 0 0 0,0 0 0 0 0,1-1 0 0 0,-3 5 0 0 0,3-7 0 0 0,-1 1 0 0 0,1-1 0 0 0,0 1 0 0 0,0-1 0 0 0,-1 0 0 0 0,1 1 0 0 0,0-1 0 0 0,0 1 0 0 0,0-1 0 0 0,0 1 0 0 0,0-1 0 0 0,0 1 0 0 0,0-1 0 0 0,0 1 0 0 0,0-1 0 0 0,0 1 0 0 0,0-1 0 0 0,0 1 0 0 0,0 0 0 0 0,20 21 0 0 0,-19-21 0 0 0,-1 1 0 0 0,1-1 0 0 0,-1 0 0 0 0,1 1 0 0 0,0-1 0 0 0,-1 0 0 0 0,1 0 0 0 0,0 0 0 0 0,0 1 0 0 0,0-1 0 0 0,0 0 0 0 0,0 0 0 0 0,0 0 0 0 0,0 0 0 0 0,0 0 0 0 0,1-1 0 0 0,-1 1 0 0 0,0 0 0 0 0,3 0 0 0 0,1 2 0 0 0,6 2 0 0 0,-10-5-24 0 0,0 0-1 0 0,-1 1 0 0 0,1-1 1 0 0,0 0-1 0 0,-1 1 1 0 0,1-1-1 0 0,0 0 1 0 0,-1 0-1 0 0,1 0 0 0 0,0 0 1 0 0,-1 0-1 0 0,1 0 1 0 0,0 0-1 0 0,-1 0 1 0 0,1 0-1 0 0,0 0 0 0 0,-1 0 1 0 0,1 0-1 0 0,0 0 1 0 0,-1-1-1 0 0,1 1 1 0 0,0 0-1 0 0,-1 0 0 0 0,1-1 1 0 0,0 1-1 0 0,-1 0 1 0 0,1-1-1 0 0,0 1-163 0 0,-1-1 39 0 0,0 0 0 0 0,0 0 0 0 0,0 0 0 0 0,0 0 0 0 0,1 0 0 0 0,-1 0 1 0 0,0 0-1 0 0,1 0 0 0 0,-1 0 0 0 0,1 0 0 0 0,-1 0 0 0 0,1 0 0 0 0,-1 1 0 0 0,1-1 0 0 0,0-1 0 0 0,0 2 13 0 0,-1-1 0 0 0,1 1 0 0 0,-1-1 0 0 0,1 1 0 0 0,-1-1 0 0 0,0 1 0 0 0,1-1 0 0 0,-1 1 0 0 0,0-1-1 0 0,0 1 1 0 0,1-1 0 0 0,-1 0 0 0 0,0 1 0 0 0,0-1 0 0 0,0 1 0 0 0,0-1 0 0 0,0 0 0 0 0,1 1 0 0 0,-1-1 0 0 0,0 0 0 0 0,-1 1 0 0 0,1-1 0 0 0,0 1 0 0 0,0-1 0 0 0,0 0-1 0 0,0 1 1 0 0,0-1 0 0 0,-1 1 0 0 0,1-1 0 0 0,0 0 0 0 0,0 1 0 0 0,-1-1 0 0 0,1 1 0 0 0,0-1 0 0 0,-1 0 0 0 0,-6-9-4511 0 0,2-1-901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6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0 13823 0 0,'0'0'315'0'0,"0"0"45"0"0,0 0 21 0 0,0 0-49 0 0,0 0-81 0 0,0 0 481 0 0,2 2 237 0 0,12 14 998 0 0,-12-15-1302 0 0,-8 17 907 0 0,5-17-1476 0 0,1 1 0 0 0,0-1 1 0 0,-1 0-1 0 0,1 1 0 0 0,-1-1 0 0 0,0 0 0 0 0,1 0 0 0 0,-1 0 0 0 0,0 0 0 0 0,0 0 1 0 0,0 0-1 0 0,0 0 0 0 0,0 0 0 0 0,-1 2 0 0 0,-8 8 442 0 0,7-5-511 0 0,0 0 0 0 0,-1-1-1 0 0,0 0 1 0 0,0 0 0 0 0,0 0-1 0 0,-9 7 1 0 0,8-7-29 0 0,0 0 0 0 0,1-1 0 0 0,-1 1 0 0 0,1 1-1 0 0,0-1 1 0 0,-4 9 0 0 0,5-9 2 0 0,0 1 0 0 0,0-1 0 0 0,0 0 0 0 0,0 0 0 0 0,-1-1 0 0 0,0 1 0 0 0,0-1 0 0 0,0 0 0 0 0,-1 0 0 0 0,-7 6 0 0 0,4-4 0 0 0,0 0 0 0 0,1 1 0 0 0,-7 7 0 0 0,11-11 0 0 0,1 0 0 0 0,0 0 0 0 0,0 0 0 0 0,0 1 0 0 0,0-1 0 0 0,0 0 0 0 0,1 1 0 0 0,-1 0 0 0 0,1-1 0 0 0,-1 7 0 0 0,1-7-3 0 0,1 0-1 0 0,-1 0 1 0 0,0-1-1 0 0,0 1 1 0 0,0 0-1 0 0,-1 0 1 0 0,1 0-1 0 0,-1-1 1 0 0,1 1-1 0 0,-1-1 1 0 0,0 1-1 0 0,-3 2 1 0 0,-1 0-828 0 0,0 0 0 0 0,-1 0 0 0 0,-7 5 1 0 0,6-5-1062 0 0,7-4-4928 0 0</inkml:trace>
  <inkml:trace contextRef="#ctx0" brushRef="#br0" timeOffset="1">439 153 17503 0 0,'0'0'399'0'0,"0"0"60"0"0,0 0 21 0 0,-1 1-59 0 0,-11 21-120 0 0,11-20-52 0 0,0 0 0 0 0,0 1 1 0 0,0-1-1 0 0,-1 0 0 0 0,1 1 0 0 0,-1-1 0 0 0,-1 2 0 0 0,2-3-113 0 0,-1 1 1 0 0,1-1-1 0 0,0 1 0 0 0,0-1 0 0 0,0 1 0 0 0,0-1 0 0 0,1 1 0 0 0,-1 0 0 0 0,0-1 0 0 0,1 1 0 0 0,-1 0 1 0 0,1-1-1 0 0,-1 4 0 0 0,0 12-128 0 0,0-1 0 0 0,-2 0 1 0 0,-5 23-1 0 0,-3-13-8 0 0,9-24 0 0 0,1 1 0 0 0,0-1 0 0 0,0 1 0 0 0,-1-1 0 0 0,1 1 0 0 0,1-1 0 0 0,-1 1 0 0 0,0 0 0 0 0,1-1 0 0 0,-1 1 0 0 0,1 0 0 0 0,0 0 0 0 0,0-1 0 0 0,0 1 0 0 0,1 5 0 0 0,-2 8 33 0 0,0-11-2160 0 0,0 0-3412 0 0,1-5 3492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7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 15663 0 0,'-12'1'431'0'0,"1"1"-1"0"0,0 0 0 0 0,0 1 1 0 0,-20 7-1 0 0,33-7 295 0 0,-2-3-699 0 0,0 0-1 0 0,0 0 1 0 0,1 0 0 0 0,-1 0 0 0 0,0 1 0 0 0,0-1 0 0 0,0 0 0 0 0,1 0 0 0 0,-1 0 0 0 0,0 0 0 0 0,0 0 0 0 0,0 1 0 0 0,0-1 0 0 0,0 0 0 0 0,0 0-1 0 0,1 0 1 0 0,-1 0 0 0 0,0 1 0 0 0,0-1 0 0 0,0 0 0 0 0,0 0 0 0 0,0 0 0 0 0,0 1 0 0 0,0-1 0 0 0,0 0 0 0 0,0 0 0 0 0,0 0 0 0 0,0 1-1 0 0,0-1 1 0 0,0 0 0 0 0,0 0 0 0 0,0 1 0 0 0,-1-1 61 0 0,0 0 1 0 0,1 1-1 0 0,-1-1 0 0 0,0 1 0 0 0,0-1 0 0 0,0 1 0 0 0,1-1 0 0 0,-1 1 1 0 0,0 0-1 0 0,1-1 0 0 0,-1 1 0 0 0,1 0 0 0 0,-1-1 0 0 0,1 1 0 0 0,-1 0 1 0 0,1 0-1 0 0,-1 0 0 0 0,1 0 0 0 0,0-1 0 0 0,-1 1 0 0 0,1 0 0 0 0,0 0 1 0 0,0 0-1 0 0,0 0 0 0 0,0 0 0 0 0,-1 0 0 0 0,1 0 0 0 0,0 0 1 0 0,1-1-1 0 0,-1 1 0 0 0,0 0 0 0 0,0 1 0 0 0,0-1-38 0 0,0 0 1 0 0,0 0-1 0 0,0 0 0 0 0,0 0 0 0 0,0 1 0 0 0,-1-1 1 0 0,1 0-1 0 0,0 0 0 0 0,-1 0 0 0 0,1 0 1 0 0,-1 0-1 0 0,1 0 0 0 0,-1-1 0 0 0,1 1 0 0 0,-1 0 1 0 0,0 0-1 0 0,1 0 0 0 0,-1 0 0 0 0,0-1 1 0 0,0 1-1 0 0,0 0 0 0 0,0-1 0 0 0,1 1 0 0 0,-1 0 1 0 0,-2 0-1 0 0,2-1-52 0 0,0 1 0 0 0,0 0 0 0 0,0 0 0 0 0,0 0 0 0 0,0 0 0 0 0,-1-1 0 0 0,2 2 0 0 0,-1-1 0 0 0,0 0 1 0 0,0 0-1 0 0,0 0 0 0 0,0 0 0 0 0,1 0 0 0 0,-1 1 0 0 0,1-1 0 0 0,-1 0 0 0 0,1 1 0 0 0,-1 1 0 0 0,1-2 3 0 0,0 1 0 0 0,0-1 0 0 0,0 0 0 0 0,0 0 0 0 0,0 1 0 0 0,0-1 0 0 0,-1 0 0 0 0,1 0 0 0 0,0 0 0 0 0,-1 1 0 0 0,1-1 0 0 0,0 0 0 0 0,-1 0 0 0 0,0 0 0 0 0,1 0 0 0 0,-1 0 0 0 0,0 0 0 0 0,1 0 0 0 0,-1 0 0 0 0,0 0 0 0 0,0 0 0 0 0,0 0 0 0 0,-2 1 0 0 0,0 1 0 0 0,2-2 36 0 0,1 0-1 0 0,-1 0 0 0 0,0 1 1 0 0,0-1-1 0 0,1 0 1 0 0,-1 1-1 0 0,1-1 1 0 0,-1 1-1 0 0,1-1 1 0 0,0 0-1 0 0,-1 1 0 0 0,1-1 1 0 0,0 1-1 0 0,0-1 1 0 0,0 1-1 0 0,0-1 1 0 0,0 1-1 0 0,1-1 1 0 0,-1 1-1 0 0,0-1 0 0 0,1 2 1 0 0,0-1 44 0 0,-1 0 1 0 0,0 0-1 0 0,1 0 1 0 0,-1 0-1 0 0,0 0 1 0 0,0 0-1 0 0,0 0 1 0 0,0 0-1 0 0,-1 0 1 0 0,1 0-1 0 0,0 0 1 0 0,-1-1-1 0 0,-1 5 1 0 0,-2 1 21 0 0,3-7-100 0 0,0 1 0 0 0,1-1 0 0 0,-1 1 0 0 0,1-1 0 0 0,0 1 0 0 0,-1 0 0 0 0,1-1 0 0 0,-1 1 0 0 0,1 0 0 0 0,0-1 0 0 0,0 1 0 0 0,-1 0 0 0 0,1-1 0 0 0,0 1 0 0 0,0 0 0 0 0,0 0 0 0 0,0-1 0 0 0,0 1-1 0 0,0 0 1 0 0,0 0 0 0 0,0-1 0 0 0,0 1 0 0 0,0 0 0 0 0,0-1 0 0 0,0 1 0 0 0,1 0 0 0 0,-1 0 0 0 0,0-1 0 0 0,0 1 0 0 0,1 0 0 0 0,-1 0 0 0 0,1 0-25 0 0,-1-1 0 0 0,0 1-1 0 0,0-1 1 0 0,1 1 0 0 0,-1 0 0 0 0,0 0 0 0 0,0-1-1 0 0,0 1 1 0 0,0 0 0 0 0,0-1 0 0 0,0 1-1 0 0,0 0 1 0 0,0-1 0 0 0,0 1 0 0 0,-1 0-1 0 0,1-1 1 0 0,0 1 0 0 0,0 0 0 0 0,-1-1 0 0 0,1 1-1 0 0,0-1 1 0 0,-1 1 0 0 0,1 0 0 0 0,0-1-1 0 0,-1 1 1 0 0,1-1 0 0 0,-1 2 0 0 0,-2 1-203 0 0,2-1-282 0 0,1-2 133 0 0,0 0 577 0 0,0 0 248 0 0,2 0-313 0 0,0-1-1 0 0,0 1 0 0 0,0 0 1 0 0,0-1-1 0 0,0 1 0 0 0,0-1 1 0 0,3-1-1 0 0,30-18-120 0 0,-18 13-16 0 0,-10 5 0 0 0,0 0 0 0 0,-1-1 0 0 0,0 0 0 0 0,0 0 0 0 0,0 0 0 0 0,0-1 0 0 0,0 0 0 0 0,-1 0 0 0 0,10-9 0 0 0,-11 9 20 0 0,0 1 0 0 0,0 0 0 0 0,1 0 0 0 0,-1 0 0 0 0,0 1-1 0 0,1 0 1 0 0,7-3 0 0 0,15-8 264 0 0,-26 12-249 0 0,0 1 1 0 0,-1 0 0 0 0,1 0-1 0 0,-1-1 1 0 0,1 1-1 0 0,-1 0 1 0 0,1-1 0 0 0,-1 1-1 0 0,1 0 1 0 0,-1-1 0 0 0,0 1-1 0 0,1-1 1 0 0,-1 1-1 0 0,1-1 1 0 0,-1 1 0 0 0,0-1-1 0 0,0 1 1 0 0,1-1 0 0 0,-1 1-1 0 0,0-1 1 0 0,0 1-1 0 0,1-1 1 0 0,-1 1 0 0 0,0-1-1 0 0,0 0 1 0 0,0 1-1 0 0,0-2 1 0 0,14-2 556 0 0,-14 4-591 0 0,1 0-1 0 0,-1-1 1 0 0,1 1 0 0 0,-1 0-1 0 0,1 0 1 0 0,-1 0 0 0 0,0 0-1 0 0,1-1 1 0 0,-1 1 0 0 0,1 0-1 0 0,-1 0 1 0 0,1 0-1 0 0,-1 0 1 0 0,1 0 0 0 0,-1 0-1 0 0,1 1 1 0 0,-1-1 0 0 0,1 0-1 0 0,-1 0 1 0 0,1 0 0 0 0,-1 0-1 0 0,1 0 1 0 0,-1 1 0 0 0,1-1-1 0 0,-1 0 1 0 0,0 0-1 0 0,1 1 1 0 0,-1-1 0 0 0,1 0-1 0 0,-1 1 1 0 0,-1 4-5 0 0,-6 10 4 0 0,6-13 0 0 0,0 0 0 0 0,0 1 0 0 0,0-1 0 0 0,0 0 0 0 0,0 1 0 0 0,0-1 0 0 0,1 1 0 0 0,-1 0 0 0 0,1-1 0 0 0,-1 1 0 0 0,1-1 0 0 0,0 4 0 0 0,3 9 0 0 0,-3-11 0 0 0,1-1 0 0 0,0 1 0 0 0,-1 0 0 0 0,0 0 0 0 0,0 0 0 0 0,0-1 0 0 0,0 1 0 0 0,-1 0 0 0 0,1 0 0 0 0,-1 0 0 0 0,-2 3 0 0 0,-9 19 0 0 0,10-22 0 0 0,-1 1 0 0 0,1 0 0 0 0,-1 0 0 0 0,2-1 0 0 0,-1 1 0 0 0,0 0 0 0 0,1 1 0 0 0,0-1 0 0 0,0 0 0 0 0,0 9 0 0 0,2-3 0 0 0,0-7 0 0 0,-1-1 0 0 0,1 1 0 0 0,-1 0 0 0 0,0-1 0 0 0,-1 1 0 0 0,1-1 0 0 0,-1 6 0 0 0,-2 2 0 0 0,1-6 0 0 0,0 0 0 0 0,1 1 0 0 0,0-1 0 0 0,0 1 0 0 0,0-1 0 0 0,1 1 0 0 0,0-1 0 0 0,1 11 0 0 0,-1-9 0 0 0,0 0 0 0 0,0 0 0 0 0,0 0 0 0 0,-1 0 0 0 0,0 0 0 0 0,-1 0 0 0 0,1 0 0 0 0,-1 0 0 0 0,-1-1 0 0 0,1 1 0 0 0,-6 9 0 0 0,7-12 0 0 0,-1 0 0 0 0,1 0 0 0 0,0 1 0 0 0,0 6 0 0 0,0-7 0 0 0,1 0 0 0 0,-1-1 0 0 0,0 1 0 0 0,0 0 0 0 0,-2 6 0 0 0,-6 4 0 0 0,7-12 0 0 0,1-1 0 0 0,0 1 0 0 0,0 0 0 0 0,0-1 0 0 0,0 1 0 0 0,0 0 0 0 0,0 0 0 0 0,0 0 0 0 0,1 0 0 0 0,-1 0 0 0 0,1 0 0 0 0,-1 0 0 0 0,1 0 0 0 0,0 0 0 0 0,0 2 0 0 0,0-1 0 0 0,0-1 0 0 0,0 1 0 0 0,0 0 0 0 0,0-1 0 0 0,0 1 0 0 0,-1 0 0 0 0,1-1 0 0 0,-2 4 0 0 0,0-2 0 0 0,0 0 0 0 0,0 0 0 0 0,-1-1 0 0 0,1 1 0 0 0,-1-1 0 0 0,0 0 0 0 0,-4 4 0 0 0,6-5 0 0 0,-1-1 0 0 0,0 0 0 0 0,0 1 0 0 0,0-1 0 0 0,0 0 0 0 0,0 0 0 0 0,0 0 0 0 0,0 0 0 0 0,0 0 0 0 0,0 0 0 0 0,0-1 0 0 0,0 1 0 0 0,0-1 0 0 0,-1 0 0 0 0,1 1 0 0 0,0-1 0 0 0,0 0 0 0 0,-1 0 0 0 0,1-1 0 0 0,0 1 0 0 0,-4-1 0 0 0,5 1 0 0 0,0 0 0 0 0,0-1 0 0 0,0 1 0 0 0,1 0 0 0 0,-1 0 0 0 0,0-1 0 0 0,0 1 0 0 0,1 0 0 0 0,-1-1 0 0 0,0 1 0 0 0,0-1 0 0 0,1 1 0 0 0,-1-1 0 0 0,1 1 0 0 0,-1-1 0 0 0,0 0 0 0 0,1 1 0 0 0,-1-1 0 0 0,1 0 0 0 0,-1 1 0 0 0,1-1 0 0 0,0 0 0 0 0,-1 1 0 0 0,1-1 0 0 0,0 0 0 0 0,-1 0 0 0 0,1 0 0 0 0,0 0 0 0 0,-1-2 0 0 0,-1-3 9 0 0,-1 0 0 0 0,2 0-1 0 0,-1 0 1 0 0,0 0 0 0 0,1 0 0 0 0,1 0 0 0 0,-1 0-1 0 0,1 0 1 0 0,0-1 0 0 0,0 1 0 0 0,1-8-1 0 0,1 2 60 0 0,1-1-1 0 0,0 0 1 0 0,0 1-1 0 0,8-16 1 0 0,-4 6 441 0 0,-7 19-413 0 0,1-1 0 0 0,0 0-1 0 0,0 1 1 0 0,1-1 0 0 0,-1 1 0 0 0,1 0 0 0 0,0-1 0 0 0,3-4 0 0 0,7-4-345 0 0,0 0 1 0 0,1 0-1 0 0,1 1 1 0 0,16-10-1 0 0,-17 12-446 0 0,-1 0 0 0 0,0 0 0 0 0,0-1 0 0 0,-1 0 0 0 0,0-1 0 0 0,10-14 0 0 0,-4 1-7836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7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7 15663 0 0,'-12'-1'356'0'0,"10"0"50"0"0,2 1 20 0 0,0 0-42 0 0,2 0-250 0 0,15-4 19 0 0,-16 4 567 0 0,1 0 249 0 0,0 1-683 0 0,0 0 0 0 0,0 0 0 0 0,-1 0-1 0 0,1 0 1 0 0,0 0 0 0 0,-1 0 0 0 0,1 1-1 0 0,-1-1 1 0 0,1 0 0 0 0,-1 1 0 0 0,0-1-1 0 0,1 1 1 0 0,0 2 0 0 0,10 11 821 0 0,-5-9-602 0 0,-5-5-402 0 0,0 1 1 0 0,0-1 0 0 0,0 1 0 0 0,0 0-1 0 0,0 0 1 0 0,-1 0 0 0 0,1 0-1 0 0,0 0 1 0 0,-1 0 0 0 0,0 1 0 0 0,0-1-1 0 0,1 0 1 0 0,-1 1 0 0 0,-1-1-1 0 0,2 3 1 0 0,-2 6 231 0 0,0-8-273 0 0,0-1 1 0 0,0 0-1 0 0,0 1 1 0 0,1-1-1 0 0,-1 0 1 0 0,1 0 0 0 0,-1 1-1 0 0,1-1 1 0 0,1 3-1 0 0,4 7 27 0 0,-4-9-83 0 0,-1 0 0 0 0,1 0 0 0 0,-1 0-1 0 0,1 1 1 0 0,-1-1 0 0 0,0 1 0 0 0,0-1 0 0 0,0 1 0 0 0,-1-1 0 0 0,1 1 0 0 0,-1-1 0 0 0,0 1 0 0 0,0 6 0 0 0,-2-2-6 0 0,2 0 0 0 0,-1 0 0 0 0,1 0 0 0 0,0 1 0 0 0,0-1 0 0 0,1 0 0 0 0,0 0 0 0 0,1-1 0 0 0,-1 1 0 0 0,6 13 0 0 0,-4-10 121 0 0,0 0-1 0 0,0 0 0 0 0,-1 0 1 0 0,-1 0-1 0 0,0 0 1 0 0,-1 0-1 0 0,0 1 1 0 0,0-1-1 0 0,-1 0 1 0 0,-1 0-1 0 0,0 0 1 0 0,0 0-1 0 0,-1 0 1 0 0,0 0-1 0 0,-1-1 1 0 0,-8 16-1 0 0,6-17-445 0 0,-1 0 0 0 0,0-1-1 0 0,0 0 1 0 0,0 0 0 0 0,-1 0 0 0 0,0-1 0 0 0,-1-1-1 0 0,0 1 1 0 0,-11 6 0 0 0,17-12-8 0 0,0 0 0 0 0,0 0 0 0 0,0 0 0 0 0,0 0 0 0 0,0 0 0 0 0,0-1 0 0 0,0 0 0 0 0,-4 1 0 0 0,-12-2-1202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45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0 19351 0 0,'0'0'856'0'0,"-8"-5"176"0"0,8 5-824 0 0,-8-5-208 0 0,8 5 0 0 0,0 0 0 0 0,-11-5 0 0 0,2 2 0 0 0,1 1 0 0 0,8 2 0 0 0,0 0 0 0 0,0 0 0 0 0,0 0 0 0 0,0 0-5696 0 0,6 10-1176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9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7 13823 0 0,'0'0'27'0'0,"0"0"-1"0"0,0 0 0 0 0,0 0 0 0 0,0 0 1 0 0,0 0-1 0 0,0 0 0 0 0,0 0 1 0 0,0 0-1 0 0,0 0 0 0 0,0 0 0 0 0,-1 0 1 0 0,1 0-1 0 0,0-1 0 0 0,0 1 1 0 0,0 0-1 0 0,0 0 0 0 0,0 0 0 0 0,0 0 1 0 0,0 0-1 0 0,0 0 0 0 0,0 0 1 0 0,0 0-1 0 0,0 0 0 0 0,0 0 0 0 0,0 0 1 0 0,0-1-1 0 0,0 1 0 0 0,0 0 1 0 0,0 0-1 0 0,0 0 0 0 0,0 0 0 0 0,0 0 1 0 0,0 0-1 0 0,0 0 0 0 0,0 0 1 0 0,0 0-1 0 0,0-1 0 0 0,0 1 0 0 0,0 0 1 0 0,0 0-1 0 0,0 0 0 0 0,0 0 1 0 0,0 0-1 0 0,0 0 0 0 0,0 0 1 0 0,0 0-1 0 0,0 0 0 0 0,0 0 0 0 0,0 0 1 0 0,0-1-1 0 0,0 1 0 0 0,1 0 1 0 0,-1 0-1 0 0,0 0 0 0 0,0 0 0 0 0,0 0 1 0 0,0 0-1 0 0,0 0 0 0 0,0 0 1 0 0,0 0-1 0 0,0 0 0 0 0,0 0 0 0 0,0 0 1 0 0,1 0-1 0 0,-1 0 0 0 0,0 0 1 0 0,12-7 1895 0 0,-8 5-1356 0 0,1 0 1 0 0,-1 1-1 0 0,1-1 1 0 0,6 0-1 0 0,0 1 304 0 0,86-4 1440 0 0,-86 5-2238 0 0,-10 1 64 0 0,1-1 0 0 0,-1 0 0 0 0,1 1 0 0 0,-1-1 0 0 0,0 1 0 0 0,1-1 0 0 0,-1 1 0 0 0,0 0 0 0 0,0-1 0 0 0,1 1 0 0 0,-1 0 0 0 0,1 1 0 0 0,-1-1-161 0 0,1 1-177 0 0,1-1-248 0 0,34 22-641 0 0,-31-16 1075 0 0,-6-7-54 0 0,0 1-1 0 0,0 0 1 0 0,0-1 0 0 0,0 1-1 0 0,0 0 1 0 0,0-1 0 0 0,0 1-1 0 0,-1 0 1 0 0,1-1 0 0 0,0 1-1 0 0,0 0 1 0 0,-1-1 0 0 0,1 1-1 0 0,0-1 1 0 0,-1 1 0 0 0,1 0-1 0 0,-1-1 1 0 0,1 1-1 0 0,-1-1 1 0 0,1 1 0 0 0,-1-1-1 0 0,1 1 1 0 0,-1-1 0 0 0,1 0-1 0 0,-1 1 1 0 0,0-1 0 0 0,1 0-1 0 0,-1 1 1 0 0,0-1 0 0 0,-23 8-5336 0 0,21-8 4256 0 0,-18 5-5288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19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 15663 0 0,'0'0'356'0'0,"-7"3"994"0"0,16-1-911 0 0,-1-2 0 0 0,1 1 0 0 0,0-1 0 0 0,-1 0 0 0 0,1-1 0 0 0,16-3 0 0 0,7 0 1390 0 0,2 2-563 0 0,-19 0-1280 0 0,-1 2 0 0 0,29 1 0 0 0,-43-1-13 0 0,0 0 1 0 0,-1 0-1 0 0,1 0 0 0 0,0 1 0 0 0,0-1 1 0 0,0 0-1 0 0,-1 0 0 0 0,1 0 0 0 0,0 0 1 0 0,0 0-1 0 0,0 1 0 0 0,0-1 0 0 0,-1 0 1 0 0,1 0-1 0 0,0 0 0 0 0,0 1 0 0 0,0-1 1 0 0,0 0-1 0 0,0 0 0 0 0,0 0 0 0 0,0 1 1 0 0,0-1-1 0 0,-1 0 0 0 0,1 0 0 0 0,0 1 1 0 0,0-1-1 0 0,0 0 0 0 0,0 0 0 0 0,0 0 1 0 0,0 1-1 0 0,0-1 0 0 0,1 0 0 0 0,-1 0 1 0 0,0 1-1 0 0,0-1 0 0 0,0 0 0 0 0,0 0 1 0 0,0 0-1 0 0,0 1 0 0 0,0-1 0 0 0,0 0 1 0 0,0 0-1 0 0,1 0 0 0 0,-1 1 0 0 0,0-1 1 0 0,0 0-1 0 0,0 0 0 0 0,0 0 0 0 0,1 0 0 0 0,-1 1 1 0 0,0-1-1 0 0,0 0 0 0 0,0 0 0 0 0,1 0 1 0 0,-1 0-1 0 0,0 0 0 0 0,0 0 0 0 0,1 0 1 0 0,-1 0-1 0 0,0 0 0 0 0,1 0 1 0 0,-23 12-3902 0 0,14-6 1882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0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491 15663 0 0,'-2'-3'178'0'0,"0"-1"0"0"0,0 1-1 0 0,0-1 1 0 0,0 0 0 0 0,1 1 0 0 0,0-1-1 0 0,0 0 1 0 0,0 0 0 0 0,0-6-1 0 0,0 8-135 0 0,1 0-1 0 0,1 0 0 0 0,-1 0 0 0 0,0 0 1 0 0,0-1-1 0 0,1 1 0 0 0,-1 0 0 0 0,1 0 0 0 0,0 0 1 0 0,0 0-1 0 0,-1 0 0 0 0,1 1 0 0 0,0-1 0 0 0,1 0 1 0 0,-1 0-1 0 0,0 1 0 0 0,0-1 0 0 0,1 0 0 0 0,-1 1 1 0 0,3-2-1 0 0,4-4 199 0 0,-4 4-49 0 0,-1 0-1 0 0,1 0 1 0 0,0 0-1 0 0,-1-1 1 0 0,0 1-1 0 0,0-1 1 0 0,0 0-1 0 0,4-7 1 0 0,14-24 1704 0 0,-15 27-1569 0 0,-1 0 1 0 0,0-1-1 0 0,6-13 1 0 0,12-28-306 0 0,-15 36 136 0 0,-2 1-1 0 0,7-20 0 0 0,2-7 589 0 0,-10 28-460 0 0,0 0 0 0 0,5-24-1 0 0,0 10-281 0 0,-9 24 44 0 0,0 0 0 0 0,0 1 1 0 0,0-1-1 0 0,0 0 0 0 0,-1 0 0 0 0,1 0 0 0 0,-1 0 0 0 0,1 0 1 0 0,-1 0-1 0 0,0 0 0 0 0,1 0 0 0 0,-1 0 0 0 0,0 0 1 0 0,0 0-1 0 0,-1 0 0 0 0,1 0 0 0 0,0 0 0 0 0,-1-1 1 0 0,0-1-1 0 0,0 3 462 0 0,0 1-66 0 0,1 0-439 0 0,0 0 0 0 0,-1 0 0 0 0,1 0 0 0 0,0 0 1 0 0,-1 0-1 0 0,1 0 0 0 0,0 0 0 0 0,-1 0 0 0 0,1 0 0 0 0,0 0 1 0 0,0 0-1 0 0,-1 0 0 0 0,1 0 0 0 0,0 0 0 0 0,-1 1 0 0 0,1-1 1 0 0,0 0-1 0 0,-1 0 0 0 0,1 0 0 0 0,0 0 0 0 0,0 1 0 0 0,0-1 1 0 0,-1 0-1 0 0,1 0 0 0 0,0 1 0 0 0,0-1 0 0 0,0 0 1 0 0,-1 1-1 0 0,1-1 0 0 0,0 0 0 0 0,0 0 0 0 0,0 1 0 0 0,0-1 1 0 0,0 0-1 0 0,0 1 0 0 0,0-1 0 0 0,0 0 0 0 0,0 1 0 0 0,0 0 1 0 0,-1-1-7 0 0,-5 13 2 0 0,0-1 0 0 0,-11 13 0 0 0,-8 15 0 0 0,2 10 0 0 0,-26 84 0 0 0,32-81 0 0 0,-6 1 0 0 0,17-43 0 0 0,1 0 0 0 0,0 1 0 0 0,1 0 0 0 0,0 0 0 0 0,1 0 0 0 0,0 0 0 0 0,-1 18 0 0 0,-2 382 0 0 0,6-404 0 0 0,0 3 0 0 0,0-1 0 0 0,-2 13 0 0 0,1-21 0 0 0,1 1 0 0 0,-1-1 0 0 0,1 0 0 0 0,-1 0 0 0 0,0 0 0 0 0,1 0 0 0 0,-1 0 0 0 0,0 0 0 0 0,-1 0 0 0 0,1 0 0 0 0,0-1 0 0 0,0 1 0 0 0,-1 0 0 0 0,1-1 0 0 0,-1 1 0 0 0,-2 1 0 0 0,4-2 0 0 0,0-1 0 0 0,-1 0 0 0 0,1 1 0 0 0,0-1 0 0 0,-1 0 0 0 0,1 0 0 0 0,0 1 0 0 0,-1-1 0 0 0,1 0 0 0 0,0 0 0 0 0,-1 0 0 0 0,1 1 0 0 0,0-1 0 0 0,-1 0 0 0 0,1 0 0 0 0,0 0 0 0 0,-1 0 0 0 0,1 0 0 0 0,-1 0 0 0 0,1 0 0 0 0,-1 0 0 0 0,1 0 0 0 0,0 0 0 0 0,-1 0 0 0 0,1 0 0 0 0,-1 0 0 0 0,1 0 0 0 0,0 0 0 0 0,-1 0 0 0 0,1 0 0 0 0,0-1 0 0 0,-1 1 0 0 0,1 0 0 0 0,0 0 0 0 0,-1 0 0 0 0,1-1 0 0 0,0 1 0 0 0,-1 0 0 0 0,1-1 0 0 0,0 1 0 0 0,-1 0 0 0 0,1 0 0 0 0,0-1 0 0 0,0 1 0 0 0,-1 0 0 0 0,1-1 0 0 0,0 1 0 0 0,0-1 0 0 0,-1 0 0 0 0,-2-2-81 0 0,0 0-1 0 0,0-1 1 0 0,1 1-1 0 0,-1-1 1 0 0,1 1 0 0 0,-1-1-1 0 0,1 0 1 0 0,0 0-1 0 0,1 0 1 0 0,-1 0 0 0 0,1-1-1 0 0,-1 1 1 0 0,1 0-1 0 0,1-1 1 0 0,-1 1 0 0 0,0-8-1 0 0,1 6-28 0 0,-1-1 0 0 0,0 1-1 0 0,-2-10 1 0 0,-3-18-57 0 0,5 17 167 0 0,0 1 0 0 0,-1-1 0 0 0,-6-24 0 0 0,6 31 0 0 0,1 0 0 0 0,-1-1 0 0 0,2 1 0 0 0,0-19 0 0 0,1 21 0 0 0,-1 1 0 0 0,0-1 0 0 0,0 0 0 0 0,-1 1 0 0 0,0-1 0 0 0,0 0 0 0 0,-1 1 0 0 0,-5-15 0 0 0,6 18 0 0 0,-1 1 0 0 0,1-1 0 0 0,-1 1 0 0 0,0 0 0 0 0,0 0 0 0 0,-1 0 0 0 0,1 0 0 0 0,-5-4 0 0 0,6 6 0 0 0,-1 0 0 0 0,1 0 0 0 0,-1 0 0 0 0,0 1 0 0 0,0-1 0 0 0,1 1 0 0 0,-1-1 0 0 0,0 1 0 0 0,0-1 0 0 0,0 1 0 0 0,1 0 0 0 0,-1 0 0 0 0,0 0 0 0 0,0 0 0 0 0,0 0 0 0 0,0 1 0 0 0,0-1 0 0 0,1 0 0 0 0,-4 2 0 0 0,-1-1 0 0 0,0 0 0 0 0,1 1 0 0 0,-1 0 0 0 0,-8 3 0 0 0,12-4 0 0 0,0 1 0 0 0,1-1 0 0 0,-1 0 0 0 0,0 0 0 0 0,1 1 0 0 0,-1-1 0 0 0,1 0 0 0 0,-1 1 0 0 0,1 0 0 0 0,0-1 0 0 0,0 1 0 0 0,0 0 0 0 0,0 0 0 0 0,-2 2 0 0 0,1 0 0 0 0,0 1 0 0 0,-1-1 0 0 0,1 0 0 0 0,-5 5 0 0 0,-2 2 0 0 0,7-3 0 0 0,2-6 0 0 0,4 1 0 0 0,7 6 0 0 0,-8-7 0 0 0,1 0 0 0 0,0 0 0 0 0,-1-1 0 0 0,1 1 0 0 0,0-1 0 0 0,0 0 0 0 0,0 0 0 0 0,0 0 0 0 0,0-1 0 0 0,0 1 0 0 0,0-1 0 0 0,0 0 0 0 0,0 0 0 0 0,0 0 0 0 0,0-1 0 0 0,0 0 0 0 0,0 1 0 0 0,0-1 0 0 0,0-1 0 0 0,3-1 0 0 0,19-4 0 0 0,-23 7 0 0 0,1-1 0 0 0,-1 0 0 0 0,1 0 0 0 0,-1 0 0 0 0,1 0 0 0 0,-1-1 0 0 0,0 1 0 0 0,6-4 0 0 0,-6 2-216 0 0,1 1-1 0 0,0 0 1 0 0,0 1-1 0 0,0-1 0 0 0,0 1 1 0 0,0 0-1 0 0,6-1 1 0 0,-4 0-714 0 0,1 0 0 0 0,-1 0 0 0 0,8-3 0 0 0,0-1-6578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5 17503 0 0,'-1'0'185'0'0,"0"0"-102"0"0,1 0 0 0 0,-1 0 0 0 0,1 0-1 0 0,-1 0 1 0 0,1 0 0 0 0,-1 0 0 0 0,1-1 0 0 0,-1 1 0 0 0,1 0-1 0 0,-1 0 1 0 0,1 0 0 0 0,0 0 0 0 0,-1 0 0 0 0,1-1 0 0 0,-1 1-1 0 0,1 0 1 0 0,-1 0 0 0 0,1-1 0 0 0,-1 1-77 0 0,1-1 0 0 0,0 1 1 0 0,0 0-1 0 0,0 0 0 0 0,0-1 0 0 0,0 1 1 0 0,0 0-1 0 0,0 0 0 0 0,-1-1 0 0 0,1 1 1 0 0,0 0-1 0 0,0-1 0 0 0,0 1 0 0 0,0 0 1 0 0,0 0-1 0 0,0-1 0 0 0,0 1 0 0 0,0 0 1 0 0,0-1-1 0 0,1 1 0 0 0,-1 0 0 0 0,0 0 1 0 0,0-1-1 0 0,0 1 0 0 0,0 0 0 0 0,0 0 1 0 0,0-1-1 0 0,1 1 0 0 0,1-1 46 0 0,-1 0 319 0 0,-1 1 117 0 0,0 0 21 0 0,11-2 1027 0 0,-6 4-1376 0 0,1-1 0 0 0,-1 1 0 0 0,0 0 0 0 0,-1 0 0 0 0,1 0 0 0 0,0 1 0 0 0,-1 0 0 0 0,1 0 1 0 0,-1 0-1 0 0,0 0 0 0 0,0 1 0 0 0,0-1 0 0 0,0 1 0 0 0,3 5 0 0 0,4 6 742 0 0,0 1 1 0 0,13 28-1 0 0,-16-30-794 0 0,20 38-108 0 0,-25-47 0 0 0,12 13 0 0 0,-7-10 0 0 0,-8-8-8 0 0,0 0 0 0 0,0 0 0 0 0,0 0-1 0 0,0 0 1 0 0,0 0 0 0 0,0 0 0 0 0,0 0 0 0 0,1 0-1 0 0,-1 1 1 0 0,0-1 0 0 0,0 0 0 0 0,0 0 0 0 0,0 0-1 0 0,0 0 1 0 0,0 0 0 0 0,0 0 0 0 0,0 0 0 0 0,1 0 0 0 0,-1 0-1 0 0,0 0 1 0 0,0 0 0 0 0,0 0 0 0 0,0 0 0 0 0,0 0-1 0 0,0 0 1 0 0,0 0 0 0 0,1 0 0 0 0,-1 0 0 0 0,0 0-1 0 0,0 0 1 0 0,0 0 0 0 0,0 0 0 0 0,0-1 0 0 0,0 1 0 0 0,0 0-1 0 0,0 0 1 0 0,0 0 0 0 0,1 0 0 0 0,-1 0 0 0 0,0 0-1 0 0,0 0 1 0 0,0 0 0 0 0,1-7-815 0 0,0 6 686 0 0,-1-1-1 0 0,-1 1 0 0 0,1 0 0 0 0,0 0 0 0 0,0-1 0 0 0,0 1 0 0 0,-1 0 0 0 0,1 0 0 0 0,0 0 1 0 0,-1 0-1 0 0,-1-3 0 0 0,1 3-181 0 0,0 0 0 0 0,-1-1 1 0 0,1 1-1 0 0,0-1 0 0 0,0 1 1 0 0,0-1-1 0 0,0 0 0 0 0,0 0 0 0 0,0 1 1 0 0,1-1-1 0 0,-1 0 0 0 0,0 0 1 0 0,1 0-1 0 0,-1 0 0 0 0,1 0 0 0 0,0 0 1 0 0,0 0-1 0 0,0 0 0 0 0,0 1 1 0 0,0-1-1 0 0,0 0 0 0 0,0 0 0 0 0,1 0 1 0 0,-1 0-1 0 0,1 0 0 0 0,-1 0 1 0 0,2-2-1 0 0,0-4-1728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0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9 13823 0 0,'0'0'315'0'0,"0"0"45"0"0,0 0 21 0 0,0 0-49 0 0,2 0-220 0 0,1-1 137 0 0,1-1 1 0 0,-1 1-1 0 0,0-1 0 0 0,0 0 0 0 0,4-2 0 0 0,1-2 1146 0 0,-6 5-405 0 0,-2 1 30 0 0,0 0-65 0 0,0 0-290 0 0,0 0-121 0 0,0 0-28 0 0,0 0-4 0 0,0 0 0 0 0,0 0 0 0 0,-9 13 599 0 0,2-5-1108 0 0,0 0 1 0 0,0-1-1 0 0,0 1 1 0 0,-10 6-1 0 0,9-7-3 0 0,0 1 0 0 0,1 0 0 0 0,0 0 0 0 0,0 1 0 0 0,-5 10 0 0 0,-5 4 0 0 0,-12 14 0 0 0,14-19 0 0 0,-16 24 0 0 0,17-23 0 0 0,11-16 0 0 0,1-1 0 0 0,0 1 0 0 0,0-1 0 0 0,0 1 0 0 0,0 0 0 0 0,0 0 0 0 0,1 0 0 0 0,-1 0 0 0 0,1 0 0 0 0,-2 6 0 0 0,3-8-49 0 0,0 0 1 0 0,0-1-1 0 0,-1 1 0 0 0,1 0 0 0 0,0 0 0 0 0,0 0 1 0 0,-1 0-1 0 0,1-1 0 0 0,0 1 0 0 0,-1 0 0 0 0,1 0 1 0 0,-1-1-1 0 0,1 1 0 0 0,-1 0 0 0 0,1-1 1 0 0,-2 2-1 0 0,1-1-905 0 0,1-1-56 0 0,0 0-81 0 0,9-9-1789 0 0,4 0 1348 0 0,0-2-4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1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0 19351 0 0,'0'0'439'0'0,"0"0"62"0"0,0 0 33 0 0,-1 2-65 0 0,-2 3-284 0 0,1-1 0 0 0,-1 0 0 0 0,0 0 0 0 0,0 0 1 0 0,0 0-1 0 0,-1-1 0 0 0,0 1 0 0 0,1-1 0 0 0,-5 3 0 0 0,-11 11 1117 0 0,9-8-1000 0 0,-19 16 1 0 0,20-18-200 0 0,1 0 0 0 0,0 0 0 0 0,0 1 0 0 0,-7 8 0 0 0,-11 11-103 0 0,23-24 0 0 0,-1 0 0 0 0,1 0 0 0 0,0 0 0 0 0,0 0 0 0 0,0 1 0 0 0,0-1 0 0 0,1 1 0 0 0,-1 0 0 0 0,1 0 0 0 0,0 0 0 0 0,0 0 0 0 0,-2 5 0 0 0,1 3 0 0 0,-1 0 0 0 0,0-1 0 0 0,-1 0 0 0 0,-1 0 0 0 0,1-1 0 0 0,-2 1 0 0 0,-7 9 0 0 0,9-14 0 0 0,2-2 0 0 0,-1 0 0 0 0,1-1 0 0 0,1 1 0 0 0,-1 0 0 0 0,1 0 0 0 0,-1 0 0 0 0,1 1 0 0 0,0-1 0 0 0,0 1 0 0 0,1-1 0 0 0,0 1 0 0 0,-2 8 0 0 0,4 0 0 0 0,-1-11 0 0 0,1 0 0 0 0,-1 0 0 0 0,0 0 0 0 0,0 0 0 0 0,0 0 0 0 0,0 1 0 0 0,0-1 0 0 0,-1 0 0 0 0,1 0 0 0 0,-1 2 0 0 0,-4 7 0 0 0,4-10 0 0 0,0 0 0 0 0,1 1 0 0 0,-1-1 0 0 0,1 0 0 0 0,-1 1 0 0 0,1-1 0 0 0,-1 1 0 0 0,1-1 0 0 0,0 0 0 0 0,-1 1 0 0 0,1-1 0 0 0,0 1 0 0 0,0-1 0 0 0,0 1 0 0 0,0-1 0 0 0,1 1 0 0 0,-1-1 0 0 0,0 1 0 0 0,1-1 0 0 0,-1 0 0 0 0,0 1 0 0 0,2 1 0 0 0,-2-2 0 0 0,0-1 0 0 0,1 1 0 0 0,-1 0 0 0 0,0-1 0 0 0,0 1 0 0 0,1 0 0 0 0,-1-1 0 0 0,0 1 0 0 0,0 0 0 0 0,0-1 0 0 0,0 1 0 0 0,0 0 0 0 0,0 0 0 0 0,0-1 0 0 0,-1 2 0 0 0,1-2 0 0 0,0 1 0 0 0,0-1 0 0 0,0 1 0 0 0,0-1 0 0 0,0 1 0 0 0,0-1 0 0 0,0 1 0 0 0,0-1 0 0 0,0 1 0 0 0,0-1 0 0 0,0 1 0 0 0,0-1 0 0 0,0 1 0 0 0,1-1 0 0 0,-1 1 0 0 0,0-1 0 0 0,0 1 0 0 0,0-1 0 0 0,1 1 0 0 0,-1-1 0 0 0,0 0 0 0 0,0 1 0 0 0,1-1 0 0 0,-1 0 0 0 0,0 1 0 0 0,1-1 0 0 0,-1 0 0 0 0,1 1 0 0 0,-1-1 0 0 0,0 0 0 0 0,1 1 0 0 0,-1-1 0 0 0,1 0 0 0 0,-1 0 0 0 0,1 0 0 0 0,-1 1 0 0 0,1-1 0 0 0,-1 0 0 0 0,2 0 0 0 0,22 4 0 0 0,-20-4 0 0 0,-3 0-297 0 0,0 0 1 0 0,0 0-1 0 0,0 0 1 0 0,0 0-1 0 0,0 0 0 0 0,0 0 1 0 0,0 0-1 0 0,0-1 0 0 0,0 1 1 0 0,0 0-1 0 0,0-1 1 0 0,0 1-1 0 0,0-1 0 0 0,0 1 1 0 0,-1-1-1 0 0,1 0 1 0 0,0 1-1 0 0,0-1 0 0 0,-1 0 1 0 0,1 1-1 0 0,0-1 0 0 0,0-1 1 0 0,6-5-3132 0 0,7-4-3210 0 0</inkml:trace>
  <inkml:trace contextRef="#ctx0" brushRef="#br0" timeOffset="1">463 78 19351 0 0,'0'0'439'0'0,"0"0"62"0"0,2 3 33 0 0,0-1-375 0 0,2 4 128 0 0,-2 12-87 0 0,-1-3 483 0 0,0 0-1 0 0,1-1 1 0 0,1 1 0 0 0,0 0-1 0 0,1-1 1 0 0,0 0 0 0 0,1 0-1 0 0,9 16 1 0 0,-8-17-683 0 0,0 0 0 0 0,1-1 0 0 0,0 0 0 0 0,1 0 0 0 0,11 13 0 0 0,-11-14-28 0 0,3 1-99 0 0,19 8-119 0 0,-29-19-229 0 0,-1-1-33 0 0,0 0-72 0 0,0 0-285 0 0,0 0-126 0 0,0 0-29 0 0,0 0-140 0 0,0-7-2733 0 0,1 1 2898 0 0,-1 2 130 0 0,1 2-1182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1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6 17503 0 0,'0'0'399'0'0,"0"0"60"0"0,0 0 21 0 0,-2 0-59 0 0,-1-1-310 0 0,0 0 0 0 0,0 0 0 0 0,0 0 0 0 0,0 1 0 0 0,0-1 0 0 0,0 1 0 0 0,-1 0 0 0 0,1 0 0 0 0,0 0-1 0 0,0 0 1 0 0,0 0 0 0 0,0 1 0 0 0,-1 0 0 0 0,1-1 0 0 0,0 1 0 0 0,0 0 0 0 0,-4 3 0 0 0,-6 1 2085 0 0,12-5-2057 0 0,0 0-1 0 0,-1 1 1 0 0,1-1-1 0 0,0 1 1 0 0,0-1-1 0 0,0 1 1 0 0,0-1 0 0 0,0 1-1 0 0,0 0 1 0 0,0-1-1 0 0,0 1 1 0 0,0 0 0 0 0,-2 2-1 0 0,-7 8-81 0 0,-1 1 1 0 0,-17 13-1 0 0,16-13-57 0 0,1 0 0 0 0,0 1 0 0 0,1 0 0 0 0,-12 22 0 0 0,8-14 0 0 0,13-20-2 0 0,-8 12-3507 0 0,-12 26 0 0 0,20-38 953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2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19351 0 0,'0'0'439'0'0,"0"2"62"0"0,1 17-38 0 0,1 0-1 0 0,2 0 0 0 0,5 19 1 0 0,-1-2 819 0 0,5 20-713 0 0,10 62 1678 0 0,-21-106-2075 0 0,-1 1 0 0 0,-1-1 0 0 0,0 0 0 0 0,-1 0 0 0 0,0 0 0 0 0,-1 0 0 0 0,-5 20 0 0 0,4-25-218 0 0,0 0 0 0 0,0 0 0 0 0,-1 0 1 0 0,0 0-1 0 0,0-1 0 0 0,-1 1 0 0 0,0-1 0 0 0,0 0 0 0 0,0-1 0 0 0,-1 1 0 0 0,0-1 1 0 0,0 0-1 0 0,-7 4 0 0 0,0-1-144 0 0,0 0 0 0 0,-1-1 0 0 0,0 0 0 0 0,0-1-1 0 0,-24 6 1 0 0,24-9-1814 0 0,0-2-3945 0 0,2-1-1763 0 0</inkml:trace>
  <inkml:trace contextRef="#ctx0" brushRef="#br0" timeOffset="1">457 426 23039 0 0,'0'0'528'0'0,"0"0"69"0"0,0 0 38 0 0,0 0-80 0 0,7 2 192 0 0,-2-2 2832 0 0,-5 0-3545 0 0,1 0 0 0 0,-1 0-1 0 0,1 0 1 0 0,-1 0-1 0 0,1 0 1 0 0,0 0 0 0 0,-1-1-1 0 0,1 1 1 0 0,-1 0 0 0 0,1 0-1 0 0,-1-1 1 0 0,1 1-1 0 0,-1 0 1 0 0,0 0 0 0 0,1-1-1 0 0,-1 1 1 0 0,1-1-1 0 0,-1 1 1 0 0,0 0 0 0 0,1-1-1 0 0,-1 1 1 0 0,0-1 0 0 0,1 1-1 0 0,-1-1 1 0 0,0 1-1 0 0,1-1 1 0 0,-1 1 0 0 0,0-1-1 0 0,0 1 1 0 0,0-1-1 0 0,0 1 1 0 0,0-1 0 0 0,0 1-1 0 0,1-1 1 0 0,-1 1-1 0 0,0-1 1 0 0,0 1 0 0 0,-1-1-1 0 0,1 0 1 0 0,0 1 0 0 0,0-1-1 0 0,0 1 1 0 0,0-1-1 0 0,0 1 1 0 0,-1-1 0 0 0,1 1-1 0 0,-1-2 1 0 0,0-2 150 0 0,-1-25-1784 0 0,2 24 998 0 0,0 0 1 0 0,-1 0 0 0 0,1 0-1 0 0,-3-7 1 0 0,-1 2-423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3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83 8287 0 0,'30'-12'191'0'0,"-24"10"26"0"0,-6 2 9 0 0,2-1-34 0 0,-1 1-45 0 0,1-1 0 0 0,0 0 1 0 0,-1 1-1 0 0,1-1 0 0 0,-1 0 0 0 0,0 0 1 0 0,1 0-1 0 0,-1 0 0 0 0,0 0 0 0 0,0 0 1 0 0,1-1-1 0 0,-1 1 0 0 0,0 0 1 0 0,0-1-1 0 0,0 1 0 0 0,-1-1 0 0 0,1 1 1 0 0,0-1-1 0 0,0 1 0 0 0,-1-1 0 0 0,1 1 1 0 0,-1-1-1 0 0,1 1 0 0 0,-1-3 1 0 0,4-8 1136 0 0,23-32 2812 0 0,-8 15-1998 0 0,-14 22-1575 0 0,0 1 1 0 0,6-14-1 0 0,38-76 2073 0 0,-44 82-2297 0 0,0-1-1 0 0,-1 1 1 0 0,5-27-1 0 0,0-47 705 0 0,-7 63-40 0 0,-3 23-961 0 0,1-1 0 0 0,-1 1 0 0 0,1-1 0 0 0,-1 1 0 0 0,0 0 0 0 0,0-1 0 0 0,-1-1 0 0 0,2 3-2 0 0,0 1 0 0 0,0 0 0 0 0,0 0 0 0 0,-1 0 0 0 0,1-1 0 0 0,0 1 0 0 0,0 0 0 0 0,0 0 0 0 0,-1 0 0 0 0,1-1 0 0 0,0 1 0 0 0,0 0 0 0 0,0 0 0 0 0,-1 0 0 0 0,1 0 0 0 0,0 0 0 0 0,-1 0 0 0 0,1 0 0 0 0,0-1 0 0 0,0 1 0 0 0,-1 0 0 0 0,1 0 0 0 0,0 0 0 0 0,0 0 0 0 0,-1 0 0 0 0,1 0 0 0 0,0 0 0 0 0,-1 0 0 0 0,1 0 0 0 0,0 0 0 0 0,0 1 0 0 0,-1-1 0 0 0,1 0 0 0 0,0 0 0 0 0,0 0 0 0 0,-1 0 0 0 0,1 0 0 0 0,0 0 0 0 0,0 1 0 0 0,-1-1 0 0 0,1 0 0 0 0,0 0 0 0 0,0 0 0 0 0,0 1 0 0 0,-1-1 0 0 0,1 0 0 0 0,0 0 0 0 0,0 1 0 0 0,-4 1 0 0 0,0 1 0 0 0,0 0 0 0 0,0 0 0 0 0,0 1 0 0 0,1-1 0 0 0,0 1 0 0 0,-1 0 0 0 0,1 0 0 0 0,1 0 0 0 0,-1 0 0 0 0,1 0 0 0 0,-1 0 0 0 0,1 1 0 0 0,0 0 0 0 0,1-1 0 0 0,-1 1 0 0 0,-1 8 0 0 0,-40 117 0 0 0,31-91 0 0 0,6-22 0 0 0,1 1 0 0 0,0 0 0 0 0,1-1 0 0 0,1 1 0 0 0,0 24 0 0 0,8 132 0 0 0,0 60 0 0 0,-5-226 0 0 0,-1 1 0 0 0,0-1 0 0 0,0 0 0 0 0,0 0 0 0 0,-1 1 0 0 0,-5 11 0 0 0,7-20 0 0 0,0 1 0 0 0,-1 0 0 0 0,1-1 0 0 0,0 1 0 0 0,-1-1 0 0 0,1 1 0 0 0,0 0 0 0 0,-1-1 0 0 0,1 1 0 0 0,-1-1 0 0 0,1 1 0 0 0,-1-1 0 0 0,1 1 0 0 0,-1-1 0 0 0,0 1 0 0 0,0 0 0 0 0,-4-2 0 0 0,4 1 0 0 0,-2 0 0 0 0,0-1 0 0 0,1 1 0 0 0,-1-1 0 0 0,0 0 0 0 0,0 0 0 0 0,0 0 0 0 0,1 0 0 0 0,-1 0 0 0 0,0-1 0 0 0,1 1 0 0 0,-1-1 0 0 0,1 1 0 0 0,0-1 0 0 0,-1 0 0 0 0,1 0 0 0 0,0 0 0 0 0,-3-5 0 0 0,1 2 0 0 0,0 0 0 0 0,1 0 0 0 0,-1-1 0 0 0,1 1 0 0 0,1-1 0 0 0,-1 0 0 0 0,-2-7 0 0 0,-6-14 0 0 0,8 23 0 0 0,1-1 0 0 0,0 1 0 0 0,0-1 0 0 0,1 1 0 0 0,-3-10 0 0 0,2-10-310 0 0,-1-28 0 0 0,4 38 139 0 0,-1 0-1 0 0,-1 0 1 0 0,-1 0-1 0 0,0 0 1 0 0,0 0-1 0 0,-2 0 1 0 0,-5-15-1 0 0,43 45 172 0 0,-20-12 0 0 0,0-1 0 0 0,1 0 0 0 0,-1-1 0 0 0,0 0 0 0 0,1-1 0 0 0,-1-1 0 0 0,16-1 0 0 0,25 1 0 0 0,-43 0-208 0 0,-10 0-871 0 0,-2 0-370 0 0,0 0-72 0 0,0 0-14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3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80 15663 0 0,'-15'-1'719'0'0,"11"0"-20"0"0,5 1-689 0 0,-1-1 1 0 0,0 1 0 0 0,0-1 0 0 0,1 1 0 0 0,-1 0 0 0 0,0-1-1 0 0,1 1 1 0 0,-1-1 0 0 0,1 1 0 0 0,-1 0 0 0 0,0-1 0 0 0,1 1 0 0 0,-1 0-1 0 0,1-1 1 0 0,-1 1 0 0 0,1 0 0 0 0,-1 0 0 0 0,1-1 0 0 0,-1 1-1 0 0,1 0 1 0 0,-1 0 0 0 0,1 0 0 0 0,1 0 0 0 0,-1 0 17 0 0,-1-1 0 0 0,1 1-1 0 0,0 0 1 0 0,0 0 0 0 0,0-1 0 0 0,-1 1 0 0 0,1-1 0 0 0,0 1 0 0 0,0 0 0 0 0,-1-1 0 0 0,1 1 0 0 0,0-1 0 0 0,-1 0-1 0 0,1 1 1 0 0,0-1 0 0 0,0 0 0 0 0,0-2 273 0 0,0 1 0 0 0,1-1 0 0 0,-1 1 0 0 0,1 0 0 0 0,0 0 0 0 0,2-3 0 0 0,2-2 1028 0 0,-5 5-309 0 0,13-6 2104 0 0,1 7-2880 0 0,-15 1-218 0 0,1 0 1 0 0,0 0-1 0 0,-1 0 0 0 0,1 0 1 0 0,-1 0-1 0 0,1 1 0 0 0,0-1 0 0 0,-1 0 1 0 0,1 0-1 0 0,-1 0 0 0 0,1 1 1 0 0,-1-1-1 0 0,1 0 0 0 0,-1 1 0 0 0,1-1 1 0 0,-1 0-1 0 0,1 1 0 0 0,-1-1 1 0 0,1 1-1 0 0,-1-1 0 0 0,0 1 0 0 0,1-1 1 0 0,-1 1-1 0 0,0-1 0 0 0,1 1 1 0 0,-1-1-1 0 0,0 1 0 0 0,1 0 0 0 0,2 18 1002 0 0,-3-11-842 0 0,3 26-186 0 0,-3-29 0 0 0,0 1 0 0 0,0-1 0 0 0,0 0 0 0 0,1 0 0 0 0,-1 0 0 0 0,1 0 0 0 0,1 0 0 0 0,-1 0 0 0 0,1-1 0 0 0,4 10 0 0 0,-5-10 0 0 0,0-3 0 0 0,-1 0 0 0 0,1 0 0 0 0,-1 0 0 0 0,1 0 0 0 0,-1 0 0 0 0,1 0 0 0 0,-1 0 0 0 0,1 0 0 0 0,0 0 0 0 0,0 0 0 0 0,-1 0 0 0 0,1 0 0 0 0,2 1 0 0 0,-1-1 0 0 0,-1 1 0 0 0,1-1 0 0 0,0 0 0 0 0,0 1 0 0 0,0-1 0 0 0,0 0 0 0 0,0 0 0 0 0,0-1 0 0 0,1 1 0 0 0,-1 0 0 0 0,0-1 0 0 0,0 1 0 0 0,1-1 0 0 0,-1 0 0 0 0,0 1 0 0 0,4-2 0 0 0,-1 1 0 0 0,0 0 0 0 0,0-1 0 0 0,0 1 0 0 0,0-1 0 0 0,0 0 0 0 0,8-4 0 0 0,-10 4 0 0 0,1 0 0 0 0,-1-1 0 0 0,0 1 0 0 0,0-1 0 0 0,0 0 0 0 0,0 0 0 0 0,0 0 0 0 0,0 0 0 0 0,0 0 0 0 0,-1-1 0 0 0,1 1 0 0 0,-1-1 0 0 0,0 0 0 0 0,0 0 0 0 0,0 1 0 0 0,2-5 0 0 0,34-51 0 0 0,-33 46 0 0 0,-1 7 0 0 0,-1-1 0 0 0,-1 0 0 0 0,1 0 0 0 0,-1 0 0 0 0,0 0 0 0 0,0-1 0 0 0,-1 1 0 0 0,1-9 0 0 0,-3 8 0 0 0,1 7 0 0 0,0 0 0 0 0,0-1 0 0 0,0 1 0 0 0,0 0 0 0 0,0 0 0 0 0,0 0 0 0 0,0 0 0 0 0,0 0 0 0 0,0-1 0 0 0,0 1 0 0 0,-1 0 0 0 0,1 0 0 0 0,0 0 0 0 0,0 0 0 0 0,0-1 0 0 0,0 1 0 0 0,0 0 0 0 0,0 0 0 0 0,0 0 0 0 0,0 0 0 0 0,0 0 0 0 0,-1 0 0 0 0,1-1 0 0 0,0 1 0 0 0,0 0 0 0 0,0 0 0 0 0,0 0 0 0 0,0 0 0 0 0,0 0 0 0 0,-1 0 0 0 0,1 0 0 0 0,0 0 0 0 0,0 0 0 0 0,0 0 0 0 0,0 0 0 0 0,-1 0 0 0 0,1 0 0 0 0,0 0 0 0 0,0 0 0 0 0,0 0 0 0 0,0 0 0 0 0,-1 0 0 0 0,1 0 0 0 0,0 0 0 0 0,0 0 0 0 0,0 0 0 0 0,0 0 0 0 0,0 0 0 0 0,-1 0 0 0 0,1 0 0 0 0,0 0 0 0 0,0 0 0 0 0,0 0 0 0 0,0 0 0 0 0,0 0 0 0 0,-1 1 0 0 0,1-1 0 0 0,0 0 0 0 0,0 0 0 0 0,0 0 0 0 0,0 0 0 0 0,0 0 0 0 0,0 0 0 0 0,0 1 0 0 0,0-1 0 0 0,0 0 0 0 0,-1 0 0 0 0,1 0 0 0 0,0 1 0 0 0,-7 9 0 0 0,0 12 571 0 0,-7 31-1 0 0,9-33-271 0 0,-10 38-755 0 0,-2 0 0 0 0,-39 85 0 0 0,48-128 450 0 0,-1 0 0 0 0,-14 18 0 0 0,9-13 8 0 0,12-17-87 0 0,0-1 1 0 0,0 1-1 0 0,0-1 1 0 0,-1 0-1 0 0,1 1 0 0 0,-1-1 1 0 0,1 0-1 0 0,-1 0 1 0 0,0-1-1 0 0,-5 4 0 0 0,7-5-424 0 0,1 0-71 0 0,0 0-285 0 0,0 0-126 0 0,-3-11-1777 0 0,2 10 2645 0 0,1 0-1 0 0,0 0 1 0 0,-1 1-1 0 0,1-1 0 0 0,0 0 1 0 0,0 0-1 0 0,-1 0 1 0 0,1 0-1 0 0,0 1 1 0 0,0-1-1 0 0,0 0 1 0 0,0 0-1 0 0,0 0 0 0 0,0 0 1 0 0,0 0-1 0 0,0 1 1 0 0,1-2-1 0 0,6-11-2329 0 0,2 1-3690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45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0 19351 0 0,'0'0'439'0'0,"0"0"62"0"0,0 0 33 0 0,0 0-65 0 0,-1 3-309 0 0,-7 14 424 0 0,-8 29 0 0 0,7-21 148 0 0,-38 136 12 0 0,5-15 233 0 0,29-108-731 0 0,-31 63 0 0 0,36-88-210 0 0,-18 25 0 0 0,25-36 335 0 0,1-2 117 0 0,0 0 21 0 0,0 0-66 0 0,4-1-429 0 0,-1-1-1 0 0,0 1 1 0 0,0 0 0 0 0,1-1 0 0 0,-1 1-1 0 0,0-1 1 0 0,0 0 0 0 0,-1 0 0 0 0,1-1 0 0 0,0 1-1 0 0,2-3 1 0 0,-4 4-14 0 0,56-48 683 0 0,2 3-1 0 0,84-50 1 0 0,-73 57-683 0 0,-119 74 0 0 0,-79 41 0 0 0,125-74 0 0 0,-16 14 0 0 0,15-11 0 0 0,2-5 0 0 0,1 1 0 0 0,1-1 0 0 0,-1 0 0 0 0,1 0 0 0 0,-1 1 0 0 0,1-1 0 0 0,-1 0 0 0 0,1 1 0 0 0,0-1 0 0 0,-1 1 0 0 0,1-1 0 0 0,-1 1 0 0 0,1-1 0 0 0,0 1 0 0 0,-1-1 0 0 0,1 1 0 0 0,0-1 0 0 0,0 1 0 0 0,-1-1 0 0 0,1 1 0 0 0,0-1 0 0 0,0 1 0 0 0,0 0 0 0 0,0-1 0 0 0,-1 2 0 0 0,1 5 0 0 0,1-4 0 0 0,1 0 0 0 0,-1 0 0 0 0,1 0 0 0 0,0 0 0 0 0,0 0 0 0 0,0-1 0 0 0,0 1 0 0 0,1-1 0 0 0,3 4 0 0 0,6 6 0 0 0,58 80 0 0 0,-64-85 0 0 0,0 0 0 0 0,1-1 0 0 0,0 0 0 0 0,10 7 0 0 0,-3-2 0 0 0,2 0 0 0 0,-6-7 70 0 0,-6-6 150 0 0,-4 2-67 0 0,2 0 335 0 0,-2 0 21 0 0,0-2-66 0 0,1 2-481 0 0,-1-1 0 0 0,0 0 1 0 0,0 0-1 0 0,1 0 1 0 0,-1 1-1 0 0,0-1 0 0 0,0 0 1 0 0,0 0-1 0 0,0 0 0 0 0,0 1 1 0 0,0-1-1 0 0,0 0 1 0 0,0 0-1 0 0,-1 0 0 0 0,1 0 1 0 0,0 1-1 0 0,0-1 0 0 0,-1 0 1 0 0,1 0-1 0 0,0 1 1 0 0,-1-1-1 0 0,1 0 0 0 0,-1 1 1 0 0,1-1-1 0 0,-1 0 0 0 0,1 1 1 0 0,-1-1-1 0 0,0 0 1 0 0,-1-1-380 0 0,-1-1-156 0 0,1-1 0 0 0,-2 0-1 0 0,1 1 1 0 0,0 0 0 0 0,-7-5 0 0 0,5 4 74 0 0,-17-13-1546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4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8 6447 0 0,'0'0'298'0'0,"1"-1"-10"0"0,1-3-188 0 0,-6 1 118 0 0,3 2 860 0 0,2 1-503 0 0,0 0 1 0 0,0 0-1 0 0,0-1 1 0 0,-1 1-1 0 0,1 0 1 0 0,0 0-1 0 0,0 0 0 0 0,0-1 1 0 0,-1 1-1 0 0,1 0 1 0 0,0-1-1 0 0,0 1 1 0 0,0-1-1 0 0,0-2 3099 0 0,-8 2-4002 0 0,7 1 372 0 0,-1 0-1 0 0,1 0 1 0 0,0 0-1 0 0,0 0 1 0 0,-1 0-1 0 0,1 0 0 0 0,0 0 1 0 0,0 0-1 0 0,0 0 1 0 0,-1 0-1 0 0,1 0 1 0 0,0 0-1 0 0,0 1 1 0 0,-1-1-1 0 0,1 0 1 0 0,0 0-1 0 0,0 0 1 0 0,0 0-1 0 0,-1 0 1 0 0,1 1-1 0 0,0-1 0 0 0,0 0 1 0 0,0 0-1 0 0,0 0 1 0 0,0 1-1 0 0,0-1 1 0 0,-1 0-1 0 0,1 0 1 0 0,0 1-1 0 0,0-1 1 0 0,0 0-1 0 0,0 0 1 0 0,0 0-1 0 0,0 1 1 0 0,0-1-1 0 0,0 0 0 0 0,0 0 1 0 0,0 1-1 0 0,0-1 1 0 0,0 0-1 0 0,0 0 1 0 0,0 1-1 0 0,0-1 1 0 0,0 0-1 0 0,0 0 1 0 0,1 1-1 0 0,-1 0-12 0 0,0 0-1 0 0,0-1 0 0 0,0 1 1 0 0,0 0-1 0 0,0 0 1 0 0,0 0-1 0 0,-1-1 0 0 0,1 1 1 0 0,0 0-1 0 0,0 0 1 0 0,0 0-1 0 0,-1-1 1 0 0,1 1-1 0 0,0 0 0 0 0,-1-1 1 0 0,0 2-1 0 0,-7 6 275 0 0,6-7-251 0 0,1 1 0 0 0,-1-1-1 0 0,1 0 1 0 0,0 1 0 0 0,-1-1-1 0 0,1 1 1 0 0,0 0 0 0 0,0-1 0 0 0,0 1-1 0 0,0 0 1 0 0,0 0 0 0 0,0 0-1 0 0,1-1 1 0 0,-2 5 0 0 0,0 4-41 0 0,-1 1 0 0 0,-5 12 0 0 0,-2 2 408 0 0,8-20-294 0 0,0 0 1 0 0,0-1 0 0 0,0 0-1 0 0,-1 1 1 0 0,-5 5-1 0 0,5-6-30 0 0,1 0-1 0 0,-1 0 0 0 0,1-1 1 0 0,-1 1-1 0 0,1 1 0 0 0,-2 5 1 0 0,-4 35 68 0 0,6-38-165 0 0,-1-2 0 0 0,1 1 0 0 0,1 0 0 0 0,-1 0 0 0 0,1 0 0 0 0,0 0 0 0 0,0 0 0 0 0,0 0 0 0 0,1 8 0 0 0,0 23 0 0 0,-1-29 0 0 0,1-1 0 0 0,0 1 0 0 0,0-1 0 0 0,0 1 0 0 0,4 14 0 0 0,-3-17-9 0 0,0 0-1 0 0,0 0 1 0 0,1 0-1 0 0,0-1 0 0 0,0 1 1 0 0,0 0-1 0 0,0-1 1 0 0,1 1-1 0 0,-1-1 1 0 0,1 0-1 0 0,0 0 1 0 0,1 0-1 0 0,4 5 1 0 0,-6-8-687 0 0,8 0-884 0 0,-8-2-1695 0 0,-2-3 2287 0 0,0 2 712 0 0,0-1 0 0 0,0 1 0 0 0,0 0 1 0 0,1 0-1 0 0,-1 0 0 0 0,0 0 1 0 0,1 0-1 0 0,-1-1 0 0 0,1 1 1 0 0,1-3-1 0 0,16-18-1771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4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0 19351 0 0,'-17'4'439'0'0,"13"-3"62"0"0,4 1-393 0 0,-1 0 0 0 0,1 0 0 0 0,-1 0 0 0 0,1 0 0 0 0,-1 0 0 0 0,0 0 0 0 0,0-1 0 0 0,0 1-1 0 0,0 0 1 0 0,0 0 0 0 0,0-1 0 0 0,-1 1 0 0 0,-2 2 0 0 0,2-2 31 0 0,0 0-1 0 0,0 1 1 0 0,1-1 0 0 0,-1 0-1 0 0,1 1 1 0 0,-1-1 0 0 0,0 4-1 0 0,1-3 65 0 0,-1 1-1 0 0,0-1 0 0 0,0 1 1 0 0,0-1-1 0 0,0 0 0 0 0,-5 6 1 0 0,5-7-122 0 0,0 0 1 0 0,1 0-1 0 0,-1 1 1 0 0,0-1 0 0 0,1 0-1 0 0,0 1 1 0 0,-1-1-1 0 0,1 1 1 0 0,0-1-1 0 0,0 1 1 0 0,0 0-1 0 0,1-1 1 0 0,-1 1 0 0 0,0 5-1 0 0,-2 11-62 0 0,3-17-19 0 0,-1 0 0 0 0,1-1 0 0 0,-1 1 0 0 0,1 0-1 0 0,0 0 1 0 0,0 0 0 0 0,0-1 0 0 0,0 1-1 0 0,0 0 1 0 0,0 0 0 0 0,0-1 0 0 0,0 1 0 0 0,1 0-1 0 0,0 2 1 0 0,0 11 0 0 0,-1-14 0 0 0,0 0 0 0 0,0 0 0 0 0,-1 0 0 0 0,1 1 0 0 0,0-1 0 0 0,1 0 0 0 0,-1 0 0 0 0,0 1 0 0 0,0-1 0 0 0,0 0 0 0 0,1 0 0 0 0,-1 0 0 0 0,1 1 0 0 0,-1-1 0 0 0,1 0 0 0 0,-1 0 0 0 0,1 0 0 0 0,0 0 0 0 0,0 0 0 0 0,-1 0 0 0 0,1 0 0 0 0,0 0 0 0 0,0 0 0 0 0,0-1 0 0 0,0 1 0 0 0,0 0 0 0 0,0 0 0 0 0,0-1 0 0 0,0 1 0 0 0,2 0 0 0 0,-1 0 0 0 0,0 0 0 0 0,0 0 0 0 0,1 0 0 0 0,-1 0 0 0 0,1-1 0 0 0,-1 1 0 0 0,0-1 0 0 0,1 0 0 0 0,-1 0 0 0 0,1 0 0 0 0,-1 0 0 0 0,1 0 0 0 0,-1 0 0 0 0,1 0 0 0 0,-1-1 0 0 0,1 1 0 0 0,-1-1 0 0 0,0 0 0 0 0,1 0 0 0 0,2-2 0 0 0,1 1 0 0 0,-1-1 0 0 0,0 0 0 0 0,0-1 0 0 0,-1 1 0 0 0,1-1 0 0 0,0 0 0 0 0,5-6 0 0 0,-2 1 104 0 0,-5 5 63 0 0,0 1 0 0 0,0-1 0 0 0,0 0 0 0 0,0 0 0 0 0,0 0 0 0 0,-1 0 0 0 0,3-8 0 0 0,-4 10-135 0 0,0-1 0 0 0,-1 1 0 0 0,1 0 0 0 0,0-1 0 0 0,0 1 0 0 0,1 0 0 0 0,-1 0 0 0 0,0 0 0 0 0,1 0 0 0 0,-1 0 0 0 0,1 0 0 0 0,-1 0 0 0 0,1 1 0 0 0,0-1 0 0 0,0 0 0 0 0,0 1 0 0 0,0 0 0 0 0,3-2 0 0 0,-2 2-42 0 0,-2 1 14 0 0,-1-1 1 0 0,1 1-1 0 0,0 0 0 0 0,-1 0 0 0 0,1-1 0 0 0,0 1 0 0 0,-1 0 0 0 0,1-1 0 0 0,-1 1 0 0 0,1-1 0 0 0,-1 1 0 0 0,1-1 0 0 0,-1 1 1 0 0,1-1-1 0 0,-1 1 0 0 0,1-1 0 0 0,-1 1 0 0 0,0-1 0 0 0,1-1 0 0 0,0 1 367 0 0,-1 1 117 0 0,0 3-372 0 0,1-1 0 0 0,-1 0-1 0 0,0 0 1 0 0,0 1 0 0 0,0-1 0 0 0,-1 0 0 0 0,1 0 0 0 0,-1 5 0 0 0,0-5-58 0 0,-7 37-49 0 0,-15 47-1 0 0,16-64-9 0 0,-15 39 1 0 0,13-41 0 0 0,-10 39 0 0 0,16-45 0 0 0,-1 0 0 0 0,0 0 0 0 0,-1 0 0 0 0,-1-1 0 0 0,-11 18 0 0 0,12-21 0 0 0,0 1 0 0 0,-5 14 0 0 0,9-19 0 0 0,-1 0 0 0 0,-1 1 0 0 0,1-1 0 0 0,-1 0 0 0 0,-1-1 0 0 0,1 1 0 0 0,-1 0 0 0 0,0-1 0 0 0,0 0 0 0 0,-5 6 0 0 0,0-4 0 0 0,0 1 0 0 0,-15 18 0 0 0,23-25 0 0 0,-1 0 0 0 0,1 0 0 0 0,0 0 0 0 0,0 0 0 0 0,-1 0 0 0 0,1 0 0 0 0,0-1 0 0 0,-1 1 0 0 0,1 0 0 0 0,-1-1 0 0 0,1 1 0 0 0,-4 0 0 0 0,2-1 0 0 0,-14 3 0 0 0,11-5 0 0 0,3-1 0 0 0,2 3 0 0 0,-1-1 0 0 0,0 1 0 0 0,1-1 0 0 0,-1 0 0 0 0,0 0 0 0 0,1 0 0 0 0,-1 0 0 0 0,1 0 0 0 0,-1 0 0 0 0,1 0 0 0 0,0 0 0 0 0,-1-1 0 0 0,1 1 0 0 0,0-1 0 0 0,0 1 0 0 0,0-1 0 0 0,0 1 0 0 0,0-1 0 0 0,0 1 0 0 0,1-1 0 0 0,-1 0 0 0 0,0 0 0 0 0,1 1 0 0 0,-1-1 0 0 0,1 0 0 0 0,0 0 0 0 0,-1-2 0 0 0,-2-12 0 0 0,2 14 0 0 0,0-1 0 0 0,0 1 0 0 0,1 0 0 0 0,-1 0 0 0 0,1-1 0 0 0,0 1 0 0 0,0 0 0 0 0,0-1 0 0 0,0 1 0 0 0,0 0 0 0 0,0-1 0 0 0,1 1 0 0 0,-1 0 0 0 0,2-5 0 0 0,33-53 0 0 0,-16 30 0 0 0,-8 13-125 0 0,1 1 0 0 0,0-1 0 0 0,2 2-1 0 0,0 0 1 0 0,0 1 0 0 0,29-22 0 0 0,-23 20-904 0 0,20-22 1 0 0,-4-1-3619 0 0,-21 22-3541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5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7503 0 0,'8'2'373'0'0,"0"0"0"0"0,-1-1 1 0 0,16 1-1 0 0,-15-1-50 0 0,0-1 0 0 0,0 2 0 0 0,15 3 1 0 0,39 15 3822 0 0,-41-12-3517 0 0,-16-6-446 0 0,0 0 0 0 0,0 0 0 0 0,0 0 0 0 0,0 0 0 0 0,0 1 0 0 0,0 0 0 0 0,-1 0 0 0 0,1 0 0 0 0,-1 0 0 0 0,0 1 0 0 0,0 0 0 0 0,6 7 0 0 0,-5-3-93 0 0,0 0 0 0 0,-1 0 1 0 0,1 1-1 0 0,-2 0 0 0 0,1 0 0 0 0,-1 0 0 0 0,-1 0 0 0 0,3 18 0 0 0,-2-7 259 0 0,-2 0-1 0 0,0 0 0 0 0,-3 24 0 0 0,-1-20-326 0 0,-9 38 0 0 0,2-21 393 0 0,0-4-148 0 0,-1 0 1 0 0,-2-2-1 0 0,-2 1 1 0 0,-1-2-1 0 0,-22 37 1 0 0,31-61-268 0 0,0 0 0 0 0,0 0 0 0 0,-15 13 0 0 0,11-12 0 0 0,-13 19 0 0 0,14-18-146 0 0,0-1 0 0 0,0-1 0 0 0,-1 0 0 0 0,0 0 0 0 0,-17 10 0 0 0,8-8-942 0 0,18-11 223 0 0,-7-8-2783 0 0,-2-3-5563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6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1 13823 0 0,'0'0'315'0'0,"0"0"45"0"0,0 0 21 0 0,0 0-49 0 0,0 0-149 0 0,3-2 194 0 0,-2 2-358 0 0,-1 0 0 0 0,1-1 0 0 0,-1 1 0 0 0,0 0 0 0 0,1 0 0 0 0,-1 0 0 0 0,1-1 0 0 0,-1 1 0 0 0,0 0 0 0 0,1-1-1 0 0,-1 1 1 0 0,0 0 0 0 0,1-1 0 0 0,-1 1 0 0 0,0 0 0 0 0,0-1 0 0 0,1 1 0 0 0,-1 0 0 0 0,0-1 0 0 0,0 1 0 0 0,0-1 0 0 0,0 1 0 0 0,1-1-1 0 0,-1 1 1 0 0,0-1 0 0 0,0 1 0 0 0,0-1 0 0 0,-16-7 959 0 0,15 7-466 0 0,1 1 0 0 0,0 0 0 0 0,0 0 0 0 0,0 0 0 0 0,0 0 0 0 0,8-4 512 0 0,-3 3-680 0 0,1-1-1 0 0,0 1 0 0 0,-1 1 1 0 0,1-1-1 0 0,0 1 1 0 0,0 0-1 0 0,-1 0 0 0 0,11 2 1 0 0,17 0 741 0 0,153 16-1069 0 0,-125-13-16 0 0,-32-3 0 0 0,29 6 0 0 0,-47-5 0 0 0,-3 1 0 0 0,1 1 0 0 0,-3 1 0 0 0,-7-1 0 0 0,9-1 0 0 0,-7-4-13 0 0,-1 0 1 0 0,0 0-1 0 0,0 0 0 0 0,0 0 0 0 0,0 0 0 0 0,0 0 1 0 0,0 0-1 0 0,0 0 0 0 0,1 0 0 0 0,-1 0 0 0 0,0 0 1 0 0,0 0-1 0 0,0 0 0 0 0,0 0 0 0 0,0 1 0 0 0,0-1 1 0 0,0 0-1 0 0,0 0 0 0 0,1 0 0 0 0,-1 0 0 0 0,0 0 1 0 0,0 0-1 0 0,0 0 0 0 0,0 0 0 0 0,0 0 0 0 0,0 0 1 0 0,0 0-1 0 0,0 0 0 0 0,0 0 0 0 0,0 1 0 0 0,0-1 1 0 0,1 0-1 0 0,-1 0 0 0 0,0 0 0 0 0,0 0 1 0 0,0 0-1 0 0,0 0 0 0 0,0 0 0 0 0,0 1 0 0 0,0-1 1 0 0,0 0-1 0 0,0 0 0 0 0,0 0 0 0 0,0 0 0 0 0,0 0 1 0 0,0 0-1 0 0,0 0 0 0 0,0 1 0 0 0,-7 2-1430 0 0,-8 0-1262 0 0,15-3 2640 0 0,-26 3-6457 0 0,18-2 6131 0 0,-11 2-1656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7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3 13823 0 0,'-6'0'32'0'0,"-5"-1"380"0"0,11 1-403 0 0,1 0 0 0 0,-1 0 0 0 0,0 0 0 0 0,0 0 1 0 0,0 0-1 0 0,0 1 0 0 0,0-1 0 0 0,0 0 0 0 0,0 0 0 0 0,0 0 0 0 0,1 0 1 0 0,-1 0-1 0 0,0 0 0 0 0,0 0 0 0 0,0 0 0 0 0,0 0 0 0 0,0 0 0 0 0,0 0 1 0 0,0 0-1 0 0,0 0 0 0 0,0 0 0 0 0,0 0 0 0 0,0 0 0 0 0,0 0 0 0 0,1 1 0 0 0,-1-1 1 0 0,0 0-1 0 0,0 0 0 0 0,0 0 0 0 0,0 0 0 0 0,0 0 0 0 0,0 0 0 0 0,0 0 1 0 0,0 0-1 0 0,0 0 0 0 0,0 1 0 0 0,0-1 0 0 0,0 0 0 0 0,0 0 0 0 0,0 0 1 0 0,0 0-1 0 0,0 0 0 0 0,0 0 0 0 0,0 0 0 0 0,0 0 0 0 0,0 0 0 0 0,0 1 1 0 0,0-1-1 0 0,0 0 0 0 0,-1 0 0 0 0,1 0 0 0 0,0 0 0 0 0,0 0 0 0 0,0 0 1 0 0,0 0-1 0 0,0 0 0 0 0,0 0 0 0 0,0 0 0 0 0,0 0 0 0 0,0 0 0 0 0,0 1 1 0 0,0-1-1 0 0,0 0 0 0 0,0 0 0 0 0,-1 0 0 0 0,1 0 0 0 0,1 1 323 0 0,18 2 2248 0 0,-12-2-2132 0 0,-1 0 0 0 0,1-1 0 0 0,-1 0 0 0 0,1 0 0 0 0,-1 0 0 0 0,1-1 0 0 0,-1 0 0 0 0,1 0 0 0 0,7-3 0 0 0,-5 2-198 0 0,0 1 0 0 0,1 0 1 0 0,-1 0-1 0 0,14 1 0 0 0,-10 0-107 0 0,0-1 1 0 0,12-1-1 0 0,196-26 1796 0 0,-185 24-1332 0 0,10 0-384 0 0,0 2 1 0 0,1 2-1 0 0,-1 2 1 0 0,47 8-1 0 0,-88-10-223 0 0,10 5 0 0 0,-15-5 0 0 0,0 0 0 0 0,1 0 0 0 0,-1 0 0 0 0,0 0 0 0 0,0 1 0 0 0,0-1 0 0 0,0 0 0 0 0,0 0 0 0 0,0 0 0 0 0,1 0 0 0 0,-1 0 0 0 0,0 0 0 0 0,0 0 0 0 0,0 0 0 0 0,0 0 0 0 0,0 0 0 0 0,0 0 0 0 0,0 1 0 0 0,0-1 0 0 0,0 0 0 0 0,0 0 0 0 0,0 0 0 0 0,1 0 0 0 0,-1 0 0 0 0,0 0 0 0 0,0 1 0 0 0,0-1 0 0 0,0 0 0 0 0,0 0 0 0 0,0 0 0 0 0,0 0 0 0 0,0 0 0 0 0,0 0 0 0 0,0 1 0 0 0,0-1 0 0 0,0 0 0 0 0,0 0 0 0 0,0 0 0 0 0,0 0 0 0 0,0 0 0 0 0,-1 0 0 0 0,1 1 0 0 0,0-1 0 0 0,0 0 0 0 0,0 0 0 0 0,0 0 0 0 0,0 0 0 0 0,0 0 0 0 0,0 0 0 0 0,0 0 0 0 0,0 1 0 0 0,0-1 0 0 0,-1 0 0 0 0,1 0 0 0 0,0 0 0 0 0,0 0 0 0 0,0 0 0 0 0,0 0 0 0 0,0 0 0 0 0,0 0 0 0 0,0 0 0 0 0,-1 0 0 0 0,1 0 0 0 0,0 0 0 0 0,-13 7 0 0 0,4-2 0 0 0,5-3-163 0 0,1 0-1 0 0,-1 0 1 0 0,0 0-1 0 0,1 0 1 0 0,-1 0-1 0 0,0-1 1 0 0,0 0-1 0 0,0 0 1 0 0,-6 1-1 0 0,-37 1-2085 0 0,28-5-631 0 0,17 1 1348 0 0,2 1-4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27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11'0'356'0'0,"-9"0"50"0"0,-2 0 20 0 0,3 1-42 0 0,19 6-165 0 0,-20-7 146 0 0,-2 0 122 0 0,0 0 22 0 0,0 0 3 0 0,0 0 0 0 0,9 8 345 0 0,-6-4-690 0 0,4 2 290 0 0,1 0 0 0 0,11 6-1 0 0,0 0 222 0 0,-18-11-660 0 0,-1-1-1 0 0,0 0 0 0 0,1 0 1 0 0,-1 0-1 0 0,0 0 0 0 0,0 1 1 0 0,1-1-1 0 0,-1 0 0 0 0,0 0 1 0 0,0 0-1 0 0,1 1 0 0 0,-1-1 1 0 0,0 0-1 0 0,0 0 0 0 0,0 1 1 0 0,1-1-1 0 0,-1 0 1 0 0,0 1-1 0 0,0-1 0 0 0,0 0 1 0 0,0 0-1 0 0,0 1 0 0 0,0-1 1 0 0,0 0-1 0 0,0 1 0 0 0,0-1 1 0 0,0 0-1 0 0,0 1 0 0 0,0-1 1 0 0,0 0-1 0 0,0 1 1 0 0,0-1-1 0 0,0 0 0 0 0,0 1 1 0 0,0-1-1 0 0,0 0 0 0 0,0 1 1 0 0,0-1-1 0 0,0 0 0 0 0,-1 1 1 0 0,1-1-1 0 0,0 0 0 0 0,0 0 1 0 0,0 1-1 0 0,-1-1 0 0 0,1 0 1 0 0,0 0-1 0 0,0 0 1 0 0,-1 1-1 0 0,1-1 0 0 0,0 0 1 0 0,0 0-1 0 0,-1 0 0 0 0,1 1 1 0 0,0-1-1 0 0,-1 0 0 0 0,1 0 1 0 0,-1 0-1 0 0,0 1 239 0 0,5 0 0 0 0,55 16 204 0 0,62 14 200 0 0,-64-17-660 0 0,72 27 0 0 0,-121-38 173 0 0,1 0 0 0 0,-1 1 0 0 0,0 0 0 0 0,14 10 0 0 0,-19-12-109 0 0,0 0 0 0 0,-1 1-1 0 0,1-1 1 0 0,-1 1-1 0 0,0 0 1 0 0,1 0 0 0 0,-1 0-1 0 0,-1 0 1 0 0,1 0-1 0 0,0 0 1 0 0,-1 0-1 0 0,0 0 1 0 0,1 1 0 0 0,-1-1-1 0 0,0 6 1 0 0,0-2-55 0 0,0 0 0 0 0,-1 1 0 0 0,0 0 0 0 0,0-1 0 0 0,-1 1 0 0 0,0-1 0 0 0,0 0 0 0 0,-1 1 0 0 0,0-1 0 0 0,-1 0 0 0 0,1 0 0 0 0,-1 0 0 0 0,-5 9 0 0 0,-6 7 166 0 0,0-1-1 0 0,-25 29 1 0 0,24-33 271 0 0,9-11-309 0 0,-1 0 1 0 0,1 0 0 0 0,-1-1-1 0 0,-1 0 1 0 0,1 0 0 0 0,-1-1-1 0 0,-14 7 1 0 0,12-5-132 0 0,0 0 1 0 0,-13 12-1 0 0,17-14-6 0 0,0 0 0 0 0,0 0-1 0 0,0-1 1 0 0,0 0 0 0 0,0 0-1 0 0,-1 0 1 0 0,0-1 0 0 0,0 0-1 0 0,-11 4 1 0 0,-3-3 0 0 0,11-4 31 0 0,8-3 5 0 0,7-3-297 0 0,-5 6 186 0 0,4-6-571 0 0,0-1 0 0 0,0 0 1 0 0,-1 0-1 0 0,0-1 0 0 0,0 1 0 0 0,2-12 1 0 0,2-2-177 0 0,13-25-1223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1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21 6447 0 0,'2'-1'298'0'0,"6"-1"-10"0"0,-8 2-257 0 0,1-1 1 0 0,-1 1 0 0 0,1 0-1 0 0,-1 0 1 0 0,0 0-1 0 0,1 0 1 0 0,-1-1 0 0 0,1 1-1 0 0,-1 0 1 0 0,0 0-1 0 0,1-1 1 0 0,-1 1 0 0 0,0 0-1 0 0,1-1 1 0 0,-1 1-1 0 0,0 0 1 0 0,0-1 0 0 0,1 1-1 0 0,-1 0 1 0 0,0-1-1 0 0,0 1 1 0 0,0-1 0 0 0,1 1-1 0 0,-1-1 1 0 0,0 1-1 0 0,0 0 1 0 0,0-1 0 0 0,0 1-1 0 0,0-1 1 0 0,0 1-1 0 0,0-1 1 0 0,0 1-1 0 0,0 0 1 0 0,0-1 0 0 0,0 1-1 0 0,0-1 1 0 0,0 1-1 0 0,0-1 1 0 0,-1 1 0 0 0,1-1-1 0 0,0 1 1 0 0,0 0-1 0 0,0-1 1 0 0,-1 1 0 0 0,1 0-1 0 0,-1-1 1 0 0,1-2 421 0 0,-11-30 2932 0 0,9 28-2799 0 0,0 0 1 0 0,1 0-1 0 0,-1 0 1 0 0,1 0-1 0 0,0 0 1 0 0,0 0-1 0 0,1-1 1 0 0,-1 1-1 0 0,1 0 1 0 0,1-9-1 0 0,0 10-389 0 0,-1 2-37 0 0,1 0 0 0 0,0 0 0 0 0,-1-1-1 0 0,0 1 1 0 0,1 0 0 0 0,-1 0-1 0 0,0-1 1 0 0,0 1 0 0 0,0 0 0 0 0,0-1-1 0 0,-1 1 1 0 0,1 0 0 0 0,-1 0-1 0 0,1-1 1 0 0,-1 1 0 0 0,0 0-1 0 0,-2-4 1 0 0,3 5-109 0 0,0 0 0 0 0,0 1 0 0 0,-1-1 0 0 0,1 0 0 0 0,0 0 0 0 0,0 0 0 0 0,0 1 0 0 0,0-1 0 0 0,0 0 0 0 0,0 0 0 0 0,0 0 0 0 0,0 0 0 0 0,0 1 0 0 0,0-1 0 0 0,0 0 0 0 0,0 0 1 0 0,1 0-1 0 0,-1 1 0 0 0,0-1 0 0 0,0 0 0 0 0,1 0 0 0 0,0 0 0 0 0,10-17 509 0 0,-9 16-582 0 0,-1 1 393 0 0,-1 1 117 0 0,0 0 21 0 0,-4-7 83 0 0,3 2-576 0 0,8 6-16 0 0,-6 0 0 0 0,0 0 0 0 0,0 0 0 0 0,0 0 0 0 0,0 0 0 0 0,0 1 0 0 0,0-1 0 0 0,0 0 0 0 0,-1 1 0 0 0,1-1 0 0 0,-1 0 0 0 0,1 1 0 0 0,-1-1 0 0 0,1 1 0 0 0,-1-1 0 0 0,0 0 0 0 0,0 1 0 0 0,0-1 0 0 0,0 3 0 0 0,1 28 0 0 0,-4-10 0 0 0,0 1 0 0 0,-11 37 0 0 0,-1-18 0 0 0,11-33 0 0 0,0 0 0 0 0,1 1 0 0 0,0-1 0 0 0,-3 17 0 0 0,-3 18 0 0 0,6-35 0 0 0,1 0 0 0 0,0 0 0 0 0,0 0 0 0 0,0 13 0 0 0,2-12 0 0 0,0-1 0 0 0,-1 1 0 0 0,-1 0 0 0 0,1-1 0 0 0,-1 1 0 0 0,-1-1 0 0 0,-5 13 0 0 0,7-18 0 0 0,0 0 0 0 0,0-1 0 0 0,1 1 0 0 0,-1 0 0 0 0,1 0 0 0 0,0 4 0 0 0,-3 18 0 0 0,2-16 0 0 0,1-10 0 0 0,0-4 0 0 0,-1-1 0 0 0,1 1 0 0 0,-1 0 0 0 0,1 0 0 0 0,1-7 0 0 0,-1 9-34 0 0,0 0 0 0 0,0 0 0 0 0,0 0 0 0 0,0 0 0 0 0,0 0-1 0 0,0 0 1 0 0,-1 0 0 0 0,1 0 0 0 0,-2-3 0 0 0,1 3-33 0 0,1-1 0 0 0,-1 1 0 0 0,1 0 1 0 0,-1 0-1 0 0,1-1 0 0 0,0 1 0 0 0,0-3 0 0 0,4-19-616 0 0,-3 21 302 0 0,0-1 0 0 0,-1 1 0 0 0,1 0 0 0 0,-1 0 0 0 0,1-1-1 0 0,-1 1 1 0 0,0-1 0 0 0,0 1 0 0 0,-1 0 0 0 0,1-1 0 0 0,-1 1 0 0 0,0 0-1 0 0,1 0 1 0 0,-1-1 0 0 0,-3-4 0 0 0,-4-7-1666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1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5 13823 0 0,'0'0'315'0'0,"0"-8"426"0"0,-1-46 151 0 0,2 53-816 0 0,-1-1 0 0 0,0 1 0 0 0,0 0 0 0 0,1 0 0 0 0,-1-1 1 0 0,0 1-1 0 0,1 0 0 0 0,-1 0 0 0 0,1 0 0 0 0,0 0 0 0 0,-1 0 0 0 0,1-1 0 0 0,0 1 0 0 0,0 0 0 0 0,-1 0 0 0 0,1 1 0 0 0,0-1 0 0 0,2-1 0 0 0,-2 1 66 0 0,0 0 0 0 0,0 0 0 0 0,0-1 0 0 0,0 1 0 0 0,0 0 0 0 0,0 0 0 0 0,0-1 0 0 0,0 1 0 0 0,0 0-1 0 0,-1-1 1 0 0,1 1 0 0 0,0-1 0 0 0,0-2 0 0 0,-1 3-9 0 0,0-1 1 0 0,0 1-1 0 0,0 0 0 0 0,1-1 0 0 0,-1 1 0 0 0,0 0 0 0 0,1-1 0 0 0,-1 1 1 0 0,1 0-1 0 0,-1 0 0 0 0,1 0 0 0 0,0-1 0 0 0,0 1 0 0 0,-1 0 0 0 0,1 0 1 0 0,0 0-1 0 0,0 0 0 0 0,0 0 0 0 0,0 0 0 0 0,1 0 0 0 0,6-7 255 0 0,38-37 744 0 0,-39 34-1019 0 0,-7 10-44 0 0,1-1-1 0 0,0 1 0 0 0,-1 0 0 0 0,1-1 0 0 0,0 1 0 0 0,0 0 0 0 0,0 0 0 0 0,0 0 0 0 0,0 0 1 0 0,0 0-1 0 0,2-2 0 0 0,29-16 1033 0 0,-32 19-1100 0 0,1-1 0 0 0,-1 1 0 0 0,0-1 0 0 0,1 1 0 0 0,-1 0 0 0 0,1-1 0 0 0,-1 1 0 0 0,1 0 0 0 0,-1-1 0 0 0,1 1 0 0 0,0 0 0 0 0,-1 0 0 0 0,1 0 0 0 0,-1 0 0 0 0,1-1 0 0 0,0 1 0 0 0,-1 0 0 0 0,1 0 0 0 0,0 0 0 0 0,28-4-5 0 0,-20 2 132 0 0,-1 1 0 0 0,1-1 0 0 0,-1 1 0 0 0,1 1 0 0 0,0 0 0 0 0,-1 0 0 0 0,14 2 0 0 0,-17-1-64 0 0,0 0 0 0 0,-1 1 0 0 0,1-1 0 0 0,-1 1 0 0 0,0 0 0 0 0,1 0 0 0 0,-1 0 0 0 0,0 0 0 0 0,0 1 0 0 0,-1 0 0 0 0,1 0 0 0 0,0 0 0 0 0,-1 0 0 0 0,0 1 0 0 0,5 5 0 0 0,-6-7-64 0 0,-1 0 0 0 0,0-1 0 0 0,0 1 0 0 0,1 0 0 0 0,-1 0 0 0 0,0 0 0 0 0,-1 0 0 0 0,1 0 0 0 0,0 0 0 0 0,-1 0 0 0 0,1 0 0 0 0,-1 0 0 0 0,0 0 0 0 0,1 1 0 0 0,-1-1 0 0 0,0 0 0 0 0,0 0 0 0 0,0 0 0 0 0,-1 0 0 0 0,1 0 0 0 0,-1 1 0 0 0,1-1 0 0 0,-1 0 0 0 0,-1 3 0 0 0,2-3 0 0 0,0 1 0 0 0,0-1 0 0 0,0 0 0 0 0,0 1 0 0 0,0-1 0 0 0,0 0 0 0 0,1 0 0 0 0,-1 1 0 0 0,1-1 0 0 0,0 0 0 0 0,0 0 0 0 0,0 0 0 0 0,0 0 0 0 0,0 0 0 0 0,0 0 0 0 0,3 4 0 0 0,-2-3 0 0 0,0 1 0 0 0,0-1 0 0 0,0 1 0 0 0,2 6 0 0 0,-4-4 0 0 0,1-1 0 0 0,-1 0 0 0 0,0 1 0 0 0,0-1 0 0 0,0 1 0 0 0,-1-1 0 0 0,0 0 0 0 0,0 0 0 0 0,0 1 0 0 0,-1-1 0 0 0,1 0 0 0 0,-1 0 0 0 0,0 0 0 0 0,-1 0 0 0 0,1-1 0 0 0,-1 1 0 0 0,0-1 0 0 0,-1 1 0 0 0,1-1 0 0 0,0 0 0 0 0,-1 0 0 0 0,0-1 0 0 0,-7 6 0 0 0,-8 3 0 0 0,-21 15 0 0 0,32-21-309 0 0,-1 0 0 0 0,0-1 0 0 0,0 1 0 0 0,0-2-1 0 0,-1 1 1 0 0,-16 4 0 0 0,20-7 103 0 0,0 0 0 0 0,0-1 1 0 0,-1 0-1 0 0,1 0 0 0 0,0 0 0 0 0,-1-1 0 0 0,1 0 0 0 0,-1 0 1 0 0,1 0-1 0 0,0-1 0 0 0,-1 0 0 0 0,-6-2 0 0 0,-1-4-1128 0 0,14 7 1092 0 0,-1 0 0 0 0,1-1 0 0 0,0 1 0 0 0,-1 0 0 0 0,1-1 0 0 0,-1 1 1 0 0,1 0-1 0 0,0-1 0 0 0,-1 1 0 0 0,1-1 0 0 0,0 1 0 0 0,0 0 0 0 0,-1-1 0 0 0,1 1 0 0 0,0-1 0 0 0,0 1 0 0 0,0-1 0 0 0,0 1 0 0 0,-1-1 0 0 0,1 1 0 0 0,0-1 0 0 0,0 1 0 0 0,0-1 0 0 0,0 1 1 0 0,0-1-1 0 0,0 0 0 0 0,5-10-6196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2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 17503 0 0,'0'0'399'0'0,"0"0"60"0"0,0 0 21 0 0,-1 1-59 0 0,-3 9 169 0 0,-8 19 1812 0 0,10-26-2225 0 0,-1 1 0 0 0,1-1 1 0 0,0 1-1 0 0,-1-1 0 0 0,1 0 1 0 0,-7 5-1 0 0,6-4-41 0 0,-1 0 1 0 0,1 0-1 0 0,0 1 0 0 0,0-1 0 0 0,0 1 0 0 0,-2 6 1 0 0,2-5 101 0 0,0 0 0 0 0,0-1 1 0 0,-7 10-1 0 0,4-8-200 0 0,-5 5 24 0 0,-15 22-1 0 0,23-28-60 0 0,0-1-1 0 0,0 1 1 0 0,1 0-1 0 0,-1 0 1 0 0,1 0-1 0 0,1 0 1 0 0,-2 10-1 0 0,0-4 0 0 0,0 1 0 0 0,-1-1 0 0 0,0 0 0 0 0,-1 0 0 0 0,0 0 0 0 0,-1-1 0 0 0,0 1 0 0 0,-11 13 0 0 0,12-15 0 0 0,0 1 0 0 0,0-1 0 0 0,2 1 0 0 0,-1 0 0 0 0,1 0 0 0 0,1 0 0 0 0,-2 17 0 0 0,-4 15 0 0 0,5-25 0 0 0,0 0 0 0 0,2 0 0 0 0,0 26 0 0 0,1-7 0 0 0,-5-9 0 0 0,4-25 0 0 0,0 0 0 0 0,0 0 0 0 0,0 0 0 0 0,1 0 0 0 0,-1 0 0 0 0,1 0 0 0 0,0 0 0 0 0,-1 0 0 0 0,2 0 0 0 0,-1 0 0 0 0,0 0 0 0 0,1 0 0 0 0,-1 0 0 0 0,2 3 0 0 0,10 14 0 0 0,-9-16 0 0 0,0 0 0 0 0,0 0 0 0 0,-1 0 0 0 0,0 0 0 0 0,3 7 0 0 0,-4-9 0 0 0,0 0 0 0 0,0-1 0 0 0,0 1 0 0 0,0-1 0 0 0,0 1 0 0 0,1-1 0 0 0,-1 0 0 0 0,0 0 0 0 0,1 1 0 0 0,-1-1 0 0 0,1 0 0 0 0,-1 0 0 0 0,1 0 0 0 0,0-1 0 0 0,-1 1 0 0 0,1 0 0 0 0,0 0 0 0 0,-1-1 0 0 0,3 1 0 0 0,2 1 0 0 0,1-1 0 0 0,-1 0 0 0 0,0 0 0 0 0,9 0 0 0 0,-6-1-484 0 0,-1-1 0 0 0,0 0-1 0 0,11-2 1 0 0,-15 2-119 0 0,1 0 0 0 0,0-1 0 0 0,-1 1 0 0 0,0-1 0 0 0,1 0-1 0 0,-1 0 1 0 0,0-1 0 0 0,0 1 0 0 0,0-1 0 0 0,0 0 0 0 0,5-5 0 0 0,1-6-6479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2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7 11975 0 0,'-31'-7'576'0'0,"31"7"-250"0"0,-1-1-28 0 0,-20-7 2683 0 0,20 8-621 0 0,8 1-1487 0 0,33 5 3234 0 0,-32-4-3895 0 0,0 1 0 0 0,-1-1 0 0 0,1 1-1 0 0,0 1 1 0 0,-1 0 0 0 0,0 0-1 0 0,0 0 1 0 0,12 11 0 0 0,-11-9-127 0 0,15 13-5 0 0,-22-17-80 0 0,0-1 0 0 0,1 0 0 0 0,-1 1 0 0 0,0-1 0 0 0,0 1 0 0 0,0-1 0 0 0,0 1 0 0 0,0 0 0 0 0,-1-1 0 0 0,1 1 0 0 0,0 0 0 0 0,0 3 0 0 0,-1 5 0 0 0,0-8 0 0 0,0 0 0 0 0,0-1 0 0 0,0 1 0 0 0,0 0 0 0 0,0 0 0 0 0,1-1 0 0 0,-1 1 0 0 0,1 0 0 0 0,-1-1 0 0 0,1 1 0 0 0,1 2 0 0 0,3 5 0 0 0,-2-5 0 0 0,-1 0 0 0 0,1 0 0 0 0,-1 1 0 0 0,0-1 0 0 0,-1 1 0 0 0,1 0 0 0 0,-1-1 0 0 0,2 7 0 0 0,-3-8 0 0 0,1 0 0 0 0,1 0 0 0 0,-1 0 0 0 0,0 0 0 0 0,1 0 0 0 0,-1-1 0 0 0,1 1 0 0 0,0-1 0 0 0,0 1 0 0 0,3 3 0 0 0,-2-4 0 0 0,-1 1 0 0 0,1 0 0 0 0,-1 0 0 0 0,0 1 0 0 0,0-1 0 0 0,2 6 0 0 0,0 3 0 0 0,-4-9 0 0 0,1-1 0 0 0,-1 0 0 0 0,1 0 0 0 0,0 0 0 0 0,0 1 0 0 0,0-1 0 0 0,0 0 0 0 0,0 0 0 0 0,2 2 0 0 0,5 6 0 0 0,-6-9 0 0 0,-1 1 0 0 0,1 0 0 0 0,-1 0 0 0 0,1 0 0 0 0,-1 0 0 0 0,1 0 0 0 0,-1 0 0 0 0,0 0 0 0 0,0 0 0 0 0,0 0 0 0 0,0 1 0 0 0,0-1 0 0 0,-1 0 0 0 0,1 1 0 0 0,-1-1 0 0 0,0 0 0 0 0,1 5 0 0 0,-1-5 0 0 0,0 1 0 0 0,0 0 0 0 0,1-1 0 0 0,-1 1 0 0 0,1 0 0 0 0,0-1 0 0 0,0 1 0 0 0,0 0 0 0 0,0-1 0 0 0,0 0 0 0 0,1 1 0 0 0,-1-1 0 0 0,1 0 0 0 0,-1 1 0 0 0,3 1 0 0 0,11 19 0 0 0,-11-15 0 0 0,-4-8 0 0 0,1 0 0 0 0,-1 0 0 0 0,0 1 0 0 0,0-1 0 0 0,0 0 0 0 0,0 0 0 0 0,0 0 0 0 0,0 0 0 0 0,0 0 0 0 0,0 1 0 0 0,0-1 0 0 0,0 0 0 0 0,1 0 0 0 0,-1 0 0 0 0,0 0 0 0 0,0 0 0 0 0,0 1 0 0 0,0-1 0 0 0,0 0 0 0 0,1 0 0 0 0,-1 0 0 0 0,0 0 0 0 0,0 0 0 0 0,0 0 0 0 0,1 0 0 0 0,-1 0 0 0 0,0 0 0 0 0,0 0 0 0 0,0 0 0 0 0,0 0 0 0 0,1 0 0 0 0,-1 0 0 0 0,0 0 0 0 0,0 0 0 0 0,0 0 0 0 0,1 0 0 0 0,-1 0 0 0 0,0 0 0 0 0,0 0 0 0 0,0 0 0 0 0,0 0 0 0 0,1 0 0 0 0,-1 0 0 0 0,0 0 0 0 0,0 0 0 0 0,0-1 0 0 0,0 1 0 0 0,0 0 0 0 0,1 0 0 0 0,-1 0 0 0 0,0 0 0 0 0,0-1 0 0 0,1-3 0 0 0,-1-12-925 0 0,0 14 739 0 0,0 0-1 0 0,0 1 0 0 0,0-1 0 0 0,0 0 0 0 0,0 0 0 0 0,0 0 0 0 0,0 1 1 0 0,1-1-1 0 0,0-2 0 0 0,-1 2-128 0 0,1 0 0 0 0,-1 0 0 0 0,0 0 0 0 0,0 0 0 0 0,1 0 0 0 0,-2 0 0 0 0,1 0 0 0 0,0 0 0 0 0,0 0 0 0 0,-1 0 1 0 0,1 0-1 0 0,-1 0 0 0 0,-1-3 0 0 0,-1-8-2188 0 0,0 1 456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48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16 10135 0 0,'0'0'231'0'0,"0"0"29"0"0,-1-19 305 0 0,0 14-247 0 0,1 0-1 0 0,0 0 0 0 0,1 0 1 0 0,-1 0-1 0 0,1 0 0 0 0,0 0 1 0 0,0 0-1 0 0,4-9 0 0 0,0-2 355 0 0,-3 8-160 0 0,-1 0 0 0 0,1 0 0 0 0,-1 0 0 0 0,-1-11 0 0 0,1 14-175 0 0,0 1-1 0 0,-1-1 1 0 0,2 1-1 0 0,-1-1 1 0 0,0 1 0 0 0,1-1-1 0 0,3-5 1 0 0,0-2 997 0 0,-4 9-1185 0 0,-1-1-61 0 0,0 3 283 0 0,0 1 117 0 0,0 0 21 0 0,0 0-66 0 0,0 7-425 0 0,0 0 1 0 0,-1 1-1 0 0,0-1 0 0 0,0 0 1 0 0,-1 0-1 0 0,1 0 0 0 0,-2 0 1 0 0,-3 8-1 0 0,-22 56-18 0 0,24-59 0 0 0,-1-1 0 0 0,1 1 0 0 0,-2 13 0 0 0,1-5 0 0 0,4-8 0 0 0,4-9 0 0 0,-1-3 0 0 0,6 5 0 0 0,-5-5 0 0 0,0 1 0 0 0,1-1 0 0 0,-1 0 0 0 0,1 0 0 0 0,-1 0 0 0 0,0-1 0 0 0,1 1 0 0 0,-1-1 0 0 0,0 0 0 0 0,0 0 0 0 0,1 0 0 0 0,4-2 0 0 0,5-4 0 0 0,20-12 0 0 0,-23 13 0 0 0,3-4 0 0 0,-1 1 0 0 0,0-1 0 0 0,0-1 0 0 0,16-19 0 0 0,-24 24 0 0 0,0 0 0 0 0,0-1 0 0 0,0 1 0 0 0,-1-1 0 0 0,0 1 0 0 0,0-1 0 0 0,0 0 0 0 0,-1 0 0 0 0,0 0 0 0 0,1-10 0 0 0,-3 23 0 0 0,0 0 0 0 0,0 0 0 0 0,1 0 0 0 0,0 0 0 0 0,0 0 0 0 0,0 0 0 0 0,1-1 0 0 0,0 1 0 0 0,3 7 0 0 0,-3-10 0 0 0,0-1 0 0 0,-1 1 0 0 0,1-1 0 0 0,0 1 0 0 0,1-1 0 0 0,-1 1 0 0 0,0-1 0 0 0,1 0 0 0 0,-1 0 0 0 0,1 0 0 0 0,0-1 0 0 0,-1 1 0 0 0,1-1 0 0 0,0 1 0 0 0,0-1 0 0 0,0 0 0 0 0,0 0 0 0 0,0 0 0 0 0,5 0 0 0 0,0 0 0 0 0,-1 0 0 0 0,1 0 0 0 0,-1-1 0 0 0,1 0 0 0 0,-1 0 0 0 0,0-1 0 0 0,1 0 0 0 0,-1-1 0 0 0,0 1 0 0 0,0-1 0 0 0,0-1 0 0 0,0 1 0 0 0,0-1 0 0 0,0 0 0 0 0,0-1 0 0 0,-1 0 0 0 0,11-7 0 0 0,-17 10 0 0 0,4-1 0 0 0,-1 0 0 0 0,0-1 0 0 0,1 1 0 0 0,-1-1 0 0 0,-1 0 0 0 0,1 1 0 0 0,0-1 0 0 0,-1-1 0 0 0,1 1 0 0 0,-1 0 0 0 0,0 0 0 0 0,3-8 0 0 0,-3 7 118 0 0,-1 0-1 0 0,1 0 1 0 0,-1 0 0 0 0,0 0-1 0 0,-1-1 1 0 0,1 1 0 0 0,-1 0-1 0 0,0-1 1 0 0,0 1 0 0 0,0 0-1 0 0,0-1 1 0 0,-1 1 0 0 0,0 0-1 0 0,0-1 1 0 0,-2-4 0 0 0,-1 4 31 0 0,4 5-148 0 0,-1-1-1 0 0,1 1 1 0 0,-1-1 0 0 0,1 1-1 0 0,-1-1 1 0 0,0 1-1 0 0,1 0 1 0 0,-1 0 0 0 0,0-1-1 0 0,1 1 1 0 0,-1 0-1 0 0,0 0 1 0 0,0 0 0 0 0,1-1-1 0 0,-1 1 1 0 0,0 0-1 0 0,0 0 1 0 0,1 0 0 0 0,-1 0-1 0 0,0 1 1 0 0,1-1-1 0 0,-1 0 1 0 0,0 0 0 0 0,0 0-1 0 0,1 1 1 0 0,-1-1-1 0 0,-1 1 1 0 0,1-1-2 0 0,-2 2 1 0 0,1-1 0 0 0,0 0 0 0 0,0 1 0 0 0,-1-1 0 0 0,1 1 0 0 0,0 0 0 0 0,1-1 0 0 0,-1 1 0 0 0,0 0 0 0 0,0 0 0 0 0,1 1 0 0 0,-1-1 0 0 0,1 0 0 0 0,0 0 0 0 0,-2 4 0 0 0,-15 39 0 0 0,18-43 0 0 0,-11 31 0 0 0,2 0 0 0 0,-7 55 0 0 0,15-81 0 0 0,1 0 0 0 0,0 0 0 0 0,0 0 0 0 0,0 0 0 0 0,3 13 0 0 0,-3-19 0 0 0,1 0 0 0 0,-1 0 0 0 0,1 0 0 0 0,-1-1 0 0 0,1 1 0 0 0,-1 0 0 0 0,1 0 0 0 0,0-1 0 0 0,-1 1 0 0 0,1 0 0 0 0,0-1 0 0 0,-1 1 0 0 0,1 0 0 0 0,0-1 0 0 0,0 1 0 0 0,0-1 0 0 0,-1 1 0 0 0,1-1 0 0 0,0 0 0 0 0,0 1 0 0 0,0-1 0 0 0,0 0 0 0 0,0 0 0 0 0,0 0 0 0 0,0 0 0 0 0,0 1 0 0 0,0-1 0 0 0,-1 0 0 0 0,3-1 0 0 0,28-3 0 0 0,-20 1 0 0 0,0-1 0 0 0,0 0 0 0 0,-1-1 0 0 0,0 0 0 0 0,0 0 0 0 0,13-10 0 0 0,53-46 0 0 0,-65 52 0 0 0,4-6 0 0 0,1 0 0 0 0,25-35 0 0 0,21-40 0 0 0,-58 83 0 0 0,4-6 0 0 0,-6 6 0 0 0,-7 8 0 0 0,-7 7 0 0 0,11-8 0 0 0,0 1 0 0 0,0 0 0 0 0,-1 0 0 0 0,1 0 0 0 0,0 0 0 0 0,0 0 0 0 0,0 0 0 0 0,0 1 0 0 0,0-1 0 0 0,0 0 0 0 0,0 0 0 0 0,-1 3 0 0 0,-3 20 0 0 0,2-10 0 0 0,3-5 0 0 0,1 4 0 0 0,2-9 0 0 0,-1-3 0 0 0,5 7 0 0 0,3-5 0 0 0,-4-1 0 0 0,1-1 0 0 0,0-1 0 0 0,0 1 0 0 0,-1-1 0 0 0,1 0 0 0 0,0-1 0 0 0,0 1 0 0 0,10-4 0 0 0,-17 5 0 0 0,0-1 0 0 0,0 0 0 0 0,0 0 0 0 0,-1 0 0 0 0,1 0 0 0 0,0 1 0 0 0,0-1 0 0 0,0 0 0 0 0,0 0 0 0 0,0 0 0 0 0,0 1 0 0 0,0-1 0 0 0,0 0 0 0 0,0 0 0 0 0,0 0 0 0 0,0 1 0 0 0,0-1 0 0 0,0 0 0 0 0,0 0 0 0 0,0 0 0 0 0,0 1 0 0 0,0-1 0 0 0,0 0 0 0 0,0 0 0 0 0,0 0 0 0 0,0 1 0 0 0,0-1 0 0 0,0 0 0 0 0,0 0 0 0 0,0 0 0 0 0,0 1 0 0 0,0-1 0 0 0,1 0 0 0 0,-1 0 0 0 0,0 0 0 0 0,0 0 0 0 0,0 1 0 0 0,0-1 0 0 0,0 0 0 0 0,1 0 0 0 0,-1 0 0 0 0,0 0 0 0 0,0 0 0 0 0,0 0 0 0 0,0 0 0 0 0,1 1 0 0 0,-1-1 0 0 0,0 0 0 0 0,0 0 0 0 0,0 0 0 0 0,1 0 0 0 0,-1 0 0 0 0,0 0 0 0 0,0 0 0 0 0,1 0 0 0 0,-1 0 0 0 0,0 0 0 0 0,0 0 0 0 0,0 0 0 0 0,1 0 0 0 0,-1 0 0 0 0,0 0 0 0 0,0-1 0 0 0,0 1 0 0 0,1 0 0 0 0,-1 0 0 0 0,0 0 0 0 0,-2 6 0 0 0,-1 1 0 0 0,-1-1 0 0 0,1 0 0 0 0,-1 0 0 0 0,-5 6 0 0 0,-7 14 0 0 0,8-9 0 0 0,1 1 0 0 0,-5 20 0 0 0,10-20 0 0 0,2-17 0 0 0,0 0 0 0 0,0-1 0 0 0,0 1 0 0 0,0-1 0 0 0,0 1 0 0 0,0 0 0 0 0,0-1 0 0 0,0 1 0 0 0,0-1 0 0 0,0 1 0 0 0,1 0 0 0 0,-1-1 0 0 0,0 1 0 0 0,0-1 0 0 0,0 1 0 0 0,1-1 0 0 0,-1 1 0 0 0,0-1 0 0 0,1 1 0 0 0,-1-1 0 0 0,0 1 0 0 0,1-1 0 0 0,-1 1 0 0 0,1-1 0 0 0,-1 0 0 0 0,1 1 0 0 0,1 0 0 0 0,-1 0 0 0 0,-1 0 0 0 0,1 0 0 0 0,0 0 0 0 0,0 0 0 0 0,0 0 0 0 0,0 0 0 0 0,-1-1 0 0 0,1 1 0 0 0,0 0 0 0 0,0-1 0 0 0,0 1 0 0 0,1-1 0 0 0,-1 1 0 0 0,0-1 0 0 0,0 1 0 0 0,0-1 0 0 0,0 0 0 0 0,0 0 0 0 0,0 1 0 0 0,1-1 0 0 0,1 0 0 0 0,0 0 0 0 0,-2 0 0 0 0,-1 1 0 0 0,1-1 0 0 0,0 0 0 0 0,0 0 0 0 0,0 0 0 0 0,-1 1 0 0 0,1-1 0 0 0,0 0 0 0 0,0 0 0 0 0,0 0 0 0 0,0 0 0 0 0,-1 0 0 0 0,1-1 0 0 0,0 1 0 0 0,0 0 0 0 0,0 0 0 0 0,-1 0 0 0 0,1-1 0 0 0,0 1 0 0 0,0 0 0 0 0,1-1 0 0 0,0-1 0 0 0,8-2 0 0 0,0 0 0 0 0,0 0 0 0 0,0-1 0 0 0,-1-1 0 0 0,0 1 0 0 0,0-2 0 0 0,9-7 0 0 0,-3 1 0 0 0,-1-2 0 0 0,23-30 0 0 0,-7 2 0 0 0,-34 52 0 0 0,0 0 0 0 0,0 1 0 0 0,1 0 0 0 0,0-1 0 0 0,1 1 0 0 0,0 0 0 0 0,0 0 0 0 0,1 0 0 0 0,1 1 0 0 0,0-1 0 0 0,1 14 0 0 0,-1-16 30 0 0,0-7-43 0 0,0 1-1 0 0,0 0 0 0 0,0-1 1 0 0,0 1-1 0 0,0 0 1 0 0,1-1-1 0 0,-1 1 0 0 0,0-1 1 0 0,1 1-1 0 0,-1-1 0 0 0,1 1 1 0 0,0-1-1 0 0,0 1 1 0 0,-1-1-1 0 0,1 1 0 0 0,2 1 1 0 0,7 9-1352 0 0,-6-9-7319 0 0,-4-3 2046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2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34 10135 0 0,'0'0'231'0'0,"0"0"29"0"0,0 0 19 0 0,7-5 7 0 0,-6 5-106 0 0,0 0 0 0 0,0-1 0 0 0,0 1 0 0 0,-1-1 0 0 0,1 1 0 0 0,0-1 0 0 0,0 1 0 0 0,-1-1 0 0 0,1 0 0 0 0,0 1-1 0 0,-1-1 1 0 0,1 0 0 0 0,0 1 0 0 0,-1-1 0 0 0,1 0 0 0 0,-1 0 0 0 0,0 0 0 0 0,1 1 0 0 0,-1-1 0 0 0,0 0 0 0 0,1-2 0 0 0,-1 2 369 0 0,1-1-5 0 0,-1 2-28 0 0,4-6 241 0 0,-5 4 5189 0 0,-4 1-5838 0 0,4 1 274 0 0,1 0 114 0 0,-2 1 15 0 0,-56 41 97 0 0,17-14-608 0 0,26-18 0 0 0,-17 14 0 0 0,2 2 0 0 0,2 1 0 0 0,1 2 0 0 0,2 0 0 0 0,-26 39 0 0 0,31-42 13 0 0,14-18-28 0 0,-1 0-1 0 0,1 1 1 0 0,0 0-1 0 0,-4 10 1 0 0,9-18-322 0 0,1-1-138 0 0,0 0-33 0 0,0 0-72 0 0,0 0-285 0 0,0 0-126 0 0,8-8-5847 0 0,-2-1 400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3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55 11975 0 0,'0'0'267'0'0,"-4"-3"204"0"0,4 3-461 0 0,-1 0-1 0 0,1 0 1 0 0,0-1-1 0 0,0 1 1 0 0,0 0 0 0 0,0 0-1 0 0,0 0 1 0 0,0 0 0 0 0,0 0-1 0 0,0 0 1 0 0,-1 0 0 0 0,1 0-1 0 0,0 0 1 0 0,0 0-1 0 0,0 0 1 0 0,0 0 0 0 0,0 0-1 0 0,0 0 1 0 0,0-1 0 0 0,0 1-1 0 0,0 0 1 0 0,0 0-1 0 0,0 0 1 0 0,0 0 0 0 0,0 0-1 0 0,0 0 1 0 0,0 0 0 0 0,-1 0-1 0 0,1-1 1 0 0,0 1 0 0 0,0 0-1 0 0,0 0 1 0 0,0 0-1 0 0,0 0 1 0 0,0 0 0 0 0,0 0-1 0 0,0 0 1 0 0,0-1 0 0 0,1 1-1 0 0,-1 0 1 0 0,0 0 0 0 0,0 0-1 0 0,0 0 1 0 0,0 0-1 0 0,0 0 1 0 0,0 0 0 0 0,0-1-1 0 0,9-3 93 0 0,-9 4-101 0 0,1 0-1 0 0,-1 0 1 0 0,0 0 0 0 0,1 0 0 0 0,-1-1 0 0 0,0 1 0 0 0,1 0 0 0 0,-1 0 0 0 0,0 0 0 0 0,1-1 0 0 0,-1 1-1 0 0,0 0 1 0 0,1 0 0 0 0,-1-1 0 0 0,0 1 0 0 0,0 0 0 0 0,1-1 0 0 0,-1 1 0 0 0,0 0 0 0 0,0-1 0 0 0,0 1 0 0 0,1 0-1 0 0,-1-1 1 0 0,0 1 0 0 0,0 0 0 0 0,0-1 0 0 0,0 1 0 0 0,0-1 0 0 0,0 1 0 0 0,0 0 0 0 0,0-2 0 0 0,-3 0 119 0 0,-2-2 141 0 0,5 4-203 0 0,-1 0 0 0 0,1 0 1 0 0,0 0-1 0 0,-1 0 0 0 0,1 0 0 0 0,0-1 0 0 0,-1 1 0 0 0,1 0 0 0 0,0 0 0 0 0,-1 0 1 0 0,1-1-1 0 0,0 1 0 0 0,-1 0 0 0 0,1-1 0 0 0,0 1 0 0 0,0 0 0 0 0,0 0 0 0 0,-1-1 1 0 0,1 1-1 0 0,0 0 0 0 0,0-1 0 0 0,0 1 0 0 0,-1 0 0 0 0,1-1 0 0 0,0 1 1 0 0,0-1-1 0 0,0 1 0 0 0,0 0 0 0 0,0-1 0 0 0,0 1 0 0 0,0 0 0 0 0,0-1 0 0 0,0 1 1 0 0,0-1-1 0 0,0 1 0 0 0,0 0 0 0 0,0-1 0 0 0,0 1 0 0 0,1 0 0 0 0,-1-1 0 0 0,0 0 1 0 0,-20-8 6715 0 0,18 8-6709 0 0,0 0-1 0 0,-1 1 0 0 0,1-1 1 0 0,0 1-1 0 0,-1-1 1 0 0,1 1-1 0 0,0 0 1 0 0,-4 0-1 0 0,5 0-28 0 0,0 0 18 0 0,0-1-1 0 0,0 1 0 0 0,0 0 1 0 0,0 0-1 0 0,0 1 1 0 0,0-1-1 0 0,0 0 1 0 0,0 0-1 0 0,0 0 0 0 0,0 1 1 0 0,0-1-1 0 0,0 0 1 0 0,0 1-1 0 0,0-1 1 0 0,0 1-1 0 0,1-1 0 0 0,-1 1 1 0 0,0-1-1 0 0,0 1 1 0 0,0 0-1 0 0,1-1 1 0 0,-1 1-1 0 0,0 0 1 0 0,1 0-1 0 0,-1 0 0 0 0,0-1 1 0 0,0 3-1 0 0,-10 10 499 0 0,3-6-552 0 0,1-1 0 0 0,1 1 0 0 0,-1 1 0 0 0,1-1 0 0 0,0 1 0 0 0,1 0 0 0 0,-5 9 0 0 0,-15 26 0 0 0,14-23 0 0 0,0 0 0 0 0,-14 34 0 0 0,19-36 0 0 0,-5 27 0 0 0,10-38 0 0 0,0-1 0 0 0,0 1 0 0 0,1 0 0 0 0,0-1 0 0 0,0 1 0 0 0,0 0 0 0 0,3 11 0 0 0,-3-16 0 0 0,0-1 0 0 0,1 1 0 0 0,-1-1 0 0 0,0 0 0 0 0,1 1 0 0 0,-1-1 0 0 0,1 1 0 0 0,0-1 0 0 0,-1 0 0 0 0,1 1 0 0 0,0-1 0 0 0,0 0 0 0 0,0 0 0 0 0,0 1 0 0 0,0-1 0 0 0,0 0 0 0 0,0 0 0 0 0,0 0 0 0 0,1 0 0 0 0,-1-1 0 0 0,0 1 0 0 0,0 0 0 0 0,3 1 0 0 0,1 0 0 0 0,-2-1-16 0 0,0 1-1 0 0,0-1 0 0 0,1 0 1 0 0,-1 0-1 0 0,1 0 1 0 0,-1-1-1 0 0,0 1 1 0 0,1-1-1 0 0,-1 1 0 0 0,1-1 1 0 0,-1-1-1 0 0,7 0 1 0 0,5-1-209 0 0,25-9 1 0 0,-17 5 12 0 0,-3 1-1013 0 0,32-13 0 0 0,-43 14-875 0 0,-1 0-1 0 0,0-1 1 0 0,12-7-1 0 0,-9 2-3891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3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0135 0 0,'0'0'231'0'0,"0"0"29"0"0,0 0 19 0 0,0 0 37 0 0,0 0 125 0 0,0 0 58 0 0,0 0 11 0 0,0 0 70 0 0,0 0 286 0 0,11-4 3308 0 0,-11 4-4144 0 0,6-2 212 0 0,-1 0 1 0 0,1 0-1 0 0,0 0 0 0 0,0 1 1 0 0,-1 0-1 0 0,1 0 0 0 0,0 0 1 0 0,0 1-1 0 0,0 0 0 0 0,0 0 1 0 0,0 1-1 0 0,11 1 0 0 0,-13 0-242 0 0,0-1 0 0 0,0 0 0 0 0,0 0 0 0 0,0-1 0 0 0,7 1 0 0 0,3 1 0 0 0,-5 0-72 0 0,1 0-1 0 0,-1 0 0 0 0,1-1 1 0 0,-1 0-1 0 0,1-1 1 0 0,-1 0-1 0 0,1 0 1 0 0,-1-1-1 0 0,14-3 0 0 0,-15 2-917 0 0,-1 0 0 0 0,1-1 0 0 0,0 0 0 0 0,-1 0-1 0 0,1-1 1 0 0,11-7 0 0 0,-1-2-1057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4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29 13823 0 0,'0'0'315'0'0,"0"0"45"0"0,0 0 21 0 0,0 0-49 0 0,1 1-220 0 0,7 9-75 0 0,-7-8 9 0 0,0-1 319 0 0,-1-1 122 0 0,1 16 614 0 0,-3 30 355 0 0,2-35-1015 0 0,-1 0 0 0 0,0 0 0 0 0,-1 0 0 0 0,-1 0 0 0 0,-4 15 0 0 0,2-11-431 0 0,5-14-24 0 0,-3 10 355 0 0,0 0 0 0 0,1-1 0 0 0,0 1 0 0 0,1 0 0 0 0,0 21 0 0 0,3-28-326 0 0,1-8-12 0 0,3-6-5 0 0,3-14 2 0 0,-1 0 0 0 0,-1 0 0 0 0,-1-1 0 0 0,5-49 0 0 0,-4-104 0 0 0,-6 173 0 0 0,-1 4 0 0 0,0 0 0 0 0,0 0 0 0 0,0 0 0 0 0,0-1 0 0 0,0 1 0 0 0,0 0 0 0 0,0 0 0 0 0,0 0 0 0 0,0-1 0 0 0,-1 1 0 0 0,1 0 0 0 0,0 0 0 0 0,-1 0 0 0 0,0-2 0 0 0,-3-2 0 0 0,-2 9 0 0 0,4-2 0 0 0,1 0 0 0 0,0 1 0 0 0,0-1 0 0 0,0 1 0 0 0,0-1 0 0 0,0 1 0 0 0,0-1 0 0 0,1 1 0 0 0,-1 0 0 0 0,1-1 0 0 0,0 1 0 0 0,0 0 0 0 0,0-1 0 0 0,0 1 0 0 0,0 0 0 0 0,1-1 0 0 0,-1 1 0 0 0,1-1 0 0 0,0 1 0 0 0,1 2 0 0 0,-2-2 0 0 0,1-2 0 0 0,-1-1 0 0 0,1 1 0 0 0,-1 0 0 0 0,0 0 0 0 0,1-1 0 0 0,-1 1 0 0 0,1 0 0 0 0,0-1 0 0 0,-1 1 0 0 0,1 0 0 0 0,-1-1 0 0 0,1 1 0 0 0,0-1 0 0 0,0 1 0 0 0,-1-1 0 0 0,1 0 0 0 0,2 1 0 0 0,0 1 2 0 0,0 0 0 0 0,1 0 0 0 0,0 0-1 0 0,-1-1 1 0 0,1 0 0 0 0,0 0 0 0 0,0 0 0 0 0,-1 0-1 0 0,1-1 1 0 0,0 1 0 0 0,0-1 0 0 0,0 0 0 0 0,5 0-1 0 0,7-2 574 0 0,31-7-1 0 0,-21 4 284 0 0,-17 3-855 0 0,1 1-1 0 0,-1 0 1 0 0,1 1 0 0 0,-1 0-1 0 0,18 2 1 0 0,-27-2-3 0 0,1 0 0 0 0,-1 0 0 0 0,0 0 0 0 0,1 0 0 0 0,-1 0 0 0 0,0 0 0 0 0,1 0 0 0 0,-1 0 0 0 0,1 0 0 0 0,-1 0 0 0 0,0 0 0 0 0,1 0 0 0 0,-1 0 0 0 0,0 0 0 0 0,1 0 0 0 0,-1 1 0 0 0,0-1 0 0 0,0 0 0 0 0,1 0 0 0 0,-1 0 0 0 0,0 1 0 0 0,1-1 0 0 0,-1 0 0 0 0,0 0 0 0 0,0 1 0 0 0,1-1 0 0 0,-1 0 0 0 0,0 0 0 0 0,0 1 0 0 0,0-1 0 0 0,1 0 0 0 0,-1 1 0 0 0,0-1 0 0 0,0 0 0 0 0,0 1 0 0 0,0-1 0 0 0,0 0 0 0 0,0 1 0 0 0,0-1 0 0 0,0 0 0 0 0,0 1 0 0 0,0-1 0 0 0,0 1 0 0 0,0 0 0 0 0,1 2 0 0 0,0 0 0 0 0,0 1 0 0 0,-1-1 0 0 0,1 1 0 0 0,-1-1 0 0 0,0 1 0 0 0,0-1 0 0 0,0 0 0 0 0,0 1 0 0 0,-1-1 0 0 0,0 1 0 0 0,-1 4 0 0 0,0 1 0 0 0,-11 34 0 0 0,9-32 0 0 0,-6 23 0 0 0,7-16 0 0 0,1 1 0 0 0,0-1 0 0 0,3 37 0 0 0,-3-21 0 0 0,2-34-4 0 0,0 0-1 0 0,0 0 0 0 0,0 0 1 0 0,0 0-1 0 0,0 1 1 0 0,0-1-1 0 0,0 0 0 0 0,0 0 1 0 0,0 0-1 0 0,0 0 1 0 0,0 1-1 0 0,0-1 1 0 0,0 0-1 0 0,0 0 0 0 0,0 0 1 0 0,0 0-1 0 0,0 1 1 0 0,0-1-1 0 0,0 0 1 0 0,0 0-1 0 0,-1 0 0 0 0,1 0 1 0 0,0 0-1 0 0,0 1 1 0 0,0-1-1 0 0,0 0 1 0 0,0 0-1 0 0,0 0 0 0 0,-1 0 1 0 0,1 0-1 0 0,0 0 1 0 0,0 0-1 0 0,0 0 0 0 0,0 0 1 0 0,-1 0-1 0 0,1 0 1 0 0,0 0-1 0 0,0 0 1 0 0,0 1-1 0 0,0-1 0 0 0,-1 0 1 0 0,1 0-1 0 0,0 0 1 0 0,0-1-1 0 0,0 1 1 0 0,0 0-1 0 0,-1 0 0 0 0,1 0 1 0 0,0 0-1 0 0,0 0 1 0 0,0 0-1 0 0,0 0 0 0 0,-1 0 1 0 0,1 0-1 0 0,0 0 1 0 0,0 0-1 0 0,0 0 1 0 0,0-1-1 0 0,0 1 0 0 0,-1 0 1 0 0,1 0-1 0 0,-8-7-530 0 0,7 7 478 0 0,-5-7-816 0 0,1 1-1 0 0,-1-1 1 0 0,1 0-1 0 0,1 0 1 0 0,-6-11-1 0 0,-9-14-3353 0 0,12 22 2887 0 0,-1 1-1 0 0,0 1 1 0 0,-16-15 0 0 0,22 20 1356 0 0,-1 1 0 0 0,-1-1-1 0 0,1 1 1 0 0,0 0 0 0 0,0 0 0 0 0,-1 0 0 0 0,1 1 0 0 0,-1-1 0 0 0,0 1 0 0 0,1 0 0 0 0,-1 0 0 0 0,0 0 0 0 0,0 0 0 0 0,0 1 0 0 0,-4-1 0 0 0,7 1 278 0 0,-1 0-1 0 0,1 1 1 0 0,-1-1 0 0 0,1 0 0 0 0,-1 1 0 0 0,1-1-1 0 0,-1 1 1 0 0,1 0 0 0 0,-1-1 0 0 0,1 1 0 0 0,0 0 0 0 0,-1 0-1 0 0,1 0 1 0 0,0 0 0 0 0,0 0 0 0 0,0 0 0 0 0,0 0-1 0 0,-1 2 1 0 0,1-2 250 0 0,1 1-408 0 0,0-1 1 0 0,1 1-1 0 0,-1 0 0 0 0,1-1 0 0 0,0 1 0 0 0,-1-1 0 0 0,1 1 0 0 0,0-1 0 0 0,0 1 1 0 0,0-1-1 0 0,0 1 0 0 0,0-1 0 0 0,0 0 0 0 0,1 1 0 0 0,-1-1 0 0 0,0 0 0 0 0,1 0 0 0 0,-1 0 1 0 0,0 0-1 0 0,1 0 0 0 0,-1 0 0 0 0,1-1 0 0 0,2 2 0 0 0,3 1 222 0 0,0 0 0 0 0,0-1 0 0 0,1 0-1 0 0,8 2 1 0 0,6-1-286 0 0,1 0 0 0 0,25-1 0 0 0,-39-2-544 0 0,-1 0 0 0 0,0-1 0 0 0,1 0 1 0 0,-1-1-1 0 0,0 0 0 0 0,0 0 0 0 0,0-1 0 0 0,15-6 1 0 0,-10-3-1063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5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60 919 0 0,'0'0'206'0'0,"0"0"527"0"0,0 0 236 0 0,0 0 45 0 0,0 0-129 0 0,0 0-506 0 0,0 0 37 0 0,0 0 80 0 0,0 0 14 0 0,0 0 70 0 0,0 0 286 0 0,0 0 124 0 0,0 0 30 0 0,0 0-65 0 0,0 0-290 0 0,0 0-121 0 0,0 0-28 0 0,0 0-4 0 0,0 0 0 0 0,0 0 0 0 0,0 0 0 0 0,0 0 0 0 0,0 0 0 0 0,0 0 0 0 0,0 0 0 0 0,0 0-68 0 0,0 0-217 0 0,0 0 161 0 0,0 0 100 0 0,0 0 21 0 0,0 0 3 0 0,0 0 0 0 0,0 0 0 0 0,0 0 0 0 0,0 0-69 0 0,0 0-222 0 0,0 0 166 0 0,0 0 101 0 0,0 0 21 0 0,0 0-66 0 0,0 0-222 0 0,0 0 166 0 0,0 0 101 0 0,0 0 21 0 0,0 0-66 0 0,3-9 165 0 0,-8-23 154 0 0,3 27-642 0 0,1 0 1 0 0,0 0-1 0 0,1 0 1 0 0,-1 0-1 0 0,1 0 1 0 0,1-9-1 0 0,9-37-120 0 0,19-52 0 0 0,-27 95 0 0 0,0 1 145 0 0,1 1 0 0 0,0-1 0 0 0,1 0 1 0 0,-1 1-1 0 0,1 0 0 0 0,1 0 0 0 0,-1 0 0 0 0,1 0 0 0 0,0 1 0 0 0,0 0 1 0 0,0 0-1 0 0,1 0 0 0 0,11-7 0 0 0,1-4-129 0 0,-3 8-16 0 0,-13 8 0 0 0,7 1 0 0 0,-2 5 0 0 0,-4-3 2 0 0,0 2 0 0 0,0-1-1 0 0,-1 0 1 0 0,0 0 0 0 0,0 1 0 0 0,0-1-1 0 0,0 1 1 0 0,1 8 0 0 0,6 41-82 0 0,-8-26-656 0 0,-1 34 0 0 0,-1-19 280 0 0,1-29 456 0 0,-1-1 0 0 0,0 1 0 0 0,-5 25 0 0 0,-3-16-140 0 0,8-22-585 0 0,1-1-246 0 0,0 0-42 0 0,2-12-1455 0 0,4-6-567 0 0,-1 10 1499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6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5 15663 0 0,'0'0'356'0'0,"7"-6"476"0"0,0-1-391 0 0,-5 6-346 0 0,1-1 0 0 0,-1 0 0 0 0,0 0 0 0 0,0-1 0 0 0,-1 1 0 0 0,1 0 0 0 0,0 0 0 0 0,-1-1 0 0 0,2-2 0 0 0,2-3 973 0 0,-4 7-857 0 0,-1-1 0 0 0,1 1 0 0 0,0 0 0 0 0,0 0 0 0 0,-1-1 1 0 0,1 1-1 0 0,0 0 0 0 0,-1-1 0 0 0,0 1 0 0 0,1-1 0 0 0,-1-1 0 0 0,0 1 333 0 0,9-10 3079 0 0,-15 36-2821 0 0,-11 28 1 0 0,16-47-803 0 0,0 0 0 0 0,0 0 0 0 0,0 0 0 0 0,1 0 0 0 0,-1 0 0 0 0,1 0 0 0 0,0 0 0 0 0,1 0 0 0 0,-1 0 0 0 0,1 0 0 0 0,0 0 0 0 0,0 0 0 0 0,1 0 0 0 0,0 0 0 0 0,-1 0 0 0 0,2-1 0 0 0,-1 1 0 0 0,0-1 0 0 0,1 1 0 0 0,0-1 0 0 0,0 0 0 0 0,0 0 0 0 0,5 4 0 0 0,-6-7 0 0 0,0 1 0 0 0,0-1 0 0 0,0 0 0 0 0,1 0 0 0 0,-1 0 0 0 0,0 0 0 0 0,1 0 0 0 0,-1-1 0 0 0,1 1 0 0 0,-1-1 0 0 0,1 1 0 0 0,0-1 0 0 0,-1 0 0 0 0,1 0 0 0 0,-1 0 0 0 0,1 0 0 0 0,4-2 0 0 0,-1 1 0 0 0,-1 0 0 0 0,1 0 0 0 0,0-1 0 0 0,-1 0 0 0 0,1-1 0 0 0,8-4 0 0 0,-11 5 0 0 0,5-2 0 0 0,-1-1 0 0 0,0 1 0 0 0,-1-1 0 0 0,1-1 0 0 0,-1 1 0 0 0,0-1 0 0 0,8-10 0 0 0,-2-1 0 0 0,-1 0 0 0 0,0 0 0 0 0,-2-1 0 0 0,0 0 0 0 0,12-37 0 0 0,-13 34-11 0 0,-5 15 24 0 0,0-1 1 0 0,-1 0 0 0 0,1 0 0 0 0,-2-1 0 0 0,3-11 0 0 0,-4 19-7 0 0,0-1-1 0 0,0 1 1 0 0,0 0-1 0 0,0 0 1 0 0,0 0 0 0 0,0 0-1 0 0,0 0 1 0 0,0 0-1 0 0,0 0 1 0 0,0 0 0 0 0,0 0-1 0 0,0 0 1 0 0,0-1-1 0 0,0 1 1 0 0,0 0 0 0 0,0 0-1 0 0,0 0 1 0 0,0 0-1 0 0,0 0 1 0 0,0 0 0 0 0,-1 0-1 0 0,1 0 1 0 0,0 0-1 0 0,0 0 1 0 0,0 0 0 0 0,0 0-1 0 0,0-1 1 0 0,0 1-1 0 0,0 0 1 0 0,0 0 0 0 0,0 0-1 0 0,0 0 1 0 0,0 0-1 0 0,0 0 1 0 0,0 0 0 0 0,-1 0-1 0 0,1 0 1 0 0,0 0-1 0 0,0 0 1 0 0,0 0 0 0 0,0 0-1 0 0,0 0 1 0 0,0 0-1 0 0,0 0 1 0 0,0 0 0 0 0,0 0-1 0 0,0 0 1 0 0,-1 0-1 0 0,1 0 1 0 0,0 0 0 0 0,0 0-1 0 0,0 0 1 0 0,0 0-1 0 0,0 0 1 0 0,0 0 0 0 0,-7 5 665 0 0,-5 8 262 0 0,0 4-934 0 0,1 1 0 0 0,1 0 0 0 0,-17 38 0 0 0,17-33 0 0 0,-31 61 0 0 0,22-49 0 0 0,1 1 0 0 0,3 1 0 0 0,-14 46 0 0 0,28-77-207 0 0,0 0 0 0 0,0 0 0 0 0,1 0 0 0 0,0 9 0 0 0,1-4-142 0 0,-1-9-163 0 0,0-2 0 0 0,0 0 0 0 0,0 0 0 0 0,0 0-68 0 0,2-1-285 0 0,16-9-1666 0 0,-5 1-3331 0 0,-2 2-1220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6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70 11975 0 0,'19'-3'1263'0'0,"-1"0"1"0"0,1-2-1 0 0,-1 0 0 0 0,24-11 0 0 0,-36 14-549 0 0,-4 1-398 0 0,-1 0 0 0 0,1 1 0 0 0,-1-1 0 0 0,1 0 0 0 0,-1 0 0 0 0,0 0-1 0 0,1 0 1 0 0,-1 0 0 0 0,0 0 0 0 0,0 0 0 0 0,0 0 0 0 0,0-1 0 0 0,0 1 0 0 0,0 0 0 0 0,0-1 0 0 0,0 1 0 0 0,0-1-1 0 0,-1 1 1 0 0,1-1 0 0 0,0-2 0 0 0,0 3 55 0 0,-19-7 1234 0 0,13 8-1599 0 0,0 0 1 0 0,1 1-1 0 0,-1-1 1 0 0,0 1-1 0 0,0 0 1 0 0,1 0-1 0 0,-1 0 0 0 0,-8 4 1 0 0,-35 19 175 0 0,17-7 21 0 0,13-7-69 0 0,0 0-1 0 0,1 0 1 0 0,1 2 0 0 0,0 0 0 0 0,0 1-1 0 0,1 0 1 0 0,1 1 0 0 0,1 1 0 0 0,0 0-1 0 0,0 1 1 0 0,-10 19 0 0 0,19-27-134 0 0,0 0 0 0 0,0 0 0 0 0,1 0 0 0 0,1 0 0 0 0,-1 0 0 0 0,1 1 0 0 0,-1 8 0 0 0,3-12 0 0 0,-1-1 0 0 0,1 1 0 0 0,0-1 0 0 0,1 0 0 0 0,-1 1 0 0 0,1-1 0 0 0,-1 0 0 0 0,1 1 0 0 0,1-1 0 0 0,-1 0 0 0 0,0 0 0 0 0,1 0 0 0 0,0 0 0 0 0,0 0 0 0 0,4 6 0 0 0,-4-9 1 0 0,0 1 0 0 0,0 0-1 0 0,0 0 1 0 0,0-1 0 0 0,1 1 0 0 0,-1-1 0 0 0,0 0-1 0 0,1 0 1 0 0,-1 0 0 0 0,1 0 0 0 0,-1 0 0 0 0,1 0-1 0 0,0-1 1 0 0,-1 1 0 0 0,1-1 0 0 0,0 0 0 0 0,-1 1-1 0 0,1-1 1 0 0,2-1 0 0 0,6 1-21 0 0,0-2 0 0 0,0 1 0 0 0,13-4 0 0 0,-4-1-641 0 0,0 0 0 0 0,0-1 0 0 0,22-11-1 0 0,-34 13-207 0 0,1 0 0 0 0,-1 0 0 0 0,0 0-1 0 0,0-1 1 0 0,-1 0 0 0 0,1 0 0 0 0,-2-1-1 0 0,1 0 1 0 0,6-9 0 0 0,-7 6-5954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6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1975 0 0,'0'0'547'0'0,"0"0"-11"0"0,0 0-271 0 0,0 0 133 0 0,0 0 91 0 0,0 0 20 0 0,0 0 71 0 0,0 0 286 0 0,0 0 124 0 0,0 0 30 0 0,0 0-65 0 0,7-14 1794 0 0,0 10-2582 0 0,0 1 1 0 0,0 0-1 0 0,0 0 0 0 0,0 1 0 0 0,1 0 0 0 0,8-2 0 0 0,47-3 1584 0 0,-6 1-984 0 0,-27 3-2019 0 0,-12-4-2893 0 0,-17 6-3362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7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87 9671 0 0,'0'0'440'0'0,"0"0"-5"0"0,0 0-54 0 0,0 0 805 0 0,0 0 382 0 0,0 0 80 0 0,0 0-71 0 0,0 0-357 0 0,0 0-159 0 0,0 0-33 0 0,0 0-140 0 0,0 2-578 0 0,-1 5-129 0 0,0 0 1 0 0,-1-1-1 0 0,1 1 1 0 0,-1 0-1 0 0,-5 9 1 0 0,-5 18 819 0 0,7-11-887 0 0,-2 3 374 0 0,1 1-1 0 0,2 0 1 0 0,-2 38-1 0 0,6-64-487 0 0,0-1 0 0 0,0 0 0 0 0,0 0 0 0 0,0 0 0 0 0,0 0 0 0 0,0 1 0 0 0,0-1 0 0 0,0 0 0 0 0,0 0 0 0 0,0 0 0 0 0,0 1 0 0 0,0-1 0 0 0,0 0 0 0 0,0 0 0 0 0,0 0 0 0 0,0 1 0 0 0,0-1 0 0 0,0 0 0 0 0,0 0 0 0 0,0 0 0 0 0,0 0 0 0 0,0 1 0 0 0,0-1 0 0 0,0 0 0 0 0,0 0 0 0 0,0 0 0 0 0,-1 0 0 0 0,1 1 0 0 0,0-1 0 0 0,0 0 0 0 0,0 0 0 0 0,0 0 0 0 0,0 0 0 0 0,-1 0 0 0 0,1 1 0 0 0,-9-12 0 0 0,6 4 88 0 0,0 1 0 0 0,0-1 0 0 0,1 0 0 0 0,0 0 0 0 0,0 1 0 0 0,1-1 1 0 0,0 0-1 0 0,0-12 0 0 0,0 9 50 0 0,0-9 59 0 0,1 1 1 0 0,1-1 0 0 0,1 1-1 0 0,4-21 1 0 0,0 2-69 0 0,25-116-129 0 0,-28 145 0 0 0,-2 1 0 0 0,-1 5 0 0 0,0 0 0 0 0,1 0 0 0 0,-1-1 0 0 0,1 1 0 0 0,0 0 0 0 0,-1 0 0 0 0,1 1 0 0 0,0-1 0 0 0,0 0 0 0 0,0 0 0 0 0,1 0 0 0 0,-1 0 0 0 0,0 1 0 0 0,1-1 0 0 0,1-1 0 0 0,-3 3 0 0 0,1-1 0 0 0,0 1 0 0 0,-1-1 0 0 0,1 1 0 0 0,0 0 0 0 0,-1 0 0 0 0,1-1 0 0 0,0 1 0 0 0,-1 0 0 0 0,1 0 0 0 0,0 0 0 0 0,0 0 0 0 0,-1 0 0 0 0,1 0 0 0 0,0 0 0 0 0,-1 0 0 0 0,1 0 0 0 0,0 0 0 0 0,0 0 0 0 0,-1 0 0 0 0,1 1 0 0 0,0-1 0 0 0,-1 0 0 0 0,1 0 0 0 0,0 1 0 0 0,-1-1 0 0 0,1 0 0 0 0,0 1 0 0 0,-1-1 0 0 0,1 1 0 0 0,-1-1 0 0 0,1 1 0 0 0,0 0 0 0 0,4 2 6 0 0,-1 0 1 0 0,0 0-1 0 0,0 1 0 0 0,-1-1 1 0 0,1 1-1 0 0,-1 0 0 0 0,0 0 1 0 0,0 0-1 0 0,0 0 0 0 0,0 0 1 0 0,2 7-1 0 0,1 1 19 0 0,-1 0 0 0 0,0 1 0 0 0,3 14 0 0 0,-7-20 14 0 0,2 2 35 0 0,-1 1-1 0 0,2 15 1 0 0,-4-22-53 0 0,0 0-1 0 0,0 0 0 0 0,0 0 0 0 0,-1 0 1 0 0,1 0-1 0 0,-1 0 0 0 0,0 0 1 0 0,1-1-1 0 0,-1 1 0 0 0,0 0 0 0 0,-1 0 1 0 0,-2 5-1 0 0,3-7-3 0 0,0 0-1 0 0,1 0 1 0 0,-1 0-1 0 0,0 0 1 0 0,0 0 0 0 0,-1 0-1 0 0,1 0 1 0 0,0 0-1 0 0,0 0 1 0 0,0 0 0 0 0,-1 0-1 0 0,1-1 1 0 0,0 1-1 0 0,-1-1 1 0 0,1 1 0 0 0,0-1-1 0 0,-1 1 1 0 0,1-1-1 0 0,-2 0 1 0 0,1 0-59 0 0,0 0 1 0 0,1 0-1 0 0,-1-1 1 0 0,1 1-1 0 0,-1 0 1 0 0,1-1-1 0 0,0 0 0 0 0,-1 1 1 0 0,1-1-1 0 0,-1 0 1 0 0,1 0-1 0 0,0 0 1 0 0,0 0-1 0 0,-1 0 0 0 0,1 0 1 0 0,0 0-1 0 0,0 0 1 0 0,0 0-1 0 0,0 0 1 0 0,0-1-1 0 0,-1-1 0 0 0,2 2 161 0 0,1 0-80 0 0,0 1 1 0 0,0-1-1 0 0,0 1 1 0 0,0-1-1 0 0,0 1 0 0 0,0-1 1 0 0,0 1-1 0 0,1 0 0 0 0,-1 0 1 0 0,0-1-1 0 0,0 1 1 0 0,0 0-1 0 0,1 0 0 0 0,1 0 1 0 0,16 1 12 0 0,-19-1-59 0 0,9 3 7 0 0,-6 0 0 0 0,-1 0 0 0 0,1 0 0 0 0,-1 0 0 0 0,0 1 0 0 0,1-1 0 0 0,-1 0 0 0 0,-1 1 0 0 0,1 0 0 0 0,0-1 0 0 0,-1 1 0 0 0,0 0 0 0 0,0 0 0 0 0,1 7 0 0 0,0-1 0 0 0,-1 1 0 0 0,-1-1 0 0 0,0 0 0 0 0,-1 13 0 0 0,0-13 2 0 0,0-1 1 0 0,-1 0-1 0 0,0 0 0 0 0,0 0 0 0 0,-8 16 0 0 0,8-21 6 0 0,0 0 0 0 0,-1 0-1 0 0,1 0 1 0 0,-1-1 0 0 0,0 1-1 0 0,0-1 1 0 0,0 0 0 0 0,0 0-1 0 0,-1 0 1 0 0,1 0 0 0 0,-1 0-1 0 0,1-1 1 0 0,-1 1-1 0 0,-6 1 1 0 0,8-3-104 0 0,1 0-1 0 0,-1 0 1 0 0,0-1 0 0 0,0 1 0 0 0,1-1-1 0 0,-1 1 1 0 0,0-1 0 0 0,0 0-1 0 0,0 1 1 0 0,0-1 0 0 0,1 0-1 0 0,-5-1 1 0 0,-2 1-741 0 0,7 0 674 0 0,0-1 1 0 0,0 1-1 0 0,-1-1 0 0 0,1 1 1 0 0,0-1-1 0 0,0 0 1 0 0,0 0-1 0 0,0 1 0 0 0,0-1 1 0 0,1 0-1 0 0,-1 0 1 0 0,0 0-1 0 0,-1-2 1 0 0,0 1-290 0 0,-6-5-1936 0 0,0-2-5463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37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823 0 0,'0'0'819'0'0,"0"0"-20"0"0,2 0-513 0 0,0 0-57 0 0,1 0 0 0 0,0 0 0 0 0,0 0 0 0 0,-1 0 0 0 0,1 0 0 0 0,0 1-1 0 0,0-1 1 0 0,-1 1 0 0 0,1 0 0 0 0,0-1 0 0 0,-1 1 0 0 0,1 1 0 0 0,-1-1 0 0 0,1 0 0 0 0,-1 0 0 0 0,0 1-1 0 0,1 0 1 0 0,-1-1 0 0 0,3 4 0 0 0,3 2 434 0 0,1 2-253 0 0,0 0 0 0 0,0 0-1 0 0,-1 1 1 0 0,0 0 0 0 0,-1 0-1 0 0,0 1 1 0 0,-1 0 0 0 0,7 16-1 0 0,3 14 141 0 0,13 46 0 0 0,-16-44-242 0 0,-8-20-218 0 0,0 0 1 0 0,-1 0-1 0 0,-2 1 1 0 0,0-1-1 0 0,-2 0 0 0 0,0 1 1 0 0,-1-1-1 0 0,-2 1 1 0 0,-10 43-1 0 0,11-57-79 0 0,0-1 0 0 0,-1 1 1 0 0,0-1-1 0 0,-1 0 0 0 0,0 0 0 0 0,0 0 0 0 0,-1-1 1 0 0,0 0-1 0 0,-1 1 0 0 0,0-2 0 0 0,0 1 0 0 0,-1-1 1 0 0,1 0-1 0 0,-14 10 0 0 0,19-16-422 0 0,1-1-122 0 0,0 0-12 0 0,0 0-166 0 0,0 0-673 0 0,0 0-288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49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259 10135 0 0,'0'0'231'0'0,"0"0"29"0"0,0-2 19 0 0,1-1-248 0 0,0 0 1 0 0,0 0-1 0 0,0 1 1 0 0,1-1-1 0 0,-1 0 1 0 0,1 0 0 0 0,0 1-1 0 0,0-1 1 0 0,2-2-1 0 0,-2 3 254 0 0,0 0-1 0 0,-1-1 1 0 0,1 1 0 0 0,0 0-1 0 0,-1-1 1 0 0,0 1-1 0 0,1-1 1 0 0,-1 1-1 0 0,0-1 1 0 0,0 0-1 0 0,-1 0 1 0 0,1 1-1 0 0,-1-1 1 0 0,1-5 0 0 0,-1 5 14 0 0,1-1 0 0 0,-1 1 0 0 0,1 0 0 0 0,-1-1 1 0 0,1 1-1 0 0,0 0 0 0 0,0 0 0 0 0,1 0 0 0 0,2-6 0 0 0,-2 6-143 0 0,-1 0-1 0 0,1 0 0 0 0,-1 0 0 0 0,0 0 1 0 0,0 0-1 0 0,0 0 0 0 0,-1 0 0 0 0,1-1 0 0 0,-1 1 1 0 0,1 0-1 0 0,-1-6 0 0 0,0-27 928 0 0,0 4-595 0 0,-6 11 1117 0 0,5 20-1605 0 0,1 0 0 0 0,-1 0 0 0 0,0 0 0 0 0,0 0 0 0 0,0 0 0 0 0,0 1 0 0 0,1-1 0 0 0,-1 0 0 0 0,0 0 0 0 0,-1 1 0 0 0,1-1 0 0 0,0 1 0 0 0,0-1 0 0 0,0 1 0 0 0,0-1 0 0 0,0 1 0 0 0,0 0 0 0 0,-1-1 0 0 0,1 1 0 0 0,0 0 0 0 0,0 0 0 0 0,0 0 0 0 0,-1 0 0 0 0,1 0 0 0 0,0 0 0 0 0,0 0 0 0 0,0 0 0 0 0,-2 1 0 0 0,-3 2 0 0 0,0 0 0 0 0,0 1 0 0 0,1 0 0 0 0,-1 0 0 0 0,1 0 0 0 0,0 1 0 0 0,-7 8 0 0 0,-6 9 0 0 0,1 1 0 0 0,1 1 0 0 0,1 1 0 0 0,-14 31 0 0 0,25-48 0 0 0,1-1 0 0 0,0 1 0 0 0,1 0 0 0 0,0-1 0 0 0,0 1 0 0 0,-1 13 0 0 0,4-7 0 0 0,3-11 0 0 0,-3-2 0 0 0,1 1 0 0 0,-2-1 0 0 0,1 0 0 0 0,-1 0 0 0 0,1-1 0 0 0,0 1 0 0 0,-1 0 0 0 0,1-1 0 0 0,0 1 0 0 0,0-1 0 0 0,-1 1 0 0 0,1-1 0 0 0,0 1 0 0 0,0-1 0 0 0,0 1 0 0 0,-1-1 0 0 0,1 0 0 0 0,0 1 0 0 0,0-1 0 0 0,0 0 0 0 0,0 0 0 0 0,0 0 0 0 0,0 0 0 0 0,0 0 0 0 0,0 0 0 0 0,1 0 0 0 0,3 0 0 0 0,1 0 0 0 0,-1 0 0 0 0,1-1 0 0 0,-1 0 0 0 0,1 0 0 0 0,-1-1 0 0 0,0 1 0 0 0,1-1 0 0 0,7-5 0 0 0,47-27 0 0 0,-40 21 0 0 0,-13 8 0 0 0,0 0 0 0 0,-1-1 0 0 0,0 0 0 0 0,0 0 0 0 0,0 0 0 0 0,5-9 0 0 0,20-20 0 0 0,-27 33 1 0 0,7-11 70 0 0,-10 12 300 0 0,-1 1 117 0 0,0 0 21 0 0,-1 2-66 0 0,-3 15-336 0 0,1-4-87 0 0,-1 0-1 0 0,-8 17 0 0 0,-58 155-19 0 0,66-175 0 0 0,-7 17 0 0 0,-1 0 0 0 0,-2-2 0 0 0,0 1 0 0 0,-31 38 0 0 0,19-27 0 0 0,18-26 0 0 0,0-1 0 0 0,-1-1 0 0 0,0 1 0 0 0,-19 14 0 0 0,22-20 0 0 0,-2-2 0 0 0,0-4 0 0 0,2-4 0 0 0,5 2 0 0 0,0 1 0 0 0,0-1 0 0 0,0 0 0 0 0,1 0 0 0 0,-1 1 0 0 0,1-1 0 0 0,0-5 0 0 0,1 3 0 0 0,0-1 0 0 0,1 0 0 0 0,-1 1 0 0 0,1-1 0 0 0,1 1 0 0 0,-1 0 0 0 0,8-12 0 0 0,29-40 0 0 0,-22 36 0 0 0,10-12 0 0 0,2 1 0 0 0,44-38 0 0 0,-47 49 0 0 0,1 0 0 0 0,1 3 0 0 0,1 0 0 0 0,1 2 0 0 0,60-26 0 0 0,-86 41 0 0 0,-3 1 0 0 0,0 0 0 0 0,0 1 0 0 0,0-1 0 0 0,0 1 0 0 0,0-1 0 0 0,0 1 0 0 0,0-1 0 0 0,0 1 0 0 0,0 0 0 0 0,0 0 0 0 0,0-1 0 0 0,1 1 0 0 0,-1 0 0 0 0,0 0 0 0 0,0 0 0 0 0,2 1 0 0 0,-1-2 0 0 0,-2 1 0 0 0,1 0 0 0 0,-1 0 0 0 0,1-1 0 0 0,0 1 0 0 0,-1 0 0 0 0,1 0 0 0 0,-1 0 0 0 0,1 0 0 0 0,0 0 0 0 0,-1 0 0 0 0,1 0 0 0 0,-1 1 0 0 0,1-1 0 0 0,0 0 0 0 0,-1 0 0 0 0,1 0 0 0 0,-1 1 0 0 0,1-1 0 0 0,-1 0 0 0 0,1 0 0 0 0,-1 1 0 0 0,1-1 0 0 0,-1 1 0 0 0,1-1 0 0 0,-1 0 0 0 0,1 1 0 0 0,-1-1 0 0 0,1 1 0 0 0,5 7 0 0 0,-5-5 0 0 0,1 1 0 0 0,-1-1 0 0 0,0 0 0 0 0,-1 1 0 0 0,1 0 0 0 0,-1-1 0 0 0,1 1 0 0 0,-1-1 0 0 0,0 1 0 0 0,0 0 0 0 0,-1 5 0 0 0,-10 43 0 0 0,7-37 0 0 0,1-1 0 0 0,3-9 0 0 0,-1-1 0 0 0,0 1 0 0 0,-1 0 0 0 0,1-1 0 0 0,-1 1 0 0 0,0-1 0 0 0,0 0 0 0 0,0 1 0 0 0,-4 4 0 0 0,2-3-64 0 0,3-5-273 0 0,1-1-138 0 0,0 0-33 0 0,-1-2 116 0 0,1 1 0 0 0,-1 0 0 0 0,1-1 0 0 0,-1 1 0 0 0,1 0 0 0 0,-1-1 0 0 0,1 1 0 0 0,0-1-1 0 0,0 1 1 0 0,0-1 0 0 0,0 1 0 0 0,0-1 0 0 0,0 1 0 0 0,0-1 0 0 0,1-1 0 0 0,2-10-1655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41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85 8287 0 0,'0'0'191'0'0,"0"0"26"0"0,0 0 9 0 0,-2 1-34 0 0,-12 8 323 0 0,5-4 3382 0 0,4-6 5481 0 0,5-1-8934 0 0,0-6-217 0 0,0 6-126 0 0,0 0 1 0 0,0 1 0 0 0,1-1-1 0 0,-1 1 1 0 0,1-1 0 0 0,-1 0-1 0 0,1 1 1 0 0,0-1 0 0 0,0 1-1 0 0,1-2 1 0 0,-1-1 165 0 0,0 2 176 0 0,1 1-294 0 0,5-8-133 0 0,2 1-16 0 0,2 2 0 0 0,3 0 0 0 0,-8 3 0 0 0,14 0 0 0 0,-8 0 0 0 0,16-2 188 0 0,-3 0 742 0 0,34-3 0 0 0,67 5-930 0 0,-113 1 0 0 0,1 1 0 0 0,-4 1-64 0 0,-7 0-273 0 0,-3 0-138 0 0,0 0-33 0 0,-2 2 65 0 0,2-1 435 0 0,0 0-1 0 0,-1 1 0 0 0,1-1 1 0 0,-1 0-1 0 0,0 0 0 0 0,1 0 0 0 0,-1 1 1 0 0,0-1-1 0 0,0 0 0 0 0,1 0 1 0 0,-1 0-1 0 0,0 0 0 0 0,0 0 1 0 0,0-1-1 0 0,0 1 0 0 0,-1 0 0 0 0,1 0 1 0 0,0-1-1 0 0,0 1 0 0 0,-3 0 1 0 0,0 1-115 0 0,-2 1-632 0 0,1-1-1 0 0,-1 0 0 0 0,0 0 1 0 0,-8 2-1 0 0,-14 1-5087 0 0,18-4 3796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42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8287 0 0,'-11'6'118'0'0,"-3"2"255"0"0,-22 17 0 0 0,22-16 2056 0 0,-12 10 3738 0 0,29-18-5623 0 0,-1 0-325 0 0,-1 0 0 0 0,1 0-1 0 0,0 0 1 0 0,0 0 0 0 0,1 0-1 0 0,-1-1 1 0 0,0 1 0 0 0,4 0-1 0 0,-4-1 774 0 0,2 0 28 0 0,150-5 1668 0 0,-127 5-2335 0 0,16 2-98 0 0,-8 0-255 0 0,-24-1 0 0 0,0-1 0 0 0,18 5 0 0 0,-3 0 72 0 0,-19-3 113 0 0,0 1 450 0 0,24 3 457 0 0,-29-6-1429 0 0,-2 0-138 0 0,0-2-33 0 0,-2 0 66 0 0,0-1 0 0 0,0 1-1 0 0,0-1 1 0 0,0 1 0 0 0,0 0-1 0 0,-1 0 1 0 0,1 0 0 0 0,0 0-1 0 0,-1 0 1 0 0,-3-2 0 0 0,-9-6-1093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7:56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6 32 6447 0 0,'0'0'142'0'0,"0"0"22"0"0,0 0 13 0 0,0-4 123 0 0,4-12 468 0 0,-4 13 205 0 0,0 3 41 0 0,0 0-61 0 0,0 0-288 0 0,0 0-121 0 0,0 0-28 0 0,0 0-72 0 0,0 0-217 0 0,0 0 161 0 0,0 0 100 0 0,0 0 21 0 0,0 0 3 0 0,0 0 0 0 0,0 0 0 0 0,0 0 0 0 0,0 0 0 0 0,0 0 0 0 0,0 0 0 0 0,0 0 0 0 0,0 0-69 0 0,0 0-222 0 0,0 0 166 0 0,0 0 101 0 0,0 0 21 0 0,-1-1-66 0 0,-12-5 1754 0 0,5 5-2181 0 0,-2 3-16 0 0,1-2 0 0 0,-6-2 0 0 0,7 2 0 0 0,-12 4 0 0 0,17-4 0 0 0,-11 5 0 0 0,6-1 410 0 0,0 0-1 0 0,0 0 1 0 0,0 0 0 0 0,-10 9-1 0 0,13-10-409 0 0,0 1 0 0 0,0-1 0 0 0,1 1 0 0 0,0 0 0 0 0,-1 0 0 0 0,-4 7 0 0 0,0 0 0 0 0,2-2 0 0 0,1 0 0 0 0,0 0 0 0 0,0 0 0 0 0,1 1 0 0 0,-5 12 0 0 0,7-16 0 0 0,-18 35 0 0 0,6-16 0 0 0,-1-1 0 0 0,14-22 0 0 0,1 1 0 0 0,-1-1 0 0 0,1 0 0 0 0,0 1 0 0 0,0-1 0 0 0,0 0 0 0 0,0 1 0 0 0,1-1 0 0 0,-2 5 0 0 0,1 0 0 0 0,0-3 0 0 0,0 0 0 0 0,0-1 0 0 0,1 1 0 0 0,-1 0 0 0 0,1 0 0 0 0,0 0 0 0 0,0 0 0 0 0,0 0 0 0 0,0-1 0 0 0,1 1 0 0 0,-1 0 0 0 0,2 4 0 0 0,2 12 0 0 0,-5-17 0 0 0,1 2 0 0 0,6 12 0 0 0,2 3 459 0 0,0 0 1 0 0,-2 1-1 0 0,6 26 0 0 0,-7-21-248 0 0,-2-16-211 0 0,-2-2 0 0 0,1-1 0 0 0,-1 1 0 0 0,0 15 0 0 0,-1-20 0 0 0,0-1 0 0 0,0 1 0 0 0,-1 0 0 0 0,1-1 0 0 0,0 1 0 0 0,-1 0 0 0 0,0-1 0 0 0,1 1 0 0 0,-3 4 0 0 0,-8 27 0 0 0,10-33 0 0 0,-1 7 0 0 0,0-1 0 0 0,-1 1 0 0 0,0-1 0 0 0,0 0 0 0 0,-1 0 0 0 0,-7 10 0 0 0,6-9 0 0 0,-10 7 0 0 0,11-13 0 0 0,3-1 0 0 0,-1 1 0 0 0,1-1 0 0 0,-1 0 0 0 0,1 0 0 0 0,-1 0 0 0 0,1 0 0 0 0,-1 0 0 0 0,0 0 0 0 0,1 0 0 0 0,-1 0 0 0 0,-3 0 0 0 0,0 1 0 0 0,-6 1 0 0 0,-3 0 0 0 0,8-3 0 0 0,-8-4 0 0 0,3 2 0 0 0,-6-3 0 0 0,4 1 0 0 0,-12-1-133 0 0,23 4-563 0 0,2 1-258 0 0,0 0-1011 0 0,0 0-4023 0 0,0 0-1724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02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48 10135 0 0,'0'0'231'0'0,"0"0"29"0"0,0 0 19 0 0,0 0 37 0 0,0 0 125 0 0,-2-8 1011 0 0,2 2-1303 0 0,0 5-133 0 0,0 0 0 0 0,0 0 0 0 0,0 0 0 0 0,0 0 0 0 0,0 0 0 0 0,0 1 0 0 0,1-1 0 0 0,-1 0 0 0 0,0 0 0 0 0,0 0 0 0 0,1 0 0 0 0,-1 1 0 0 0,1-1 0 0 0,-1 0 0 0 0,0 0-1 0 0,2 0 1 0 0,1-3 660 0 0,2-6 513 0 0,-5 9-818 0 0,0 1 117 0 0,0 0 21 0 0,0 0 3 0 0,0 0 0 0 0,0 0 0 0 0,0 0 0 0 0,0 0-69 0 0,0 0-222 0 0,0 0 166 0 0,0 0 101 0 0,0 0 21 0 0,0 0-66 0 0,1 1-294 0 0,0 1-139 0 0,1 0-5 0 0,-1 12-4 0 0,-3 8 194 0 0,-1 1-1 0 0,-1-1 0 0 0,0 0 1 0 0,-2 0-1 0 0,-9 24 1 0 0,0 2 686 0 0,10-39-881 0 0,4-5 0 0 0,-1 0 0 0 0,0-1 0 0 0,1 1 0 0 0,0 0 0 0 0,-1 6 0 0 0,-1 3 0 0 0,0 1 0 0 0,-12-87 0 0 0,13 61 0 0 0,1 0 0 0 0,1 0 0 0 0,0 0 0 0 0,1 0 0 0 0,0 1 0 0 0,5-23 0 0 0,1-9 0 0 0,-7 38 0 0 0,1 0 0 0 0,0 0 0 0 0,0-1 0 0 0,3-5 0 0 0,7-25 0 0 0,-8 24 0 0 0,-3 11 48 0 0,0 0-1 0 0,0 0 0 0 0,1 0 1 0 0,-1 0-1 0 0,0 0 1 0 0,1 0-1 0 0,-1 0 1 0 0,0 1-1 0 0,1-1 1 0 0,-1 0-1 0 0,1 0 0 0 0,0 0 1 0 0,-1 0-1 0 0,1 0 1 0 0,0 1-1 0 0,-1-1 1 0 0,1 0-1 0 0,0 1 1 0 0,0-1-1 0 0,-1 0 0 0 0,1 1 1 0 0,0-1-1 0 0,0 1 1 0 0,0 0-1 0 0,0-1 1 0 0,0 1-1 0 0,0-1 0 0 0,1 1 1 0 0,0-1 16 0 0,18-8 236 0 0,42-14 1 0 0,1 0 149 0 0,-57 21-231 0 0,1 0 1 0 0,-1 0-1 0 0,1 0 0 0 0,-1 1 1 0 0,8 0-1 0 0,5-2 54 0 0,-6 1-257 0 0,-1 3-16 0 0,-11 0 0 0 0,0-1 0 0 0,-1 0 0 0 0,1 1 0 0 0,0-1 0 0 0,-1 1 0 0 0,1-1 0 0 0,-1 1 0 0 0,1-1 0 0 0,0 1 0 0 0,-1-1 0 0 0,1 1 0 0 0,-1-1 0 0 0,1 1 0 0 0,-1 0 0 0 0,1 2 0 0 0,0-1 0 0 0,0 0 0 0 0,0 1 0 0 0,-1-1 0 0 0,1 0 0 0 0,-1 1 0 0 0,0-1 0 0 0,0 1 0 0 0,0-1 0 0 0,0 1 0 0 0,-1 3 0 0 0,-1 14 0 0 0,-1-16 0 0 0,0-1 0 0 0,-11 20 0 0 0,-22 26 0 0 0,12-17 0 0 0,23-30 0 0 0,-1 1 0 0 0,1-1 0 0 0,-1 0 0 0 0,1 0 0 0 0,-1 0 0 0 0,0 0 0 0 0,0 0 0 0 0,0-1 0 0 0,0 1 0 0 0,-3 2 0 0 0,-2 2 0 0 0,7-6 0 0 0,0 0 0 0 0,0 0 0 0 0,0 0 0 0 0,-1 0 0 0 0,1 0 0 0 0,0 0 0 0 0,0 0 0 0 0,0 0 0 0 0,0 0 0 0 0,0 0 0 0 0,0 0 0 0 0,0 0 0 0 0,0 0 0 0 0,0 0 0 0 0,0 0 0 0 0,0 0 0 0 0,-1 0 0 0 0,1 0 0 0 0,0 0 0 0 0,0 0 0 0 0,0 0 0 0 0,0 0 0 0 0,0 0 0 0 0,0 0 0 0 0,0 1 0 0 0,0-1 0 0 0,0 0 0 0 0,0 0 0 0 0,0 0 0 0 0,0 0 0 0 0,0 0 0 0 0,0 0 0 0 0,0 0 0 0 0,0 0 0 0 0,0 0 0 0 0,0 0 0 0 0,0 1 0 0 0,0-1 0 0 0,0 0 0 0 0,0 0 0 0 0,0 0 0 0 0,0 0 0 0 0,0 0 0 0 0,0 0 0 0 0,0 0 0 0 0,0 0 0 0 0,0 0 0 0 0,0 0 0 0 0,0 0 0 0 0,0 1 0 0 0,0-1 0 0 0,0 0 0 0 0,0 0 0 0 0,0 0 0 0 0,0 0 0 0 0,0 0 0 0 0,1 0 0 0 0,-1 0 0 0 0,0 0 0 0 0,7-2 0 0 0,9-6 0 0 0,-13 6 0 0 0,0 0 0 0 0,0 0 0 0 0,0 1 0 0 0,0-1 0 0 0,1 1 0 0 0,-1 0 0 0 0,0 0 0 0 0,1 0 0 0 0,-1 0 0 0 0,5 0 0 0 0,2 0 0 0 0,8-1 0 0 0,-13 3 0 0 0,-1 0 0 0 0,10 5 0 0 0,-10-3 0 0 0,0 0 0 0 0,0 0 0 0 0,0 1 0 0 0,3 4 0 0 0,1 3 0 0 0,-6-7 0 0 0,-1 0 0 0 0,1 0 0 0 0,-1 0 0 0 0,0 0 0 0 0,0 6 0 0 0,0-7 0 0 0,-1 0 0 0 0,1 0 0 0 0,-1 0 0 0 0,0-1 0 0 0,0 1 0 0 0,0 0 0 0 0,0 0 0 0 0,0 0 0 0 0,-1 0 0 0 0,1 0 0 0 0,-2 3 0 0 0,-1 2 0 0 0,2-3 0 0 0,-1 0 0 0 0,0-1 0 0 0,0 1 0 0 0,0-1 0 0 0,0 0 0 0 0,0 0 0 0 0,-1 0 0 0 0,0 0 0 0 0,0 0 0 0 0,0 0 0 0 0,-1-1 0 0 0,1 1 0 0 0,-1-1 0 0 0,1 0 0 0 0,-9 5 0 0 0,0-1 0 0 0,0-1 0 0 0,0 0 0 0 0,0 0 0 0 0,-20 5 0 0 0,26-9-100 0 0,0-1 0 0 0,-1 1 0 0 0,0-1 0 0 0,1 0 0 0 0,-1-1 0 0 0,0 0 0 0 0,1 0 0 0 0,-1 0 0 0 0,0-1 0 0 0,1 0 0 0 0,-1 0 0 0 0,0-1 0 0 0,1 1 0 0 0,0-2 0 0 0,-1 1 0 0 0,1-1 0 0 0,0 0 0 0 0,0 0 0 0 0,1 0 0 0 0,-11-8 0 0 0,14 9-227 0 0,1-1 0 0 0,-1 1 0 0 0,1 0 1 0 0,0-1-1 0 0,-1 1 0 0 0,1-1 0 0 0,0 0 0 0 0,0 1 0 0 0,1-1 0 0 0,-1 0 0 0 0,1 1 0 0 0,-1-1 0 0 0,1 0 1 0 0,0 0-1 0 0,0 1 0 0 0,0-4 0 0 0,2-17-1720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71 10135 0 0,'0'0'231'0'0,"1"-5"308"0"0,0 2-392 0 0,0 0 0 0 0,0 0 0 0 0,0 0 1 0 0,0 0-1 0 0,-1 0 0 0 0,1 0 0 0 0,-1 0 0 0 0,0-1 1 0 0,0 1-1 0 0,0 0 0 0 0,-1-5 0 0 0,1 7 365 0 0,0 1 0 0 0,0 0 0 0 0,0 0 0 0 0,-1-1-348 0 0,1 1 1 0 0,0-1-1 0 0,-1 1 0 0 0,1-1 0 0 0,0 1 0 0 0,-1-1 1 0 0,1 1-1 0 0,0-1 0 0 0,0 0 0 0 0,0 1 0 0 0,-1-1 1 0 0,1 1-1 0 0,0-1 0 0 0,0 0 0 0 0,0 1 0 0 0,0-1 1 0 0,0-1-1 0 0,-3-9 5664 0 0,-8 12-5812 0 0,7-1-11 0 0,0 2-15 0 0,-14 8 87 0 0,9-5 288 0 0,5-3-76 0 0,0 0 1 0 0,-1 1-1 0 0,1 0 0 0 0,-6 5 0 0 0,7-6-271 0 0,1-1 1 0 0,0 1-1 0 0,0 0 1 0 0,0 0-1 0 0,0 1 1 0 0,0-1-1 0 0,0 0 1 0 0,-2 5-1 0 0,-2 1-19 0 0,1-5 1 0 0,4-2 0 0 0,0-1 0 0 0,0 1 0 0 0,-1 0 0 0 0,1 0 0 0 0,0 0 0 0 0,0 0 0 0 0,0 0 0 0 0,0 1 0 0 0,0-1 0 0 0,0 0 0 0 0,1 0 0 0 0,-2 3 0 0 0,-18 23 0 0 0,16-20 0 0 0,0 0 0 0 0,-5 15 0 0 0,-1 3 0 0 0,3-9 0 0 0,8-11 0 0 0,0-2 0 0 0,-3 26 0 0 0,1-24 0 0 0,0 1 0 0 0,1 0 0 0 0,0 0 0 0 0,0 0 0 0 0,1 0 0 0 0,-1 0 0 0 0,1-1 0 0 0,0 1 0 0 0,1 0 0 0 0,2 5 0 0 0,0-1 0 0 0,6 13 0 0 0,1 0 0 0 0,1 0 0 0 0,25 35 0 0 0,-33-53 0 0 0,-2-3 0 0 0,0 1 0 0 0,-1 0 0 0 0,1 0 0 0 0,-1 0 0 0 0,0 0 0 0 0,1 0 0 0 0,-2 0 0 0 0,2 5 0 0 0,0-4 0 0 0,4 17 0 0 0,-5-19 0 0 0,-1 1 0 0 0,-6 12 0 0 0,5-12 0 0 0,-1 0 0 0 0,0 0 0 0 0,0-1 0 0 0,0 1 0 0 0,-1-1 0 0 0,1 0 0 0 0,-1 0 0 0 0,1 0 0 0 0,-1 0 0 0 0,1 0 0 0 0,-1 0 0 0 0,-6 2 0 0 0,4-1 0 0 0,-1-1 0 0 0,0 0 0 0 0,0 0 0 0 0,0 0 0 0 0,-11 2 0 0 0,-12-3 0 0 0,0-1 0 0 0,-34-4 0 0 0,19 1 0 0 0,14-2 8 0 0,10 1-80 0 0,18 3-265 0 0,2 1-138 0 0,0 0-33 0 0,0 0-208 0 0,3-1-857 0 0,33-18-2411 0 0,-9 9 1937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04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7 11975 0 0,'0'0'547'0'0,"0"0"-11"0"0,-3-4-395 0 0,1 1 1639 0 0,1 4 3584 0 0,-1 1-5227 0 0,1 1-1 0 0,0 0 1 0 0,0-1-1 0 0,0 1 1 0 0,0 0 0 0 0,0 3-1 0 0,0 13 42 0 0,2-14-189 0 0,1-1 16 0 0,0 7-5 0 0,0 1 0 0 0,-1 0 0 0 0,-2 19 0 0 0,2 15 0 0 0,-1-43 0 0 0,0 1 0 0 0,0 0 0 0 0,0-1 0 0 0,-1 1 0 0 0,-1 6 0 0 0,-1 10 0 0 0,4-7 0 0 0,2-1 0 0 0,-1 1 0 0 0,-3-2 0 0 0,-8-6 0 0 0,-1-1 0 0 0,0 2 0 0 0,4 2 0 0 0,1 1 0 0 0,3 2 0 0 0,0 2 0 0 0,-2-2 0 0 0,3 2 0 0 0,1-1 0 0 0,1-3 0 0 0,-1-9 0 0 0,1 0 0 0 0,-1 0 0 0 0,1 0 0 0 0,0 0 0 0 0,-1 0 0 0 0,1 0 0 0 0,-1 0 0 0 0,1 0 0 0 0,0 0 0 0 0,-1-1 0 0 0,1 1 0 0 0,-1 0 0 0 0,1 0 0 0 0,-1-1 0 0 0,1 1 0 0 0,0-1 0 0 0,8-8-64 0 0,-7 7-248 0 0,0-1-1 0 0,0 1 0 0 0,0-1 1 0 0,0 0-1 0 0,0 0 0 0 0,-1 0 1 0 0,0 0-1 0 0,0 0 0 0 0,1 0 1 0 0,-2 0-1 0 0,1 0 1 0 0,0 0-1 0 0,-1 0 0 0 0,1-1 1 0 0,-1 1-1 0 0,0 0 0 0 0,0-1 1 0 0,-1-5-1 0 0,0 2-485 0 0,-1-1-1 0 0,0 1 1 0 0,-1 0-1 0 0,1 0 1 0 0,-1 0-1 0 0,-1 1 1 0 0,-4-9-1 0 0,-2-3-737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05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44 11975 0 0,'0'0'267'0'0,"0"0"42"0"0,0 0 17 0 0,0 0-28 0 0,0 2-196 0 0,-4 5 47 0 0,4-5 571 0 0,0-2 249 0 0,0 0 45 0 0,0 0-61 0 0,0 0-288 0 0,0 0-121 0 0,11-9 484 0 0,120-70 3249 0 0,-119 72-3946 0 0,13-7 489 0 0,28-12 0 0 0,-20 11-820 0 0,-19 11 0 0 0,-1 3 0 0 0,0 5 0 0 0,-4 6 0 0 0,-5 4 0 0 0,-1 0 0 0 0,-1 0 0 0 0,1 0 0 0 0,0-1 0 0 0,1 0 0 0 0,-3-10 0 0 0,0 0 0 0 0,1 0 0 0 0,-1 0 0 0 0,1 0 0 0 0,0-1 0 0 0,-1 1 0 0 0,4 3 0 0 0,-2-3 0 0 0,-1-1 0 0 0,0 1 0 0 0,0 0 0 0 0,0 0 0 0 0,0 0 0 0 0,1 4 0 0 0,2 1 0 0 0,-2 0 0 0 0,1 1 0 0 0,-1-1 0 0 0,0 1 0 0 0,3 14 0 0 0,-5-6 0 0 0,-3-13 0 0 0,0-1 0 0 0,2 1 0 0 0,-5 18 0 0 0,-7 18 0 0 0,5-25-54 0 0,2-12-122 0 0,2-3 5 0 0,0 2-412 0 0,-1 0 1 0 0,0 0-1 0 0,1 0 1 0 0,-1-1-1 0 0,0 1 1 0 0,0-1-1 0 0,0 0 0 0 0,0-1 1 0 0,0 1-1 0 0,-1 0 1 0 0,1-1-1 0 0,0 0 1 0 0,0 0-1 0 0,0 0 1 0 0,0-1-1 0 0,0 0 1 0 0,0 1-1 0 0,0-1 0 0 0,0-1 1 0 0,0 1-1 0 0,0 0 1 0 0,-5-4-1 0 0,6 4-1465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05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1975 0 0,'0'0'267'0'0,"0"0"42"0"0,0 0 17 0 0,0 0-28 0 0,0 0-58 0 0,1-1 491 0 0,30-19 2013 0 0,-21 13-2254 0 0,-1 1 0 0 0,0 0 0 0 0,1 1 1 0 0,0 0-1 0 0,18-6 0 0 0,-18 9-202 0 0,13-5 839 0 0,0 2 1 0 0,40-4 0 0 0,-48 9-1111 0 0,-1 3-17 0 0,-2 1-64 0 0,-10-4-273 0 0,-2 0-138 0 0,2 1-1431 0 0,6 5-5600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08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471 10135 0 0,'0'0'464'0'0,"0"0"-9"0"0,0 0-155 0 0,0-1 443 0 0,1-12 343 0 0,0 0 0 0 0,0 1 0 0 0,2-1 0 0 0,6-21 1 0 0,22-50 843 0 0,-5 16-533 0 0,7-14 764 0 0,-14 36-1658 0 0,-11 29-316 0 0,-4 6 123 0 0,1 0 1 0 0,-2 0-1 0 0,1 0 0 0 0,-2 0 0 0 0,3-15 0 0 0,-4 20-238 0 0,-1 5 299 0 0,0 1 117 0 0,0 0 21 0 0,0 0-134 0 0,0 0-577 0 0,0 0-248 0 0,0 0-50 0 0,0 0 58 0 0,-5 24 277 0 0,-12 61 229 0 0,-19 115-59 0 0,6-37-74 0 0,-6 11 69 0 0,30-156 0 0 0,3-12 0 0 0,1-1 0 0 0,0 1 0 0 0,1 0 0 0 0,0 0 0 0 0,-2 8 0 0 0,5-9 0 0 0,2-10 0 0 0,5-12 0 0 0,-2 1 0 0 0,0-1 0 0 0,-2 0 0 0 0,0-1 0 0 0,-1 1 0 0 0,0-1 0 0 0,-2 0 0 0 0,0 0 0 0 0,-1 0 0 0 0,-2-26 0 0 0,0 32-171 0 0,0 0 1 0 0,-1 1-1 0 0,-1-1 0 0 0,0 0 1 0 0,-6-16-1 0 0,7 25 112 0 0,1 0 1 0 0,-1 1-1 0 0,1-1 0 0 0,-1 0 1 0 0,0 1-1 0 0,0-1 0 0 0,0 1 1 0 0,0-1-1 0 0,-1 1 0 0 0,1 0 1 0 0,-3-2-1 0 0,3 3 42 0 0,0 0 0 0 0,0 0 1 0 0,0 0-1 0 0,0 0 0 0 0,0 1 0 0 0,0-1 0 0 0,-1 1 0 0 0,1-1 1 0 0,0 1-1 0 0,0 0 0 0 0,0 0 0 0 0,0 0 0 0 0,-1 0 0 0 0,1 0 0 0 0,0 0 1 0 0,0 1-1 0 0,0-1 0 0 0,-3 2 0 0 0,-5 1 17 0 0,0 2 0 0 0,0-1 0 0 0,1 2 0 0 0,-1-1 0 0 0,1 1 0 0 0,0 1 0 0 0,1-1 0 0 0,0 1 0 0 0,-10 11 0 0 0,-4-1 0 0 0,17-13 0 0 0,-1 0 0 0 0,1 0 0 0 0,-6 7 0 0 0,6-4 0 0 0,5-6 0 0 0,-1 0 0 0 0,1-1 0 0 0,0 1 0 0 0,0 0 0 0 0,0-1 0 0 0,0 1 0 0 0,0 0 0 0 0,-1-1 0 0 0,1 1 0 0 0,0 0 0 0 0,0-1 0 0 0,1 1 0 0 0,-1 0 0 0 0,0 0 0 0 0,1 0 0 0 0,-1 0 0 0 0,1 0 0 0 0,0 0 0 0 0,0 0 0 0 0,0 0 0 0 0,0 0 0 0 0,0 0 0 0 0,0 0 0 0 0,0-1 0 0 0,0 1 0 0 0,0 0 0 0 0,0-1 0 0 0,0 1 0 0 0,0-1 0 0 0,0 1 0 0 0,1-1 0 0 0,-1 0 0 0 0,0 1 0 0 0,0-1 0 0 0,1 0 0 0 0,-1 0 0 0 0,2 0 0 0 0,30 0 0 0 0,-18-1 0 0 0,0 0 0 0 0,0-1 0 0 0,0-1 0 0 0,-1 0 0 0 0,1-1 0 0 0,-1 0 0 0 0,15-8 0 0 0,94-50-277 0 0,-121 62-1160 0 0,1-3-491 0 0,7-6-96 0 0,-7 6-22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08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0 0 105 0 0,0 0 410 0 0,0 0 184 0 0,0 0 40 0 0,0 0-63 0 0,0 0-290 0 0,0 0-121 0 0,0 0-28 0 0,0 0-4 0 0,0 0 0 0 0,0 0 0 0 0,0 0 0 0 0,0 0 0 0 0,2 0 0 0 0,9 1 7 0 0,-7-1-93 0 0,1 1-1 0 0,0 0 1 0 0,-1 0-1 0 0,1 0 1 0 0,8 3-1 0 0,6 4 110 0 0,-13-6-525 0 0,0 1 0 0 0,-1-1 0 0 0,1 1 1 0 0,-1 0-1 0 0,1 1 0 0 0,-1-1 0 0 0,7 7 0 0 0,-4-3-10 0 0,-1-1 0 0 0,1 0 0 0 0,11 6 0 0 0,-11-8 0 0 0,-1 0 0 0 0,0 1 0 0 0,-1 0 0 0 0,1 1 0 0 0,6 6 0 0 0,4 11 0 0 0,-5-5 0 0 0,7 12 72 0 0,-17-26-121 0 0,6 13 1632 0 0,-6 16-3053 0 0,-2-30 1791 0 0,0-3 154 0 0,0 0 33 0 0,0 0-133 0 0,0 2-577 0 0,1 4-255 0 0,-2-6-589 0 0,-6-9-2117 0 0,-2-3-33 0 0,3 2 1661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49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11975 0 0,'-13'9'256'0'0,"13"-9"64"0"0,-9 0 0 0 0,1 2 32 0 0,8-2-288 0 0,-6 5-64 0 0,-2-2 0 0 0,1 2 0 0 0,1 0 424 0 0,-1 1 72 0 0,3 0 16 0 0,4-6 0 0 0,0 0-416 0 0,0 0-96 0 0,0 0 0 0 0,0 10-4072 0 0,0-10-840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09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2 8287 0 0,'0'0'382'0'0,"0"0"-8"0"0,0 0-102 0 0,0 0 463 0 0,0 0 234 0 0,0 0 45 0 0,0 0 8 0 0,0 0 2 0 0,0 0 0 0 0,0 0 0 0 0,0 0-69 0 0,0 0-290 0 0,-1-2-121 0 0,1-2-696 0 0,-1 0 1507 0 0,-1 2 2653 0 0,2 2-4008 0 0,-1 0 1 0 0,0 0-1 0 0,1 0 1 0 0,-1 0 0 0 0,1 0-1 0 0,-1 0 1 0 0,0 0-1 0 0,1 0 1 0 0,-1 0-1 0 0,0 1 1 0 0,1-1-1 0 0,-1 0 1 0 0,1 0 0 0 0,-1 0-1 0 0,0 1 1 0 0,1-1-1 0 0,-1 0 1 0 0,1 1-1 0 0,-1-1 1 0 0,1 0-1 0 0,-1 1 1 0 0,1-1-1 0 0,-1 1 1 0 0,1-1 0 0 0,-1 1-1 0 0,1-1 1 0 0,0 1-1 0 0,-1 0 1 0 0,0 1 0 0 0,-45 51-1 0 0,34-37 0 0 0,-1-1 0 0 0,-26 24 0 0 0,-23 22 1440 0 0,-3 0-832 0 0,57-51-608 0 0,-4 8-3714 0 0,11-14-2154 0 0,1-4-1014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1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 11975 0 0,'0'0'267'0'0,"0"0"42"0"0,0 0 17 0 0,0 0-28 0 0,0 0-58 0 0,-5-7 1460 0 0,5 7-1658 0 0,-1 0 0 0 0,1 0-1 0 0,0 0 1 0 0,0 0-1 0 0,0 0 1 0 0,0 0 0 0 0,-1 0-1 0 0,1 0 1 0 0,0 0 0 0 0,0 0-1 0 0,0 0 1 0 0,-1 0 0 0 0,1 0-1 0 0,0 0 1 0 0,0 0 0 0 0,0 0-1 0 0,0 0 1 0 0,-1 0-1 0 0,1 0 1 0 0,0 0 0 0 0,0 0-1 0 0,0 1 1 0 0,0-1 0 0 0,-1 0-1 0 0,1 0 1 0 0,0 0 0 0 0,0 0-1 0 0,0 0 1 0 0,0 0-1 0 0,0 1 1 0 0,0-1 0 0 0,0 0-1 0 0,-1 0 1 0 0,1 0 0 0 0,0 0-1 0 0,0 1 1 0 0,0-1 0 0 0,0 0-1 0 0,0 0 1 0 0,0 0 0 0 0,0 1-1 0 0,0-1 1 0 0,0 0-1 0 0,0 0 1 0 0,0 1 0 0 0,-6 19 3519 0 0,-2 25 1414 0 0,7-21-4975 0 0,-4 36 0 0 0,3-49-201 0 0,1-9-850 0 0,1-2-385 0 0,0 0-806 0 0,0 0-3078 0 0,0 0-1318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1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2 11975 0 0,'0'0'547'0'0,"0"0"-11"0"0,0 0-203 0 0,0 0 419 0 0,0 0 220 0 0,0 0 42 0 0,0 0 8 0 0,0 0 2 0 0,0 0 0 0 0,0 0 0 0 0,0 0-69 0 0,0 0-290 0 0,-1 2-121 0 0,0 4-390 0 0,-1-1-1 0 0,1 1 0 0 0,0 0 1 0 0,1-1-1 0 0,-1 1 0 0 0,1 0 1 0 0,1 10-1 0 0,1-5-177 0 0,-1 0 1 0 0,2 1-1 0 0,3 12 0 0 0,-2-13 24 0 0,2 0 0 0 0,3-1 0 0 0,3-3 0 0 0,-10-6 0 0 0,1 0 0 0 0,-1-1 0 0 0,1 1 0 0 0,0-1 0 0 0,-1 1 0 0 0,1-1 0 0 0,0 0 0 0 0,-1 0 0 0 0,1 0 0 0 0,0 0 0 0 0,-1-1 0 0 0,1 1 0 0 0,0-1 0 0 0,-1 1 0 0 0,1-1 0 0 0,-1 0 0 0 0,1 0 0 0 0,-1 0 0 0 0,0-1 0 0 0,1 1 0 0 0,-1 0 0 0 0,3-3 0 0 0,5-4 0 0 0,-1 0 0 0 0,0-1 0 0 0,12-14 0 0 0,-15 16 0 0 0,2-2 133 0 0,-1 1 0 0 0,0-1 0 0 0,-1 0 0 0 0,0 0 0 0 0,0-1 0 0 0,5-12 0 0 0,3-8 349 0 0,-9 21-323 0 0,-1 0-1 0 0,0-1 1 0 0,5-16 0 0 0,-7 17-87 0 0,-2 7 299 0 0,0 2 117 0 0,-1 1 21 0 0,-10 15-423 0 0,0 0-1 0 0,2 0 1 0 0,0 1 0 0 0,-13 32-1 0 0,-19 77 95 0 0,40-123-180 0 0,-8 28 0 0 0,2 1 0 0 0,-6 51 0 0 0,13-83-136 0 0,0 1 0 0 0,0-1 0 0 0,0 1 0 0 0,0-1 1 0 0,0 1-1 0 0,0-1 0 0 0,0 0 0 0 0,0 1 0 0 0,0-1 0 0 0,0 1 0 0 0,0-1 0 0 0,-1 1 0 0 0,1-1 1 0 0,0 1-1 0 0,0-1 0 0 0,0 0 0 0 0,-1 1 0 0 0,1-1 0 0 0,0 1 0 0 0,0-1 0 0 0,-1 0 0 0 0,1 1 0 0 0,0-1 1 0 0,-1 0-1 0 0,1 0 0 0 0,-1 1 0 0 0,1-1 0 0 0,0 0 0 0 0,-1 0 0 0 0,1 1 0 0 0,-1-1 0 0 0,1 0 1 0 0,0 0-1 0 0,-1 0 0 0 0,1 0 0 0 0,-1 0 0 0 0,1 0 0 0 0,-2 1 0 0 0,1-1-1337 0 0,1-2-1108 0 0,0-4-4241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2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5 13823 0 0,'0'0'315'0'0,"0"0"45"0"0,0 0 21 0 0,0 0-49 0 0,-1 0-220 0 0,-2-4 39 0 0,2 4 569 0 0,1 0 249 0 0,0 0 45 0 0,0 0 8 0 0,0 0 2 0 0,-14 6 2248 0 0,9-2-3191 0 0,1 1 0 0 0,0 0-1 0 0,0 0 1 0 0,0 0 0 0 0,0 1-1 0 0,1-1 1 0 0,0 1 0 0 0,-4 11-1 0 0,0 3 483 0 0,-6 28 1 0 0,5-15-345 0 0,-1 2-219 0 0,-18 69 0 0 0,23-86 0 0 0,1 1 0 0 0,1-1 0 0 0,1 33 0 0 0,3-37 0 0 0,3-1-64 0 0,-3-12 9 0 0,-1 0-1 0 0,0 1 1 0 0,0-1-1 0 0,1 0 1 0 0,-1 0-1 0 0,1 0 1 0 0,-1 0 0 0 0,1 0-1 0 0,0-1 1 0 0,-1 1-1 0 0,1 0 1 0 0,0-1-1 0 0,-1 1 1 0 0,1-1 0 0 0,0 1-1 0 0,0-1 1 0 0,-1 0-1 0 0,1 0 1 0 0,0 0-1 0 0,0 0 1 0 0,0 0-1 0 0,-1 0 1 0 0,1 0 0 0 0,0-1-1 0 0,0 1 1 0 0,-1-1-1 0 0,1 1 1 0 0,2-2-1 0 0,22-11-2350 0 0,-5-5-4174 0 0,-10 6 142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2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0 2-393 0 0,0 2-156 0 0,1 0 0 0 0,-1-1-1 0 0,1 1 1 0 0,-1-1 0 0 0,1 1 0 0 0,2 4 0 0 0,-2-6 421 0 0,-1-1 20 0 0,0 4-317 0 0,0 0 0 0 0,1 0 0 0 0,0 0 0 0 0,0 0 0 0 0,0 0-1 0 0,1 0 1 0 0,0 0 0 0 0,0-1 0 0 0,0 1 0 0 0,5 7 0 0 0,3 3 1718 0 0,22 24 0 0 0,-23-29-1336 0 0,0 1-1 0 0,-1 0 1 0 0,0 0 0 0 0,8 16 0 0 0,-7-10-574 0 0,-5-11 0 0 0,-1 1 0 0 0,0 0 0 0 0,0 0 0 0 0,4 13 0 0 0,-6-12-64 0 0,6-26-1256 0 0,-3-14-2129 0 0,-2 10-3446 0 0,-2 8 903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3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0 13823 0 0,'0'0'630'0'0,"0"0"-13"0"0,0 0-320 0 0,-1 2 105 0 0,-12 33 2042 0 0,12-33-1454 0 0,0 0-684 0 0,0 0 0 0 0,0 0 0 0 0,0 0-1 0 0,0 0 1 0 0,0 0 0 0 0,1 0 0 0 0,-1 3 0 0 0,0-4-113 0 0,-1 9 72 0 0,-1 0 0 0 0,-1-1 0 0 0,1 0-1 0 0,-2 1 1 0 0,1-2 0 0 0,-1 1 0 0 0,-10 13 0 0 0,-74 90 1340 0 0,83-105-1632 0 0,2-3-174 0 0,0 1 1 0 0,0 0-1 0 0,-4 7 1 0 0,7-11 77 0 0,1 0 1 0 0,-1-1 0 0 0,1 1-1 0 0,-1 0 1 0 0,1-1 0 0 0,-1 1-1 0 0,1-1 1 0 0,-1 1 0 0 0,0-1-1 0 0,1 1 1 0 0,-1-1 0 0 0,0 1-1 0 0,0-1 1 0 0,1 0 0 0 0,-1 1-1 0 0,-1-1 1 0 0,2 0-215 0 0,-1 1 1 0 0,0-1-1 0 0,1 0 0 0 0,-1 0 1 0 0,1 1-1 0 0,-1-1 0 0 0,1 0 1 0 0,-1 1-1 0 0,1-1 0 0 0,-1 0 1 0 0,1 1-1 0 0,-1-1 0 0 0,1 1 1 0 0,-1-1-1 0 0,1 1 0 0 0,0-1-1199 0 0</inkml:trace>
  <inkml:trace contextRef="#ctx0" brushRef="#br0" timeOffset="1">368 86 15663 0 0,'0'0'719'0'0,"0"0"-20"0"0,0 0-306 0 0,0 0 371 0 0,2 11 2176 0 0,1 0-2080 0 0,-2-8-641 0 0,0 0-1 0 0,-1 0 0 0 0,1 0 0 0 0,-1 0 1 0 0,0-1-1 0 0,1 1 0 0 0,-1 0 0 0 0,-1 0 1 0 0,1 0-1 0 0,-1 4 0 0 0,-2 8-44 0 0,-2 7 144 0 0,-1 0 0 0 0,-9 22 0 0 0,11-34-318 0 0,2-5 0 0 0,0 0 0 0 0,0 0 0 0 0,0 0 0 0 0,1 0 0 0 0,-2 10 0 0 0,2-5-133 0 0,1-8-563 0 0,0-2-258 0 0,0 0-56 0 0,0 0-81 0 0,0 0-286 0 0,0 0-126 0 0,0 0-29 0 0,0 0-4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3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19351 0 0,'0'0'1491'0'0,"0"0"-964"0"0,0 0-357 0 0,0 0 206 0 0,0 0 111 0 0,0 0 22 0 0,0 2 3 0 0,2 1-298 0 0,-1 1 1 0 0,0 0-1 0 0,-1-1 1 0 0,1 1-1 0 0,-1 0 0 0 0,0 0 1 0 0,1-1-1 0 0,-2 7 0 0 0,1 2 1 0 0,0-11-215 0 0,0 0 0 0 0,0 0 0 0 0,0 0 0 0 0,0 0 0 0 0,0 0 0 0 0,0 0 0 0 0,0 0 0 0 0,0 0 0 0 0,0 0 0 0 0,-1 1 0 0 0,1-1 0 0 0,0 0 0 0 0,-1 0 0 0 0,1-1 0 0 0,-1 1 0 0 0,1 0 0 0 0,-1 0 0 0 0,1 0 0 0 0,-1 0 0 0 0,0 0 0 0 0,0 0 0 0 0,-3 6 0 0 0,-8 40 0 0 0,10-42 0 0 0,1 1 0 0 0,-1-1 0 0 0,1 0 0 0 0,0 1 0 0 0,0-1 0 0 0,1 1 0 0 0,0-1 0 0 0,0 1 0 0 0,0-1 0 0 0,2 10 0 0 0,1-6 0 0 0,6 0 0 0 0,1-3 0 0 0,-7-6 65 0 0,0 0-1 0 0,-1 0 1 0 0,1 0 0 0 0,0 0-1 0 0,-1 0 1 0 0,1 0-1 0 0,0-1 1 0 0,-1 0 0 0 0,1 1-1 0 0,-1-1 1 0 0,1 0 0 0 0,-1 0-1 0 0,4-2 1 0 0,30-20 643 0 0,34-35-1692 0 0,-41 33 2238 0 0,-22 19-1212 0 0,0-1 1 0 0,0 1 0 0 0,5-10 0 0 0,0 2 23 0 0,-11 12 305 0 0,-1 2 117 0 0,3 13 464 0 0,-3-5-928 0 0,0-1 0 0 0,-1 0 0 0 0,0 0 0 0 0,0 0 0 0 0,0 1 0 0 0,-4 8 0 0 0,-2 10-27 0 0,-17 60 3 0 0,8-13 0 0 0,-31 82 0 0 0,41-141-327 0 0,0-1 0 0 0,-1 1 0 0 0,0-1 0 0 0,-1-1 0 0 0,-12 15-1 0 0,0-10 258 0 0,19-16-240 0 0,0 0 1 0 0,0 0 0 0 0,0 0-1 0 0,0 0 1 0 0,0 0-1 0 0,0-1 1 0 0,0 1 0 0 0,-1 0-1 0 0,1-1 1 0 0,0 1-1 0 0,0-1 1 0 0,-3 2 0 0 0,4-3-20 0 0,0 0 1 0 0,-1 1-1 0 0,1-1 1 0 0,0 0-1 0 0,0 0 1 0 0,-1 1 0 0 0,1-1-1 0 0,0 0 1 0 0,0 0-1 0 0,0 1 1 0 0,0-1-1 0 0,0 0 1 0 0,0 0 0 0 0,0 0-1 0 0,1 1 1 0 0,-1-1-1 0 0,0-1 1 0 0,1-10-110 0 0,1-9-1726 0 0,6-4-11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3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0 17503 0 0,'0'0'803'0'0,"0"0"-18"0"0,2 1-426 0 0,3 2-38 0 0,0 0 0 0 0,0 0 0 0 0,0 0 0 0 0,0 0 0 0 0,0 1 1 0 0,-1 0-1 0 0,1 0 0 0 0,-1 0 0 0 0,0 1 0 0 0,-1-1 0 0 0,1 1 0 0 0,-1 0 0 0 0,0 0 1 0 0,0 0-1 0 0,0 0 0 0 0,-1 1 0 0 0,1-1 0 0 0,1 8 0 0 0,0 6-246 0 0,-1 0-1 0 0,-1 0 1 0 0,0 1 0 0 0,-2-1-1 0 0,-2 34 1 0 0,-2-24 254 0 0,-1-1-1 0 0,-1 1 1 0 0,-11 31 0 0 0,12-46-387 0 0,-1-1 0 0 0,-1 1 0 0 0,0-2 0 0 0,0 1 0 0 0,-2-1 1 0 0,1 0-1 0 0,-2-1 0 0 0,1 0 0 0 0,-18 16 0 0 0,22-23-228 0 0,1-1-1 0 0,-1 1 1 0 0,0-1 0 0 0,0 0-1 0 0,0 0 1 0 0,0 0-1 0 0,0-1 1 0 0,-1 0 0 0 0,-7 2-1 0 0,-2-3-1201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5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287 11975 0 0,'0'0'267'0'0,"0"0"42"0"0,0 0 17 0 0,0 0-28 0 0,1-1-58 0 0,0-5 5 0 0,0 5 192 0 0,-1-1 0 0 0,1 1-1 0 0,-1-1 1 0 0,1 0 0 0 0,-1 1 0 0 0,0-1-1 0 0,0 0 1 0 0,0 1 0 0 0,0-1 0 0 0,0 0-1 0 0,0 1 1 0 0,0-1 0 0 0,-1 1 0 0 0,1-1 0 0 0,-1 0-1 0 0,1 1 1 0 0,-2-3 0 0 0,1 2-54 0 0,1 2 112 0 0,0 0 16 0 0,0 0-68 0 0,-1 0-294 0 0,-2 1-145 0 0,1-1 1 0 0,0 0-1 0 0,0 1 0 0 0,0-1 0 0 0,0 1 0 0 0,-1 0 1 0 0,1 0-1 0 0,0-1 0 0 0,0 1 0 0 0,0 1 0 0 0,-2 1 0 0 0,-23 19 720 0 0,13-9-42 0 0,1 0-949 0 0,0 0-1 0 0,1 2 1 0 0,-20 30 0 0 0,28-39 387 0 0,-1 2 194 0 0,0 1 0 0 0,1 0-1 0 0,-4 11 1 0 0,0-1-1397 0 0,7-16 641 0 0,1-1 293 0 0,1 8 133 0 0,8 0 16 0 0,4-5 0 0 0,0-5 0 0 0,-9-1 0 0 0,0-1 0 0 0,0 1 0 0 0,0-1 0 0 0,0 1 0 0 0,0-1 0 0 0,0 0 0 0 0,-1-1 0 0 0,1 1 0 0 0,-1-1 0 0 0,1 1 0 0 0,-1-1 0 0 0,5-6 0 0 0,2-2 0 0 0,-1-1 0 0 0,11-17 0 0 0,0-2 332 0 0,-1-1 0 0 0,-2-1 0 0 0,-1 0 0 0 0,-2-1 0 0 0,18-60 0 0 0,-27 73-336 0 0,-2 12 11 0 0,0-1 1 0 0,-1 1 0 0 0,0-1-1 0 0,-1 0 1 0 0,0 0 0 0 0,0 0-1 0 0,-1 0 1 0 0,0 1-1 0 0,-4-21 1 0 0,-4 35 851 0 0,2 0-783 0 0,1 1 1 0 0,0 0 0 0 0,1 0-1 0 0,-1 0 1 0 0,1 1-1 0 0,0 0 1 0 0,-5 14-1 0 0,-16 54 407 0 0,21-59-461 0 0,-4 12-22 0 0,1-1 0 0 0,-5 52 0 0 0,11-66 0 0 0,1 0 0 0 0,0 0 0 0 0,1 0 0 0 0,0 0 0 0 0,1-1 0 0 0,0 1 0 0 0,1-1 0 0 0,8 21 0 0 0,-11-31-114 0 0,1 0 0 0 0,0 0 0 0 0,0 1-1 0 0,0-1 1 0 0,0 0 0 0 0,1 0 0 0 0,-1 0 0 0 0,1 0 0 0 0,-1 0-1 0 0,1 0 1 0 0,0-1 0 0 0,-1 1 0 0 0,1 0 0 0 0,0-1 0 0 0,4 3-1 0 0,10 0-26 0 0,-11-6 114 0 0,-2 0 30 0 0,4 1 67 0 0,-1-2 0 0 0,1 1 0 0 0,-1 0 0 0 0,0-1 0 0 0,0-1 0 0 0,0 1 0 0 0,-1-1 0 0 0,1 0 0 0 0,-1 0 0 0 0,0 0 0 0 0,0-1 0 0 0,9-9 0 0 0,-2-2 284 0 0,-1-1 1 0 0,18-35-1 0 0,-23 40-335 0 0,4-6 5 0 0,1 1 0 0 0,26-32 0 0 0,-37 49 26 0 0,1 0 0 0 0,0 1 0 0 0,-1-1-1 0 0,1 0 1 0 0,-1 0 0 0 0,1 1 0 0 0,-1-1 0 0 0,1 0 0 0 0,-1 1-1 0 0,1-1 1 0 0,-1 1 0 0 0,1-1 0 0 0,-1 1 0 0 0,1-1 0 0 0,0 2-1 0 0,-1-2 13 0 0,4 5 24 0 0,0 1 0 0 0,0-1 0 0 0,-1 1 0 0 0,0 0-1 0 0,0 0 1 0 0,0 0 0 0 0,-1 0 0 0 0,1 1 0 0 0,-2-1 0 0 0,1 0 0 0 0,-1 1 0 0 0,1 11 0 0 0,0-11-86 0 0,-1-1 0 0 0,1 1 0 0 0,1-1 0 0 0,-1 0 0 0 0,1 0 0 0 0,0 0 0 0 0,0-1 0 0 0,6 9 0 0 0,12 22 0 0 0,-18-27 0 0 0,4 7 0 0 0,-4-13 0 0 0,0 0 0 0 0,0-1 0 0 0,0 1 0 0 0,0 0 0 0 0,6 2 0 0 0,7 6-493 0 0,-11-9-590 0 0,0-1 832 0 0,5-2 102 0 0,-9 0 96 0 0,-1 0 1 0 0,1 1-1 0 0,0-1 0 0 0,-1 0 0 0 0,1 0 1 0 0,-1 0-1 0 0,1 1 0 0 0,-1-1 0 0 0,1 0 1 0 0,-1 0-1 0 0,0 0 0 0 0,1 0 0 0 0,-1 0 1 0 0,0 0-1 0 0,0 0 0 0 0,0 0 0 0 0,0 0 1 0 0,0 0-1 0 0,0 0 0 0 0,0 0 0 0 0,0 0 1 0 0,0 0-1 0 0,0 1 0 0 0,0-1 0 0 0,0 0 1 0 0,-1-2-1 0 0,0-1-517 0 0,-1 0 0 0 0,1 0 0 0 0,-1 0 1 0 0,-4-6-1 0 0,1 0-940 0 0,0 1 0 0 0,1-1-1 0 0,0-1 1 0 0,-5-18 0 0 0,9 7-538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 13823 0 0,'0'0'315'0'0,"0"0"45"0"0,0 0 21 0 0,0 0-49 0 0,-1 2-220 0 0,-2 8 39 0 0,4 4 582 0 0,0 15 2855 0 0,-4 22-992 0 0,2-46-2507 0 0,-1 1 1 0 0,0-1-1 0 0,0 0 0 0 0,0 0 0 0 0,0-1 1 0 0,-1 1-1 0 0,0 0 0 0 0,0-1 1 0 0,0 1-1 0 0,-1-1 0 0 0,-4 5 0 0 0,-3 4-32 0 0,3-2-100 0 0,-1 0-1 0 0,0-1 1 0 0,0-1-1 0 0,-1 1 1 0 0,0-1 0 0 0,-16 10-1 0 0,13-14-1073 0 0,11-4-3 0 0,2-1-761 0 0,0 0-2990 0 0,0 0-1276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50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42 15663 0 0,'4'-6'762'0'0,"20"-24"267"0"0,-23 25 4597 0 0,-8 10-4692 0 0,-9 11-1429 0 0,9-6 495 0 0,0 0 0 0 0,0 1 0 0 0,1 0 0 0 0,0 1 0 0 0,-7 20 0 0 0,-11 24 0 0 0,-73 121 931 0 0,89-161-708 0 0,1 1 1 0 0,0 0-1 0 0,1 1 1 0 0,-3 18-1 0 0,5-18-223 0 0,3-18 0 0 0,1 1 0 0 0,0-1 0 0 0,0 1 0 0 0,0-1 0 0 0,0 1 0 0 0,0-1 0 0 0,0 1 0 0 0,0-1 0 0 0,0 1 0 0 0,0-1 0 0 0,0 1 0 0 0,0-1 0 0 0,0 1 0 0 0,0-1 0 0 0,0 0 0 0 0,0 1 0 0 0,1-1 0 0 0,-1 1 0 0 0,0-1 0 0 0,0 1 0 0 0,0-1 0 0 0,1 0 0 0 0,-1 1 0 0 0,0-1 0 0 0,1 1 0 0 0,-1-1 0 0 0,0 0 0 0 0,1 1 0 0 0,-1-1 0 0 0,0 0 0 0 0,1 0 0 0 0,-1 1 0 0 0,1-1 0 0 0,-1 0 0 0 0,1 0 0 0 0,0 1 0 0 0,0-1 0 0 0,1 1-45 0 0,0-1 0 0 0,0 1-1 0 0,0 0 1 0 0,0-1 0 0 0,0 0-1 0 0,0 1 1 0 0,1-1 0 0 0,-1 0 0 0 0,0 0-1 0 0,0 0 1 0 0,0-1 0 0 0,0 1 0 0 0,1 0-1 0 0,-1-1 1 0 0,0 0 0 0 0,0 1-1 0 0,0-1 1 0 0,0 0 0 0 0,0 0 0 0 0,0 0-1 0 0,3-2 1 0 0,1-1-121 0 0,0 0 0 0 0,0 0 0 0 0,-1 0 0 0 0,1-1 0 0 0,6-7 0 0 0,-9 8 163 0 0,0 1 1 0 0,0-1-1 0 0,-1 0 0 0 0,1 0 1 0 0,-1 0-1 0 0,0 0 0 0 0,0-1 1 0 0,-1 1-1 0 0,1-1 0 0 0,1-7 1 0 0,-2 3-280 0 0,-1-1-1 0 0,1 1 1 0 0,-2-1 0 0 0,0-12 0 0 0,0 17 86 0 0,0-2 122 0 0,1 0-1 0 0,-1 1 0 0 0,-1-1 0 0 0,1 0 0 0 0,-4-6 0 0 0,5 11 77 0 0,-1 1-1 0 0,1 0 0 0 0,-1 0 0 0 0,0-1 0 0 0,1 1 0 0 0,-1 0 0 0 0,0 0 0 0 0,0 0 0 0 0,0 0 1 0 0,0 0-1 0 0,0 0 0 0 0,0 0 0 0 0,0 0 0 0 0,0 0 0 0 0,0 1 0 0 0,-1-1 0 0 0,1 0 0 0 0,0 1 1 0 0,0-1-1 0 0,-1 1 0 0 0,1-1 0 0 0,0 1 0 0 0,-1 0 0 0 0,1 0 0 0 0,-1-1 0 0 0,1 1 1 0 0,0 0-1 0 0,-1 0 0 0 0,1 0 0 0 0,0 0 0 0 0,-1 1 0 0 0,-1-1 0 0 0,-1 1 107 0 0,0 1-1 0 0,0-1 1 0 0,0 1-1 0 0,1-1 0 0 0,-1 1 1 0 0,0 1-1 0 0,1-1 1 0 0,-1 0-1 0 0,1 1 1 0 0,0 0-1 0 0,0-1 1 0 0,0 1-1 0 0,0 1 0 0 0,0-1 1 0 0,0 0-1 0 0,-3 7 1 0 0,3-1 41 0 0,4 0-133 0 0,1-8-4 0 0,-1 1 0 0 0,1 0-1 0 0,-1-1 1 0 0,1 1 0 0 0,-1-1 0 0 0,1 1-1 0 0,0-1 1 0 0,0 0 0 0 0,0 1 0 0 0,0-1-1 0 0,0 0 1 0 0,0-1 0 0 0,0 1 0 0 0,0 0-1 0 0,0 0 1 0 0,0-1 0 0 0,1 0-1 0 0,3 1 1 0 0,19-1-1499 0 0,-2-5-4783 0 0,-9 2-612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6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304 17503 0 0,'0'0'803'0'0,"0"0"-18"0"0,-2 1-501 0 0,-4 2 148 0 0,0 0 0 0 0,0-1 0 0 0,-1 1 0 0 0,1-1 0 0 0,-1 0 0 0 0,-10 1 0 0 0,-4-1 391 0 0,16-2-479 0 0,0 0 0 0 0,0 0 0 0 0,1 1 0 0 0,-1 0 0 0 0,0 0 0 0 0,0 0 1 0 0,0 1-1 0 0,1 0 0 0 0,-1 0 0 0 0,-6 3 0 0 0,-1 3-97 0 0,5-4-157 0 0,1 0 1 0 0,0 1-1 0 0,-8 6 0 0 0,-11 13-90 0 0,13-14 0 0 0,1 1 0 0 0,-14 17 0 0 0,17-18-22 0 0,6-9 13 0 0,0 1 0 0 0,1-1 0 0 0,-1 1 0 0 0,1 0-1 0 0,-1-1 1 0 0,1 1 0 0 0,0 0 0 0 0,0 0 0 0 0,0 0-1 0 0,0-1 1 0 0,0 1 0 0 0,0 0 0 0 0,0 1 0 0 0,1-1 0 0 0,-1 0-1 0 0,1 0 1 0 0,-1 0 0 0 0,1 0 0 0 0,0 0 0 0 0,0 3-1 0 0,0-2-10 0 0,1 0-1 0 0,0-1 0 0 0,0 1 1 0 0,0-1-1 0 0,0 1 0 0 0,0-1 0 0 0,2 3 1 0 0,6 2 1 0 0,-5-5 2 0 0,8 2-58 0 0,-9-4 67 0 0,1 0-1 0 0,0-1 0 0 0,0 1 1 0 0,-1-1-1 0 0,1 0 0 0 0,0 0 0 0 0,-1 0 1 0 0,1-1-1 0 0,-1 1 0 0 0,1-1 1 0 0,-1 0-1 0 0,0 0 0 0 0,0 0 0 0 0,4-4 1 0 0,6-5-54 0 0,22-24 0 0 0,-26 25 55 0 0,2-2 59 0 0,-1 0 0 0 0,0-1 0 0 0,-1 0 0 0 0,0-1 0 0 0,-1 0 0 0 0,-1 0 0 0 0,0-1 0 0 0,-1 0 0 0 0,-1 0 0 0 0,0 0 0 0 0,-1-1 0 0 0,-1 1 0 0 0,2-19 0 0 0,19-188-52 0 0,-23 213 75 0 0,0 8 307 0 0,-5-5 1217 0 0,-1 12-1596 0 0,0 0 0 0 0,0 0 0 0 0,1 0-1 0 0,0 1 1 0 0,0-1 0 0 0,-3 9 0 0 0,-15 47-6 0 0,15-42 2 0 0,-7 29 1 0 0,1 1 0 0 0,3 0 0 0 0,-4 64 0 0 0,12-49-81 0 0,2-64 76 0 0,0 0 0 0 0,1 0 1 0 0,-1-1-1 0 0,0 1 0 0 0,0 0 1 0 0,0 0-1 0 0,1-1 0 0 0,-1 1 1 0 0,0 0-1 0 0,1 0 1 0 0,-1-1-1 0 0,1 1 0 0 0,-1 0 1 0 0,1-1-1 0 0,-1 1 0 0 0,1-1 1 0 0,-1 1-1 0 0,2 0 0 0 0,0 1-8 0 0,-1 0 5 0 0,0 0 0 0 0,1 0-1 0 0,-1 0 1 0 0,1-1 0 0 0,-1 1-1 0 0,1 0 1 0 0,0-1-1 0 0,-1 0 1 0 0,1 1 0 0 0,0-1-1 0 0,0 0 1 0 0,0 0 0 0 0,0 0-1 0 0,0 0 1 0 0,0 0 0 0 0,0 0-1 0 0,1-1 1 0 0,-1 1-1 0 0,0-1 1 0 0,0 1 0 0 0,0-1-1 0 0,1 0 1 0 0,-1 0 0 0 0,0 0-1 0 0,4-1 1 0 0,-1 0 7 0 0,-1-1 1 0 0,0 1-1 0 0,1-1 0 0 0,-1-1 1 0 0,0 1-1 0 0,0 0 0 0 0,0-1 1 0 0,0 0-1 0 0,0 0 0 0 0,-1 0 1 0 0,4-4-1 0 0,5-5 42 0 0,-1 0 0 0 0,-1 0-1 0 0,0-1 1 0 0,0 0 0 0 0,-2-1 0 0 0,1 0 0 0 0,-2 0-1 0 0,0-1 1 0 0,9-29 0 0 0,-4 14-58 0 0,-6 18 47 0 0,-1 0-1 0 0,4-14 1 0 0,-9 24 341 0 0,-2 4 117 0 0,-1 1-344 0 0,0 1-1 0 0,0 0 1 0 0,0 0 0 0 0,0 0 0 0 0,1 1 0 0 0,0-1 0 0 0,-4 9-1 0 0,-8 38-203 0 0,1-1-324 0 0,10-44 320 0 0,1 1 0 0 0,1 0 0 0 0,-1-1-1 0 0,1 1 1 0 0,0 0 0 0 0,1 0-1 0 0,0 7 1 0 0,0-11 57 0 0,0 0 0 0 0,0 0 0 0 0,1 0 0 0 0,-1 0 0 0 0,1 0 0 0 0,0 0 0 0 0,0 0 0 0 0,0 0 0 0 0,0 0 0 0 0,0 0 0 0 0,1 0 0 0 0,0-1 0 0 0,-1 1 0 0 0,1 0 0 0 0,0-1 0 0 0,0 0 0 0 0,3 3 0 0 0,-4-4 4 0 0,1-1-1 0 0,0 1 1 0 0,-1-1-1 0 0,1 1 1 0 0,0-1-1 0 0,0 1 1 0 0,0-1-1 0 0,-1 0 1 0 0,1 0-1 0 0,0 0 1 0 0,0 0-1 0 0,0 0 1 0 0,2-1-1 0 0,0 1 0 0 0,2-1 1 0 0,0 1 0 0 0,0-1-1 0 0,-1 0 1 0 0,1 0 0 0 0,0 0 0 0 0,-1-1 0 0 0,1 0-1 0 0,-1 0 1 0 0,0 0 0 0 0,0-1 0 0 0,0 0 0 0 0,0 0-1 0 0,0 0 1 0 0,0-1 0 0 0,-1 1 0 0 0,1-1 0 0 0,-1 0-1 0 0,0 0 1 0 0,5-8 0 0 0,9-12 3 0 0,30-28 0 0 0,-15 17 0 0 0,-4 4 107 0 0,-28 30 107 0 0,-1 1 50 0 0,0 0 7 0 0,0 3-44 0 0,-3 11-241 0 0,0 0 0 0 0,-1 0 1 0 0,0-1-1 0 0,-1 1 1 0 0,0-1-1 0 0,-1 0 0 0 0,-1 0 1 0 0,-13 18-1 0 0,13-19 14 0 0,0 0 0 0 0,1 1 0 0 0,0 0 0 0 0,1 0 0 0 0,-4 14 0 0 0,-12 70 0 0 0,17-77 0 0 0,-1-1 0 0 0,-1 0 0 0 0,-12 27 0 0 0,-31 51 0 0 0,41-80 0 0 0,7-13 0 0 0,-1 0 0 0 0,1 0 0 0 0,-1 0 0 0 0,0-1 0 0 0,-1 1 0 0 0,1-1 0 0 0,0 1 0 0 0,-1-1 0 0 0,0 0 0 0 0,0 0 0 0 0,-4 3 0 0 0,-1 1-11 0 0,7-6-42 0 0,1-1-11 0 0,-2-1 0 0 0,-1-2 23 0 0,0 1 0 0 0,0-1 0 0 0,1 0 1 0 0,-1 0-1 0 0,1 0 0 0 0,0 0 0 0 0,0 0 0 0 0,0 0 0 0 0,-2-5 1 0 0,-11-35-1402 0 0,5 13-1489 0 0,5 20 1368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3823 0 0,'0'0'315'0'0,"0"0"45"0"0,0 0 21 0 0,0 0-49 0 0,2-3-220 0 0,-2 2-109 0 0,1 0-1 0 0,-1 0 0 0 0,1 0 1 0 0,0 0-1 0 0,-1 0 0 0 0,1 1 1 0 0,0-1-1 0 0,0 0 1 0 0,0 0-1 0 0,-1 1 0 0 0,1-1 1 0 0,0 1-1 0 0,0-1 0 0 0,0 1 1 0 0,0-1-1 0 0,0 1 1 0 0,0-1-1 0 0,0 1 0 0 0,0 0 1 0 0,2-1-1 0 0,0 1 222 0 0,0 0 0 0 0,1 0-1 0 0,-1 0 1 0 0,0 1 0 0 0,0-1 0 0 0,0 1-1 0 0,5 1 1 0 0,7 1 704 0 0,0 0 0 0 0,0-1 0 0 0,21 0 0 0 0,-15-1-630 0 0,23 4 0 0 0,-12-2 16 0 0,-23-3-98 0 0,-1 1 1 0 0,1-1 0 0 0,-1 2 0 0 0,0-1 0 0 0,1 1 0 0 0,-1 1-1 0 0,8 3 1 0 0,-7-2-217 0 0,1-1 0 0 0,-1 0 0 0 0,13 2 0 0 0,-21-5 0 0 0,12 1 0 0 0,-3-3-64 0 0,-7 2-213 0 0,-1-1-1 0 0,0 1 0 0 0,0-1 1 0 0,-1 0-1 0 0,1 0 0 0 0,0 0 1 0 0,0 0-1 0 0,0 0 0 0 0,-1 0 1 0 0,1 0-1 0 0,0-1 1 0 0,2-2-1 0 0,-3 3-1674 0 0,-1-3-80 0 0,2-13-15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19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3823 0 0,'0'0'315'0'0,"0"0"45"0"0,0 0 21 0 0,2 1-49 0 0,5 1-256 0 0,-1-1-1 0 0,1 0 1 0 0,-1 0-1 0 0,1 0 1 0 0,0-1-1 0 0,-1 0 1 0 0,14-2-1 0 0,50-11 2302 0 0,-13 1-346 0 0,-31 8-986 0 0,13-2 1096 0 0,54 0 0 0 0,-80 6-2124 0 0,-2 2-150 0 0,-9-1-563 0 0,-2-1-251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31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0 73 6447 0 0,'0'0'298'0'0,"0"0"-10"0"0,0 0-50 0 0,10-14 5666 0 0,5-7-2832 0 0,-15 19-2560 0 0,0 2 0 0 0,0 0 0 0 0,5-18 5207 0 0,-6 17-5718 0 0,1 0-1 0 0,-1 0 1 0 0,1 0 0 0 0,-1 0 0 0 0,1 0-1 0 0,-1 0 1 0 0,0 0 0 0 0,1 1 0 0 0,-1-1-1 0 0,0 0 1 0 0,0 0 0 0 0,1 1 0 0 0,-1-1 0 0 0,0 1-1 0 0,0-1 1 0 0,0 0 0 0 0,0 1 0 0 0,0 0-1 0 0,0-1 1 0 0,-2 0 0 0 0,2 1 0 0 0,1 0-1 0 0,-1 0 0 0 0,1-1 0 0 0,-1 1 0 0 0,1 0 0 0 0,-1 0 0 0 0,1 0 0 0 0,-1-1 0 0 0,1 1 0 0 0,-1 0 0 0 0,1 0 0 0 0,-1 0 0 0 0,1 0 0 0 0,-1 0 0 0 0,1 0 0 0 0,-1 0 0 0 0,1 0 0 0 0,-1 0 0 0 0,1 0 0 0 0,-1 0 0 0 0,1 1 0 0 0,-1-1 0 0 0,1 0 0 0 0,-1 0 0 0 0,1 0 0 0 0,0 1 0 0 0,-1-1 0 0 0,1 0 0 0 0,-1 1 0 0 0,1-1 0 0 0,-1 1 0 0 0,0-1 0 0 0,-12 6 20 0 0,1 0 0 0 0,-22 13-1 0 0,9-3 365 0 0,17-13 99 0 0,6-2-398 0 0,0 0 0 0 0,0 0 0 0 0,0 0 0 0 0,0 0 0 0 0,0 0 0 0 0,0 0 0 0 0,1 0 1 0 0,-1 1-1 0 0,0-1 0 0 0,1 1 0 0 0,-1-1 0 0 0,-1 4 0 0 0,-11 8-75 0 0,-29 24-1 0 0,8-9-12 0 0,28-22 3 0 0,0 1 0 0 0,0-1 0 0 0,1 1 0 0 0,-8 11 0 0 0,1 0 0 0 0,9-12 0 0 0,-1 0 0 0 0,1 0 0 0 0,0 0 0 0 0,0 1 0 0 0,-3 10 0 0 0,5-13 0 0 0,0 1 0 0 0,1 0 0 0 0,0-1 0 0 0,0 1 0 0 0,0 0 0 0 0,1 0 0 0 0,-1 6 0 0 0,-1 11 0 0 0,-19 56 0 0 0,18-64 0 0 0,2-10 0 0 0,-1 1 0 0 0,2 0 0 0 0,-1-1 0 0 0,0 1 0 0 0,1 0 0 0 0,0-1 0 0 0,0 1 0 0 0,1 6 0 0 0,-1-6 0 0 0,0 0 0 0 0,0-1 0 0 0,0 1 0 0 0,-1 0 0 0 0,0 0 0 0 0,0-1 0 0 0,-2 6 0 0 0,0 5 0 0 0,-12 45 0 0 0,8-17 0 0 0,-9 24 0 0 0,15-64 0 0 0,-5 10 0 0 0,5-10 0 0 0,-1 0 0 0 0,0 0 0 0 0,1-1 0 0 0,-1 1 0 0 0,0-1 0 0 0,-1 1 0 0 0,1-1 0 0 0,0 0 0 0 0,-1 0 0 0 0,-3 3 0 0 0,5-5 0 0 0,-4 5 0 0 0,3-4 0 0 0,0 1 0 0 0,0 0 0 0 0,-1-1 0 0 0,1 1 0 0 0,-1-1 0 0 0,1 0 0 0 0,-1 1 0 0 0,1-1 0 0 0,-1 0 0 0 0,0-1 0 0 0,0 1 0 0 0,1 0 0 0 0,-5-1 0 0 0,5 1 0 0 0,0 0 0 0 0,0 0 0 0 0,0-1 0 0 0,0 1 0 0 0,0-1 0 0 0,0 1 0 0 0,0-1 0 0 0,0 0 0 0 0,-1 0 0 0 0,1 0 0 0 0,0 0 0 0 0,0 0 0 0 0,0-1 0 0 0,0 1 0 0 0,-1 0 0 0 0,1-1 0 0 0,0 0 0 0 0,-3-1 0 0 0,1 1 0 0 0,2 1 0 0 0,1 0 0 0 0,0-1 0 0 0,-1 1 0 0 0,1-1 0 0 0,0 1 0 0 0,0-1 0 0 0,-1 1 0 0 0,1-1 0 0 0,0 0 0 0 0,0 0 0 0 0,0 1 0 0 0,0-1 0 0 0,0 0 0 0 0,0 0 0 0 0,0 0 0 0 0,-1-2 0 0 0,-3-4 0 0 0,0-3 0 0 0,3 3-64 0 0,2 6-273 0 0,0 1-138 0 0,0 0-33 0 0,20 4-2981 0 0,-18-4 2737 0 0,0 0-2167 0 0,-2 0-3561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32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49 11975 0 0,'0'0'267'0'0,"0"0"42"0"0,0 0 17 0 0,0 0-28 0 0,0-2-196 0 0,1-16 505 0 0,0 16-345 0 0,0 0 707 0 0,-1 2 45 0 0,7-22 1664 0 0,-6 20-2166 0 0,-1 2 0 0 0,0 0 0 0 0,0 0 0 0 0,0 0 0 0 0,0 0 0 0 0,0 0 0 0 0,0 0 0 0 0,0 0-68 0 0,-1 2-289 0 0,-15 43 1302 0 0,15-43-1014 0 0,0 1-294 0 0,-3 9-130 0 0,1-6-20 0 0,0 0 1 0 0,1 1-1 0 0,0-1 1 0 0,-2 11-1 0 0,-1 11 1 0 0,-7 80 0 0 0,10-86 0 0 0,2-3 0 0 0,-2-6 0 0 0,-1 1 0 0 0,-4-5 0 0 0,-3-5 0 0 0,-1-4 0 0 0,3 0-755 0 0,2 0-4613 0 0,2-2 3214 0 0,1 1 417 0 0,1 1-3873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36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92 8287 0 0,'0'0'191'0'0,"0"0"26"0"0,0 0 9 0 0,0 0 110 0 0,0 0 444 0 0,0 0 196 0 0,0 0 42 0 0,0 0-63 0 0,0 0-290 0 0,0 0-121 0 0,0 0-28 0 0,0 0-4 0 0,0 0 0 0 0,0 0 0 0 0,0 0 0 0 0,0 0 0 0 0,0 0 0 0 0,-8-1 297 0 0,5-2 2053 0 0,-3-4-2773 0 0,5 5 282 0 0,1 2 117 0 0,0 0 21 0 0,0 0-66 0 0,0-2-294 0 0,0 0-92 0 0,0 1 0 0 0,0-1-1 0 0,1 1 1 0 0,-1-1 0 0 0,0 1 0 0 0,1-1-1 0 0,-1 1 1 0 0,1 0 0 0 0,0-1-1 0 0,-1 1 1 0 0,1-1 0 0 0,0 1 0 0 0,0 0-1 0 0,0 0 1 0 0,0 0 0 0 0,0-1 0 0 0,0 1-1 0 0,0 0 1 0 0,0 0 0 0 0,0 0-1 0 0,1 0 1 0 0,1-1 0 0 0,1 0 94 0 0,4-5 1 0 0,0 1 0 0 0,1-1 0 0 0,18-8 0 0 0,-17 12-152 0 0,21-3 0 0 0,-25 6 0 0 0,6 1 0 0 0,0 0 0 0 0,1-1 0 0 0,-2 2 0 0 0,-8-1 0 0 0,1 1 0 0 0,6 11 0 0 0,-4-2 0 0 0,-1 6 0 0 0,-6-12 0 0 0,0-1 0 0 0,0 1 0 0 0,-1 1 0 0 0,1-1 0 0 0,-1 0 0 0 0,0 1 0 0 0,0-1 0 0 0,-1 0 0 0 0,0 0 0 0 0,-5 8 0 0 0,-10 17 0 0 0,10-20 0 0 0,0-1 0 0 0,-1 0 0 0 0,2-3 0 0 0,11-12 0 0 0,2-4 0 0 0,3 4 0 0 0,-8 6 0 0 0,0 0 0 0 0,-1 0 0 0 0,1 0 0 0 0,0 0 0 0 0,-1 0 0 0 0,1 0 0 0 0,0 0 0 0 0,0 0 0 0 0,-1 0 0 0 0,1 1 0 0 0,0-1 0 0 0,-1 0 0 0 0,1 0 0 0 0,0 1 0 0 0,0 0 0 0 0,7 9 0 0 0,-7-9 0 0 0,0 1 0 0 0,-1-1 0 0 0,1 1 0 0 0,0-1 0 0 0,0 1 0 0 0,-1 0 0 0 0,1-1 0 0 0,-1 1 0 0 0,1 0 0 0 0,-1-1 0 0 0,1 4 0 0 0,-1-1 0 0 0,3 16 0 0 0,-1-1 0 0 0,0-11 0 0 0,-1-6 0 0 0,0 1 0 0 0,-1 0 0 0 0,1-1 0 0 0,-1 1 0 0 0,0 0 0 0 0,0-1 0 0 0,0 1 0 0 0,0 0 0 0 0,-1 5 0 0 0,0 5 0 0 0,-1 0 0 0 0,0 1 0 0 0,-1-1 0 0 0,-2 4 0 0 0,2-13 0 0 0,0-1 0 0 0,-4 7 0 0 0,6-8 0 0 0,0 0 0 0 0,0 0 0 0 0,0-1 0 0 0,-1 1 0 0 0,1 0 0 0 0,-1-1 0 0 0,1 1 0 0 0,-1-1 0 0 0,1 0 0 0 0,-1 1 0 0 0,0-1 0 0 0,1 0 0 0 0,-1 0 0 0 0,0 0 0 0 0,-3 1 0 0 0,-7 4 0 0 0,7-3 0 0 0,2-2 0 0 0,0 0 0 0 0,0 0 0 0 0,0 0 0 0 0,0 0 0 0 0,0 0 0 0 0,0-1 0 0 0,0 0 0 0 0,-5 1 0 0 0,1 0 0 0 0,5 0 0 0 0,0-1 0 0 0,-1 1 0 0 0,1-1 0 0 0,0 0 0 0 0,-1 0 0 0 0,1 0 0 0 0,0 0 0 0 0,-1-1 0 0 0,1 1 0 0 0,0-1 0 0 0,-4 0 0 0 0,2 1 0 0 0,-14-6 0 0 0,15 5 0 0 0,1 1 0 0 0,1 0 0 0 0,0 0 0 0 0,0-1 0 0 0,0 1 0 0 0,0-1 0 0 0,0 1 0 0 0,1-1 0 0 0,-1 1 0 0 0,0-1 0 0 0,0 0 0 0 0,0 1 0 0 0,0-1 0 0 0,1 0 0 0 0,-1 0 0 0 0,0 0 0 0 0,1 1 0 0 0,-1-1 0 0 0,0-1 0 0 0,-4-7 0 0 0,2 1-269 0 0,2 6-1135 0 0,2-1-511 0 0,2-9-107 0 0,-2 9-24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57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6767 0 0,'0'0'307'0'0,"0"0"-6"0"0,-2 0-193 0 0,-5 0-56 0 0,6 1-18 0 0,1-1-1 0 0,-1 0 0 0 0,0 0 1 0 0,1 0-1 0 0,-1 0 0 0 0,1 1 1 0 0,-1-1-1 0 0,1 0 0 0 0,-1 1 1 0 0,0-1-1 0 0,1 0 0 0 0,0 1 1 0 0,-1-1-1 0 0,1 1 0 0 0,-1-1 1 0 0,1 0-1 0 0,-1 2 0 0 0,0-2 46 0 0,1 1 0 0 0,0-1 0 0 0,-1 1 1 0 0,1-1-1 0 0,0 0 0 0 0,-1 1 0 0 0,1-1 0 0 0,-1 0 0 0 0,1 1 0 0 0,-1-1 0 0 0,1 0 0 0 0,-1 1 0 0 0,1-1 1 0 0,-1 0-1 0 0,1 0 0 0 0,-1 0 0 0 0,1 1 0 0 0,-1-1 0 0 0,1 0 0 0 0,-1 0 0 0 0,-1 0 0 0 0,-2 0 821 0 0,3 1 5115 0 0,3 2-316 0 0,0-1-5360 0 0,-1 0-2228 0 0,0-2 1894 0 0,0 1 1 0 0,-1-1-1 0 0,1 1 0 0 0,-1-1 1 0 0,1 0-1 0 0,0 1 0 0 0,-1-1 0 0 0,1 0 1 0 0,0 0-1 0 0,-1 1 0 0 0,1-1 1 0 0,0 0-1 0 0,0 0 0 0 0,-1 0 0 0 0,1 0 1 0 0,0 0-1 0 0,0 0 0 0 0,-1 0 1 0 0,2 0-1 0 0,1-1 15 0 0,35 8 171 0 0,-24-5-79 0 0,-1 0 0 0 0,18 1-1 0 0,-7 0 13 0 0,-15-1-53 0 0,0-1 0 0 0,18 2-1 0 0,-18-3-20 0 0,38 5 28 0 0,-37-3-67 0 0,-8 0 31 0 0,-1 5-64 0 0,-1-6-142 0 0,0-1-21 0 0,0 0 7 0 0,0 0-152 0 0,0 0-650 0 0,0 0-284 0 0,1-1 924 0 0,1 0 0 0 0,-1 0 0 0 0,0 0 0 0 0,0 0 0 0 0,0 0 0 0 0,-1 0 0 0 0,1 0 0 0 0,0 0 0 0 0,0 0 0 0 0,-1-1 0 0 0,2-1 0 0 0,-2 2-62 0 0,1 0-1486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57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1839 0 0,'0'0'83'0'0,"-1"1"308"0"0,-4 12 6085 0 0,1-1 620 0 0,5-11-7025 0 0,-1-1 0 0 0,0 1-1 0 0,0-1 1 0 0,1 0 0 0 0,-1 1 0 0 0,0-1-1 0 0,0 0 1 0 0,1 1 0 0 0,-1-1 0 0 0,0 0-1 0 0,1 1 1 0 0,-1-1 0 0 0,0 0-1 0 0,1 0 1 0 0,-1 1 0 0 0,1-1 0 0 0,-1 0-1 0 0,0 0 1 0 0,1 0 0 0 0,-1 0 0 0 0,1 0-1 0 0,-1 1 1 0 0,0-1 0 0 0,1 0 0 0 0,-1 0-1 0 0,1 0 1 0 0,-1 0 0 0 0,2 0 0 0 0,27 5 886 0 0,-24-3-792 0 0,0-1 1 0 0,0 0-1 0 0,0 0 1 0 0,1-1-1 0 0,-1 1 1 0 0,0-1-1 0 0,11-1 1 0 0,35-6 627 0 0,-32 5-648 0 0,1-1 1 0 0,22-6-1 0 0,-32 6-171 0 0,5-2-66 0 0,0 2 1 0 0,30-5-1 0 0,-42 8-1105 0 0,-3 0-385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38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370 8287 0 0,'0'0'382'0'0,"0"0"-8"0"0,2-1-240 0 0,2-2 113 0 0,1-1 1 0 0,-1 0 0 0 0,0 0 0 0 0,0-1-1 0 0,-1 1 1 0 0,1-1 0 0 0,4-9 0 0 0,6-7 1652 0 0,22-27 1274 0 0,44-83-1 0 0,-66 107-3160 0 0,-10 17 99 0 0,1 0-1 0 0,-2 0 1 0 0,5-12 0 0 0,-1 2 421 0 0,-5 13-399 0 0,0 1 0 0 0,-1-1 0 0 0,1 0 0 0 0,-1 0 0 0 0,0 0 0 0 0,0 0 0 0 0,0-5 0 0 0,-3 2-62 0 0,2 6 299 0 0,0 1 117 0 0,0 0 21 0 0,0 0-66 0 0,-7 6-278 0 0,1-1-165 0 0,0 1 0 0 0,0 0 0 0 0,1 0 0 0 0,-1 0 0 0 0,2 1 0 0 0,-1 0 0 0 0,-6 13 0 0 0,0 3 0 0 0,-8 30 0 0 0,6-14 0 0 0,-65 221 0 0 0,56-180 0 0 0,-52 191 0 0 0,72-263 0 0 0,3 2 0 0 0,0-10 0 0 0,0 0 0 0 0,-1 0 0 0 0,1 0 0 0 0,-1 0 0 0 0,1 0 0 0 0,0 0 0 0 0,-1 0 0 0 0,1 0 0 0 0,0 0 0 0 0,-1 0 0 0 0,1 0 0 0 0,0 0 0 0 0,-1 0 0 0 0,1 0 0 0 0,-1-1 0 0 0,1 1 0 0 0,-1 0 0 0 0,1 0 0 0 0,0-1 0 0 0,-1 1 0 0 0,1 0 0 0 0,-1-1 0 0 0,1 1 0 0 0,-1-1 0 0 0,1 1 0 0 0,-1-1 0 0 0,1 0 0 0 0,16-16 0 0 0,-16 15 0 0 0,6-5 0 0 0,-1 0 0 0 0,-1 0 0 0 0,1 0 0 0 0,-1-1 0 0 0,0 0 0 0 0,-1 0 0 0 0,0-1 0 0 0,0 1 0 0 0,3-12 0 0 0,-4 9 0 0 0,-1-1 0 0 0,0 0 0 0 0,0 0 0 0 0,-1 0 0 0 0,-1 1 0 0 0,0-1 0 0 0,-3-16 0 0 0,2 21 0 0 0,0-1 0 0 0,-1 1 0 0 0,0 0 0 0 0,-1 0 0 0 0,1 0 0 0 0,-1 0 0 0 0,-1 0 0 0 0,1 1 0 0 0,-1-1 0 0 0,0 1 0 0 0,-1 0 0 0 0,-8-9 0 0 0,11 12 0 0 0,1 2 0 0 0,1 0 0 0 0,-1 0 0 0 0,0 0 0 0 0,0 0 0 0 0,0 0 0 0 0,0 0 0 0 0,0 0 0 0 0,0 0 0 0 0,0 0 0 0 0,0 1 0 0 0,-3-2 0 0 0,2 1 0 0 0,-1 0 0 0 0,1 1 0 0 0,0-1 0 0 0,-1 1 0 0 0,1 0 0 0 0,-1-1 0 0 0,1 1 0 0 0,-1 0 0 0 0,1 1 0 0 0,-1-1 0 0 0,1 0 0 0 0,-1 1 0 0 0,-4 1 0 0 0,2 1 0 0 0,7-1 0 0 0,4 0 0 0 0,3-2 0 0 0,0 1 0 0 0,-1-2 0 0 0,1 1 0 0 0,0-1 0 0 0,0-1 0 0 0,0 1 0 0 0,17-7 0 0 0,8 0 0 0 0,51-17-381 0 0,-83 24-114 0 0,-13 4 466 0 0,-14 3-6723 0 0,22-6 4705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0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93 11975 0 0,'0'0'267'0'0,"0"0"42"0"0,-2-2 17 0 0,-14-17 943 0 0,10 13-353 0 0,0-1 184 0 0,2 0 2569 0 0,3 6-3157 0 0,1 1 0 0 0,0 0 0 0 0,0 0 0 0 0,0-4 249 0 0,0 4-734 0 0,0 0-1 0 0,0 0 1 0 0,0 0 0 0 0,0 0 0 0 0,0 0 0 0 0,0 1 0 0 0,0-1 0 0 0,0 0 0 0 0,0 0 0 0 0,0 0 0 0 0,0 0 0 0 0,0 0 0 0 0,0 0 0 0 0,1 0 0 0 0,-1 0 0 0 0,0 0 0 0 0,0 0 0 0 0,0 0 0 0 0,0 0-1 0 0,0 0 1 0 0,0 0 0 0 0,0 0 0 0 0,0 0 0 0 0,0 0 0 0 0,0 0 0 0 0,0 0 0 0 0,0 0 0 0 0,0 0 0 0 0,0 0 0 0 0,0 0 0 0 0,0-1 0 0 0,2 5-15 0 0,10 26-7 0 0,-10-22-5 0 0,-1-4 0 0 0,0 1 0 0 0,1-1 0 0 0,0 0 0 0 0,0 0 0 0 0,0 0 0 0 0,3 5 0 0 0,-3-5 0 0 0,10 15 0 0 0,-11-18 0 0 0,-1-1 0 0 0,0 1 0 0 0,1 0 0 0 0,-1 0 0 0 0,1-1 0 0 0,-1 1 0 0 0,1 0 0 0 0,-1-1 0 0 0,1 1 0 0 0,0 0 0 0 0,-1-1 0 0 0,1 1 0 0 0,0-1 0 0 0,-1 1 0 0 0,1-1 0 0 0,0 1 0 0 0,0-1 0 0 0,-1 0 0 0 0,1 1 0 0 0,0-1 0 0 0,1 1 0 0 0,1-1 0 0 0,0 1 0 0 0,-1 0 0 0 0,1 0 0 0 0,0 0 0 0 0,0 0 0 0 0,0-1 0 0 0,0 1 0 0 0,0-1 0 0 0,-1 0 0 0 0,1 0 0 0 0,0 0 0 0 0,0 0 0 0 0,0 0 0 0 0,0-1 0 0 0,0 1 0 0 0,0-1 0 0 0,0 0 0 0 0,-1 0 0 0 0,1 0 0 0 0,4-2 0 0 0,1-2 0 0 0,-1 1 0 0 0,1-1 0 0 0,-1 0 0 0 0,-1-1 0 0 0,9-8 0 0 0,-11 10-1 0 0,-1 0 0 0 0,0 0-1 0 0,0 0 1 0 0,-1 0 0 0 0,1-1-1 0 0,-1 1 1 0 0,0-1 0 0 0,0 0-1 0 0,-1 1 1 0 0,1-1 0 0 0,-1 0 0 0 0,0 0-1 0 0,0-8 1 0 0,9-32 462 0 0,-9 43 27 0 0,-1 2 21 0 0,0 0-66 0 0,-2 1-294 0 0,0 0-148 0 0,1 0 0 0 0,-1-1 0 0 0,1 1 0 0 0,0 0 0 0 0,-1 0 0 0 0,1 0 0 0 0,0 0 0 0 0,-1 0 0 0 0,1 0 0 0 0,0 0 0 0 0,0 0 0 0 0,0 1 0 0 0,0-1 0 0 0,0 0 0 0 0,0 1 0 0 0,0-1 0 0 0,-1 4 0 0 0,0 0-3 0 0,-7 13 2 0 0,1 1 0 0 0,-8 26 0 0 0,-7 16 0 0 0,2-2 0 0 0,-1 1 0 0 0,18-49 0 0 0,2-2 0 0 0,0 0-201 0 0,2-7-850 0 0,0-2-385 0 0,0 0-806 0 0,0-1-3078 0 0,2-6-1318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50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61 15663 0 0,'2'-17'622'0'0,"1"0"0"0"0,1-1 0 0 0,1 1 0 0 0,1 1 0 0 0,10-24 0 0 0,-10 16 2254 0 0,-5 22-1989 0 0,-1 1-583 0 0,2-6-196 0 0,-1 6 274 0 0,-1 1 114 0 0,0 0 15 0 0,0 0-68 0 0,-1 0-433 0 0,0 0 0 0 0,0 1 0 0 0,0-1-1 0 0,0 1 1 0 0,0-1 0 0 0,0 1 0 0 0,0 0 0 0 0,0-1 0 0 0,1 1 0 0 0,-1 0 0 0 0,0-1 0 0 0,0 1 0 0 0,1 0 0 0 0,-1 0 0 0 0,-1 2-1 0 0,-8 14-2 0 0,-86 192 2041 0 0,76-161-2048 0 0,-16 49 0 0 0,30-78 0 0 0,4-12 0 0 0,-1 0 0 0 0,1 1 0 0 0,1-1 0 0 0,-1 1 0 0 0,1 10 0 0 0,2-9 0 0 0,3-3-64 0 0,-3-6-37 0 0,1 0 0 0 0,-1 0-1 0 0,1 1 1 0 0,0-1 0 0 0,-1 0-1 0 0,1 0 1 0 0,-1 0 0 0 0,1-1 0 0 0,-1 1-1 0 0,1 0 1 0 0,-1 0 0 0 0,1-1 0 0 0,-1 1-1 0 0,1-1 1 0 0,-1 0 0 0 0,3 0 0 0 0,-4 1 59 0 0,3-2 67 0 0,1 0 0 0 0,-1 1 0 0 0,0-1 0 0 0,0 0 0 0 0,0 0 0 0 0,0-1 0 0 0,0 1 0 0 0,-1-1 0 0 0,4-3 0 0 0,-3 2-442 0 0,0-1 0 0 0,0 0 1 0 0,0 0-1 0 0,0 0 0 0 0,-1 0 0 0 0,0 0 0 0 0,0-1 0 0 0,2-9 0 0 0,-1-3-1154 0 0,-1 1 0 0 0,-1 0-1 0 0,-2-35 1 0 0,1 48 1524 0 0,0 0 1 0 0,0 0 0 0 0,-1 0 0 0 0,0 1 0 0 0,0-1 0 0 0,0 0 0 0 0,0 1 0 0 0,-1-1 0 0 0,1 1-1 0 0,-1-1 1 0 0,-2-3 0 0 0,2 7 187 0 0,0 0 0 0 0,0 0 0 0 0,0 0 0 0 0,0 0 0 0 0,0 1 0 0 0,0-1 0 0 0,1 0 0 0 0,-1 1 0 0 0,0-1-1 0 0,0 1 1 0 0,0 0 0 0 0,-2 1 0 0 0,-1 1 665 0 0,-1 1-1 0 0,1 0 0 0 0,0 0 1 0 0,-9 9-1 0 0,14-11-656 0 0,0 6-133 0 0,5 0-16 0 0,-3-7-127 0 0,0 1 0 0 0,0-1 0 0 0,0 0 0 0 0,1 0 0 0 0,-1 0 0 0 0,0 0 0 0 0,1 0 0 0 0,-1 0 0 0 0,1-1 1 0 0,0 1-1 0 0,-1-1 0 0 0,1 0 0 0 0,-1 0 0 0 0,1 0 0 0 0,-1 0 0 0 0,1 0 0 0 0,0 0 0 0 0,-1-1 0 0 0,1 1 0 0 0,-1-1 0 0 0,3-1 0 0 0,14-5-896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0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7 11975 0 0,'0'0'547'0'0,"0"0"-11"0"0,-1-1-344 0 0,0-4-29 0 0,1 4 567 0 0,0 1 242 0 0,0 0 42 0 0,0 0-61 0 0,0 0-288 0 0,0 0-121 0 0,-1 1-28 0 0,-3 2-263 0 0,0 0 0 0 0,0 0-1 0 0,0 1 1 0 0,1-1 0 0 0,-1 1 0 0 0,1 0-1 0 0,0 0 1 0 0,-3 4 0 0 0,-20 40 1224 0 0,19-34-1133 0 0,1-2-137 0 0,1 0 0 0 0,-5 21 0 0 0,-2 4-212 0 0,-5 8 5 0 0,3-1 0 0 0,2 2 0 0 0,-10 62 0 0 0,20-73 0 0 0,3-22 0 0 0,4-5-201 0 0,-3-8-45 0 0,0 1 0 0 0,-1 0 1 0 0,1 0-1 0 0,0-1 0 0 0,0 1 0 0 0,0-1 1 0 0,0 0-1 0 0,0 0 0 0 0,0 1 0 0 0,0-1 1 0 0,0 0-1 0 0,0-1 0 0 0,0 1 1 0 0,0 0-1 0 0,4-1 0 0 0,8-4-5301 0 0,-3-2-445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0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13823 0 0,'0'0'630'0'0,"0"0"-13"0"0,-1 2-393 0 0,-4 4-57 0 0,3-4 563 0 0,2-2 242 0 0,0 0 42 0 0,-10 1 1664 0 0,9-1-2492 0 0,0 1 1 0 0,0 0-1 0 0,-1 0 0 0 0,1-1 0 0 0,0 1 0 0 0,0-1 0 0 0,0 1 1 0 0,0-1-1 0 0,-1 1 0 0 0,-1-1 0 0 0,2 1-157 0 0,1-1 0 0 0,-1 1 0 0 0,1-1 0 0 0,-1 1 0 0 0,1-1 0 0 0,-1 1 0 0 0,1 0 0 0 0,-1-1 0 0 0,1 1 0 0 0,-1 0 1 0 0,1-1-1 0 0,0 1 0 0 0,0 0 0 0 0,-1-1 0 0 0,1 1 0 0 0,0 0 0 0 0,0 0 0 0 0,0 1 0 0 0,-1-1 18 0 0,0 2-45 0 0,-1 1 0 0 0,1-1-1 0 0,0 1 1 0 0,0-1 0 0 0,1 1 0 0 0,-1 0 0 0 0,1-1 0 0 0,-1 5 0 0 0,1 1-2 0 0,-7 36 0 0 0,0 9 0 0 0,8-41 72 0 0,10 6 787 0 0,-9-17-350 0 0,0-2-66 0 0,3 1-432 0 0,-1-1 0 0 0,0 0 1 0 0,0 0-1 0 0,0-1 0 0 0,0 1 1 0 0,0-1-1 0 0,0 0 0 0 0,0 0 1 0 0,0 0-1 0 0,-1-1 0 0 0,1 1 1 0 0,0-1-1 0 0,3-2 0 0 0,1-2-9 0 0,0 0-1 0 0,0 0 0 0 0,0-1 1 0 0,9-11-1 0 0,-6 6-1 0 0,0 0 0 0 0,-1-1 0 0 0,0 0 0 0 0,10-20 0 0 0,-16 27 98 0 0,-2 6 143 0 0,-3 9 351 0 0,-3 1-392 0 0,0 0 1 0 0,-4 17-1 0 0,-5 16-1443 0 0,-23 58 2120 0 0,2-5 5 0 0,25-73-903 0 0,1 0-1 0 0,-7 30 1 0 0,8-29-1299 0 0,6-22 877 0 0,1-2 86 0 0,0 0-738 0 0,0 0-354 0 0,0 0-800 0 0,0-3-3072 0 0,0-9-1317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1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0 13823 0 0,'0'0'630'0'0,"0"0"-13"0"0,2-1-393 0 0,2-6-57 0 0,-3 6 563 0 0,10 2 1256 0 0,-8-1-1808 0 0,-1 1 1 0 0,1-1 0 0 0,-1 0 0 0 0,1 1 0 0 0,-1 0 0 0 0,1-1-1 0 0,-1 1 1 0 0,1 0 0 0 0,-1 1 0 0 0,0-1 0 0 0,1 0-1 0 0,-1 0 1 0 0,0 1 0 0 0,0 0 0 0 0,0-1 0 0 0,0 1 0 0 0,0 0-1 0 0,-1 0 1 0 0,1 0 0 0 0,-1 0 0 0 0,1 0 0 0 0,-1 0 0 0 0,1 0-1 0 0,-1 1 1 0 0,0-1 0 0 0,1 3 0 0 0,0 2-60 0 0,0 1 1 0 0,-1-1 0 0 0,1 1-1 0 0,-2-1 1 0 0,1 1 0 0 0,-1 0-1 0 0,-1 14 1 0 0,-3 25 109 0 0,-3 1 0 0 0,-2-1 1 0 0,-2 0-1 0 0,-1-1 0 0 0,-3 0 1 0 0,-32 67-1 0 0,-8-13-229 0 0,45-84 0 0 0,8-11 0 0 0,-1 0 0 0 0,0 0 0 0 0,0 0 0 0 0,-1-1 0 0 0,1 0 0 0 0,-1 1 0 0 0,0-1 0 0 0,0-1 0 0 0,-1 1 0 0 0,1-1 0 0 0,-1 1 0 0 0,-6 3 0 0 0,2-2 0 0 0,1-1-133 0 0,6-4-563 0 0,2 0-258 0 0,0 0-920 0 0,0-2-3643 0 0,-1-9-1565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4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19 10135 0 0,'0'0'231'0'0,"0"0"29"0"0,0 0 19 0 0,0 0 37 0 0,0 0 125 0 0,0 0 58 0 0,0 0 11 0 0,0 0 2 0 0,0 0 0 0 0,-3-3 0 0 0,-5-4-242 0 0,6 2 5092 0 0,-12 3-3746 0 0,5 1-1528 0 0,6 1 283 0 0,3 0 117 0 0,0 0 21 0 0,0 0-66 0 0,-34 8-278 0 0,31-8-165 0 0,-11 7 0 0 0,10-4 0 0 0,-2-1 0 0 0,-1 1 0 0 0,1 1 0 0 0,0-1 0 0 0,1 1 0 0 0,-1 0 0 0 0,1 0 0 0 0,-8 8 0 0 0,12-11 0 0 0,-45 46 1883 0 0,41-40-1731 0 0,-4 12-139 0 0,-10 15-13 0 0,14-26 0 0 0,1 1 0 0 0,0 0 0 0 0,1 0 0 0 0,0 0 0 0 0,0 0 0 0 0,-2 17 0 0 0,3-22 0 0 0,1 2 0 0 0,-3 22 0 0 0,0 23 0 0 0,-2 11 0 0 0,0 21 0 0 0,7-81 0 0 0,-1 0 0 0 0,0 0 0 0 0,0 1 0 0 0,0-1 0 0 0,0 0 0 0 0,0 0 0 0 0,-1 0 0 0 0,1 0 0 0 0,-1 0 0 0 0,1 0 0 0 0,-2 3 0 0 0,-7 20 0 0 0,-8 39 0 0 0,16-59 0 0 0,0-1 0 0 0,0 0 0 0 0,0 1 0 0 0,-1-1 0 0 0,1 0 0 0 0,-4 6 0 0 0,-5 10 0 0 0,4-6 0 0 0,-1-3 0 0 0,-7 3 0 0 0,6-5 0 0 0,-2-2 0 0 0,0-1 0 0 0,0 1 0 0 0,0-4 0 0 0,0-4 0 0 0,1-2 0 0 0,3-2 0 0 0,2-1 72 0 0,3 4 299 0 0,1 2 117 0 0,0 0 21 0 0,1 0-500 0 0,-1-1 0 0 0,1 1 0 0 0,-1-1 0 0 0,1 1 0 0 0,-1-1 0 0 0,0 1-1 0 0,1-1 1 0 0,-1 1 0 0 0,0-1 0 0 0,1 1 0 0 0,-1-1 0 0 0,0 0 0 0 0,0 1 0 0 0,0-1 0 0 0,1 1 0 0 0,-1-2 0 0 0,3-7-938 0 0,1 4 545 0 0,11-17-7999 0 0,-6 11 863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5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42 13823 0 0,'0'0'315'0'0,"0"0"45"0"0,0 0 21 0 0,-1-2-49 0 0,-1-4-81 0 0,2 4 481 0 0,0 2-592 0 0,-1-1 0 0 0,1 1 1 0 0,0-1-1 0 0,0 1 0 0 0,0 0 0 0 0,-1-1 1 0 0,1 1-1 0 0,0-1 0 0 0,-1 1 0 0 0,1 0 1 0 0,0-1-1 0 0,-1 1 0 0 0,1 0 0 0 0,0 0 1 0 0,-1-1-1 0 0,1 1 0 0 0,-1 0 0 0 0,1 0 1 0 0,0-1-1 0 0,-1 1 0 0 0,1 0 0 0 0,-1 0 1 0 0,1 0-1 0 0,-1 0 0 0 0,0 0 0 0 0,-8-2 875 0 0,7 2-503 0 0,-14 22 1468 0 0,7-1-1923 0 0,0 0 0 0 0,-7 27 1 0 0,0-1-58 0 0,-4-7 0 0 0,19-38 0 0 0,1-4 0 0 0,4-10 0 0 0,4-11 0 0 0,-7 12 0 0 0,-1-4 0 0 0,-2 12 0 0 0,1 3 0 0 0,1-1 0 0 0,-1 0 0 0 0,1 1 0 0 0,-1-1 0 0 0,0 0 0 0 0,1 0 0 0 0,0 0 0 0 0,-1 0 0 0 0,1 1 0 0 0,0-1 0 0 0,-1 0 0 0 0,1 0 0 0 0,0 0 0 0 0,0 0 0 0 0,-1-1 0 0 0,1-2 0 0 0,-6-11 0 0 0,2 9 0 0 0,2 3 0 0 0,1 0 0 0 0,-1 0 0 0 0,1 0 0 0 0,0 0 0 0 0,0 0 0 0 0,-1-7 0 0 0,0 8 0 0 0,2 1 0 0 0,0 0 0 0 0,-1 0 0 0 0,1 0 0 0 0,0 1 0 0 0,-1-1 0 0 0,1 0 0 0 0,0 0 0 0 0,0 0 0 0 0,0 0 0 0 0,0 0 0 0 0,0 1 0 0 0,0-1 0 0 0,0 0 0 0 0,0 0 0 0 0,0 0 0 0 0,0 0 0 0 0,1-1 0 0 0,0-3 0 0 0,0 0 0 0 0,0 1 0 0 0,0-1 0 0 0,1 1 0 0 0,-1 0 0 0 0,1-1 0 0 0,0 1 0 0 0,0 0 0 0 0,1 0 0 0 0,-1 0 0 0 0,4-4 0 0 0,3-2 0 0 0,-1 1 0 0 0,19-16 0 0 0,-15 17 0 0 0,-8 5 0 0 0,0 1 0 0 0,0-1 0 0 0,0 0 0 0 0,-1 0 0 0 0,6-6 0 0 0,-8 8 0 0 0,14-11 0 0 0,21 0 0 0 0,-21 7 87 0 0,-9 3 191 0 0,1-1 0 0 0,-1 2-1 0 0,1-1 1 0 0,0 1 0 0 0,0 0 0 0 0,12 0 0 0 0,-5 2-262 0 0,1 2-16 0 0,-1 3 0 0 0,-2 4 0 0 0,-4 2 0 0 0,-2 1 0 0 0,-1-1 0 0 0,1 1 0 0 0,-1-1 0 0 0,-2-7 0 0 0,-1 1 0 0 0,0 0 0 0 0,0 0 0 0 0,-1 0 0 0 0,1 1 0 0 0,-1-1 0 0 0,-1 0 0 0 0,1 0 0 0 0,-1 1 0 0 0,0-1 0 0 0,-2 7 0 0 0,1 0 0 0 0,0-4 0 0 0,-1-1 0 0 0,0 0 0 0 0,0 0 0 0 0,-1 1 0 0 0,0-2 0 0 0,0 1 0 0 0,-1 0 0 0 0,-8 12 0 0 0,-7 16 0 0 0,-6 10 0 0 0,-7 11 0 0 0,31-50 0 0 0,7-14 0 0 0,-3 5 11 0 0,-2 1-16 0 0,0 0 0 0 0,0 0 0 0 0,0 0 0 0 0,0 0 0 0 0,0 0 0 0 0,-1 0 0 0 0,1 0 0 0 0,0 0 0 0 0,-1-1 0 0 0,1 1 0 0 0,-1 0 0 0 0,1 0 0 0 0,-1 0 0 0 0,1-3 0 0 0,1-2-448 0 0,-1-1 0 0 0,1 1 1 0 0,-1-1-1 0 0,-1 0 0 0 0,1 0 0 0 0,-1 0 0 0 0,0 0 1 0 0,-1 1-1 0 0,0-1 0 0 0,0 0 0 0 0,0 0 0 0 0,-1 1 0 0 0,0-1 1 0 0,0 1-1 0 0,-4-9 0 0 0,3 12-167 0 0,0-1 0 0 0,1 1 0 0 0,-1 0-1 0 0,-1 0 1 0 0,1 0 0 0 0,0 0 0 0 0,0 1 0 0 0,-1-1 0 0 0,0 1 0 0 0,1 0 0 0 0,-1 0-1 0 0,0 0 1 0 0,0 0 0 0 0,0 1 0 0 0,0 0 0 0 0,-1 0 0 0 0,1 0 0 0 0,0 0 0 0 0,0 1-1 0 0,-1-1 1 0 0,-7 1 0 0 0,0 1-784 0 0,-1-1 0 0 0,-17 4 0 0 0,-19 7 3831 0 0,21-1-222 0 0,10-3 2103 0 0,16-7-2841 0 0,2 0-290 0 0,0 0-121 0 0,0 0-28 0 0,0 0-72 0 0,0 0-285 0 0,0 0-126 0 0,0 0-29 0 0,0 0-4 0 0,3 0 0 0 0,29 1 131 0 0,1-2 0 0 0,-1-1-1 0 0,47-10 1 0 0,-66 9-451 0 0,14 0 808 0 0,8 3-3721 0 0,-35 0-4105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6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09 13823 0 0,'0'0'630'0'0,"0"0"-13"0"0,0 0-320 0 0,0 0 105 0 0,0 0 87 0 0,2-1 20 0 0,66-45 2563 0 0,-57 39-2632 0 0,-1-1 0 0 0,14-13 1 0 0,2-1 286 0 0,-14 12-424 0 0,-1 0 1 0 0,-1-1-1 0 0,0 0 0 0 0,15-22 0 0 0,-8 7 220 0 0,17-35 1 0 0,-23 30 577 0 0,-11 31-1100 0 0,0 0 0 0 0,0-1 0 0 0,1 1 1 0 0,-1 0-1 0 0,0-1 0 0 0,0 1 0 0 0,0 0 0 0 0,0-1 0 0 0,0 1 0 0 0,0 0 1 0 0,0-1-1 0 0,0 1 0 0 0,0 0 0 0 0,0 0 0 0 0,0-1 0 0 0,0 1 0 0 0,0 0 0 0 0,0-1 1 0 0,0 1-1 0 0,-1 0 0 0 0,1-1 0 0 0,0 1 0 0 0,0 0 0 0 0,0 0 0 0 0,0-1 0 0 0,-1 1 1 0 0,1 0-1 0 0,0 0 0 0 0,0-1 0 0 0,0 1 0 0 0,-1 0 0 0 0,1 0 0 0 0,0-1 0 0 0,0 1 1 0 0,-1 0-1 0 0,1 0 0 0 0,0 0 0 0 0,-1 0 0 0 0,1 0 0 0 0,0-1 0 0 0,-1 1 0 0 0,1 0 1 0 0,0 0-1 0 0,0 0 0 0 0,-1 0 0 0 0,1 0 0 0 0,0 0 0 0 0,-1 0 0 0 0,1 0 0 0 0,0 0 1 0 0,-1 0-1 0 0,1 0 0 0 0,0 0 0 0 0,-1 1 0 0 0,1-1 0 0 0,0 0 0 0 0,0 0 0 0 0,-1 0 1 0 0,1 0-1 0 0,0 0 0 0 0,-1 1 0 0 0,1-1 0 0 0,-1 0 16 0 0,-3 2 101 0 0,0-1 0 0 0,-1 1 0 0 0,1 0 0 0 0,0 0 0 0 0,0 1 1 0 0,0-1-1 0 0,0 1 0 0 0,1 0 0 0 0,-1 0 0 0 0,1 0 0 0 0,-1 0 0 0 0,1 1 0 0 0,0-1 0 0 0,1 1 0 0 0,-1 0 0 0 0,-3 6 0 0 0,-4 9-176 0 0,0 0 0 0 0,-8 28 0 0 0,9-23 161 0 0,-35 101-103 0 0,-20 47 0 0 0,-5 11 0 0 0,57-149 0 0 0,10-24 0 0 0,0 0 0 0 0,0 0 0 0 0,1 0 0 0 0,1 0 0 0 0,-1 0 0 0 0,2 0 0 0 0,2 19 0 0 0,-1 0 0 0 0,-1-18-59 0 0,-1-9-255 0 0,0-2-150 0 0,0 0-43 0 0,13-11-85 0 0,-11 8 589 0 0,0-1-1 0 0,0 1 1 0 0,0 0 0 0 0,0 0 0 0 0,2-8-1 0 0,7-11 8 0 0,-2 9-4 0 0,-1-1 0 0 0,0 0 0 0 0,0 0 0 0 0,-1 0 0 0 0,-1-1 0 0 0,-1 0 0 0 0,0 0 0 0 0,-1-1 0 0 0,3-25 0 0 0,-4 22 0 0 0,-1-1 0 0 0,0-22 0 0 0,-2 36 0 0 0,0 0 0 0 0,-1 1 0 0 0,1-1 0 0 0,-1 1 0 0 0,-1-1 0 0 0,1 1 0 0 0,-1-1 0 0 0,-4-9 0 0 0,-1 6 0 0 0,5 8 0 0 0,1 0 0 0 0,-1 0 0 0 0,0 0 0 0 0,0 0 0 0 0,0 0 0 0 0,0 0 0 0 0,0 1 0 0 0,0-1 0 0 0,0 1 0 0 0,0-1 0 0 0,0 1 0 0 0,0 0 0 0 0,0 0 0 0 0,-3 0 0 0 0,-1 1 0 0 0,0-1 0 0 0,0 1 0 0 0,-10 4 0 0 0,4 0 0 0 0,4 4 0 0 0,7-5 0 0 0,-16 14 0 0 0,9-8 0 0 0,4 0 0 0 0,4-9 0 0 0,0-1 0 0 0,0 1 0 0 0,1-1 0 0 0,-1 1 0 0 0,0-1 0 0 0,0 0 0 0 0,1 1 0 0 0,-1-1 0 0 0,0 1 0 0 0,1-1 0 0 0,-1 0 0 0 0,0 1 0 0 0,1-1 0 0 0,-1 0 0 0 0,1 0 0 0 0,-1 1 0 0 0,1-1 0 0 0,-1 0 0 0 0,0 0 0 0 0,1 0 0 0 0,0 1 0 0 0,4 0 0 0 0,0-1 0 0 0,1 0 0 0 0,-1 1 0 0 0,0-2 0 0 0,1 1 0 0 0,-1 0 0 0 0,0-1 0 0 0,1 0 0 0 0,6-3 0 0 0,0 2 0 0 0,14-5-1243 0 0,1-1 0 0 0,30-14 0 0 0,-22 4-2741 0 0,-16 9 1937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6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3823 0 0,'0'0'315'0'0,"0"0"45"0"0,0 0 21 0 0,0 0-49 0 0,0 0-81 0 0,0 0 481 0 0,0 0 237 0 0,0 0 45 0 0,0 0-61 0 0,0 0-288 0 0,0 0-121 0 0,0 0-28 0 0,0 0-4 0 0,0 0 0 0 0,0 0 0 0 0,1-1 0 0 0,1 1-422 0 0,1-1 150 0 0,-1 0 0 0 0,1 1 1 0 0,-1-1-1 0 0,1 1 0 0 0,-1-1 0 0 0,1 1 1 0 0,-1 0-1 0 0,1 0 0 0 0,4 1 0 0 0,2 2-85 0 0,-7-2-108 0 0,0-1 0 0 0,-1 1 0 0 0,1 0 0 0 0,0 0 0 0 0,-1 0 0 0 0,1 0 0 0 0,-1 0 1 0 0,1 0-1 0 0,-1 1 0 0 0,1-1 0 0 0,-1 0 0 0 0,0 1 0 0 0,0-1 0 0 0,2 4 0 0 0,-1-2 195 0 0,-1-1-140 0 0,1 0 1 0 0,-1-1-1 0 0,0 1 0 0 0,-1 0 1 0 0,1 0-1 0 0,0 0 1 0 0,0 0-1 0 0,-1 0 0 0 0,1 2 1 0 0,1 4-26 0 0,2 3-70 0 0,-1 1-1 0 0,2 12 1 0 0,2 5-11 0 0,2 4 4 0 0,0 4 0 0 0,-3-16 0 0 0,-4-17 0 0 0,3 7 0 0 0,4-2 0 0 0,-1-5 0 0 0,1-10 0 0 0,-3-2-64 0 0,-5 6-196 0 0,1 0-1 0 0,-1 0 1 0 0,0 0-1 0 0,0 0 1 0 0,0-1-1 0 0,0 1 1 0 0,0-1-1 0 0,0 1 1 0 0,-1 0-1 0 0,1-1 1 0 0,-1 1-1 0 0,0-1 1 0 0,0 1 0 0 0,0-1-1 0 0,0-4 1 0 0,-4-13-4676 0 0,4 19 4749 0 0,-1-6-6635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6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 13823 0 0,'0'0'315'0'0,"0"0"45"0"0,0 0 21 0 0,0 0-49 0 0,0 0-149 0 0,0 0 194 0 0,0 0 110 0 0,0 0 22 0 0,0 0 71 0 0,0 0 286 0 0,0 0 124 0 0,0 0 30 0 0,0 0-65 0 0,-2 1-290 0 0,-6 5-368 0 0,1 0 1 0 0,0 0-1 0 0,1 1 0 0 0,0 0 1 0 0,-10 12-1 0 0,-22 45 577 0 0,10-16 176 0 0,-34 59-1034 0 0,60-105-14 0 0,-12 26-74 0 0,11-21 9 0 0,2-5-633 0 0,1-2-258 0 0,0 0-920 0 0,0 0-3643 0 0,0 0-1565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7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8 15663 0 0,'0'0'356'0'0,"0"0"50"0"0,0 0 20 0 0,0 0-42 0 0,0 0-112 0 0,-2 0 463 0 0,-17-8 2201 0 0,18 10-2791 0 0,0 1 0 0 0,0-1 0 0 0,0 0 0 0 0,0 0 0 0 0,-1 0 1 0 0,1 0-1 0 0,0 0 0 0 0,-1 0 0 0 0,0 0 0 0 0,1-1 0 0 0,-1 1 0 0 0,-4 2 0 0 0,0 2 138 0 0,1 0-251 0 0,0 0 0 0 0,1 1 0 0 0,0-1 0 0 0,0 1-1 0 0,0 0 1 0 0,-4 13 0 0 0,-3 3 360 0 0,-32 70 1197 0 0,30-64-1583 0 0,1 1-1 0 0,-15 60 1 0 0,20-65-7 0 0,5-18-7 0 0,-6 28-187 0 0,7-32 176 0 0,1-1-1 0 0,0 1 1 0 0,0-1 0 0 0,0 1 0 0 0,0-1 0 0 0,0 1 0 0 0,0-1-1 0 0,1 1 1 0 0,0-1 0 0 0,-1 1 0 0 0,2 3 0 0 0,-1-6-12 0 0,-1 1-1 0 0,1 0 1 0 0,-1-1 0 0 0,1 1 0 0 0,-1-1 0 0 0,1 1-1 0 0,-1-1 1 0 0,1 1 0 0 0,0-1 0 0 0,-1 1 0 0 0,1-1-1 0 0,0 0 1 0 0,-1 1 0 0 0,1-1 0 0 0,0 0 0 0 0,0 0 0 0 0,-1 1-1 0 0,1-1 1 0 0,0 0 0 0 0,0 0 0 0 0,-1 0 0 0 0,1 0-1 0 0,0 0 1 0 0,0 0 0 0 0,-1 0 0 0 0,1 0 0 0 0,0 0-1 0 0,0 0 1 0 0,-1-1 0 0 0,1 1 0 0 0,0 0 0 0 0,0 0-1 0 0,0-1 1 0 0,26-14-1968 0 0,-9 2-208 0 0,-1-2 0 0 0,-1 0 0 0 0,17-19 0 0 0,-13 13-24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7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15663 0 0,'0'0'356'0'0,"-1"1"50"0"0,-2-1-262 0 0,1 2-62 0 0,-5 15 745 0 0,3-8 57 0 0,1 1 0 0 0,0 0 0 0 0,0-1-1 0 0,1 1 1 0 0,-1 18 0 0 0,3-24-740 0 0,0 1 0 0 0,1 0 1 0 0,-1 0-1 0 0,1 0 0 0 0,0 0 0 0 0,1 0 0 0 0,-1-1 0 0 0,1 1 0 0 0,0-1 0 0 0,0 1 1 0 0,0-1-1 0 0,0 0 0 0 0,1 1 0 0 0,3 3 0 0 0,0-1-33 0 0,-1 0-1 0 0,1 0 1 0 0,0-1-1 0 0,0 1 0 0 0,1-1 1 0 0,14 10-1 0 0,-12-10-84 0 0,-1 0 32 0 0,4-5-43 0 0,22-8-210 0 0,-32 7-15 0 0,-2 0 199 0 0,0-1 0 0 0,0 1-1 0 0,0 0 1 0 0,0 0 0 0 0,1 0 0 0 0,-1 0 0 0 0,0 0 0 0 0,0-1 0 0 0,0 1 0 0 0,0 0-1 0 0,0 0 1 0 0,0 0 0 0 0,0 0 0 0 0,0 0 0 0 0,0-1 0 0 0,0 1 0 0 0,0 0 0 0 0,1 0-1 0 0,-1 0 1 0 0,0 0 0 0 0,0 0 0 0 0,0 0 0 0 0,0 0 0 0 0,0 0 0 0 0,0 0 0 0 0,1-1-1 0 0,-1 1 1 0 0,0 0 0 0 0,0 0 0 0 0,0 0 0 0 0,0 0 0 0 0,0 0 0 0 0,1 0 0 0 0,-1 0-10 0 0,1 0 0 0 0,-1 0 0 0 0,0 0 0 0 0,1 0 1 0 0,-1 0-1 0 0,0-1 0 0 0,1 1 0 0 0,-1 0 1 0 0,0 0-1 0 0,0 0 0 0 0,1 0 0 0 0,-1-1 0 0 0,0 1 1 0 0,0 0-1 0 0,1 0 0 0 0,-1-1 0 0 0,0 1 1 0 0,0 0-1 0 0,0-1 0 0 0,1 1 0 0 0,-1 0 0 0 0,0 0 1 0 0,0-1-1 0 0,0 1 0 0 0,0 0 0 0 0,0-1 1 0 0,0 0-1 0 0,9-25-2613 0 0,-6 19 1318 0 0,0 0 1 0 0,-1 0-1 0 0,0 0 1 0 0,1-11-1 0 0,-3 5-675 0 0</inkml:trace>
  <inkml:trace contextRef="#ctx0" brushRef="#br0" timeOffset="1">198 68 3223 0 0,'0'0'143'0'0,"0"0"445"0"0,-2-1 1767 0 0,1 1-1660 0 0,-1 0 1 0 0,0 0 0 0 0,1 0 0 0 0,-1 0-1 0 0,0 0 1 0 0,0 1 0 0 0,1-1 0 0 0,-1 0-1 0 0,0 1 1 0 0,1-1 0 0 0,-1 1 0 0 0,1-1-1 0 0,-1 1 1 0 0,0 0 0 0 0,1 0 0 0 0,-3 1-1 0 0,-8 8 2028 0 0,5-5-2871 0 0,-7 8 738 0 0,0 1 0 0 0,1 0-1 0 0,1 0 1 0 0,1 2 0 0 0,0-1-1 0 0,-14 27 1 0 0,-18 49-1664 0 0,41-86 603 0 0,1-3-288 0 0,1-2-707 0 0,0 0-314 0 0,0 0-62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51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2 13823 0 0,'0'0'315'0'0,"0"0"45"0"0,0 0 21 0 0,0 0-49 0 0,0 0-81 0 0,7-4 1450 0 0,-2-1-1029 0 0,-1-1-1 0 0,1 1 0 0 0,-1-1 0 0 0,6-12 1 0 0,4-4 175 0 0,62-95 1352 0 0,-46 70-1315 0 0,-30 46-740 0 0,-2 3 28 0 0,-8 8 196 0 0,-12 16 65 0 0,-26 59 591 0 0,42-73-853 0 0,1 0-1 0 0,1 0 1 0 0,0 0 0 0 0,1 1-1 0 0,-3 19 1 0 0,5-29-210 0 0,1-1 0 0 0,0 0 0 0 0,0 0 0 0 0,0 1 0 0 0,0-1 0 0 0,0 0 0 0 0,1 1 0 0 0,-1-1 0 0 0,1 0 0 0 0,-1 1 0 0 0,1-1 0 0 0,0 0 0 0 0,0 0 0 0 0,0 0-1 0 0,0 0 1 0 0,0 0 0 0 0,0 0 0 0 0,1 0 0 0 0,-1 0 0 0 0,1 0 0 0 0,-1-1 0 0 0,1 1 0 0 0,0-1 0 0 0,3 3 0 0 0,-1-2-32 0 0,-1 0-1 0 0,1 0 1 0 0,0-1-1 0 0,0 0 1 0 0,0 1 0 0 0,0-1-1 0 0,0-1 1 0 0,0 1-1 0 0,0-1 1 0 0,0 1-1 0 0,0-1 1 0 0,0 0 0 0 0,6-2-1 0 0,7 0 54 0 0,1-2 1 0 0,-1 0-1 0 0,0-1 1 0 0,-1-1-1 0 0,1-1 0 0 0,-1 0 1 0 0,0-1-1 0 0,18-12 0 0 0,-17 8 300 0 0,0 0-1 0 0,-1-1 0 0 0,0-1 1 0 0,-1 0-1 0 0,-1-2 0 0 0,21-27 1 0 0,-32 40-264 0 0,-1 0 0 0 0,-1 0 1 0 0,1-1-1 0 0,0 1 1 0 0,-1-1-1 0 0,0 1 0 0 0,0-1 1 0 0,1-5-1 0 0,-2 9-18 0 0,1 0 0 0 0,-1-1 0 0 0,0 1 0 0 0,0 0 0 0 0,0 0 0 0 0,0-1 0 0 0,0 1 0 0 0,0 0 0 0 0,0 0 0 0 0,0-1 0 0 0,1 1 0 0 0,-1 0 0 0 0,0-1 0 0 0,0 1 0 0 0,0 0 0 0 0,0 0 0 0 0,0-1 0 0 0,-1 1 0 0 0,1 0 0 0 0,0 0 0 0 0,0-1 0 0 0,0 1 0 0 0,0 0 0 0 0,0-1 0 0 0,0 1 0 0 0,0 0 0 0 0,0 0 0 0 0,-1 0 0 0 0,1-1 0 0 0,0 1 0 0 0,0 0 0 0 0,0 0 0 0 0,-1 0 0 0 0,1-1 0 0 0,0 1 0 0 0,0 0 0 0 0,0 0 0 0 0,-1 0 0 0 0,1 0 0 0 0,0-1 0 0 0,0 1 0 0 0,-1 0 0 0 0,1 0 0 0 0,0 0 0 0 0,0 0 0 0 0,-1 0 0 0 0,1 0 0 0 0,0 0 0 0 0,-1 0 0 0 0,1 0 0 0 0,0 0 0 0 0,-1 0 0 0 0,1 0 0 0 0,-1-1 0 0 0,1 1 0 0 0,-1 0 0 0 0,1 0 0 0 0,-1 0 0 0 0,1 0 0 0 0,-1-1 0 0 0,1 1 0 0 0,-1 0 0 0 0,1 0 0 0 0,-1 0 0 0 0,1 0 0 0 0,-1 0 0 0 0,1 0 0 0 0,-1 0 0 0 0,1 0 0 0 0,-1 0 0 0 0,1 1 0 0 0,-1-1 0 0 0,1 0 0 0 0,-1 0 0 0 0,1 0 0 0 0,0 0 0 0 0,-1 1 0 0 0,1-1 0 0 0,-1 0 0 0 0,1 1 0 0 0,-1-1 0 0 0,1 0 0 0 0,-1 1 0 0 0,0 0 0 0 0,-3 1 0 0 0,1 1 0 0 0,-1 0 0 0 0,0-1 0 0 0,1 1 0 0 0,0 1 0 0 0,0-1 0 0 0,0 0 0 0 0,0 1 0 0 0,1-1 0 0 0,-1 1 0 0 0,1 0 0 0 0,0 0 0 0 0,0 0 0 0 0,0 0 0 0 0,-2 7 0 0 0,3-8 0 0 0,1-1 0 0 0,-1 1 0 0 0,1 0 0 0 0,0-1 0 0 0,0 1 0 0 0,0-1 0 0 0,0 1 0 0 0,0-1 0 0 0,1 1 0 0 0,-1-1 0 0 0,1 1 0 0 0,-1-1 0 0 0,1 1 0 0 0,0-1 0 0 0,0 1 0 0 0,0-1 0 0 0,1 0 0 0 0,-1 0 0 0 0,0 1 0 0 0,1-1 0 0 0,-1 0 0 0 0,1 0 0 0 0,0 0 0 0 0,0-1 0 0 0,0 1 0 0 0,0 0 0 0 0,0-1 0 0 0,3 3 0 0 0,3 0 0 0 0,0 0 0 0 0,0-1 0 0 0,0 1 0 0 0,1-2 0 0 0,-1 1 0 0 0,1-1 0 0 0,-1-1 0 0 0,17 2 0 0 0,-10-2 0 0 0,-1-1 0 0 0,0-1 0 0 0,0 0 0 0 0,26-6 0 0 0,-31 5 0 0 0,1-1 0 0 0,0 0 0 0 0,-1-1 0 0 0,0 0 0 0 0,0 0 0 0 0,17-12 0 0 0,-21 12 0 0 0,0 0 0 0 0,0 0 0 0 0,-1 0 0 0 0,1-1 0 0 0,-1 1 0 0 0,0-1 0 0 0,-1 0 0 0 0,1 0 0 0 0,-1-1 0 0 0,0 1 0 0 0,0-1 0 0 0,2-8 0 0 0,2-3 0 0 0,2-9 0 0 0,-9 26 0 0 0,0 0 0 0 0,0 0 0 0 0,0 0 0 0 0,0 0 0 0 0,0 0 0 0 0,0 0 0 0 0,0 0 0 0 0,0 0 0 0 0,1 0 0 0 0,-1-1 0 0 0,0 1 0 0 0,0 0 0 0 0,0 0 0 0 0,0 0 0 0 0,0 0 0 0 0,0 0 0 0 0,0 0 0 0 0,0 0 0 0 0,0 0 0 0 0,0 0 0 0 0,0 0 0 0 0,0 0 0 0 0,0-1 0 0 0,0 1 0 0 0,0 0 0 0 0,-1 0 0 0 0,1 0 0 0 0,0 0 0 0 0,0 0 0 0 0,0 0 0 0 0,0 0 0 0 0,0 0 0 0 0,0 0 0 0 0,0 0 0 0 0,0 0 0 0 0,0 0 0 0 0,0 0 0 0 0,0 0 0 0 0,0-1 0 0 0,0 1 0 0 0,0 0 0 0 0,0 0 0 0 0,0 0 0 0 0,0 0 0 0 0,-1 0 0 0 0,1 0 0 0 0,0 0 0 0 0,0 0 0 0 0,0 0 0 0 0,0 0 0 0 0,0 0 0 0 0,0 0 0 0 0,0 0 0 0 0,0 0 0 0 0,-5 4 0 0 0,-5 6 0 0 0,1 4 0 0 0,0-1 0 0 0,-10 23 0 0 0,15-28 0 0 0,1 1 0 0 0,0-1 0 0 0,0 0 0 0 0,1 1 0 0 0,0-1 0 0 0,-1 12 0 0 0,3-17 0 0 0,0 0 0 0 0,0 0 0 0 0,0 0 0 0 0,0 0 0 0 0,1 0 0 0 0,-1-1 0 0 0,1 1 0 0 0,0 0 0 0 0,0 0 0 0 0,0 0 0 0 0,0-1 0 0 0,0 1 0 0 0,1-1 0 0 0,-1 1 0 0 0,1-1 0 0 0,2 4 0 0 0,-1-3 0 0 0,1 0 0 0 0,-1 0 0 0 0,0 0 0 0 0,1-1 0 0 0,0 1 0 0 0,0-1 0 0 0,0 0 0 0 0,0 0 0 0 0,8 2 0 0 0,0 0 0 0 0,0-2 0 0 0,0 0 0 0 0,0 0 0 0 0,1-1 0 0 0,-1 0 0 0 0,25-3 0 0 0,29-6 0 0 0,93-23 0 0 0,-141 27 0 0 0,-2 0 0 0 0,0 0 0 0 0,0 0 0 0 0,-1-2 0 0 0,0 0 0 0 0,0-1 0 0 0,14-8 0 0 0,2-5 72 0 0,-30 19 299 0 0,-1 1-352 0 0,1 0 0 0 0,-1 0 0 0 0,0 0 0 0 0,0 0 0 0 0,0 0 1 0 0,0-1-1 0 0,0 1 0 0 0,0 0 0 0 0,1 0 0 0 0,-1 0 0 0 0,0 0 0 0 0,0 0 1 0 0,0 0-1 0 0,0 0 0 0 0,0 0 0 0 0,0 0 0 0 0,0 0 0 0 0,0 0 0 0 0,0-1 1 0 0,1 1-1 0 0,-1 0 0 0 0,0 0 0 0 0,0 0 0 0 0,0 0 0 0 0,0 0 0 0 0,0 0 0 0 0,0 0 1 0 0,0-1-1 0 0,0 1 0 0 0,0 0 0 0 0,0 0 0 0 0,0 0 0 0 0,0 0 0 0 0,0 0 1 0 0,0 0-1 0 0,0-1 0 0 0,0 1 0 0 0,0 0 0 0 0,0 0 0 0 0,0 0 0 0 0,0 0 1 0 0,0 0-1 0 0,0 0 0 0 0,0-1 0 0 0,0 1 0 0 0,-1 0 0 0 0,1 0 0 0 0,-4-6 668 0 0,3 6-687 0 0,-1-1 0 0 0,1 1 0 0 0,-1 0 0 0 0,1 0 0 0 0,-1-1 0 0 0,1 1 0 0 0,-1 0 0 0 0,1 1 0 0 0,-1-1 0 0 0,1 0 0 0 0,-1 0 0 0 0,1 1 0 0 0,-1-1 0 0 0,1 1 0 0 0,-4 0 0 0 0,-22 12 0 0 0,26-12 0 0 0,-10 6 0 0 0,0 0 0 0 0,0 0 0 0 0,1 1 0 0 0,0 0 0 0 0,1 1 0 0 0,0 0 0 0 0,0 1 0 0 0,1 0 0 0 0,0 0 0 0 0,-6 12 0 0 0,8-13 0 0 0,2-4 0 0 0,1 0 0 0 0,0 1 0 0 0,0-1 0 0 0,0 0 0 0 0,-2 10 0 0 0,4-13 0 0 0,1 0 0 0 0,0-1 0 0 0,-1 1 0 0 0,1 0 0 0 0,0 0 0 0 0,0 0 0 0 0,0 0 0 0 0,1 0 0 0 0,-1 0 0 0 0,0 0 0 0 0,1 0 0 0 0,-1-1 0 0 0,1 1 0 0 0,0 0 0 0 0,-1 0 0 0 0,1-1 0 0 0,0 1 0 0 0,0 0 0 0 0,0-1 0 0 0,0 1 0 0 0,1-1 0 0 0,0 3 0 0 0,0-2 0 0 0,1-1 0 0 0,-1 1 0 0 0,0 0 0 0 0,0-1 0 0 0,1 1 0 0 0,-1-1 0 0 0,1 0 0 0 0,-1 0 0 0 0,1 0 0 0 0,0 0 0 0 0,-1 0 0 0 0,1 0 0 0 0,0-1 0 0 0,0 1 0 0 0,0-1 0 0 0,-1 0 0 0 0,1 0 0 0 0,0 0 0 0 0,0 0 0 0 0,0-1 0 0 0,4 0 0 0 0,5-2 0 0 0,0 0 0 0 0,0-1 0 0 0,16-7 0 0 0,-25 10 0 0 0,19-9 0 0 0,-1 0 0 0 0,0-1 0 0 0,0-2 0 0 0,-2 0 0 0 0,1-1 0 0 0,-2-1 0 0 0,0 0 0 0 0,23-26 0 0 0,123-175 0 0 0,-120 154 0 0 0,-17 17-18 0 0,-20 32 63 0 0,16-22 0 0 0,-23 34 41 0 0,1 0 0 0 0,-1 0 1 0 0,0 0-1 0 0,1 0 0 0 0,-1 0 0 0 0,0 0 1 0 0,0-1-1 0 0,1 1 0 0 0,-1 0 0 0 0,0 0 0 0 0,0 0 1 0 0,0 0-1 0 0,0 0 0 0 0,-1 0 0 0 0,1 0 1 0 0,0 0-1 0 0,0 0 0 0 0,-1-1 0 0 0,1 1 0 0 0,-1-1 1 0 0,-1 1 62 0 0,1 1-148 0 0,0 0 0 0 0,1 1-1 0 0,-1-1 1 0 0,0 0 0 0 0,0 1 0 0 0,1-1-1 0 0,-1 1 1 0 0,0-1 0 0 0,1 1 0 0 0,-1-1 0 0 0,0 1-1 0 0,1 0 1 0 0,-1-1 0 0 0,1 1 0 0 0,-1 0-1 0 0,1-1 1 0 0,-1 1 0 0 0,1 0 0 0 0,0 0 0 0 0,-1-1-1 0 0,1 1 1 0 0,-1 2 0 0 0,0 1-3 0 0,-20 24-42 0 0,12-16-75 0 0,1 0 0 0 0,-10 17 0 0 0,-25 50-1467 0 0,-11 23 1982 0 0,34-61-65 0 0,8-16-16 0 0,1 0 0 0 0,0 0 0 0 0,-10 42 0 0 0,19-55-315 0 0,0 1 0 0 0,0-1 0 0 0,1 1 0 0 0,0-1 0 0 0,3 25 0 0 0,-1-33 0 0 0,-1-1 0 0 0,1 1 0 0 0,0 0 0 0 0,0-1 0 0 0,1 1 0 0 0,-1-1 0 0 0,1 1 0 0 0,0-1 0 0 0,0 0 0 0 0,3 5 0 0 0,-3-6 0 0 0,0 0 0 0 0,0-1 0 0 0,0 1 0 0 0,0 0 0 0 0,0-1 0 0 0,0 1 0 0 0,0-1 0 0 0,1 0 0 0 0,-1 0 0 0 0,1 0 0 0 0,-1 0 0 0 0,1 0 0 0 0,-1 0 0 0 0,1-1 0 0 0,-1 1 0 0 0,5-1 0 0 0,7 1-240 0 0,0-1-1 0 0,0-1 1 0 0,-1 0-1 0 0,1-1 1 0 0,0 0-1 0 0,-1-1 1 0 0,1-1-1 0 0,15-6 1 0 0,-17 5-28 0 0,-1 1 1 0 0,-1-2-1 0 0,1 0 1 0 0,-1 0-1 0 0,0-1 0 0 0,0 0 1 0 0,0-1-1 0 0,-1 0 1 0 0,13-16-1 0 0,-6 4-756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48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15663 0 0,'0'0'356'0'0,"0"0"50"0"0,0 0 20 0 0,2 0-42 0 0,2 0-174 0 0,0 0 0 0 0,1 0 0 0 0,-1 1 0 0 0,0-1-1 0 0,1 1 1 0 0,-1 0 0 0 0,0 0 0 0 0,0 1 0 0 0,0-1 0 0 0,0 1-1 0 0,0 0 1 0 0,0 0 0 0 0,0 0 0 0 0,0 0 0 0 0,-1 1 0 0 0,1-1-1 0 0,-1 1 1 0 0,0 0 0 0 0,0 0 0 0 0,0 1 0 0 0,0-1-1 0 0,0 0 1 0 0,2 6 0 0 0,0-1-81 0 0,-1 1 1 0 0,0-1-1 0 0,-1 1 0 0 0,0 0 1 0 0,0 1-1 0 0,-1-1 0 0 0,0 0 1 0 0,0 0-1 0 0,-1 1 0 0 0,-1-1 1 0 0,1 1-1 0 0,-2 13 0 0 0,-3 3 141 0 0,0 1-1 0 0,-2-1 0 0 0,-1 0 0 0 0,-1-1 0 0 0,-22 48 0 0 0,18-46-138 0 0,4-8 155 0 0,-1 0 1 0 0,0 0-1 0 0,-16 20 0 0 0,-10 10-1357 0 0,-59 60-1 0 0,76-93-5003 0 0,3-5-1943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51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339 11975 0 0,'0'0'267'0'0,"0"0"42"0"0,0 0 17 0 0,0 0-28 0 0,-1 0-196 0 0,0-3 354 0 0,1 1 0 0 0,-2-1 1 0 0,1 1-1 0 0,0 0 0 0 0,0 0 1 0 0,-1 0-1 0 0,1 0 0 0 0,-4-3 1 0 0,-1-3 450 0 0,-16-15 1657 0 0,21 22-2437 0 0,0 0-1 0 0,0 1 1 0 0,0-1-1 0 0,0 1 1 0 0,-1 0 0 0 0,1-1-1 0 0,0 1 1 0 0,0 0-1 0 0,0 0 1 0 0,-1-1-1 0 0,1 1 1 0 0,0 0 0 0 0,0 0-1 0 0,0 1 1 0 0,-3-1-1 0 0,-1 0 496 0 0,4 0-580 0 0,0 0 0 0 0,0 0-1 0 0,-1 0 1 0 0,1 0 0 0 0,0 0 0 0 0,0 1 0 0 0,0-1 0 0 0,0 0 0 0 0,0 0 0 0 0,0 1-1 0 0,-1-1 1 0 0,1 1 0 0 0,0-1 0 0 0,0 1 0 0 0,0 0 0 0 0,-1 0 0 0 0,-1 2 194 0 0,-3-1-174 0 0,1 1 0 0 0,0 0 1 0 0,0 1-1 0 0,1-1 0 0 0,-1 1 0 0 0,1 0 0 0 0,0 0 1 0 0,0 0-1 0 0,0 1 0 0 0,-5 6 0 0 0,4-3 11 0 0,0 1-1 0 0,1 0 0 0 0,-1-1 0 0 0,2 1 0 0 0,-5 15 0 0 0,6-9-72 0 0,2-12 0 0 0,1 2 0 0 0,11 11 0 0 0,-2-7 0 0 0,-7-8 0 0 0,-1 0 0 0 0,1 0 0 0 0,0 0 0 0 0,-1 0 0 0 0,1 0 0 0 0,0-1 0 0 0,0 1 0 0 0,-1-1 0 0 0,1 0 0 0 0,0 1 0 0 0,0-1 0 0 0,0-1 0 0 0,0 1 0 0 0,-1 0 0 0 0,1-1 0 0 0,0 1 0 0 0,0-1 0 0 0,-1 0 0 0 0,1 0 0 0 0,0 0 0 0 0,3-3 0 0 0,0 2 0 0 0,-1-2 0 0 0,0 1 0 0 0,0-1 0 0 0,0 0 0 0 0,-1 0 0 0 0,1 0 0 0 0,-1 0 0 0 0,0-1 0 0 0,3-5 0 0 0,5-5 0 0 0,-2-1 0 0 0,0-1 0 0 0,-1 0 0 0 0,-1 0 0 0 0,0-1 0 0 0,-1 0 0 0 0,7-33 0 0 0,24-103 191 0 0,-19 79 61 0 0,-16 68 129 0 0,-3 9 156 0 0,-3 13 150 0 0,-11 39-687 0 0,11-38 0 0 0,-1 0 0 0 0,-11 30 0 0 0,-19 47 0 0 0,11-24 0 0 0,18-55 0 0 0,1-1 0 0 0,-5 29 0 0 0,8-28 0 0 0,1-3-12 0 0,0-11 9 0 0,0 1 0 0 0,1-1 0 0 0,-1 0 0 0 0,1 1 0 0 0,0-1 0 0 0,-1 0 0 0 0,1 0 0 0 0,-1 1 0 0 0,1-1 0 0 0,-1 0 0 0 0,1 0 0 0 0,0 0 0 0 0,-1 0 0 0 0,1 0 1 0 0,-1 1-1 0 0,1-1 0 0 0,0 0 0 0 0,-1-1 0 0 0,2 1 0 0 0,-2 0 2 0 0,5 0 0 0 0,0 0-1 0 0,0 0 1 0 0,0-1 0 0 0,0 1-1 0 0,0-1 1 0 0,0 0 0 0 0,0-1-1 0 0,0 1 1 0 0,0-1-1 0 0,-1 0 1 0 0,1 0 0 0 0,5-5-1 0 0,4-2-4 0 0,-1-1 0 0 0,17-17 0 0 0,-1 1 13 0 0,-13 13 10 0 0,-8 5-5 0 0,1 0-1 0 0,0 1 1 0 0,0 0-1 0 0,0 1 1 0 0,1 0-1 0 0,0 1 1 0 0,16-7-1 0 0,-25 12-11 0 0,0-1 0 0 0,0 1 0 0 0,0-1 0 0 0,-1 1 0 0 0,1 0 0 0 0,0-1 0 0 0,0 1 0 0 0,0 0 0 0 0,0 0 0 0 0,0 0 0 0 0,0 0 0 0 0,0 0 0 0 0,0 0 0 0 0,0 0 0 0 0,0 0 0 0 0,0 1 0 0 0,0-1 0 0 0,0 0 0 0 0,0 0 0 0 0,0 1 0 0 0,0-1 0 0 0,0 1 0 0 0,0-1 0 0 0,0 1 0 0 0,0-1 0 0 0,0 2 0 0 0,2 0 0 0 0,0 0 0 0 0,0 1 0 0 0,0 0 0 0 0,0 1 0 0 0,-1-1 0 0 0,1 0 0 0 0,-1 1 0 0 0,0 0 0 0 0,0-1 0 0 0,0 1 0 0 0,-1 0 0 0 0,1 0 0 0 0,-1 0 0 0 0,0 0 0 0 0,1 6 0 0 0,8 20 0 0 0,-4-17 93 0 0,1 0 1 0 0,8 12-1 0 0,-12-20-62 0 0,0-1 0 0 0,1 0 0 0 0,-1 1 1 0 0,1-1-1 0 0,0-1 0 0 0,0 1 0 0 0,1 0 0 0 0,7 4 0 0 0,0-2-43 0 0,6 1-48 0 0,-15-7 58 0 0,0-1-8 0 0,-1 2-53 0 0,-2-1-18 0 0,0-1 61 0 0,1 1-1 0 0,-1 0 0 0 0,1 0 1 0 0,-1 0-1 0 0,1 0 1 0 0,-1 0-1 0 0,1 0 1 0 0,-1-1-1 0 0,1 1 0 0 0,-1 0 1 0 0,1 0-1 0 0,-1-1 1 0 0,1 1-1 0 0,-1 0 1 0 0,1-1-1 0 0,-1 1 1 0 0,0 0-1 0 0,1-2 0 0 0,-1-2-365 0 0,0 0 0 0 0,-1-1 0 0 0,0 1 0 0 0,0-1-1 0 0,0 1 1 0 0,-1 0 0 0 0,1 0 0 0 0,-1 0 0 0 0,0 0 0 0 0,0 0-1 0 0,-1 0 1 0 0,1 0 0 0 0,-5-5 0 0 0,-1-2-5273 0 0,1 0-1473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51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15895 0 0,'0'0'728'0'0,"0"0"-17"0"0,0 2-458 0 0,-10 14 565 0 0,9-14 59 0 0,0 0 34 0 0,-79 129 3686 0 0,64-104-4384 0 0,-12 16-124 0 0,-9 16-169 0 0,23-37-1417 0 0,14-20-115 0 0,0-2-76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8:52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397 1375 0 0,'0'0'562'0'0,"0"0"1820"0"0,-1-1 1174 0 0,-1-6-1351 0 0,1 3 1621 0 0,-7-16 57 0 0,7 19-2910 0 0,1-2-92 0 0,-2-5-319 0 0,1 5-198 0 0,1 0-1 0 0,-1 0 1 0 0,1 0-1 0 0,0 0 1 0 0,0 0-1 0 0,0-3 1 0 0,0 5-249 0 0,0 1 0 0 0,0-1 1 0 0,0 1-1 0 0,-1-1 0 0 0,1 0 1 0 0,0 1-1 0 0,0-1 0 0 0,-1 1 1 0 0,1-1-1 0 0,0 1 0 0 0,-1 0 1 0 0,1-1-1 0 0,0 1 0 0 0,-1-1 1 0 0,1 1-1 0 0,-1 0 0 0 0,1-1 1 0 0,-1 1-1 0 0,1 0 0 0 0,-1-1 1 0 0,1 1-1 0 0,-1 0 0 0 0,1 0 1 0 0,-1-1-1 0 0,1 1 0 0 0,-1 0 1 0 0,0 0-1 0 0,-2 1-51 0 0,-1 1 1 0 0,1 0-1 0 0,0-1 1 0 0,0 1-1 0 0,0 1 0 0 0,1-1 1 0 0,-1 0-1 0 0,0 1 1 0 0,1-1-1 0 0,-1 1 0 0 0,1 0 1 0 0,0-1-1 0 0,-2 6 0 0 0,-12 11 7 0 0,12-14-67 0 0,0 1 0 0 0,0-1 0 0 0,1 1 0 0 0,-5 10 0 0 0,-6 10-8 0 0,9-19-2 0 0,1 0 0 0 0,0 1 0 0 0,0 0 0 0 0,1 0 0 0 0,-1 0 1 0 0,2 0-1 0 0,-1 0 0 0 0,-1 12 0 0 0,3-12-17 0 0,3-5-25 0 0,-1-2 45 0 0,0 0-1 0 0,0 0 1 0 0,0 0-1 0 0,0 0 1 0 0,0 0-1 0 0,0 0 1 0 0,0-1-1 0 0,0 1 1 0 0,0 0-1 0 0,1-1 1 0 0,-1 1-1 0 0,0-1 1 0 0,0 0 0 0 0,1 1-1 0 0,-1-1 1 0 0,0 0-1 0 0,1 0 1 0 0,-1 0-1 0 0,0 0 1 0 0,1 0-1 0 0,-1 0 1 0 0,0 0-1 0 0,3 0 1 0 0,1-1 2 0 0,3-1-17 0 0,0-1 0 0 0,0 1 0 0 0,0-1 0 0 0,0-1 0 0 0,0 0 1 0 0,-1 0-1 0 0,0 0 0 0 0,12-10 0 0 0,1 1 27 0 0,2-2-20 0 0,0-1 1 0 0,-1-1-1 0 0,-1-1 0 0 0,-1-1 1 0 0,34-42-1 0 0,-40 42 34 0 0,0-1 0 0 0,-1-1 0 0 0,-1 0 0 0 0,16-45 0 0 0,-14 24 42 0 0,14-75 0 0 0,-23 82 363 0 0,-7 37-241 0 0,-3 1-139 0 0,-1 1-1 0 0,1 1 1 0 0,0-1-1 0 0,0 1 1 0 0,1 0-1 0 0,-1 0 1 0 0,1 1-1 0 0,0 0 1 0 0,-5 7-1 0 0,-36 62 322 0 0,40-66-369 0 0,-50 98 0 0 0,47-87 0 0 0,1 0 0 0 0,0 1 0 0 0,-6 30 0 0 0,13-45 0 0 0,0 0 0 0 0,1-1 0 0 0,-1 1 0 0 0,1 0 0 0 0,0-1 0 0 0,1 1 0 0 0,-1 0 0 0 0,1-1 0 0 0,0 1 0 0 0,4 9 0 0 0,2-2 0 0 0,-4-11 0 0 0,1 1 0 0 0,-1-1 0 0 0,1 0 0 0 0,0 0 0 0 0,0 0 0 0 0,0 0 0 0 0,0-1 0 0 0,0 1 0 0 0,0-1 0 0 0,1 0 0 0 0,-1 0 0 0 0,0-1 0 0 0,1 1 0 0 0,-1-1 0 0 0,0 0 0 0 0,1 0 0 0 0,-1-1 0 0 0,0 1 0 0 0,1-1 0 0 0,-1 0 0 0 0,0 0 0 0 0,5-2 0 0 0,1 0 0 0 0,0-1 0 0 0,-1 0 0 0 0,1-1 0 0 0,-1 0 0 0 0,0 0 0 0 0,0-1 0 0 0,0 0 0 0 0,9-9 0 0 0,-7 4 0 0 0,19-22 0 0 0,-26 27 0 0 0,0 0 0 0 0,0 0 0 0 0,-1 0 0 0 0,0-1 0 0 0,0 1 0 0 0,3-12 0 0 0,-3 10 7 0 0,-2 3 7 0 0,0 1 0 0 0,0-1-1 0 0,0 1 1 0 0,0-1 0 0 0,-1 1-1 0 0,0-1 1 0 0,0 0 0 0 0,0 1-1 0 0,-2-7 1 0 0,1 3 55 0 0,1 6 17 0 0,0 2-17 0 0,-1 2-5 0 0,-1 0-55 0 0,-1 0 0 0 0,1 0 0 0 0,1 1 0 0 0,-1-1 0 0 0,0 1-1 0 0,1-1 1 0 0,-1 1 0 0 0,-1 5 0 0 0,-10 43 39 0 0,11-37-48 0 0,2 1 0 0 0,6-1 0 0 0,-5-12-3 0 0,0 0 1 0 0,0 0-1 0 0,0 0 1 0 0,0 0-1 0 0,1 0 1 0 0,-1 0-1 0 0,1 0 0 0 0,-1 0 1 0 0,1 0-1 0 0,0-1 1 0 0,-1 1-1 0 0,1-1 1 0 0,0 1-1 0 0,0-1 0 0 0,0 0 1 0 0,1 0-1 0 0,-1 1 1 0 0,0-2-1 0 0,0 1 1 0 0,1 0-1 0 0,-1 0 0 0 0,0-1 1 0 0,1 1-1 0 0,-1-1 1 0 0,1 0-1 0 0,-1 0 1 0 0,3 0-1 0 0,7 1 2 0 0,-9 0 1 0 0,0-1-1 0 0,0 0 0 0 0,0 1 0 0 0,0-1 1 0 0,0-1-1 0 0,0 1 0 0 0,0 0 1 0 0,0-1-1 0 0,0 1 0 0 0,-1-1 1 0 0,1 0-1 0 0,0 0 0 0 0,3-2 0 0 0,13-6-49 0 0,-14 6 49 0 0,1 1 1 0 0,-1-1 0 0 0,0 0-1 0 0,0 0 1 0 0,6-6-1 0 0,8-8 4 0 0,-6 5 14 0 0,0-1 0 0 0,14-16-1 0 0,-8 9 39 0 0,-14 16 5 0 0,-1 0-1 0 0,0-1 0 0 0,1 1 1 0 0,3-7-1 0 0,-39 58 847 0 0,-36 76-1 0 0,41-55-841 0 0,-25 100 0 0 0,38-108 0 0 0,11-48-53 0 0,-1-3 43 0 0,0-7 16 0 0,2-2-64 0 0,0 1 1 0 0,0-1 0 0 0,0 0 0 0 0,0 0 0 0 0,0 1-1 0 0,0-1 1 0 0,0 0 0 0 0,0 0 0 0 0,0 0-1 0 0,0 0 1 0 0,0 0 0 0 0,0-1 0 0 0,0 1 0 0 0,0 0-1 0 0,0 0 1 0 0,-1-1 0 0 0,-2-1 10 0 0,-3 0 3 0 0,0 0 1 0 0,0-1-1 0 0,-11-5 1 0 0,16 6-22 0 0,-1 1 1 0 0,1 0 0 0 0,0 0-1 0 0,0 0 1 0 0,-1 1 0 0 0,1-1-1 0 0,0 0 1 0 0,-1 1 0 0 0,1 0-1 0 0,-1-1 1 0 0,1 1 0 0 0,0 0-1 0 0,-4 1 1 0 0,-9-1-420 0 0,-30-2 0 0 0,19-2-8401 0 0,9 1-542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00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66 3223 0 0,'0'0'418'0'0,"0"0"543"0"0,0 0 242 0 0,0 0 49 0 0,0 0-71 0 0,0 0-340 0 0,0 0-147 0 0,0 0-29 0 0,0 0-61 0 0,0 0-225 0 0,0 0-99 0 0,0 0-22 0 0,0 0-7 0 0,0 0-24 0 0,0 0-17 0 0,0 0-2 0 0,0 0 3 0 0,0 0 10 0 0,0 0 3 0 0,0 0 0 0 0,0 0-9 0 0,0 0-39 0 0,0 0-15 0 0,0 0-1 0 0,0 2-4 0 0,-2 9 88 0 0,0-1-1 0 0,1 0 1 0 0,0 1-1 0 0,1-1 1 0 0,0 1-1 0 0,0-1 1 0 0,3 11-1 0 0,-3-18-67 0 0,1-1-66 0 0,15 40 196 0 0,-13-37-259 0 0,-1 0-1 0 0,1 0 0 0 0,0-1 1 0 0,1 1-1 0 0,-1-1 1 0 0,1 1-1 0 0,0-1 0 0 0,0 0 1 0 0,5 3-1 0 0,-7-5 18 0 0,0-1 0 0 0,5 2-44 0 0,0-1 1 0 0,0 0-1 0 0,0 0 0 0 0,0-1 0 0 0,0 0 0 0 0,0 0 0 0 0,0 0 0 0 0,11-1 1 0 0,-6-1 21 0 0,1 0 1 0 0,-1 0 0 0 0,1-1-1 0 0,15-5 1 0 0,63-16 202 0 0,130-42 310 0 0,-115 39-378 0 0,-20 13-19 0 0,-52 9-43 0 0,43-10 0 0 0,-29 3 23 0 0,0 3 1 0 0,50-2-1 0 0,-57 7-105 0 0,-28 1-22 0 0,-8 1-5 0 0,0 1 1 0 0,1-1 0 0 0,-1 1-1 0 0,1 1 1 0 0,-1-1 0 0 0,1 1 0 0 0,4 1-1 0 0,-4-2-6 0 0,21 7 0 0 0,-7 0 0 0 0,-16-4 0 0 0,-1 0 0 0 0,7 8 0 0 0,-7-8 3 0 0,-1 1 14 0 0,1 0 0 0 0,-1 1 1 0 0,0-1-1 0 0,0 1 0 0 0,0-1 0 0 0,0 1 0 0 0,-1 0 0 0 0,2 7 1 0 0,-2 0 137 0 0,-2-9-124 0 0,1 0 65 0 0,0-3 0 0 0,0 0-5 0 0,0 0-22 0 0,2-1-15 0 0,2 0-31 0 0,0 0 0 0 0,-1-1 0 0 0,1 1 0 0 0,0-1 0 0 0,-1 0 0 0 0,0 0 0 0 0,1 0 0 0 0,-1-1 0 0 0,0 1 0 0 0,0-1 1 0 0,-1 0-1 0 0,4-3 0 0 0,4-7 205 0 0,15-25 0 0 0,-20 29-151 0 0,1-1-1 0 0,0 1 1 0 0,1 0-1 0 0,0 1 1 0 0,11-11-1 0 0,-14 15-67 0 0,16-10 73 0 0,-17 11-70 0 0,-2 3-7 0 0,1-1-1 0 0,-1 0 0 0 0,0 0 1 0 0,1 1-1 0 0,-1-1 1 0 0,0 0-1 0 0,1 1 0 0 0,-1 0 1 0 0,1-1-1 0 0,-1 1 1 0 0,1 0-1 0 0,1-1 1 0 0,9-2 2 0 0,-3 2-3 0 0,11 2-5 0 0,23-2 1 0 0,-38 1 0 0 0,17-3 0 0 0,23-8-3 0 0,-28 6 41 0 0,26-4 1 0 0,60-10 226 0 0,-70 14-138 0 0,-17 1 36 0 0,25-1 0 0 0,-25 4-103 0 0,27 2 0 0 0,-30 0-29 0 0,-1-1-1 0 0,1 0 0 0 0,-1 0 1 0 0,19-4-1 0 0,90-13 50 0 0,-35 7-32 0 0,-86 10-48 0 0,45-8 98 0 0,75-2 0 0 0,-93 9 5 0 0,-20 0-36 0 0,-6 1-66 0 0,24 4 60 0 0,15 3 23 0 0,-6-4-84 0 0,52 0 0 0 0,-77-3 0 0 0,1 0-1 0 0,-1 0 1 0 0,1-1 0 0 0,15-4-1 0 0,18-3 14 0 0,13 0 104 0 0,-49 6-53 0 0,-5 2-73 0 0,18 2 183 0 0,-6-1-83 0 0,-1 0 0 0 0,-5-1-64 0 0,-1 0 0 0 0,1-1 0 0 0,-1 1 0 0 0,9-3 0 0 0,-8 1-4 0 0,-1 1 0 0 0,1 0 0 0 0,-1 0 0 0 0,10 1 0 0 0,-8 0-12 0 0,27-3 65 0 0,33-6-5 0 0,-56 6-52 0 0,0 2 1 0 0,13 0-1 0 0,-16 0-20 0 0,-1 1 0 0 0,1-2-1 0 0,13-2 1 0 0,5-1 12 0 0,16-9 42 0 0,8 1-53 0 0,-39 10 0 0 0,-10 2 1 0 0,1 1-1 0 0,0-1 0 0 0,-1 0 1 0 0,1-1-1 0 0,0 1 1 0 0,-1-1-1 0 0,1 1 1 0 0,3-4-1 0 0,-3 3 12 0 0,-3 1 63 0 0,-1 1-6 0 0,0 0-4 0 0,0 0 7 0 0,6-3 689 0 0,-4 0-1884 0 0,1 2-5282 0 0,-3 1-1525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01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 3679 0 0,'0'0'284'0'0,"0"0"67"0"0,0 0 974 0 0,0 0 445 0 0,0 0 87 0 0,0 0-124 0 0,0 0-602 0 0,0 0-267 0 0,0 0-52 0 0,0 0-43 0 0,0 0-137 0 0,0 0-65 0 0,0 0-14 0 0,0 0-26 0 0,0 0-107 0 0,0 0-48 0 0,0 0-11 0 0,0 0-26 0 0,0 0-107 0 0,0 2-48 0 0,0 21 448 0 0,-5 39 1 0 0,4-52-554 0 0,-1-1-1 0 0,-1 1 1 0 0,0-1-1 0 0,0 0 1 0 0,0 0-1 0 0,-10 17 1 0 0,10-21-33 0 0,-62 112 725 0 0,79-122-952 0 0,2-5-1387 0 0,0-2 0 0 0,23-20 0 0 0,-26 20-186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01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6 11975 0 0,'0'0'547'0'0,"0"0"-11"0"0,2-1-344 0 0,6-7 332 0 0,1 0-1 0 0,0 0 1 0 0,0 1-1 0 0,1 1 1 0 0,12-8 0 0 0,26-18 1838 0 0,-29 19-1595 0 0,1 0 0 0 0,0 2 0 0 0,1 0 0 0 0,0 1 0 0 0,41-12 0 0 0,-61 21-738 0 0,1 1 0 0 0,-1 0-1 0 0,1-1 1 0 0,-1 1 0 0 0,1 0-1 0 0,0 0 1 0 0,-1 0 0 0 0,1 0-1 0 0,-1 0 1 0 0,3 1 0 0 0,-3-1-17 0 0,-1 1 0 0 0,1-1 0 0 0,0 0 1 0 0,0 0-1 0 0,0 0 0 0 0,-1 0 1 0 0,1 0-1 0 0,0 0 0 0 0,0 0 0 0 0,0 0 1 0 0,0 0-1 0 0,1-1 0 0 0,1 2 60 0 0,9 7-12 0 0,0 3-48 0 0,-8-7 11 0 0,-1 1 1 0 0,-1 0-1 0 0,1-1 0 0 0,-1 1 1 0 0,3 8-1 0 0,9 20 41 0 0,-9-20-16 0 0,-3 1-36 0 0,-6-1-1 0 0,-10 7 42 0 0,13-18-53 0 0,0-1 0 0 0,0 1 0 0 0,-1-1 0 0 0,1 1 0 0 0,-1-1 0 0 0,1 0 0 0 0,-1 1 0 0 0,1-1 0 0 0,-1 0 0 0 0,0 0 0 0 0,0 0 0 0 0,1 0 0 0 0,-5 1 0 0 0,-1 0 0 0 0,-4 3-488 0 0,-1-1 0 0 0,1-1-1 0 0,-1 0 1 0 0,0 0 0 0 0,-19 1 0 0 0,29-4-16 0 0,-1 0 1 0 0,0 0 0 0 0,0 0-1 0 0,1 0 1 0 0,-1 0-1 0 0,0-1 1 0 0,-3 0 0 0 0,-1-1-3815 0 0,6 2-1328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02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0 5063 0 0,'0'0'232'0'0,"0"0"332"0"0,0 0 1268 0 0,0 0 551 0 0,0 0 106 0 0,0 0-211 0 0,0 0-1000 0 0,0 0-440 0 0,0 0-92 0 0,0 0-34 0 0,0 0-100 0 0,0 0-41 0 0,0 0-10 0 0,0 0-26 0 0,0 0-107 0 0,0 0-48 0 0,0 0-11 0 0,0 0-30 0 0,-1 2-123 0 0,-15 15-59 0 0,0 1 0 0 0,1 0 0 0 0,1 2 0 0 0,1 0 0 0 0,1 0 0 0 0,0 1 0 0 0,2 0 0 0 0,0 1 0 0 0,-9 33 0 0 0,17-51-145 0 0,2-2-12 0 0,-1-1 0 0 0,0 1 0 0 0,1-1 0 0 0,0 1 0 0 0,-1-1 0 0 0,1 1 0 0 0,0-1 0 0 0,0 1 0 0 0,0-1-1 0 0,0 1 1 0 0,0-1 0 0 0,0 1 0 0 0,1 1 0 0 0,-1 0 0 0 0,0 0 0 0 0,1 0 0 0 0,-1 0 0 0 0,1 0 0 0 0,-1 0 0 0 0,4 6 0 0 0,-4-8-3 0 0,0 0 0 0 0,1 1 1 0 0,-1-1-1 0 0,1 0 0 0 0,0 0 0 0 0,-1 1 0 0 0,1-1 0 0 0,0 0 0 0 0,0 0 0 0 0,-1 0 1 0 0,1 0-1 0 0,0 0 0 0 0,0 0 0 0 0,0 0 0 0 0,1 0 0 0 0,-1 0 0 0 0,0-1 1 0 0,0 1-1 0 0,0 0 0 0 0,1-1 0 0 0,-1 1 0 0 0,0-1 0 0 0,0 1 0 0 0,1-1 1 0 0,-1 0-1 0 0,1 1 0 0 0,-1-1 0 0 0,0 0 0 0 0,1 0 0 0 0,-1 0 0 0 0,2 0 0 0 0,2 0-28 0 0,0 0-81 0 0,1 0 0 0 0,-1 0-1 0 0,0-1 1 0 0,0 0-1 0 0,0 0 1 0 0,0 0-1 0 0,0 0 1 0 0,7-3-1 0 0,-7 2-645 0 0,-1-1-1 0 0,1 1 0 0 0,0-1 0 0 0,-1 0 0 0 0,5-3 0 0 0,-1-1-1049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02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255 0 0,'0'0'515'0'0,"0"0"-7"0"0,0 0-216 0 0,0 0 299 0 0,0 0 165 0 0,0 0 38 0 0,0 0 12 0 0,0 0 20 0 0,0 0 8 0 0,0 0 4 0 0,2 0-56 0 0,6 4-494 0 0,-1-1 0 0 0,0 1 0 0 0,0 0 1 0 0,0 0-1 0 0,-1 1 0 0 0,1 0 0 0 0,-1 1 1 0 0,0-1-1 0 0,9 12 0 0 0,-8-9-173 0 0,-1 1 0 0 0,1-1 0 0 0,-2 1 1 0 0,1 0-1 0 0,5 16 0 0 0,-7-15-57 0 0,1 4-47 0 0,-4-4 0 0 0,1-7 31 0 0,1 2-46 0 0,-3-3-97 0 0,0-2-132 0 0,0 0-50 0 0,0 0-6 0 0,0 0-176 0 0,0 0-719 0 0,0 0-316 0 0,0 0-62 0 0,0 0-6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03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32 8287 0 0,'0'0'382'0'0,"0"0"-8"0"0,0 0 28 0 0,0 0 1004 0 0,0 0 472 0 0,0 0 90 0 0,0 0-147 0 0,0 0-677 0 0,0 0-301 0 0,0 0-62 0 0,0 0-73 0 0,0 0-260 0 0,0 0-116 0 0,0 0-20 0 0,0 2-24 0 0,0 1-233 0 0,0 1-1 0 0,0-1 1 0 0,0 1 0 0 0,-1 0 0 0 0,1-1-1 0 0,-1 0 1 0 0,0 1 0 0 0,0-1 0 0 0,0 1 0 0 0,-1-1-1 0 0,1 0 1 0 0,-1 0 0 0 0,0 0 0 0 0,-4 6-1 0 0,-4 4-56 0 0,-1-1 0 0 0,-12 12 0 0 0,1-1 84 0 0,-23 22 21 0 0,27-28-431 0 0,-19 22 1 0 0,36-38-67 0 0,1-1-818 0 0,0 0-356 0 0,0 0-66 0 0</inkml:trace>
  <inkml:trace contextRef="#ctx0" brushRef="#br0" timeOffset="1">550 1 10591 0 0,'0'0'819'0'0,"0"0"-352"0"0,0 0 501 0 0,0 0 273 0 0,0 0 58 0 0,0 0-67 0 0,0 0-328 0 0,0 0-140 0 0,-1 0-571 0 0,0 0 0 0 0,0 0 1 0 0,1 0-1 0 0,-1-1 0 0 0,0 1 1 0 0,0 0-1 0 0,0 0 0 0 0,1 0 1 0 0,-1 0-1 0 0,0 0 0 0 0,0 0 1 0 0,-1 1-1 0 0,-18 9 1302 0 0,-12 8-470 0 0,6-1-404 0 0,17-12-414 0 0,0 1 0 0 0,0 1 0 0 0,0 0 0 0 0,-12 13 0 0 0,-63 86 330 0 0,82-104-537 0 0,0 0 0 0 0,1 0 0 0 0,-1 1 0 0 0,1-1 0 0 0,-1 0 0 0 0,1 1 0 0 0,0-1 0 0 0,0 1 0 0 0,0-1 0 0 0,0 1 0 0 0,0 4 0 0 0,0-2 0 0 0,1 8 0 0 0,5-2 0 0 0,-3-8 0 0 0,1 0 0 0 0,-1 0 0 0 0,1-1 0 0 0,0 1 0 0 0,0-1 0 0 0,4 3 0 0 0,6 1 0 0 0,-7-5-4 0 0,-1 0 0 0 0,1-1 1 0 0,-1 1-1 0 0,0-1 0 0 0,1 0 0 0 0,-1 0 0 0 0,1-1 0 0 0,-1 0 0 0 0,1 0 1 0 0,-1 0-1 0 0,0-1 0 0 0,7-2 0 0 0,5-3-392 0 0,1-2 1 0 0,17-11-1 0 0,-25 14-74 0 0,19-15-2588 0 0,-4-4-3777 0 0,-12 11 1811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35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66 10135 0 0,'18'-22'392'0'0,"-14"17"-304"0"0,1 1 0 0 0,-1-2 0 0 0,0 1 0 0 0,-1 0 0 0 0,1-1 0 0 0,-1 1 0 0 0,3-10 0 0 0,-4 11 112 0 0,0 0 0 0 0,0 0-1 0 0,0 0 1 0 0,0 1 0 0 0,1-1-1 0 0,0 1 1 0 0,2-4-1 0 0,10-13 1054 0 0,9-18 2841 0 0,-24 36-3139 0 0,0 2-290 0 0,0 0-121 0 0,0 0-28 0 0,0 0-72 0 0,-9 7 171 0 0,3 1-383 0 0,0 1 0 0 0,0-1 0 0 0,1 1 1 0 0,0 0-1 0 0,1 0 0 0 0,-7 18 0 0 0,-2 4-252 0 0,-7 13 20 0 0,-2 5 0 0 0,-30 47 0 0 0,38-74-169 0 0,-100 177 2253 0 0,113-197-2780 0 0,1-2-258 0 0,10-4-6437 0 0,1-2 309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54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215 11975 0 0,'0'0'267'0'0,"4"-7"368"0"0,1-10-243 0 0,-4 14-383 0 0,0 0 0 0 0,0 0 0 0 0,0 1 0 0 0,0-1 0 0 0,0 0-1 0 0,0 0 1 0 0,1 1 0 0 0,0-1 0 0 0,2-3 0 0 0,2-2 474 0 0,0-1 0 0 0,0 1 0 0 0,-1-1-1 0 0,0-1 1 0 0,5-10 0 0 0,2-1 567 0 0,-9 17-798 0 0,-1 0-1 0 0,0 1 1 0 0,0-1 0 0 0,0 0-1 0 0,2-5 1 0 0,10-21 1796 0 0,-14 29-1536 0 0,0 1 0 0 0,0-2-40 0 0,0 2-447 0 0,1-1 0 0 0,-1 1-1 0 0,0-1 1 0 0,0 1 0 0 0,0 0-1 0 0,0-1 1 0 0,0 1 0 0 0,0-1-1 0 0,0 1 1 0 0,0-1 0 0 0,0 1-1 0 0,0 0 1 0 0,0-1 0 0 0,0 1 0 0 0,0-1-1 0 0,-1 1 1 0 0,1 0 0 0 0,0-1-1 0 0,0 1 1 0 0,0-1 0 0 0,-1 1-1 0 0,1 0 1 0 0,0-1 0 0 0,0 1-1 0 0,-1 0 1 0 0,1-1 0 0 0,0 1-1 0 0,0 0 1 0 0,-1 0 0 0 0,1-1-1 0 0,-1 1 1 0 0,1 0 0 0 0,0 0-1 0 0,-1-1 1 0 0,1 1 0 0 0,0 0-1 0 0,-1 0 1 0 0,1 0 0 0 0,-1 0-1 0 0,1 0 1 0 0,-1 0 0 0 0,1 0-1 0 0,0 0 1 0 0,-1-1 0 0 0,1 2-1 0 0,-1-1 1 0 0,-2 0-3 0 0,1 0 0 0 0,-1 1 0 0 0,1-1-1 0 0,-1 1 1 0 0,1-1 0 0 0,0 1 0 0 0,-1 0 0 0 0,1 0-1 0 0,0 0 1 0 0,0 1 0 0 0,-1-1 0 0 0,1 0 0 0 0,0 1-1 0 0,0-1 1 0 0,1 1 0 0 0,-1 0 0 0 0,-3 3 0 0 0,-2 4 401 0 0,1 0 0 0 0,-10 17 0 0 0,10-15-202 0 0,-9 17-166 0 0,2 0 1 0 0,-13 39-1 0 0,20-51-56 0 0,-15 54 1 0 0,-6 14 0 0 0,-43 95 0 0 0,23-59 0 0 0,38-101 0 0 0,6-15 0 0 0,1 1 0 0 0,0-1 0 0 0,1 0 0 0 0,-3 9 0 0 0,2-19 0 0 0,3-10 0 0 0,51-116 0 0 0,0 1 0 0 0,-44 103 0 0 0,24-84 0 0 0,-32 110 0 0 0,0-1 0 0 0,1 1 0 0 0,-1 0 0 0 0,0 0 0 0 0,0 0 0 0 0,0 0 0 0 0,-1 0 0 0 0,1 0 0 0 0,0 0 0 0 0,-1-1 0 0 0,1 1 0 0 0,-1 0 0 0 0,0 0 0 0 0,-1-2 0 0 0,2 3 0 0 0,-1 0 0 0 0,0 1 0 0 0,1-1 0 0 0,-1 0 0 0 0,0 0 0 0 0,0 0 0 0 0,1 1 0 0 0,-1-1 0 0 0,0 0 0 0 0,0 1 0 0 0,0-1 0 0 0,0 1 0 0 0,0-1 0 0 0,0 1 0 0 0,0-1 0 0 0,0 1 0 0 0,0 0 0 0 0,0-1 0 0 0,0 1 0 0 0,0 0 0 0 0,0 0 0 0 0,0 0 0 0 0,0 0 0 0 0,-1 0 0 0 0,1 0 0 0 0,0 0 0 0 0,0 0 0 0 0,-2 1 0 0 0,-7 1 0 0 0,0 1 0 0 0,-1 0 0 0 0,1 1 0 0 0,1 0 0 0 0,-1 1 0 0 0,1 0 0 0 0,0 0 0 0 0,0 1 0 0 0,0 0 0 0 0,1 0 0 0 0,0 1 0 0 0,0 1 0 0 0,-10 10 0 0 0,7-5 0 0 0,-18 21 0 0 0,28-32 0 0 0,-1 0 0 0 0,1 0 0 0 0,0 0 0 0 0,0 0 0 0 0,0 0 0 0 0,0 0 0 0 0,0 0 0 0 0,0 0 0 0 0,1 1 0 0 0,-1-1 0 0 0,1 0 0 0 0,0 1 0 0 0,0-1 0 0 0,-1 0 0 0 0,2 3 0 0 0,3 3 0 0 0,0-6 0 0 0,-1 0 0 0 0,0 0 0 0 0,1 0 0 0 0,0-1 0 0 0,-1 0 0 0 0,1 1 0 0 0,0-1 0 0 0,-1-1 0 0 0,1 1 0 0 0,0 0 0 0 0,0-1 0 0 0,6 0 0 0 0,4 0 0 0 0,0-1 0 0 0,15-3 0 0 0,-4-1-54 0 0,0 0 0 0 0,-1-2 1 0 0,1-1-1 0 0,32-15 0 0 0,-13-2-5287 0 0,-32 20 3295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03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8751 0 0,'0'0'674'0'0,"0"0"-300"0"0,0 0 370 0 0,0 0 212 0 0,0 0 42 0 0,0 0-21 0 0,0 0-121 0 0,0 0-51 0 0,0 0-6 0 0,0 0-44 0 0,2 1-165 0 0,10-1-84 0 0,-1 1 0 0 0,0-2 0 0 0,1 0 0 0 0,-1 0 0 0 0,18-5 0 0 0,42-14 53 0 0,-47 13-624 0 0,26-11-1 0 0,-10-3-1891 0 0,-27 15 922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04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20 10591 0 0,'0'0'819'0'0,"0"0"-375"0"0,0 0 407 0 0,0 0 233 0 0,0 0 48 0 0,-1 2-52 0 0,-9 59 3599 0 0,-3 15-3680 0 0,6-53-736 0 0,6-21-167 0 0,0 0-7 0 0,-1 5-2 0 0,2-7-75 0 0,0 1-1 0 0,0-1 1 0 0,0 0 0 0 0,0 0 0 0 0,-1 0-1 0 0,1 1 1 0 0,0-1 0 0 0,0 0 0 0 0,0 1-1 0 0,0-1 1 0 0,0 0 0 0 0,0 0 0 0 0,0 1 0 0 0,0-1-1 0 0,0 0 1 0 0,0 0 0 0 0,0 1 0 0 0,0-1-1 0 0,0 0 1 0 0,0 0 0 0 0,0 1 0 0 0,0-1-1 0 0,1 0 1 0 0,-1 0 0 0 0,0 1 0 0 0,0-1-1 0 0,0 0 1 0 0,0 0 0 0 0,0 1 0 0 0,1-1-1 0 0,-1 0 1 0 0,0 0 0 0 0,0 0 0 0 0,1 1 0 0 0,8-4 88 0 0,13-13-14 0 0,-16 9-70 0 0,0-1-1 0 0,0 0 0 0 0,-1 0 0 0 0,0-1 0 0 0,5-12 0 0 0,16-48 39 0 0,-19 45-41 0 0,16-62 125 0 0,-11 45 2 0 0,-11 39-64 0 0,-1 2-4 0 0,0 0 22 0 0,0 0 15 0 0,0 0 3 0 0,0 0 0 0 0,29 32 184 0 0,-14-20-296 0 0,-10-10 0 0 0,0-1 0 0 0,38 15 123 0 0,-39-14-55 0 0,0-1 0 0 0,0 1-1 0 0,0 0 1 0 0,0 0 0 0 0,-1 0 0 0 0,1 1 0 0 0,5 4 0 0 0,-8-5-37 0 0,1 0 1 0 0,0 0-1 0 0,-1 0 1 0 0,0 0-1 0 0,1 0 1 0 0,-1 0-1 0 0,0 0 1 0 0,0 0-1 0 0,0 1 1 0 0,0-1-1 0 0,-1 1 0 0 0,1-1 1 0 0,-1 0-1 0 0,1 1 1 0 0,-1 3-1 0 0,0 3 32 0 0,-1 0 0 0 0,0 1 0 0 0,-1-1 0 0 0,0 0 0 0 0,0 0-1 0 0,-1 0 1 0 0,0-1 0 0 0,-4 10 0 0 0,1-4 145 0 0,-6 25 0 0 0,8-28-142 0 0,2-8-33 0 0,1 0-1 0 0,-1 1 1 0 0,1-1-1 0 0,0 1 1 0 0,-1 7-1 0 0,-2 14 89 0 0,4-25-121 0 0,0 1 0 0 0,0-1 0 0 0,0 0 0 0 0,0 0 0 0 0,0 0 0 0 0,0 0 0 0 0,0 1 0 0 0,0-1 0 0 0,0 0 0 0 0,0 0 0 0 0,0 0 0 0 0,0 1 0 0 0,0-1 0 0 0,0 0 0 0 0,0 0 0 0 0,0 0 0 0 0,0 0 0 0 0,1 1 0 0 0,-1-1 0 0 0,0 0 0 0 0,0 0 0 0 0,0 0 0 0 0,0 0 0 0 0,0 1 0 0 0,0-1 0 0 0,0 0 0 0 0,1 0 0 0 0,-1 0 0 0 0,0 0 0 0 0,0 0 0 0 0,0 0 0 0 0,0 1 0 0 0,0-1 0 0 0,1 0 0 0 0,-1 0 0 0 0,0 0 0 0 0,0 0 0 0 0,0 0 0 0 0,1 0-1 0 0,-1 0 1 0 0,0 0 0 0 0,0 0 0 0 0,0 0 0 0 0,0 0 0 0 0,1 0 0 0 0,-1 0 0 0 0,0 0 0 0 0,0 0 0 0 0,0 0 0 0 0,1 0 0 0 0,-1 0 0 0 0,0 0 0 0 0,0 0 0 0 0,0 0 0 0 0,0 0 0 0 0,1-1 0 0 0,-1 1 0 0 0,0 0 0 0 0,0 0 0 0 0,0 0 0 0 0,0 0 0 0 0,0 0 0 0 0,1 0 0 0 0,-1 0 0 0 0,0-1 0 0 0,0 1 0 0 0,0 0 0 0 0,11-9-67 0 0,-10 9 57 0 0,1-3-58 0 0,1 0 0 0 0,-1 0-1 0 0,0 0 1 0 0,0 0 0 0 0,0-1 0 0 0,0 1 0 0 0,0 0 0 0 0,-1-1 0 0 0,0 0 0 0 0,1 1-1 0 0,-1-1 1 0 0,-1 0 0 0 0,1 0 0 0 0,-1 1 0 0 0,1-1 0 0 0,-1 0 0 0 0,0 0 0 0 0,-1-5-1 0 0,1 1-225 0 0,-1 1-1 0 0,0 0 1 0 0,0 0-1 0 0,-1 0 1 0 0,0 0-1 0 0,0 0 1 0 0,-1 0-1 0 0,0 0 0 0 0,-4-6 1 0 0,5 10 146 0 0,1 1 1 0 0,-1 0 0 0 0,0 0-1 0 0,0 0 1 0 0,0 0-1 0 0,0 1 1 0 0,-1-1 0 0 0,1 1-1 0 0,0-1 1 0 0,-1 1-1 0 0,1 0 1 0 0,-1 0 0 0 0,0 0-1 0 0,1 0 1 0 0,-1 0-1 0 0,0 1 1 0 0,1-1 0 0 0,-1 1-1 0 0,-4-1 1 0 0,1 1-45 0 0,0 0 0 0 0,0 0 0 0 0,0 1 1 0 0,0 0-1 0 0,0 0 0 0 0,0 0 0 0 0,-11 4 0 0 0,7-1 203 0 0,0 1 0 0 0,1 0-1 0 0,-1 0 1 0 0,1 1 0 0 0,-16 14-1 0 0,24-19 90 0 0,-1 3 90 0 0,1-4-152 0 0,1 0 1 0 0,0 1-1 0 0,0-1 1 0 0,0 0-1 0 0,-1 0 0 0 0,1 0 1 0 0,0 0-1 0 0,0 1 1 0 0,0-1-1 0 0,0 0 1 0 0,-1 0-1 0 0,1 0 0 0 0,0 1 1 0 0,0-1-1 0 0,0 0 1 0 0,0 0-1 0 0,0 1 0 0 0,0-1 1 0 0,0 0-1 0 0,0 0 1 0 0,0 0-1 0 0,0 1 0 0 0,0-1 1 0 0,0 0-1 0 0,0 0 1 0 0,0 1-1 0 0,0-1 0 0 0,0 0 1 0 0,0 0-1 0 0,0 1 1 0 0,0-1-1 0 0,0 0 0 0 0,0 0 1 0 0,0 1-1 0 0,0-1 1 0 0,0 0-1 0 0,1 1 1 0 0,2 0 67 0 0,0 0 0 0 0,1 1 0 0 0,-1-1 0 0 0,1 0 0 0 0,-1-1 0 0 0,1 1 0 0 0,-1-1 0 0 0,1 1 0 0 0,-1-1 0 0 0,1 0 0 0 0,6-1 0 0 0,5-1 349 0 0,22-7 0 0 0,-18 4-230 0 0,-8 3-80 0 0,0-2 0 0 0,21-8 0 0 0,32-14 80 0 0,-53 22-289 0 0,-8 4-332 0 0,-6 0-170 0 0,-9 0-45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05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75 8431 0 0,'0'0'388'0'0,"0"0"-10"0"0,1-2-240 0 0,-1-1 94 0 0,1-1-1 0 0,0 1 0 0 0,0 0 0 0 0,1 0 1 0 0,-1 0-1 0 0,1 0 0 0 0,-1 0 0 0 0,1 0 0 0 0,4-4 1 0 0,22-22 3339 0 0,-26 28-3015 0 0,13-3 979 0 0,-12 3-1316 0 0,-1 1 0 0 0,1-1-1 0 0,-1 0 1 0 0,1 1-1 0 0,-1-1 1 0 0,1 1 0 0 0,5 0-1 0 0,14 5 402 0 0,-20-4-334 0 0,0 1-78 0 0,2 3-150 0 0,-1 0 1 0 0,0 0 0 0 0,0 0 0 0 0,-1 1 0 0 0,1-1-1 0 0,-1 1 1 0 0,0-1 0 0 0,-1 1 0 0 0,1 0 0 0 0,-1-1 0 0 0,0 1-1 0 0,-1 0 1 0 0,1 0 0 0 0,-2 11 0 0 0,-1 9 130 0 0,-1 1 0 0 0,-6 25 0 0 0,5-33-64 0 0,-6 70 300 0 0,8-59-253 0 0,-10 46-1 0 0,10-72-123 0 0,-3 4-24 0 0,3-5-14 0 0,0-1 1 0 0,0 1-1 0 0,0-1 0 0 0,0 1 1 0 0,0-1-1 0 0,-1 0 0 0 0,1 0 0 0 0,-1 0 1 0 0,1 0-1 0 0,-1 0 0 0 0,0-1 1 0 0,0 1-1 0 0,1-1 0 0 0,-1 1 0 0 0,0-1 1 0 0,-1 0-1 0 0,1-1 0 0 0,0 1 0 0 0,0 0 1 0 0,-6 0-1 0 0,-4 1-71 0 0,-40 3-5082 0 0,40-4-1433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0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35 6911 0 0,'0'-2'528'0'0,"-5"-44"4168"0"0,-1 2 2880 0 0,2 26-5287 0 0,0 6-1341 0 0,3 1 1057 0 0,0 10-1420 0 0,1 2-222 0 0,-1 21-305 0 0,-1 6-26 0 0,-10 27 61 0 0,-6 31 54 0 0,1 67-83 0 0,16-149-63 0 0,0-1-1 0 0,0 1 1 0 0,0 0-1 0 0,0-1 1 0 0,-2 4-1 0 0,1-1-2 0 0,0 0-1 0 0,0 0 0 0 0,0 0 0 0 0,1 0 1 0 0,-1 8-1 0 0,1-10-64 0 0,-2 4-30 0 0,2-6-67 0 0,1-2-7 0 0,0 0 3 0 0,0 0-16 0 0,1-1-68 0 0,5-7-196 0 0,-1-1 1 0 0,-1 1-1 0 0,6-13 0 0 0,0-14-7573 0 0,-8 22 1381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0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0 14975 0 0,'0'0'687'0'0,"0"0"-16"0"0,1-2-431 0 0,26-61 1474 0 0,-5 12 419 0 0,-3 10-621 0 0,-16 33-1222 0 0,1 0-1 0 0,1 0 1 0 0,0 0-1 0 0,0 1 1 0 0,0 0-1 0 0,1 0 0 0 0,12-11 1 0 0,2 0 441 0 0,29-20 1 0 0,-41 32-680 0 0,1 0-1 0 0,-1 1 1 0 0,1 0-1 0 0,1 1 1 0 0,-1 0-1 0 0,1 1 1 0 0,0 0 0 0 0,-1 0-1 0 0,1 1 1 0 0,0 0-1 0 0,1 1 1 0 0,-1 0-1 0 0,0 0 1 0 0,12 2-1 0 0,-18-1-41 0 0,1 0 1 0 0,-1 1-1 0 0,0 0 0 0 0,0 0 0 0 0,0 0 0 0 0,0 0 0 0 0,0 1 0 0 0,0 0 0 0 0,0 0 0 0 0,-1 0 0 0 0,1 0 0 0 0,-1 0 0 0 0,7 6 0 0 0,-1-1 7 0 0,-4-3-10 0 0,-1 0 0 0 0,1 0 1 0 0,-1 1-1 0 0,0-1 0 0 0,-1 1 1 0 0,1 0-1 0 0,4 9 0 0 0,17 40-17 0 0,-17-34 15 0 0,-6-15 3 0 0,-1-1 0 0 0,1 1 0 0 0,-1 0 0 0 0,0 0 0 0 0,-1 0 0 0 0,1-1 1 0 0,-1 1-1 0 0,0 0 0 0 0,0 0 0 0 0,0 0 0 0 0,0 0 0 0 0,-1 0 0 0 0,0 0 0 0 0,0-1 0 0 0,-1 1 0 0 0,1 0 0 0 0,-1-1 0 0 0,0 1 0 0 0,-3 5 0 0 0,1-3 9 0 0,0-1 0 0 0,-1 0 0 0 0,0 0 0 0 0,0-1 0 0 0,0 1 0 0 0,0-1 0 0 0,-1 0 0 0 0,0-1 0 0 0,0 1 0 0 0,0-1 0 0 0,0 0-1 0 0,-8 3 1 0 0,-1 0 3 0 0,-6 3-130 0 0,-34 10 0 0 0,50-18-13 0 0,0 0 0 0 0,-1-1 0 0 0,1 0 0 0 0,-1 0 0 0 0,0-1 0 0 0,1 1 0 0 0,-1-1-1 0 0,0 0 1 0 0,1-1 0 0 0,-1 1 0 0 0,-9-3 0 0 0,14 2-68 0 0,-1 1-1 0 0,1-1 1 0 0,0 1-1 0 0,0 0 1 0 0,0-1 0 0 0,0 0-1 0 0,-1 1 1 0 0,1-1-1 0 0,0 0 1 0 0,0 0 0 0 0,0 1-1 0 0,0-1 1 0 0,0 0-1 0 0,1 0 1 0 0,-1 0-1 0 0,0 0 1 0 0,0 0 0 0 0,1 0-1 0 0,-1 0 1 0 0,0-1-1 0 0,1 1 1 0 0,-1 0 0 0 0,1 0-1 0 0,0 0 1 0 0,-1-1-1 0 0,1-1 1 0 0,0 0-275 0 0,0 1 1 0 0,0-1 0 0 0,1 0-1 0 0,-1 0 1 0 0,1 1-1 0 0,-1-1 1 0 0,1 1 0 0 0,0-1-1 0 0,0 1 1 0 0,0-1-1 0 0,3-3 1 0 0,7-13-1654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1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 14191 0 0,'0'0'654'0'0,"0"0"-17"0"0,0 0-305 0 0,0 0 229 0 0,-2 0 146 0 0,-2 0-334 0 0,0 1 0 0 0,1-1-1 0 0,-1 1 1 0 0,1 0 0 0 0,-1 0 0 0 0,0 0 0 0 0,1 0 0 0 0,0 1-1 0 0,-1 0 1 0 0,1-1 0 0 0,0 1 0 0 0,0 0 0 0 0,0 1 0 0 0,0-1-1 0 0,0 0 1 0 0,0 1 0 0 0,1 0 0 0 0,-4 4 0 0 0,-14 21 389 0 0,2 0 0 0 0,-29 62 0 0 0,35-64-638 0 0,1 1-1 0 0,1 0 0 0 0,1 1 1 0 0,2 0-1 0 0,-8 52 0 0 0,13-62-112 0 0,-2 10-9 0 0,0 51 0 0 0,5-75-28 0 0,-1 0 1 0 0,1 0-1 0 0,-1 0 0 0 0,1 0 0 0 0,0 0 1 0 0,1 0-1 0 0,-1 0 0 0 0,1 0 0 0 0,-1 0 1 0 0,1-1-1 0 0,0 1 0 0 0,4 4 0 0 0,-4-6 3 0 0,-1 0 0 0 0,1 0 0 0 0,0 0 0 0 0,0-1 0 0 0,0 1-1 0 0,0-1 1 0 0,0 1 0 0 0,0-1 0 0 0,1 0 0 0 0,-1 1 0 0 0,0-1-1 0 0,1-1 1 0 0,-1 1 0 0 0,1 0 0 0 0,-1 0 0 0 0,1-1-1 0 0,-1 1 1 0 0,1-1 0 0 0,-1 0 0 0 0,4 0 0 0 0,1-1-230 0 0,1 1-1 0 0,-1-1 1 0 0,0-1 0 0 0,0 0 0 0 0,0 0-1 0 0,0 0 1 0 0,0-1 0 0 0,0 0 0 0 0,8-5-1 0 0,-6 3-639 0 0,0-2-1 0 0,0 0 0 0 0,-1 0 1 0 0,0 0-1 0 0,11-14 0 0 0,-4 4-878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1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4743 0 0,'0'0'672'0'0,"0"0"-9"0"0,0 0-302 0 0,0 0 298 0 0,0 0 174 0 0,0 0 37 0 0,0 0-16 0 0,0 0-99 0 0,2-1-47 0 0,10-14 1166 0 0,-11 14-1419 0 0,1 0-8 0 0,1 0-294 0 0,1 0 0 0 0,0 0 0 0 0,0 0-1 0 0,-1 0 1 0 0,1 1 0 0 0,0-1 0 0 0,0 1 0 0 0,0 0 0 0 0,-1 0 0 0 0,1 0 0 0 0,0 1 0 0 0,0 0 0 0 0,0-1 0 0 0,-1 1-1 0 0,1 0 1 0 0,0 1 0 0 0,-1-1 0 0 0,5 3 0 0 0,-5-2-115 0 0,4 2 96 0 0,-1 1 0 0 0,12 9-1 0 0,-15-12-105 0 0,-1 1 0 0 0,0 0 0 0 0,0 0 1 0 0,0 0-1 0 0,0 0 0 0 0,-1 0 0 0 0,1 0 0 0 0,-1 0 0 0 0,1 4 0 0 0,22 82 409 0 0,-3-8-301 0 0,-20-76-128 0 0,8 17 6 0 0,-8-18-2 0 0,12 15 29 0 0,5 0-41 0 0,-11-11-15 0 0,1-6-65 0 0,-6-1-40 0 0,-2-1 0 0 0,0 0 7 0 0,0 0-18 0 0,0 0-79 0 0,0 0-41 0 0,0 0-5 0 0,0 0-20 0 0,0 0-84 0 0,0 0-37 0 0,0 0-10 0 0,0 0-25 0 0,0 0-101 0 0,0 0-47 0 0,0 0-11 0 0,0-2-132 0 0,-1-27-4592 0 0,3 17-1159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2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1 8287 0 0,'0'0'382'0'0,"0"0"-8"0"0,0 0-22 0 0,0 0 796 0 0,0 0 372 0 0,0 0 75 0 0,0 0-84 0 0,0 0-429 0 0,0 0-186 0 0,0 0-37 0 0,0 0-32 0 0,0 0-97 0 0,-2 1-39 0 0,-20 14 777 0 0,13-9-988 0 0,-1 0 1 0 0,2 0-1 0 0,-1 1 0 0 0,-10 11 0 0 0,-121 153 1620 0 0,69-83-1697 0 0,-19 37-369 0 0,88-122-142 0 0,2-3-85 0 0,0 0-400 0 0,0 0-170 0 0,0 0-34 0 0,0 0-182 0 0,2-2-723 0 0,9-8-312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2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26 5983 0 0,'0'0'464'0'0,"0"0"-93"0"0,0 0 745 0 0,0 0 356 0 0,0 0 68 0 0,0 0-44 0 0,1-2-255 0 0,7-15 1002 0 0,-7 15-1158 0 0,-1 2-85 0 0,0 0-37 0 0,0 0-10 0 0,0 0-38 0 0,-10-5 1842 0 0,4 6-2467 0 0,0-1 0 0 0,-1 1 1 0 0,1 0-1 0 0,0 0 0 0 0,0 1 0 0 0,0 0 0 0 0,0 0 0 0 0,0 1 1 0 0,0-1-1 0 0,-7 5 0 0 0,-5 5 135 0 0,-28 24 1 0 0,37-29-301 0 0,-3 4 44 0 0,-15 18 0 0 0,-2 1 5 0 0,15-13-125 0 0,0 0 1 0 0,0 1-1 0 0,2 0 0 0 0,-16 31 1 0 0,18-32-57 0 0,-4 18 7 0 0,10-26 0 0 0,0 4 0 0 0,4 0-11 0 0,0-10 1 0 0,0 0-1 0 0,1 0 0 0 0,-1 1 0 0 0,1-1 0 0 0,0 0 0 0 0,0 0 0 0 0,1 0 0 0 0,-1 0 1 0 0,0 0-1 0 0,1-1 0 0 0,0 1 0 0 0,3 4 0 0 0,-3-5-3 0 0,0-1 0 0 0,-1 1 0 0 0,1-1 0 0 0,0 0 1 0 0,0 0-1 0 0,0 0 0 0 0,1 0 0 0 0,-1 0 0 0 0,0 0 0 0 0,0 0 0 0 0,0-1 0 0 0,1 1 0 0 0,-1-1 0 0 0,0 1 0 0 0,3-1 1 0 0,8 2-92 0 0,-6 0 46 0 0,0-1 0 0 0,0 0 0 0 0,0-1 0 0 0,0 0 0 0 0,0 0 0 0 0,0 0 0 0 0,0-1 0 0 0,0 0 0 0 0,0 0 0 0 0,7-3 0 0 0,17-1-320 0 0,-21 3 84 0 0,-1-1-1 0 0,1 1 1 0 0,-1-1-1 0 0,1-1 0 0 0,-1 0 1 0 0,-1 0-1 0 0,14-9 0 0 0,-6 2-2788 0 0,16-14 0 0 0,-31 25 2936 0 0,-1 0 0 0 0,0-1 1 0 0,1 1-1 0 0,-1 0 0 0 0,0-1 0 0 0,0 1 0 0 0,1 0 0 0 0,-1-1 0 0 0,0 1 0 0 0,0-1 0 0 0,0 1 0 0 0,0-1 1 0 0,1 1-1 0 0,-1-1 0 0 0,0 1 0 0 0,0 0 0 0 0,0-1 0 0 0,0 1 0 0 0,0-1 0 0 0,0 1 0 0 0,0-1 1 0 0,-1 0-1 0 0,1 1-212 0 0,1-2-1599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3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31 2303 0 0,'0'0'476'0'0,"0"0"1158"0"0,0 0 500 0 0,0 0 105 0 0,-9 0 1298 0 0,3 0-815 0 0,7 0 5176 0 0,9 1-7798 0 0,-1 0-1 0 0,1-1 1 0 0,0-1 0 0 0,-1 0-1 0 0,1 0 1 0 0,-1-1-1 0 0,1 0 1 0 0,15-6 0 0 0,3-2 6 0 0,43-23 0 0 0,-48 21-1462 0 0,-1-2-1 0 0,34-27 0 0 0,-54 40-356 0 0,-2 1-250 0 0,3-1-48 0 0,10-5-5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55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1975 0 0,'0'0'267'0'0,"0"0"42"0"0,0 0 17 0 0,0 0-28 0 0,0 0-58 0 0,0 0 491 0 0,0 0 238 0 0,0 0 45 0 0,0 0-61 0 0,0 0-288 0 0,0 0-121 0 0,0 0-28 0 0,7-1 584 0 0,-4 1 2151 0 0,1-1-3138 0 0,0 1 0 0 0,-1 1 0 0 0,1-1 0 0 0,0 0 0 0 0,-1 1 1 0 0,1 0-1 0 0,-1 0 0 0 0,1 0 0 0 0,-1 0 0 0 0,1 1 0 0 0,3 1 0 0 0,-4 0-37 0 0,0-1-1 0 0,0 1 0 0 0,0 0 0 0 0,0 0 0 0 0,0 1 0 0 0,0-1 0 0 0,-1 0 0 0 0,0 1 1 0 0,1 0-1 0 0,-1-1 0 0 0,-1 1 0 0 0,1 0 0 0 0,1 5 0 0 0,7 20-75 0 0,12 61 0 0 0,-19-75 0 0 0,0-6 13 0 0,5 26-90 0 0,-8-33-260 0 0,0-2-138 0 0,0 0-33 0 0,0 0-276 0 0,1-1-1144 0 0,11-18-2748 0 0,-12 18 4382 0 0,1-2-2264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3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69 13703 0 0,'0'0'630'0'0,"0"0"-14"0"0,0 0-300 0 0,0 0 209 0 0,0 0 136 0 0,0 0 31 0 0,0 0 7 0 0,0 0 12 0 0,0 0 7 0 0,0 2 2 0 0,0 13-267 0 0,0-1-1 0 0,-1 0 1 0 0,-1 1-1 0 0,0-1 1 0 0,-7 22 0 0 0,1-1-122 0 0,7-29-291 0 0,-7 35 348 0 0,-4 50 0 0 0,11-76-371 0 0,2-5-17 0 0,-1-10 0 0 0,1 0 0 0 0,-1 0 0 0 0,0 0 0 0 0,1 0 0 0 0,-1 0 0 0 0,1 0 0 0 0,-1 0 0 0 0,0 0 0 0 0,1 0 0 0 0,-1 0 0 0 0,0 0 0 0 0,1 0 0 0 0,-1 0 0 0 0,0-1 0 0 0,1 1 0 0 0,-1 0 0 0 0,0 0 0 0 0,1 0 0 0 0,-1 0 0 0 0,0-1 0 0 0,0 1 0 0 0,1 0 0 0 0,2-3-7 0 0,-1 1-1 0 0,1 0 1 0 0,-1-1-1 0 0,0 1 1 0 0,0-1-1 0 0,0 0 1 0 0,0 0-1 0 0,0 0 1 0 0,0 0-1 0 0,-1 0 1 0 0,1 0-1 0 0,-1 0 1 0 0,0 0-1 0 0,0 0 1 0 0,1-6 0 0 0,0-6-43 0 0,0 0 1 0 0,0-19 0 0 0,-2 24 44 0 0,8-142 5 0 0,-9 95 69 0 0,1 55 21 0 0,0 2-2 0 0,0 0-7 0 0,0 0-1 0 0,0 0-3 0 0,0 0-3 0 0,0 0 18 0 0,14-2 49 0 0,11-2 203 0 0,30-10 0 0 0,-37 8-243 0 0,21-6 445 0 0,-37 12-425 0 0,-2 0-1 0 0,0 0 0 0 0,0 0-5 0 0,1 0-102 0 0,-1 0 1 0 0,1 1-1 0 0,0-1 0 0 0,0 0 1 0 0,0 1-1 0 0,-1-1 1 0 0,1 1-1 0 0,0-1 1 0 0,-1 1-1 0 0,1-1 0 0 0,0 1 1 0 0,-1 0-1 0 0,1-1 1 0 0,-1 1-1 0 0,1 0 1 0 0,0-1-1 0 0,-1 1 0 0 0,0 0 1 0 0,1 0-1 0 0,-1-1 1 0 0,0 1-1 0 0,1 1 1 0 0,5 19 202 0 0,-5-6-125 0 0,-1 1 0 0 0,0-1 0 0 0,-1 0-1 0 0,-1 0 1 0 0,-6 26 0 0 0,1-3 52 0 0,2-6-86 0 0,1-14-1 0 0,1 1 0 0 0,1-1-1 0 0,1 1 1 0 0,2 32 0 0 0,1-38-56 0 0,1-1-11 0 0,-2-10-49 0 0,-1-2-36 0 0,0 0 0 0 0,0 0 7 0 0,4 0-11 0 0,-4 0 46 0 0,1 0 0 0 0,-1 0 0 0 0,1 0 0 0 0,-1 0 0 0 0,0 0 0 0 0,1 0 0 0 0,-1 0 0 0 0,1 0 0 0 0,-1 0 0 0 0,1 0 0 0 0,-1 0 0 0 0,0 0 0 0 0,1 0 0 0 0,-1 0 0 0 0,1 0 1 0 0,-1 0-1 0 0,0 0 0 0 0,1-1 0 0 0,-1 1 0 0 0,1 0 0 0 0,7-6-241 0 0,-7 5-25 0 0,-1-1-100 0 0,-5-20-130 0 0,3 17-539 0 0,0 0 1 0 0,0 1-1 0 0,-1-1 1 0 0,0 1-1 0 0,1-1 1 0 0,-2 1 0 0 0,1 0-1 0 0,-6-6 1 0 0,-3-1-954 0 0,-1 0-6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4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839 0 0,'-1'-1'83'0'0,"-6"1"-6"0"0,2 3 334 0 0,-6 11 10105 0 0,8-10-8411 0 0,3-2-2781 0 0,-1 0 1758 0 0,1-2-98 0 0,0 0-94 0 0,0 0-304 0 0,0 0-136 0 0,0 0-30 0 0,2-1-228 0 0,1 1 0 0 0,-1 0 0 0 0,1-1 0 0 0,0 1 0 0 0,-1 0 0 0 0,6 1 0 0 0,-6 0-112 0 0,16-1 297 0 0,-9 0-242 0 0,1 0-1 0 0,16-1 0 0 0,-22 0-193 0 0,3-1-406 0 0,0 0 0 0 0,0 0 0 0 0,10-4 1 0 0,-4-1-1374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4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18055 0 0,'0'0'827'0'0,"0"0"-22"0"0,0 0-471 0 0,0 0-73 0 0,0 0 24 0 0,0 0 3 0 0,0 0 27 0 0,2 1 112 0 0,18 10 450 0 0,-3-2-92 0 0,19 14 1 0 0,-31-19-676 0 0,1 0 0 0 0,-1 1 1 0 0,0 0-1 0 0,0 0 0 0 0,-1 0 0 0 0,0 0 1 0 0,5 8-1 0 0,2 3 99 0 0,-8-12-149 0 0,0 0 0 0 0,-1 1 0 0 0,1-1 0 0 0,-1 0-1 0 0,0 1 1 0 0,0-1 0 0 0,1 6 0 0 0,0 7 86 0 0,0 1 1 0 0,-1-1-1 0 0,-1 1 0 0 0,-1-1 1 0 0,0 1-1 0 0,-2 0 0 0 0,-3 17 1 0 0,2-17-110 0 0,0 0 0 0 0,-2 0 1 0 0,0 0-1 0 0,-2-1 0 0 0,1 0 1 0 0,-2 0-1 0 0,0 0 0 0 0,-12 16 1 0 0,13-24-236 0 0,0-1 1 0 0,-1 0-1 0 0,0-1 0 0 0,0 1 1 0 0,0-1-1 0 0,-1-1 1 0 0,0 0-1 0 0,0 0 0 0 0,-20 8 1 0 0,13-9-2010 0 0,4-5-3175 0 0,0-2-2192 0 0</inkml:trace>
  <inkml:trace contextRef="#ctx0" brushRef="#br0" timeOffset="1">504 270 12895 0 0,'0'0'998'0'0,"0"0"-336"0"0,0 0 1040 0 0,0 0 523 0 0,0 0 102 0 0,0 0-184 0 0,0 0-831 0 0,0 0-362 0 0,0 0-77 0 0,0 0-78 0 0,0 0-290 0 0,0 0-121 0 0,0 0-28 0 0,0 0-39 0 0,0-2-146 0 0,16-36-2699 0 0,-15 36 584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5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12095 0 0,'0'0'554'0'0,"0"0"-17"0"0,0 0-184 0 0,0 0 503 0 0,0 0 258 0 0,0 0 50 0 0,0 0-10 0 0,0 0-83 0 0,0 0-42 0 0,0 0-5 0 0,0 0-62 0 0,-1 2-264 0 0,-8 39 1224 0 0,-4 52 0 0 0,8-49-1747 0 0,-2 1-1 0 0,-2-1 1 0 0,-28 78 0 0 0,35-118-133 0 0,-3 7-47 0 0,1-2-102 0 0,3-7-122 0 0,1-2-26 0 0,0 0 6 0 0,0 0-88 0 0,0 0-377 0 0,-3-14-2108 0 0,3 2-413 0 0,0-2 1471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52 11975 0 0,'0'0'547'0'0,"0"0"-11"0"0,-2 0-344 0 0,-15-2 1321 0 0,15 2 163 0 0,2 0 79 0 0,0 0-123 0 0,0 0-589 0 0,0 0-255 0 0,1-2-55 0 0,2-3-536 0 0,0-1 0 0 0,1 0 0 0 0,-1 1 0 0 0,1 0 0 0 0,1 0 0 0 0,-1 0 0 0 0,1 1 0 0 0,0 0 0 0 0,0-1 0 0 0,0 2 0 0 0,0-1 0 0 0,1 0 0 0 0,8-3 0 0 0,10-5 380 0 0,50-15 0 0 0,-66 24-432 0 0,21-6 122 0 0,-1 1-1 0 0,1 2 0 0 0,1 0 1 0 0,-1 2-1 0 0,42-1 1 0 0,-71 5-262 0 0,1 0 1 0 0,0 0-1 0 0,-1 1 0 0 0,1-1 1 0 0,-1 0-1 0 0,1 0 0 0 0,0 0 1 0 0,-1 0-1 0 0,1 0 1 0 0,-1 1-1 0 0,1-1 0 0 0,-1 0 1 0 0,1 1-1 0 0,-1-1 1 0 0,1 0-1 0 0,-1 1 0 0 0,1-1 1 0 0,-1 1-1 0 0,1-1 0 0 0,-1 0 1 0 0,1 1-1 0 0,-1-1 1 0 0,0 1-1 0 0,1-1 0 0 0,-1 2 1 0 0,2 0 1 0 0,0 0 0 0 0,-1 0 0 0 0,1 1-1 0 0,-1-1 1 0 0,0 1 0 0 0,1-1 0 0 0,-1 1 0 0 0,0-1 0 0 0,-1 1 0 0 0,1 0 0 0 0,0-1 0 0 0,-1 1 0 0 0,1 0 0 0 0,-1 0 0 0 0,0 3 0 0 0,0 2 20 0 0,0-3-15 0 0,0 0-1 0 0,-1 0 0 0 0,1 0 0 0 0,-1 0 1 0 0,0 0-1 0 0,-1 0 0 0 0,1 0 1 0 0,-1-1-1 0 0,0 1 0 0 0,0-1 0 0 0,0 1 1 0 0,-1-1-1 0 0,1 0 0 0 0,-1 1 0 0 0,-7 6 1 0 0,-4 4 25 0 0,-1-2 0 0 0,-28 22 0 0 0,17-14-46 0 0,8-9-109 0 0,0 1 0 0 0,-1-2 0 0 0,-20 9 0 0 0,-5 4-2081 0 0,42-23 825 0 0,2-1-1381 0 0,0 0-5317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6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 17503 0 0,'0'0'1352'0'0,"0"0"-873"0"0,0 0-267 0 0,0 0 408 0 0,0 0 201 0 0,0 0 41 0 0,0 0-69 0 0,0 0-324 0 0,0 0-145 0 0,0 0-32 0 0,0 0 8 0 0,0 0 51 0 0,0 0 22 0 0,0 0 3 0 0,-1 1-9 0 0,-10 12 330 0 0,-17 23 1 0 0,1 1-52 0 0,-4 4-151 0 0,-35 61 1 0 0,56-84-439 0 0,1 1 0 0 0,0 0 1 0 0,1 1-1 0 0,1 0 0 0 0,1 0 1 0 0,-6 41-1 0 0,11-53-63 0 0,1 0 0 0 0,-1-1 0 0 0,2 1 0 0 0,-1 0 0 0 0,1 0-1 0 0,1 0 1 0 0,-1-1 0 0 0,1 1 0 0 0,1 0 0 0 0,-1-1 0 0 0,1 0 0 0 0,0 0 0 0 0,6 10 0 0 0,-7-16-15 0 0,0 1 0 0 0,0 0 0 0 0,-1-1 0 0 0,1 1 0 0 0,0-1 0 0 0,1 0 0 0 0,-1 0 0 0 0,0 0 0 0 0,0 0 0 0 0,0 0 0 0 0,1 0 0 0 0,-1 0 0 0 0,0-1 0 0 0,1 1 0 0 0,-1-1 0 0 0,5 0 0 0 0,-2 1-77 0 0,-1-1 0 0 0,0-1 0 0 0,1 1 0 0 0,-1-1 1 0 0,0 1-1 0 0,0-1 0 0 0,1 0 0 0 0,6-4 0 0 0,-4 2-346 0 0,32-18-3809 0 0,-23 8-4167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19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6 11543 0 0,'0'0'530'0'0,"0"0"-13"0"0,0 0-262 0 0,0 0 109 0 0,-9-7 1076 0 0,-3-2 4388 0 0,5 3-1159 0 0,7 7-4650 0 0,0-1-1 0 0,0 1 0 0 0,0-1 1 0 0,0 1-1 0 0,-1-1 0 0 0,1 1 1 0 0,0-1-1 0 0,0 1 0 0 0,0-1 1 0 0,0 1-1 0 0,0-1 0 0 0,0 1 1 0 0,0-1-1 0 0,0 1 0 0 0,1-1 0 0 0,-1 1 1 0 0,0-1-1 0 0,0 1 0 0 0,0-1 1 0 0,1 1-1 0 0,2 34 81 0 0,-2-27-77 0 0,-1-1 0 0 0,1 0 0 0 0,0 0 0 0 0,2 8 0 0 0,3 4-11 0 0,-5-13-11 0 0,0-1 0 0 0,1 0 0 0 0,-1 0 0 0 0,1-1 0 0 0,0 1 0 0 0,1 0 0 0 0,-1-1 0 0 0,1 1 0 0 0,0-1 0 0 0,0 0 0 0 0,1 0 0 0 0,7 7 0 0 0,1-1 0 0 0,-9-9 7 0 0,0 1 0 0 0,0-1-1 0 0,0 1 1 0 0,1-1 0 0 0,-1 0 0 0 0,1 0-1 0 0,-1-1 1 0 0,6 1 0 0 0,-5-1-1 0 0,0 0 1 0 0,0-1 0 0 0,0 0 0 0 0,0 1-1 0 0,0-2 1 0 0,0 1 0 0 0,0 0 0 0 0,0-1-1 0 0,0 0 1 0 0,-1 0 0 0 0,5-2-1 0 0,-4 1 9 0 0,0-1 0 0 0,0 0-1 0 0,0 1 1 0 0,0-1-1 0 0,-1 0 1 0 0,0-1-1 0 0,0 1 1 0 0,0 0 0 0 0,0-1-1 0 0,0 0 1 0 0,-1 0-1 0 0,3-7 1 0 0,9-17 65 0 0,-8 17 5 0 0,-1-1 0 0 0,0 0-1 0 0,-1 1 1 0 0,0-2 0 0 0,4-24 0 0 0,-9 37-16 0 0,0 6 65 0 0,-5 14 233 0 0,-5 27 143 0 0,-20 111-510 0 0,27-129 0 0 0,-2-1 0 0 0,0-1 0 0 0,-2 1 0 0 0,-1-2 0 0 0,-20 40 0 0 0,14-29-109 0 0,12-28 66 0 0,0-1 0 0 0,0 0 0 0 0,-1 0-1 0 0,1 0 1 0 0,-7 8 0 0 0,8-13-57 0 0,2-2-16 0 0,0 0-4 0 0,0 0 0 0 0,0 0-13 0 0,0 0-58 0 0,0 0-29 0 0,0 0-4 0 0,0 0-37 0 0,1 0 200 0 0,0-1 1 0 0,0 1 0 0 0,0-1-1 0 0,0 0 1 0 0,0 1 0 0 0,-1-1-1 0 0,1 0 1 0 0,0 0 0 0 0,0 1-1 0 0,-1-1 1 0 0,1 0 0 0 0,0-1-1 0 0,0 0-56 0 0,9-11-360 0 0,16-16-1722 0 0,-19 21 953 0 0,0 1 0 0 0,10-15 0 0 0,-2 0-673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20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19 9215 0 0,'0'0'707'0'0,"0"-2"-464"0"0,-1-3-67 0 0,0 4 593 0 0,1 1 246 0 0,0 0 45 0 0,0 0-30 0 0,0 0-167 0 0,0 0-79 0 0,0 0-15 0 0,0 0-17 0 0,0 0-69 0 0,0 0-38 0 0,0 0-5 0 0,0-1-591 0 0,0 1 0 0 0,0 0-1 0 0,0-1 1 0 0,0 1 0 0 0,0 0 0 0 0,0-1-1 0 0,0 1 1 0 0,0 0 0 0 0,0-1-1 0 0,0 1 1 0 0,0 0 0 0 0,0-1 0 0 0,-1 1-1 0 0,1 0 1 0 0,0 0 0 0 0,0-1-1 0 0,0 1 1 0 0,0 0 0 0 0,-1 0 0 0 0,1-1-1 0 0,0 1 1 0 0,0 0 0 0 0,-1 0-1 0 0,1 0 1 0 0,0-1 0 0 0,-1 1 0 0 0,1 0-1 0 0,0 0 1 0 0,0 0 0 0 0,-1 0-1 0 0,1 0 1 0 0,0-1 0 0 0,-1 1 0 0 0,0 0-1 0 0,-9-1 1798 0 0,6 2-1563 0 0,1-1 0 0 0,-1 1-1 0 0,0 1 1 0 0,1-1 0 0 0,-1 1 0 0 0,1-1 0 0 0,-6 5 0 0 0,-3 0-80 0 0,6-3-92 0 0,0 0-1 0 0,0 1 0 0 0,0-1 0 0 0,-9 9 0 0 0,-5 4 106 0 0,5-5-62 0 0,1 1 1 0 0,0 0-1 0 0,-13 16 0 0 0,5-5-51 0 0,15-15-93 0 0,1 1 1 0 0,-1 0-1 0 0,2 0 0 0 0,-1 0 1 0 0,1 1-1 0 0,1 0 0 0 0,-4 11 1 0 0,-2 14 35 0 0,9-26-39 0 0,0 3-7 0 0,5 0 0 0 0,-2-9-3 0 0,0-1 0 0 0,-1 1 0 0 0,1-1 0 0 0,0 0 1 0 0,1 0-1 0 0,-1 0 0 0 0,0 0 0 0 0,1 0 0 0 0,-1 0 0 0 0,1-1 0 0 0,-1 1 0 0 0,1-1 0 0 0,0 1 1 0 0,0-1-1 0 0,0 0 0 0 0,0 0 0 0 0,-1-1 0 0 0,1 1 0 0 0,5 0 0 0 0,5 0-20 0 0,0-1 0 0 0,0 0-1 0 0,16-2 1 0 0,-18 1 11 0 0,13-1-96 0 0,32-6 0 0 0,-48 6-383 0 0,1 0-1 0 0,-1-1 1 0 0,1 0-1 0 0,-1-1 1 0 0,0 1-1 0 0,0-2 1 0 0,9-5-1 0 0,-17 9-338 0 0,5-3-337 0 0,-1 2-5507 0 0,-4 2 1608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20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9215 0 0,'0'0'707'0'0,"0"0"-306"0"0,0 0 445 0 0,0 0 238 0 0,0 0 48 0 0,0 0-36 0 0,0 0-194 0 0,0 0-80 0 0,2 0-20 0 0,6 2-28 0 0,-5-1-114 0 0,-1-2-55 0 0,55 1 2092 0 0,-51 0-2454 0 0,1-1 0 0 0,-1 0 0 0 0,1 0 0 0 0,10-3 0 0 0,19-2 542 0 0,-22 5-627 0 0,-8 1-79 0 0,0 0 0 0 0,0 0 0 0 0,0-1 0 0 0,0 0 0 0 0,11-3 0 0 0,-10 2-71 0 0,0 0-1 0 0,-1 1 0 0 0,1 0 1 0 0,8 0-1 0 0,-8 1-4 0 0,0-1 0 0 0,0 0 0 0 0,12-3 0 0 0,22-12-3564 0 0,-31 12-1808 0 0,-8 4-1318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21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12695 0 0,'0'0'580'0'0,"0"0"-10"0"0,0 0-220 0 0,0 0 430 0 0,0 0 226 0 0,0 0 46 0 0,0 0-27 0 0,0 0-154 0 0,0 0-67 0 0,0 2-18 0 0,-31 195 3651 0 0,24-138-4122 0 0,6-49-278 0 0,0-5-16 0 0,1 0 1 0 0,-1 0-1 0 0,1 1 1 0 0,2 9-1 0 0,-1-5-10 0 0,-1-7 15 0 0,0-3-122 0 0,0 0-130 0 0,0 0-17 0 0,0 0 3 0 0,2-1-129 0 0,11-10-1745 0 0,-12 9 1329 0 0,0 1 1 0 0,0-1-1 0 0,0 1 0 0 0,0-1 1 0 0,0 0-1 0 0,0 1 0 0 0,-1-1 1 0 0,2-3-1 0 0,1-12-5750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55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4 8287 0 0,'0'0'382'0'0,"-1"0"-8"0"0,-3 1-102 0 0,3 0 463 0 0,8-4 2367 0 0,0 1 7100 0 0,-18 11-10043 0 0,7-6-153 0 0,-58 44-6 0 0,-50 33 0 0 0,62-46 0 0 0,-17 15 1613 0 0,66-48-2063 0 0,1-1-50 0 0,0 0 58 0 0,10-4 0 0 0,1-1-1852 0 0,21-14 1 0 0,-20 12 1491 0 0,15-9-1244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21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11519 0 0,'0'0'887'0'0,"0"0"-364"0"0,0 0 641 0 0,0 0 342 0 0,0 0 72 0 0,0 0-102 0 0,0 0-480 0 0,0 0-210 0 0,0 0-39 0 0,0 0-47 0 0,3-1-160 0 0,28-16 698 0 0,1 2-1 0 0,67-23 1 0 0,-85 33-1077 0 0,0 1 0 0 0,1 1 0 0 0,-1 0 1 0 0,1 1-1 0 0,16 0 0 0 0,-30 2-142 0 0,0 0-1 0 0,-1 0 1 0 0,1 0 0 0 0,0 0 0 0 0,0 0-1 0 0,0 0 1 0 0,-1 1 0 0 0,1-1 0 0 0,0 0 0 0 0,0 1-1 0 0,-1-1 1 0 0,1 0 0 0 0,0 1 0 0 0,0-1-1 0 0,-1 1 1 0 0,1-1 0 0 0,-1 1 0 0 0,1 0 0 0 0,0-1-1 0 0,-1 1 1 0 0,1-1 0 0 0,-1 1 0 0 0,1 0-1 0 0,-1 0 1 0 0,0-1 0 0 0,1 1 0 0 0,-1 0 0 0 0,0 0-1 0 0,0-1 1 0 0,1 1 0 0 0,-1 0 0 0 0,0 0 0 0 0,0 1-1 0 0,1 2 52 0 0,-1 1 0 0 0,0 0 0 0 0,0-1-1 0 0,-1 8 1 0 0,1-10-16 0 0,-1 4-19 0 0,0-1 0 0 0,-1 0 0 0 0,1 0 0 0 0,-1 0 0 0 0,0 0 0 0 0,0 0 0 0 0,-1 0 0 0 0,1-1 0 0 0,-1 1 0 0 0,-7 8 0 0 0,4-6 0 0 0,-1 1-1 0 0,0-1 0 0 0,0-1 1 0 0,-17 12-1 0 0,18-13-22 0 0,3-3-5 0 0,0 0 1 0 0,0 0-1 0 0,0 0 0 0 0,0-1 1 0 0,0 1-1 0 0,-1-1 1 0 0,-4 2-1 0 0,-4 1 16 0 0,2-2 9 0 0,8-1-84 0 0,2-1-55 0 0,0 0 7 0 0,0 0 4 0 0,0-1 84 0 0,0 0 0 0 0,0 0 1 0 0,0 0-1 0 0,0 0 0 0 0,1 0 0 0 0,-1 0 0 0 0,0 1 1 0 0,0-1-1 0 0,1 0 0 0 0,-1 0 0 0 0,0 0 1 0 0,1 0-1 0 0,-1 1 0 0 0,1-1 0 0 0,0 0 0 0 0,-1 0 1 0 0,1 1-1 0 0,-1-1 0 0 0,1 0 0 0 0,0 1 0 0 0,0-1 1 0 0,-1 1-1 0 0,1-1 0 0 0,0 1 0 0 0,0-1 0 0 0,0 1 1 0 0,-1-1-1 0 0,1 1 0 0 0,0 0 0 0 0,0-1 0 0 0,0 1 1 0 0,1 0-1 0 0,1 0-1 0 0,0 0 1 0 0,0 0-1 0 0,0 0 1 0 0,0 0-1 0 0,0 0 1 0 0,-1 1-1 0 0,1-1 1 0 0,0 1-1 0 0,0 0 1 0 0,-1 0 0 0 0,1 0-1 0 0,0 0 1 0 0,3 3-1 0 0,-3-2 5 0 0,0 0-1 0 0,0 0 0 0 0,0 0 1 0 0,0 1-1 0 0,-1 0 1 0 0,1-1-1 0 0,-1 1 1 0 0,1 0-1 0 0,-1 0 0 0 0,0 0 1 0 0,0 0-1 0 0,0 1 1 0 0,1 5-1 0 0,10 20-4 0 0,-12-27 13 0 0,0 0 1 0 0,0 1-1 0 0,0-1 0 0 0,0 0 0 0 0,0 0 0 0 0,0 1 0 0 0,-1-1 0 0 0,1 1 0 0 0,-1-1 0 0 0,0 0 0 0 0,0 1 0 0 0,0-1 0 0 0,0 1 0 0 0,0-1 0 0 0,0 1 0 0 0,-1 3 0 0 0,-1 2 0 0 0,1 1 0 0 0,-2-1 0 0 0,1 0-1 0 0,-4 8 1 0 0,0-2 12 0 0,4-9-9 0 0,0 0 1 0 0,0 0-1 0 0,-1 0 1 0 0,0-1-1 0 0,0 1 1 0 0,0-1-1 0 0,0 0 0 0 0,-1 1 1 0 0,1-2-1 0 0,-1 1 1 0 0,-6 5-1 0 0,3-4-7 0 0,-15 19-405 0 0,21-24 301 0 0,0 1 1 0 0,0-1 0 0 0,0 1-1 0 0,0-1 1 0 0,0 1 0 0 0,0-1-1 0 0,0 0 1 0 0,0 0-1 0 0,0 1 1 0 0,0-1 0 0 0,0 0-1 0 0,0 0 1 0 0,0 0 0 0 0,0 0-1 0 0,0 0 1 0 0,-1 0-1 0 0,-6-2-3506 0 0,-4-2-4513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39:21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14279 0 0,'0'0'1103'0'0,"0"0"-534"0"0,0 0 435 0 0,0 0 263 0 0,0 0 56 0 0,0 0-78 0 0,0 0-372 0 0,0 0-158 0 0,2 2-38 0 0,2 4-215 0 0,0 0 1 0 0,0 1-1 0 0,-1-1 0 0 0,0 1 1 0 0,0 0-1 0 0,1 7 0 0 0,8 15 429 0 0,-7-14-599 0 0,0 1 1 0 0,-1-1-1 0 0,0 0 1 0 0,1 17-1 0 0,0-1-8 0 0,1-2-84 0 0,-2-10-75 0 0,0 1 0 0 0,-1-1 1 0 0,-1 0-1 0 0,-1 1 0 0 0,-2 30 0 0 0,-2-22-71 0 0,1-10-17 0 0,-5 29 1 0 0,5-42-36 0 0,1-1 0 0 0,-1 1 0 0 0,1 0 0 0 0,-1 0 0 0 0,-1-1 0 0 0,1 1 1 0 0,-1-1-1 0 0,0 1 0 0 0,0-1 0 0 0,-4 5 0 0 0,-15 15-371 0 0,21-23 154 0 0,-12 2-2336 0 0,2-4 1270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5:33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36 5983 0 0,'-18'-7'711'0'0,"12"5"177"0"0,6 2-850 0 0,0 0 0 0 0,-1 0 0 0 0,1 0 0 0 0,0 0 0 0 0,0 0 0 0 0,0-1 0 0 0,-1 1 1 0 0,1 0-1 0 0,0 0 0 0 0,0 0 0 0 0,0 0 0 0 0,-1 0 0 0 0,1 0 0 0 0,0 0 0 0 0,0 0 0 0 0,0-1 0 0 0,0 1 0 0 0,-1 0 0 0 0,1 0 0 0 0,0 0 0 0 0,0 0 0 0 0,0-1 0 0 0,0 1 0 0 0,0 0 0 0 0,0 0 0 0 0,0 0 0 0 0,0-1 0 0 0,0 1 0 0 0,-1 0 0 0 0,1 0 0 0 0,0 0 0 0 0,0-1 0 0 0,0 1 0 0 0,0 0 0 0 0,0 0 0 0 0,0 0 0 0 0,0-1 0 0 0,0 0-120 0 0,0 0 272 0 0,0 1-3 0 0,0 0-22 0 0,0 0-110 0 0,1-1 0 0 0,-1 1 0 0 0,0 0-1 0 0,0-1 1 0 0,0 1 0 0 0,1 0 0 0 0,-1-1-1 0 0,0 1 1 0 0,0 0 0 0 0,0-1 0 0 0,0 1-1 0 0,0-1 1 0 0,0 1 0 0 0,0 0-1 0 0,0-1 1 0 0,0 1 0 0 0,0-1 0 0 0,0 1-1 0 0,0 0 1 0 0,0-1 0 0 0,0 1 0 0 0,0 0-1 0 0,0-1 1 0 0,0 1 0 0 0,0-1 0 0 0,0 1-1 0 0,-1 0 1 0 0,1-1 0 0 0,0 1 0 0 0,0 0-1 0 0,0 0 1 0 0,-1-1 0 0 0,1 1 0 0 0,0 0-1 0 0,0-1 1 0 0,-1 1 0 0 0,1 0 0 0 0,0 0-1 0 0,-1-1 1 0 0,0 1 20 0 0,0-1-1 0 0,1 1 1 0 0,-1-1 0 0 0,0 1-1 0 0,1 0 1 0 0,-1-1 0 0 0,0 1-1 0 0,0 0 1 0 0,0-1 0 0 0,1 1-1 0 0,-1 0 1 0 0,0 0-1 0 0,0 0 1 0 0,0 0 0 0 0,1 0-1 0 0,-1 0 1 0 0,0 0 0 0 0,0 0-1 0 0,0 0 1 0 0,0 0 0 0 0,-1 1-1 0 0,-2 1 113 0 0,0 0 0 0 0,0 0 1 0 0,0 0-1 0 0,0 0 0 0 0,0 1 0 0 0,1-1 0 0 0,-1 1 0 0 0,1 0 0 0 0,-1 0 0 0 0,1 1 0 0 0,0-1 0 0 0,-3 5 0 0 0,5-6 47 0 0,1-2-61 0 0,0 0 49 0 0,0 1-161 0 0,0-1-1 0 0,-1 1 1 0 0,1-1 0 0 0,0 0-1 0 0,0 1 1 0 0,0-1-1 0 0,0 1 1 0 0,-1-1-1 0 0,1 1 1 0 0,0-1-1 0 0,0 1 1 0 0,0-1 0 0 0,0 1-1 0 0,0-1 1 0 0,0 1-1 0 0,0-1 1 0 0,0 1-1 0 0,1-1 1 0 0,-1 1-1 0 0,0-1 1 0 0,0 2 0 0 0,9 1 48 0 0,-7-2-12 0 0,-2-1-1 0 0,3-1 4 0 0,35-10 383 0 0,-36 10-330 0 0,0 0 9 0 0,22-4 452 0 0,-21 5-478 0 0,12 0 316 0 0,22 4 0 0 0,-12 0-156 0 0,-21-4-271 0 0,1 1 0 0 0,-1-1 0 0 0,0 0-1 0 0,1 0 1 0 0,-1 0 0 0 0,8-2 0 0 0,1 0 12 0 0,2 0 3 0 0,11-5 37 0 0,65-10 515 0 0,-87 17-547 0 0,1 0-10 0 0,16 6 45 0 0,-17-5-71 0 0,0 0 0 0 0,0 0 1 0 0,0 0-1 0 0,0 1 0 0 0,0-1 0 0 0,0 1 0 0 0,-1 0 0 0 0,5 3 1 0 0,8 3-13 0 0,-13-7 3 0 0,0-1 0 0 0,-1 1 0 0 0,1 0 0 0 0,0 1 0 0 0,-1-1 0 0 0,1 0 0 0 0,3 3 0 0 0,16 11 0 0 0,-13-9 0 0 0,0-1 0 0 0,0 0 0 0 0,0 0 0 0 0,1 0 0 0 0,-1-1 0 0 0,1-1 0 0 0,0 0 0 0 0,1 0 0 0 0,-1-1 0 0 0,0 0 0 0 0,20 0 0 0 0,-11 0 50 0 0,56 0 81 0 0,-51-1-93 0 0,-1 2-1 0 0,1 1 0 0 0,41 11 0 0 0,-39-8-40 0 0,0-1 0 0 0,41 4-1 0 0,59-4 4 0 0,-57-9 0 0 0,-47 4-1 0 0,43-5-1 0 0,-21 1 58 0 0,116-6-45 0 0,-52 5-11 0 0,-51 2 0 0 0,-49 2 0 0 0,-1 0 0 0 0,1-1 0 0 0,-1 0 0 0 0,0-1 0 0 0,10-2 0 0 0,-8 1 0 0 0,-1 1 0 0 0,18-2 0 0 0,5 3 0 0 0,235-20 0 0 0,-184 17 50 0 0,-20 1-36 0 0,-40 2-14 0 0,114-7 0 0 0,44 17 0 0 0,-112-6 0 0 0,-28-3 0 0 0,0 2 0 0 0,8-1 0 0 0,55 9 0 0 0,-94-9 0 0 0,0 0 0 0 0,17-1-1 0 0,-12 0 5 0 0,1 0 0 0 0,20 3 0 0 0,5 3 35 0 0,0-1 0 0 0,59-2 0 0 0,-66-6-39 0 0,39 0 25 0 0,-41 3-5 0 0,37-6-1 0 0,-11 0-19 0 0,-37 4 0 0 0,0 0 0 0 0,39-10 0 0 0,-38 6 29 0 0,21-2 0 0 0,-27 6-23 0 0,4-1 16 0 0,0 2 0 0 0,23 0 1 0 0,-1 0-26 0 0,-23 0 3 0 0,-7 1 0 0 0,1-1 0 0 0,20 3 0 0 0,-21-1 0 0 0,-1-1 0 0 0,1 0 0 0 0,11-3 0 0 0,21 1 0 0 0,-7 4 0 0 0,83 5 0 0 0,-93-5 0 0 0,51-3 0 0 0,-21-1 0 0 0,-14 1 0 0 0,-26-1 0 0 0,0 2 0 0 0,0 0 0 0 0,1 1 0 0 0,18 4 0 0 0,24 1 0 0 0,-32 0 1 0 0,4-1 36 0 0,32 12 0 0 0,-47-13-39 0 0,1 0 0 0 0,0 0 0 0 0,0-2 0 0 0,23 1 0 0 0,69-5-23 0 0,-41-6 71 0 0,-45 4-6 0 0,39-1-1 0 0,-39 4-27 0 0,-11 0-12 0 0,0 1-1 0 0,0 0 1 0 0,11 2 0 0 0,15 7 0 0 0,-26-6 0 0 0,1 2 0 0 0,-4-1 15 0 0,-7-3 57 0 0,-2-1 13 0 0,1 0-72 0 0,-1 0-1 0 0,1 0 0 0 0,-1 0 1 0 0,0 1-1 0 0,1-1 0 0 0,-1 0 1 0 0,1 0-1 0 0,-1 0 0 0 0,1 0 1 0 0,-1 1-1 0 0,0-1 0 0 0,1 0 1 0 0,-1 0-1 0 0,1 1 0 0 0,-1-1 1 0 0,0 0-1 0 0,0 1 1 0 0,1-1-1 0 0,-1 0 0 0 0,0 1 1 0 0,1-1-1 0 0,-1 1 0 0 0,0-1 1 0 0,0 0-1 0 0,0 1 0 0 0,1-1 1 0 0,-1 1-1 0 0,0-1 0 0 0,0 1 1 0 0,0-1-1 0 0,0 1 1 0 0,0-1-1 0 0,0 1 0 0 0,0 19 267 0 0,-1-14-371 0 0,1 5-278 0 0,1 0 1 0 0,0 0-1 0 0,0 0 1 0 0,1 0-1 0 0,1 0 1 0 0,6 17-1 0 0,-1-3-1534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5:43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0 2303 0 0,'-39'5'197'0'0,"33"-4"-65"0"0,-1 0 0 0 0,1 0 1 0 0,-1 0-1 0 0,1-1 0 0 0,-1 0 1 0 0,-8-1-1 0 0,8-1 79 0 0,0 1 0 0 0,0 0 0 0 0,0 1 0 0 0,0 0-1 0 0,-1 0 1 0 0,1 0 0 0 0,0 1 0 0 0,0 0 0 0 0,0 0 0 0 0,0 1 0 0 0,0 0 0 0 0,-8 3-1 0 0,-25 10 852 0 0,33-13-803 0 0,0 1 0 0 0,0-1 1 0 0,0 1-1 0 0,1 1 0 0 0,-1-1 1 0 0,1 1-1 0 0,-7 5 0 0 0,-17 11 1837 0 0,29-20-2047 0 0,0 0 0 0 0,1 1 0 0 0,-1-1 0 0 0,1 1 0 0 0,-1-1 0 0 0,1 1 0 0 0,-1 0 0 0 0,1-1 0 0 0,-1 1 0 0 0,1-1 0 0 0,0 1 0 0 0,-1 0 0 0 0,1-1 0 0 0,0 1 0 0 0,-1 0 0 0 0,1 0 0 0 0,0-1 0 0 0,0 1 0 0 0,0 0 0 0 0,0 0 0 0 0,0-1-1 0 0,0 1 1 0 0,0 0 0 0 0,0 0 0 0 0,0 1 0 0 0,3 17 571 0 0,-2-18-673 0 0,-1 1 231 0 0,0-2-29 0 0,2 2-12 0 0,1 0-78 0 0,0 0-1 0 0,0 1 1 0 0,0-1-1 0 0,0-1 1 0 0,1 1-1 0 0,-1 0 1 0 0,0-1-1 0 0,1 0 1 0 0,-1 1-1 0 0,1-1 1 0 0,0-1-1 0 0,-1 1 0 0 0,5 0 1 0 0,45-3 724 0 0,-38 0-434 0 0,-14 2-324 0 0,0-1 1 0 0,0 1 0 0 0,0 0 0 0 0,0 0 0 0 0,1-1 0 0 0,-1 1-1 0 0,0 0 1 0 0,0 0 0 0 0,0 0 0 0 0,0 0 0 0 0,0 1 0 0 0,0-1-1 0 0,2 0 1 0 0,19 5 433 0 0,18 5 113 0 0,-39-10-567 0 0,-1 0-1 0 0,0 0 1 0 0,1 1 0 0 0,-1-1-1 0 0,0 0 1 0 0,1 0 0 0 0,-1 0-1 0 0,0 0 1 0 0,1 0 0 0 0,-1 0-1 0 0,0 0 1 0 0,1 0 0 0 0,-1 0-1 0 0,0 0 1 0 0,1 0-1 0 0,-1 0 1 0 0,0 0 0 0 0,1 0-1 0 0,-1 0 1 0 0,1 0 0 0 0,-1 0-1 0 0,0 0 1 0 0,1 0 0 0 0,-1-1-1 0 0,1 1 1 0 0,-1 0 0 0 0,0 0 0 0 0,1-1-1 0 0,-1 1 1 0 0,0 0 0 0 0,1 0-1 0 0,-1 0 1 0 0,0 0 0 0 0,1 0 0 0 0,-1 0-1 0 0,0 0 1 0 0,1-1 0 0 0,-1 1 0 0 0,0 0-1 0 0,1 0 1 0 0,-1 0 0 0 0,0 1-1 0 0,1-1 1 0 0,-1 0 0 0 0,0 0 0 0 0,1 0-1 0 0,-1 0 1 0 0,0 0 0 0 0,1 0-1 0 0,-1 0 1 0 0,1 1 0 0 0,5 1 104 0 0,0-1 0 0 0,1 0 1 0 0,-1 0-1 0 0,0-1 0 0 0,11 0 1 0 0,-15 0-113 0 0,0 0 83 0 0,-2 0 0 0 0,12 0 80 0 0,-4 1-33 0 0,0 0-1 0 0,14 3 1 0 0,-3 0 61 0 0,-13-4-73 0 0,0 1 0 0 0,-1 0 0 0 0,1 1-1 0 0,-1-1 1 0 0,8 5 0 0 0,21 4-17 0 0,-7-4-45 0 0,-7 2-53 0 0,-14-6 0 0 0,-1 0 0 0 0,0 0 0 0 0,0 0 0 0 0,9 1 0 0 0,8-2 0 0 0,-17-3 0 0 0,0 0 0 0 0,4 1 14 0 0,1 0 0 0 0,-1 0 0 0 0,0 1 0 0 0,0 0 0 0 0,17 2 0 0 0,12-4 100 0 0,-12 3-62 0 0,4-4 50 0 0,0 3-29 0 0,-21 1-61 0 0,0-1 0 0 0,0-1 0 0 0,0 0 0 0 0,0 0 0 0 0,0 0-1 0 0,10-4 1 0 0,-16 4-7 0 0,1 0 0 0 0,0 0 0 0 0,-1 1 0 0 0,1 0 0 0 0,0-1 0 0 0,-1 1 0 0 0,1 0 0 0 0,0 1 0 0 0,0-1 0 0 0,-1 1 0 0 0,5 0 0 0 0,-4 0 1 0 0,0 0 1 0 0,1 0 0 0 0,-1-1 0 0 0,1 1-1 0 0,-1-1 1 0 0,1-1 0 0 0,5 0 0 0 0,49-10 2 0 0,-25 6 24 0 0,50-16-1 0 0,-69 17-32 0 0,0 0 0 0 0,0 1 0 0 0,0 1 0 0 0,24 0 0 0 0,-5-3 0 0 0,5 1 0 0 0,60-5 0 0 0,-72 6 0 0 0,0 0 0 0 0,49 2 0 0 0,-58 3 0 0 0,-9-1 0 0 0,0 0 0 0 0,0 0 0 0 0,0-1 0 0 0,14-2 0 0 0,253-46 0 0 0,-228 44 0 0 0,-33 3 0 0 0,0 0 0 0 0,27-7 0 0 0,-30 6 0 0 0,0 0 0 0 0,1 1 0 0 0,-1 0 0 0 0,18 2 0 0 0,-10-1 0 0 0,56 4 0 0 0,-20 0 0 0 0,-32-2 0 0 0,-9-1 0 0 0,-1-1 0 0 0,18-1 0 0 0,90-5 0 0 0,-86 4 0 0 0,8-1 0 0 0,-2 1 0 0 0,-10 1 0 0 0,-24 1 0 0 0,0 0 0 0 0,15 2 0 0 0,-17-1 0 0 0,0-1 0 0 0,0 1 0 0 0,1-1 0 0 0,-1 0 0 0 0,9-2 0 0 0,1 0 0 0 0,1 0 0 0 0,-1 1 0 0 0,22 2 0 0 0,28-1 0 0 0,-27-5 0 0 0,-11 2 0 0 0,41 0 0 0 0,-56 3 0 0 0,-5-1 0 0 0,1 1 0 0 0,0 1 0 0 0,-1-1 0 0 0,1 2 0 0 0,12 2 0 0 0,-4 2 0 0 0,1-2 0 0 0,-1 1 0 0 0,1-2 0 0 0,0-1 0 0 0,0 0 0 0 0,-1-1 0 0 0,24-1 0 0 0,-26-1 0 0 0,0 0 0 0 0,0 2 0 0 0,28 3 0 0 0,19 2 0 0 0,-49-7 0 0 0,1 0 0 0 0,-1 0 0 0 0,17-5 0 0 0,-20 5 0 0 0,0 0 0 0 0,0 0 0 0 0,17 2 0 0 0,-1 0 0 0 0,7 2 0 0 0,-25-2 0 0 0,0 0 0 0 0,0 0 0 0 0,13-1 0 0 0,-16 0 0 0 0,-1 0 0 0 0,1 0 0 0 0,-1 0 0 0 0,1 1 0 0 0,7 2 0 0 0,15 2 0 0 0,9-2 0 0 0,-19-1 0 0 0,26-1 0 0 0,-24 0 0 0 0,1 0 0 0 0,35 7 0 0 0,-38-5 0 0 0,-1-1 0 0 0,1 0 0 0 0,-1-1 0 0 0,32-2 0 0 0,-20-3 0 0 0,-7 1 0 0 0,32-1 0 0 0,-17 8 49 0 0,-30-3-47 0 0,0 0 0 0 0,0 0 0 0 0,1-1 1 0 0,-1 1-1 0 0,1-1 0 0 0,6-2 0 0 0,-4 1-2 0 0,1 0 0 0 0,-1 1 0 0 0,0 0 0 0 0,0 0 0 0 0,0 1 0 0 0,13 3 0 0 0,-7-2 0 0 0,0 0 0 0 0,0-1 0 0 0,0 0 0 0 0,0-1 0 0 0,0-1 0 0 0,1-1 0 0 0,21-4 0 0 0,-15 3 9 0 0,-1 2 0 0 0,30 1-1 0 0,-32 1 2 0 0,1-1-1 0 0,-1-1 1 0 0,24-4-1 0 0,60-14-9 0 0,-96 18 0 0 0,0 0-1 0 0,0 1 1 0 0,-1 0-1 0 0,1 0 0 0 0,0 0 1 0 0,13 3-1 0 0,-10-1 20 0 0,0-1 0 0 0,12 0 1 0 0,69-12 25 0 0,1 1-16 0 0,8 5-29 0 0,-85 4 0 0 0,1-1 0 0 0,20-4 0 0 0,1-1 0 0 0,-18 5 22 0 0,0 1-1 0 0,29 3 0 0 0,13-6-21 0 0,28 0 0 0 0,-71 3 0 0 0,-13 0 0 0 0,-1 1 0 0 0,0 0 0 0 0,0 0 0 0 0,1 0 0 0 0,-1 0 0 0 0,8 2 0 0 0,-5 0 0 0 0,1-1 0 0 0,-1-1 0 0 0,1 1 0 0 0,0-1 0 0 0,-1 0 0 0 0,1-1 0 0 0,0 0 0 0 0,12-3 0 0 0,14-5 7 0 0,-15 6 40 0 0,44 3-26 0 0,-38 2 32 0 0,-6-4-55 0 0,-2 4 46 0 0,-13-1-32 0 0,1 1-5 0 0,-3-1-7 0 0,0 0 1 0 0,0 0-1 0 0,0-1 0 0 0,1 1 1 0 0,-1-1-1 0 0,0 1 0 0 0,0-1 1 0 0,1 0-1 0 0,3 0 0 0 0,-1 0 0 0 0,-3-1 0 0 0,-1 1 0 0 0,1 0 0 0 0,0 0 0 0 0,-1 0 0 0 0,1 0 0 0 0,0 0 0 0 0,-1 1 0 0 0,1-1 0 0 0,-1 0 0 0 0,1 1 0 0 0,0-1 0 0 0,1 2 0 0 0,22 5 54 0 0,-22-5-48 0 0,2 0-2 0 0,12-3-4 0 0,-6-2 0 0 0,2 0 11 0 0,-1 2 32 0 0,1 0-22 0 0,-1 0 22 0 0,-3-3-22 0 0,-8 3 11 0 0,-1 1-171 0 0,1 0 55 0 0,0 1 0 0 0,0-1-1 0 0,0 0 1 0 0,0 1 0 0 0,0-1 0 0 0,0 0-1 0 0,0 1 1 0 0,0-1 0 0 0,0 1 0 0 0,0 0-1 0 0,0-1 1 0 0,1 2 0 0 0,0 0-102 0 0,11 11-557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5:4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8 4319 0 0,'0'0'198'0'0,"-2"0"-17"0"0,-6-2-76 0 0,7 1 241 0 0,1 1 90 0 0,0 0 10 0 0,0 0-31 0 0,0 0-140 0 0,0 0-62 0 0,0 0-12 0 0,0 0-6 0 0,0 0-23 0 0,0 0-11 0 0,0 0-1 0 0,0 0 12 0 0,0 0 51 0 0,11 4 270 0 0,-8-3-227 0 0,-3-1 71 0 0,0 0 30 0 0,0 0 7 0 0,0 0 5 0 0,0 0 12 0 0,0 0 7 0 0,0 0 2 0 0,0 0-24 0 0,0 0-101 0 0,2 1-47 0 0,8 4-11 0 0,-8-3-19 0 0,13 2 11 0 0,23 4 320 0 0,-35-7-449 0 0,-1-1 0 0 0,10 3 83 0 0,5 0 22 0 0,-1 0 0 0 0,0 0 0 0 0,1-2 0 0 0,26 0 0 0 0,0 4-41 0 0,28 1-69 0 0,-3-1 118 0 0,-53-4-159 0 0,-1 0 0 0 0,1-1 0 0 0,26-2 0 0 0,-15 1 44 0 0,-21 1-59 0 0,0 0 0 0 0,0-1 0 0 0,0 1 0 0 0,9-3-1 0 0,4-1 40 0 0,1 1 0 0 0,-1 0 0 0 0,1 2 0 0 0,22 1 0 0 0,4-1 4 0 0,-28 0-57 0 0,0 0 19 0 0,21-3 1 0 0,-27 3-21 0 0,1 0 0 0 0,15 1 1 0 0,5 0-8 0 0,49-4 3 0 0,17-14 64 0 0,-78 14-42 0 0,-17 2-17 0 0,1 1 0 0 0,-1 1 1 0 0,0-1-1 0 0,1 0 0 0 0,-1 1 1 0 0,1 0-1 0 0,4 0 0 0 0,0 2-3 0 0,-4-2 5 0 0,-1 1-1 0 0,1-1 1 0 0,-1 0-1 0 0,1 0 0 0 0,-1 0 1 0 0,1 0-1 0 0,5-2 1 0 0,13-1 2 0 0,-5 1-9 0 0,0 1 1 0 0,1 0-1 0 0,20 2 0 0 0,6-2 0 0 0,8 1 0 0 0,96 2 0 0 0,-84-3 0 0 0,76 6 0 0 0,-129-5 12 0 0,-1 0 1 0 0,1 0-1 0 0,13-4 0 0 0,12 0 3 0 0,232 4-15 0 0,-237 2 0 0 0,-13-1 0 0 0,30-1 0 0 0,-8 0 0 0 0,-29 0 0 0 0,0 0 0 0 0,19-2 0 0 0,-22 1 3 0 0,-1 0 0 0 0,1 1 1 0 0,0 0-1 0 0,10 2 0 0 0,18 0 45 0 0,5-3-30 0 0,27-2 28 0 0,-56 1-33 0 0,0 1 0 0 0,0 0-1 0 0,0 1 1 0 0,17 2-1 0 0,-3-1 0 0 0,-11 0 6 0 0,0 0 0 0 0,21 5 1 0 0,3 1-21 0 0,-33-6 3 0 0,9 0 20 0 0,0 1 0 0 0,27-2 0 0 0,50-2 43 0 0,-71 3-64 0 0,-15 0 0 0 0,-1-1 0 0 0,0 0 0 0 0,1 0 0 0 0,-1 0 0 0 0,0 0 0 0 0,1-1 0 0 0,8-2 0 0 0,1 0 0 0 0,-10 2 0 0 0,1 1 0 0 0,0-1 0 0 0,-1 1 0 0 0,1 0 0 0 0,0 1 0 0 0,-1-1 0 0 0,9 2 0 0 0,-7 0 0 0 0,0-1 0 0 0,1 0 0 0 0,14 0 0 0 0,113 9 64 0 0,-115-9-64 0 0,0-1-1 0 0,36-4 1 0 0,-10 0 12 0 0,0 1 22 0 0,121 0 49 0 0,-135 6-83 0 0,-23-1 0 0 0,0-1 0 0 0,1-1 0 0 0,16 0 0 0 0,7 1 0 0 0,1 0 0 0 0,-8-4 0 0 0,39 2 0 0 0,-20 2 0 0 0,5 1 0 0 0,22 0 0 0 0,-68-4 0 0 0,-1 1 0 0 0,15-1 0 0 0,-1 2 0 0 0,-13 0 0 0 0,0 1 0 0 0,1-1 0 0 0,-1-1 0 0 0,1 1 0 0 0,5-2 0 0 0,6-2 0 0 0,-14 4 0 0 0,2 2 0 0 0,13-1 0 0 0,-15-1 0 0 0,12-1 0 0 0,29 2 0 0 0,-41-1 0 0 0,12 0 0 0 0,9-5 0 0 0,0 0 0 0 0,-2 3 0 0 0,-16 1 0 0 0,17 3 0 0 0,0 1 0 0 0,-11-2 0 0 0,12-2 0 0 0,18 1 0 0 0,-27-2 0 0 0,4-1 0 0 0,-11 5 0 0 0,-5-1 0 0 0,-1 0 0 0 0,1-1 0 0 0,-1 1 0 0 0,1-1 0 0 0,0 1 0 0 0,0-1 0 0 0,-1 0 0 0 0,1 0 0 0 0,0 1 0 0 0,0-1 0 0 0,-1 0 0 0 0,1-1 0 0 0,3 1 0 0 0,80-1 0 0 0,-47-3 0 0 0,-25 2 0 0 0,-1 1 0 0 0,19 0 0 0 0,11 3 0 0 0,12-3-5 0 0,9-1 64 0 0,-52 3-50 0 0,-7 0 0 0 0,1 0 0 0 0,-1-1 0 0 0,0 0 0 0 0,0 0 1 0 0,8-1-1 0 0,12 0 70 0 0,-16 2-23 0 0,1-2-1 0 0,-1 1 0 0 0,0-1 1 0 0,1 0-1 0 0,-1-1 1 0 0,0 0-1 0 0,13-5 0 0 0,-1 0 169 0 0,-19 6-182 0 0,0 1 1 0 0,0-1-1 0 0,0 1 0 0 0,0-1 0 0 0,0 1 0 0 0,0-1 1 0 0,0 0-1 0 0,-1 1 0 0 0,1-1 0 0 0,0 0 0 0 0,0 0 1 0 0,-1 1-1 0 0,1-1 0 0 0,0 0 0 0 0,-1 0 0 0 0,1-1 1 0 0,0 0 23 0 0,-1 2-11 0 0,0 3-106 0 0,-1 4-199 0 0,1 0 0 0 0,0 1 0 0 0,1-1 0 0 0,-1 0 0 0 0,2 0 0 0 0,1 8 0 0 0,3 4-644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5:58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7 1375 0 0,'-1'-1'107'0'0,"-4"-2"26"0"0,3 2 447 0 0,2 1 195 0 0,0 0 32 0 0,0 0-57 0 0,0 0-267 0 0,0 0-119 0 0,0 0-20 0 0,0 0-41 0 0,0 0-146 0 0,0 0-58 0 0,0 0-17 0 0,2-1-15 0 0,4-3-43 0 0,-4 3 44 0 0,-2 1 71 0 0,2 1 21 0 0,-2-1-38 0 0,1 0-1 0 0,-1 0 1 0 0,1 1 0 0 0,0-1 0 0 0,-1 0 0 0 0,1 1 0 0 0,-1-1-1 0 0,1 0 1 0 0,-1 1 0 0 0,0-1 0 0 0,1 0 0 0 0,-1 1 0 0 0,1-1 0 0 0,-1 1-1 0 0,0-1 1 0 0,1 1 0 0 0,-1-1 0 0 0,0 1 0 0 0,0-1 0 0 0,1 1-1 0 0,-1 0 1 0 0,0-1 0 0 0,0 1 0 0 0,0-1 0 0 0,0 1 0 0 0,0-1-1 0 0,1 1 1 0 0,-1 0 0 0 0,0-1 0 0 0,0 1 0 0 0,-1-1 0 0 0,1 1-1 0 0,0 0 1 0 0,0-1 1 0 0,0 0 18 0 0,0 0 3 0 0,0 0-8 0 0,0 0-32 0 0,0 0-9 0 0,2 0-6 0 0,13-5-1 0 0,-14 5-87 0 0,-1 0 0 0 0,0 0-1 0 0,1 0 1 0 0,-1-1-1 0 0,1 1 1 0 0,-1 0-1 0 0,1 0 1 0 0,-1 0 0 0 0,1 0-1 0 0,-1 0 1 0 0,1 0-1 0 0,-1 0 1 0 0,1 0-1 0 0,-1 0 1 0 0,1 1 0 0 0,-1-1-1 0 0,1 0 1 0 0,-1 0-1 0 0,1 1 1 0 0,10 1 51 0 0,-7 0 2 0 0,3 1-32 0 0,-5-2 40 0 0,13 1 70 0 0,-4 0-111 0 0,1 2 22 0 0,-2 0-22 0 0,1-3 22 0 0,-3-4-21 0 0,-7 3-13 0 0,6-3 92 0 0,-4 4-25 0 0,1 0-1 0 0,-1-1 1 0 0,1 0 0 0 0,-1 0 0 0 0,1 0 0 0 0,-1 0 0 0 0,1 0-1 0 0,6-2 1 0 0,17 0 0 0 0,-11 2-78 0 0,-12 1 4 0 0,37-3 52 0 0,-29 1-44 0 0,-6 1 87 0 0,1 0 1 0 0,-1-1-1 0 0,0 0 0 0 0,1 0 0 0 0,-1 0 0 0 0,9-4 0 0 0,5-2 47 0 0,-18 7-80 0 0,1 0-10 0 0,23 0-33 0 0,-18 0-4 0 0,1 0 0 0 0,-1 1-1 0 0,8 2 1 0 0,-14-3-13 0 0,0 1-1 0 0,1-1 1 0 0,-1 0-1 0 0,0 0 1 0 0,0 0 0 0 0,0 0-1 0 0,0 0 1 0 0,0 0-1 0 0,0 0 1 0 0,0-1 0 0 0,0 1-1 0 0,0-1 1 0 0,2 0-1 0 0,-1-1-3 0 0,1 0 0 0 0,15 1 0 0 0,-15 1 12 0 0,1 0 0 0 0,-1 0-1 0 0,1-1 1 0 0,0 1 0 0 0,-1-1-1 0 0,1 0 1 0 0,6-3 0 0 0,-9 3-8 0 0,-1 1-1 0 0,-1-1 0 0 0,1 1 1 0 0,0-1-1 0 0,0 1 0 0 0,0 0 1 0 0,-1 0-1 0 0,1-1 0 0 0,0 1 1 0 0,0 0-1 0 0,0 0 0 0 0,-1 0 1 0 0,1 0-1 0 0,0 0 0 0 0,0 0 1 0 0,0 0-1 0 0,0 0 0 0 0,1 1 1 0 0,21 2-16 0 0,-2 1-57 0 0,-9-2 68 0 0,1-1-1 0 0,22 0 0 0 0,-22 1-2 0 0,15 5 62 0 0,-22-7-52 0 0,14 8-2 0 0,-7-3-4 0 0,37 13 0 0 0,-47-17 0 0 0,-1-1 0 0 0,1 1 0 0 0,0 0 0 0 0,0-1 0 0 0,-1 1 0 0 0,1-1 0 0 0,0 0 0 0 0,0 0 0 0 0,3 0 0 0 0,5-1 0 0 0,-7 2 0 0 0,0-1 0 0 0,-1 0 0 0 0,1 0 0 0 0,0 0 0 0 0,0 0 0 0 0,0-1 0 0 0,0 0 0 0 0,0 0 0 0 0,0 0 0 0 0,0 0 0 0 0,4-2 0 0 0,-7 2 0 0 0,0 0 0 0 0,0 1 0 0 0,1-1 0 0 0,-1 0 0 0 0,0 1 0 0 0,1-1 0 0 0,-1 1 0 0 0,0 0 0 0 0,1-1 0 0 0,-1 1 0 0 0,1 0 0 0 0,-1 0 0 0 0,0 0 0 0 0,3 0 0 0 0,2 0 0 0 0,21-7 37 0 0,-18 5-28 0 0,-1 0 1 0 0,1 0-1 0 0,8-1 1 0 0,11-2 47 0 0,-23 4-47 0 0,0 0 1 0 0,0 0-1 0 0,0 0 1 0 0,0 0-1 0 0,0 1 0 0 0,0 0 1 0 0,0 0-1 0 0,0 0 0 0 0,0 1 1 0 0,0 0-1 0 0,6 1 0 0 0,23 7-10 0 0,-25-6 0 0 0,1-1 0 0 0,-1 0 0 0 0,12 0 0 0 0,21 2 0 0 0,0-6 64 0 0,-13 1-64 0 0,-10 0-5 0 0,-15 2 15 0 0,1-1 0 0 0,0 0 1 0 0,0-1-1 0 0,0 1 0 0 0,-1-1 0 0 0,1 0 0 0 0,8-3 0 0 0,-13 4-8 0 0,0 0 0 0 0,0 0-1 0 0,1 0 1 0 0,-1 0 0 0 0,0 0-1 0 0,0 0 1 0 0,1-1 0 0 0,-1 1-1 0 0,0 0 1 0 0,0 0-1 0 0,1 0 1 0 0,-1 0 0 0 0,0 0-1 0 0,0 0 1 0 0,1 0 0 0 0,-1 0-1 0 0,0 0 1 0 0,0 0 0 0 0,1 0-1 0 0,-1 0 1 0 0,0 0 0 0 0,0 0-1 0 0,0 0 1 0 0,1 0 0 0 0,-1 1-1 0 0,0-1 1 0 0,0 0 0 0 0,1 0-1 0 0,-1 0 1 0 0,0 0 0 0 0,0 0-1 0 0,0 0 1 0 0,1 1-1 0 0,-1-1 1 0 0,0 0 0 0 0,0 1 0 0 0,1-1 1 0 0,-1 0-1 0 0,0 0 1 0 0,0 0-1 0 0,1 1 1 0 0,-1-1-1 0 0,0 0 1 0 0,1 0-1 0 0,-1 0 1 0 0,0 1-1 0 0,1-1 1 0 0,-1 0-1 0 0,0 0 1 0 0,1 0-1 0 0,-1 0 1 0 0,0 0-1 0 0,1 0 1 0 0,-1 0-1 0 0,0 0 1 0 0,1 0-1 0 0,-1 0 1 0 0,0 0-1 0 0,1 0 0 0 0,-1 0 1 0 0,0 0-1 0 0,1 0 1 0 0,4-1 12 0 0,1 0 0 0 0,-1 0 0 0 0,1 1 0 0 0,-1 0 0 0 0,0 0 0 0 0,1 0 0 0 0,6 2 0 0 0,43 13 21 0 0,-11-1-43 0 0,-32-10 7 0 0,-6-2 0 0 0,-1-1 0 0 0,1 1 0 0 0,0-1 0 0 0,0 0 0 0 0,8 0 0 0 0,125 13 0 0 0,-72-12 32 0 0,-45-1-16 0 0,35 4 0 0 0,-31-2-16 0 0,0-1 0 0 0,44-2 0 0 0,-33 1 0 0 0,9 0 0 0 0,49-7 54 0 0,-72 6-43 0 0,-7 1-12 0 0,29-4 1 0 0,47-5 64 0 0,-84 6-64 0 0,-4 1 0 0 0,0 1 0 0 0,1 0 0 0 0,-1-1 0 0 0,0 1 0 0 0,1 1 0 0 0,-1-1 0 0 0,6 2 0 0 0,110 10 64 0 0,1-6 0 0 0,-58-12 0 0 0,45 1-10 0 0,-85 2-44 0 0,-14 2-10 0 0,0 0 0 0 0,1 1 0 0 0,-1 0 0 0 0,0 0 0 0 0,14 3 0 0 0,10 4 0 0 0,-25-5 0 0 0,0 0 0 0 0,0-1 0 0 0,16 2 0 0 0,65-3 0 0 0,-70-1 0 0 0,-2 1 0 0 0,30-5 0 0 0,-34 3 0 0 0,24 0 0 0 0,-1 1 0 0 0,-1 1-3 0 0,-24 1 19 0 0,1 0-1 0 0,0-1 1 0 0,14-2 0 0 0,-8 0 39 0 0,-1 1 0 0 0,1 0 0 0 0,35 4 0 0 0,26 2 9 0 0,-60-3-53 0 0,-1-2 0 0 0,1 0-1 0 0,-1-1 1 0 0,0-1 0 0 0,24-6-1 0 0,-37 8-10 0 0,0-1 0 0 0,0 1 0 0 0,-1 0 0 0 0,1 0 0 0 0,7 1 0 0 0,13 1 0 0 0,6-2 33 0 0,-22 0-12 0 0,0 0 0 0 0,0 0 0 0 0,0-1 1 0 0,15-3-1 0 0,-10 1 19 0 0,0 1 0 0 0,16-2 0 0 0,-5 2-43 0 0,53 2 67 0 0,-73-1-64 0 0,0 1 0 0 0,0 1 0 0 0,0-1 0 0 0,0 1 0 0 0,7 1 0 0 0,-8-1 0 0 0,0 0 0 0 0,0-1 0 0 0,1 1 0 0 0,-1-1 0 0 0,0 0 0 0 0,0 0 0 0 0,1 0 0 0 0,5-1 0 0 0,35-5 36 0 0,-35 6-29 0 0,0-1 0 0 0,1-1 0 0 0,10-2 0 0 0,-14 2-7 0 0,0 1 0 0 0,0 0 0 0 0,0 0 0 0 0,14 2 0 0 0,10-2 0 0 0,1-1-2 0 0,-23 2 13 0 0,0 0 0 0 0,0-1 0 0 0,0 0 0 0 0,0 0 0 0 0,10-4 0 0 0,-14 3 0 0 0,0 1 1 0 0,0-1-1 0 0,0 1 0 0 0,1 0 0 0 0,6 0 0 0 0,8-2-3 0 0,-17 3-2 0 0,0 0 1 0 0,0 1 0 0 0,0-1-1 0 0,1 0 1 0 0,-1 1-1 0 0,0 0 1 0 0,6 2-1 0 0,4 0 6 0 0,12 2 16 0 0,1-2 0 0 0,-1-1-1 0 0,26-2 1 0 0,-29 0-22 0 0,30-1 64 0 0,58-10 0 0 0,-97 9-1 0 0,29-6 92 0 0,-38 7-144 0 0,0 0 1 0 0,0 0 0 0 0,0 1 0 0 0,1-1 0 0 0,-1 1 0 0 0,5 1-1 0 0,13-1 37 0 0,19 2-22 0 0,-23-1-18 0 0,28-1 0 0 0,-6 0-14 0 0,-25 0 0 0 0,22-1 0 0 0,-28 0 0 0 0,-1 1 0 0 0,16 1 0 0 0,16 0 0 0 0,-1-4 6 0 0,68-8 42 0 0,-95 8-36 0 0,-3 1 5 0 0,0 1 0 0 0,17-1 1 0 0,20 1-8 0 0,-12 2-10 0 0,-25-1 0 0 0,1 1 0 0 0,-1-2 0 0 0,14-1 0 0 0,-2 1-3 0 0,-19 1 9 0 0,1 0 0 0 0,-1 0 0 0 0,1 0 0 0 0,0-1 0 0 0,-1 1 0 0 0,1-1 0 0 0,-1 1 0 0 0,1-1 0 0 0,-1 0 0 0 0,1 0 0 0 0,-1 0 0 0 0,4-2 0 0 0,-6 3-4 0 0,0 0-1 0 0,0-1 1 0 0,1 1-1 0 0,-1 0 1 0 0,0 0-1 0 0,0 0 1 0 0,0 0 0 0 0,0-1-1 0 0,1 1 1 0 0,-1 0-1 0 0,0 0 1 0 0,0 0 0 0 0,0 0-1 0 0,1 0 1 0 0,-1 0-1 0 0,0-1 1 0 0,0 1 0 0 0,1 0-1 0 0,-1 0 1 0 0,0 0-1 0 0,0 0 1 0 0,0 0 0 0 0,1 0-1 0 0,-1 0 1 0 0,0 0-1 0 0,0 0 1 0 0,1 0 0 0 0,-1 0-1 0 0,0 0 1 0 0,0 0-1 0 0,1 0 1 0 0,-1 1 0 0 0,2-1 4 0 0,0 1 1 0 0,-1-1-1 0 0,1 1 0 0 0,0-1 1 0 0,0 0-1 0 0,-1 0 1 0 0,1 0-1 0 0,0 0 1 0 0,3 0-1 0 0,5-2 61 0 0,-8 1 10 0 0,-2 1 3 0 0,0 0 0 0 0,0 0-2 0 0,1 2-22 0 0,4 4-60 0 0,0 0-195 0 0,0 0 1 0 0,0 1 0 0 0,-1-1-1 0 0,0 1 1 0 0,-1-1 0 0 0,4 10 0 0 0,0 0-1064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6:53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2 1375 0 0,'-2'1'107'0'0,"0"0"-67"0"0,0-1-180 0 0,0 1 293 0 0,0 0 406 0 0,1 0 129 0 0,1-1-519 0 0,0 0-10 0 0,0 0-6 0 0,0 0-13 0 0,0 0-50 0 0,0 0 7 0 0,0 0 126 0 0,0 0 53 0 0,0 0 10 0 0,0 0-14 0 0,0 0-65 0 0,0 0-23 0 0,0 0-7 0 0,0 0-11 0 0,0 0-46 0 0,0 0-22 0 0,0 0-2 0 0,0 0 3 0 0,0 0 10 0 0,0 0 3 0 0,0 0 0 0 0,0 0-1 0 0,0 0-6 0 0,0 0-1 0 0,0 0 0 0 0,0 0-5 0 0,0 0-23 0 0,2-1-21 0 0,8 0-45 0 0,6-1-10 0 0,-11 1 0 0 0,11-8 0 0 0,-13 8 52 0 0,0-1-1 0 0,-1 1 1 0 0,1-1-1 0 0,-1 1 0 0 0,1-1 1 0 0,-1 0-1 0 0,1 0 1 0 0,-1 0-1 0 0,0 0 0 0 0,0 0 1 0 0,0-1-1 0 0,3-3 1 0 0,-2 2-49 0 0,-2 2 116 0 0,15-11 218 0 0,-16 13-331 0 0,1-1 0 0 0,-1 1 0 0 0,0 0 0 0 0,0 0-1 0 0,0-1 1 0 0,1 1 0 0 0,-1 0 0 0 0,0 0-1 0 0,0 0 1 0 0,1-1 0 0 0,-1 1 0 0 0,0 0 0 0 0,1 0-1 0 0,-1 0 1 0 0,0 0 0 0 0,1 0 0 0 0,-1 0 0 0 0,0 0-1 0 0,0-1 1 0 0,1 1 0 0 0,-1 0 0 0 0,0 0 0 0 0,1 0-1 0 0,-1 0 1 0 0,1 0 0 0 0,15-1 19 0 0,-3 0-25 0 0,-1-2 0 0 0,1 0 0 0 0,1 1 0 0 0,-2 1 11 0 0,-8 1 8 0 0,-1-1 0 0 0,1 1 0 0 0,0 0-1 0 0,0-1 1 0 0,-1 0 0 0 0,1 0 0 0 0,0 0 0 0 0,5-3 0 0 0,1 0 88 0 0,2-2 41 0 0,6-5 543 0 0,-16 10-626 0 0,-2 1 1 0 0,0 0 4 0 0,0 0 2 0 0,0 0 0 0 0,0 0 4 0 0,0 0 18 0 0,0 0 8 0 0,0 0 2 0 0,0 0-1 0 0,0 0-6 0 0,0 0-1 0 0,0 0 0 0 0,0 0-4 0 0,0 0-17 0 0,-2 1-20 0 0,-9 1-45 0 0,0 4-10 0 0,10-6 0 0 0,0 0 0 0 0,0 1 0 0 0,0-1 0 0 0,0 1 0 0 0,0 0 0 0 0,-1-1 0 0 0,1 1 0 0 0,1 0 0 0 0,-1 0 0 0 0,0-1 0 0 0,0 1 0 0 0,0 0 0 0 0,0 0 0 0 0,-1 2 0 0 0,0 0 0 0 0,2-3 0 0 0,0 0 0 0 0,-1 1 0 0 0,1-1 0 0 0,0 0 0 0 0,-1 1 0 0 0,1-1 0 0 0,0 0 0 0 0,0 0 0 0 0,-1 1 0 0 0,1-1 0 0 0,0 1 0 0 0,0-1 0 0 0,0 0 0 0 0,0 1 0 0 0,-1-1 0 0 0,1 0 0 0 0,0 1 0 0 0,0-1 0 0 0,0 1 0 0 0,9 4 0 0 0,4-4 0 0 0,-2-2 11 0 0,-5-2 42 0 0,1 4-43 0 0,7 1 44 0 0,-3 2-43 0 0,-5 5 42 0 0,-5-7 15 0 0,-1-2 12 0 0,0 0-6 0 0,0 0 11 0 0,0 0-16 0 0,0 0 1 0 0,0 0 20 0 0,0 0 6 0 0,0 0 0 0 0,0 0 0 0 0,-2 2-4 0 0,-3 4-17 0 0,2-3-20 0 0,-5 1-34 0 0,5-2 22 0 0,-7 4-19 0 0,-21 15 164 0 0,29-20-66 0 0,2-1 9 0 0,0 0-10 0 0,-2 0 3 0 0,-9 4 168 0 0,11-4-140 0 0,0 0-2 0 0,0 0-12 0 0,0 0-2 0 0,0 0 0 0 0,0 0-12 0 0,2-1-58 0 0,16-12-56 0 0,-13 8-10 0 0,-3 3 0 0 0,1 0 0 0 0,0 0 0 0 0,0 1 0 0 0,-1-1 0 0 0,1 0 0 0 0,5-1 0 0 0,4-2 0 0 0,0 3 0 0 0,-11 2 0 0 0,0 0 0 0 0,0 0 0 0 0,0 0 0 0 0,0 0 0 0 0,-1 0 0 0 0,1 0 0 0 0,0 0 0 0 0,0 0 0 0 0,-1 1 0 0 0,1-1 0 0 0,0 0 0 0 0,0 0 0 0 0,0 1 0 0 0,7 8-13 0 0,-7-7-52 0 0,1-3-9 0 0,-2 1 7 0 0,1 0 1 0 0,0 0-1 0 0,-1 0 0 0 0,1-1 0 0 0,0 1 0 0 0,-1 0 1 0 0,1 0-1 0 0,0 0 0 0 0,0 0 0 0 0,-1 0 0 0 0,1 0 1 0 0,0 0-1 0 0,-1 0 0 0 0,1 0 0 0 0,0 1 0 0 0,-1-1 0 0 0,1 0 1 0 0,0 0-1 0 0,-1 1 0 0 0,1-1 0 0 0,0 0 0 0 0,-1 1 1 0 0,1-1-1 0 0,0 1 0 0 0,14 14-690 0 0,-6-5 224 0 0,2 0 5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6:54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74 455 0 0,'-5'2'-1'0'0,"1"0"-1"0"0,-1 0 0 0 0,1-1 0 0 0,-9 2 0 0 0,9-2 435 0 0,0 0 1 0 0,0 0-1 0 0,0 1 0 0 0,0-1 1 0 0,-4 3-1 0 0,6-3 994 0 0,2-1-1266 0 0,0 0 1 0 0,-1 0-1 0 0,1 0 1 0 0,-1 0-1 0 0,1 0 1 0 0,0 0 0 0 0,-1 0-1 0 0,1 0 1 0 0,-1 0-1 0 0,1 0 1 0 0,0 0-1 0 0,-1 0 1 0 0,1 0-1 0 0,-1 0 1 0 0,1 0-1 0 0,0-1 1 0 0,-1 1-1 0 0,1 0 1 0 0,0 0-1 0 0,-1 0 1 0 0,1-1 0 0 0,0 1-1 0 0,-1 0 1 0 0,1-1-1 0 0,5-7 1252 0 0,-4 6-1723 0 0,13-14 380 0 0,0 1 1 0 0,1 1-1 0 0,0 0 0 0 0,1 1 0 0 0,0 0 1 0 0,29-15-1 0 0,-43 26-17 0 0,-2 2 13 0 0,0 0 4 0 0,0 0 2 0 0,2 0-12 0 0,7-2-33 0 0,-13 13 134 0 0,1-7-146 0 0,0 0 0 0 0,0-1 0 0 0,0 1 0 0 0,-1-1-1 0 0,0 0 1 0 0,0 0 0 0 0,0 0 0 0 0,0-1 0 0 0,0 1 0 0 0,0-1-1 0 0,-1 0 1 0 0,1 0 0 0 0,-1-1 0 0 0,0 1 0 0 0,1-1 0 0 0,-10 1-1 0 0,7-3 51 0 0,0 0 0 0 0,-1 0 0 0 0,1 0 0 0 0,0-1-1 0 0,0 0 1 0 0,1-1 0 0 0,-1 1 0 0 0,0-2 0 0 0,1 1-1 0 0,0 0 1 0 0,0-1 0 0 0,0 0 0 0 0,0-1 0 0 0,-7-6-1 0 0,12 10-40 0 0,1 0 0 0 0,-1-1 0 0 0,0 1 0 0 0,0-1 0 0 0,1 1 0 0 0,-1-1 0 0 0,0 1 0 0 0,1-1 0 0 0,0 1 0 0 0,-1-1 0 0 0,1 0 0 0 0,0 1 0 0 0,0-1 0 0 0,0 1 0 0 0,0-1 0 0 0,0 0 0 0 0,0 1 0 0 0,0-1 0 0 0,1 1 0 0 0,-1-1 0 0 0,0 0 0 0 0,2-1 0 0 0,-1-5 64 0 0,0 7-84 0 0,-1 1 0 0 0,0-1 0 0 0,0 1-1 0 0,0-1 1 0 0,0 0 0 0 0,0 1 0 0 0,1-1-1 0 0,-1 1 1 0 0,0-1 0 0 0,0 1 0 0 0,1-1-1 0 0,-1 1 1 0 0,1 0 0 0 0,-1-1 0 0 0,0 1 0 0 0,1-1-1 0 0,0 0 1 0 0,1 0 0 0 0,7-7-4 0 0,4 3 0 0 0,6 1 0 0 0,-14 5 0 0 0,-1 0 0 0 0,15 2 0 0 0,-14 0-3 0 0,0 0-6 0 0,7-1-23 0 0,-8-2 29 0 0,-1 1 0 0 0,1-1 0 0 0,-1 1 1 0 0,0 0-1 0 0,0 0 0 0 0,1 0 1 0 0,-1 0-1 0 0,0 1 0 0 0,4 2 0 0 0,-3-1 3 0 0,18 7 0 0 0,-17-7-50 0 0,0-1 1 0 0,0-1-1 0 0,1 1 0 0 0,-1-1 0 0 0,0 0 0 0 0,1 0 1 0 0,-1-1-1 0 0,1 0 0 0 0,0 0 0 0 0,6 0 0 0 0,-9-1-79 0 0,1 0-1 0 0,-1 0 0 0 0,0-1 1 0 0,1 1-1 0 0,-1-1 0 0 0,0 1 1 0 0,0-1-1 0 0,6-5 0 0 0,1 0-443 0 0,3-1 29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0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100 10135 0 0,'0'0'231'0'0,"0"0"29"0"0,0 0 19 0 0,1-1-41 0 0,4-3-102 0 0,-1 0-1 0 0,1 0 0 0 0,0 0 1 0 0,7-4-1 0 0,7-6 1228 0 0,-9 7-667 0 0,-1 1 0 0 0,1 1 0 0 0,0 0 0 0 0,0 0 0 0 0,21-6 0 0 0,-11 4-517 0 0,-15 5 132 0 0,-1 0 1 0 0,1 0-1 0 0,-1 1 1 0 0,1 0 0 0 0,7-1-1 0 0,-3 1-223 0 0,-8 0 283 0 0,4-1 2909 0 0,-15 6-2576 0 0,-22 8-1035 0 0,16-7 716 0 0,0 0 0 0 0,0 1 0 0 0,0 1 0 0 0,-28 17 0 0 0,27-15-262 0 0,-25 18-123 0 0,27-17 0 0 0,-22 11 0 0 0,25-15 0 0 0,1 1 0 0 0,0 1 0 0 0,-15 12 0 0 0,-18 12 0 0 0,-13 6 0 0 0,50-31 0 0 0,7-7 0 0 0,0 1 0 0 0,0-1 0 0 0,0 0 0 0 0,0 1 0 0 0,1-1 0 0 0,-1 0 0 0 0,0 1 0 0 0,0-1 0 0 0,0 0 0 0 0,0 1 0 0 0,0-1 0 0 0,1 0 0 0 0,-1 1 0 0 0,0-1 0 0 0,0 0 0 0 0,1 1 0 0 0,-1-1 0 0 0,0 0 0 0 0,0 0 0 0 0,1 0 0 0 0,-1 1 0 0 0,5 2 0 0 0,-1-1 0 0 0,1 1 0 0 0,0-1 0 0 0,-1 0 0 0 0,1 0 0 0 0,0-1 0 0 0,0 1 0 0 0,0-1 0 0 0,7 0 0 0 0,-4 1 0 0 0,0-1 0 0 0,13 6 0 0 0,-11-3 0 0 0,-8-4 0 0 0,0 1 0 0 0,0 0 0 0 0,0 0 0 0 0,0 0 0 0 0,0 0 0 0 0,0 0 0 0 0,2 2 0 0 0,1 2 0 0 0,0 0 0 0 0,0 0 0 0 0,6 10 0 0 0,-8-9 37 0 0,1 0 0 0 0,-1 0 0 0 0,0 1 0 0 0,-1-1 0 0 0,1 1 0 0 0,-1-1 0 0 0,-1 1 0 0 0,1 0 0 0 0,-1-1 0 0 0,0 1 0 0 0,-1 0 0 0 0,1 0 0 0 0,-2 0 0 0 0,1 0 0 0 0,-1 0 0 0 0,0-1 0 0 0,0 1 0 0 0,-4 12 0 0 0,1-8 5 0 0,1-1 0 0 0,-2 1 0 0 0,0-1-1 0 0,0 0 1 0 0,0-1 0 0 0,-1 1 0 0 0,-1-1-1 0 0,0-1 1 0 0,0 1 0 0 0,-16 14 0 0 0,16-17-11 0 0,0 0 0 0 0,-1 0 0 0 0,1-1 0 0 0,-1 0 0 0 0,0 0 0 0 0,0-1-1 0 0,0 0 1 0 0,-12 3 0 0 0,7-3 172 0 0,8-3-158 0 0,1 1 0 0 0,0-1 0 0 0,-1 0 0 0 0,1-1 0 0 0,-1 1-1 0 0,1-1 1 0 0,0 0 0 0 0,-9 0 0 0 0,12 0-45 0 0,-6-1 0 0 0,0 0 0 0 0,0-1 0 0 0,0 1 0 0 0,0-1 0 0 0,-7-4 0 0 0,11 5 0 0 0,1 0 0 0 0,-1-1 0 0 0,1 0 0 0 0,0 1 0 0 0,0-1 0 0 0,0 0 0 0 0,0 0 0 0 0,0 0 0 0 0,0-1 0 0 0,0 1 0 0 0,1 0 0 0 0,-1-1 0 0 0,1 1 0 0 0,0-1 0 0 0,-1 1 0 0 0,0-5 0 0 0,-2-5 0 0 0,4 1 0 0 0,0 10-91 0 0,0-1-1 0 0,1 1 1 0 0,-1 0 0 0 0,0 0-1 0 0,1 0 1 0 0,-1 0 0 0 0,1 0-1 0 0,-1 0 1 0 0,1 0 0 0 0,0 0-1 0 0,-1 0 1 0 0,1 0 0 0 0,0 1-1 0 0,-1-1 1 0 0,1 0 0 0 0,0 0-1 0 0,0 0 1 0 0,0 1 0 0 0,1-1-1 0 0,11-6-57 0 0,16 3-139 0 0,4-1-2176 0 0,-17 0-252 0 0,1 2-4792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1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90 6447 0 0,'0'0'142'0'0,"0"0"22"0"0,0 0 13 0 0,0 0 55 0 0,0 0 181 0 0,0 0 78 0 0,0 0 18 0 0,-1-1 71 0 0,-6-2 286 0 0,6 2 124 0 0,1 1 30 0 0,-2-1-65 0 0,0-4-405 0 0,0 1 0 0 0,0-1 0 0 0,1 1-1 0 0,-3-10 1 0 0,4 12-38 0 0,4-9 2048 0 0,1-8-512 0 0,-4 18-1536 0 0,-1 1 0 0 0,0 0 0 0 0,0 0 0 0 0,0 0-68 0 0,-8 13-272 0 0,-1 3-172 0 0,2 1 0 0 0,0 0 0 0 0,1 1 0 0 0,1-1 0 0 0,-4 22 0 0 0,-20 105 0 0 0,6-58 0 0 0,8-32 0 0 0,-23 77 0 0 0,36-118 0 0 0,1-4 72 0 0,0-7 299 0 0,1-2 117 0 0,0 0 21 0 0,0 0-134 0 0,0 0-577 0 0,0 0-248 0 0,0 0-50 0 0,-4-25 1278 0 0,3 20-665 0 0,0 0-43 0 0,1 0 1 0 0,-1-1 0 0 0,1 1-1 0 0,0 0 1 0 0,1 0-1 0 0,1-10 1 0 0,3-59-71 0 0,-4 44 0 0 0,2 0 0 0 0,1 1 0 0 0,8-35 0 0 0,-2 26 0 0 0,-5 20 0 0 0,0 0 0 0 0,0 1 0 0 0,14-28 0 0 0,-1 2 0 0 0,-14 32 0 0 0,0 1 0 0 0,11-19 0 0 0,-7 20 0 0 0,24-17 1883 0 0,-15 14-1747 0 0,-12 11-104 0 0,-1 0-35 0 0,1-1 3 0 0,0 0 0 0 0,-1 0 0 0 0,1 0 0 0 0,0 1 0 0 0,9-2 0 0 0,-5 2 0 0 0,6 1 0 0 0,0 4 0 0 0,-3 5 0 0 0,-11-8 0 0 0,0 0 0 0 0,0 0 0 0 0,0 0 0 0 0,-1 0 0 0 0,1 0 0 0 0,0 0 0 0 0,0 0 0 0 0,-1 0 0 0 0,1 1 0 0 0,-1-1 0 0 0,1 0 0 0 0,-1 0 0 0 0,1 3 0 0 0,-1 3 0 0 0,0 0 0 0 0,-1 0 0 0 0,-1 10 0 0 0,-1-8 0 0 0,0 1 0 0 0,0 0 0 0 0,0-1 0 0 0,-1 0 0 0 0,-1 0 0 0 0,0 0 0 0 0,0-1 0 0 0,-7 9 0 0 0,-4 9 0 0 0,12-20 0 0 0,-1 0 0 0 0,0 0 0 0 0,1-1 0 0 0,-2 1 0 0 0,1-1 0 0 0,-12 8 0 0 0,-41 23 0 0 0,49-31 0 0 0,-2 2 0 0 0,4 0-133 0 0,6-6-563 0 0,1-3 447 0 0,0-1 0 0 0,1 1 0 0 0,-1-1 0 0 0,1 1 0 0 0,0-1 0 0 0,0 1 0 0 0,0 0 0 0 0,0-1 0 0 0,0 1 0 0 0,0 0 0 0 0,1 0-1 0 0,-1 0 1 0 0,1 0 0 0 0,1-2 0 0 0,29-27-2548 0 0,-18 19 806 0 0,8-9-4832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56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11975 0 0,'0'0'267'0'0,"0"0"42"0"0,0 0 17 0 0,0 0-28 0 0,0 0-58 0 0,0 0 491 0 0,0 0 238 0 0,7 1 658 0 0,-3 1 1462 0 0,-3-1-3008 0 0,1-1-1 0 0,-1 1 1 0 0,0 0-1 0 0,1 0 1 0 0,-1 0 0 0 0,0 1-1 0 0,0-1 1 0 0,0 0-1 0 0,0 0 1 0 0,0 1-1 0 0,0-1 1 0 0,-1 0-1 0 0,1 1 1 0 0,0-1 0 0 0,-1 1-1 0 0,1-1 1 0 0,-1 1-1 0 0,1 2 1 0 0,0 2-45 0 0,-1-1 1 0 0,0 1-1 0 0,0 0 0 0 0,-1 6 1 0 0,1-10-38 0 0,-2 11 181 0 0,-1 0-1 0 0,-1 1 1 0 0,0-1 0 0 0,0-1-1 0 0,-1 1 1 0 0,-1-1 0 0 0,0 1-1 0 0,-1-2 1 0 0,0 1 0 0 0,-12 14-1 0 0,15-22-563 0 0,1 0 0 0 0,-1-1 0 0 0,1 1 0 0 0,-1-1 0 0 0,0 0 0 0 0,-8 4 0 0 0,10-6-1130 0 0,-5-1-20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2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5 15663 0 0,'0'0'356'0'0,"0"0"50"0"0,0 3 20 0 0,0 24 2050 0 0,11-24-1452 0 0,-9-3-932 0 0,-1 0 0 0 0,1 0 0 0 0,0 1 0 0 0,0-1-1 0 0,0 0 1 0 0,0 0 0 0 0,-1-1 0 0 0,1 1 0 0 0,0 0 0 0 0,0-1 0 0 0,0 1-1 0 0,0-1 1 0 0,-1 1 0 0 0,1-1 0 0 0,0 0 0 0 0,-1 0 0 0 0,1 0 0 0 0,-1 0 0 0 0,1 0-1 0 0,1-1 1 0 0,2-3 204 0 0,0 0-1 0 0,0 0 1 0 0,7-11-1 0 0,-5 7 178 0 0,-1 0-48 0 0,1-1 1 0 0,5-12-1 0 0,-1 0-69 0 0,-5 12-356 0 0,-1 0 72 0 0,-4 8 299 0 0,-3 3 117 0 0,0 0-316 0 0,-1 0-44 0 0,-8 14 673 0 0,-10 19-785 0 0,18-31-16 0 0,0 1 0 0 0,-3 12 0 0 0,4-11 0 0 0,1-1 0 0 0,0 0 0 0 0,0 0 0 0 0,0 1 0 0 0,0-1 0 0 0,0 8 0 0 0,1-3 0 0 0,0 4 0 0 0,3 0 0 0 0,3-4 0 0 0,-5-9 0 0 0,0 0 0 0 0,-1 0 0 0 0,1 1 0 0 0,0-1 0 0 0,-1 0 0 0 0,1 0 0 0 0,0 0 0 0 0,0 0 0 0 0,-1 0 0 0 0,1 0 0 0 0,0 0 0 0 0,0-1 0 0 0,-1 1 0 0 0,2 0 0 0 0,9-4 0 0 0,0-1 0 0 0,0 1 0 0 0,0-2 0 0 0,-1 1 0 0 0,0-2 0 0 0,0 1 0 0 0,0-1 0 0 0,-1-1 0 0 0,15-15 0 0 0,-4 2 0 0 0,-1-2 0 0 0,28-44 0 0 0,4-14 0 0 0,-44 69 0 0 0,0-1 0 0 0,-1 1 0 0 0,-1-1 0 0 0,8-25 0 0 0,-8 23 0 0 0,-3 3 0 0 0,-4 2 0 0 0,2 10 0 0 0,0-1 0 0 0,0 1 0 0 0,-1 0 0 0 0,1-1 0 0 0,0 1 0 0 0,0-1 0 0 0,0 1 0 0 0,-1-1 0 0 0,1 1 0 0 0,0 0 0 0 0,0-1 0 0 0,-1 1 0 0 0,1-1 0 0 0,-1 1 0 0 0,1 0 0 0 0,0 0 0 0 0,-1-1 0 0 0,0 1 0 0 0,0-1 0 0 0,-2 2 0 0 0,-10 9 0 0 0,11-9 0 0 0,-4 4 0 0 0,1 0 0 0 0,0-1 0 0 0,1 2 0 0 0,0-1 0 0 0,-1 0 0 0 0,1 1 0 0 0,1 0 0 0 0,-1 0 0 0 0,1 0 0 0 0,1 0 0 0 0,-5 14 0 0 0,0 4 0 0 0,-6 50 0 0 0,5-23 0 0 0,6-41 0 0 0,0 0 0 0 0,1 0 0 0 0,1 1 0 0 0,0-1 0 0 0,0 0 0 0 0,1 1 0 0 0,0-1 0 0 0,0 0 0 0 0,1 0 0 0 0,1 0 0 0 0,0 0 0 0 0,7 17 0 0 0,-8-24 0 0 0,-1 0 0 0 0,1-1 0 0 0,0 1 0 0 0,0 0 0 0 0,0-1 0 0 0,0 1 0 0 0,0-1 0 0 0,1 0 0 0 0,-1 0 0 0 0,1 0 0 0 0,0 0 0 0 0,-1 0 0 0 0,1-1 0 0 0,0 1 0 0 0,0-1 0 0 0,0 0 0 0 0,5 2 0 0 0,3 0 0 0 0,-6-3-58 0 0,-1 1 1 0 0,0 0-1 0 0,0-1 0 0 0,1 0 1 0 0,-1 0-1 0 0,0-1 0 0 0,1 1 0 0 0,-1-1 1 0 0,7-2-1 0 0,3 0-241 0 0,-11 2 87 0 0,0 0 1 0 0,0 0-1 0 0,0 0 0 0 0,0 0 1 0 0,0-1-1 0 0,0 1 0 0 0,0-1 0 0 0,-1 0 1 0 0,1 0-1 0 0,0 0 0 0 0,-1 0 1 0 0,0 0-1 0 0,1 0 0 0 0,-1-1 0 0 0,4-4 1 0 0,9-11-1775 0 0,1 3 451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2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9351 0 0,'0'0'439'0'0,"0"0"62"0"0,0 0 33 0 0,0 0-65 0 0,0 0-237 0 0,0 0 156 0 0,0 0 100 0 0,0 0 21 0 0,0 0 3 0 0,0 0 0 0 0,4-3 527 0 0,-1 1-3239 0 0,-3 2 1177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3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68 10135 0 0,'7'-24'1079'0'0,"-4"7"-619"0"0,-2 16 28 0 0,-1 1 21 0 0,0-2 71 0 0,0-6 286 0 0,0 6 124 0 0,6-10 2194 0 0,-6 11-2668 0 0,0 1-4 0 0,0 0 0 0 0,0 0 0 0 0,0 0 0 0 0,0 0-68 0 0,0 0-217 0 0,-16 52 1750 0 0,13-40-1971 0 0,-2 0-1 0 0,-11 24 1 0 0,-1 3-7 0 0,-35 80 1309 0 0,14-39-568 0 0,22-39-740 0 0,-15 55 0 0 0,28-85-133 0 0,4-11 54 0 0,-1 0 1 0 0,1 0-1 0 0,-1 0 1 0 0,0 0-1 0 0,1 0 1 0 0,-1 0-1 0 0,1 0 0 0 0,-1 0 1 0 0,0 0-1 0 0,1 0 1 0 0,-1 0-1 0 0,1 0 1 0 0,-1-1-1 0 0,0 1 1 0 0,1 0-1 0 0,-1 0 1 0 0,1 0-1 0 0,-1 0 1 0 0,0-1-1 0 0,1 1 0 0 0,7-8-1241 0 0,0 0 0 0 0,0 0-1 0 0,-1 0 1 0 0,0-1-1 0 0,11-17 1 0 0,-4 1-727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4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4 0 11975 0 0,'0'0'267'0'0,"0"0"42"0"0,0 0 17 0 0,0 0-28 0 0,0 0-58 0 0,0 0 491 0 0,-1 2 238 0 0,0 2-503 0 0,-1-1 0 0 0,1 0 0 0 0,-1 1-1 0 0,0-1 1 0 0,0 0 0 0 0,0 0 0 0 0,0 0-1 0 0,0 0 1 0 0,-1-1 0 0 0,-3 4 0 0 0,-35 25 2020 0 0,7-5-1709 0 0,-32 32-761 0 0,-53 49 428 0 0,51-45 960 0 0,46-43-1203 0 0,-2 1-201 0 0,20-14 0 0 0,8-4 0 0 0,10-2 0 0 0,-12 0 0 0 0,10 0 0 0 0,0 3 0 0 0,-1 1 0 0 0,5 5 0 0 0,-13-3 0 0 0,-2-3 0 0 0,1 0 0 0 0,0 0 0 0 0,0 0 0 0 0,0 0 0 0 0,-1 0 0 0 0,1 0 0 0 0,-1 1 0 0 0,0-1 0 0 0,0 1 0 0 0,0-1 0 0 0,0 1 0 0 0,0 4 0 0 0,0 2 0 0 0,0 17 0 0 0,-2-22 0 0 0,1 0 0 0 0,0 0 0 0 0,0 0 0 0 0,1 0 0 0 0,0 0 0 0 0,-1 0 0 0 0,2-1 0 0 0,-1 1 0 0 0,3 6 0 0 0,1 1 0 0 0,-5-11-1 0 0,0-1-1 0 0,1 1 1 0 0,-1 0-1 0 0,0 0 1 0 0,1 0-1 0 0,-1-1 1 0 0,1 1-1 0 0,-1 0 1 0 0,1 0-1 0 0,-1-1 1 0 0,1 1-1 0 0,-1 0 1 0 0,1-1 0 0 0,0 1-1 0 0,-1-1 1 0 0,1 1-1 0 0,0-1 1 0 0,-1 1-1 0 0,1-1 1 0 0,0 0-1 0 0,0 1 1 0 0,0-1-1 0 0,-1 0 1 0 0,1 1-1 0 0,0-1 1 0 0,0 0-1 0 0,0 0 1 0 0,0 0 0 0 0,0 0-1 0 0,-1 0 1 0 0,1 0-1 0 0,0 0 1 0 0,0 0-1 0 0,0 0 1 0 0,0 0-1 0 0,0 0 1 0 0,-1-1-1 0 0,1 1 1 0 0,0 0-1 0 0,1-1 1 0 0,0 0-72 0 0,0 0-98 0 0,1 0 1 0 0,-1 0-1 0 0,1 0 1 0 0,-1 0-1 0 0,0 0 1 0 0,1-1-1 0 0,-1 1 1 0 0,0-1-1 0 0,0 0 1 0 0,2-2-1 0 0,11-13-5019 0 0,-12 14 3215 0 0,9-11-5107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4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69 13823 0 0,'0'0'315'0'0,"0"0"45"0"0,0 0 21 0 0,0 0-49 0 0,0 0-81 0 0,0 0 481 0 0,-6-5 869 0 0,2 3 1459 0 0,-5 1-1865 0 0,-1 1-1 0 0,-18 1 1 0 0,26-1-683 0 0,-10 2 87 0 0,7 0-597 0 0,0-1 1 0 0,0 1-1 0 0,0 0 0 0 0,1 0 1 0 0,-1 0-1 0 0,1 1 0 0 0,-1 0 1 0 0,-5 5-1 0 0,-31 30-5 0 0,31-28 2 0 0,1 0 1 0 0,1 1 0 0 0,0 0 0 0 0,1 0 0 0 0,1 1 0 0 0,-1 0 0 0 0,2 0 0 0 0,-7 19 0 0 0,6-15 0 0 0,5-12 0 0 0,0 0 0 0 0,0-1 0 0 0,0 1 0 0 0,0 0 0 0 0,1 4 0 0 0,1 4 0 0 0,-1-11 0 0 0,0-1 0 0 0,0 1 0 0 0,0-1 0 0 0,0 1 0 0 0,1-1 0 0 0,-1 1 0 0 0,0-1 0 0 0,1 1 0 0 0,-1-1 0 0 0,0 1 0 0 0,1-1 0 0 0,-1 1 0 0 0,0-1 0 0 0,1 0 0 0 0,-1 1 0 0 0,1-1 0 0 0,-1 0 0 0 0,1 1 0 0 0,4 0 0 0 0,-1-1 0 0 0,1 1 0 0 0,0-1 0 0 0,0 0 0 0 0,-1 0 0 0 0,1-1 0 0 0,0 1 0 0 0,7-3 0 0 0,-3 1 0 0 0,-2 1 0 0 0,-1-1 0 0 0,0 0 0 0 0,0 0 0 0 0,0 0 0 0 0,0-1 0 0 0,0 0 0 0 0,-1 0 0 0 0,10-7 0 0 0,39-37 0 0 0,-42 36 0 0 0,62-68 0 0 0,-70 75 0 0 0,0-1 0 0 0,0 0 0 0 0,-1-1 0 0 0,0 1 0 0 0,0 0 0 0 0,0-1 0 0 0,3-9 0 0 0,-6 15 0 0 0,0 0 0 0 0,0 0 0 0 0,0 0 0 0 0,0 0 0 0 0,0-1 0 0 0,0 1 0 0 0,0 0 0 0 0,0 0 0 0 0,0 0 0 0 0,0 0 0 0 0,1 0 0 0 0,-1 0 0 0 0,0-1 0 0 0,0 1 0 0 0,0 0 0 0 0,0 0 0 0 0,0 0 0 0 0,0 0 0 0 0,0 0 0 0 0,0-1 0 0 0,0 1 0 0 0,0 0 0 0 0,0 0 0 0 0,0 0 0 0 0,0 0 0 0 0,0 0 0 0 0,0-1 0 0 0,0 1 0 0 0,-1 0 0 0 0,1 0 0 0 0,0 0 0 0 0,0 0 0 0 0,0 0 0 0 0,0 0 0 0 0,0-1 0 0 0,0 1 0 0 0,0 0 0 0 0,0 0 0 0 0,0 0 0 0 0,0 0 0 0 0,-1 0 0 0 0,1 0 0 0 0,-6 4 0 0 0,-6 8 0 0 0,6-3 0 0 0,0 0 0 0 0,1-1 0 0 0,0 2 0 0 0,1-1 0 0 0,0 0 0 0 0,0 1 0 0 0,1 0 0 0 0,0 0 0 0 0,-2 16 0 0 0,4-12 0 0 0,3 0 0 0 0,4-2 0 0 0,-5-11 0 0 0,-1 0 0 0 0,1-1 0 0 0,0 1 0 0 0,-1-1 0 0 0,1 1 0 0 0,0-1 0 0 0,0 1 0 0 0,-1-1 0 0 0,1 0 0 0 0,0 1 0 0 0,0-1 0 0 0,0 0 0 0 0,0 1 0 0 0,4-1 0 0 0,-1 0 0 0 0,0 0 0 0 0,1-1 0 0 0,-1 1 0 0 0,0-1 0 0 0,0 0 0 0 0,0 0 0 0 0,1 0 0 0 0,5-3 0 0 0,-1 0 0 0 0,0 0 0 0 0,0-1 0 0 0,9-6 0 0 0,8-10 0 0 0,0-1 0 0 0,-2-1 0 0 0,-1-2 0 0 0,27-34 0 0 0,11-13 0 0 0,-56 68 0 0 0,-2 7 0 0 0,-4 5 0 0 0,-2 14 0 0 0,5-10 0 0 0,0-3 0 0 0,0-3 0 0 0,0-1 0 0 0,0 0 0 0 0,0 0 0 0 0,1 0 0 0 0,4 6 0 0 0,0 1 0 0 0,-2-6 0 0 0,11 5 0 0 0,-10-6 212 0 0,-4-3-59 0 0,0 0 1 0 0,0-1-1 0 0,0 1 1 0 0,0-1-1 0 0,0 1 1 0 0,0-1 0 0 0,3 2-1 0 0,-5 0 290 0 0,3 37-278 0 0,-3-37-165 0 0,0 1 0 0 0,0-1 0 0 0,0 0 0 0 0,-1 0 0 0 0,1 0 0 0 0,-1 0 0 0 0,0 0 0 0 0,1 1 0 0 0,-2-1 0 0 0,1 0 0 0 0,0-1 0 0 0,0 1 0 0 0,-1 0 0 0 0,0 0 0 0 0,0-1 0 0 0,0 1 0 0 0,0-1 0 0 0,0 1 0 0 0,-3 2 0 0 0,-19 19 0 0 0,21-19 0 0 0,-1-1 0 0 0,0 0 0 0 0,0 0 0 0 0,0 0 0 0 0,-1 0 0 0 0,0-1 0 0 0,1 0 0 0 0,-1 0 0 0 0,0 0 0 0 0,-6 2 0 0 0,1 0-468 0 0,0-1-1 0 0,0 2 1 0 0,-18 11 0 0 0,27-16 445 0 0,0 0-489 0 0,1-1 0 0 0,0 0-1001 0 0,0 0-4206 0 0,0 0-1801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5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0 13823 0 0,'0'0'315'0'0,"0"0"45"0"0,0 0 21 0 0,0 0-49 0 0,0 0-149 0 0,0 0 194 0 0,0 0 110 0 0,0 0 22 0 0,0 0 71 0 0,0 0 286 0 0,-5 4 761 0 0,3-2 1436 0 0,-8 11-2473 0 0,8-10-585 0 0,-1 1 1 0 0,1-1-1 0 0,0 0 0 0 0,-4 7 0 0 0,-35 87 2027 0 0,35-81-2026 0 0,-2 0 0 0 0,-8 14 1 0 0,3-7-10 0 0,-12 18 3 0 0,-6 14 0 0 0,8-9 466 0 0,14-28 7 0 0,0 0-1 0 0,-12 35 0 0 0,19-39-323 0 0,4-1-133 0 0,5-2-16 0 0,-5-9-41 0 0,0-1-1 0 0,0 0 1 0 0,0 0-1 0 0,0 0 1 0 0,0 0-1 0 0,0 0 1 0 0,0 0-1 0 0,0-1 1 0 0,0 1-1 0 0,1-1 1 0 0,-1 1-1 0 0,0-1 1 0 0,0 0-1 0 0,1 0 1 0 0,-1 0-1 0 0,0 0 1 0 0,0 0-1 0 0,0 0 1 0 0,1-1-1 0 0,-1 1 1 0 0,0-1-1 0 0,0 1 1 0 0,3-3-1 0 0,2 1-100 0 0,-1-1 0 0 0,0-1-1 0 0,0 1 1 0 0,0-1 0 0 0,0 0-1 0 0,6-7 1 0 0,12-11-3203 0 0,30-35 0 0 0,-40 41-3821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5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48 13823 0 0,'-3'-1'92'0'0,"0"1"0"0"0,0 0-1 0 0,0 0 1 0 0,0 0 0 0 0,-1 0 0 0 0,1 0-1 0 0,0 1 1 0 0,0-1 0 0 0,0 1-1 0 0,1 0 1 0 0,-1-1 0 0 0,0 2-1 0 0,0-1 1 0 0,0 0 0 0 0,1 0 0 0 0,-1 1-1 0 0,-4 2 1 0 0,6-3 628 0 0,1-1 249 0 0,0 0 45 0 0,0 0-61 0 0,4 1-711 0 0,0-1 0 0 0,0 0 0 0 0,1 0 0 0 0,-1 0 0 0 0,0-1 1 0 0,0 1-1 0 0,6-3 0 0 0,1 1-10 0 0,102-20-43 0 0,39-5-206 0 0,-131 25-462 0 0,7-1-4948 0 0,-10 0-1259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6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292 11975 0 0,'0'0'267'0'0,"0"0"42"0"0,-1 2 17 0 0,0 0-200 0 0,-5 3 123 0 0,-16-4-75 0 0,22-1-214 0 0,-1 0 268 0 0,-1 0 1 0 0,1 0-1 0 0,0 0 1 0 0,0 0 0 0 0,-1 0-1 0 0,1 0 1 0 0,0-1-1 0 0,0 1 1 0 0,0 0-1 0 0,-1-1 1 0 0,0 0 0 0 0,1 0 724 0 0,1 1-288 0 0,-2 0-121 0 0,-1-2-373 0 0,0 1 0 0 0,1 0 1 0 0,-1-1-1 0 0,1 1 0 0 0,0-1 0 0 0,-1 0 0 0 0,1 0 0 0 0,-2-2 0 0 0,3 2 341 0 0,1 0 0 0 0,2-8-192 0 0,1 0-1 0 0,0 0 1 0 0,0 0 0 0 0,1 0-1 0 0,1 1 1 0 0,0-1-1 0 0,7-10 1 0 0,46-60-213 0 0,-44 64 272 0 0,1 1-1 0 0,0 1 1 0 0,1 1-1 0 0,21-14 0 0 0,-16 11-222 0 0,-11 10-156 0 0,3 5 0 0 0,1 7 0 0 0,-4 2 0 0 0,-8-4 0 0 0,0 0 0 0 0,-1-1 0 0 0,1 1 0 0 0,-1 0 0 0 0,0 0 0 0 0,0 0 0 0 0,0 0 0 0 0,-1 0 0 0 0,1 0 0 0 0,-1 0 0 0 0,0 7 0 0 0,-2 7 0 0 0,-4 24 0 0 0,1-15 0 0 0,-6 32 0 0 0,11-54 0 0 0,5-8 0 0 0,6-11 0 0 0,-11 13 0 0 0,18-23 0 0 0,-2 0 0 0 0,1 0 0 0 0,2 2 0 0 0,0 0 0 0 0,31-27 0 0 0,-38 41 0 0 0,-12 8 0 0 0,1-1 0 0 0,-1 1 0 0 0,1 0 0 0 0,-1-1 0 0 0,1 1 0 0 0,-1 0 0 0 0,1 0 0 0 0,-1-1 0 0 0,1 1 0 0 0,0 0 0 0 0,-1 0 0 0 0,1 0 0 0 0,-1 0 0 0 0,1 0 0 0 0,-1 0 0 0 0,1 0 0 0 0,0 0 0 0 0,0 0 0 0 0,0 0 0 0 0,-1 1 0 0 0,1-1 0 0 0,-1 1 0 0 0,1 0 0 0 0,0-1 0 0 0,-1 1 0 0 0,1 0 0 0 0,-1-1 0 0 0,1 1 0 0 0,-1 0 0 0 0,0 0 0 0 0,1-1 0 0 0,0 2 0 0 0,2 12 0 0 0,-2 0 0 0 0,-1 0 0 0 0,-1 0 0 0 0,1 0 0 0 0,-2 0 0 0 0,0 0 0 0 0,-1 0 0 0 0,-4 13 0 0 0,-1-8 0 0 0,-3-1 0 0 0,5-8 0 0 0,21-28 0 0 0,1 0 0 0 0,26-23 0 0 0,-10 7 0 0 0,-22 24 0 0 0,15-15 0 0 0,-12 12 0 0 0,-11 10 0 0 0,1 0 0 0 0,0 0 0 0 0,0 1 0 0 0,0-1 0 0 0,0 1 0 0 0,5-3 0 0 0,3 2 0 0 0,3 7 0 0 0,-13-3 0 0 0,0 0 0 0 0,0 0 0 0 0,0 0 0 0 0,0 0 0 0 0,0 0 0 0 0,0 0 0 0 0,0 0 0 0 0,0 1 0 0 0,0-1 0 0 0,-1 0 0 0 0,1 1 0 0 0,-1-1 0 0 0,1 0 0 0 0,-1 1 0 0 0,1-1 0 0 0,-1 1 0 0 0,0-1 0 0 0,1 3 0 0 0,-2 29 0 0 0,0-24 0 0 0,-4 59 1440 0 0,5-65-1416 0 0,0 0 0 0 0,0 0 0 0 0,0 1 0 0 0,0-1 0 0 0,0 0 0 0 0,1 0 0 0 0,0 1 0 0 0,-1-1 0 0 0,1 0 0 0 0,0 0 0 0 0,1 0 0 0 0,-1 0 0 0 0,0 0 0 0 0,1 0 0 0 0,0 0 0 0 0,0-1 0 0 0,3 5 0 0 0,-3-5-17 0 0,-1-1 0 0 0,1 1 0 0 0,0-1 0 0 0,0 1 0 0 0,0-1 0 0 0,0 0 0 0 0,0 1 0 0 0,0-1 0 0 0,0 0 0 0 0,1-1 1 0 0,-1 1-1 0 0,0 0 0 0 0,1-1 0 0 0,-1 1 0 0 0,0-1 0 0 0,1 0 0 0 0,-1 1 0 0 0,0-1 0 0 0,1 0 0 0 0,-1-1 0 0 0,1 1 0 0 0,-1 0 0 0 0,0-1 0 0 0,5-1 0 0 0,9-4-7 0 0,0 0 0 0 0,0-2 0 0 0,0 0 0 0 0,-1 0 0 0 0,-1-2 0 0 0,1 0 0 0 0,-2 0 0 0 0,1-2 0 0 0,-1 1 0 0 0,-1-2 0 0 0,0 0 0 0 0,-1 0 0 0 0,0-1 0 0 0,-1 0 0 0 0,-1-1 0 0 0,10-21 0 0 0,-8 15 0 0 0,-11 21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-6 5 0 0 0,-7 7 0 0 0,5 3 0 0 0,0-1 0 0 0,0 2 0 0 0,2-1 0 0 0,-9 32 0 0 0,3-11 0 0 0,10-30 0 0 0,1 0 0 0 0,-1 1 0 0 0,1-1 0 0 0,1 0 0 0 0,-1 0 0 0 0,1 1 0 0 0,0-1 0 0 0,1 0 0 0 0,0 1 0 0 0,0-1 0 0 0,0 0 0 0 0,0 0 0 0 0,4 8 0 0 0,2-3 0 0 0,-5-10-216 0 0,0 0 0 0 0,0 0 0 0 0,0 0 0 0 0,0 0 0 0 0,0 0 0 0 0,0 0 1 0 0,1-1-1 0 0,-1 1 0 0 0,0-1 0 0 0,0 0 0 0 0,1 1 0 0 0,-1-1 0 0 0,0 0 0 0 0,0 0 0 0 0,1 0 0 0 0,3-1 0 0 0,0 0-1212 0 0,0-1 0 0 0,0 1 0 0 0,0-1-1 0 0,10-5 1 0 0,1-3-5840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7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22 15663 0 0,'0'0'719'0'0,"0"0"-20"0"0,-1 1-449 0 0,-48 12 3666 0 0,48-12-3699 0 0,-1 0 0 0 0,1 0 0 0 0,0 0 0 0 0,0 0 0 0 0,0 1 1 0 0,-1-1-1 0 0,1 0 0 0 0,0 1 0 0 0,1-1 0 0 0,-1 0 0 0 0,0 1 0 0 0,0-1 0 0 0,1 1 0 0 0,-2 2 0 0 0,-4 8 823 0 0,1-5-1043 0 0,2-5 9 0 0,1 1 1 0 0,-1 0-1 0 0,1 0 1 0 0,0 0-1 0 0,0 0 1 0 0,0 0-1 0 0,1 1 1 0 0,-1-1-1 0 0,1 1 1 0 0,0-1-1 0 0,-1 5 1 0 0,0 1 169 0 0,-1 0 1 0 0,0-1 0 0 0,0 0-1 0 0,0 0 1 0 0,-1 0 0 0 0,-9 13-1 0 0,7-10 14 0 0,0-1 1 0 0,1 1-1 0 0,-5 12 0 0 0,-6 36-190 0 0,15-48 0 0 0,3-1 0 0 0,-2-9 0 0 0,1-1 0 0 0,-1 0 0 0 0,1 1 0 0 0,0-1 0 0 0,-1 0 0 0 0,1 1 0 0 0,0-1 0 0 0,-1 0 0 0 0,1 0 0 0 0,0 0 0 0 0,-1 1 0 0 0,1-1 0 0 0,0 0 0 0 0,1 0 0 0 0,1 0 0 0 0,0 0 0 0 0,0-1 0 0 0,1 1 0 0 0,-1-1 0 0 0,0 1 0 0 0,0-1 0 0 0,0 0 0 0 0,0 0 0 0 0,0 0 0 0 0,0-1 0 0 0,0 1 0 0 0,5-4 0 0 0,2-2 0 0 0,0-1 0 0 0,9-10 0 0 0,-6 6 0 0 0,16-17 0 0 0,-1-2 0 0 0,33-46 0 0 0,-58 73 0 0 0,31-35 0 0 0,-22 26 0 0 0,19-28 0 0 0,60-114 0 0 0,-58 96 0 0 0,-31 54 0 0 0,-1 4 0 0 0,-1-1 0 0 0,1 1 0 0 0,-1 0 0 0 0,1 0 0 0 0,0-1 0 0 0,0 1 0 0 0,0 0 0 0 0,0 0 0 0 0,0 0 0 0 0,0 0 0 0 0,0 0 0 0 0,1-2 0 0 0,-9 13 316 0 0,0 0 0 0 0,0 1 0 0 0,1-1 0 0 0,-9 22 0 0 0,0 0 136 0 0,-62 122-432 0 0,67-129-21 0 0,1-1 0 0 0,1 1 1 0 0,1 0-1 0 0,-5 39 0 0 0,11-57-130 0 0,0 0-1 0 0,1 0 1 0 0,0 0-1 0 0,0 0 1 0 0,1 0-1 0 0,0 0 1 0 0,0-1-1 0 0,1 1 1 0 0,2 7-1 0 0,-3-12 21 0 0,0 0 1 0 0,0 0-1 0 0,0 0 0 0 0,0 0 1 0 0,0 1-1 0 0,1-2 1 0 0,-1 1-1 0 0,1 0 0 0 0,0 0 1 0 0,-1 0-1 0 0,1-1 0 0 0,0 1 1 0 0,0-1-1 0 0,0 1 0 0 0,0-1 1 0 0,0 0-1 0 0,1 0 0 0 0,-1 0 1 0 0,0 0-1 0 0,0 0 0 0 0,1 0 1 0 0,-1-1-1 0 0,0 1 0 0 0,1-1 1 0 0,-1 0-1 0 0,1 0 0 0 0,-1 0 1 0 0,5 0-1 0 0,13-2-6079 0 0,3-2-1968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8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40 13823 0 0,'0'0'315'0'0,"2"-1"45"0"0,-1 0-323 0 0,1 0 0 0 0,-1 0-1 0 0,0 0 1 0 0,0 0 0 0 0,0 0 0 0 0,1 0 0 0 0,-1 0 0 0 0,0 0 0 0 0,-1 0-1 0 0,1-1 1 0 0,0 1 0 0 0,0 0 0 0 0,0-1 0 0 0,-1 1 0 0 0,1-1-1 0 0,-1 1 1 0 0,1-1 0 0 0,0-1 0 0 0,1-11 7668 0 0,-6 30-7610 0 0,0-1 0 0 0,-1 1 0 0 0,-1-1-1 0 0,0-1 1 0 0,-12 21 0 0 0,4-7-48 0 0,-35 81 275 0 0,26-54 533 0 0,-35 62 0 0 0,31-74-839 0 0,11-18-16 0 0,0 2 0 0 0,2 0 0 0 0,-16 39 0 0 0,70-153 0 0 0,-28 57 0 0 0,29-48 0 0 0,-26 51 0 0 0,23-54 0 0 0,-37 77 0 0 0,3-12 0 0 0,-5-16 0 0 0,1 31 0 0 0,-2-10 0 0 0,-4 5 0 0 0,3 6 0 0 0,1 0 0 0 0,0 0 0 0 0,0 0 0 0 0,0 0 0 0 0,0 1 0 0 0,-1-1 0 0 0,1 1 0 0 0,0-1 0 0 0,0 1 0 0 0,0 0 0 0 0,0-1 0 0 0,0 1 0 0 0,0 0 0 0 0,1 0 0 0 0,-4 3 0 0 0,-1 0 0 0 0,0 0 0 0 0,0 1 0 0 0,-6 7 0 0 0,2-3 0 0 0,1 1 0 0 0,0 1 0 0 0,1 0 0 0 0,0 0 0 0 0,1 1 0 0 0,0 0 0 0 0,1 0 0 0 0,-8 20 0 0 0,11-17 0 0 0,5-2 0 0 0,-1-10 0 0 0,0 0 0 0 0,0-1 0 0 0,0 1 0 0 0,0 0 0 0 0,0-1 0 0 0,1 1 0 0 0,-1-1 0 0 0,1 1 0 0 0,0-1 0 0 0,-1 1 0 0 0,1-1 0 0 0,0 0 0 0 0,1 0 0 0 0,-1 0 0 0 0,0 0 0 0 0,0-1 0 0 0,1 1 0 0 0,-1 0 0 0 0,5 1 0 0 0,-3-2 0 0 0,0 1 0 0 0,0-1 0 0 0,0 0 0 0 0,0 0 0 0 0,0 0 0 0 0,1-1 0 0 0,-1 1 0 0 0,0-1 0 0 0,1 0 0 0 0,-1 0 0 0 0,0-1 0 0 0,8-1 0 0 0,127-39 0 0 0,-128 37 146 0 0,0-1 1 0 0,-1 0-1 0 0,1-1 0 0 0,-1 0 1 0 0,-1-1-1 0 0,10-7 0 0 0,-13 9-53 0 0,0-1 0 0 0,-1 1 0 0 0,0-1 0 0 0,0 1 1 0 0,0-2-1 0 0,-1 1 0 0 0,0 0 0 0 0,0-1 0 0 0,-1 0 0 0 0,4-8 0 0 0,-47 92-93 0 0,37-71 0 0 0,-2 4 0 0 0,1-1 0 0 0,0 1 0 0 0,0 0 0 0 0,1 0 0 0 0,1 0 0 0 0,0 0 0 0 0,0 0 0 0 0,1 0 0 0 0,-1 15 0 0 0,2-24 0 0 0,0 0 0 0 0,0 0 0 0 0,0 0 0 0 0,0 0 0 0 0,0 0 0 0 0,0 0 0 0 0,1 0 0 0 0,-1 0 0 0 0,0 0 0 0 0,1 0 0 0 0,-1 0 0 0 0,0 0 0 0 0,1-1 0 0 0,-1 1 0 0 0,1 0 0 0 0,-1 0 0 0 0,1 0 0 0 0,0 0 0 0 0,-1-1 0 0 0,1 1 0 0 0,0 0 0 0 0,0-1 0 0 0,-1 1 0 0 0,1 0 0 0 0,2 0 0 0 0,0 1 0 0 0,5 4 0 0 0,2-2 0 0 0,-5-4 0 0 0,1-1 0 0 0,0 0 0 0 0,0 0 0 0 0,-1 0 0 0 0,1 0 0 0 0,-1-1 0 0 0,1 0 0 0 0,7-4 0 0 0,0 0 0 0 0,0-1 0 0 0,15-12 0 0 0,-7 3 0 0 0,-1-1 0 0 0,-1-1 0 0 0,-1 0 0 0 0,18-23 0 0 0,-7 2 0 0 0,31-53 0 0 0,-23 40 0 0 0,-16 24 0 0 0,-26 34 0 0 0,-34 49 0 0 0,30-42 0 0 0,6-9 0 0 0,0 0 0 0 0,0 0 0 0 0,1 1 0 0 0,0-1 0 0 0,0 1 0 0 0,0 0 0 0 0,0 0 0 0 0,-1 8 0 0 0,1-3 0 0 0,2-9 0 0 0,-1-1 0 0 0,1 1 0 0 0,0-1 0 0 0,0 1 0 0 0,0-1 0 0 0,0 1 0 0 0,0-1 0 0 0,0 1 0 0 0,0-1 0 0 0,0 1 0 0 0,0-1 0 0 0,0 1 0 0 0,0-1 0 0 0,0 1 0 0 0,0-1 0 0 0,0 1 0 0 0,1-1 0 0 0,-1 1 0 0 0,0-1 0 0 0,0 1 0 0 0,0-1 0 0 0,1 1 0 0 0,-1-1 0 0 0,0 0 0 0 0,1 1 0 0 0,-1-1 0 0 0,0 1 0 0 0,1-1 0 0 0,-1 0 0 0 0,1 1 0 0 0,-1-1 0 0 0,1 1 0 0 0,0-1 0 0 0,1 3 0 0 0,0 0 0 0 0,13 4 0 0 0,-11-6 0 0 0,0 1 0 0 0,0-1 0 0 0,1 0 0 0 0,-1 0 0 0 0,0 0 0 0 0,0-1 0 0 0,1 1 0 0 0,-1-1 0 0 0,6-1 0 0 0,1 0 0 0 0,24-7 0 0 0,-10 3 0 0 0,-24 4 0 0 0,0 1 0 0 0,-1 0 0 0 0,1 0 0 0 0,0 0 0 0 0,0 0 0 0 0,0 0 0 0 0,-1 0 0 0 0,1 0 0 0 0,0 0 0 0 0,0 0 0 0 0,-1 0 0 0 0,1 1 0 0 0,1-1 0 0 0,-1 1 0 0 0,0 0 0 0 0,1 0 0 0 0,-1-1 0 0 0,0 1 0 0 0,0 0 0 0 0,0 1 0 0 0,0-1 0 0 0,0 0 0 0 0,0 0 0 0 0,0 0 0 0 0,0 0 0 0 0,-1 1 0 0 0,1-1 0 0 0,0 0 0 0 0,-1 1 0 0 0,1-1 0 0 0,-1 1 0 0 0,1-1 0 0 0,-1 1 0 0 0,0-1 0 0 0,0 1 0 0 0,0-1 0 0 0,1 1 0 0 0,-1-1 0 0 0,-1 1 0 0 0,1-1 0 0 0,0 1 0 0 0,0-1 0 0 0,-1 0 0 0 0,0 3 0 0 0,-2 7 0 0 0,0-1 0 0 0,-1 1 0 0 0,-6 11 0 0 0,4-7 0 0 0,-1 5 0 0 0,-6 23 0 0 0,5-12 0 0 0,7-28 0 0 0,0 0 0 0 0,1 1 0 0 0,0-1 0 0 0,-1 0 0 0 0,1 5 0 0 0,0-5 0 0 0,3 11 0 0 0,-3-13-80 0 0,1 0 0 0 0,0 0 0 0 0,-1 0 0 0 0,1 0 0 0 0,0 0-1 0 0,0-1 1 0 0,0 1 0 0 0,0 0 0 0 0,0-1 0 0 0,-1 1 0 0 0,1 0 0 0 0,0-1 0 0 0,1 0 0 0 0,-1 1-1 0 0,0-1 1 0 0,0 1 0 0 0,0-1 0 0 0,0 0 0 0 0,0 0 0 0 0,0 0 0 0 0,0 0 0 0 0,0 1 0 0 0,1-1-1 0 0,-1-1 1 0 0,0 1 0 0 0,0 0 0 0 0,0 0 0 0 0,0 0 0 0 0,2-1 0 0 0,2-1-964 0 0,0 0 0 0 0,0 0 0 0 0,0 0 0 0 0,-1 0 0 0 0,6-4 1 0 0,8-6-7115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57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7 10135 0 0,'0'0'231'0'0,"0"0"29"0"0,0 0 19 0 0,-1-2-41 0 0,-2-12 330 0 0,5 11-232 0 0,1 0 1583 0 0,-1-3-709 0 0,1-1 0 0 0,1 0 0 0 0,4-7 0 0 0,-7 13-697 0 0,-1 1-1 0 0,0 0-488 0 0,0 0 0 0 0,1 0-1 0 0,-1 0 1 0 0,0 0 0 0 0,0 0 0 0 0,0 0 0 0 0,0 0-1 0 0,0 0 1 0 0,0 0 0 0 0,0 0 0 0 0,1 0-1 0 0,-1 0 1 0 0,0 0 0 0 0,0 0 0 0 0,0 0-1 0 0,0 0 1 0 0,0 0 0 0 0,0 0 0 0 0,0 0-1 0 0,1 0 1 0 0,-1 0 0 0 0,0 0 0 0 0,0 0 0 0 0,0 0-1 0 0,0 0 1 0 0,0 0 0 0 0,0-1 0 0 0,0 1-1 0 0,0 0 1 0 0,0 0 0 0 0,0 0 0 0 0,0 0-1 0 0,1 0 1 0 0,-1 0 0 0 0,0 0 0 0 0,0 0-1 0 0,0 0 1 0 0,0-1 0 0 0,0 1 0 0 0,0 0-1 0 0,0 0 1 0 0,0 0 0 0 0,0 0 0 0 0,0 0 0 0 0,0 0-1 0 0,0 0 1 0 0,0-1 0 0 0,0 1 0 0 0,0 0-1 0 0,0 0 1 0 0,0 0 0 0 0,0 0 0 0 0,0 0-1 0 0,0 0 1 0 0,0 0 0 0 0,0-1 0 0 0,-1 1-1 0 0,1 0 1 0 0,-3-5 595 0 0,3 5-592 0 0,-1-1 485 0 0,1 1 0 0 0,0 0-68 0 0,0 2-289 0 0,5 22-131 0 0,3 19 1409 0 0,-7-39-1372 0 0,0 0 0 0 0,0 1-1 0 0,1-1 1 0 0,-1 0 0 0 0,1 0 0 0 0,0 0 0 0 0,1 0-1 0 0,-1 0 1 0 0,5 5 0 0 0,-7-9-61 0 0,1 2 0 0 0,1 0 0 0 0,-1-1 0 0 0,1 1 0 0 0,-1-1 0 0 0,1 1 0 0 0,0-1 0 0 0,0 0 0 0 0,-1 1 0 0 0,1-1 0 0 0,0 0 0 0 0,0 0 0 0 0,0-1 0 0 0,0 1 0 0 0,0 0 0 0 0,1-1 0 0 0,2 2 0 0 0,-3-2 0 0 0,-1 1 0 0 0,0-1 0 0 0,0 0 0 0 0,1 1 0 0 0,-1-1 0 0 0,0 0 0 0 0,1 0 0 0 0,-1 0 0 0 0,0 0 0 0 0,1 0 0 0 0,-1 0 0 0 0,0 0 0 0 0,1 0 0 0 0,-1 0 0 0 0,0-1 0 0 0,0 1 0 0 0,1 0 0 0 0,-1-1 0 0 0,0 1 0 0 0,0-1 0 0 0,0 0 0 0 0,1 1 0 0 0,-1-1 0 0 0,0 0 0 0 0,0 0 0 0 0,0 0 0 0 0,0 1 0 0 0,0-1 0 0 0,-1 0 0 0 0,1 0 0 0 0,1-2 0 0 0,8-8 0 0 0,-6 7 0 0 0,0-1 0 0 0,0 0 0 0 0,0 0 0 0 0,0 0 0 0 0,-1 0 0 0 0,0-1 0 0 0,0 1 0 0 0,0-1 0 0 0,-1 0 0 0 0,4-11 0 0 0,-2 6 0 0 0,-3 10 0 0 0,0-1 0 0 0,0 0 0 0 0,0 0 0 0 0,0 0 0 0 0,-1 0 0 0 0,1 0 0 0 0,0 0 0 0 0,-1 0 0 0 0,0 0 0 0 0,1-4 0 0 0,-19 43 0 0 0,17-34 0 0 0,0 0 0 0 0,-1 0 0 0 0,1-1 0 0 0,-1 1 0 0 0,1 0 0 0 0,-4 2 0 0 0,3-3 0 0 0,0 1 0 0 0,1-1 0 0 0,-1 1 0 0 0,0-1 0 0 0,1 1 0 0 0,0-1 0 0 0,0 1 0 0 0,-2 5 0 0 0,-7 27 0 0 0,-1 1 0 0 0,-26 53 0 0 0,0-25 0 0 0,25-45 0 0 0,-7 8 0 0 0,29-38-1261 0 0,23-29-6652 0 0,-25 27 831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29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68 15663 0 0,'0'0'356'0'0,"-14"-6"3850"0"0,13 5-4147 0 0,0 0 0 0 0,0 0 0 0 0,0 0 0 0 0,0 0 0 0 0,0 0 0 0 0,0 0 0 0 0,0-1 0 0 0,0 1 0 0 0,0 0 0 0 0,1-1 0 0 0,-1 1 0 0 0,0-1 0 0 0,1 1 0 0 0,-1 0 0 0 0,1-1 0 0 0,0 1 0 0 0,0-1 0 0 0,-1-1 0 0 0,1-1 167 0 0,0 1-1 0 0,0-1 1 0 0,1 1-1 0 0,-1-1 1 0 0,1 1 0 0 0,0-1-1 0 0,2-6 1 0 0,0 4 76 0 0,0-1 0 0 0,1 1 0 0 0,0-1 0 0 0,0 1 0 0 0,0 0 0 0 0,0 0 0 0 0,8-7 0 0 0,5-3-302 0 0,-11 10 0 0 0,-1 0 0 0 0,1 0 0 0 0,1 1 0 0 0,-1-1 0 0 0,1 2 0 0 0,0-1 0 0 0,0 1 0 0 0,0 0 0 0 0,0 0 0 0 0,13-3 0 0 0,-7 3 0 0 0,-7 3 0 0 0,10 1 0 0 0,-6 1 0 0 0,3 4 0 0 0,-11-4 0 0 0,2 1 0 0 0,3 14 0 0 0,-5-9 27 0 0,0-1 0 0 0,0 1 0 0 0,-1 0 0 0 0,0 0 0 0 0,0 0 0 0 0,0 0-1 0 0,-1 0 1 0 0,-1 8 0 0 0,-10 56 463 0 0,6-43-291 0 0,5-26 310 0 0,-1-1-66 0 0,1-1-440 0 0,0 0 1 0 0,0 0 0 0 0,0 0-1 0 0,0 0 1 0 0,0 0-1 0 0,0 0 1 0 0,0 0-1 0 0,0 0 1 0 0,0 0 0 0 0,0 0-1 0 0,-1 0 1 0 0,1 0-1 0 0,0 0 1 0 0,0 0 0 0 0,0 0-1 0 0,0 0 1 0 0,0 0-1 0 0,0 0 1 0 0,0 0 0 0 0,0 0-1 0 0,0 0 1 0 0,0 0-1 0 0,0 0 1 0 0,0 0 0 0 0,0 0-1 0 0,0 0 1 0 0,0 0-1 0 0,0 0 1 0 0,0 0 0 0 0,0 0-1 0 0,2-8 44 0 0,6-13-40 0 0,9-4-7 0 0,0 1 0 0 0,2 0 0 0 0,25-23 0 0 0,-28 30 0 0 0,1 1 0 0 0,36-25 0 0 0,-23 15 0 0 0,-18 16 0 0 0,2 6 0 0 0,-14 4 0 0 0,1 0 0 0 0,0 0 0 0 0,0 0 0 0 0,0 0 0 0 0,-1 0 0 0 0,1 1 0 0 0,0-1 0 0 0,0 0 0 0 0,0 0 0 0 0,-1 0 0 0 0,1 1 0 0 0,0-1 0 0 0,-1 0 0 0 0,2 2 0 0 0,4 9 0 0 0,-4-7 0 0 0,-1 1 0 0 0,0 0 0 0 0,-1 0 0 0 0,1-1 0 0 0,-1 1 0 0 0,0 0 0 0 0,0 0 0 0 0,-2 6 0 0 0,-10 40 0 0 0,7-38 0 0 0,2 1 0 0 0,-3 17 0 0 0,4 13 0 0 0,2-43 0 0 0,0 0 0 0 0,0 0 0 0 0,0 0 0 0 0,0 0 0 0 0,0 0 0 0 0,0 0 0 0 0,1 0 0 0 0,-1 0 0 0 0,0 0 0 0 0,1 0 0 0 0,-1 0 0 0 0,0 0 0 0 0,2 1 0 0 0,3 0 0 0 0,-4-2 0 0 0,2 1 0 0 0,0 0 0 0 0,0-1 0 0 0,0 1 0 0 0,0-1 0 0 0,0 0 0 0 0,0 1 0 0 0,0-1 0 0 0,0-1 0 0 0,0 1 0 0 0,0 0 0 0 0,0-1 0 0 0,0 0 0 0 0,3 0 0 0 0,40-16 0 0 0,-43 15 0 0 0,16-8 0 0 0,0 0 0 0 0,0-2 0 0 0,-1 0 0 0 0,21-18 0 0 0,7-15 0 0 0,-25 22 0 0 0,-4 1 0 0 0,-7 7 0 0 0,-9 14 0 0 0,-1 4 0 0 0,-3 10 0 0 0,-6 14 0 0 0,-5 9 0 0 0,8-23 0 0 0,0 1 0 0 0,1 0 0 0 0,1 0 0 0 0,-5 26 0 0 0,9-38 0 0 0,0 0 0 0 0,0 0 0 0 0,0 0 0 0 0,0 0 0 0 0,0 0 0 0 0,0 0 0 0 0,1 0 0 0 0,-1 0 0 0 0,1 0 0 0 0,-1 0 0 0 0,1 0 0 0 0,0 0 0 0 0,0 0 0 0 0,0 0 0 0 0,1 1 0 0 0,7 4 0 0 0,-6-5 0 0 0,0-2 0 0 0,0 1 0 0 0,0 0 0 0 0,1 0 0 0 0,-1-1 0 0 0,0 0 0 0 0,0 0 0 0 0,1 0 0 0 0,-1 0 0 0 0,0 0 0 0 0,1-1 0 0 0,-1 1 0 0 0,0-1 0 0 0,6-2 0 0 0,4-2 0 0 0,0 0 0 0 0,15-10 0 0 0,-20 10 0 0 0,20-11 0 0 0,0-1 0 0 0,-2-1 0 0 0,0-2 0 0 0,31-31 0 0 0,-51 46 63 0 0,1-1 1 0 0,-1 1-1 0 0,1 0 0 0 0,0 0 0 0 0,0 1 1 0 0,14-7-1 0 0,-3 0 1526 0 0,-20 22-1586 0 0,-1-1 0 0 0,0 1-1 0 0,0-1 1 0 0,-1 0 0 0 0,0 0 0 0 0,-9 14-1 0 0,-9 25-5 0 0,16-36 3 0 0,5-10 0 0 0,-1 1 0 0 0,1 0 0 0 0,-1 0 0 0 0,1 0 0 0 0,0-1 0 0 0,1 1 0 0 0,-1 0 0 0 0,1 0 0 0 0,0 1 0 0 0,0-1 0 0 0,0 0 0 0 0,1 5 0 0 0,1 4 0 0 0,-2-12 0 0 0,0-1 0 0 0,1 1 0 0 0,-1-1 0 0 0,0 1 0 0 0,1 0 0 0 0,-1-1 0 0 0,0 1 0 0 0,1-1 0 0 0,-1 1 0 0 0,1-1 0 0 0,-1 0 0 0 0,0 1 0 0 0,1-1 0 0 0,-1 1 0 0 0,1-1 0 0 0,0 1 0 0 0,2 0 0 0 0,0 0 0 0 0,0 0 0 0 0,0 0 0 0 0,0 0 0 0 0,0 0 0 0 0,1 0 0 0 0,-1-1 0 0 0,0 0 0 0 0,0 1 0 0 0,0-1 0 0 0,1 0 0 0 0,-1-1 0 0 0,0 1 0 0 0,0-1 0 0 0,0 1 0 0 0,6-3 0 0 0,2-1 0 0 0,0-1 0 0 0,0 0 0 0 0,12-8 0 0 0,1-1 0 0 0,-1 0 0 0 0,-1 0 0 0 0,0-2 0 0 0,-1-1 0 0 0,27-28 0 0 0,-20 19 0 0 0,34-25 0 0 0,-52 46 0 0 0,-5 6 0 0 0,-5 5 0 0 0,1 3 0 0 0,0-1 0 0 0,-1 0 0 0 0,-2 15 0 0 0,1-13 0 0 0,0 0 0 0 0,1 0 0 0 0,1 11 0 0 0,0-19 0 0 0,-1 1 0 0 0,1 0 0 0 0,-1-1 0 0 0,1 1 0 0 0,0-1 0 0 0,0 1 0 0 0,0-1 0 0 0,0 1 0 0 0,1-1 0 0 0,-1 0 0 0 0,1 0 0 0 0,-1 1 0 0 0,1-1 0 0 0,0 0 0 0 0,0 0 0 0 0,2 1 0 0 0,8 4 0 0 0,-6-5 0 0 0,-1 0 0 0 0,1-1 0 0 0,0 1 0 0 0,11 0 0 0 0,-14-2 0 0 0,0 0 0 0 0,0 0 0 0 0,0 0 0 0 0,-1-1 0 0 0,1 1 0 0 0,0-1 0 0 0,0 0 0 0 0,0 0 0 0 0,0 0 0 0 0,-1 0 0 0 0,5-3 0 0 0,-2 1-319 0 0,-1 0-1 0 0,0 0 0 0 0,0 0 1 0 0,0 0-1 0 0,-1-1 1 0 0,1 1-1 0 0,3-5 1 0 0,-5 4-269 0 0,0 1 0 0 0,0-1 0 0 0,0 0 0 0 0,0 1 0 0 0,-1-1 1 0 0,1 0-1 0 0,-1 0 0 0 0,0 0 0 0 0,0 0 0 0 0,-1 0 0 0 0,1 0 0 0 0,-1 0 0 0 0,0 0 0 0 0,0-8 1 0 0,-4-10-7319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30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7 17503 0 0,'-1'-1'803'0'0,"-1"-1"-524"0"0,-15-1 618 0 0,15 2-516 0 0,2 1 110 0 0,0 0 18 0 0,0 0-66 0 0,2 0-294 0 0,24 2-133 0 0,9-2-897 0 0,-12 0-4144 0 0,1-2-1661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30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208 11975 0 0,'2'0'547'0'0,"6"-2"-11"0"0,1-3-344 0 0,19-23 1842 0 0,-25 25-1552 0 0,1 0 0 0 0,-1 0-1 0 0,0 0 1 0 0,0-1 0 0 0,3-4 0 0 0,-3 1 657 0 0,1 1 0 0 0,-1-1 0 0 0,3-10 0 0 0,5-11 1336 0 0,-9 21-2195 0 0,1 0 1 0 0,-1-1-1 0 0,-1 1 1 0 0,0-1-1 0 0,0 0 1 0 0,0 1-1 0 0,-1-11 1 0 0,-1 17-208 0 0,0 0 0 0 0,0 0 0 0 0,0 0 0 0 0,0 0 0 0 0,0 0 0 0 0,0 0 0 0 0,-1 0 0 0 0,1 1 0 0 0,0-1 0 0 0,0 0 0 0 0,-1 1 1 0 0,1-1-1 0 0,0 1 0 0 0,-3-1 0 0 0,0 0-34 0 0,1 1 0 0 0,0 0 1 0 0,-1-1-1 0 0,1 1 1 0 0,0 1-1 0 0,-1-1 0 0 0,1 0 1 0 0,0 1-1 0 0,0 0 0 0 0,-1 0 1 0 0,1 0-1 0 0,0 0 0 0 0,0 0 1 0 0,-4 3-1 0 0,-6 3 124 0 0,1 0 1 0 0,-12 10-1 0 0,12-8-126 0 0,-11 8-37 0 0,-30 28 0 0 0,43-35 0 0 0,0 0 0 0 0,1 0 0 0 0,0 1 0 0 0,-13 24 0 0 0,18-28 0 0 0,0 0 0 0 0,1 0 0 0 0,0 0 0 0 0,0 0 0 0 0,0 1 0 0 0,-1 12 0 0 0,3-18 0 0 0,1 0 0 0 0,0 0 0 0 0,0-1 0 0 0,0 1 0 0 0,0 0 0 0 0,0 0 0 0 0,1 0 0 0 0,-1-1 0 0 0,1 1 0 0 0,-1 0 0 0 0,1 0 0 0 0,-1-1 0 0 0,1 1 0 0 0,0 0 0 0 0,0-1 0 0 0,0 1 0 0 0,0-1 0 0 0,0 1 0 0 0,0-1 0 0 0,0 0 0 0 0,0 1 0 0 0,1-1 0 0 0,-1 0 0 0 0,0 0 0 0 0,1 0 0 0 0,-1 0 0 0 0,1 0 0 0 0,-1 0 0 0 0,1 0 0 0 0,0 0 0 0 0,-1-1 0 0 0,1 1 0 0 0,0-1 0 0 0,3 1 0 0 0,1 1 0 0 0,1-1 0 0 0,0-1 0 0 0,-1 1 0 0 0,1-1 0 0 0,0 0 0 0 0,-1-1 0 0 0,1 0 0 0 0,0 0 0 0 0,-1 0 0 0 0,9-3 0 0 0,10-5 0 0 0,30-14 0 0 0,-35 14 0 0 0,-4 2 0 0 0,64-32 0 0 0,-71 34 0 0 0,1-1 0 0 0,-1-1 0 0 0,-1 1 0 0 0,1-2 0 0 0,-1 1 0 0 0,8-10 0 0 0,31-37 72 0 0,-45 52 65 0 0,-4 6 129 0 0,-11 13 454 0 0,-12 20 133 0 0,2 3-853 0 0,3 1 0 0 0,1 1 0 0 0,1 0 0 0 0,-14 60 0 0 0,14-44 0 0 0,7-24 0 0 0,-11 65 0 0 0,21-93 0 0 0,-1 0 0 0 0,1 0 0 0 0,-1 0 0 0 0,0 0 0 0 0,0 0 0 0 0,-1 0 0 0 0,0 0 0 0 0,0 0 0 0 0,0-1 0 0 0,-1 0 0 0 0,1 0 0 0 0,-1 0 0 0 0,-1 0 0 0 0,1 0 0 0 0,-1-1 0 0 0,0 0 0 0 0,0 0 0 0 0,0 0 0 0 0,0 0 0 0 0,0-1 0 0 0,-1 0 0 0 0,-7 3 0 0 0,5-3 0 0 0,0 0 0 0 0,-1-1 0 0 0,0 0 0 0 0,1 0 0 0 0,-1-1 0 0 0,-11 0 0 0 0,12-1 0 0 0,-12 1 0 0 0,-37-6 0 0 0,45 4 0 0 0,1 0 0 0 0,-1 0 0 0 0,-16 2 0 0 0,18 0 0 0 0,0-1 0 0 0,-1 0 0 0 0,1-1 0 0 0,-15-2 0 0 0,-9-4 0 0 0,20 5 0 0 0,1 0 0 0 0,-26-9 0 0 0,32 7-2041 0 0,2-3-4650 0 0,1-3-3177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50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27 6447 0 0,'0'0'142'0'0,"0"0"22"0"0,0 0 13 0 0,6-1-20 0 0,17-1-50 0 0,-17 2 274 0 0,-6 0 110 0 0,0 0 18 0 0,0 0 71 0 0,0 0 286 0 0,0 0 124 0 0,0 0 30 0 0,0 0-133 0 0,0 0-508 0 0,0 0 37 0 0,0 0 80 0 0,0 0 14 0 0,0 0 2 0 0,0 0 0 0 0,0 0 0 0 0,0 0 0 0 0,0 0-69 0 0,0 0-222 0 0,0 0 166 0 0,-1-1-152 0 0,-1 0-1 0 0,1 0 1 0 0,-1 0-1 0 0,1 0 1 0 0,0 0 0 0 0,0 0-1 0 0,0 0 1 0 0,-1-1-1 0 0,1 1 1 0 0,0 0 0 0 0,0 0-1 0 0,1-1 1 0 0,-1 1-1 0 0,0-1 1 0 0,-1-2 0 0 0,1 2-336 0 0,-2-5 101 0 0,2 2 72 0 0,3-35 1976 0 0,-2 39-1677 0 0,0 1 117 0 0,0 0 21 0 0,0-2-66 0 0,1-6-294 0 0,-2 1-133 0 0,-1 2-16 0 0,-2 11 0 0 0,-3 14 252 0 0,2 0-1 0 0,-5 25 1 0 0,8-29-76 0 0,-4 39 819 0 0,5-37-873 0 0,1-13-122 0 0,2 23 0 0 0,7 1 0 0 0,-7-22 0 0 0,-2-5 0 0 0,0 0 0 0 0,1 0 0 0 0,-1 0 0 0 0,1 0 0 0 0,-1 1 0 0 0,1-1 0 0 0,0 0 0 0 0,2 2 0 0 0,-3-1 0 0 0,8 10 0 0 0,-1-6 0 0 0,-5-4 0 0 0,-1-2 0 0 0,1 0 0 0 0,-1 0 0 0 0,0 0 0 0 0,0 0 0 0 0,1 0 0 0 0,-1 0 0 0 0,1-1 0 0 0,-1 1 0 0 0,1 0 0 0 0,-1-1 0 0 0,1 1 0 0 0,2 0 0 0 0,8 2 0 0 0,-8-2 0 0 0,-1-1 0 0 0,1 0 0 0 0,0 1 0 0 0,0-1 0 0 0,0-1 0 0 0,0 1 0 0 0,0-1 0 0 0,0 1 0 0 0,0-1 0 0 0,-1 0 0 0 0,1 0 0 0 0,0-1 0 0 0,-1 1 0 0 0,1-1 0 0 0,-1 0 0 0 0,1 0 0 0 0,-1 0 0 0 0,0 0 0 0 0,5-5 0 0 0,0 1 0 0 0,-6 5 0 0 0,15-10 0 0 0,-1-1 0 0 0,0-1 0 0 0,17-17 0 0 0,-18 16 0 0 0,-1-1 0 0 0,-1-1 0 0 0,0 0 0 0 0,-1-1 0 0 0,-1 0 0 0 0,-1-1 0 0 0,10-20 0 0 0,11-46 0 0 0,-30 80 0 0 0,-3 10 0 0 0,-2 2 0 0 0,-8 27 0 0 0,10-29 0 0 0,-82 201 0 0 0,-47 37 0 0 0,100-188 0 0 0,-30 50 0 0 0,44-80 0 0 0,2 1 0 0 0,1 1 0 0 0,-11 31 0 0 0,15-44 0 0 0,6-6 72 0 0,-14 18 1840 0 0,17-25-2249 0 0,1-2-138 0 0,0 0-33 0 0,0 0 133 0 0,0 0 577 0 0,0 0 248 0 0,0 0 50 0 0,0 0-58 0 0,0 0-357 0 0,0 0-406 0 0,0 0-154 0 0,0 0-33 0 0,0 0 65 0 0,0-2 294 0 0,-1 1 112 0 0,1 0-1 0 0,-1 0 1 0 0,1 0 0 0 0,0 0 0 0 0,-1-1-1 0 0,1 1 1 0 0,0 0 0 0 0,0 0-1 0 0,0-1 1 0 0,0 1 0 0 0,0 0-1 0 0,0 0 1 0 0,0-1 0 0 0,0 1-1 0 0,1 0 1 0 0,-1 0 0 0 0,0 0 0 0 0,1-1-1 0 0,0 0 1 0 0,1-3-164 0 0,1-9-1228 0 0,2-1-4933 0 0,1 3-1796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51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9 10135 0 0,'0'0'231'0'0,"0"0"29"0"0,0 0 19 0 0,-2-1 105 0 0,-1 1 565 0 0,0-1 0 0 0,0 1 0 0 0,-1 0 0 0 0,1-1 1 0 0,0 2-1 0 0,0-1 0 0 0,0 0 0 0 0,-6 2 0 0 0,8-2-437 0 0,1 0 0 0 0,0 0 0 0 0,0 0 0 0 0,0 0 0 0 0,0 0 0 0 0,0 0-68 0 0,0 0-217 0 0,0 0 161 0 0,0 0 100 0 0,0 0 21 0 0,2 0-66 0 0,18-2-278 0 0,16-4-165 0 0,-17 3 0 0 0,39-3 0 0 0,-10 12 0 0 0,-45-7 0 0 0,0 0 0 0 0,20 6 0 0 0,-13-2 0 0 0,1 1 0 0 0,-3 0 0 0 0,1-3 0 0 0,-1-5-64 0 0,-7 2-298 0 0,1 0 0 0 0,0 1 0 0 0,0-1 0 0 0,-1 0 0 0 0,1 0 0 0 0,-1 0 0 0 0,3-4 0 0 0,0-2-3984 0 0,-4 6-2476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52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8287 0 0,'0'0'191'0'0,"0"0"26"0"0,0 0 9 0 0,0 0 110 0 0,0 0 444 0 0,0 0 196 0 0,0 0 42 0 0,0 0 6 0 0,0 0 0 0 0,0 0 0 0 0,0 0 0 0 0,0 0 0 0 0,0 0 0 0 0,0 0 0 0 0,0 0 0 0 0,0 0-69 0 0,0 0-290 0 0,0 0-121 0 0,0 0-28 0 0,0 0-72 0 0,3-1-289 0 0,41-9-230 0 0,-24 5 606 0 0,-1 1 0 0 0,0 0 0 0 0,39-1 0 0 0,-37 3-511 0 0,-20 2-20 0 0,0 0-1 0 0,1-1 1 0 0,-1 1 0 0 0,1 0-1 0 0,-1 0 1 0 0,0 0 0 0 0,1 0-1 0 0,-1 1 1 0 0,0-1 0 0 0,1 0-1 0 0,1 1 1 0 0,5 3 0 0 0,-5 2-269 0 0,-3-5-1135 0 0,0-1-511 0 0,3-2-107 0 0,12-6-24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53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0 11975 0 0,'0'0'547'0'0,"0"0"-11"0"0,0 0-203 0 0,0 0 419 0 0,0 0 220 0 0,0 0 42 0 0,0 0-61 0 0,0 0-288 0 0,0 0-121 0 0,-5 7 554 0 0,-30 32 2442 0 0,22-25-3220 0 0,-17 23 1 0 0,27-33-140 0 0,0 1 1 0 0,-1-1 0 0 0,0 0-1 0 0,0-1 1 0 0,0 1-1 0 0,0-1 1 0 0,0 1-1 0 0,-1-1 1 0 0,1-1 0 0 0,-10 5-1 0 0,5-2-181 0 0,9-5 0 0 0,0 0 0 0 0,0 0 0 0 0,0 0 0 0 0,0 0 0 0 0,0 0 0 0 0,0 1 0 0 0,0-1 0 0 0,0 0 0 0 0,0 0 0 0 0,0 0 0 0 0,0 0 0 0 0,-1 0 0 0 0,1 0 0 0 0,0 0 0 0 0,0 0 0 0 0,0 0 0 0 0,0 0 0 0 0,0 0 0 0 0,0 0 0 0 0,0 0 0 0 0,0 0 0 0 0,0 0 0 0 0,-1 0 0 0 0,1 0 0 0 0,0 0 0 0 0,0 0 0 0 0,0 0 0 0 0,0 0 0 0 0,0 0 0 0 0,0 0 0 0 0,0 0 0 0 0,0 0 0 0 0,0 0 0 0 0,0 0 0 0 0,-1 0 0 0 0,1 0 0 0 0,0 0 0 0 0,0 0 0 0 0,0 0 0 0 0,0 0 0 0 0,0-1 0 0 0,0 1 0 0 0,0 0 0 0 0,0 0 0 0 0,0 0 0 0 0,0 0 0 0 0,0 0 0 0 0,0 0 0 0 0,0 0 0 0 0,0 0 0 0 0,0 0 0 0 0,0 0 0 0 0,0 0 0 0 0,-1-1 0 0 0,3-6 0 0 0,3-7 0 0 0,2 2 0 0 0,0 1 0 0 0,0 0 0 0 0,1 1 0 0 0,18-19 0 0 0,-17 20 0 0 0,-5 5 0 0 0,-1 1 0 0 0,1 1 0 0 0,1-1 0 0 0,-1 1 0 0 0,0-1 0 0 0,1 1 0 0 0,-1 1 0 0 0,9-4 0 0 0,-12 5 0 0 0,9-3 0 0 0,2 1 0 0 0,-2 2 0 0 0,-2 3 0 0 0,-4 0 7 0 0,-1-1 0 0 0,0 0 0 0 0,0 1 0 0 0,0 0 0 0 0,0-1 0 0 0,0 1 0 0 0,-1 0 0 0 0,1 1 0 0 0,-1-1 0 0 0,0 0 0 0 0,0 1 0 0 0,0-1 0 0 0,2 5 0 0 0,-2-2 28 0 0,0 1-1 0 0,0 0 1 0 0,-1 0-1 0 0,0-1 1 0 0,0 1-1 0 0,0 14 0 0 0,-2-2 85 0 0,-1 0-1 0 0,-1-1 0 0 0,-1 1 1 0 0,-9 29-1 0 0,6-29-4 0 0,-1 1 0 0 0,-1-1 0 0 0,0-1 0 0 0,-2 1 0 0 0,-12 16 0 0 0,-4 0 103 0 0,-42 43-1 0 0,52-59-216 0 0,-43 40 0 0 0,52-52 0 0 0,1-1 0 0 0,-1 0 0 0 0,-1-1 0 0 0,1 0 0 0 0,-1 0 0 0 0,-12 4 0 0 0,17-8 0 0 0,0 0 0 0 0,1 0 0 0 0,-1 0 0 0 0,0-1 0 0 0,0 1 0 0 0,-4-1 0 0 0,-2-2 0 0 0,8 1 0 0 0,0 0 0 0 0,0-1 0 0 0,0 1 0 0 0,0 0 0 0 0,0-1 0 0 0,0 1 0 0 0,1-1 0 0 0,-1 1 0 0 0,1-1 0 0 0,-1 0 0 0 0,1 1 0 0 0,-1-1 0 0 0,1 0 0 0 0,0 0 0 0 0,0 0 0 0 0,0 0 0 0 0,0 0 0 0 0,0-1 0 0 0,1 1 0 0 0,-1 0 0 0 0,1 0 0 0 0,-1 0 0 0 0,1-1 0 0 0,0 1 0 0 0,0 0 0 0 0,0-3 0 0 0,0-5 0 0 0,1-1 0 0 0,1 1 0 0 0,0 0 0 0 0,4-14 0 0 0,-1 8 0 0 0,-2 13 0 0 0,0 1 0 0 0,5-6 0 0 0,1 2 0 0 0,2 3 0 0 0,-6 4 0 0 0,1-1 0 0 0,0 1 0 0 0,0 0 0 0 0,0 0 0 0 0,8 3 0 0 0,5 4 0 0 0,-14-5 0 0 0,-2 1 0 0 0,10 4 0 0 0,-1 1 0 0 0,-4 3 0 0 0,-3-6 0 0 0,-1 0 0 0 0,1-1 0 0 0,-1 1 0 0 0,2-1 0 0 0,-1 0 0 0 0,0-1 0 0 0,1 1 0 0 0,0-1 0 0 0,0 0 0 0 0,1 0 0 0 0,-1-1 0 0 0,1 0 0 0 0,-1 0 0 0 0,1-1 0 0 0,0 1 0 0 0,0-1 0 0 0,11 1 0 0 0,-16-3-239 0 0,1 1 1 0 0,-1-1-1 0 0,0 0 0 0 0,1 0 1 0 0,-1-1-1 0 0,0 1 0 0 0,0 0 1 0 0,1-1-1 0 0,-1 1 0 0 0,0-1 1 0 0,0 0-1 0 0,0 0 0 0 0,0 0 1 0 0,0 0-1 0 0,0 0 0 0 0,0 0 1 0 0,0 0-1 0 0,0-1 0 0 0,0 1 1 0 0,-1-1-1 0 0,1 1 1 0 0,0-1-1 0 0,-1 0 0 0 0,0 1 1 0 0,3-4-1 0 0,0-3-7612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54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287 0 0,'0'0'382'0'0,"0"0"-8"0"0,0 0-102 0 0,0 0 463 0 0,0 0 234 0 0,0 0 45 0 0,0 0 8 0 0,0 0 2 0 0,0 0 0 0 0,0 0 0 0 0,0 0-69 0 0,0 0-290 0 0,0 0-121 0 0,0 0-28 0 0,0 0 66 0 0,0 0 288 0 0,0 0 122 0 0,0 0 28 0 0,0 0-65 0 0,0 0-290 0 0,0 0-121 0 0,0 0-28 0 0,0 0-72 0 0,1 1-289 0 0,1 1-143 0 0,0 0 1 0 0,0 1 0 0 0,0-1-1 0 0,0 0 1 0 0,-1 0-1 0 0,1 1 1 0 0,-1-1-1 0 0,3 5 1 0 0,-1 1 334 0 0,8 16 418 0 0,4 7 75 0 0,29 42 46 0 0,9 12 260 0 0,50 73-1130 0 0,-98-146-16 0 0,-5-9 0 0 0,1 0 0 0 0,0-1 0 0 0,0 1 0 0 0,1 0 0 0 0,-1 0 0 0 0,0-1 0 0 0,1 1 0 0 0,0-1 0 0 0,1 3 0 0 0,4 3 0 0 0,1 4 0 0 0,-1-7 0 0 0,-3-3 0 0 0,4-1 0 0 0,0-2 0 0 0,-2-5 0 0 0,6-9-48 0 0,-10 9-112 0 0,-2 3-33 0 0,1 1-34 0 0,-1-1 1 0 0,1 1 0 0 0,0 0-1 0 0,-1-1 1 0 0,0 1 0 0 0,0 0-1 0 0,0-1 1 0 0,0 1 0 0 0,0-1-1 0 0,0 1 1 0 0,0 0 0 0 0,-1-1-1 0 0,0-2 1 0 0,-13-27-3975 0 0,13 29 3675 0 0,-5-9-1009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54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2 1 11975 0 0,'0'0'267'0'0,"0"0"42"0"0,0 0 17 0 0,0 0-28 0 0,0 0-58 0 0,0 0 491 0 0,0 0 238 0 0,0 0 45 0 0,0 0-61 0 0,0 0-288 0 0,0 0-121 0 0,0 0-28 0 0,0 0-4 0 0,0 0 0 0 0,0 0 0 0 0,0 0 0 0 0,0 0 0 0 0,0 0 0 0 0,0 0 0 0 0,0 2 0 0 0,-2 8-207 0 0,-1 0-1 0 0,1-1 1 0 0,-2 1-1 0 0,1-1 0 0 0,-1 1 1 0 0,-1-1-1 0 0,-5 9 1 0 0,-45 61 854 0 0,28-47-706 0 0,-50 46 0 0 0,23-26-242 0 0,-38 37-211 0 0,45-47 0 0 0,-58 70 0 0 0,91-93-32 0 0,-23 38 0 0 0,37-56-305 0 0,0-1-138 0 0,13-9-613 0 0,38-38-1788 0 0,-29 27 1852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58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61 8287 0 0,'0'0'191'0'0,"0"0"26"0"0,0 0 9 0 0,0 0 42 0 0,0 0 158 0 0,0 0 72 0 0,0 0 12 0 0,0 0 2 0 0,0 0 0 0 0,0 0 0 0 0,0 0 0 0 0,0 0 68 0 0,0 0 286 0 0,0-2 124 0 0,-1 1-749 0 0,0 1 0 0 0,1-1 0 0 0,-1 0-1 0 0,0 0 1 0 0,1 0 0 0 0,-1 0 0 0 0,0 1-1 0 0,0-1 1 0 0,0 0 0 0 0,1 1 0 0 0,-1-1-1 0 0,0 0 1 0 0,0 1 0 0 0,0-1 0 0 0,0 1 0 0 0,0 0-1 0 0,0-1 1 0 0,0 1 0 0 0,0 0 0 0 0,0 0-1 0 0,0-1 1 0 0,-1 1 0 0 0,1 0 0 0 0,0 0-1 0 0,-1 0 1 0 0,0 0-196 0 0,-1 0 197 0 0,0 0 0 0 0,1 0 0 0 0,-1 0 0 0 0,0 0 1 0 0,0 1-1 0 0,0-1 0 0 0,0 1 0 0 0,-3 1 0 0 0,5-2 129 0 0,0 0 253 0 0,1 0-572 0 0,-1 0 1 0 0,0 0 0 0 0,1 0-1 0 0,-1 0 1 0 0,0 0 0 0 0,1 0-1 0 0,-1 0 1 0 0,0 0 0 0 0,0 0-1 0 0,1-1 1 0 0,-1 1 0 0 0,0 0-1 0 0,1 0 1 0 0,-1-1 0 0 0,1 1-1 0 0,-1 0 1 0 0,0-1 0 0 0,1 1-1 0 0,-2-1 1 0 0,1 0 318 0 0,1 1 117 0 0,0 0 21 0 0,0 0-66 0 0,1 0-294 0 0,90-13-129 0 0,-35 6-24 0 0,16 0 4 0 0,-42 5 0 0 0,-22 4 0 0 0,-6 4-133 0 0,-1-6-229 0 0,1 0 1 0 0,-1-1-1 0 0,1 1 1 0 0,-1-1-1 0 0,0 1 1 0 0,1-1 0 0 0,-1 0-1 0 0,1 1 1 0 0,1-3-1 0 0,4-4-5626 0 0,1-3-1724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7:57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4 8287 0 0,'0'0'382'0'0,"0"0"-8"0"0,0 0-102 0 0,0 0 463 0 0,0 0 234 0 0,0 0 45 0 0,0 0 8 0 0,0 0 2 0 0,0 0 0 0 0,0 0 0 0 0,0 0-69 0 0,-5-5 254 0 0,4 4-1494 0 0,1 0 445 0 0,-1 1 1 0 0,1-1-1 0 0,-1 1 1 0 0,1-1-1 0 0,-1 1 0 0 0,1-1 1 0 0,-1 1-1 0 0,1 0 1 0 0,-1-1-1 0 0,1 1 1 0 0,-1-1-1 0 0,1 1 1 0 0,-1 0-1 0 0,0 0 1 0 0,1-1-1 0 0,-1 1 1 0 0,0 0-1 0 0,1 0 1 0 0,-1 0-1 0 0,1 0 1 0 0,-1 0-1 0 0,0 0 1 0 0,1 0-1 0 0,-1 0 1 0 0,0 0-1 0 0,1 0 0 0 0,-1 0 1 0 0,0 0-1 0 0,1 0 1 0 0,-1 1-1 0 0,0-1 1 0 0,1 0-1 0 0,-2 1 1 0 0,0 0-83 0 0,-1 0 1 0 0,0 0 0 0 0,1 1 0 0 0,0-1-1 0 0,-1 1 1 0 0,1 0 0 0 0,0-1-1 0 0,0 1 1 0 0,0 0 0 0 0,-3 3-1 0 0,-18 27 1058 0 0,17-23-1032 0 0,-11 18-109 0 0,2 0-1 0 0,-15 38 1 0 0,-13 23 93 0 0,1-9 954 0 0,36-65-855 0 0,1-1 0 0 0,1 1-1 0 0,0 0 1 0 0,-3 17 0 0 0,6-26-187 0 0,0 0 0 0 0,0 0 0 0 0,1 0 0 0 0,0 0 0 0 0,0 0 0 0 0,1 0 0 0 0,-1 0 0 0 0,1 0 0 0 0,0 0 0 0 0,3 9 0 0 0,1-6 0 0 0,-5-8 0 0 0,1 1 0 0 0,-1-1 0 0 0,0 1 0 0 0,1 0 0 0 0,-1-1 0 0 0,0 1 0 0 0,1-1 0 0 0,-1 1 0 0 0,1-1 0 0 0,-1 1 0 0 0,1-1 0 0 0,-1 0 0 0 0,1 1 0 0 0,-1-1 0 0 0,1 0 0 0 0,-1 1 0 0 0,1-1 0 0 0,0 0 0 0 0,-1 1 0 0 0,1-1 0 0 0,0 0 0 0 0,-1 0 0 0 0,1 0 0 0 0,-1 0 0 0 0,1 0 0 0 0,0 0 0 0 0,1 0 0 0 0,0 0 0 0 0,1 2 0 0 0,1-1 0 0 0,15-1 0 0 0,-7 0 0 0 0,22-3 0 0 0,-25 2 0 0 0,1 0 0 0 0,0 2-133 0 0,-8-1-563 0 0,-10-7-2770 0 0,2 1-5063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49:59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3823 0 0,'0'0'315'0'0,"0"0"45"0"0,0 0 21 0 0,0 0-49 0 0,0 0-149 0 0,0 0 194 0 0,0 0 110 0 0,0 0 22 0 0,0 0 3 0 0,0 0 0 0 0,0 0 0 0 0,0 0 0 0 0,0 0 0 0 0,9 0 512 0 0,36-9 96 0 0,-24 7-638 0 0,-1-1-1 0 0,27-9 1 0 0,-1 1 105 0 0,-30 8-472 0 0,1 1-1 0 0,-1 0 1 0 0,29 1 0 0 0,-42 1 373 0 0,-3 0-475 0 0,0 0 1 0 0,0 0 0 0 0,-1 0-1 0 0,1 0 1 0 0,0 1-1 0 0,0-1 1 0 0,0 0-1 0 0,0 0 1 0 0,0 0-1 0 0,0 0 1 0 0,0 0 0 0 0,0 0-1 0 0,0 0 1 0 0,0 0-1 0 0,0 0 1 0 0,0 0-1 0 0,0 0 1 0 0,0 1 0 0 0,0-1-1 0 0,0 0 1 0 0,0 0-1 0 0,0 0 1 0 0,1 0-1 0 0,-1 0 1 0 0,0 0 0 0 0,0 0-1 0 0,0 0 1 0 0,0 0-1 0 0,0 0 1 0 0,0 0-1 0 0,0 0 1 0 0,0 0 0 0 0,0 1-1 0 0,0-1 1 0 0,0 0-1 0 0,0 0 1 0 0,0 0-1 0 0,0 0 1 0 0,0 0 0 0 0,0 0-1 0 0,1 0 1 0 0,-1 0-1 0 0,0 0 1 0 0,0 0-1 0 0,0 0 1 0 0,0 0-1 0 0,0 0 1 0 0,0 0 0 0 0,0 0-1 0 0,0 0 1 0 0,0 0-1 0 0,0 0 1 0 0,1 0-1 0 0,-1 0 1 0 0,0 0-1 0 0,1 0-1 0 0,-1 0 1 0 0,1 0 0 0 0,0 0-1 0 0,-1 0 1 0 0,1 0 0 0 0,-1 1-1 0 0,1-1 1 0 0,-1 0 0 0 0,1 0 0 0 0,-1 1-1 0 0,1-1 1 0 0,-1 0 0 0 0,1 1-1 0 0,-1-1 1 0 0,1 0 0 0 0,-1 1-1 0 0,1-1 1 0 0,-1 1 0 0 0,0-1-1 0 0,1 1 1 0 0,-1-1 0 0 0,0 1-1 0 0,1-1 1 0 0,-1 1 0 0 0,0-1-1 0 0,1 2 1 0 0,2 8 3 0 0,-1-4 14 0 0,-1-1-1 0 0,-1 0 1 0 0,1 0 0 0 0,-1 0-1 0 0,0 0 1 0 0,0 0 0 0 0,0 1-1 0 0,-1-1 1 0 0,0 0 0 0 0,-2 7-1 0 0,1-4 88 0 0,-4 36 696 0 0,6-33-549 0 0,-2 1 0 0 0,-4 19 0 0 0,-27 55-264 0 0,7-20 0 0 0,-15 36 0 0 0,35-89 0 0 0,5-10 0 0 0,-1 0 0 0 0,1 0 0 0 0,0 1 0 0 0,0-1 0 0 0,0 0 0 0 0,1 0 0 0 0,-1 0 0 0 0,1 1 0 0 0,-1-1 0 0 0,1 0 0 0 0,0 1 0 0 0,1 3 0 0 0,0 3 0 0 0,2-2 0 0 0,6-2 0 0 0,2-2 0 0 0,-11-3 0 0 0,0-1 0 0 0,0 0 0 0 0,0 0 0 0 0,0 1 0 0 0,0-1 0 0 0,1 0 0 0 0,-1 0 0 0 0,0 1 0 0 0,0-1 0 0 0,0 0 0 0 0,0 1 0 0 0,0-1 0 0 0,0 0 0 0 0,0 0 0 0 0,0 1 0 0 0,0-1 0 0 0,0 0 0 0 0,-1 1 0 0 0,1-1 0 0 0,0 0 0 0 0,0 0 0 0 0,0 1 0 0 0,0-1 0 0 0,0 0 0 0 0,-1 1 0 0 0,-5 17 0 0 0,2-9 0 0 0,-2-3-64 0 0,5-4-273 0 0,1-2-138 0 0,0 0-33 0 0,0 0 65 0 0,-1-3 298 0 0,1 1 1 0 0,-1 0-1 0 0,1 0 0 0 0,-1 0 0 0 0,1-1 0 0 0,0 1 0 0 0,0-3 0 0 0,0 5-148 0 0,-2-12-3872 0 0,1-2-3343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00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8287 0 0,'0'0'382'0'0,"0"0"-8"0"0,0 0-102 0 0,0 0 463 0 0,0 0 234 0 0,0 0 45 0 0,0 0-61 0 0,0 0-288 0 0,0 0-121 0 0,0 0-28 0 0,0 0 66 0 0,0 0 288 0 0,1-2-91 0 0,0 1-1 0 0,0-1 1 0 0,0 0-1 0 0,0 1 1 0 0,0-1-1 0 0,1 1 1 0 0,1-2-1 0 0,48 2 810 0 0,65-8 0 0 0,-82 4-1985 0 0,-1-2-1 0 0,0-1 0 0 0,-1-2 1 0 0,1-1-1 0 0,29-15 1 0 0,-52 20-5322 0 0,-3-2-1801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32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96 6447 0 0,'0'0'298'0'0,"0"0"-10"0"0,0 0-50 0 0,0 0 493 0 0,0 0 238 0 0,0 0 45 0 0,0 0-61 0 0,0 0-288 0 0,0 0-121 0 0,0 0-28 0 0,0 0-72 0 0,0 2-217 0 0,-4 4 161 0 0,4-4 100 0 0,0-2 21 0 0,-1 1-66 0 0,-5 5-294 0 0,-2-1-61 0 0,7-4 283 0 0,-2 0 284 0 0,3 0-565 0 0,0-1 0 0 0,0 0 1 0 0,0 1-1 0 0,-1-1 0 0 0,1 0 1 0 0,0 1-1 0 0,0-1 0 0 0,0 0 1 0 0,-1 1-1 0 0,1-1 0 0 0,0 0 0 0 0,0 0 1 0 0,-1 1-1 0 0,1-1 0 0 0,0 0 1 0 0,-1 0-1 0 0,1 1 0 0 0,0-1 1 0 0,-1 0-1 0 0,1 0 0 0 0,0 0 1 0 0,-1 0-1 0 0,1 0 0 0 0,0 1 0 0 0,-1-1 1 0 0,1 0-1 0 0,0 0 0 0 0,-1 0 1 0 0,1 0-1 0 0,-1 0 0 0 0,1 0 1 0 0,0 0-1 0 0,-1-1 0 0 0,-1 2 281 0 0,2-1 117 0 0,0 0 21 0 0,0 0-66 0 0,0 0-222 0 0,0 0 166 0 0,0 0 101 0 0,0 0 21 0 0,0 0-66 0 0,2-1-294 0 0,8-4-131 0 0,3 1-20 0 0,-2 3 2 0 0,22 0 1400 0 0,-7 1-752 0 0,-20 0-648 0 0,31-3 0 0 0,-17-1 0 0 0,-4 4 0 0 0,-12 0 0 0 0,9 1 0 0 0,-3 1 0 0 0,17 4 0 0 0,-22-5 0 0 0,-1 0 0 0 0,1-1 0 0 0,-1 1 0 0 0,1-1 0 0 0,-1 0 0 0 0,1 0 0 0 0,8-1 0 0 0,97-5 0 0 0,-91 5 0 0 0,-7 1 0 0 0,0-1 0 0 0,18-4 0 0 0,-25 4 0 0 0,-1 1 0 0 0,1-1 0 0 0,-1 1 0 0 0,8 0 0 0 0,21-1 0 0 0,-12-1 0 0 0,5 4 0 0 0,-10 1 0 0 0,58 1 0 0 0,-55-4 0 0 0,0 0 0 0 0,0-2 0 0 0,22-3 0 0 0,-18 1 0 0 0,33 0 0 0 0,20 0 0 0 0,-67 5 0 0 0,0 2 0 0 0,1-1 0 0 0,-1-1 0 0 0,1 1 0 0 0,0-1 0 0 0,12-1 0 0 0,-6 0 0 0 0,22 3 0 0 0,-37-3 0 0 0,27 2 0 0 0,-8-2 0 0 0,7-1 0 0 0,-15 0 0 0 0,0 0 0 0 0,15 2 0 0 0,-24 0 0 0 0,0-1 0 0 0,1 1 0 0 0,-1-1 0 0 0,0 0 0 0 0,1 0 0 0 0,-1 0 0 0 0,6-2 0 0 0,5 1 0 0 0,33-1 0 0 0,-22-1 0 0 0,-22 3 0 0 0,1 0 0 0 0,0 0 0 0 0,-1 0 0 0 0,1 0 0 0 0,0 0 0 0 0,4 2 0 0 0,5-1 0 0 0,11-2 0 0 0,28 4 0 0 0,-19 4 0 0 0,-26-5 0 0 0,0-1 0 0 0,0 0 0 0 0,11 1 0 0 0,1 0 0 0 0,0 1 0 0 0,25 6 0 0 0,-25-5 0 0 0,-12-2 0 0 0,1-1 0 0 0,-1 0 0 0 0,1-1 0 0 0,0 0 0 0 0,-1 0 0 0 0,13-2 0 0 0,-12 0 0 0 0,-6 1 0 0 0,0 1 0 0 0,0 0 0 0 0,0-1 0 0 0,1 1 0 0 0,-1 0 0 0 0,0 0 0 0 0,0 0 0 0 0,0 0 0 0 0,0 0 0 0 0,0 0 0 0 0,3 2 0 0 0,68 11 0 0 0,-44-9 0 0 0,39-1 0 0 0,-29-1 0 0 0,6-2 0 0 0,85-10 0 0 0,-126 10 0 0 0,94-9 0 0 0,-31 3 0 0 0,-13 11 0 0 0,-16-1 0 0 0,-10 1 0 0 0,-23-4 0 0 0,0 1 0 0 0,0-1 0 0 0,0-1 0 0 0,9 1 0 0 0,-9-1 0 0 0,0 0 0 0 0,0 0 0 0 0,11 2 0 0 0,10 1 0 0 0,-13-2 0 0 0,0-1 0 0 0,0-1 0 0 0,15-2 0 0 0,4 0 0 0 0,89-7 0 0 0,-91 7 0 0 0,10 0 0 0 0,50 0 0 0 0,-69 3 0 0 0,-14-1 0 0 0,-1 1 0 0 0,0 0 0 0 0,11 2 0 0 0,1 1 0 0 0,0-1 0 0 0,1 0 0 0 0,-1-2 0 0 0,20-2 0 0 0,25 1 0 0 0,-20 1 0 0 0,-1-2 0 0 0,71-11 0 0 0,-91 9 0 0 0,34-1 0 0 0,-6 0 0 0 0,63 3 0 0 0,-68 1 0 0 0,-19 0 0 0 0,-13 0 0 0 0,-1 1 0 0 0,24 3 0 0 0,-13 0 0 0 0,1-2 0 0 0,41-2 0 0 0,-19-5 0 0 0,-28 5 0 0 0,0 1 0 0 0,25 3 0 0 0,-7 0 0 0 0,7-1 0 0 0,-2-2 0 0 0,-27 0 0 0 0,0 0 0 0 0,20 3 0 0 0,2 0 0 0 0,0 0 0 0 0,41-4 0 0 0,-28 1 0 0 0,67 0 0 0 0,20 4 0 0 0,-129-4 0 0 0,-1 0 0 0 0,1 1 0 0 0,0-1 0 0 0,12 4 0 0 0,1-1 0 0 0,0-3 0 0 0,27-4 0 0 0,-23 1 0 0 0,56-4 0 0 0,-78 7 0 0 0,0 0 0 0 0,0-1 0 0 0,-1 1 0 0 0,1 0 0 0 0,0 0 0 0 0,0 0 0 0 0,0 0 0 0 0,0 0 0 0 0,0 0 0 0 0,0 1 0 0 0,-1-1 0 0 0,4 2 0 0 0,2-1 0 0 0,35-2 0 0 0,-28-1 0 0 0,-10 1 0 0 0,0 0 0 0 0,0 1 0 0 0,0 0 0 0 0,0 0 0 0 0,0 0 0 0 0,0 0 0 0 0,7 2 0 0 0,-1-1 0 0 0,45 1 0 0 0,-22-2 0 0 0,11 1 0 0 0,33 1 0 0 0,-52 1 0 0 0,-12-3 0 0 0,12-2 0 0 0,-14 2 0 0 0,24-7 0 0 0,-29 6 0 0 0,2-1 0 0 0,0 1 0 0 0,16-1 0 0 0,29-2 0 0 0,-27 1 0 0 0,35-2 0 0 0,-39 3 0 0 0,-13 1 0 0 0,-4 1 0 0 0,1-1 0 0 0,-1 0 0 0 0,0 0 0 0 0,0 0 0 0 0,0-1 0 0 0,6-1 0 0 0,9-1 0 0 0,13-1 0 0 0,-23 4 0 0 0,61-8 0 0 0,-34 9 0 0 0,-16 1 0 0 0,86-7 0 0 0,-85 4 0 0 0,0-1 0 0 0,0 0 0 0 0,41-13 0 0 0,-60 15 0 0 0,1 0 0 0 0,19-1 0 0 0,6 0 0 0 0,18 0 0 0 0,22-3 0 0 0,-47 6 0 0 0,73-5 0 0 0,-62 1 0 0 0,20 0 0 0 0,-27 3 0 0 0,-21 1 0 0 0,0 2 0 0 0,-11-1 0 0 0,-9 1 0 0 0,-12-3-64 0 0,26 0-4 0 0,0 0 0 0 0,1-1-1 0 0,-1 1 1 0 0,0 0 0 0 0,0-1 0 0 0,0 1-1 0 0,0-1 1 0 0,0 0 0 0 0,1 1 0 0 0,-1-1-1 0 0,0 1 1 0 0,0-1 0 0 0,1 0 0 0 0,-1 0-1 0 0,0-1 1 0 0,-2-1-160 0 0,-8-6-284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35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8287 0 0,'12'-19'191'0'0,"-9"15"26"0"0,-3 4 9 0 0,0 0 110 0 0,0 0 444 0 0,0-16 4406 0 0,-4 0-4162 0 0,3 15-512 0 0,1 1 0 0 0,0 0 0 0 0,0-6 262 0 0,-1 5 4172 0 0,-2 9-4930 0 0,4 5-16 0 0,-1-9 0 0 0,3 14 0 0 0,2-1 1 0 0,-2-9 17 0 0,-1 0 0 0 0,0 1-1 0 0,0 9 1 0 0,16 127 1958 0 0,-17-141-1976 0 0,0 0 0 0 0,0 1 0 0 0,0-1 0 0 0,0 0 0 0 0,3 6 0 0 0,0 3 0 0 0,10 49 0 0 0,0-5 0 0 0,-12-47 0 0 0,1 0 0 0 0,5 13 0 0 0,5 17 0 0 0,-9-20 0 0 0,-5 6 0 0 0,-3 53 0 0 0,2-53 0 0 0,0-20 0 0 0,1-5 0 0 0,1 1 0 0 0,-1-1 0 0 0,1 1 0 0 0,0-1 0 0 0,-1 1 0 0 0,1-1 0 0 0,0 1 0 0 0,0-1 0 0 0,0 1 0 0 0,0-1 0 0 0,1 1 0 0 0,-1-1 0 0 0,1 3 0 0 0,1 5 0 0 0,-1-7 0 0 0,0 1 0 0 0,-1 0 0 0 0,1 0 0 0 0,-1 0 0 0 0,0 0 0 0 0,1 0 0 0 0,-2 5 0 0 0,-1 25 0 0 0,1-28 0 0 0,1-2 0 0 0,0-1 0 0 0,0 1 0 0 0,0-1 0 0 0,0 1 0 0 0,1-1 0 0 0,-1 1 0 0 0,1-1 0 0 0,1 5 0 0 0,-1-3 0 0 0,0 0 0 0 0,-1 0 0 0 0,1 1 0 0 0,-1-1 0 0 0,0 7 0 0 0,0 24 0 0 0,0-3 0 0 0,0 8 0 0 0,0-20 0 0 0,-12 46 0 0 0,6-41 0 0 0,5-19 0 0 0,0 0 0 0 0,1 0 0 0 0,-1 0 0 0 0,1-1 0 0 0,1 9 0 0 0,-1 27 0 0 0,-5-4 0 0 0,3 4 0 0 0,3-37 0 0 0,-2 18 0 0 0,-1-6 0 0 0,0-3 0 0 0,1 26 0 0 0,1-38-4 0 0,0-1 0 0 0,0 0-1 0 0,0 0 1 0 0,0 0 0 0 0,0 0 0 0 0,0 1 0 0 0,0-1-1 0 0,0 0 1 0 0,0 0 0 0 0,0 0 0 0 0,0 0-1 0 0,0 0 1 0 0,0 1 0 0 0,0-1 0 0 0,0 0 0 0 0,0 0-1 0 0,0 0 1 0 0,0 0 0 0 0,0 0 0 0 0,0 1-1 0 0,-1-1 1 0 0,1 0 0 0 0,0 0 0 0 0,0 0 0 0 0,0 0-1 0 0,0 0 1 0 0,0 0 0 0 0,0 1 0 0 0,0-1-1 0 0,-1 0 1 0 0,1 0 0 0 0,0 0 0 0 0,0 0 0 0 0,0 0-1 0 0,0 0 1 0 0,0 0 0 0 0,-1 0 0 0 0,1 0 0 0 0,0 0-1 0 0,0 0 1 0 0,0 0 0 0 0,0 0 0 0 0,-1 0-1 0 0,1 0 1 0 0,0 0 0 0 0,0 0 0 0 0,0 0 0 0 0,0 0-1 0 0,-1 0 1 0 0,1 0 0 0 0,0 0 0 0 0,0 0-1 0 0,0 0 1 0 0,0 0 0 0 0,0 0 0 0 0,-1 0 0 0 0,1-1-1 0 0,-9-5-484 0 0,8 5 347 0 0,-7-4-366 0 0,-1-1-4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36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0135 0 0,'0'0'231'0'0,"0"0"29"0"0,0 0 19 0 0,0 0 37 0 0,0 0 125 0 0,0 0 58 0 0,0 0 11 0 0,0 0 70 0 0,0 0 286 0 0,0 0 124 0 0,0 0 30 0 0,0 0-65 0 0,0 0-290 0 0,0 0-121 0 0,0 0-28 0 0,0 0-72 0 0,0 0-217 0 0,0 0 161 0 0,0-8 395 0 0,1 8 2071 0 0,3 6-2838 0 0,1 3-16 0 0,3 0 0 0 0,23 21 258 0 0,49 53 1532 0 0,-68-69-1790 0 0,12 19 0 0 0,8 11 0 0 0,-22-30 0 0 0,-10-14 0 0 0,1 1 0 0 0,-1 0 0 0 0,1 0 0 0 0,-1-1 0 0 0,1 1 0 0 0,0 0 0 0 0,0-1 0 0 0,-1 1 0 0 0,1-1 0 0 0,0 1 0 0 0,0-1 0 0 0,0 1 0 0 0,-1-1 0 0 0,2 1 0 0 0,5 3 0 0 0,-3-3 17 0 0,-5-3-1 0 0,-11-12-182 0 0,10 11-635 0 0,1-1 0 0 0,-1 1 0 0 0,1 0 0 0 0,0-1 0 0 0,-1-5 0 0 0,1 5 56 0 0,0 2 446 0 0,1 0 1 0 0,0-1-1 0 0,0 1 0 0 0,-1 0 0 0 0,1-1 1 0 0,1 1-1 0 0,-1 0 0 0 0,0-1 0 0 0,1 1 1 0 0,-1 0-1 0 0,2-4 0 0 0,-1 2-137 0 0,5-15-1611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36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 8287 0 0,'0'0'382'0'0,"0"0"-8"0"0,0 0-170 0 0,0 0 176 0 0,0 0 107 0 0,0 0 22 0 0,0 0 71 0 0,0 0 286 0 0,0 0 124 0 0,0 0 30 0 0,0 0-133 0 0,0 0-508 0 0,0 0 37 0 0,0 0 80 0 0,0 0 14 0 0,0 0 2 0 0,0 0 0 0 0,0 0 0 0 0,0 0 0 0 0,0 0 0 0 0,-1 1 0 0 0,-28 27 1104 0 0,-4 14-1100 0 0,-1-1 0 0 0,-2-2 0 0 0,-52 45 0 0 0,65-66-516 0 0,11-9-21 0 0,0 0-1 0 0,-10 12 1 0 0,21-20-316 0 0,1-1-138 0 0,0 0-33 0 0,0 0-276 0 0,0 0-1144 0 0,1-3-506 0 0,5-11-102 0 0,3-1-22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39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88 10135 0 0,'0'0'231'0'0,"0"0"29"0"0,0 0 19 0 0,0 0 37 0 0,-9 15 5545 0 0,8-14-5847 0 0,1-1 124 0 0,0 0 0 0 0,0 0 0 0 0,0 0 0 0 0,0 0 0 0 0,0 0 0 0 0,0 1 0 0 0,-1-1 0 0 0,1 0 0 0 0,0 0 0 0 0,0 0 0 0 0,0 0 0 0 0,0 0-1 0 0,-1 0 1 0 0,1 0 0 0 0,0 0 0 0 0,0 0 0 0 0,0 0 0 0 0,0 0 0 0 0,-1 0 0 0 0,1 0 0 0 0,0 0 0 0 0,0 0 0 0 0,0 0 0 0 0,-1 0 0 0 0,1 0 0 0 0,0 0 0 0 0,0 0 0 0 0,0 0 0 0 0,0 0 0 0 0,-1 0 0 0 0,1 0 0 0 0,0 0-1 0 0,0 0 1 0 0,-1 0 0 0 0,1-2 6 0 0,-1 0-1 0 0,0 1 1 0 0,1-1-1 0 0,-1 0 0 0 0,1 1 1 0 0,-1-1-1 0 0,1 0 1 0 0,0 0-1 0 0,-1 1 0 0 0,1-4 1 0 0,0-1 55 0 0,0 1 1 0 0,0 0-1 0 0,0 0 1 0 0,1 0-1 0 0,0 0 1 0 0,0-1 0 0 0,0 1-1 0 0,3-7 1 0 0,2-10 69 0 0,-4 15-269 0 0,-2 22 0 0 0,-5 30 0 0 0,-1 28 0 0 0,6-40 0 0 0,3-20 0 0 0,0-10 0 0 0,-1-1 0 0 0,8 15 0 0 0,-2-9 0 0 0,-3-8 0 0 0,-4 0 0 0 0,3 1 0 0 0,1-1 0 0 0,-1 0 0 0 0,0-1 0 0 0,1 1 0 0 0,-1-1 0 0 0,0 0 0 0 0,0 0 0 0 0,1 0 0 0 0,-1 0 0 0 0,0-1 0 0 0,0 0 0 0 0,-1 0 0 0 0,1 0 0 0 0,0 0 0 0 0,0 0 0 0 0,-1-1 0 0 0,4-3 0 0 0,9-8 0 0 0,-1 0 0 0 0,16-20 0 0 0,-27 30 0 0 0,1-2-1 0 0,4-4 13 0 0,0-1 0 0 0,0-1 1 0 0,-1 1-1 0 0,-1-1 0 0 0,8-17 0 0 0,-14 28 359 0 0,-1 1 117 0 0,0 0 21 0 0,0 0-66 0 0,-3 12-278 0 0,2-9-165 0 0,-3 11 0 0 0,0 0 0 0 0,1 1 0 0 0,0-1 0 0 0,1 1 0 0 0,1-1 0 0 0,0 1 0 0 0,2 20 0 0 0,9 81 0 0 0,-6-70 0 0 0,-4 74 0 0 0,-1-103 0 0 0,0-1 0 0 0,-2 1 0 0 0,0 0 0 0 0,-1-1 0 0 0,-1 0 0 0 0,0 0 0 0 0,-14 27 0 0 0,14-34 0 0 0,0 0 0 0 0,0-1 0 0 0,-1 1 0 0 0,-1-1 0 0 0,-9 10 0 0 0,7-11 0 0 0,-2-1 0 0 0,9-5 0 0 0,-1 0 0 0 0,1 0 0 0 0,-1-1 0 0 0,0 1 0 0 0,1 0 0 0 0,-6 0 0 0 0,-2-5 0 0 0,6 2 0 0 0,-12-6 0 0 0,13 4 0 0 0,-22-11 0 0 0,24 14 0 0 0,0 0 0 0 0,0 1 0 0 0,0-1 0 0 0,1 0 0 0 0,-1 1 0 0 0,0-1 0 0 0,0 1 0 0 0,0-1 0 0 0,0 1 0 0 0,0-1 0 0 0,0 1 0 0 0,0 0 0 0 0,0 0 0 0 0,0-1 0 0 0,0 1 0 0 0,-2 0 0 0 0,2 0 0 0 0,-1 0 0 0 0,0 1 0 0 0,0-1 0 0 0,1 0 0 0 0,-1 0 0 0 0,0-1 0 0 0,0 1 0 0 0,1 0 0 0 0,-4-1 0 0 0,-7-1 0 0 0,-6 0-2067 0 0,15 3-2293 0 0,-2 0 1051 0 0,-3 2-4403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41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10 10135 0 0,'0'0'231'0'0,"0"0"29"0"0,0 0 19 0 0,5-14 478 0 0,-6-3 1211 0 0,1 14-1615 0 0,0 1-1 0 0,0-1 1 0 0,0 0-1 0 0,0 0 1 0 0,-1 0-1 0 0,1 0 1 0 0,-1 1-1 0 0,0-1 1 0 0,-2-5-1 0 0,3 7 111 0 0,-1-1-1 0 0,1 0 1 0 0,-1 0-1 0 0,1 0 1 0 0,0 0-1 0 0,-1 0 1 0 0,1-4-1 0 0,0 5-18 0 0,1-1-289 0 0,3-15 793 0 0,-4 17-439 0 0,0 0-66 0 0,0-1-294 0 0,0-4-61 0 0,0 4 283 0 0,-1 3 117 0 0,-3 8-313 0 0,0 1 0 0 0,0-1 0 0 0,1 1 1 0 0,0 0-1 0 0,-2 20 0 0 0,2-14-109 0 0,2-6-66 0 0,0 0 0 0 0,1 0 0 0 0,0-1 0 0 0,0 1 0 0 0,3 12 0 0 0,1 25 0 0 0,-4-46 0 0 0,0 4 0 0 0,0 0 0 0 0,1 0 0 0 0,-1 0 0 0 0,1 0 0 0 0,0-1 0 0 0,1 1 0 0 0,-1 0 0 0 0,1-1 0 0 0,0 1 0 0 0,4 5 0 0 0,10-48-4202 0 0,-12 25 2668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42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59 13823 0 0,'0'0'315'0'0,"0"0"45"0"0,0 0 21 0 0,0 0-49 0 0,0 0-149 0 0,0 0 194 0 0,0 0 110 0 0,0 0 22 0 0,0 0 3 0 0,0 0 0 0 0,-2 5 512 0 0,1-5-1016 0 0,0 2 59 0 0,-1 0-1 0 0,0 0 1 0 0,0-1 0 0 0,-1 1 0 0 0,1-1 0 0 0,0 1-1 0 0,-1-1 1 0 0,-2 2 0 0 0,-19 10-68 0 0,19-10 73 0 0,4-2 299 0 0,1-1 117 0 0,0 0 21 0 0,0 0-66 0 0,8-8-278 0 0,4-2-165 0 0,1-1 0 0 0,0 2 0 0 0,1-1 0 0 0,-1 2 0 0 0,2 0 0 0 0,-1 1 0 0 0,27-9 0 0 0,-37 14 126 0 0,0 0-1 0 0,1 1 1 0 0,-1 0-1 0 0,1 0 1 0 0,-1 0-1 0 0,1 0 1 0 0,0 1-1 0 0,-1-1 1 0 0,1 1-1 0 0,0 0 1 0 0,-1 1-1 0 0,1-1 1 0 0,-1 1-1 0 0,6 1 1 0 0,-7 0 23 0 0,-2-1-148 0 0,0 0 0 0 0,0 0-1 0 0,1-1 1 0 0,-1 1 0 0 0,0 1 0 0 0,-1-1 0 0 0,1 0-1 0 0,0 0 1 0 0,0 0 0 0 0,0 0 0 0 0,-1 1 0 0 0,1-1-1 0 0,0 0 1 0 0,-1 0 0 0 0,1 1 0 0 0,-1-1-1 0 0,0 1 1 0 0,1 1 0 0 0,0 2 0 0 0,0 2 92 0 0,0 0 0 0 0,0 1 0 0 0,0-1 1 0 0,-1 0-1 0 0,0 0 0 0 0,-1 0 0 0 0,1 0 0 0 0,-1 0 0 0 0,-1 0 0 0 0,-2 9 0 0 0,-3 6 419 0 0,-17 37 0 0 0,18-45-512 0 0,-1 0 0 0 0,-1-1 0 0 0,0 1 0 0 0,0-2 0 0 0,-2 0 0 0 0,1 0 0 0 0,-1 0 0 0 0,-1-1 0 0 0,0-1 0 0 0,-16 12 0 0 0,24-20 0 0 0,-2 3 0 0 0,-1-1 0 0 0,1-1 0 0 0,-1 1 0 0 0,-11 4 0 0 0,9-6 0 0 0,7-2 0 0 0,1 0 0 0 0,0 1 0 0 0,-1-1 0 0 0,1 0 0 0 0,0 0 0 0 0,0 0 0 0 0,-1 0 0 0 0,1 0 0 0 0,0 0 0 0 0,0 0 0 0 0,-1 0 0 0 0,1-1 0 0 0,0 1 0 0 0,-1 0 0 0 0,1 0 0 0 0,0 0 0 0 0,0 0 0 0 0,-1 0 0 0 0,1 0 0 0 0,0 0 0 0 0,0-1 0 0 0,0 1 0 0 0,-1 0 0 0 0,1 0 0 0 0,0 0 0 0 0,0 0 0 0 0,0-1 0 0 0,-1 1 0 0 0,1 0 0 0 0,0 0 0 0 0,0-1 0 0 0,0 1 0 0 0,0 0 0 0 0,0 0 0 0 0,-1-1 0 0 0,1 1 0 0 0,0 0 0 0 0,0 0 0 0 0,0-1 0 0 0,0 1 0 0 0,0 0 0 0 0,0 0 0 0 0,0-1 0 0 0,0 1 0 0 0,0-1 0 0 0,2-7 0 0 0,-2 8 0 0 0,2-3 0 0 0,-1 1 0 0 0,1-1 0 0 0,0 1 0 0 0,-1-1 0 0 0,1 1 0 0 0,4-4 0 0 0,-4 5 0 0 0,13-4 0 0 0,-11 4 0 0 0,0 0 0 0 0,0 1 0 0 0,1-1 0 0 0,-1 1 0 0 0,0 0 0 0 0,1 0 0 0 0,-1 1 0 0 0,0-1 0 0 0,9 3 0 0 0,0 1 0 0 0,22 11 0 0 0,-23-9 0 0 0,0-1 0 0 0,19 5 0 0 0,-12-5 0 0 0,-8-2 0 0 0,-1-1 0 0 0,1 1 0 0 0,18 0 0 0 0,-16-3-555 0 0,-7-1-1393 0 0,-4-1 1658 0 0,5-3-733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43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3 11975 0 0,'0'0'547'0'0,"0"0"-11"0"0,0 0-203 0 0,0 0 419 0 0,0 0 220 0 0,0 0 42 0 0,0 0-61 0 0,0 0-288 0 0,-18-5 1419 0 0,11 7-1559 0 0,-1 0-1 0 0,1 1 0 0 0,-1 0 1 0 0,1 0-1 0 0,0 1 0 0 0,-13 8 1 0 0,4-3-507 0 0,13-8-18 0 0,0 1 0 0 0,0 0 0 0 0,0 0 0 0 0,0 0 0 0 0,0 0-1 0 0,-4 4 1 0 0,-17 12 0 0 0,39-27 347 0 0,1 0 0 0 0,0 1 0 0 0,24-8 0 0 0,20-10 313 0 0,-55 24-660 0 0,1 0 0 0 0,-1 0 0 0 0,1 0 0 0 0,0 1 0 0 0,0 0 0 0 0,10 0 0 0 0,-15 1 0 0 0,0-1 0 0 0,0 1 0 0 0,0 0 0 0 0,0 0 0 0 0,0 0 0 0 0,0 0 0 0 0,0 0 0 0 0,0 0 0 0 0,0 0 0 0 0,0 0 0 0 0,0 1 0 0 0,0-1 0 0 0,0 0 0 0 0,-1 0 0 0 0,1 1 0 0 0,0-1 0 0 0,0 1 0 0 0,0-1 0 0 0,0 1 0 0 0,0-1 0 0 0,-1 1 0 0 0,1-1 0 0 0,0 1 0 0 0,-1 0 0 0 0,1-1 0 0 0,0 1 0 0 0,-1 0 0 0 0,2 1 0 0 0,-1 0 0 0 0,1 0 0 0 0,0 0 0 0 0,0 0 0 0 0,0 1 0 0 0,-1-1 0 0 0,1 0 0 0 0,-1 1 0 0 0,1-1 0 0 0,-1 1 0 0 0,0-1 0 0 0,0 1 0 0 0,0 0 0 0 0,0-1 0 0 0,-1 1 0 0 0,1 0 0 0 0,-1 0 0 0 0,1 0 0 0 0,-1 3 0 0 0,0 0 0 0 0,0 3 171 0 0,0 1-1 0 0,0 0 1 0 0,-1 0 0 0 0,0-1-1 0 0,-5 17 1 0 0,4-20-78 0 0,1-1 0 0 0,-2 1 0 0 0,1-1 0 0 0,0 0 1 0 0,-1 0-1 0 0,0 0 0 0 0,0 0 0 0 0,-1 0 0 0 0,1-1 0 0 0,-9 9 0 0 0,9-11-93 0 0,2-1 0 0 0,0 1 0 0 0,-1-1 0 0 0,1 0 0 0 0,-1 0 0 0 0,0 0 0 0 0,1 0 0 0 0,-1-1 0 0 0,0 1 0 0 0,0 0 0 0 0,1-1 0 0 0,-1 1 0 0 0,0-1 0 0 0,0 0 0 0 0,-2 1 0 0 0,-5-1 0 0 0,1-2 0 0 0,3-5 0 0 0,4 6 0 0 0,1 0 0 0 0,0 0 0 0 0,0 0 0 0 0,1 0 0 0 0,-1 1 0 0 0,0-1 0 0 0,0 0 0 0 0,0 0 0 0 0,1 0 0 0 0,-1 0 0 0 0,0 0 0 0 0,1 1 0 0 0,-1-1 0 0 0,1 0 0 0 0,-1 0 0 0 0,1 0 0 0 0,-1 1 0 0 0,2-2 0 0 0,12-12 0 0 0,-11 12 0 0 0,-2 1 0 0 0,-1 1 0 0 0,0-1 0 0 0,1 1 0 0 0,-1-1 0 0 0,0 1 0 0 0,1-1 0 0 0,-1 1 0 0 0,1 0 0 0 0,-1-1 0 0 0,1 1 0 0 0,-1 0 0 0 0,1-1 0 0 0,-1 1 0 0 0,1 0 0 0 0,-1 0 0 0 0,1-1 0 0 0,-1 1 0 0 0,1 0 0 0 0,0 0 0 0 0,-1 0 0 0 0,1 0 0 0 0,-1 0 0 0 0,1 0 0 0 0,0 0 0 0 0,0 0 0 0 0,1 0 0 0 0,-1 0 0 0 0,-1 0 0 0 0,1 0 0 0 0,-1-1 0 0 0,1 1 0 0 0,-1 0 0 0 0,1 0 0 0 0,-1 0 0 0 0,1 0 0 0 0,-1 0 0 0 0,1 0 0 0 0,0 0 0 0 0,-1 0 0 0 0,1 0 0 0 0,-1 0 0 0 0,1 0 0 0 0,-1 1 0 0 0,1-1 0 0 0,-1 0 0 0 0,1 0 0 0 0,-1 0 0 0 0,1 1 0 0 0,-1-1 0 0 0,1 0 0 0 0,-1 1 0 0 0,1-1 0 0 0,-1 0 0 0 0,1 1 0 0 0,0 1 0 0 0,2 0 0 0 0,0 0 0 0 0,-1 0 0 0 0,1 0 0 0 0,-1 0 0 0 0,1 1 0 0 0,-1-1 0 0 0,0 1 0 0 0,0-1 0 0 0,0 1 0 0 0,0 0 0 0 0,-1 0 0 0 0,1 0 0 0 0,-1 0 0 0 0,0 0 0 0 0,1 0 0 0 0,-2 0 0 0 0,1 1 0 0 0,0-1 0 0 0,0 0 0 0 0,-1 1 0 0 0,0 4 0 0 0,1-3 0 0 0,0 3 0 0 0,0 0 0 0 0,-1 0 0 0 0,0 0 0 0 0,0 0 0 0 0,-2 11 0 0 0,1-15 0 0 0,0-1 0 0 0,0 1 0 0 0,0 0 0 0 0,-1-1 0 0 0,0 1 0 0 0,1-1 0 0 0,-1 1 0 0 0,0-1 0 0 0,0 0 0 0 0,-1 0 0 0 0,1 0 0 0 0,-1 0 0 0 0,-3 3 0 0 0,2-3-13 0 0,0 0 0 0 0,0-1 1 0 0,0 1-1 0 0,0-1 0 0 0,-1 0 0 0 0,1 0 0 0 0,0 0 0 0 0,-1-1 0 0 0,0 0 1 0 0,1 0-1 0 0,-1 0 0 0 0,0 0 0 0 0,0-1 0 0 0,-8 1 0 0 0,5-2-57 0 0,0 1-1 0 0,1-1 0 0 0,-1-1 0 0 0,1 1 1 0 0,-1-1-1 0 0,1 0 0 0 0,0-1 1 0 0,-11-5-1 0 0,4-3-1695 0 0,8 2-3081 0 0,4 6 2553 0 0,-3-3-5418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02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4 10135 0 0,'0'0'464'0'0,"0"0"-9"0"0,0 0-155 0 0,0 0 443 0 0,0 0 227 0 0,0 0 44 0 0,0 0 8 0 0,-7-14 2050 0 0,2 4-1629 0 0,6 14 1066 0 0,10 16 931 0 0,2 0-3444 0 0,27 41-9 0 0,-35-51 31 0 0,1 0 0 0 0,-2 0 0 0 0,1 1-1 0 0,3 12 1 0 0,-8-22 353 0 0,-2 15 1234 0 0,0-10-1677 0 0,-3 6-941 0 0,-9-8 135 0 0,11-3 865 0 0,3-1-78 0 0,-1 0 1 0 0,0 1-1 0 0,0-1 0 0 0,0 0 0 0 0,1 0 1 0 0,-1 0-1 0 0,0 0 0 0 0,0 1 0 0 0,0-1 1 0 0,0 0-1 0 0,1 0 0 0 0,-1-1 0 0 0,0 1 0 0 0,0 0 1 0 0,0 0-1 0 0,0 0 0 0 0,1 0 0 0 0,-1-1 1 0 0,0 1-1 0 0,0 0 0 0 0,1-1 0 0 0,-2 0 1 0 0,0 0-575 0 0,1 0-2051 0 0,1 1-4792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44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10135 0 0,'0'0'231'0'0,"0"0"29"0"0,0 0 19 0 0,1-1-41 0 0,13-49 3722 0 0,-8 20 136 0 0,-6 28-3072 0 0,0 2 0 0 0,7-17 3124 0 0,-4 12-3993 0 0,-3 5-147 0 0,0 0 0 0 0,0 0-1 0 0,0 0 1 0 0,0 1 0 0 0,0-1 0 0 0,0 0 0 0 0,0 0 0 0 0,0 0 0 0 0,0 0 0 0 0,0 0 0 0 0,0 1 0 0 0,0-1 0 0 0,0 0-1 0 0,0 0 1 0 0,0 0 0 0 0,0 0 0 0 0,0 0 0 0 0,0 1 0 0 0,0-1 0 0 0,0 0 0 0 0,0 0 0 0 0,1 0 0 0 0,-1 0 0 0 0,0 0-1 0 0,0 0 1 0 0,0 0 0 0 0,0 0 0 0 0,0 1 0 0 0,0-1 0 0 0,0 0 0 0 0,1 0 0 0 0,-1 0 0 0 0,0 0 0 0 0,0 0-1 0 0,0 0 1 0 0,0 0 0 0 0,0 0 0 0 0,0 0 0 0 0,1 0 0 0 0,-1 0 0 0 0,0 0 0 0 0,0 0 0 0 0,0 0 0 0 0,0 0 0 0 0,0 0-1 0 0,1 0 1 0 0,-1 0 0 0 0,0 0 0 0 0,0 0 0 0 0,0 0 0 0 0,0 0 0 0 0,0 0 0 0 0,0 0 0 0 0,1 0 0 0 0,-1 0 0 0 0,0 0-1 0 0,0-1 1 0 0,0 1 0 0 0,0 0 0 0 0,0 0 0 0 0,0 0 0 0 0,0 0 0 0 0,1 0 0 0 0,-1 0 0 0 0,0-1 0 0 0,1 11 418 0 0,-2 2-212 0 0,0 0 0 0 0,-1 0 1 0 0,-4 15-1 0 0,-1 9 46 0 0,0-9-260 0 0,5-21 0 0 0,1 0 0 0 0,-1 1 0 0 0,0 7 0 0 0,2-8 0 0 0,-1-3 0 0 0,1 0 0 0 0,0 1 0 0 0,0-1 0 0 0,0 1 0 0 0,0-1 0 0 0,1 0 0 0 0,0 1 0 0 0,1 5 0 0 0,4 0 0 0 0,-4-8 0 0 0,0 0 0 0 0,0 0 0 0 0,0 0 0 0 0,0-1 0 0 0,0 1 0 0 0,0 0 0 0 0,0-1 0 0 0,0 0 0 0 0,1 1 0 0 0,-1-1 0 0 0,0 0 0 0 0,0 0 0 0 0,0 0 0 0 0,1 0 0 0 0,-1-1 0 0 0,3 0 0 0 0,37-10 0 0 0,-38 9 0 0 0,117-49 15 0 0,-21 6-94 0 0,-98 45-258 0 0,-2 0-138 0 0,0 0-33 0 0,0 0-72 0 0,0 0-285 0 0,0 0-126 0 0,0 0-29 0 0,0 0-140 0 0,-1-1 681 0 0,0 1-1 0 0,0-1 1 0 0,0 0-1 0 0,0 1 1 0 0,0-1 0 0 0,0 0-1 0 0,1 0 1 0 0,-1 0-1 0 0,0 0 1 0 0,0 1-1 0 0,0-3 1 0 0,-3-4-1568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45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11975 0 0,'-7'2'-1609'0'0,"2"1"5670"0"0,5-2-3857 0 0,0-1 0 0 0,0 0 1 0 0,0 1-1 0 0,0-1 0 0 0,0 0 0 0 0,0 1 0 0 0,0-1 0 0 0,0 0 0 0 0,1 1 0 0 0,-1-1 0 0 0,0 0 1 0 0,0 0-1 0 0,0 1 0 0 0,1-1 0 0 0,-1 0 0 0 0,0 0 0 0 0,0 1 0 0 0,0-1 0 0 0,1 0 1 0 0,-1 0-1 0 0,0 0 0 0 0,1 1 0 0 0,-1-1 0 0 0,0 0 0 0 0,0 0 0 0 0,1 0 0 0 0,-1 0 0 0 0,0 0 1 0 0,1 0-1 0 0,-1 1 0 0 0,0-1 0 0 0,1 0 0 0 0,-1 0 0 0 0,1 0 308 0 0,-1 0 0 0 0,0 0 0 0 0,2 2-68 0 0,1 1-433 0 0,-1 0-1 0 0,1 1 1 0 0,-1 0 0 0 0,0 0-1 0 0,0 0 1 0 0,0 0-1 0 0,0 0 1 0 0,-1 0 0 0 0,1 0-1 0 0,-1 0 1 0 0,0 1-1 0 0,-1-1 1 0 0,1 0 0 0 0,-1 1-1 0 0,0 4 1 0 0,0 12 238 0 0,-6 42 0 0 0,1-19 695 0 0,3-13-944 0 0,-1 0 1 0 0,-1 0-1 0 0,-12 39 0 0 0,8-56 283 0 0,7-13-272 0 0,0 0 0 0 0,0 0 0 0 0,0 0 0 0 0,0 0-1 0 0,0 1 1 0 0,1-1 0 0 0,-1 0 0 0 0,0 1-1 0 0,1-1 1 0 0,-1 0 0 0 0,1 1 0 0 0,-1-1 0 0 0,1 1-1 0 0,0-1 1 0 0,-1 1 0 0 0,1-1 0 0 0,0 1 0 0 0,0-1-1 0 0,0 1 1 0 0,0-1 0 0 0,1 1 0 0 0,-1-1 0 0 0,0 1-1 0 0,0-1 1 0 0,1 0 0 0 0,-1 1 0 0 0,1-1 0 0 0,0 1-1 0 0,0 1 1 0 0,2 2-144 0 0,-2-4-563 0 0,-1-1-258 0 0,1-1-1421 0 0,3-4-5475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45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6 13823 0 0,'0'0'315'0'0,"0"0"45"0"0,0 0 21 0 0,0 0-49 0 0,4-13 893 0 0,-4 11 5801 0 0,-4 5-6872 0 0,0 1 0 0 0,0 1 0 0 0,0-1 0 0 0,1 0 0 0 0,0 1 0 0 0,-5 9-1 0 0,-15 33 875 0 0,15-26-1028 0 0,5-12 0 0 0,3-1 0 0 0,6-3 0 0 0,4-1 0 0 0,0-1 0 0 0,0 0 0 0 0,15 2 0 0 0,-18-4 0 0 0,0 0 0 0 0,-1 0 0 0 0,1 1 0 0 0,0 0 0 0 0,0 1 0 0 0,-1-1 0 0 0,0 1 0 0 0,1 0 0 0 0,8 7 0 0 0,-9-6 0 0 0,0 1 0 0 0,-1 0 0 0 0,0 0 0 0 0,-1 0 0 0 0,6 7 0 0 0,-8-9 0 0 0,0 1 0 0 0,-1 0 0 0 0,1-1 0 0 0,-1 1 0 0 0,1 0 0 0 0,-1 0 0 0 0,0 0 0 0 0,0 0 0 0 0,-1 0 0 0 0,1 5 0 0 0,-1-7 2 0 0,1 19 524 0 0,-1 22 0 0 0,0-37-426 0 0,-1-1-1 0 0,0 1 1 0 0,0 0-1 0 0,0-1 0 0 0,-1 1 1 0 0,0-1-1 0 0,0 0 0 0 0,0 1 1 0 0,-3 4-1 0 0,3-8-99 0 0,-1 1 0 0 0,1-1 0 0 0,0 0 0 0 0,-1 0 0 0 0,0 0 0 0 0,1 0 0 0 0,-7 2 0 0 0,-9 3 0 0 0,15-6 0 0 0,0 1 0 0 0,1-1 0 0 0,-1 0 0 0 0,0 0 0 0 0,0-1 0 0 0,1 1 0 0 0,-1-1 0 0 0,0 1 0 0 0,0-1 0 0 0,0 0 0 0 0,0 0 0 0 0,-3-1 0 0 0,-5-1 0 0 0,-1-1 0 0 0,1 0 0 0 0,1-1 0 0 0,-1 0 0 0 0,-14-8 0 0 0,23 10 0 0 0,-16-4 0 0 0,17 6 0 0 0,-4-1-13 0 0,-1-1 0 0 0,1 1 1 0 0,-1 1-1 0 0,-9-1 0 0 0,14 1-324 0 0,1 0-138 0 0,0 0-33 0 0,0 0-208 0 0,0 0-857 0 0,0 0-379 0 0,1-1-80 0 0,1-4-15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46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7503 0 0,'0'0'399'0'0,"0"0"60"0"0,0 0 21 0 0,0 0-59 0 0,0 0-204 0 0,2 0 170 0 0,8-1 198 0 0,-1 0 1 0 0,1-1-1 0 0,0 0 1 0 0,13-4-1 0 0,-3 0-24 0 0,51-6 47 0 0,-20 8 712 0 0,-29 3-1035 0 0,-17 1-285 0 0,17 0 0 0 0,-22 0-188 0 0,1 0-1 0 0,0 0 1 0 0,0 0 0 0 0,0 0 0 0 0,0 0-1 0 0,0 0 1 0 0,0 0 0 0 0,0 0-1 0 0,0 1 1 0 0,0-1 0 0 0,0 0-1 0 0,0 1 1 0 0,-1-1 0 0 0,1 0-1 0 0,0 1 1 0 0,0-1 0 0 0,0 1 0 0 0,0-1-1 0 0,-1 1 1 0 0,1 0 0 0 0,0-1-1 0 0,0 2 1 0 0,5 1-4655 0 0,-6-3-2239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46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0135 0 0,'0'0'464'0'0,"0"0"-9"0"0,0 0-155 0 0,0 0 443 0 0,0 0 227 0 0,0 0 44 0 0,3-3 338 0 0,-1 1 2418 0 0,9-7-1068 0 0,-6 7-1910 0 0,-1 3 2062 0 0,2 0-2838 0 0,-1 5-16 0 0,-4-4 37 0 0,0 0 0 0 0,0 0 0 0 0,-1 0 0 0 0,1 0 0 0 0,-1 0 0 0 0,1 0 0 0 0,-1 1 0 0 0,0-1 0 0 0,0 0 0 0 0,0 0 0 0 0,0 1 0 0 0,0 2 0 0 0,-8 29 894 0 0,6-27-772 0 0,0-1 0 0 0,1 1 0 0 0,-1 11 0 0 0,1 1-159 0 0,-1-1 0 0 0,-4 21 0 0 0,2-21 0 0 0,2 1 0 0 0,-1 20 0 0 0,3-24 293 0 0,0 0-1 0 0,1 0 1 0 0,1 0-1 0 0,1 0 1 0 0,0 0-1 0 0,5 14 1 0 0,-7-26-293 0 0,0-1 0 0 0,0 1 0 0 0,0-1 0 0 0,0 1 0 0 0,0-1 0 0 0,1 0 0 0 0,-1 0 0 0 0,4 5 0 0 0,2 1 0 0 0,-7-7 0 0 0,1 0 0 0 0,-1 0 0 0 0,1 0 0 0 0,-1 0 0 0 0,1 0 0 0 0,-1 0 0 0 0,1 0 0 0 0,0 0 0 0 0,0 0 0 0 0,-1 0 0 0 0,1 0 0 0 0,0-1 0 0 0,0 1 0 0 0,0 0 0 0 0,0-1 0 0 0,0 1 0 0 0,1 0 0 0 0,10 5 0 0 0,-4-1 0 0 0,1 0 0 0 0,0-1 0 0 0,0 0 0 0 0,0-1 0 0 0,1 0 0 0 0,-1 0 0 0 0,1-1 0 0 0,0 0 0 0 0,-1 0 0 0 0,1-2 0 0 0,15 1 0 0 0,-8-2 0 0 0,-12 1 0 0 0,0 0 0 0 0,0 0 0 0 0,0-1 0 0 0,0 0 0 0 0,0 1 0 0 0,-1-2 0 0 0,1 1 0 0 0,5-3 0 0 0,-7 3 0 0 0,16-8 0 0 0,32-19 0 0 0,-45 24 0 0 0,0 0 0 0 0,-1-1 0 0 0,1 1 0 0 0,-1-1 0 0 0,8-9 0 0 0,-11 12 0 0 0,-1 0 0 0 0,1 0 0 0 0,-1 0 0 0 0,0 0 0 0 0,0 0 0 0 0,0 0 0 0 0,0-1 0 0 0,-1 1 0 0 0,1 0 0 0 0,-1 0 0 0 0,1-1 0 0 0,-1 1 0 0 0,0 0 0 0 0,0-1 0 0 0,0 1 0 0 0,0 0 0 0 0,0-1 0 0 0,0 1 0 0 0,-1 0 0 0 0,1-1 0 0 0,-2-3 0 0 0,1 3 0 0 0,0 0 0 0 0,0 0 0 0 0,-1 0 0 0 0,1 1 0 0 0,-1-1 0 0 0,1 0 0 0 0,-1 1 0 0 0,0 0 0 0 0,0-1 0 0 0,0 1 0 0 0,0 0 0 0 0,-1 0 0 0 0,1 0 0 0 0,0 0 0 0 0,-1 0 0 0 0,0 1 0 0 0,1-1 0 0 0,-1 1 0 0 0,0 0 0 0 0,0-1 0 0 0,0 1 0 0 0,-5-1 0 0 0,1 1 0 0 0,0 0 0 0 0,0 1 0 0 0,0-1 0 0 0,1 1 0 0 0,-1 1 0 0 0,0-1 0 0 0,0 1 0 0 0,-12 4 0 0 0,3-1 0 0 0,0 1 0 0 0,-23 12 0 0 0,19-7-440 0 0,-33 21 0 0 0,45-26 17 0 0,1 1 1 0 0,-1 0-1 0 0,1 1 0 0 0,1-1 1 0 0,-1 1-1 0 0,-8 13 0 0 0,14-16-6036 0 0,3 3-1891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47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1975 0 0,'0'0'267'0'0,"0"0"42"0"0,2 0 17 0 0,22 2 882 0 0,34-1 0 0 0,-35-1 1246 0 0,121-5 1050 0 0,233-12 812 0 0,-354 16-3786 0 0,-1-2 0 0 0,0 0 0 0 0,37-10 0 0 0,-57 12-159 0 0,-2 1 117 0 0,0 0 21 0 0,0 0-66 0 0,-31 2-2530 0 0,23-1 1440 0 0,-1 0 0 0 0,1-1 0 0 0,-9-1 0 0 0,-4-2-377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50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6447 0 0,'0'0'298'0'0,"0"0"-10"0"0,1-2-50 0 0,-1 2-1277 0 0,1-3-459 0 0,1 0 9045 0 0,0 4 1646 0 0,0 3-7764 0 0,-2-3-985 0 0,1 18-272 0 0,-1-11-172 0 0,0-5 0 0 0,-1 0 0 0 0,1 0 0 0 0,0-1 0 0 0,1 1 0 0 0,-1 0 0 0 0,0 0 0 0 0,1-1 0 0 0,1 5 0 0 0,10 47 349 0 0,4 23 720 0 0,-14-68-979 0 0,-2 0 0 0 0,1-1 0 0 0,-1 1 0 0 0,-1 0 0 0 0,0-1 0 0 0,-3 17 0 0 0,2-11-90 0 0,-5 16 0 0 0,3-20 0 0 0,1-3 72 0 0,3-5 299 0 0,0-2 117 0 0,0 0 21 0 0,0 0-66 0 0,1 0-294 0 0,4 2-197 0 0,-3-1-289 0 0,-2-1-138 0 0,0 0-1125 0 0,0 0-4590 0 0,0 0-1968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54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5 8287 0 0,'0'0'191'0'0,"0"0"26"0"0,0 0 9 0 0,0 0 42 0 0,0 0 158 0 0,0 0 72 0 0,0 0 12 0 0,0 0 2 0 0,0 0 0 0 0,0 0 0 0 0,0 0 0 0 0,0 0 0 0 0,0 0 0 0 0,0 0 0 0 0,0 0 0 0 0,0 0 0 0 0,0 0 0 0 0,0 0 0 0 0,0 0 0 0 0,0 0 0 0 0,0 0 0 0 0,0 0 0 0 0,0 0 0 0 0,0 0 0 0 0,0 0 0 0 0,0 0 0 0 0,0 0 0 0 0,0 0 0 0 0,0 0 0 0 0,-6 5 1104 0 0,-2-4-1454 0 0,3 3 1045 0 0,3-2-456 0 0,1-1-364 0 0,1-1 101 0 0,1 0 21 0 0,9-2-309 0 0,0 1-98 0 0,-1-1 0 0 0,0-1 0 0 0,11-3 0 0 0,-19 6-102 0 0,1-1 0 0 0,1 0 0 0 0,0 1 0 0 0,0-1 0 0 0,0 1 0 0 0,0 0 0 0 0,0-1 0 0 0,0 1 0 0 0,-1 1 0 0 0,1-1 0 0 0,6 1 0 0 0,-9-1 0 0 0,1 0 0 0 0,-1 0 0 0 0,1 0 0 0 0,0 0 0 0 0,-1 0 0 0 0,1 0 0 0 0,-1 0 0 0 0,1 0 0 0 0,0 0 0 0 0,-1 0 0 0 0,1 1 0 0 0,-1-1 0 0 0,1 0 0 0 0,-1 0 0 0 0,1 1 0 0 0,-1-1 0 0 0,1 0 0 0 0,-1 0 0 0 0,1 1 0 0 0,-1-1 0 0 0,1 1 0 0 0,-1-1 0 0 0,1 0 0 0 0,-1 1 0 0 0,0-1 0 0 0,1 1 0 0 0,-1-1 0 0 0,1 2 0 0 0,0-1 0 0 0,5 6 0 0 0,0 3 0 0 0,-2-1 0 0 0,1-2-64 0 0,-4-6-273 0 0,8-1-617 0 0,-9 1 873 0 0,1-1 0 0 0,0 0 0 0 0,0 0 0 0 0,0 1 0 0 0,-1-1 0 0 0,1 0 0 0 0,0 0 0 0 0,0 0 0 0 0,0 0 0 0 0,0 0 0 0 0,-1 0 0 0 0,3-1 0 0 0,1 0-326 0 0,0-1 0 0 0,0 0-1 0 0,0 0 1 0 0,0 0 0 0 0,4-3 0 0 0,9-11-4096 0 0,-10 8-2319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55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6 8287 0 0,'0'0'382'0'0,"0"0"-8"0"0,-1-5 138 0 0,1 4 3844 0 0,-1 2 4644 0 0,-10 18-8797 0 0,0 1-1 0 0,-9 27 1 0 0,17-38 821 0 0,3-5-320 0 0,4-8-384 0 0,3-3-320 0 0,0 8 0 0 0,2 3 0 0 0,-6-3 0 0 0,0 1 0 0 0,0-1 0 0 0,0 1 0 0 0,-1 0 0 0 0,1 0 0 0 0,0 0 0 0 0,-1 0 0 0 0,0 0 0 0 0,1 1 0 0 0,-1-1 0 0 0,0 1 0 0 0,3 5 0 0 0,-3-6 0 0 0,2 4 0 0 0,1 0 0 0 0,-1 1 0 0 0,0-1 0 0 0,4 12 0 0 0,12 32 0 0 0,-15-22 0 0 0,-2-13 0 0 0,7 34 0 0 0,-8-44 0 0 0,1 19 0 0 0,-2-15 0 0 0,-1-3 0 0 0,-4 7 0 0 0,3-9 103 0 0,0 0-1 0 0,0 0 0 0 0,0 0 1 0 0,-1-1-1 0 0,1 1 1 0 0,-1 0-1 0 0,0-1 0 0 0,0 0 1 0 0,-1 1-1 0 0,1-1 1 0 0,-1 0-1 0 0,1 0 0 0 0,-1 0 1 0 0,0 0-1 0 0,0-1 0 0 0,0 1 1 0 0,-1-1-1 0 0,1 0 1 0 0,-5 3-1 0 0,-1-3-102 0 0,8-1 0 0 0,0-1 0 0 0,0 1 0 0 0,0-1 0 0 0,0 0 0 0 0,0 0 0 0 0,-1 1 0 0 0,1-1 0 0 0,0 0 0 0 0,0 0 0 0 0,-2 0 0 0 0,-8 0 0 0 0,0 0 0 0 0,9 0 0 0 0,1 0 0 0 0,-1 0 0 0 0,0 0 0 0 0,1 0 0 0 0,-1 0 0 0 0,0-1 0 0 0,1 1 0 0 0,-1-1 0 0 0,1 1 0 0 0,-1-1 0 0 0,0 1 0 0 0,1-1 0 0 0,0 0 0 0 0,-3-1 0 0 0,2 1 0 0 0,0 0 0 0 0,0 0 0 0 0,0 0 0 0 0,0 0 0 0 0,0 0 0 0 0,0-1 0 0 0,0 1 0 0 0,1-1 0 0 0,-1 1 0 0 0,0-1 0 0 0,-1-2 0 0 0,0 0 0 0 0,-2 0 0 0 0,-1 5 0 0 0,1 0-64 0 0,4-1-273 0 0,1 0-138 0 0,0 0-33 0 0,0 0 65 0 0,0 0 222 0 0,0 0-166 0 0,0 0-101 0 0,0 0-21 0 0,0 0-139 0 0,0 0-572 0 0,0 0-253 0 0,0 0-1108 0 0,0 0-4241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56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0135 0 0,'0'0'231'0'0,"0"0"29"0"0,0 0 19 0 0,0 0 105 0 0,0 0 410 0 0,0 0 184 0 0,0 0 40 0 0,0 0-63 0 0,0 0-290 0 0,0 0-121 0 0,0 0-28 0 0,0 0-4 0 0,0 0 0 0 0,0 0 0 0 0,0 0 0 0 0,0 0 0 0 0,0 0 0 0 0,0 0 0 0 0,9-3 444 0 0,10 1-784 0 0,-8 0 163 0 0,12-1 236 0 0,1 0 0 0 0,41 0 0 0 0,-33 2-571 0 0,3-2 0 0 0,-28 2-64 0 0,-6 1-273 0 0,-1 0-138 0 0,0 0-1431 0 0,0 0-5600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03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12 15663 0 0,'0'0'356'0'0,"0"0"50"0"0,0 0 20 0 0,-1 0-42 0 0,-29-11 1708 0 0,27 11-1840 0 0,0 0 0 0 0,0 0-1 0 0,1 0 1 0 0,-1 1-1 0 0,0-1 1 0 0,0 1 0 0 0,1 0-1 0 0,-1 0 1 0 0,1 0 0 0 0,-1 0-1 0 0,1 0 1 0 0,-1 0 0 0 0,1 1-1 0 0,0-1 1 0 0,-1 1 0 0 0,-2 3-1 0 0,-4 3-340 0 0,0 1-1 0 0,-11 14 0 0 0,12-12 273 0 0,4-6-183 0 0,-130 142 0 0 0,112-121-64 0 0,21-24-273 0 0,1-2-138 0 0,0 0-33 0 0,0 0-208 0 0,0 0-857 0 0,0 0-379 0 0,3-2-80 0 0,13-4-15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58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1975 0 0,'0'0'267'0'0,"0"0"42"0"0,0 0 17 0 0,0 0-28 0 0,0 0-58 0 0,0 0 491 0 0,0 0 238 0 0,0 0 45 0 0,0 0-61 0 0,0 0-288 0 0,0 0-121 0 0,2-1-28 0 0,5-2-189 0 0,0 1 0 0 0,0-1 0 0 0,0 2 0 0 0,8-2 0 0 0,6-2 598 0 0,1-4 187 0 0,-19 7-984 0 0,0 0 0 0 0,0 1 0 0 0,1 0-1 0 0,-1 0 1 0 0,0-1 0 0 0,0 2 0 0 0,7-2 0 0 0,7 1-111 0 0,-11 2-17 0 0,0-2 0 0 0,0 1 0 0 0,0-1 0 0 0,8-2 0 0 0,-10 2 0 0 0,-2 1 0 0 0,0-1 0 0 0,-1 1 0 0 0,1 0 0 0 0,-1-1 0 0 0,1 1 0 0 0,0 0 0 0 0,-1 0 0 0 0,1 0 0 0 0,-1 1 0 0 0,1-1 0 0 0,0 0 0 0 0,-1 1 0 0 0,1-1 0 0 0,-1 0 0 0 0,1 1 0 0 0,2 1 0 0 0,5 2 0 0 0,1 0 0 0 0,-2-1-133 0 0,-6-2-563 0 0,-2-1-257 0 0,0 0-831 0 0,1 0-3260 0 0,9-3-1394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5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0 13823 0 0,'0'0'315'0'0,"0"0"45"0"0,0 0 21 0 0,0 0-49 0 0,-8 5-208 0 0,-14 15 1704 0 0,19-18-1514 0 0,1-1 1 0 0,-1 1-1 0 0,1-1 0 0 0,0 1 0 0 0,0 0 0 0 0,0 0 0 0 0,0 0 0 0 0,0 0 1 0 0,0 0-1 0 0,1 0 0 0 0,-1 1 0 0 0,-1 2 0 0 0,2-4-164 0 0,0 1 0 0 0,0-1 0 0 0,0 0 0 0 0,0 0-1 0 0,-1 0 1 0 0,1 0 0 0 0,0 0 0 0 0,0 0 0 0 0,-1 0 0 0 0,1 0 0 0 0,-1 0 0 0 0,1-1-1 0 0,-1 1 1 0 0,-2 0 0 0 0,-3 2-150 0 0,1 0 75 0 0,5-2 307 0 0,1-1 114 0 0,0 0 15 0 0,0 0-68 0 0,17-6-278 0 0,-4 4-165 0 0,-1 0 0 0 0,18-1 0 0 0,-18 2 0 0 0,-7 0 0 0 0,-3 1 0 0 0,0 0 0 0 0,0-1 0 0 0,0 1 0 0 0,0 0 0 0 0,-1 0 0 0 0,1 0 0 0 0,0 1 0 0 0,0-1 0 0 0,0 0 0 0 0,1 1 0 0 0,5 3 0 0 0,-5-2 0 0 0,-1-1 0 0 0,-1 0 0 0 0,1 1 0 0 0,-1-1 0 0 0,1 1 0 0 0,-1-1 0 0 0,0 1 0 0 0,0-1 0 0 0,0 1 0 0 0,0 0 0 0 0,0 0 0 0 0,1 2 0 0 0,-1-2 0 0 0,0 0 0 0 0,-1 0 0 0 0,1 0 0 0 0,-1 0 0 0 0,1 0 0 0 0,-1-1 0 0 0,0 1 0 0 0,0 0 0 0 0,0 0 0 0 0,0 0 0 0 0,0 0 0 0 0,0 0 0 0 0,-1 3 0 0 0,-9 28 0 0 0,5-16 0 0 0,4-14 95 0 0,0 0-1 0 0,0 1 1 0 0,0-1-1 0 0,0 0 1 0 0,-1 0-1 0 0,1 0 1 0 0,-1 0-1 0 0,0 0 1 0 0,0 0 0 0 0,-2 3-1 0 0,-4 1 142 0 0,-1-1 0 0 0,0 1 0 0 0,-16 8 0 0 0,24-14-573 0 0,1-1-138 0 0,0 0-33 0 0,0 0 65 0 0,2 1 427 0 0,0 0-1 0 0,-1 0 0 0 0,1 1 1 0 0,0-1-1 0 0,-1 1 0 0 0,1-1 1 0 0,-1 1-1 0 0,1 0 0 0 0,2 3 1 0 0,-2-2 17 0 0,5 7-1 0 0,1 1 0 0 0,-2 1 0 0 0,0-1 0 0 0,0 1 0 0 0,-1 0 0 0 0,0 1 0 0 0,5 23 0 0 0,-8-33 0 0 0,-2 14 0 0 0,1-13 29 0 0,-1 0-1 0 0,-1 0 0 0 0,1 1 1 0 0,-1-1-1 0 0,1 0 1 0 0,-1 0-1 0 0,0 0 1 0 0,-1 0-1 0 0,1 1 1 0 0,-4 5-1 0 0,4-8 3 0 0,-1 0 1 0 0,0 0-1 0 0,0 0 0 0 0,0 0 0 0 0,0 0 1 0 0,0 0-1 0 0,0 0 0 0 0,-1-1 1 0 0,1 1-1 0 0,-1-1 0 0 0,1 0 0 0 0,-1 0 1 0 0,1 0-1 0 0,-1 0 0 0 0,0 0 1 0 0,1 0-1 0 0,-5 0 0 0 0,-2 0 197 0 0,-1 0 0 0 0,1 0 0 0 0,-1-1 0 0 0,-17-2 0 0 0,-6-1-1636 0 0,32 3 1216 0 0,0 0 0 0 0,0-1 0 0 0,0 1 0 0 0,-1 0 0 0 0,1-1 0 0 0,0 1 0 0 0,0-1 0 0 0,1 0 0 0 0,-1 1 0 0 0,0-1 0 0 0,0 0 0 0 0,0 0 0 0 0,0 1 0 0 0,1-1 0 0 0,-1 0 0 0 0,0 0 0 0 0,0-2 0 0 0,-3-3-832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0:59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1975 0 0,'0'0'267'0'0,"0"0"42"0"0,0 0 17 0 0,0 0-28 0 0,0 0-58 0 0,0 0 491 0 0,0 0 238 0 0,0 0 45 0 0,0 0-61 0 0,0 0-288 0 0,0 0-121 0 0,0 0-28 0 0,0 0-4 0 0,0 0 0 0 0,0 0 0 0 0,0 0 0 0 0,0 0 0 0 0,0 0 0 0 0,2 0 0 0 0,25-5-32 0 0,-2 1 419 0 0,1 0 0 0 0,30 0-1 0 0,-48 4-990 0 0,0 0 0 0 0,1 0 0 0 0,-1-1 0 0 0,0 0-1 0 0,0 0 1 0 0,0-1 0 0 0,0 0 0 0 0,12-5 0 0 0,2-5-4340 0 0,-21 11 2929 0 0,-1 1-29 0 0,0 0-4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00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15663 0 0,'0'0'356'0'0,"0"0"50"0"0,0 0 20 0 0,0 0-42 0 0,0 1-250 0 0,-5 31 2708 0 0,1 34 1 0 0,7 83-2378 0 0,3-73-465 0 0,-2-53 0 0 0,-2-7-169 0 0,-3-13 38 0 0,0-3 30 0 0,0 2-374 0 0,1-2-942 0 0,0 0-3824 0 0,0 0-1641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01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3 10135 0 0,'0'0'464'0'0,"0"0"-9"0"0,0 0-223 0 0,0 0 156 0 0,0 0 100 0 0,1-2 21 0 0,2-1-21 0 0,-1-1-1 0 0,0 0 0 0 0,0 0 0 0 0,2-6 0 0 0,-3 8 533 0 0,2-10 600 0 0,-3 10-1469 0 0,0 0 0 0 0,0 0-1 0 0,0 1 1 0 0,0-1 0 0 0,0 0-1 0 0,0 1 1 0 0,0-1 0 0 0,0 0-1 0 0,-1 1 1 0 0,1-1 0 0 0,-1 0-1 0 0,-1-2 1 0 0,1-1-26 0 0,1 4-44 0 0,0-1-1 0 0,0 0 0 0 0,0 1 1 0 0,0-1-1 0 0,0 1 1 0 0,1-1-1 0 0,-1 0 0 0 0,1 1 1 0 0,-1-1-1 0 0,1 1 1 0 0,0-1-1 0 0,0 1 0 0 0,-1 0 1 0 0,1-1-1 0 0,0 1 1 0 0,0 0-1 0 0,0-1 0 0 0,3-1 1 0 0,8-16 951 0 0,-11 13-732 0 0,-1 4-245 0 0,0 1 0 0 0,1-1 0 0 0,-1 1 1 0 0,1-1-1 0 0,-1 1 0 0 0,1-1 0 0 0,-1 1 1 0 0,1-1-1 0 0,0 1 0 0 0,-1 0 0 0 0,1 0 0 0 0,0-1 1 0 0,0 1-1 0 0,2-1 0 0 0,1-5 17 0 0,-3 6 299 0 0,-1 1 117 0 0,0 0 21 0 0,0-2-66 0 0,2-4-294 0 0,0-1-61 0 0,-2 6 283 0 0,0 1 117 0 0,0 0 21 0 0,0 0-66 0 0,1 4-300 0 0,1-2-118 0 0,-2 11-28 0 0,-4 3 3 0 0,3-13 0 0 0,0-1 0 0 0,0 1 0 0 0,1-1 0 0 0,-1 1 0 0 0,1-1 0 0 0,0 5 0 0 0,4 45 0 0 0,-1-24 0 0 0,-1 32 0 0 0,1 53 0 0 0,-3-104 0 0 0,1 1 0 0 0,0-1 0 0 0,3 12 0 0 0,-4-21 0 0 0,0 1 1 0 0,0-1-1 0 0,0 0 1 0 0,0 0-1 0 0,0 0 0 0 0,0 0 1 0 0,0 0-1 0 0,0 0 0 0 0,0 0 1 0 0,0 1-1 0 0,0-1 0 0 0,0 0 1 0 0,0 0-1 0 0,0 0 0 0 0,1 0 1 0 0,-1 0-1 0 0,0 0 1 0 0,0 0-1 0 0,0 0 0 0 0,0 0 1 0 0,0 1-1 0 0,0-1 0 0 0,0 0 1 0 0,0 0-1 0 0,0 0 0 0 0,0 0 1 0 0,0 0-1 0 0,1 0 1 0 0,-1 0-1 0 0,0 0 0 0 0,0 0 1 0 0,0 0-1 0 0,0 0 0 0 0,0 0 1 0 0,0 0-1 0 0,0 0 0 0 0,0 0 1 0 0,1 0-1 0 0,-1 0 1 0 0,0 0-1 0 0,0 0 0 0 0,0 0 1 0 0,0 0-1 0 0,0 0 0 0 0,0 0 1 0 0,5-5 15 0 0,1-9-182 0 0,-6 12-11 0 0,1 0 0 0 0,-1 0-1 0 0,0 0 1 0 0,0-1 0 0 0,-1 1 0 0 0,1 0 0 0 0,0 0 0 0 0,-1 0 0 0 0,1 0 0 0 0,-2-4 0 0 0,-2-5-2037 0 0,3-1-6315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02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3 11975 0 0,'0'0'267'0'0,"0"0"42"0"0,0 0 17 0 0,2-2-28 0 0,6-7-58 0 0,-6 7 491 0 0,-2 2 238 0 0,0 0 45 0 0,0 0 8 0 0,0 0 2 0 0,0 0 0 0 0,0 0 0 0 0,0 0-69 0 0,0 0-290 0 0,0 0-121 0 0,0 0-28 0 0,0 0-72 0 0,-8 4-272 0 0,1 0-164 0 0,0 0 0 0 0,-12 10 1 0 0,14-9 392 0 0,0-1 1 0 0,-1 0-1 0 0,0 0 1 0 0,-12 6-1 0 0,25-14-386 0 0,0 1-15 0 0,-1 0 0 0 0,1 0 1 0 0,0 0-1 0 0,12-2 0 0 0,-5 2 0 0 0,-10 2 0 0 0,0 1 0 0 0,1-1 0 0 0,-1 1 0 0 0,1-1 0 0 0,-1 1 0 0 0,0 1 0 0 0,1-1 0 0 0,-1 0 0 0 0,1 1 0 0 0,-1 0 0 0 0,7 2 0 0 0,-9-2 31 0 0,1 0 1 0 0,-1 0-1 0 0,0 0 0 0 0,1 0 1 0 0,-1 0-1 0 0,0 0 0 0 0,0 1 1 0 0,0-1-1 0 0,0 1 0 0 0,0-1 0 0 0,0 1 1 0 0,0 0-1 0 0,0 0 0 0 0,-1 0 1 0 0,3 3-1 0 0,-1 1 133 0 0,0 0 0 0 0,0 0 0 0 0,-1 1 0 0 0,3 8 0 0 0,-2-6-45 0 0,-3-6-97 0 0,1 1-1 0 0,-1-1 0 0 0,1 1 1 0 0,-1-1-1 0 0,0 0 1 0 0,-1 1-1 0 0,1-1 0 0 0,0 1 1 0 0,-1-1-1 0 0,0 0 1 0 0,0 1-1 0 0,0-1 1 0 0,0 0-1 0 0,0 0 0 0 0,-1 0 1 0 0,1 0-1 0 0,-1 0 1 0 0,-3 5-1 0 0,-5 4 45 0 0,0 1-1 0 0,-19 18 1 0 0,21-24-62 0 0,6-4-4 0 0,-1 0 0 0 0,0-1 0 0 0,0 1 0 0 0,0-1 0 0 0,0 0 0 0 0,0 1 0 0 0,0-2 0 0 0,-1 1 0 0 0,1 0 0 0 0,-1 0 0 0 0,1-1 0 0 0,-1 0 0 0 0,0 0 0 0 0,-6 1 0 0 0,7-2 0 0 0,16-1 0 0 0,-10 1 0 0 0,1 1 0 0 0,0-1 0 0 0,-1 1 0 0 0,1 0 0 0 0,0 0 0 0 0,-1 0 0 0 0,1 1 0 0 0,-1-1 0 0 0,0 1 0 0 0,0 0 0 0 0,1-1 0 0 0,-1 2 0 0 0,0-1 0 0 0,-1 0 0 0 0,1 1 0 0 0,0-1 0 0 0,-1 1 0 0 0,1 0 0 0 0,-1-1 0 0 0,0 1 0 0 0,3 4 0 0 0,-1 0 0 0 0,-1-1 0 0 0,1 1 0 0 0,-1 0 0 0 0,-1 0 0 0 0,1 0 0 0 0,-1 1 0 0 0,0-1 0 0 0,-1 1 0 0 0,2 11 0 0 0,-3-9 0 0 0,1-1 0 0 0,-3 16 0 0 0,1-21 0 0 0,1-1 0 0 0,-1 1 0 0 0,0-1 0 0 0,-1 1 0 0 0,1-1 0 0 0,0 0 0 0 0,-1 1 0 0 0,0-1 0 0 0,-4 6 0 0 0,2-4 0 0 0,1-1 0 0 0,-1 0 0 0 0,0 0 0 0 0,0 0 0 0 0,-1 0 0 0 0,1 0 0 0 0,-1-1 0 0 0,0 0 0 0 0,0 0 0 0 0,0 0 0 0 0,0-1 0 0 0,0 1 0 0 0,-1-1 0 0 0,1-1 0 0 0,-9 3 0 0 0,9-3-64 0 0,-1 0 0 0 0,1 0-1 0 0,0 0 1 0 0,-1-1 0 0 0,1 0 0 0 0,-1 0-1 0 0,1 0 1 0 0,-1-1 0 0 0,-6-1 0 0 0,9 1-3 0 0,-1 0 0 0 0,1 0 0 0 0,0-1-1 0 0,0 1 1 0 0,0 0 0 0 0,0-1 0 0 0,0 0 0 0 0,1 0 0 0 0,-1 0 0 0 0,0 0 0 0 0,1 0 0 0 0,0-1 0 0 0,-1 1 0 0 0,1-1 0 0 0,0 1 0 0 0,-3-5-1 0 0,1-4-2250 0 0,4-1-3317 0 0,1-2-2077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03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6 17503 0 0,'-24'-4'399'0'0,"24"4"-385"0"0,0 0-1 0 0,0 0 1 0 0,0 0 0 0 0,0 0 0 0 0,0 0-1 0 0,0 0 1 0 0,0 0 0 0 0,0 0 0 0 0,0 0-1 0 0,0 0 1 0 0,0 0 0 0 0,0 0 0 0 0,0 0-1 0 0,0 0 1 0 0,0 0 0 0 0,0 0 0 0 0,0 0-1 0 0,0 0 1 0 0,0 0 0 0 0,0 0 0 0 0,0 0-1 0 0,0 0 1 0 0,0 0 0 0 0,0 0 0 0 0,0 0-1 0 0,0-1 1 0 0,0 1 0 0 0,0 0 0 0 0,0 0-1 0 0,0 0 1 0 0,0 0 0 0 0,0 0 0 0 0,0 0-1 0 0,0 0 1 0 0,0 0 0 0 0,0 0 0 0 0,0 0-1 0 0,0 0 1 0 0,0 0 0 0 0,0 0 0 0 0,0 0-1 0 0,0 0 1 0 0,0 0 0 0 0,0 0 0 0 0,0 0-1 0 0,-1 0 1 0 0,1 0 0 0 0,0 0 0 0 0,0 0-1 0 0,0 0 1 0 0,0 0 0 0 0,0 0 0 0 0,0 0-1 0 0,0 0 1 0 0,0 0 0 0 0,0 0 0 0 0,7-3 253 0 0,7-4 327 0 0,-12 6 148 0 0,-2 1 228 0 0,0 0 43 0 0,0 0-59 0 0,0 0-289 0 0,0 0-121 0 0,0 0-28 0 0,0 0-72 0 0,-14 15-200 0 0,-26 45 1732 0 0,37-57-1976 0 0,-6 9 0 0 0,3 2 0 0 0,5-11 0 0 0,1 6 0 0 0,2-7 0 0 0,0-1 0 0 0,0 1 0 0 0,-1-1 0 0 0,1 1 0 0 0,0-1 0 0 0,0 0 0 0 0,0 0 0 0 0,1 0 0 0 0,-1 0 0 0 0,0-1 0 0 0,0 1 0 0 0,0-1 0 0 0,1 1 0 0 0,-1-1 0 0 0,3 1 0 0 0,7 1 0 0 0,-1 1 0 0 0,0 1 0 0 0,12 5 0 0 0,-20-7 0 0 0,0-1 0 0 0,0 1 0 0 0,0 0 0 0 0,0 0 0 0 0,-1 0 0 0 0,1 0 0 0 0,-1 0 0 0 0,1 1 0 0 0,-1-1 0 0 0,0 1 0 0 0,4 5 0 0 0,-4-6 0 0 0,0 1 0 0 0,0 0 0 0 0,0-1 0 0 0,0 1 0 0 0,1-1 0 0 0,3 3 0 0 0,8 8 0 0 0,-13-13 0 0 0,0 1 0 0 0,0 0 0 0 0,0 1 0 0 0,0-1 0 0 0,0 0 0 0 0,0 0 0 0 0,0 0 0 0 0,-1 1 0 0 0,1-1 0 0 0,0 0 0 0 0,-1 1 0 0 0,1-1 0 0 0,0 0 0 0 0,-1 1 0 0 0,0-1 0 0 0,1 1 0 0 0,-1-1 0 0 0,0 3 0 0 0,1 2 0 0 0,-1 1 50 0 0,1 0-1 0 0,-1 0 1 0 0,-1-1-1 0 0,-1 13 1 0 0,0-5 145 0 0,1-9-93 0 0,0-1 0 0 0,0 1 0 0 0,0-1 0 0 0,-1 0 0 0 0,0 0 0 0 0,0 0 0 0 0,0 0 0 0 0,-4 6 0 0 0,-2 1 242 0 0,-15 17-1 0 0,19-24-343 0 0,0-1 0 0 0,0 0 0 0 0,-1 0 0 0 0,1 0 0 0 0,-6 3 0 0 0,4-3 0 0 0,1 0 0 0 0,-1 1 0 0 0,-6 5 0 0 0,9-6 51 0 0,-1-1 0 0 0,1 0 1 0 0,-1 1-1 0 0,1-1 0 0 0,-1-1 0 0 0,0 1 0 0 0,0 0 1 0 0,0-1-1 0 0,0 0 0 0 0,0 0 0 0 0,0 0 0 0 0,0 0 1 0 0,0-1-1 0 0,0 0 0 0 0,0 1 0 0 0,0-1 0 0 0,0-1 1 0 0,-1 1-1 0 0,1-1 0 0 0,0 0 0 0 0,0 0 0 0 0,0 0 1 0 0,0 0-1 0 0,0 0 0 0 0,1-1 0 0 0,-1 0 0 0 0,0 0 1 0 0,1 0-1 0 0,-1 0 0 0 0,1-1 0 0 0,0 1 0 0 0,0-1 1 0 0,0 0-1 0 0,0 0 0 0 0,0 0 0 0 0,0 0 0 0 0,1-1 1 0 0,0 1-1 0 0,-4-6 0 0 0,3 2-50 0 0,1 3 2 0 0,0 0 0 0 0,0-1 0 0 0,1 1 0 0 0,-2-7 0 0 0,0-39-83 0 0,3 49-257 0 0,-13 3-2185 0 0,12-1 2038 0 0,0 0 0 0 0,0 0 0 0 0,0 0 0 0 0,0-1 0 0 0,-1 1 0 0 0,1-1 0 0 0,0 1 0 0 0,0-1 0 0 0,-1 1 0 0 0,1-1 0 0 0,0 0 0 0 0,-1 0 0 0 0,1 1 0 0 0,0-1 0 0 0,-1 0 0 0 0,1 0 0 0 0,0 0 0 0 0,-1-1 0 0 0,1 1 0 0 0,-2-1-1 0 0,-8-3-228 0 0,-2-5-1334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0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5663 0 0,'0'0'356'0'0,"0"0"50"0"0,0 0 20 0 0,0 0-42 0 0,0 0-112 0 0,0 0 463 0 0,0 0 234 0 0,0 0 45 0 0,0 0-61 0 0,0 0-288 0 0,0 0-121 0 0,0 0-28 0 0,1 0-4 0 0,112-5 2820 0 0,-64 4-2464 0 0,4-1-581 0 0,119-2 1474 0 0,-168 4-1590 0 0,0-1-1 0 0,0 1 1 0 0,0 0 0 0 0,0-1-1 0 0,6-2 1 0 0,-5 0 533 0 0,-9 1-384 0 0,-12 2-320 0 0,15 0 0 0 0,0 0 0 0 0,-1 0 0 0 0,1 0 0 0 0,-1 0 0 0 0,1 0 0 0 0,-1-1 0 0 0,1 1 0 0 0,-1 0 0 0 0,1-1 0 0 0,-3 0 0 0 0,3 0 1 0 0,-21-9-203 0 0,21 10-849 0 0,3-10-1900 0 0,-4 1 1418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20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90 8287 0 0,'0'0'191'0'0,"0"0"26"0"0,0 0 9 0 0,0-1-34 0 0,0-4-78 0 0,0 3 274 0 0,0 2 110 0 0,0 0 12 0 0,-4-20 2881 0 0,2 13-2686 0 0,2 6-193 0 0,1-20 2560 0 0,18-32 1024 0 0,-19 52-3584 0 0,0-2-461 0 0,1 1-1 0 0,-1-1 1 0 0,0 1 0 0 0,1-1-1 0 0,0 1 1 0 0,0-1-1 0 0,-1 1 1 0 0,1 0-1 0 0,3-5 1 0 0,3-11 1491 0 0,-5 16-1235 0 0,-1 2-88 0 0,4-21-137 0 0,-5 14-10 0 0,0 6 299 0 0,0 1 117 0 0,0 0 21 0 0,0 0-66 0 0,0 2-294 0 0,-34 143-174 0 0,3-12 509 0 0,5-7-246 0 0,23-110-428 0 0,3 15 1423 0 0,0-19-1344 0 0,0-11-339 0 0,4 18 1170 0 0,-2-13-635 0 0,-1-5-406 0 0,-1-1-154 0 0,0 0-33 0 0,0 0 65 0 0,3-16 278 0 0,0-4-1875 0 0,-3-11-5712 0 0,-2 20 40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21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92 10135 0 0,'0'0'231'0'0,"0"0"29"0"0,-5-5 257 0 0,3 4-92 0 0,0-1-1 0 0,0 0 0 0 0,0 0 0 0 0,0 0 0 0 0,0 0 1 0 0,1 0-1 0 0,-1 0 0 0 0,1 0 0 0 0,-1-1 1 0 0,1 1-1 0 0,0-1 0 0 0,0 1 0 0 0,0-1 0 0 0,-1-4 1 0 0,1 2-661 0 0,1 4 748 0 0,-1 1-445 0 0,1 0 0 0 0,0-1-1 0 0,-1 1 1 0 0,1 0 0 0 0,0-1 0 0 0,0 1 0 0 0,-1 0-1 0 0,1-1 1 0 0,0 1 0 0 0,0-1 0 0 0,0 1-1 0 0,-1 0 1 0 0,1-1 0 0 0,0 1 0 0 0,0-1-1 0 0,0 1 1 0 0,0-1 0 0 0,0 1 0 0 0,0 0-1 0 0,0-1 1 0 0,0 1 0 0 0,0-1 0 0 0,0 1-1 0 0,0-1 1 0 0,0 1 0 0 0,0 0 0 0 0,1-1-1 0 0,-1 1 1 0 0,0-1 0 0 0,0 1 0 0 0,0 0-1 0 0,0-1 1 0 0,1 1 0 0 0,-1-1 0 0 0,7-15 2084 0 0,-4 10-2015 0 0,1 0 1 0 0,0 0-1 0 0,0 0 0 0 0,0 0 1 0 0,1 1-1 0 0,0 0 0 0 0,0 0 1 0 0,7-5-1 0 0,7-4 604 0 0,24-12-1 0 0,11-8-149 0 0,-26 13 426 0 0,57-31 0 0 0,-80 50-1015 0 0,0 0 0 0 0,0 0 0 0 0,1 1 0 0 0,-1-1 0 0 0,1 1 0 0 0,-1 1 0 0 0,1-1 0 0 0,0 1 0 0 0,-1 0 0 0 0,1 0 0 0 0,-1 0 0 0 0,1 1 0 0 0,-1 0 0 0 0,1 0 0 0 0,5 2 0 0 0,-6-2-1 0 0,-1 1 0 0 0,1 0 0 0 0,-1-1 0 0 0,0 2 0 0 0,1-1 0 0 0,-1 0 0 0 0,0 1 0 0 0,-1 0 0 0 0,1 0 0 0 0,0 0 0 0 0,-1 0 0 0 0,0 0 0 0 0,0 1 0 0 0,3 4 0 0 0,15 26 0 0 0,-15-23 0 0 0,0 0 0 0 0,10 13 0 0 0,-9-14 0 0 0,3 16 0 0 0,-8-21 0 0 0,1 0 0 0 0,-1 0 0 0 0,0 0 0 0 0,0 0 0 0 0,-1 0 0 0 0,1 0 0 0 0,-1 1 0 0 0,-1-1 0 0 0,1 0 0 0 0,0 1 0 0 0,-1 7 0 0 0,0-11 0 0 0,0 4 0 0 0,0 0 0 0 0,-1 0 0 0 0,-1 10 0 0 0,1-14 0 0 0,1 0 0 0 0,-1 0 0 0 0,0 0 0 0 0,0 1 0 0 0,0-1 0 0 0,-1 0 0 0 0,1 0 0 0 0,0 0 0 0 0,-1 0 0 0 0,1-1 0 0 0,-1 1 0 0 0,-2 2 0 0 0,-22 17 0 0 0,-1-1 0 0 0,-53 29 0 0 0,70-44-154 0 0,0 0 1 0 0,0-1-1 0 0,-1 0 0 0 0,1-1 0 0 0,-1 0 0 0 0,1-1 1 0 0,-1 0-1 0 0,-12 1 0 0 0,22-3-494 0 0,1 0-572 0 0,0 0-253 0 0,0-1-51 0 0,1-6-11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03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15663 0 0,'0'0'356'0'0,"0"0"50"0"0,0 0 20 0 0,2 0-42 0 0,14 0 623 0 0,-15 0-38 0 0,-1 0 45 0 0,0 0-61 0 0,0 0-288 0 0,0 0-121 0 0,0 0-28 0 0,0 0-72 0 0,0 0-217 0 0,0 1 161 0 0,0 8-221 0 0,-2 0 0 0 0,1-1-1 0 0,-1 1 1 0 0,-1-1 0 0 0,1 1 0 0 0,-1-1 0 0 0,-1 0 0 0 0,1 0 0 0 0,-10 13 0 0 0,-15 38-1060 0 0,27-57-61 0 0,1-2-56 0 0,0 0-81 0 0,1 0 913 0 0,0 0-1 0 0,0-1 1 0 0,0 1-1 0 0,0 0 1 0 0,0 0-1 0 0,0-1 1 0 0,0 1-1 0 0,0 0 1 0 0,0-1-1 0 0,0 1 1 0 0,0-1-1 0 0,0 1 1 0 0,-1-1-1 0 0,1 0 1 0 0,0 1-1 0 0,0-1 1 0 0,-1 0-1 0 0,1 0 1 0 0,0 1-1 0 0,-1-1 1 0 0,2-1-1 0 0,0-2-306 0 0,10-9-1051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21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0 15663 0 0,'0'0'356'0'0,"0"0"50"0"0,0 0 20 0 0,0 0-42 0 0,-1 1-250 0 0,-9 6 876 0 0,1 1 0 0 0,0 0 0 0 0,0 0 0 0 0,1 1 0 0 0,0 0 0 0 0,-8 13 0 0 0,-2 10 560 0 0,7-11-580 0 0,0 1-853 0 0,1 1 0 0 0,1 1-1 0 0,-6 27 1 0 0,-2 2-68 0 0,-57 184 1371 0 0,69-220-1379 0 0,2-1 0 0 0,0 1-1 0 0,1-1 1 0 0,0 1 0 0 0,1 0 0 0 0,1 0 0 0 0,1 0-1 0 0,0-1 1 0 0,6 28 0 0 0,-6-41-96 0 0,0 0-1 0 0,0 0 1 0 0,0-1-1 0 0,0 1 1 0 0,0 0-1 0 0,1-1 1 0 0,-1 1-1 0 0,1-1 1 0 0,-1 1-1 0 0,1-1 1 0 0,0 0-1 0 0,0 1 1 0 0,0-1-1 0 0,0 0 1 0 0,1 0-1 0 0,-1-1 1 0 0,0 1-1 0 0,1 0 1 0 0,-1-1-1 0 0,1 1 1 0 0,0-1-1 0 0,-1 0 1 0 0,1 0-1 0 0,0 0 1 0 0,0 0-1 0 0,0-1 1 0 0,0 1-1 0 0,0-1 1 0 0,0 0-1 0 0,0 0 1 0 0,-1 0-1 0 0,1 0 1 0 0,0 0-1 0 0,0 0 1 0 0,0-1 0 0 0,0 1-1 0 0,0-1 1 0 0,3-1-1 0 0,3-2-99 0 0,0 0 0 0 0,-1-1 1 0 0,11-6-1 0 0,-15 8-44 0 0,-1 0 1 0 0,0 0 0 0 0,0 0-1 0 0,0-1 1 0 0,0 1 0 0 0,0-1-1 0 0,-1 0 1 0 0,1 1 0 0 0,2-7-1 0 0,18-40-3773 0 0,-11 22 1907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22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58 10135 0 0,'0'0'231'0'0,"0"0"29"0"0,0 0 19 0 0,-1-1-41 0 0,-1-1 319 0 0,0-1 1 0 0,0 0-1 0 0,0 0 0 0 0,0 0 0 0 0,0 0 0 0 0,1 0 0 0 0,-1 0 0 0 0,1-1 1 0 0,0 1-1 0 0,0 0 0 0 0,0-1 0 0 0,0-5 0 0 0,0 5 256 0 0,-2-11 644 0 0,1-1 0 0 0,0-23 0 0 0,2 37-1075 0 0,0 2 114 0 0,0 0 15 0 0,1-1-68 0 0,0-10-285 0 0,0 8-154 0 0,4-7 71 0 0,-5 8 296 0 0,0 2 117 0 0,0 0 21 0 0,0 0-66 0 0,8 26-278 0 0,7 31-229 0 0,-11-45-89 0 0,1 1-1 0 0,1-1 1 0 0,0 0-1 0 0,13 20 1 0 0,-7-12 968 0 0,-10-17-801 0 0,-1-2-13 0 0,-1 0-1 0 0,1 0 0 0 0,0 0 0 0 0,-1 0 0 0 0,1 0 0 0 0,0 0 0 0 0,0-1 0 0 0,0 1 0 0 0,0 0 0 0 0,0 0 0 0 0,0-1 0 0 0,0 1 1 0 0,0-1-1 0 0,0 1 0 0 0,0-1 0 0 0,0 1 0 0 0,0-1 0 0 0,2 1 0 0 0,0 0 0 0 0,0-1 0 0 0,0 1 0 0 0,0-1 0 0 0,0 1 0 0 0,0-1 0 0 0,0 0 0 0 0,0 0 0 0 0,0 0 0 0 0,0 0 0 0 0,4-2 0 0 0,-1 0 0 0 0,1-2 0 0 0,0 1 0 0 0,-1-1 0 0 0,0 1 0 0 0,0-2 0 0 0,0 1 0 0 0,0-1 0 0 0,-1 0 0 0 0,0 0 0 0 0,7-9 0 0 0,1-2 0 0 0,-2-1 0 0 0,15-27 0 0 0,-23 35 0 0 0,1 1 0 0 0,-1-1 0 0 0,-1 1 0 0 0,0-1 0 0 0,0 0 0 0 0,1-11 0 0 0,-3 13 72 0 0,0 30 323 0 0,-2-1 0 0 0,-1 0 1 0 0,0 0-1 0 0,-13 39 0 0 0,7-29-395 0 0,-34 99 0 0 0,37-118 0 0 0,-2 5 0 0 0,0 1 0 0 0,2 0 0 0 0,0 0 0 0 0,1 1 0 0 0,-4 25 0 0 0,8-15 0 0 0,3-20-64 0 0,-2-10-92 0 0,0 1 106 0 0,0-1 0 0 0,0 0 0 0 0,0 1 0 0 0,0-1-1 0 0,0 0 1 0 0,0 0 0 0 0,0 1 0 0 0,0-1 0 0 0,0 0-1 0 0,0 0 1 0 0,1 1 0 0 0,-1-1 0 0 0,0 0 0 0 0,0 0 0 0 0,0 1-1 0 0,0-1 1 0 0,1 0 0 0 0,-1 0 0 0 0,0 0 0 0 0,0 0 0 0 0,1 1-1 0 0,-1-1 1 0 0,0 0 0 0 0,0 0 0 0 0,0 0 0 0 0,1 0-1 0 0,-1 0 1 0 0,0 0 0 0 0,1 0 0 0 0,-1 1 0 0 0,0-1 0 0 0,0 0-1 0 0,1 0 1 0 0,-1 0 0 0 0,2 0-31 0 0,-1-1 1 0 0,0 1-1 0 0,1 0 1 0 0,-1 0-1 0 0,1-1 0 0 0,-1 1 1 0 0,0 0-1 0 0,1-1 0 0 0,-1 1 1 0 0,0-1-1 0 0,0 0 0 0 0,1 0 1 0 0,-1 1-1 0 0,0-1 0 0 0,0 0 1 0 0,0 0-1 0 0,0 0 1 0 0,0 0-1 0 0,0 0 0 0 0,0 0 1 0 0,1-2-1 0 0,0 0-897 0 0,1 0 94 0 0,0 0-1 0 0,0-1 0 0 0,-1 1 1 0 0,5-7-1 0 0,0-4-3764 0 0,3-5 2601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22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7503 0 0,'0'0'399'0'0,"0"0"60"0"0,0 0 21 0 0,0 0-59 0 0,0 0-136 0 0,0 0 457 0 0,3 0 228 0 0,7 1-240 0 0,1 0 0 0 0,0-1-1 0 0,0 0 1 0 0,19-3 0 0 0,-2 0-71 0 0,13-2-15 0 0,-24 2-310 0 0,-1 1 0 0 0,25 0 1 0 0,-32 3-954 0 0,-8-1-3094 0 0,0 0-4040 0 0,-1 0 7735 0 0,0 0-5782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23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3823 0 0,'0'0'315'0'0,"-1"1"45"0"0,-3 1-87 0 0,2-2-232 0 0,0 1 1 0 0,0 1-1 0 0,1-1 0 0 0,-1 0 1 0 0,0 0-1 0 0,0 0 0 0 0,1 1 1 0 0,-1-1-1 0 0,1 1 0 0 0,0 0 1 0 0,-1-1-1 0 0,1 1 1 0 0,0 0-1 0 0,0 0 0 0 0,0-1 1 0 0,-1 4-1 0 0,1-3 679 0 0,1-2 249 0 0,0 0 45 0 0,0 0-61 0 0,0 0-288 0 0,0 0-121 0 0,0 0-28 0 0,0 0-4 0 0,0 0 0 0 0,3 1-302 0 0,-1-1 0 0 0,1 1-1 0 0,-1 0 1 0 0,1-1 0 0 0,0 1-1 0 0,2-1 1 0 0,39 1-55 0 0,-20 0 838 0 0,43 5-1 0 0,-65-6-1313 0 0,-2 0-154 0 0,0 0-1034 0 0,2 1-4210 0 0,7 2-1801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35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9 8287 0 0,'0'0'191'0'0,"0"0"26"0"0,0 0 9 0 0,0 0 110 0 0,0 0 444 0 0,0 0 196 0 0,0 0 42 0 0,0 0 6 0 0,0 0 0 0 0,10-7 1979 0 0,1 0-491 0 0,-5 2 3747 0 0,-7 13-4513 0 0,-3-2-1742 0 0,0 0-1 0 0,0-1 1 0 0,-1 1-1 0 0,-8 8 1 0 0,3-4-6 0 0,7-8 2 0 0,1-1 0 0 0,-12 16 0 0 0,7-5 924 0 0,7-12-900 0 0,0 0 1 0 0,0 0 0 0 0,0 0-1 0 0,0 0 1 0 0,0 0-1 0 0,0 0 1 0 0,0 0 0 0 0,0 1-1 0 0,0-1 1 0 0,-1 0 0 0 0,1 0-1 0 0,0 0 1 0 0,0 0-1 0 0,0 0 1 0 0,0 0 0 0 0,0 0-1 0 0,0 0 1 0 0,0 0 0 0 0,0 0-1 0 0,0 0 1 0 0,0 1 0 0 0,0-1-1 0 0,0 0 1 0 0,-1 0-1 0 0,1 0 1 0 0,0 0 0 0 0,0 0-1 0 0,0 0 1 0 0,0 0 0 0 0,0 0-1 0 0,0 0 1 0 0,0 0 0 0 0,0 0-1 0 0,0 0 1 0 0,-1 0-1 0 0,1 0 1 0 0,0 0 0 0 0,0 0-1 0 0,0 0 1 0 0,0 0 0 0 0,0 0-1 0 0,0 0 1 0 0,0 0-1 0 0,-1 0 1 0 0,-4-2-9 0 0,1-3-16 0 0,8-2 0 0 0,-3 6 0 0 0,0 0 0 0 0,0 0 0 0 0,0 0 0 0 0,0 0 0 0 0,0 0 0 0 0,0 0 0 0 0,0 1 0 0 0,1-1 0 0 0,-1 0 0 0 0,0 0 0 0 0,0 1 0 0 0,1-1 0 0 0,2 0 0 0 0,11-3 0 0 0,-3-2 0 0 0,-7 6 0 0 0,5 0 0 0 0,-1 1 0 0 0,-8-1 0 0 0,-1 0 0 0 0,1 0 0 0 0,0 0 0 0 0,-1 1 0 0 0,1-1 0 0 0,0 0 0 0 0,-1 0 0 0 0,1 0 0 0 0,0 1 0 0 0,-1-1 0 0 0,1 0 0 0 0,-1 1 0 0 0,1-1 0 0 0,0 0 0 0 0,-1 1 0 0 0,1-1 0 0 0,-1 1 0 0 0,1-1 0 0 0,-1 1 0 0 0,0-1 0 0 0,1 1 0 0 0,-1-1 0 0 0,1 1 0 0 0,-1-1 0 0 0,0 1 0 0 0,1 1 0 0 0,0 0 0 0 0,1 2 0 0 0,0-1 0 0 0,0 1 0 0 0,0 0 0 0 0,0 1 0 0 0,-1-1 0 0 0,0 0 0 0 0,0 0 0 0 0,0 1 0 0 0,0-1 0 0 0,-1 1 0 0 0,1-1 0 0 0,-1 0 0 0 0,0 1 0 0 0,-1-1 0 0 0,1 1 0 0 0,-1-1 0 0 0,-1 7 0 0 0,-1 0 0 0 0,0-1 0 0 0,-1 1 0 0 0,0-1 0 0 0,-1 1 0 0 0,-10 16 0 0 0,9-16 24 0 0,4-7 18 0 0,0-1 0 0 0,0 1 0 0 0,0-1 0 0 0,-1 0-1 0 0,1 0 1 0 0,-1 0 0 0 0,0 0 0 0 0,0 0 0 0 0,-5 3 0 0 0,5-3 637 0 0,-9 1 183 0 0,10-4-1199 0 0,-7 2-1238 0 0,5-1 1559 0 0,11-3 16 0 0,2 0 0 0 0,1 2 0 0 0,-1 0 0 0 0,-8 0 0 0 0,0 0 0 0 0,0 0 0 0 0,-1 0 0 0 0,1 0 0 0 0,0 0 0 0 0,0 0 0 0 0,-1 1 0 0 0,1-1 0 0 0,0 0 0 0 0,0 0 0 0 0,-1 1 0 0 0,1-1 0 0 0,0 0 0 0 0,-1 1 0 0 0,1-1 0 0 0,0 1 0 0 0,-1-1 0 0 0,1 1 0 0 0,-1-1 0 0 0,2 2 0 0 0,0 0 0 0 0,1 0 0 0 0,-2-1 0 0 0,0-1 0 0 0,0 0 0 0 0,0 1 0 0 0,0-1 0 0 0,0 1 0 0 0,-1-1 0 0 0,1 1 0 0 0,0 0 0 0 0,0-1 0 0 0,0 1 0 0 0,-1 0 0 0 0,1-1 0 0 0,-1 1 0 0 0,1 0 0 0 0,0 0 0 0 0,-1 0 0 0 0,1 0 0 0 0,-1 0 0 0 0,7 13 0 0 0,-3-6 0 0 0,-1-1 0 0 0,1 1 0 0 0,-2 0 0 0 0,1 0 0 0 0,-1 1 0 0 0,0-1 0 0 0,1 16 0 0 0,-2 0 0 0 0,-4 34 0 0 0,2-47 0 0 0,1-5 139 0 0,0-1 0 0 0,-1 1 0 0 0,0-1 0 0 0,0 1 0 0 0,-1-1 0 0 0,1 1 0 0 0,-4 6 0 0 0,-1 3 576 0 0,4-7-618 0 0,1-5-89 0 0,-1 1-1 0 0,1 0 1 0 0,0-1-1 0 0,-1 1 1 0 0,0-1-1 0 0,0 0 1 0 0,0 1-1 0 0,-4 3 1 0 0,4-5-8 0 0,0 0 0 0 0,0 0 0 0 0,0 0 0 0 0,0 0 0 0 0,-1 0 0 0 0,1 0 0 0 0,-1 0 0 0 0,1-1 0 0 0,-1 0 0 0 0,0 1 0 0 0,0-1 0 0 0,1 0 0 0 0,-1 0 0 0 0,0 0 0 0 0,0-1 0 0 0,0 1 0 0 0,0-1 0 0 0,0 0 0 0 0,0 1 0 0 0,0-1 0 0 0,0-1 0 0 0,0 1 0 0 0,-4-1 0 0 0,-6 1 0 0 0,7 0 0 0 0,-1-1 0 0 0,0 1 0 0 0,1-1 0 0 0,-1 0 0 0 0,1-1 0 0 0,-1 1 0 0 0,1-1 0 0 0,0 0 0 0 0,-10-6 0 0 0,12 6 0 0 0,0-1 0 0 0,-14 0 0 0 0,15 4 26 0 0,-16-5-185 0 0,18 4-163 0 0,0 0 0 0 0,0-1 1 0 0,1 1-1 0 0,-1 0 0 0 0,0 0 1 0 0,1-1-1 0 0,-1 1 1 0 0,0 0-1 0 0,1-1 0 0 0,-1 1 1 0 0,1-1-1 0 0,-1 1 0 0 0,1-1 1 0 0,-1 1-1 0 0,1-1 0 0 0,-1 1 1 0 0,1-1-1 0 0,-1 0 0 0 0,1 1 1 0 0,-1-2-1 0 0,-1-4-702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24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0"0"62"0"0,0 0 33 0 0,0 0-65 0 0,2 0-309 0 0,2 2 178 0 0,0-1 1 0 0,1 0-1 0 0,-1 1 1 0 0,0 0-1 0 0,0 0 1 0 0,0 0-1 0 0,0 0 1 0 0,-1 1-1 0 0,1 0 1 0 0,-1 0-1 0 0,1 0 1 0 0,-1 0 0 0 0,0 0-1 0 0,0 0 1 0 0,0 1-1 0 0,2 4 1 0 0,2 2-170 0 0,-1 1 1 0 0,0 0 0 0 0,0-1 0 0 0,6 24 0 0 0,-6-13-17 0 0,-1 0 0 0 0,-1 0 0 0 0,-2 1 0 0 0,0-1 0 0 0,-1 34 0 0 0,-4-8 191 0 0,-12 68-1 0 0,12-98-343 0 0,-1 1 0 0 0,0-1 0 0 0,-2 0 0 0 0,0-1 0 0 0,0 0 0 0 0,-17 28 0 0 0,21-42-13 0 0,1 0-1 0 0,-1 0 1 0 0,0-1 0 0 0,0 1-1 0 0,0-1 1 0 0,-1 1 0 0 0,1-1-1 0 0,0 0 1 0 0,-5 2 0 0 0,6-3-683 0 0,0-19-8773 0 0,4 5 1119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25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3823 0 0,'0'0'315'0'0,"0"0"45"0"0,0 0 21 0 0,0 0-49 0 0,0 0-81 0 0,0 0 481 0 0,0 0 237 0 0,0 0 45 0 0,2 0 8 0 0,60-19 4214 0 0,-19 11-4859 0 0,-1 2 1 0 0,77-1-1 0 0,-103 8-578 0 0,-15 0-850 0 0,-1-1-385 0 0,0 0-78 0 0,0 0-20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25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2-204 0 0,1-1-135 0 0,1 1-1 0 0,-1-1 0 0 0,0 0 1 0 0,0 1-1 0 0,0-1 0 0 0,1 0 1 0 0,-1 0-1 0 0,1 0 0 0 0,-1 0 1 0 0,1 0-1 0 0,-1 0 0 0 0,1 0 1 0 0,-1-1-1 0 0,1 1 1 0 0,0-1-1 0 0,0 1 0 0 0,-1-1 1 0 0,1 1-1 0 0,0-1 0 0 0,0 0 1 0 0,-1 0-1 0 0,1 0 0 0 0,2 0 1 0 0,11 0 742 0 0,25-3 0 0 0,-30 2-481 0 0,26-2 430 0 0,-16 2-87 0 0,23-5-1 0 0,-14 4-3478 0 0,-29 2 1770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38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23 8287 0 0,'0'0'191'0'0,"0"0"26"0"0,0 0 9 0 0,0-1-34 0 0,0-4-10 0 0,0 4 560 0 0,0 1 234 0 0,0 0 42 0 0,0 0 6 0 0,0 0 0 0 0,0 0 0 0 0,0 0 0 0 0,-3-33 3303 0 0,2 29-3611 0 0,1 0 0 0 0,-1-1 0 0 0,1 1 0 0 0,0 0 0 0 0,0 0 1 0 0,0 0-1 0 0,1 0 0 0 0,-1 0 0 0 0,2-5 0 0 0,6-26-644 0 0,-8 33 299 0 0,0 2 117 0 0,0 0 21 0 0,0 0-66 0 0,0 2-294 0 0,-2 10-140 0 0,-16 97-2 0 0,-16 0-7 0 0,31-100 0 0 0,-25 100 0 0 0,20-72 0 0 0,7-35 0 0 0,0 0 0 0 0,1 0 0 0 0,-1 0 0 0 0,1 0 0 0 0,0 0 0 0 0,0 0 0 0 0,0 0 0 0 0,0 0 0 0 0,0 0 0 0 0,0 3 0 0 0,1 0 0 0 0,0 6 0 0 0,-5-8 0 0 0,-3 2 0 0 0,2-1-64 0 0,4-3-273 0 0,1-1-138 0 0,0 0-33 0 0,0 0 65 0 0,0 0 222 0 0,0 0-166 0 0,0 0-101 0 0,0 0-21 0 0,0 0-139 0 0,0 0-572 0 0,-3-6-2972 0 0,3 4-3316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39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17 11975 0 0,'0'0'267'0'0,"-1"-1"42"0"0,-3-7 1026 0 0,0 1-1 0 0,0-1 0 0 0,1 0 1 0 0,-2-10-1 0 0,2 11-334 0 0,3 5-738 0 0,0 0 0 0 0,0-1 0 0 0,-1 1 0 0 0,2 0-1 0 0,-1-1 1 0 0,0 1 0 0 0,0 0 0 0 0,1 0 0 0 0,-1-1 0 0 0,1 1-1 0 0,0 0 1 0 0,-1 0 0 0 0,1 0 0 0 0,0 0 0 0 0,3-4 0 0 0,0-2 720 0 0,-4 8-977 0 0,0-1 1 0 0,0 0-1 0 0,0 1 0 0 0,1-1 1 0 0,-1 1-1 0 0,0-1 0 0 0,0 0 1 0 0,1 1-1 0 0,-1-1 0 0 0,1 1 0 0 0,-1-1 1 0 0,1 1-1 0 0,-1-1 0 0 0,1 1 1 0 0,-1-1-1 0 0,1 1 0 0 0,-1-1 1 0 0,1 1-1 0 0,-1 0 0 0 0,1-1 0 0 0,0 1 1 0 0,-1 0-1 0 0,1 0 0 0 0,-1-1 1 0 0,1 1-1 0 0,0 0 0 0 0,-1 0 1 0 0,1 0-1 0 0,0 0 0 0 0,-1 0 0 0 0,2 0 1 0 0,4-1 68 0 0,28-22 530 0 0,-26 16-376 0 0,0 1 1 0 0,1 0 0 0 0,0 1 0 0 0,0 0-1 0 0,16-6 1 0 0,42-15-229 0 0,-63 25 0 0 0,0-1 0 0 0,1 0 0 0 0,-1 1 0 0 0,1-1 0 0 0,0 1 0 0 0,-1 0 0 0 0,1 1 0 0 0,0-1 0 0 0,0 1 0 0 0,0 0 0 0 0,4 1 0 0 0,22 0 500 0 0,-27-2-396 0 0,0 1-1 0 0,0 0 0 0 0,0 0 0 0 0,0 0 0 0 0,0 0 0 0 0,0 1 1 0 0,-1 0-1 0 0,1-1 0 0 0,0 2 0 0 0,0-1 0 0 0,-1 0 1 0 0,1 1-1 0 0,0-1 0 0 0,4 4 0 0 0,-3-1-103 0 0,0 1 0 0 0,0-1 0 0 0,-1 1 0 0 0,1 0 0 0 0,-1 0 0 0 0,0 0 0 0 0,-1 0 0 0 0,1 1 0 0 0,-1 0 0 0 0,0 0 0 0 0,-1-1 0 0 0,1 2 0 0 0,-1-1 0 0 0,0 0 0 0 0,-1 0 0 0 0,0 1 0 0 0,0-1 0 0 0,0 1 0 0 0,0-1 0 0 0,-1 1 0 0 0,0-1 0 0 0,-1 1 0 0 0,0-1 0 0 0,0 1 0 0 0,0-1 0 0 0,0 0 0 0 0,-1 1 0 0 0,-4 9 0 0 0,0-5-148 0 0,0-1 0 0 0,-1 0 0 0 0,0 0 0 0 0,0-1 0 0 0,-1 1 0 0 0,0-2 0 0 0,0 1 0 0 0,-15 10 0 0 0,16-14 26 0 0,0 1 0 0 0,0-2 0 0 0,0 1-1 0 0,-1-1 1 0 0,0 0 0 0 0,1-1 0 0 0,-1 0 0 0 0,-1 0 0 0 0,1-1 0 0 0,0 0-1 0 0,0 0 1 0 0,-15 1 0 0 0,22-3-390 0 0,0-1 144 0 0,1 0 1 0 0,-1 0-1 0 0,1 0 1 0 0,-1 0-1 0 0,1 0 0 0 0,-1 0 1 0 0,1 0-1 0 0,-1 0 1 0 0,1 0-1 0 0,0 0 0 0 0,0 0 1 0 0,-1 0-1 0 0,1-2 1 0 0,3-12-2169 0 0,5-4-22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03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69 11975 0 0,'0'0'547'0'0,"0"0"-11"0"0,-2-16-113 0 0,2 14 59 0 0,0-1 0 0 0,0 1 0 0 0,0 0 0 0 0,0 0 0 0 0,0 0 0 0 0,0-1 1 0 0,1 1-1 0 0,-1 0 0 0 0,1 0 0 0 0,0 0 0 0 0,-1 0 0 0 0,1 0 0 0 0,0-1 0 0 0,0 2 1 0 0,0-1-1 0 0,2-2 0 0 0,4-10 1415 0 0,-6 13-1509 0 0,-1 1 100 0 0,0 0 21 0 0,0 0-66 0 0,-4 10-278 0 0,-17 27-165 0 0,16-29 0 0 0,0 0 0 0 0,1 0 0 0 0,0 0 0 0 0,0 0 0 0 0,1 1 0 0 0,-5 14 0 0 0,6-3 0 0 0,5-13 0 0 0,-2-3 0 0 0,6 7 0 0 0,-3-9 0 0 0,-2-1 0 0 0,8 0 0 0 0,3-2 0 0 0,0 0 0 0 0,-1-1 0 0 0,1-1 0 0 0,0 0 0 0 0,-1 0 0 0 0,0-2 0 0 0,0 1 0 0 0,0-2 0 0 0,0 0 0 0 0,-1 0 0 0 0,0-1 0 0 0,0 0 0 0 0,-1-1 0 0 0,14-12 0 0 0,-15 10 480 0 0,0 1 0 0 0,13-20 0 0 0,-21 28-37 0 0,-1 1-222 0 0,0 0 166 0 0,0 0 101 0 0,-16 15 613 0 0,9-8-1095 0 0,1 2 0 0 0,-10 14 0 0 0,5-7-8 0 0,-35 66 2 0 0,-52 97 0 0 0,87-157 0 0 0,2 0 0 0 0,-10 34 0 0 0,10-37 0 0 0,8-16 0 0 0,-1-1 0 0 0,1 1 0 0 0,0 0 0 0 0,-1-1 0 0 0,2 1 0 0 0,-2 5 0 0 0,4-1 0 0 0,-1-7-47 0 0,0 1 0 0 0,0-1 0 0 0,0 0-1 0 0,0 1 1 0 0,1-1 0 0 0,-1 0 0 0 0,0 0 0 0 0,0 0 0 0 0,0 0 0 0 0,1 0-1 0 0,-1 0 1 0 0,0 0 0 0 0,0-1 0 0 0,0 1 0 0 0,0 0 0 0 0,1-1 0 0 0,-1 1-1 0 0,0-1 1 0 0,0 1 0 0 0,0-1 0 0 0,0 1 0 0 0,0-1 0 0 0,0 0 0 0 0,0 1-1 0 0,0-1 1 0 0,1-1 0 0 0,1 0-200 0 0,-1-1-1 0 0,1 1 1 0 0,0-1 0 0 0,-1 0-1 0 0,1 0 1 0 0,-1 0-1 0 0,3-5 1 0 0,3-16-2750 0 0,-3 12 1462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4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 11975 0 0,'0'0'547'0'0,"0"0"-11"0"0,0 0-203 0 0,0 0 419 0 0,0 0 220 0 0,0 0 42 0 0,0 0-61 0 0,-21 10 3216 0 0,16-5-3310 0 0,0-1-1 0 0,0 1 1 0 0,-5 7 0 0 0,-1 1 22 0 0,-3 1-549 0 0,10-10-110 0 0,0-1-1 0 0,0 2 1 0 0,1-1 0 0 0,-5 6-1 0 0,-23 35 553 0 0,20-31 84 0 0,-18 31 1 0 0,20-29-832 0 0,1 0 1 0 0,0 0-1 0 0,2 1 1 0 0,0 0-1 0 0,-7 31 1 0 0,2 9-28 0 0,-3 12 0 0 0,13-60 0 0 0,1 0 0 0 0,-1 0 0 0 0,2 0 0 0 0,-1 0 0 0 0,4 16 0 0 0,-1-2 0 0 0,-2-18 0 0 0,-1 0 0 0 0,1 0 0 0 0,0 0 0 0 0,1 0 0 0 0,-1 0 0 0 0,3 6 0 0 0,8 12 0 0 0,-7-11 0 0 0,1 0 0 0 0,0 0 0 0 0,1-1 0 0 0,0 0 0 0 0,10 11 0 0 0,3 6 0 0 0,-10-18 0 0 0,-7-9 0 0 0,6 3 0 0 0,-3-4-201 0 0,-4 0-850 0 0,0-11-1900 0 0,2-5 1418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41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7 11975 0 0,'0'0'267'0'0,"0"0"42"0"0,4-3-861 0 0,-2 3 3711 0 0,-2 1 7078 0 0,-3 4-10212 0 0,-1 1 0 0 0,1-2 0 0 0,-1 1 0 0 0,0 0-1 0 0,-1-1 1 0 0,-5 6 0 0 0,-1 0-27 0 0,7-5 51 0 0,-1-1 0 0 0,1 0 1 0 0,-1 0-1 0 0,0 0 0 0 0,-1-1 0 0 0,1 1 0 0 0,0-1 1 0 0,-12 4-1 0 0,16-7 439 0 0,1 0 21 0 0,0 0-66 0 0,-1 0-294 0 0,0 0-148 0 0,1 0-1 0 0,0-1 1 0 0,0 1-1 0 0,-1 0 1 0 0,1 0 0 0 0,0 0-1 0 0,0-1 1 0 0,-1 1-1 0 0,1 0 1 0 0,0 0 0 0 0,0-1-1 0 0,0 1 1 0 0,0 0-1 0 0,-1-1 1 0 0,1 1-1 0 0,0 0 1 0 0,0 0 0 0 0,0-1-1 0 0,0 1 1 0 0,0 0-1 0 0,0-1 1 0 0,0 1 0 0 0,0 0-1 0 0,0-1 1 0 0,0 1-1 0 0,0 0 1 0 0,0-1-1 0 0,0 1 1 0 0,0 0 0 0 0,0-1-1 0 0,0 1 1 0 0,0 0-1 0 0,1-1 1 0 0,4-8-4 0 0,-5 8 2 0 0,3-4 1 0 0,-1 1 0 0 0,1-1 0 0 0,0 1 0 0 0,0 0 0 0 0,0 0 0 0 0,0 0 0 0 0,1 0 0 0 0,0 1 0 0 0,0-1 0 0 0,0 1 0 0 0,0 0 0 0 0,5-3 0 0 0,3-5 0 0 0,-8 9 0 0 0,-1 0 0 0 0,0 0 0 0 0,1 0 0 0 0,0 1 0 0 0,-1-1 0 0 0,6-1 0 0 0,-3 1 0 0 0,2 0 0 0 0,0 4 0 0 0,-5-1 0 0 0,-3-1 0 0 0,1 0 0 0 0,0 1 0 0 0,0-1 0 0 0,-1 0 0 0 0,1 1 0 0 0,0-1 0 0 0,-1 1 0 0 0,1-1 0 0 0,0 1 0 0 0,-1-1 0 0 0,1 1 0 0 0,-1-1 0 0 0,1 1 0 0 0,-1-1 0 0 0,1 1 0 0 0,-1 0 0 0 0,0-1 0 0 0,1 1 0 0 0,0 1 0 0 0,2 3 0 0 0,1 1 0 0 0,-1 0 0 0 0,0 0 0 0 0,0 0 0 0 0,-1 0 0 0 0,0 0 0 0 0,0 1 0 0 0,0-1 0 0 0,0 11 0 0 0,0 1 0 0 0,0 0 0 0 0,-2 24 0 0 0,-1-28 0 0 0,0 0 0 0 0,-1 0 0 0 0,0 0 0 0 0,-1-1 0 0 0,-1 1 0 0 0,0-1 0 0 0,-1 0 0 0 0,0 0 0 0 0,-1 0 0 0 0,-9 15 0 0 0,6-14 171 0 0,-1 1-1 0 0,-1-2 1 0 0,0 1 0 0 0,0-2-1 0 0,-20 17 1 0 0,23-22-69 0 0,-1 0 1 0 0,0-1-1 0 0,0 0 1 0 0,-1-1-1 0 0,0 1 0 0 0,0-2 1 0 0,0 0-1 0 0,0 0 1 0 0,-19 4-1 0 0,28-8-102 0 0,1 0 0 0 0,-1 1 0 0 0,1-1 0 0 0,-1 0 0 0 0,1 0 0 0 0,-1 0 0 0 0,1 1 0 0 0,-1-1 0 0 0,1 0 0 0 0,-1 0 0 0 0,0 0 0 0 0,1 0 0 0 0,-1 0 0 0 0,1 0 0 0 0,-1 0 0 0 0,1 0 0 0 0,-1 0 0 0 0,0-1 0 0 0,1 1 0 0 0,-1 0 0 0 0,1 0 0 0 0,-1 0 0 0 0,1-1 0 0 0,-1 1 0 0 0,0-1 0 0 0,0 0 0 0 0,0 1 0 0 0,0-1 0 0 0,0 1 0 0 0,-1-1 0 0 0,1 1 0 0 0,0-1 0 0 0,1 0 0 0 0,-1 1 0 0 0,0-1 0 0 0,0 0 0 0 0,0 0 0 0 0,0 1 0 0 0,0-1 0 0 0,1 0 0 0 0,-1 0 0 0 0,0 0 0 0 0,1 0 0 0 0,-1 0 0 0 0,1 0 0 0 0,-1 0 0 0 0,1 0 0 0 0,0 0 0 0 0,-1-2 0 0 0,0-1 0 0 0,0 1 0 0 0,0 0 0 0 0,0 0 0 0 0,0 0 0 0 0,1 0 0 0 0,-1 0 0 0 0,1 0 0 0 0,0 0 0 0 0,0 0 0 0 0,0 0 0 0 0,0-1 0 0 0,1 1 0 0 0,-1 0 0 0 0,2-3 0 0 0,0-1 0 0 0,1 1 0 0 0,-1 0 0 0 0,2-1 0 0 0,-1 1 0 0 0,0 1 0 0 0,7-9 0 0 0,-10 14 0 0 0,1-1 0 0 0,-1 1 0 0 0,0-1 0 0 0,1 1 0 0 0,-1 0 0 0 0,1-1 0 0 0,-1 1 0 0 0,0-1 0 0 0,1 1 0 0 0,-1 0 0 0 0,1-1 0 0 0,-1 1 0 0 0,1 0 0 0 0,-1 0 0 0 0,1-1 0 0 0,0 1 0 0 0,3 2 0 0 0,-3-2 0 0 0,0 0 0 0 0,0 1 0 0 0,1-1 0 0 0,-1 1 0 0 0,0-1 0 0 0,0 1 0 0 0,0-1 0 0 0,0 1 0 0 0,0 0 0 0 0,0 0 0 0 0,0-1 0 0 0,0 1 0 0 0,0 0 0 0 0,0 0 0 0 0,0 0 0 0 0,0 0 0 0 0,-1 0 0 0 0,1 0 0 0 0,1 2 0 0 0,0 1 0 0 0,15 19 0 0 0,-11-14 0 0 0,0-1 0 0 0,1 0 0 0 0,0 0 0 0 0,1 0 0 0 0,10 8 0 0 0,3 1-394 0 0,-19-14 276 0 0,1 0-1 0 0,0-1 1 0 0,0 1-1 0 0,0-1 1 0 0,0 0-1 0 0,0 0 1 0 0,0 0-1 0 0,1-1 1 0 0,-1 1-1 0 0,1-1 1 0 0,-1 1-1 0 0,1-1 1 0 0,-1 0 0 0 0,1 0-1 0 0,0-1 1 0 0,5 1-1 0 0,-7-1-369 0 0,10-1-880 0 0,-6-3-3860 0 0,-2-2-2280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41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67'0'0,"0"0"42"0"0,0 0 17 0 0,0 0-28 0 0,0 0-58 0 0,0 0 491 0 0,0 0 238 0 0,0 0 45 0 0,0 0 8 0 0,0 0 2 0 0,0 0 0 0 0,0 0 0 0 0,0 0-69 0 0,0 0-290 0 0,2 1-121 0 0,5 4-274 0 0,-1 0 0 0 0,1 1 0 0 0,-1-1 0 0 0,0 2 0 0 0,8 10 0 0 0,23 39 2261 0 0,-6-7-1454 0 0,21 35-1077 0 0,-17-25 0 0 0,-27-43 0 0 0,0 0 0 0 0,9 27 0 0 0,-18-41 12 0 0,11 17-88 0 0,-10-18-261 0 0,0-1-138 0 0,1-2 67 0 0,0-1 0 0 0,-1 1 1 0 0,0-1-1 0 0,1 1 0 0 0,-1-1 0 0 0,0 1 0 0 0,0-1 0 0 0,-1 0 0 0 0,1 1 0 0 0,0-1 1 0 0,-1 1-1 0 0,-1-4 0 0 0,1-2-1071 0 0,-1-7-568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42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0 15663 0 0,'0'0'356'0'0,"0"0"50"0"0,0 0 20 0 0,0 0-42 0 0,0 0-112 0 0,0 0 463 0 0,0 0 234 0 0,0 0 45 0 0,0 0-61 0 0,0 0-288 0 0,0 0-121 0 0,-8 8 996 0 0,3-1-1126 0 0,-1 0-1 0 0,1 0 1 0 0,-7 15-1 0 0,0-1-355 0 0,-82 112 1708 0 0,69-99-1556 0 0,-77 94-210 0 0,54-68 0 0 0,48-60-6 0 0,0-1 1 0 0,0 1-1 0 0,0 0 1 0 0,0 0-1 0 0,0 0 1 0 0,0 0-1 0 0,0 0 0 0 0,0 0 1 0 0,0 0-1 0 0,0 0 1 0 0,0 0-1 0 0,0 0 0 0 0,1 0 1 0 0,-1 0-1 0 0,0 0 1 0 0,0 0-1 0 0,0 0 0 0 0,0 0 1 0 0,0 0-1 0 0,0 0 1 0 0,0 0-1 0 0,0 0 1 0 0,0 0-1 0 0,0 0 0 0 0,0 0 1 0 0,0 1-1 0 0,0-1 1 0 0,0 0-1 0 0,0 0 0 0 0,0 0 1 0 0,0 0-1 0 0,0 0 1 0 0,0 0-1 0 0,0 0 1 0 0,0 0-1 0 0,0 0 0 0 0,1 0 1 0 0,-1 0-1 0 0,0 0 1 0 0,0 0-1 0 0,0 0 0 0 0,0 0 1 0 0,0 0-1 0 0,0 0 1 0 0,0 0-1 0 0,0 0 0 0 0,0 0 1 0 0,0 0-1 0 0,0 0 1 0 0,0 0-1 0 0,0 1 1 0 0,0-1-1 0 0,0 0 0 0 0,0 0 1 0 0,0 0-1 0 0,0 0 1 0 0,0 0-1 0 0,0 0 0 0 0,0 0 1 0 0,0 0-1 0 0,8-3-795 0 0,10-4-850 0 0,-9 1 550 0 0,-1 1 1 0 0,0-1-1 0 0,0-1 1 0 0,9-8-1 0 0,-4 3-435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42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7503 0 0,'0'0'399'0'0,"0"0"60"0"0,0 0 21 0 0,0 0-59 0 0,1 1-276 0 0,1 1 1 0 0,-1 0 0 0 0,1-1 0 0 0,0 1 0 0 0,0-1 0 0 0,-1 1 1 0 0,1-1-1 0 0,0 0 0 0 0,0 0 0 0 0,0 1 0 0 0,0-2 0 0 0,0 1 0 0 0,1 0 0 0 0,-1 0 0 0 0,0-1 0 0 0,0 1 0 0 0,1-1 0 0 0,-1 1 0 0 0,0-1 0 0 0,0 0 0 0 0,1 0 0 0 0,3-1 0 0 0,8 0 1085 0 0,-1-1-1 0 0,22-5 0 0 0,-13 2-542 0 0,-9 1-410 0 0,-9 3-240 0 0,0 0-1 0 0,0 0 1 0 0,0 0-1 0 0,0 1 1 0 0,0-1-1 0 0,0 1 1 0 0,0 0 0 0 0,7 1-1 0 0,-2 0-37 0 0,1 3 0 0 0,-2 0 0 0 0,-3 1-133 0 0,-4-4-563 0 0,-1-1-258 0 0,0 0-1558 0 0,0 0-6017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43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231'0'0,"0"0"29"0"0,0 0 19 0 0,0 0 105 0 0,0 0 410 0 0,0 0 184 0 0,0 0 40 0 0,0 0 6 0 0,0 0 0 0 0,0 0 0 0 0,0 0 0 0 0,0 0-69 0 0,0 0-290 0 0,0 0-121 0 0,7 9 996 0 0,-4-7-1446 0 0,0-1 0 0 0,-1 1 1 0 0,1-1-1 0 0,0 0 0 0 0,0 1 0 0 0,0-2 0 0 0,0 1 0 0 0,1 0 0 0 0,-1 0 0 0 0,0-1 1 0 0,0 0-1 0 0,6 0 0 0 0,6-1 800 0 0,23-4 0 0 0,2 0-218 0 0,-7 4-316 0 0,0 1 0 0 0,1 1 0 0 0,44 8 0 0 0,-77-9 83 0 0,1 1-294 0 0,-1-1-148 0 0,0 0-1 0 0,-1 0 1 0 0,1 1-1 0 0,0-1 1 0 0,0 0-1 0 0,-1 1 1 0 0,1-1-1 0 0,0 0 1 0 0,-1 1 0 0 0,1-1-1 0 0,0 1 1 0 0,-1-1-1 0 0,1 1 1 0 0,-1-1-1 0 0,1 1 1 0 0,-1 0-1 0 0,1-1 1 0 0,-1 1 0 0 0,1-1-1 0 0,-1 1 1 0 0,1 0-1 0 0,-1 0 1 0 0,0-1-1 0 0,0 1 1 0 0,1 0-1 0 0,-1 0 1 0 0,0-1-1 0 0,0 1 1 0 0,0 0 0 0 0,0 1-1 0 0,1 0-1 0 0,-1-1 1 0 0,1 1 0 0 0,-1-1 0 0 0,0 0 0 0 0,1 1 0 0 0,-1-1 0 0 0,0 0 0 0 0,0 1 0 0 0,0-1 0 0 0,0 0 0 0 0,0 1 0 0 0,0-1 0 0 0,0 0 0 0 0,0 1 0 0 0,-1-1 0 0 0,1 0 0 0 0,0 1 0 0 0,-1 1 0 0 0,-2 3 0 0 0,1 19 0 0 0,1-16 0 0 0,0 0 0 0 0,0 0 0 0 0,-1 0 0 0 0,-4 13 0 0 0,-14 45 0 0 0,15-54 0 0 0,1 1 0 0 0,1 0 0 0 0,-4 28 0 0 0,6-27 0 0 0,-1-1 0 0 0,-1 0 0 0 0,0 0 0 0 0,-6 14 0 0 0,8-25 0 0 0,-2 4 0 0 0,0 0 0 0 0,1 0 0 0 0,0 0 0 0 0,0 0 0 0 0,1 0 0 0 0,-1 10 0 0 0,-10-82-1976 0 0,12 60 1874 0 0,-1 0 0 0 0,0 0 0 0 0,0 0 1 0 0,-1 0-1 0 0,0 0 0 0 0,1 0 0 0 0,-2 0 0 0 0,-3-6 0 0 0,4 8 14 0 0,0 0 0 0 0,0 0-1 0 0,0 0 1 0 0,-1 0 0 0 0,1 0 0 0 0,-1 1-1 0 0,1-1 1 0 0,-1 1 0 0 0,0 0 0 0 0,0 0 0 0 0,0 0-1 0 0,-7-3 1 0 0,4 3 88 0 0,0 1 0 0 0,-4 2 0 0 0,5 0 64 0 0,4 0 273 0 0,1-1 138 0 0,0 0 33 0 0,0 0-65 0 0,2 0-294 0 0,22-2-51 0 0,-16 1 355 0 0,0 0-1 0 0,16 1 1 0 0,12 3-93 0 0,-17-3-236 0 0,28 6 0 0 0,-40-4-393 0 0,-6-1-1135 0 0,2-4-511 0 0,8-10-108 0 0,2-3-22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48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8287 0 0,'0'0'191'0'0,"0"0"26"0"0,0 0 9 0 0,0 0 110 0 0,0 0 444 0 0,0 0 196 0 0,0 0 42 0 0,0 0 6 0 0,0 0 0 0 0,0 0 0 0 0,0 0 0 0 0,0 0-69 0 0,0 0-290 0 0,0 0-121 0 0,0 0-28 0 0,0 0-4 0 0,0 0 0 0 0,0 0 0 0 0,0 0 0 0 0,0 0 0 0 0,0 0 0 0 0,0 0 0 0 0,0 0 0 0 0,0 0-68 0 0,2-1-217 0 0,26-11 556 0 0,-21 8-541 0 0,0 1 0 0 0,0 0 0 0 0,0 0 0 0 0,10-1 0 0 0,-8 2-242 0 0,0 0 0 0 0,0-1 0 0 0,-1 0 0 0 0,13-6 0 0 0,-21 9 0 0 0,3-2 0 0 0,0 1 0 0 0,1-1 0 0 0,-1 1 0 0 0,0 0 0 0 0,1 0 0 0 0,-1 0 0 0 0,1 1 0 0 0,-1-1 0 0 0,1 1 0 0 0,-1 0 0 0 0,1 0 0 0 0,-1 0 0 0 0,7 1 0 0 0,4 4-9705 0 0,-14-5 7658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48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1975 0 0,'0'0'267'0'0,"-2"1"42"0"0,-7 3 625 0 0,12-2 1919 0 0,19-1 1182 0 0,-17-1-4613 0 0,22-1 2120 0 0,-8 1-996 0 0,-1 0-1 0 0,0 2 1 0 0,24 3-1 0 0,-34-3-609 0 0,-6-2-273 0 0,8 1-1627 0 0,0 1-3205 0 0,0-2-1713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49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0 17503 0 0,'0'0'399'0'0,"0"0"60"0"0,0 0 21 0 0,0 0-59 0 0,1 2-204 0 0,-1-1-183 0 0,0-1 1 0 0,0 1-1 0 0,0-1 0 0 0,0 1 0 0 0,0-1 0 0 0,1 1 1 0 0,-1 0-1 0 0,0-1 0 0 0,0 1 0 0 0,-1-1 0 0 0,1 1 1 0 0,0-1-1 0 0,0 1 0 0 0,0 0 0 0 0,0-1 0 0 0,0 1 1 0 0,-1-1-1 0 0,1 1 0 0 0,0-1 0 0 0,0 1 0 0 0,-1-1 0 0 0,1 1 1 0 0,0-1-1 0 0,-1 1 0 0 0,1-1 0 0 0,-1 0 0 0 0,1 1 1 0 0,0-1-1 0 0,-1 1 0 0 0,1-1 0 0 0,-2 1 0 0 0,-22 14 1458 0 0,9-6-646 0 0,-3 2-304 0 0,13-9-534 0 0,0 1 1 0 0,1-1-1 0 0,-1 1 0 0 0,1 1 0 0 0,0-1 1 0 0,-1 1-1 0 0,-2 3 0 0 0,-1 3 784 0 0,18-10 336 0 0,-3-1-1000 0 0,16-3-128 0 0,34-11 0 0 0,-11 2 0 0 0,-34 12 590 0 0,1-1 0 0 0,18 2 0 0 0,-25 0-477 0 0,-4 0-95 0 0,0 1 1 0 0,0 0 0 0 0,-1 0-1 0 0,1 0 1 0 0,0 0 0 0 0,-1 0-1 0 0,1 0 1 0 0,2 2 0 0 0,0 0-22 0 0,1 4 3 0 0,-5-3 0 0 0,-1 0 0 0 0,0 1 0 0 0,0-1 0 0 0,0 0 0 0 0,0 0 0 0 0,-1 0 0 0 0,0 0 0 0 0,0 0 0 0 0,-3 4 0 0 0,5-7 0 0 0,-2 3 20 0 0,-1-1 1 0 0,1 0-1 0 0,-1 0 0 0 0,1 0 0 0 0,-1 0 0 0 0,0-1 1 0 0,-5 5-1 0 0,-11 9 261 0 0,10-7 83 0 0,-2 0 0 0 0,-20 14 0 0 0,-6 6 149 0 0,30-25-513 0 0,2-2 0 0 0,9-5 0 0 0,-1 1 0 0 0,1-1 0 0 0,-1 1 0 0 0,1 0 0 0 0,0 0 0 0 0,0 1 0 0 0,7-3 0 0 0,-1 3 0 0 0,-1 4 0 0 0,-1 4 0 0 0,-4-1 0 0 0,1 1 0 0 0,-1 0 0 0 0,-1 0 0 0 0,1 1 0 0 0,-1-1 0 0 0,0 1 0 0 0,2 12 0 0 0,9 57 0 0 0,-14-73 0 0 0,0 0 0 0 0,0 0 0 0 0,0-1 0 0 0,-1 1 0 0 0,1 0 0 0 0,-1 0 0 0 0,0-1 0 0 0,0 1 0 0 0,0 0 0 0 0,0-1 0 0 0,-1 1 0 0 0,1-1 0 0 0,-1 1 0 0 0,0-1 0 0 0,0 0 0 0 0,0 0 0 0 0,-1 0 0 0 0,1 0 0 0 0,-1 0 0 0 0,0 0 0 0 0,0-1 0 0 0,1 1 0 0 0,-2-1 0 0 0,1 0 0 0 0,-3 2 0 0 0,-2 0 0 0 0,1 0 0 0 0,-1 0 0 0 0,0-1 0 0 0,0 0 0 0 0,0 0 0 0 0,-1-1 0 0 0,1 0 0 0 0,0-1 0 0 0,-1 1 0 0 0,-11-1 0 0 0,6-1-294 0 0,0-1 1 0 0,-1 0-1 0 0,-16-4 0 0 0,27 4 207 0 0,1 1 0 0 0,-1-1 0 0 0,1 0 0 0 0,-1-1 0 0 0,1 1 0 0 0,0 0 0 0 0,-1-1 0 0 0,1 0 0 0 0,0 0 0 0 0,0 0-1 0 0,0 0 1 0 0,0-1 0 0 0,0 1 0 0 0,1-1 0 0 0,-1 1 0 0 0,1-1 0 0 0,0 0 0 0 0,-3-3 0 0 0,5-2-3425 0 0,-1 0-5019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0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2 13823 0 0,'-9'1'393'0'0,"13"-1"244"0"0,5-2-279 0 0,-8 2-107 0 0,-1 0 481 0 0,0 0 237 0 0,2 0-421 0 0,0-1-1 0 0,1 1 1 0 0,-1 0 0 0 0,0-1-1 0 0,0 0 1 0 0,0 1 0 0 0,4-3-1 0 0,-5 3-340 0 0,1-1-1 0 0,0 0 1 0 0,-1 1-1 0 0,1-1 1 0 0,0 1-1 0 0,0-1 1 0 0,-1 1-1 0 0,1 0 1 0 0,0 0-1 0 0,0 0 1 0 0,-1 0-1 0 0,1 0 1 0 0,3 0-1 0 0,0 2-9 0 0,0-1-1 0 0,-1 1 1 0 0,0 0-1 0 0,1 1 1 0 0,-1-1-1 0 0,0 1 1 0 0,0-1-1 0 0,0 1 1 0 0,-1 0-1 0 0,1 1 1 0 0,-1-1-1 0 0,1 1 1 0 0,-1-1-1 0 0,0 1 1 0 0,0 0-1 0 0,4 8 1 0 0,2 6-286 0 0,-1 1 0 0 0,11 32 0 0 0,-14-38 267 0 0,16 60 794 0 0,14 83 0 0 0,-31-137-940 0 0,-1 3-32 0 0,-1 0 0 0 0,0 0 0 0 0,-2 0 0 0 0,0 0 0 0 0,-2 0 0 0 0,0 0 0 0 0,-2 0 0 0 0,-11 42 0 0 0,10-52 0 0 0,1 0 0 0 0,-2-1 0 0 0,0 1 0 0 0,0-1 0 0 0,-1 0 0 0 0,-11 14 0 0 0,3-7 0 0 0,-1 0 0 0 0,-28 23 0 0 0,37-34 0 0 0,5-5 0 0 0,0 0 0 0 0,0 0 0 0 0,0 0 0 0 0,0-1 0 0 0,0 1 0 0 0,-1-1 0 0 0,1 1 0 0 0,0-1 0 0 0,-1 0 0 0 0,1 0 0 0 0,-1 0 0 0 0,1 0 0 0 0,-5 1 0 0 0,-7 0-64 0 0,13-2-273 0 0,-2-1-291 0 0,3 1 554 0 0,0 0 1 0 0,0 0-1 0 0,0 0 1 0 0,0 0 0 0 0,-1 0-1 0 0,1 0 1 0 0,0 0-1 0 0,0 0 1 0 0,0 0-1 0 0,0 0 1 0 0,-1 0-1 0 0,1 0 1 0 0,0 0 0 0 0,0 0-1 0 0,0 0 1 0 0,0 0-1 0 0,-1-1 1 0 0,1 1-1 0 0,0 0 1 0 0,0 0 0 0 0,0 0-1 0 0,0 0 1 0 0,0 0-1 0 0,0 0 1 0 0,-1 0-1 0 0,1-1 1 0 0,0 1-1 0 0,0 0 1 0 0,0 0 0 0 0,0 0-1 0 0,0 0 1 0 0,0-1-1 0 0,0 1 1 0 0,0 0-1 0 0,0 0 1 0 0,0 0 0 0 0,0-1-1 0 0,1-7-2040 0 0,2-1-3736 0 0,0-1-1862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35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19351 0 0,'0'0'439'0'0,"0"0"62"0"0,0 0 33 0 0,0 0-65 0 0,8-4-152 0 0,-6 2-71 0 0,0-1 0 0 0,0 1-1 0 0,-1-1 1 0 0,1 1 0 0 0,-1-1 0 0 0,1 0-1 0 0,-1 0 1 0 0,0 0 0 0 0,0 0 0 0 0,0 0-1 0 0,0 0 1 0 0,-1 0 0 0 0,1 0 0 0 0,-1 0-1 0 0,1-5 1 0 0,-1 6-418 0 0,0-1 1 0 0,0 1-1 0 0,0 0 0 0 0,0-1 0 0 0,0 1 1 0 0,-1 0-1 0 0,1 0 0 0 0,-1-1 0 0 0,-1-2 0 0 0,-1-5-879 0 0,1-2 28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04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2 0-276 0 0,2 0 120 0 0,1 1-1 0 0,0-1 1 0 0,-1 1 0 0 0,1 0-1 0 0,-1 0 1 0 0,0 0 0 0 0,1 1-1 0 0,-1 0 1 0 0,0 0-1 0 0,0 0 1 0 0,0 0 0 0 0,0 0-1 0 0,0 1 1 0 0,0 0 0 0 0,-1 0-1 0 0,1 0 1 0 0,-1 0-1 0 0,4 5 1 0 0,1 2-134 0 0,0-1 1 0 0,0 2-1 0 0,-1-1 0 0 0,0 1 0 0 0,-1 0 0 0 0,0 0 1 0 0,-1 1-1 0 0,0 0 0 0 0,-1-1 0 0 0,-1 2 1 0 0,3 12-1 0 0,3 18 678 0 0,-5-27-419 0 0,2 29 0 0 0,-5-37-385 0 0,0 5 0 0 0,-1 1 0 0 0,-1 23 0 0 0,0-31-5 0 0,0-1-1 0 0,-1 0 1 0 0,1-1 0 0 0,-1 1-1 0 0,0 0 1 0 0,0 0 0 0 0,0-1-1 0 0,-1 1 1 0 0,1-1-1 0 0,-7 8 1 0 0,-23 24-1776 0 0,28-32 805 0 0,-1 1 1 0 0,0-1-1 0 0,0 0 0 0 0,0-1 1 0 0,-9 5-1 0 0,-1-2-7621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0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1 15663 0 0,'-13'0'196'0'0,"-10"-1"-3"0"0,16 2 506 0 0,7-1-669 0 0,0 0 1 0 0,0 0-1 0 0,0 0 0 0 0,0 0 1 0 0,0 0-1 0 0,0 0 1 0 0,1 0-1 0 0,-1 0 1 0 0,0 0-1 0 0,0 0 0 0 0,0 0 1 0 0,0 0-1 0 0,0 0 1 0 0,0 0-1 0 0,0 0 1 0 0,0 0-1 0 0,0 0 1 0 0,0 0-1 0 0,0 0 0 0 0,0 0 1 0 0,0 0-1 0 0,0 0 1 0 0,0 0-1 0 0,0 0 1 0 0,0 0-1 0 0,0 0 0 0 0,0 0 1 0 0,0 1-1 0 0,0-1 1 0 0,0 0-1 0 0,0 0 1 0 0,0 0-1 0 0,0 0 0 0 0,0 0 1 0 0,0 0-1 0 0,0 0 1 0 0,0 0-1 0 0,0 0 1 0 0,0 0-1 0 0,0 0 0 0 0,0 0 1 0 0,0 0-1 0 0,0 0 1 0 0,0 0-1 0 0,0 0 1 0 0,-1 0-1 0 0,1 0 0 0 0,0 0 1 0 0,2 1 938 0 0,-2-1 45 0 0,0 0-61 0 0,0 0-288 0 0,2 0-121 0 0,12 0-258 0 0,-1 0 1 0 0,1-1-1 0 0,14-3 0 0 0,30-1 144 0 0,54 2 1175 0 0,-100 3-1605 0 0,-3 1-133 0 0,-7-1-563 0 0,-2 0-258 0 0,0 0-1421 0 0,0 0-5475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0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9351 0 0,'0'0'439'0'0,"0"0"62"0"0,0 0 33 0 0,7 3 95 0 0,4-1-322 0 0,1-1 0 0 0,-1 0 0 0 0,1 0 0 0 0,-1-2 0 0 0,1 1 0 0 0,-1-1 1 0 0,12-3-1 0 0,19-1 741 0 0,11-1 234 0 0,6 0-58 0 0,-19 5-3550 0 0,-41 1-3864 0 0,-5-3-1968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6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64 8287 0 0,'0'0'191'0'0,"0"0"26"0"0,0 0 9 0 0,4-7 4 0 0,-3 6 51 0 0,0 0-1 0 0,-1 0 0 0 0,1-1 0 0 0,-1 1 0 0 0,1 0 1 0 0,-1-1-1 0 0,1 1 0 0 0,-1-1 0 0 0,0 1 1 0 0,0 0-1 0 0,0-1 0 0 0,0 1 0 0 0,0-1 0 0 0,0 1 1 0 0,0-1-1 0 0,0 1 0 0 0,-1-3 0 0 0,1 3 236 0 0,0 1-4 0 0,0 0 0 0 0,6-11 2007 0 0,1 3 1063 0 0,-5 5-1916 0 0,3-3-1577 0 0,-5 5 282 0 0,0 1 117 0 0,0 0 21 0 0,0 0-66 0 0,10 47-278 0 0,-11-33 65 0 0,0 0 0 0 0,0 0 1 0 0,-2 0-1 0 0,0 0 0 0 0,-6 20 0 0 0,-3 10 272 0 0,7-29-450 0 0,0 1 1 0 0,-10 20-1 0 0,9-21-49 0 0,0-1 0 0 0,-7 28-1 0 0,8-21-2 0 0,3-12 0 0 0,0 1 0 0 0,0-1 0 0 0,0 1 0 0 0,1 17 0 0 0,1-19 0 0 0,0-7 0 0 0,-1 1 0 0 0,1-1 0 0 0,0 1 0 0 0,0-1 0 0 0,0 0 0 0 0,-1 1 0 0 0,1-1 0 0 0,-1 0 0 0 0,1 1 0 0 0,-1-1 0 0 0,0 0 0 0 0,1 0 0 0 0,-1 0 0 0 0,0 1 0 0 0,0-1 0 0 0,0 0 0 0 0,0 0 0 0 0,0 0 0 0 0,0 0 0 0 0,0 0 0 0 0,0-1 0 0 0,0 1 0 0 0,-2 1 0 0 0,-11 7 0 0 0,10-5 0 0 0,3-3 0 0 0,0 0 0 0 0,-1 0 0 0 0,1 0 0 0 0,-1 0 0 0 0,1 0 0 0 0,-1-1 0 0 0,1 1 0 0 0,-1 0 0 0 0,0-1 0 0 0,-1 1 0 0 0,-24 7-64 0 0,25-8-273 0 0,2 0-138 0 0,0 0-33 0 0,0 0-4 0 0,1-1 0 0 0,18-24-3194 0 0,-1 1-3165 0 0,-6 5 1592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7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39 13823 0 0,'-1'-1'176'0'0,"-1"1"-1"0"0,1 0 1 0 0,0 0 0 0 0,0-1-1 0 0,0 1 1 0 0,0 0-1 0 0,0-1 1 0 0,0 1-1 0 0,0-1 1 0 0,0 0 0 0 0,0 1-1 0 0,0-1 1 0 0,1 0-1 0 0,-1 1 1 0 0,0-1-1 0 0,0 0 1 0 0,1 0 0 0 0,-1 0-1 0 0,0 1 1 0 0,1-1-1 0 0,-1 0 1 0 0,1 0-1 0 0,-1 0 1 0 0,0-2 0 0 0,0 1 814 0 0,1 0-660 0 0,0 1 0 0 0,0-1 0 0 0,-1 0 0 0 0,1 0 0 0 0,1 0 0 0 0,-1 0 0 0 0,1-4 0 0 0,12-39 1754 0 0,-12 26-616 0 0,1 15-1457 0 0,0 1 0 0 0,-1-1 0 0 0,2 0 0 0 0,-1 1 0 0 0,0-1 0 0 0,1 1 0 0 0,-1 0 0 0 0,1-1 0 0 0,0 1 0 0 0,0 0 0 0 0,0 1 1 0 0,1-1-1 0 0,3-2 0 0 0,8-4-2 0 0,29-14 0 0 0,-27 15-10 0 0,-2 1 322 0 0,0 2-1 0 0,1 0 0 0 0,0 1 1 0 0,17-3-1 0 0,9-2 126 0 0,-31 7-446 0 0,1 0 0 0 0,0 0 0 0 0,-1 1 0 0 0,1 1 0 0 0,13 0 0 0 0,-4-3 0 0 0,-20 3 0 0 0,1 0 0 0 0,-1 1 0 0 0,1-1 0 0 0,-1 0 0 0 0,1 1 0 0 0,-1-1 0 0 0,1 1 0 0 0,-1-1 0 0 0,1 1 0 0 0,-1 0 0 0 0,0 0 0 0 0,1-1 0 0 0,1 3 0 0 0,19 17 0 0 0,-12-10 0 0 0,-7-9 0 0 0,-2 0 0 0 0,0 0 0 0 0,0-1 0 0 0,0 1 0 0 0,0 0 0 0 0,0 0 0 0 0,0 0 0 0 0,0 0 0 0 0,0 0 0 0 0,0 0 0 0 0,-1 0 0 0 0,1 0 0 0 0,0 0 0 0 0,1 2 0 0 0,1 3 0 0 0,0 0 0 0 0,0-1 0 0 0,0 1 0 0 0,-1 1 0 0 0,0-1 0 0 0,0 0 0 0 0,0 1 0 0 0,-1-1 0 0 0,0 1 0 0 0,0-1 0 0 0,0 1 0 0 0,-1-1 0 0 0,0 1 0 0 0,-1-1 0 0 0,1 1 0 0 0,-1 0 0 0 0,-1-1 0 0 0,1 0 0 0 0,-5 12 0 0 0,4-13 0 0 0,-3 9 0 0 0,-13 24 0 0 0,15-33 0 0 0,0-1 0 0 0,-1 1 0 0 0,0 0 0 0 0,0-1 0 0 0,0 0 0 0 0,0 0 0 0 0,-9 7 0 0 0,3-4-107 0 0,-1-1 0 0 0,1 1 0 0 0,-1-2 0 0 0,0 1 0 0 0,-19 5 0 0 0,24-9 12 0 0,-1-1 0 0 0,0 1 0 0 0,0-1 0 0 0,0-1 0 0 0,0 1 0 0 0,-1-1 0 0 0,1 0 0 0 0,0-1 0 0 0,0 0-1 0 0,0 0 1 0 0,-8-2 0 0 0,13 2-1230 0 0,-1 0-1 0 0,0 0 1 0 0,0 0-1 0 0,1-1 1 0 0,-5-2-1 0 0,-3-4-6386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7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0 15663 0 0,'0'0'356'0'0,"0"0"50"0"0,0 0 20 0 0,0 0-42 0 0,0 0-112 0 0,0 0 463 0 0,0 0 234 0 0,-1 1 45 0 0,-11 4 217 0 0,10-4-1080 0 0,1 0-1 0 0,-1-1 1 0 0,0 1 0 0 0,1 0-1 0 0,-1 0 1 0 0,1 0 0 0 0,-1 0 0 0 0,1 0-1 0 0,0 0 1 0 0,-1 0 0 0 0,1 0-1 0 0,-2 3 1 0 0,0-1 116 0 0,-1 1-1 0 0,0-1 1 0 0,0 0-1 0 0,-1 0 1 0 0,1 0 0 0 0,-1 0-1 0 0,-6 2 1 0 0,-4 3 160 0 0,14-7-376 0 0,-1 0 0 0 0,1-1 0 0 0,0 1 0 0 0,0 0 0 0 0,0 0-1 0 0,0 0 1 0 0,1 0 0 0 0,-1 0 0 0 0,0 1 0 0 0,0-1 0 0 0,0 0 0 0 0,1 0 0 0 0,-1 0 0 0 0,1 1-1 0 0,-1-1 1 0 0,1 0 0 0 0,0 1 0 0 0,-1-1 0 0 0,1 2 0 0 0,-6 13 399 0 0,-9 11-324 0 0,5-10-103 0 0,-16 35 0 0 0,11-11 318 0 0,2 0 1 0 0,-11 62-1 0 0,20-77-170 0 0,1-1-1 0 0,1 1 1 0 0,1 0 0 0 0,2 0-1 0 0,4 37 1 0 0,7 21-171 0 0,-12-80 10 0 0,0 0-9 0 0,9 11-76 0 0,-1-4-1299 0 0,-9-18-1410 0 0,0-9-4778 0 0,3 5-150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8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8 13823 0 0,'0'0'315'0'0,"0"0"45"0"0,7-5 353 0 0,-1 0-462 0 0,-5 4 481 0 0,3-5 798 0 0,-4 5 5697 0 0,-29 26-6887 0 0,14-11-202 0 0,-21 13 0 0 0,23-16-138 0 0,18-13 0 0 0,0 1 0 0 0,0-1 0 0 0,0 1 0 0 0,0 0 0 0 0,0 0 0 0 0,1 1 0 0 0,6-1 0 0 0,32-4 0 0 0,-36 3 0 0 0,-1 1 0 0 0,1-1 0 0 0,0 1 0 0 0,-1 1 0 0 0,1 0 0 0 0,0 0 0 0 0,11 2 0 0 0,-9 2 0 0 0,-8-2 46 0 0,0 0-1 0 0,0 1 1 0 0,0-1-1 0 0,0 1 1 0 0,0-1-1 0 0,-1 1 1 0 0,1 0-1 0 0,-1 0 1 0 0,0 0 0 0 0,0 0-1 0 0,0-1 1 0 0,0 2-1 0 0,0-1 1 0 0,-1 0-1 0 0,1 0 1 0 0,-1 0-1 0 0,0 0 1 0 0,0 4-1 0 0,0-2 48 0 0,0 0-1 0 0,-1 1 1 0 0,1-1-1 0 0,-1 0 1 0 0,0 1-1 0 0,-1-1 1 0 0,1 0-1 0 0,-1 0 1 0 0,0 0-1 0 0,-3 5 1 0 0,-1 0-11 0 0,1-3-65 0 0,0 1-1 0 0,1 0 1 0 0,0-1 0 0 0,-4 14-1 0 0,2-3 235 0 0,-1 1 0 0 0,-1-2 0 0 0,-19 35 0 0 0,21-42-137 0 0,-1-1 1 0 0,0 0-1 0 0,0 0 0 0 0,-1-1 0 0 0,0 1 0 0 0,-1-2 1 0 0,1 1-1 0 0,-12 6 0 0 0,13-9-106 0 0,-54 37 0 0 0,54-38-8 0 0,0 0 0 0 0,0 0 0 0 0,0 0 0 0 0,-13 4 0 0 0,12-5 0 0 0,7-3 0 0 0,1 0 0 0 0,-1 1 0 0 0,0-1 0 0 0,1 0 0 0 0,-1 1 0 0 0,0-1 0 0 0,0 0 0 0 0,1 0 0 0 0,-1 0 0 0 0,0 0 0 0 0,0 0 0 0 0,1 0 0 0 0,-1 0 0 0 0,0 0 0 0 0,0 0 0 0 0,0 0 0 0 0,1 0 0 0 0,-1-1 0 0 0,0 1 0 0 0,1 0 0 0 0,-1 0 0 0 0,0-1 0 0 0,0 1 0 0 0,1 0 0 0 0,-1-1 0 0 0,1 1 0 0 0,-1-1 0 0 0,0 1 0 0 0,1-1 0 0 0,-1 1 0 0 0,1-1 0 0 0,-2-1 0 0 0,2 1 0 0 0,-3-5 0 0 0,5 2 0 0 0,-1 1 0 0 0,1 0 0 0 0,0 0 0 0 0,0 0 0 0 0,1 1 0 0 0,-1-1 0 0 0,0 0 0 0 0,6-4 0 0 0,3-3 0 0 0,-6 4 0 0 0,-1 1 0 0 0,1 0 0 0 0,0 0 0 0 0,6-4 0 0 0,-10 8 0 0 0,0 0 0 0 0,0 1 0 0 0,0-1 0 0 0,0 1 0 0 0,-1-1 0 0 0,1 1 0 0 0,0 0 0 0 0,0-1 0 0 0,0 1 0 0 0,0 0 0 0 0,0 0 0 0 0,0 0 0 0 0,0-1 0 0 0,0 1 0 0 0,0 0 0 0 0,0 0 0 0 0,0 1 0 0 0,0-1 0 0 0,0 0 0 0 0,0 0 0 0 0,0 0 0 0 0,0 1 0 0 0,0-1 0 0 0,0 0 0 0 0,0 1 0 0 0,0-1 0 0 0,0 1 0 0 0,0-1 0 0 0,0 1 0 0 0,-1-1 0 0 0,1 1 0 0 0,0 0 0 0 0,0 0 0 0 0,-1-1 0 0 0,1 1 0 0 0,0 0 0 0 0,-1 0 0 0 0,1 0 0 0 0,-1-1 0 0 0,1 1 0 0 0,0 2 0 0 0,0-1 0 0 0,11 23 0 0 0,-11-22-11 0 0,0 0-110 0 0,0 0-1 0 0,1 0 1 0 0,-1-1-1 0 0,1 1 0 0 0,-1 0 1 0 0,1 0-1 0 0,0-1 0 0 0,0 1 1 0 0,0-1-1 0 0,1 0 1 0 0,-1 1-1 0 0,1-1 0 0 0,-1 0 1 0 0,1 0-1 0 0,-1-1 0 0 0,1 1 1 0 0,5 2-1 0 0,-7-4-957 0 0,-1 0-370 0 0,9-5-6683 0 0,0-1 864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8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15663 0 0,'-32'3'1418'0'0,"32"-3"-1387"0"0,0 0 0 0 0,0 0 1 0 0,0 0-1 0 0,-1 0 0 0 0,1 0 1 0 0,0 1-1 0 0,0-1 0 0 0,0 0 1 0 0,0 0-1 0 0,0 0 0 0 0,0 0 1 0 0,-1 0-1 0 0,1 1 0 0 0,0-1 1 0 0,0 0-1 0 0,0 0 0 0 0,0 0 1 0 0,0 0-1 0 0,0 1 0 0 0,0-1 1 0 0,0 0-1 0 0,0 0 0 0 0,0 0 1 0 0,0 1-1 0 0,0-1 0 0 0,0 0 1 0 0,0 0-1 0 0,0 0 0 0 0,0 1 1 0 0,0-1-1 0 0,0 0 0 0 0,0 0 1 0 0,0 0-1 0 0,0 0 0 0 0,0 1 1 0 0,0-1-1 0 0,0 0 0 0 0,0 0 1 0 0,0 0-1 0 0,0 0 0 0 0,1 1 1 0 0,-1-1-1 0 0,0 0 0 0 0,0 0 1 0 0,0 0-1 0 0,0 0 0 0 0,0 0 1 0 0,1 1-1 0 0,-1-1 0 0 0,0 0 1 0 0,0 0-1 0 0,0 0 0 0 0,0 0 1 0 0,1 0-1 0 0,-1 0 0 0 0,0 0 1 0 0,0 0-1 0 0,0 0 0 0 0,1 0 1 0 0,-1 0-1 0 0,0 0 0 0 0,0 0 1 0 0,0 0-1 0 0,1 0 0 0 0,-1 0 1 0 0,0 0-1 0 0,0 0 0 0 0,0 0 1 0 0,1 0-1 0 0,-14 12 1710 0 0,11-10-1578 0 0,2-2-72 0 0,0 1 1 0 0,0 0-1 0 0,0 0 1 0 0,0 0-1 0 0,0 0 0 0 0,0 0 1 0 0,0 0-1 0 0,1 0 1 0 0,-1-1-1 0 0,0 1 0 0 0,0 0 1 0 0,1 0-1 0 0,-1 0 1 0 0,0-1-1 0 0,1 1 1 0 0,-1 0-1 0 0,1 0 0 0 0,-1-1 1 0 0,1 1-1 0 0,0 0 1 0 0,-1-1-1 0 0,1 1 0 0 0,0 0 1 0 0,22 25 2062 0 0,-17-20-1705 0 0,20 24 371 0 0,24 36 0 0 0,-37-42-410 0 0,0 0-1 0 0,-2 1 1 0 0,-1 1-1 0 0,8 32 1 0 0,-17-58-410 0 0,0 5 0 0 0,3 7 0 0 0,0 0 0 0 0,-1 0 0 0 0,1 15 0 0 0,-4-25 0 0 0,0-1 0 0 0,0 1 0 0 0,0-1 0 0 0,0 0 0 0 0,-1 1 0 0 0,1-1 0 0 0,0 0 0 0 0,-1 1 0 0 0,1-1 0 0 0,-2 2 0 0 0,0 1 0 0 0,0 5 0 0 0,8 17 0 0 0,-5-24 7 0 0,5 7-78 0 0,-5-8-266 0 0,-1-1-138 0 0,0 0-33 0 0,0 0-72 0 0,0 0-285 0 0,-2-18-2238 0 0,2 11 2221 0 0,-1 1-1 0 0,1 0 1 0 0,-1 0 0 0 0,-3-9-1 0 0,-1-2-653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8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1 15663 0 0,'0'0'356'0'0,"0"0"50"0"0,0 0 20 0 0,0 0-42 0 0,0 0-42 0 0,-11 11 3714 0 0,9-9-3780 0 0,1 1 1 0 0,0-1 0 0 0,0 0 0 0 0,0 1-1 0 0,0-1 1 0 0,0 1 0 0 0,1 0 0 0 0,-1-1-1 0 0,1 1 1 0 0,-1 2 0 0 0,-3 13 441 0 0,-3 1-563 0 0,-1-1 0 0 0,-15 24 0 0 0,-1 5 992 0 0,19-40-1038 0 0,0 1 0 0 0,0 0-1 0 0,-9 10 1 0 0,8-11-66 0 0,0 1 0 0 0,0 0 1 0 0,-5 10-1 0 0,5-5-43 0 0,-1 0 0 0 0,0-1 0 0 0,-1 1 0 0 0,0-2 0 0 0,-13 15 0 0 0,4-6-2084 0 0,-8 8-4513 0 0,31-33-570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9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7503 0 0,'0'0'803'0'0,"0"0"-18"0"0,0 0-358 0 0,0 0 341 0 0,0 0 205 0 0,0 0 40 0 0,0 0-59 0 0,0 0-289 0 0,1 1-121 0 0,2 1-469 0 0,0 0-1 0 0,0 0 1 0 0,1-1 0 0 0,-1 1-1 0 0,0-1 1 0 0,1 1 0 0 0,-1-1-1 0 0,1 0 1 0 0,-1 0 0 0 0,1-1-1 0 0,0 1 1 0 0,-1-1 0 0 0,8 0-1 0 0,4-1 428 0 0,1 0-1 0 0,16-5 0 0 0,-17 3-185 0 0,22-2-1 0 0,57-3-1191 0 0,-92 8 368 0 0,0 0-72 0 0,14 2-1276 0 0,-15-2 836 0 0,-1 0-140 0 0,0 0-572 0 0,0 0-253 0 0,-4 1-51 0 0,-17 4-11 0 0</inkml:trace>
  <inkml:trace contextRef="#ctx0" brushRef="#br0" timeOffset="1">32 115 15663 0 0,'0'0'356'0'0,"-8"9"1008"0"0,4-5-1225 0 0,4-3 581 0 0,0-1 249 0 0,0 0 45 0 0,0 0-61 0 0,0 0-288 0 0,0 1-595 0 0,0 0 0 0 0,0-1 0 0 0,0 1 0 0 0,1 0 0 0 0,-1-1 0 0 0,0 1 0 0 0,0 0 0 0 0,1-1 0 0 0,-1 1 0 0 0,1-1-1 0 0,-1 1 1 0 0,0-1 0 0 0,1 1 0 0 0,-1 0 0 0 0,1-1 0 0 0,0 0 0 0 0,-1 1 0 0 0,1-1 0 0 0,-1 1 0 0 0,1-1 0 0 0,0 1 0 0 0,15 5 67 0 0,-2-3-137 0 0,0-1 0 0 0,1-1 0 0 0,-1-1 0 0 0,0 0 0 0 0,0 0 0 0 0,20-4 0 0 0,1 1 0 0 0,9-3-637 0 0,-31 3-959 0 0,-1 0 1 0 0,0-1-1 0 0,13-6 0 0 0,-5-1-960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1:59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0 17503 0 0,'0'0'399'0'0,"0"0"60"0"0,0 0 21 0 0,0 0-59 0 0,2 0-276 0 0,-1 0-127 0 0,0-1-12 0 0,-1 1 0 0 0,1 0 1 0 0,0 0-1 0 0,-1 0 0 0 0,1 0 1 0 0,-1 0-1 0 0,1-1 0 0 0,0 1 0 0 0,-1 0 1 0 0,1-1-1 0 0,-1 1 0 0 0,1 0 1 0 0,-1-1-1 0 0,1 1 0 0 0,-1 0 0 0 0,0-1 1 0 0,1 1-1 0 0,-1-1 0 0 0,1 1 1 0 0,-1-1-1 0 0,1 0 0 0 0,0 0 720 0 0,-1 1 244 0 0,0 0 43 0 0,0 0-59 0 0,0 0-289 0 0,0 0-121 0 0,0 0-28 0 0,0 0-72 0 0,4 11-272 0 0,-3-7-95 0 0,0 1-1 0 0,-1-1 1 0 0,1 1 0 0 0,-1-1-1 0 0,0 1 1 0 0,0-1-1 0 0,-1 1 1 0 0,0 5 0 0 0,-11 37 1024 0 0,5-23-844 0 0,-13 42 208 0 0,13-45-148 0 0,0 1-1 0 0,2-1 1 0 0,0 1 0 0 0,-2 43-1 0 0,7-57-316 0 0,1-3-64 0 0,-1-4-273 0 0,0-1-138 0 0,0 0-33 0 0,0 0-72 0 0,16-11-3251 0 0,-8 1-2158 0 0,-1 0-1723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16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71 8287 0 0,'0'0'191'0'0,"0"0"26"0"0,0 0 9 0 0,0-3-34 0 0,0 3-130 0 0,0-1 1 0 0,0 0-1 0 0,0 1 1 0 0,0-1 0 0 0,0 0-1 0 0,0 1 1 0 0,0-1-1 0 0,0 1 1 0 0,0-1 0 0 0,0 0-1 0 0,0 1 1 0 0,0-1-1 0 0,0 0 1 0 0,-1 1-1 0 0,1-1 1 0 0,0 1 0 0 0,0-1-1 0 0,-1 1 1 0 0,1-1-1 0 0,0 0 1 0 0,-1 1 0 0 0,1-1-1 0 0,-2 0 1 0 0,-5 0 1492 0 0,6 1-1656 0 0,-1-1 140 0 0,-11-5 2651 0 0,-6-9 5974 0 0,14 12-8556 0 0,4 2 274 0 0,1 1 114 0 0,0 0 15 0 0,0 0-68 0 0,15-11-278 0 0,-10 9-165 0 0,1 1 0 0 0,0-1 0 0 0,0 1 0 0 0,0 0 0 0 0,8 0 0 0 0,9-2 0 0 0,-13 2 0 0 0,-1 0 0 0 0,0 0 0 0 0,1 1 0 0 0,-1 0 0 0 0,18 3 0 0 0,-19-3 0 0 0,-1 0-64 0 0,-5 0-273 0 0,-4 1-73 0 0,0 1 1 0 0,0-1 0 0 0,1 0-1 0 0,-1 0 1 0 0,-1 0-1 0 0,1 0 1 0 0,0 0-1 0 0,-3 1 1 0 0,-11 1-7233 0 0,7-3 1650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0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17503 0 0,'0'0'399'0'0,"0"0"60"0"0,0 0 21 0 0,0 0-59 0 0,0 0-136 0 0,-1 1 457 0 0,-9 14 1985 0 0,-14 23-1 0 0,-8 13-870 0 0,17-30-1512 0 0,0 1 0 0 0,1 1 0 0 0,1 0 1 0 0,1 1-1 0 0,-9 26 0 0 0,19-43-344 0 0,0 1 0 0 0,0-1 0 0 0,0 0 0 0 0,1 0 0 0 0,1 1 0 0 0,-1-1 0 0 0,1 9 0 0 0,0-15 0 0 0,0-1 0 0 0,0 1 0 0 0,0-1 0 0 0,0 1 0 0 0,0-1 0 0 0,0 1 0 0 0,0 0 0 0 0,0-1 0 0 0,0 1 0 0 0,0-1 0 0 0,0 1 0 0 0,1-1 0 0 0,-1 1 0 0 0,0-1 0 0 0,0 1 0 0 0,1-1 0 0 0,-1 1 0 0 0,0-1 0 0 0,1 1 0 0 0,-1-1 0 0 0,0 1 0 0 0,1-1 0 0 0,-1 1 0 0 0,0-1 0 0 0,1 0 0 0 0,-1 1 0 0 0,1-1 0 0 0,-1 0 0 0 0,1 1 0 0 0,-1-1 0 0 0,2 0 0 0 0,-1 1 0 0 0,2 1 0 0 0,0-1 0 0 0,0 1 0 0 0,0-1 0 0 0,0 0 0 0 0,1 0 0 0 0,-1 0 0 0 0,0 0 0 0 0,1-1 0 0 0,-1 1 0 0 0,1-1 0 0 0,-1 0 0 0 0,0 0 0 0 0,1 0 0 0 0,-1-1 0 0 0,1 1 0 0 0,-1-1 0 0 0,0 0 0 0 0,1 1 0 0 0,5-4 0 0 0,5-1 0 0 0,1-2 0 0 0,24-14 0 0 0,-31 17 0 0 0,0-2 0 0 0,0 1 0 0 0,-1-1 0 0 0,0 0 0 0 0,0 0 0 0 0,0-1 0 0 0,-1 0 0 0 0,0 0 0 0 0,0 0 0 0 0,5-10 0 0 0,-8 11 0 0 0,0 1 0 0 0,-1 0 0 0 0,0-1 0 0 0,0 1 0 0 0,-1-1 0 0 0,1 0 0 0 0,-1 0 0 0 0,0 1 0 0 0,-1-1 0 0 0,1 0 0 0 0,-1 0 0 0 0,0 0 0 0 0,-1 0 0 0 0,0 0 0 0 0,0 0 0 0 0,0 1 0 0 0,-2-8 0 0 0,1 6-112 0 0,-1 0-1 0 0,1 1 1 0 0,-1-1 0 0 0,-1 1 0 0 0,1 0-1 0 0,-8-10 1 0 0,10 14 62 0 0,-1 0 0 0 0,1 1 1 0 0,-1-1-1 0 0,0 0 0 0 0,0 1 0 0 0,1 0 0 0 0,-1-1 0 0 0,0 1 1 0 0,0 0-1 0 0,0 0 0 0 0,-1 0 0 0 0,1 0 0 0 0,0 0 0 0 0,0 1 0 0 0,0-1 1 0 0,-1 1-1 0 0,1-1 0 0 0,0 1 0 0 0,-1 0 0 0 0,1 0 0 0 0,0 0 1 0 0,0 0-1 0 0,-1 0 0 0 0,-2 1 0 0 0,-45 11-4167 0 0,34-7 2682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0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2 0 20 0 0,5 0-48 0 0,0 1 1 0 0,0-1-1 0 0,1 2 0 0 0,-1-1 0 0 0,0 1 1 0 0,-1 0-1 0 0,1 1 0 0 0,0 0 0 0 0,0 0 1 0 0,-1 0-1 0 0,0 1 0 0 0,0 0 0 0 0,0 0 1 0 0,0 0-1 0 0,8 9 0 0 0,-3-2-108 0 0,-1 0 0 0 0,0 0 0 0 0,-1 1 0 0 0,0 0-1 0 0,-1 1 1 0 0,0 0 0 0 0,-1 0 0 0 0,-1 0 0 0 0,0 1 0 0 0,-1 0-1 0 0,0 0 1 0 0,3 17 0 0 0,-4-9 137 0 0,0 1-1 0 0,-2 0 1 0 0,0-1-1 0 0,-2 1 1 0 0,0 0-1 0 0,-2 0 1 0 0,-5 29-1 0 0,4-35-255 0 0,-2 0 0 0 0,0-1 0 0 0,0 0 0 0 0,-2 0 0 0 0,0 0 0 0 0,-17 27 0 0 0,12-25-8 0 0,-1-1 0 0 0,-1 0 0 0 0,-1-1 0 0 0,0 0 0 0 0,-26 19 0 0 0,40-34-839 0 0,-7-1-3043 0 0,7 0-6157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1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22 10135 0 0,'0'0'231'0'0,"0"0"29"0"0,0 0 19 0 0,-15-1 7 0 0,-8 7 514 0 0,18-4-446 0 0,0 0 0 0 0,0-1 1 0 0,0 1-1 0 0,0-1 0 0 0,-7 0 1 0 0,8 0 134 0 0,-8 4 5970 0 0,11-5-6294 0 0,1 0-1 0 0,0 0 1 0 0,0 0 0 0 0,0 0-1 0 0,-1 0 1 0 0,1 0-1 0 0,0 0 1 0 0,0 1 0 0 0,-1-1-1 0 0,1 0 1 0 0,0 0 0 0 0,0 0-1 0 0,-1 0 1 0 0,1 0-1 0 0,0 0 1 0 0,0 0 0 0 0,-1 0-1 0 0,1 0 1 0 0,0 0 0 0 0,0 0-1 0 0,-1 0 1 0 0,1-1-1 0 0,0 1 1 0 0,0 0 0 0 0,0 0-1 0 0,-1 0 1 0 0,1 0 0 0 0,0 0-1 0 0,0 0 1 0 0,0-1-1 0 0,-1 1 1 0 0,1 0 0 0 0,2-2-43 0 0,-1 0 0 0 0,1 1 0 0 0,0-1 0 0 0,0 1 0 0 0,1-1 0 0 0,-1 1 0 0 0,0 0 0 0 0,3-1 0 0 0,-5 2-119 0 0,11-4 3 0 0,-1 0 0 0 0,23-4 1 0 0,-10 3-10 0 0,-13 3 3 0 0,1 0 0 0 0,0 1 0 0 0,0 1 0 0 0,0 0 0 0 0,0 0 0 0 0,19 4 0 0 0,-1-1 0 0 0,-22-3 0 0 0,4 4 0 0 0,8 6 0 0 0,-4-4-401 0 0,-14-6-74 0 0,-1 0-33 0 0,0 0-4 0 0,0 0 0 0 0,0 0 0 0 0,0 0 0 0 0,0 0-204 0 0,0 0-857 0 0,0 0-379 0 0,0 0-80 0 0,0 0-15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1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1975 0 0,'0'0'267'0'0,"0"0"42"0"0,0 0 17 0 0,0 0-28 0 0,0 0-58 0 0,0 0 491 0 0,0 0 238 0 0,0 0 45 0 0,0 0 8 0 0,0 0 2 0 0,0 0 0 0 0,2 0 0 0 0,14 1-85 0 0,-1-1 0 0 0,1 0-1 0 0,25-5 1 0 0,-5 1 34 0 0,9 1-664 0 0,46 2 1 0 0,-33 6-8417 0 0,-42-3 587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2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2 15663 0 0,'0'0'356'0'0,"0"0"50"0"0,0 0 20 0 0,0 0-42 0 0,0 0-112 0 0,0 0 463 0 0,0 0 234 0 0,0 0 45 0 0,0 0-61 0 0,0 0-288 0 0,0 0-121 0 0,0 0-28 0 0,0 0-4 0 0,0-10 656 0 0,0 9 1847 0 0,-1 18-3010 0 0,0 1-1 0 0,-2-1 1 0 0,-7 33 0 0 0,-23 52-3 0 0,-5 20-6 0 0,35-108 14 0 0,1-10-21 0 0,1 1 1 0 0,0-1-1 0 0,1 1 1 0 0,-1-1-1 0 0,1 1 1 0 0,0 5-1 0 0,0-8-326 0 0,0-2-138 0 0,1-1-33 0 0,1 1 305 0 0,0 0-1 0 0,-1-1 1 0 0,1 1-1 0 0,-1-1 1 0 0,1 1-1 0 0,-1-1 1 0 0,1 0-1 0 0,-1 0 1 0 0,0 0-1 0 0,1 1 1 0 0,-1-1 0 0 0,0-1-1 0 0,0 1 1 0 0,0 0-1 0 0,1 0 1 0 0,-1 0-1 0 0,0 0 1 0 0,-1-1-1 0 0,1 1 1 0 0,0-1-1 0 0,0 1 1 0 0,0 0 0 0 0,0-3-1 0 0,0 1-345 0 0,0 0 1 0 0,-1-1-1 0 0,1 1 1 0 0,0 0-1 0 0,-1-1 0 0 0,0 1 1 0 0,0-1-1 0 0,0 1 1 0 0,-1-7-1 0 0,-1-9-1498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2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50 15663 0 0,'-22'-8'1418'0'0,"12"-20"2752"0"0,10 26-3985 0 0,0 0 0 0 0,0 0 0 0 0,0 0 0 0 0,0 0 0 0 0,0 0 0 0 0,1 0 0 0 0,-1 0 0 0 0,1 0 0 0 0,-1 0 0 0 0,1 1 0 0 0,0-1 0 0 0,0 0 0 0 0,-1 0 0 0 0,1 0 0 0 0,1 0 0 0 0,-1 1 0 0 0,0-1 0 0 0,0 1 0 0 0,1-1 0 0 0,1-1 0 0 0,4-4-33 0 0,1 0 1 0 0,15-10-1 0 0,-10 7-106 0 0,80-52 1704 0 0,-66 45-1524 0 0,-12 9 30 0 0,0 0 0 0 0,1 1 0 0 0,0 0 0 0 0,0 2 0 0 0,0 0 0 0 0,1 1 0 0 0,18-3 0 0 0,-28 6-256 0 0,1 0 0 0 0,-1 1 0 0 0,0 0 0 0 0,0 0 0 0 0,1 0 0 0 0,-1 1 0 0 0,0 0 0 0 0,0 1 0 0 0,0 0 0 0 0,0 0 0 0 0,0 0 0 0 0,0 1 0 0 0,-1 0 0 0 0,1 0 0 0 0,-1 0 0 0 0,0 1 0 0 0,7 5 0 0 0,-4-2 0 0 0,-6-5 0 0 0,1 1 0 0 0,-1-1 0 0 0,0 1 0 0 0,0 0 0 0 0,0 0 0 0 0,-1 0 0 0 0,1 0 0 0 0,-1 0 0 0 0,1 1 0 0 0,2 5 0 0 0,11 21 0 0 0,-13-26 0 0 0,0 1 0 0 0,-1 0 0 0 0,1-1 0 0 0,-1 1 0 0 0,0 0 0 0 0,0 1 0 0 0,0-1 0 0 0,-1 0 0 0 0,0 0 0 0 0,0 1 0 0 0,0-1 0 0 0,-1 1 0 0 0,1 8 0 0 0,-2-11 0 0 0,1 1 0 0 0,0 1 0 0 0,-1-1 0 0 0,1 1 0 0 0,-1-1 0 0 0,0 0 0 0 0,0 1 0 0 0,-1-1 0 0 0,1 0 0 0 0,-1 0 0 0 0,0 0 0 0 0,0 0 0 0 0,0 0 0 0 0,-1 0 0 0 0,0-1 0 0 0,-3 5 0 0 0,0-2-334 0 0,0 1 1 0 0,-1-1-1 0 0,0-1 0 0 0,0 1 0 0 0,0-1 1 0 0,-1-1-1 0 0,0 1 0 0 0,1-1 0 0 0,-2 0 1 0 0,1-1-1 0 0,0 0 0 0 0,-1 0 0 0 0,1-1 1 0 0,-1 0-1 0 0,0-1 0 0 0,0 0 0 0 0,0 0 1 0 0,-13-1-1 0 0,12-1-8197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3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 15663 0 0,'0'0'719'0'0,"0"0"-20"0"0,-1 0-449 0 0,-16 7 703 0 0,4-4 2395 0 0,11-3-3190 0 0,-1 0-1 0 0,1 0 1 0 0,-1 1-1 0 0,1-1 1 0 0,-1 1-1 0 0,1 0 1 0 0,-1 0-1 0 0,1 0 1 0 0,0 0-1 0 0,-1 0 1 0 0,1 0-1 0 0,0 1 0 0 0,0-1 1 0 0,0 1-1 0 0,-3 2 1 0 0,-2 3 810 0 0,1 1 1 0 0,-11 14 0 0 0,3-3-412 0 0,1-1-347 0 0,1-1 0 0 0,1 2 0 0 0,-14 29 0 0 0,-20 63 916 0 0,34-81-1044 0 0,1-4-82 0 0,1 1 0 0 0,2 0 0 0 0,-7 39 0 0 0,12-47 0 0 0,1 0 0 0 0,1 26 0 0 0,0-43-158 0 0,0 0-1 0 0,0 0 1 0 0,0 0-1 0 0,1-1 1 0 0,-1 1-1 0 0,0 0 1 0 0,1 0 0 0 0,0 0-1 0 0,-1-1 1 0 0,1 1-1 0 0,0 0 1 0 0,0-1-1 0 0,0 1 1 0 0,0-1 0 0 0,2 3-1 0 0,-1-2-399 0 0,-1-1 1 0 0,1 0-1 0 0,0 0 0 0 0,0 0 0 0 0,0 0 1 0 0,0 0-1 0 0,0 0 0 0 0,0-1 0 0 0,1 1 1 0 0,-1 0-1 0 0,4-1 0 0 0,9 2-8230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4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28 6447 0 0,'0'0'298'0'0,"0"0"-10"0"0,-1-1-188 0 0,-4-1-19 0 0,-24-7 3328 0 0,28 8-2829 0 0,1 1 286 0 0,0 0 124 0 0,0 0 30 0 0,0 0-65 0 0,0 0-290 0 0,-13-18 1931 0 0,12 16-2249 0 0,0-1-1 0 0,1 0 1 0 0,-1 0-1 0 0,1 1 0 0 0,0-1 1 0 0,-1 0-1 0 0,1 0 1 0 0,0 0-1 0 0,1-4 1 0 0,0 4-140 0 0,-1-1 0 0 0,0 0 0 0 0,0 1-1 0 0,0-1 1 0 0,-1 1 0 0 0,1-1 0 0 0,-2-4 0 0 0,1 2 235 0 0,1 4-294 0 0,-1 0 1 0 0,1 0-1 0 0,-1 0 1 0 0,1 0-1 0 0,-1 1 1 0 0,0-1 0 0 0,1 0-1 0 0,-1 0 1 0 0,0 1-1 0 0,0-1 1 0 0,-2-2-1 0 0,2 3 223 0 0,1 1 117 0 0,0 0 21 0 0,0 0-66 0 0,5 9-278 0 0,68 121-165 0 0,-55-105 0 0 0,1-1 0 0 0,1-1 0 0 0,38 35 0 0 0,19 10 0 0 0,-70-62 0 0 0,0 0 0 0 0,-1-1 72 0 0,-5-4 299 0 0,-1-1 117 0 0,0 0 21 0 0,0 0-134 0 0,0 0-577 0 0,0 0-248 0 0,0 0-50 0 0,0 0 58 0 0,0 0 153 0 0,0 0-452 0 0,0 0-230 0 0,-6-15-6041 0 0,1 6 3142 0 0,2-2-1524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4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1 13823 0 0,'0'0'315'0'0,"0"0"45"0"0,0 0 21 0 0,0 0-49 0 0,0 0-81 0 0,0 0 481 0 0,0 0 237 0 0,0 0 45 0 0,0 0 8 0 0,-8 14 2050 0 0,-14 13-1640 0 0,-39 37 0 0 0,35-39-192 0 0,-36 46 0 0 0,55-62-1236 0 0,-68 83 435 0 0,28-33 340 0 0,36-43-503 0 0,-1-1-1 0 0,-28 27 0 0 0,35-37-339 0 0,4-5-273 0 0,1 0-138 0 0,0 0-33 0 0,0 0-4 0 0,0 0 0 0 0,0 0 0 0 0,0 0 0 0 0,0-2 238 0 0,0 0 1 0 0,0 0-1 0 0,1 0 0 0 0,-1-1 1 0 0,1 1-1 0 0,-1 0 1 0 0,1 0-1 0 0,0 0 0 0 0,0 0 1 0 0,0 0-1 0 0,0 0 0 0 0,0 0 1 0 0,2-2-1 0 0,7-8-5733 0 0,-1 3-1075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5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0 0 234 0 0,2 1 45 0 0,1 1-758 0 0,1 0 1 0 0,-1 0 0 0 0,1 0 0 0 0,0-1-1 0 0,-1 1 1 0 0,1-1 0 0 0,0 0 0 0 0,0 0 0 0 0,0 0-1 0 0,8 0 1 0 0,3-1 1629 0 0,25-3 0 0 0,-11 1-1092 0 0,5-1-765 0 0,-14 0-110 0 0,33 1 0 0 0,-52 2-615 0 0,-1 0-258 0 0,0 0-56 0 0,0 0-217 0 0,0 0-858 0 0,-9 2-2080 0 0,6-1 3322 0 0,1 0-1716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17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5663 0 0,'0'0'356'0'0,"0"0"50"0"0,0 0 20 0 0,0 0-42 0 0,0 0-180 0 0,2 0 176 0 0,157-4 6760 0 0,-156 5-6697 0 0,5 0-294 0 0,1 0-133 0 0,-1 4-16 0 0,3 3-1044 0 0,-6-6-1924 0 0,-5-2 2778 0 0,0 0-1344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5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5663 0 0,'0'0'356'0'0,"0"0"50"0"0,0 0 20 0 0,0 0-42 0 0,2 0-250 0 0,15 0 1360 0 0,0-2 0 0 0,27-5 1 0 0,-34 5-1257 0 0,0 0 0 0 0,-1 1 0 0 0,1 0 1 0 0,0 1-1 0 0,0 0 0 0 0,10 1 0 0 0,39 8 1677 0 0,-57-9-2611 0 0,-2 0-258 0 0,0 0-1421 0 0,0 0-5475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6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0 13823 0 0,'0'0'315'0'0,"0"0"45"0"0,0 0 21 0 0,0 0-49 0 0,0-2-220 0 0,-1-4 39 0 0,0 4 569 0 0,1 2 249 0 0,0 0 45 0 0,0 0 8 0 0,0 0 2 0 0,0 0 0 0 0,0 0 0 0 0,0 0-69 0 0,0 0-290 0 0,0 0-121 0 0,0 0-28 0 0,0 0-72 0 0,0 0-217 0 0,0 0 161 0 0,0 0 100 0 0,0 0 21 0 0,0 3-66 0 0,1 3-296 0 0,-1 0 1 0 0,0 0-1 0 0,-1 0 1 0 0,1 0 0 0 0,-1 0-1 0 0,-1 0 1 0 0,1 0-1 0 0,-1-1 1 0 0,0 1-1 0 0,0 0 1 0 0,0-1-1 0 0,-1 1 1 0 0,0-1-1 0 0,-5 6 1 0 0,8-10-147 0 0,0-1-1 0 0,-1 0 1 0 0,1 0-1 0 0,0 0 0 0 0,-1 1 1 0 0,1-1-1 0 0,0 0 1 0 0,-1 0-1 0 0,1 1 1 0 0,0-1-1 0 0,0 0 1 0 0,-1 1-1 0 0,1-1 1 0 0,0 0-1 0 0,0 1 1 0 0,0-1-1 0 0,0 1 1 0 0,-1-1-1 0 0,1 0 1 0 0,0 1-1 0 0,0-1 1 0 0,0 1-1 0 0,0-1 1 0 0,0 0-1 0 0,0 1 1 0 0,0-1-1 0 0,0 1 1 0 0,0-1-1 0 0,0 0 1 0 0,0 1-1 0 0,0-1 1 0 0,1 1-1 0 0,0-1-7 0 0,1 0 0 0 0,-1 1-1 0 0,1-1 1 0 0,0 0 0 0 0,-1-1-1 0 0,1 1 1 0 0,-1 0 0 0 0,1 0 0 0 0,0-1-1 0 0,2 0 1 0 0,43-9-1756 0 0,-31 8 1625 0 0,-12 3 108 0 0,-1 1 33 0 0,1-1 109 0 0,-1 0 0 0 0,1 0 0 0 0,-1 1-1 0 0,1-1 1 0 0,-1 1 0 0 0,0 0 0 0 0,0-1 0 0 0,0 2 0 0 0,0-1-1 0 0,0 0 1 0 0,0 1 0 0 0,0-1 0 0 0,4 6 0 0 0,-1-1 81 0 0,3 5-411 0 0,-1 1 0 0 0,0 0 0 0 0,-1 1 0 0 0,0-1 0 0 0,-1 1 0 0 0,6 20 0 0 0,-11-32 259 0 0,0 1 0 0 0,-1-1-1 0 0,0 0 1 0 0,1 0 0 0 0,-1 0 0 0 0,0 1-1 0 0,0-1 1 0 0,0 0 0 0 0,0 1-1 0 0,-1-1 1 0 0,1 0 0 0 0,0 0-1 0 0,-1 0 1 0 0,0 1 0 0 0,0-1-1 0 0,1 0 1 0 0,-1 0 0 0 0,0 0-1 0 0,-1 0 1 0 0,-1 3 0 0 0,0-2 49 0 0,0 1 1 0 0,0-1-1 0 0,0 0 0 0 0,0-1 1 0 0,-1 1-1 0 0,1 0 1 0 0,-1-1-1 0 0,1 0 1 0 0,-8 4-1 0 0,-9 3-90 0 0,15-6 0 0 0,-1-1 0 0 0,1 1 0 0 0,-1-1 0 0 0,0 0 0 0 0,1-1 0 0 0,-8 2 0 0 0,0-1 0 0 0,0-1 0 0 0,1 0 0 0 0,-1-1 0 0 0,-19-2 0 0 0,18 0 0 0 0,8 0 0 0 0,-10-7 0 0 0,8 6 8 0 0,-1-2-3 0 0,-10-17-82 0 0,18 20-260 0 0,1 2-138 0 0,0 0-33 0 0,0 0-72 0 0,0 0-285 0 0,0 0-126 0 0,0 0-29 0 0,-5 11-3281 0 0,5-11 3098 0 0,0 0-333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6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9351 0 0,'0'0'439'0'0,"0"0"62"0"0,0 0 33 0 0,0 0-65 0 0,0 0-169 0 0,0 0 442 0 0,0 0 229 0 0,0 0 42 0 0,0 0-59 0 0,0 0-289 0 0,1-2-121 0 0,1 0-491 0 0,0 0-1 0 0,0 0 0 0 0,0 0 1 0 0,0 0-1 0 0,0 0 1 0 0,1 1-1 0 0,-1-1 1 0 0,1 1-1 0 0,-1-1 0 0 0,6-1 1 0 0,34-10 445 0 0,-27 9-441 0 0,-5 1 193 0 0,0 1 1 0 0,0 1-1 0 0,1 0 0 0 0,15 0 1 0 0,24-2 545 0 0,-44 2-991 0 0,1 0 0 0 0,0 0-1 0 0,-1 1 1 0 0,8 0 0 0 0,41 9-805 0 0,-46-6 1312 0 0,-2 0-1567 0 0,-2-3-5531 0 0,-5 0 4739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07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3 1-59 0 0,50 17 626 0 0,-35-10 973 0 0,1 0-1 0 0,22 15 0 0 0,-34-18-1883 0 0,0 0 0 0 0,0 1 0 0 0,0 0 0 0 0,-1 0 0 0 0,0 1 0 0 0,0-1 0 0 0,0 2 0 0 0,-1-1 0 0 0,0 0 0 0 0,-1 1 0 0 0,0 0 0 0 0,0 0 0 0 0,4 12 0 0 0,-1 3 212 0 0,-1 0 0 0 0,-1 0 0 0 0,4 46 0 0 0,-8-47-193 0 0,-1 1 1 0 0,0-1-1 0 0,-2 0 1 0 0,-1 0-1 0 0,-9 34 0 0 0,4-27 24 0 0,-1-1 0 0 0,-1 0-1 0 0,-25 46 1 0 0,29-64-499 0 0,0 0 1 0 0,-1-1 0 0 0,0 1-1 0 0,-10 9 1 0 0,13-15-106 0 0,-1 1 0 0 0,1-1 0 0 0,-1 0 0 0 0,0-1-1 0 0,0 1 1 0 0,-1-1 0 0 0,1 0 0 0 0,-1 0 0 0 0,-8 2 0 0 0,-7 0-1110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36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68 919 0 0,'0'0'294'0'0,"0"0"895"0"0,0 0 392 0 0,0 0 78 0 0,0 0-108 0 0,0 0-530 0 0,0 0-233 0 0,0 0-48 0 0,0 0-17 0 0,0 0-30 0 0,0 0-12 0 0,-4-11 1319 0 0,-6-7 1800 0 0,8 17-3182 0 0,2 1-64 0 0,-11-9 994 0 0,3 1 198 0 0,6 6-1499 0 0,1 1 1 0 0,-1-1 0 0 0,0 0 0 0 0,0 1 0 0 0,1-1 0 0 0,-1 0-1 0 0,1 0 1 0 0,-1-2 0 0 0,1 2-144 0 0,1 2 1 0 0,0 0 6 0 0,0 0 1 0 0,0 0 0 0 0,0 0-8 0 0,0 0-32 0 0,0 0-3 0 0,0 0 17 0 0,0 0-14 0 0,0 0 5 0 0,-1 2 2 0 0,-2 9-18 0 0,0 1 0 0 0,-6 12 0 0 0,6-19-43 0 0,1 1 0 0 0,0 0 0 0 0,-2 9-1 0 0,-14 69 154 0 0,-5 31-11 0 0,8-45-160 0 0,12-59 0 0 0,-3 20 0 0 0,4-18 0 0 0,2-2-15 0 0,0-8-59 0 0,0-3-21 0 0,0 0 3 0 0,0 0 16 0 0,7 1-5 0 0,-7-1 61 0 0,1 0-1 0 0,0 0 0 0 0,-1 0 1 0 0,1 0-1 0 0,-1 0 0 0 0,1 0 1 0 0,0 0-1 0 0,-1 0 0 0 0,1 0 1 0 0,-1-1-1 0 0,1 1 0 0 0,0 0 1 0 0,-1 0-1 0 0,1 0 0 0 0,-1-1 1 0 0,1 1-1 0 0,-1 0 0 0 0,1-1 1 0 0,-1 1-1 0 0,1 0 0 0 0,-1-1 1 0 0,1 1-1 0 0,-1 0 0 0 0,1-1 1 0 0,-1 1-1 0 0,0-1 0 0 0,1 1 1 0 0,-1-2-1 0 0,3 0-96 0 0,-1-1 0 0 0,0 0 0 0 0,0 1 0 0 0,0-1 0 0 0,0 0-1 0 0,-1 0 1 0 0,1 0 0 0 0,-1 0 0 0 0,0-1 0 0 0,0 1 0 0 0,0 0 0 0 0,0-1 0 0 0,0-4-1 0 0,0 3-821 0 0,-1-1 0 0 0,0 0 0 0 0,0 1-1 0 0,-2-11 1 0 0,0 1-5981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36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71 6911 0 0,'0'0'528'0'0,"-1"-2"-140"0"0,-15-43 6099 0 0,15 43-5451 0 0,1-1-751 0 0,0 1 0 0 0,0 0 0 0 0,0-1 0 0 0,0 1 0 0 0,-1 0-1 0 0,1 0 1 0 0,-1-1 0 0 0,1 1 0 0 0,-3-4 0 0 0,1-2 523 0 0,1 6-9 0 0,1-12 554 0 0,0 10-1158 0 0,1 0 0 0 0,1 0 0 0 0,-1 0-1 0 0,0 1 1 0 0,1-1 0 0 0,0 0 0 0 0,4-6 0 0 0,-1 1 177 0 0,-3 7-262 0 0,0-1 0 0 0,0 1 1 0 0,0 0-1 0 0,0-1 0 0 0,0 1 1 0 0,1 0-1 0 0,-1 1 0 0 0,1-1 1 0 0,3-2-1 0 0,3-2 69 0 0,10-6 71 0 0,0 1 0 0 0,1 0 0 0 0,0 1 0 0 0,1 1-1 0 0,37-10 1 0 0,-34 13-168 0 0,1 0-1 0 0,-1 2 1 0 0,1 0-1 0 0,0 2 1 0 0,1 1-1 0 0,-1 1 1 0 0,25 3-1 0 0,-46-3-67 0 0,0 1 0 0 0,0 0 1 0 0,0-1-1 0 0,7 4 0 0 0,-2 0 4 0 0,-1 0-1 0 0,13 9 1 0 0,-16-10-15 0 0,-2 0 3 0 0,0-1-1 0 0,0 0 1 0 0,-1 1 0 0 0,1 0-1 0 0,-1-1 1 0 0,1 1-1 0 0,-1 0 1 0 0,2 3-1 0 0,3 3 28 0 0,1 1-25 0 0,0 0-1 0 0,0 0 1 0 0,-1 1-1 0 0,-1 0 1 0 0,0 0-1 0 0,9 22 1 0 0,-14-30-3 0 0,0-1-1 0 0,0 1 1 0 0,-1 0 0 0 0,1 0 0 0 0,-1-1 0 0 0,1 1-1 0 0,-1 0 1 0 0,0 0 0 0 0,0-1 0 0 0,-1 6 0 0 0,0 1 8 0 0,0-2-2 0 0,0 1-1 0 0,-1-1 0 0 0,1 1 0 0 0,-2-1 0 0 0,1 0 1 0 0,-1 1-1 0 0,0-1 0 0 0,0 0 0 0 0,-1-1 0 0 0,0 1 1 0 0,0-1-1 0 0,-1 1 0 0 0,1-1 0 0 0,-1-1 0 0 0,-10 10 1 0 0,-7 4 36 0 0,-1-1 1 0 0,-44 26 0 0 0,67-44-48 0 0,-17 11-334 0 0,-1-1 0 0 0,-1-1 0 0 0,0 0 0 0 0,-28 8-1 0 0,42-16 459 0 0,1 0-1757 0 0,3-1-5167 0 0,1 0-612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37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9 8751 0 0,'0'0'674'0'0,"0"0"-194"0"0,0 0 810 0 0,0 0 402 0 0,0 0 79 0 0,0-1 636 0 0,-1-3-3057 0 0,0 1 3011 0 0,0 3 5397 0 0,-8 14-7506 0 0,-12 24 0 0 0,-5 8 53 0 0,20-34-230 0 0,0 0 1 0 0,1 0-1 0 0,0 1 0 0 0,1 0 1 0 0,-4 18-1 0 0,-5 15 109 0 0,-18 68 1 0 0,8-24-114 0 0,20-80-63 0 0,1-1 0 0 0,1 1 0 0 0,-1 0 0 0 0,2-1 1 0 0,-1 1-1 0 0,1 0 0 0 0,1 0 0 0 0,0-1 0 0 0,0 1 0 0 0,1 0 0 0 0,0-1 0 0 0,1 1 0 0 0,5 12 0 0 0,-1-8 4 0 0,-3-12-14 0 0,-1-1 3 0 0,8 4-1 0 0,-5-5-129 0 0,0 1-1 0 0,0-1 1 0 0,0 0-1 0 0,0 0 1 0 0,0-1-1 0 0,0 0 1 0 0,0 0-1 0 0,0 0 1 0 0,0-1-1 0 0,0 0 1 0 0,0 0-1 0 0,-1 0 1 0 0,1-1 0 0 0,-1 1-1 0 0,0-2 1 0 0,0 1-1 0 0,0 0 1 0 0,0-1-1 0 0,6-5 1 0 0,-4-1-994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0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92 863 0 0,'0'-9'72'0'0,"0"8"-18"0"0,0-1-1 0 0,0 1 1 0 0,0 0-1 0 0,0-1 0 0 0,0 1 1 0 0,0-1-1 0 0,0 1 0 0 0,0 0 1 0 0,-1-1-1 0 0,1 1 1 0 0,0 0-1 0 0,-1-1 0 0 0,0 1 1 0 0,1 0-1 0 0,-1-1 0 0 0,1 1 1 0 0,-1 0-1 0 0,-2-2 0 0 0,0-1 67 0 0,2 3 45 0 0,1 1-159 0 0,0 0 1 0 0,0 0-1 0 0,0 0 0 0 0,0 0 0 0 0,-1 0 1 0 0,1 0-1 0 0,0 0 0 0 0,0 0 1 0 0,0 0-1 0 0,0-1 0 0 0,0 1 0 0 0,-1 0 1 0 0,1 0-1 0 0,0 0 0 0 0,0 0 0 0 0,0 0 1 0 0,0 0-1 0 0,0 0 0 0 0,0-1 0 0 0,0 1 1 0 0,0 0-1 0 0,-1 0 0 0 0,1 0 0 0 0,0 0 1 0 0,0 0-1 0 0,0-1 0 0 0,0 1 1 0 0,0 0-1 0 0,0 0 0 0 0,0 0 0 0 0,0 0 1 0 0,0-1-1 0 0,0 0 0 0 0,-1 0 0 0 0,1 0-1 0 0,-1 0 1 0 0,1 0 0 0 0,-1 0 0 0 0,1 0 0 0 0,-1 0 0 0 0,0 0-1 0 0,0 0 1 0 0,1 0 0 0 0,-1 0 0 0 0,0 0 0 0 0,0 1 0 0 0,0-1 0 0 0,0 0-1 0 0,0 1 1 0 0,-2-2 0 0 0,-2-2-41 0 0,4 3 20 0 0,-1-1 0 0 0,1 1 0 0 0,-1 0 1 0 0,0 0-1 0 0,0 0 0 0 0,1 0 0 0 0,-1 0 0 0 0,0 0 0 0 0,0 1 0 0 0,0-1 1 0 0,-4 0-1 0 0,-21-11 315 0 0,26 12-206 0 0,-8-2-16 0 0,7 2-172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0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90 1231 0 0,'0'0'203'0'0,"0"0"381"0"0,-4-31 5364 0 0,-3 1-4079 0 0,7 29-1279 0 0,0 1 8 0 0,0 0 9 0 0,-1-3-208 0 0,0 1-1 0 0,0-1 1 0 0,1 0-1 0 0,-1 1 1 0 0,1-1-1 0 0,-1 0 1 0 0,1 1-1 0 0,0-1 1 0 0,0-2-1 0 0,0-1 363 0 0,0 0 0 0 0,-1 1 0 0 0,0-1 0 0 0,-1 0-1 0 0,1 1 1 0 0,-5-10 0 0 0,-3-17 1561 0 0,5 18-1666 0 0,1 10 73 0 0,2 5-629 0 0,1 0 0 0 0,-1 0 0 0 0,0 0 0 0 0,1 0 0 0 0,-1 0-1 0 0,1 0 1 0 0,0 0 0 0 0,-1 0 0 0 0,1 0 0 0 0,0 0 0 0 0,-1 0 0 0 0,1 0-1 0 0,0 1 1 0 0,-6 42 474 0 0,12 30-562 0 0,-4-65-12 0 0,0 0 0 0 0,0 0 0 0 0,1 0-1 0 0,0 0 1 0 0,7 15 0 0 0,0-4 0 0 0,-7-16 0 0 0,5 7 0 0 0,2-1 0 0 0,2-3 0 0 0,3-2 0 0 0,-2-5 0 0 0,-1-3 0 0 0,-9 0 0 0 0,1 0 0 0 0,0 0 0 0 0,-1 0 0 0 0,0 0 0 0 0,0 0 0 0 0,0-1 0 0 0,0 1 0 0 0,4-8 0 0 0,16-36 0 0 0,-14 25 0 0 0,-3 11 8 0 0,-2 0-1 0 0,1 0 1 0 0,-2 0-1 0 0,1-1 0 0 0,-1 0 1 0 0,-1 0-1 0 0,0 0 1 0 0,-1 0-1 0 0,0-19 1 0 0,-1 30 45 0 0,0 1 16 0 0,0 0 22 0 0,2 14 17 0 0,-3 0-70 0 0,-1 0-1 0 0,-6 28 1 0 0,2-18-19 0 0,-6 48-20 0 0,7-39 4 0 0,-1-1 0 0 0,-1 0 0 0 0,-23 60 0 0 0,-4-7 40 0 0,12-25-33 0 0,22-59-270 0 0,4-4-463 0 0,12-13-1785 0 0,16-24-4422 0 0,-20 20-313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1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2895 0 0,'0'0'998'0'0,"2"-1"-464"0"0,8-3 1084 0 0,0 0-1 0 0,1 1 0 0 0,-1 1 1 0 0,22-3-1 0 0,17-4 427 0 0,-45 7-1790 0 0,-2 1-228 0 0,-1 1 0 0 0,1 0 0 0 0,-1-1 0 0 0,1 1 0 0 0,-1 0 0 0 0,1 0-1 0 0,-1 0 1 0 0,1 0 0 0 0,-1 0 0 0 0,1 0 0 0 0,-1 0 0 0 0,1 0 0 0 0,-1 1 0 0 0,1-1-1 0 0,-1 1 1 0 0,1-1 0 0 0,-1 1 0 0 0,1-1 0 0 0,1 2 0 0 0,-1-1 0 0 0,-2-1 2 0 0,1 0 0 0 0,-1 0 0 0 0,0 0-1 0 0,0 0 1 0 0,1 0 0 0 0,-1 1 0 0 0,0-1-1 0 0,0 0 1 0 0,1 0 0 0 0,-1 0 0 0 0,0 0 0 0 0,0 0-1 0 0,1 0 1 0 0,-1 1 0 0 0,0-1 0 0 0,0 0-1 0 0,0 0 1 0 0,1 0 0 0 0,-1 1 0 0 0,0-1-1 0 0,0 0 1 0 0,0 0 0 0 0,0 0 0 0 0,0 1-1 0 0,1-1 1 0 0,1 3-2481 0 0,1-2-5499 0 0,-3-1 1174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19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36 8287 0 0,'0'0'191'0'0,"0"0"26"0"0,0 0 9 0 0,0 0 110 0 0,0 0 444 0 0,0 0 196 0 0,6-6 997 0 0,3-5-733 0 0,-1-1-1 0 0,0-1 1 0 0,0 1 0 0 0,-2-1-1 0 0,1 0 1 0 0,-2-1 0 0 0,8-22-1 0 0,-12 10-606 0 0,-1 4-650 0 0,4-12 89 0 0,-4 33 299 0 0,0-1-237 0 0,0 1-1 0 0,-1-1 1 0 0,1 0 0 0 0,0 0 0 0 0,-1 1-1 0 0,1-1 1 0 0,-1 1 0 0 0,1-1 0 0 0,-1 0 0 0 0,0 1-1 0 0,-1-3 1 0 0,-4 39-134 0 0,-8 71 0 0 0,13-101 103 0 0,0 0 0 0 0,0 0 0 0 0,-1 0 0 0 0,-3 7 0 0 0,3-9 29 0 0,0 1 0 0 0,1 1 0 0 0,-1-1 1 0 0,1 0-1 0 0,0 0 0 0 0,-1 9 0 0 0,1-3-60 0 0,-1 0 0 0 0,0 0 0 0 0,-1 0 0 0 0,0 0 0 0 0,0-1 0 0 0,-1 1 0 0 0,-6 10 0 0 0,0 2-40 0 0,5-11-32 0 0,0-3 0 0 0,-2-3 0 0 0,7-4-41 0 0,0-1-1 0 0,-1 0 1 0 0,1 0-1 0 0,-1 1 1 0 0,1-1 0 0 0,0 0-1 0 0,-1 0 1 0 0,1 1-1 0 0,-1-1 1 0 0,1 0-1 0 0,-1 0 1 0 0,1 0 0 0 0,-1 0-1 0 0,1 0 1 0 0,-1 0-1 0 0,1 0 1 0 0,-1 0-1 0 0,1 0 1 0 0,-1 0 0 0 0,1 0-1 0 0,-1 0 1 0 0,1 0-1 0 0,-1 0 1 0 0,1-1 0 0 0,-1 1-1 0 0,1 0 1 0 0,-1 0-1 0 0,1 0 1 0 0,-1-1-1 0 0,1 1 1 0 0,0 0 0 0 0,-1-1-1 0 0,1 1 1 0 0,0 0-1 0 0,-1-1 1 0 0,1 1-1 0 0,0 0 1 0 0,-1-1 0 0 0,1 1-1 0 0,0-1 1 0 0,0 1-1 0 0,-1-1 1 0 0,1 0-1 0 0,-5-14-4340 0 0,5 7-3469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1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3415 0 0,'0'0'614'0'0,"-1"1"-12"0"0,-1 0-490 0 0,-11 11 16 0 0,-1 4 1016 0 0,13-14 135 0 0,-1 1 600 0 0,-2 2-1349 0 0,5-2 3147 0 0,2-1-3618 0 0,-1-1 0 0 0,1 1 0 0 0,0-1-1 0 0,0 1 1 0 0,-1-1 0 0 0,1 0-1 0 0,0 0 1 0 0,0 0 0 0 0,0-1-1 0 0,0 1 1 0 0,0 0 0 0 0,0-1 0 0 0,6 0-1 0 0,0-1 75 0 0,1 0-1 0 0,-1-1 1 0 0,14-3-1 0 0,3-1-59 0 0,-13 3-94 0 0,0-1-1 0 0,0 0 1 0 0,19-8-1 0 0,-10 2-2137 0 0,-20 9 854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2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29 7687 0 0,'0'0'350'0'0,"0"0"-4"0"0,0 0-70 0 0,-7 0 1038 0 0,5-1 2719 0 0,1 0 4360 0 0,0-5-8098 0 0,1 1-1 0 0,0 0 1 0 0,0-1-1 0 0,0 1 1 0 0,0-1-1 0 0,1 1 1 0 0,0-1-1 0 0,0 1 1 0 0,1 0-1 0 0,-1 0 1 0 0,4-8-1 0 0,-2 6-51 0 0,-1 1 0 0 0,0-1 0 0 0,0 0 0 0 0,-1 0 0 0 0,2-12 0 0 0,-3 17-67 0 0,0 2 0 0 0,0 0 0 0 0,0 0 0 0 0,0 0-13 0 0,0 0-55 0 0,0 0-20 0 0,0 0-7 0 0,-2 2-14 0 0,-2 2-59 0 0,0 0 1 0 0,0 0 0 0 0,1 1-1 0 0,0-1 1 0 0,-1 1 0 0 0,2 0-1 0 0,-5 10 1 0 0,-14 42 0 0 0,12-31-10 0 0,6-14 1 0 0,0 0 0 0 0,-2 17 0 0 0,1-6 0 0 0,3-10 0 0 0,4-1 0 0 0,-2-11-5 0 0,-1 0 0 0 0,1 1 0 0 0,0-1 0 0 0,0 0 0 0 0,-1 0 0 0 0,1 0 0 0 0,0 0 0 0 0,0 0 0 0 0,0 0 1 0 0,0-1-1 0 0,0 1 0 0 0,1 0 0 0 0,-1 0 0 0 0,0-1 0 0 0,0 1 0 0 0,0-1 0 0 0,1 1 0 0 0,1 0 0 0 0,0-1-3 0 0,-1 1 1 0 0,1-1-1 0 0,0 0 0 0 0,-1 0 1 0 0,1 0-1 0 0,0 0 1 0 0,0 0-1 0 0,4-2 0 0 0,2-1-2 0 0,0 0-1 0 0,-1 0 0 0 0,0-1 1 0 0,12-6-1 0 0,-9 3 3 0 0,-1 0-1 0 0,0 0 1 0 0,-1 0 0 0 0,0-1-1 0 0,13-15 1 0 0,-11 9 7 0 0,0 0 0 0 0,-1-1 1 0 0,14-28-1 0 0,-23 41 55 0 0,-1 2 18 0 0,0 0 7 0 0,0 0 1 0 0,0 0-3 0 0,0 0-10 0 0,0 0-3 0 0,0 0 0 0 0,0 0 1 0 0,-1 2-6 0 0,-3 55 6 0 0,6 22-25 0 0,-1-54-22 0 0,-3 50-1 0 0,-49 261 183 0 0,43-298-200 0 0,-4 26 11 0 0,12-55 14 0 0,-5 10 3 0 0,5-16-28 0 0,-4 8 11 0 0,0 1 31 0 0,0-3-20 0 0,3-6 20 0 0,-3 3-20 0 0,4-4 34 0 0,-12 1 74 0 0,3-7-117 0 0,-1 1 0 0 0,1-1 0 0 0,0-1-1 0 0,0 1 1 0 0,1-2 0 0 0,-1 1-1 0 0,-7-8 1 0 0,-53-51 76 0 0,11 9-77 0 0,55 53-12 0 0,-9-10 0 0 0,7 3 0 0 0,4 0 0 0 0,2 6-1 0 0,0-1 1 0 0,1 0-1 0 0,0 0 0 0 0,0 1 0 0 0,0-1 1 0 0,0 1-1 0 0,1 0 0 0 0,-1 0 0 0 0,1-1 1 0 0,4-3-1 0 0,36-27-60 0 0,-36 29 49 0 0,145-109-943 0 0,-102 75-2010 0 0,-1-2-3871 0 0,-13 10-1439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2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2759 0 0,'0'0'770'0'0,"2"2"2188"0"0,1 2-703 0 0,0 0-1 0 0,0 0 0 0 0,1 0 0 0 0,0 0 0 0 0,6 4 1 0 0,-3-3-1872 0 0,-1 0 1 0 0,0 0 0 0 0,-1 1 0 0 0,1 0 0 0 0,-1 0 0 0 0,0 0 0 0 0,0 0 0 0 0,-1 1 0 0 0,0 0-1 0 0,0 0 1 0 0,4 10 0 0 0,-3-3-61 0 0,0 0 0 0 0,0 1 0 0 0,-2-1 0 0 0,0 1 0 0 0,2 17-1 0 0,-4-11-37 0 0,0 1 0 0 0,-1 0-1 0 0,-1 0 1 0 0,-6 38 0 0 0,4-48-236 0 0,0 0-1 0 0,-1 0 1 0 0,0 0 0 0 0,-1 0-1 0 0,0-1 1 0 0,-1 1 0 0 0,0-1 0 0 0,-1-1-1 0 0,-12 17 1 0 0,3-10-177 0 0,-35 30 1 0 0,21-23-2455 0 0,26-21 1902 0 0,2-2-975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3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9 2303 0 0,'0'0'596'0'0,"-2"1"1663"0"0,-5 3 726 0 0,5-3 147 0 0,0 0-205 0 0,-6 1-992 0 0,7-2-434 0 0,1 0-86 0 0,0 0-83 0 0,0 0-267 0 0,0 0-117 0 0,0 0-20 0 0,0 0-66 0 0,0 0-247 0 0,1 0-110 0 0,9-4-133 0 0,0 1 0 0 0,0 1 0 0 0,0 0 0 0 0,11-1 0 0 0,20-3 335 0 0,38-8-147 0 0,-63 12-540 0 0,32 0 60 0 0,-44 2-92 0 0,11 0-5 0 0,-11 2-11 0 0,1 2-134 0 0,4 4-1159 0 0,-4-2-1132 0 0,-6 1-4160 0 0,-5 1-1125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3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6447 0 0,'0'0'499'0'0,"0"0"88"0"0,0 0 1590 0 0,0 0 728 0 0,2 1 146 0 0,8 1-1932 0 0,0 1-1 0 0,0-1 1 0 0,1-1 0 0 0,-1 0-1 0 0,16 0 1 0 0,56-7 323 0 0,-19 1-522 0 0,-31 2-980 0 0,-20 3-705 0 0,-10 0-303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7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57 3223 0 0,'-1'-2'240'0'0,"0"-4"167"0"0,1 4 1449 0 0,0 2 623 0 0,0 0 118 0 0,0 0-241 0 0,0 0-1111 0 0,0 0-1137 0 0,0 0-1 0 0,0 0 0 0 0,0 0 1 0 0,0 0-1 0 0,1 0 1 0 0,-1-1-1 0 0,0 1 0 0 0,0 0 1 0 0,0 0-1 0 0,0 0 0 0 0,0 0 1 0 0,0 0-1 0 0,0-1 1 0 0,0 1-1 0 0,0 0 0 0 0,0 0 1 0 0,0 0-1 0 0,0 0 1 0 0,0-1-1 0 0,0 1 0 0 0,0 0 1 0 0,0 0-1 0 0,0 0 0 0 0,0 0 1 0 0,0 0-1 0 0,-1-1 1 0 0,1 1-1 0 0,0 0 0 0 0,0 0 1 0 0,0 0-1 0 0,0 0 0 0 0,0 0 1 0 0,0 0-1 0 0,0-1 1 0 0,0 1-1 0 0,-1 0 0 0 0,1 0 1 0 0,0 0-1 0 0,0 0 1 0 0,0 0-1 0 0,0 0 0 0 0,-1 0 1 0 0,-4 6 1154 0 0,3-4-1150 0 0,0 1 0 0 0,1 0 0 0 0,-1 0 0 0 0,1 0 0 0 0,0-1 0 0 0,-1 5 0 0 0,-3 14 243 0 0,3-15-264 0 0,1 0 0 0 0,-1 0 0 0 0,1 0 0 0 0,0 0 0 0 0,1 0 0 0 0,0 0 0 0 0,0 9 0 0 0,6 26 238 0 0,-1-11-33 0 0,-1 0 0 0 0,0 48 0 0 0,-2 5 104 0 0,-1 45-192 0 0,5-82-133 0 0,-4-42-33 0 0,4 5-31 0 0,-1 1-11 0 0,0-2 11 0 0,-3-7 42 0 0,-2-1 11 0 0,-2 2 0 0 0,-3 3 0 0 0,4-4-56 0 0,0-1 0 0 0,0 0 0 0 0,0 1 0 0 0,1-1 0 0 0,-1 1-1 0 0,0-1 1 0 0,0 0 0 0 0,0 0 0 0 0,0 1 0 0 0,0-1 0 0 0,0 0 0 0 0,0 0 0 0 0,0 0 0 0 0,0 0-1 0 0,0 0 1 0 0,0 0 0 0 0,-2-1 0 0 0,-14-4 105 0 0,13 2-51 0 0,0 0 1 0 0,0 0 0 0 0,0-1-1 0 0,1 1 1 0 0,-1-1-1 0 0,1 0 1 0 0,0 1 0 0 0,0-2-1 0 0,0 1 1 0 0,1 0-1 0 0,-1 0 1 0 0,1-1 0 0 0,-2-4-1 0 0,-1-4 168 0 0,1-1-1 0 0,0 1 1 0 0,-2-21-1 0 0,3 20-31 0 0,1 1-66 0 0,0 1 0 0 0,1-1 0 0 0,0 0 1 0 0,1 1-1 0 0,2-20 0 0 0,1-3-26 0 0,-3 27-70 0 0,1-1 1 0 0,-1 1-1 0 0,2-1 1 0 0,2-9-1 0 0,3-2 11 0 0,1 1 1 0 0,1 0-1 0 0,1 1 0 0 0,0 0 1 0 0,1 1-1 0 0,1 0 0 0 0,21-22 1 0 0,-11 16-3 0 0,1 1 0 0 0,0 1 1 0 0,44-29-1 0 0,-51 40-34 0 0,-11 10 14 0 0,-3 0-8 0 0,7 0 5 0 0,-3 0 25 0 0,-1 0-41 0 0,11 9-6 0 0,-4-2 0 0 0,-2 2 0 0 0,-6-3 9 0 0,0 1-1 0 0,0-1 1 0 0,-1 1-1 0 0,1 0 1 0 0,-2 0 0 0 0,1 0-1 0 0,-1 0 1 0 0,2 9-1 0 0,6 61 112 0 0,-10-77-120 0 0,1 7 11 0 0,-1 0 0 0 0,0 0-1 0 0,0 0 1 0 0,0 0-1 0 0,-1-1 1 0 0,-3 12 0 0 0,3-14 2 0 0,0 0 0 0 0,-1-1 0 0 0,1 1-1 0 0,-1-1 1 0 0,0 1 0 0 0,0-1 0 0 0,-1 0 0 0 0,1 1 0 0 0,-1-1 0 0 0,1 0 0 0 0,-1-1 0 0 0,-6 6 0 0 0,2-4 19 0 0,0 1 0 0 0,0-1 0 0 0,0 0 0 0 0,-1-1 0 0 0,1 0 1 0 0,-1 0-1 0 0,0-1 0 0 0,0 1 0 0 0,0-2 0 0 0,0 1 0 0 0,-1-1 0 0 0,-13 0 0 0 0,16-1-136 0 0,1 0-1 0 0,-1-1 1 0 0,1 1-1 0 0,-1-1 1 0 0,1 0-1 0 0,-1-1 0 0 0,1 1 1 0 0,0-1-1 0 0,-1 0 1 0 0,1 0-1 0 0,0-1 1 0 0,0 0-1 0 0,0 0 1 0 0,1 0-1 0 0,-1 0 1 0 0,1-1-1 0 0,0 1 1 0 0,0-1-1 0 0,-6-7 1 0 0,8 8-150 0 0,1 1 1 0 0,-1-1 0 0 0,1 0-1 0 0,0 1 1 0 0,0-1 0 0 0,0 0-1 0 0,0 0 1 0 0,0-4 0 0 0,0-9-1538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8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51 10535 0 0,'0'0'482'0'0,"0"0"-8"0"0,0 0-134 0 0,0 0 564 0 0,0 0 286 0 0,-4-11 2351 0 0,3 8-2905 0 0,1 0 0 0 0,-1 0 0 0 0,1 0 0 0 0,0 0 0 0 0,0 0 1 0 0,0-1-1 0 0,0 1 0 0 0,1 0 0 0 0,0 0 0 0 0,0-4 0 0 0,0 5-253 0 0,-1 2-41 0 0,0 0-19 0 0,0 0-3 0 0,0 0-19 0 0,0 0-78 0 0,0 0-36 0 0,0 0-10 0 0,0 0-9 0 0,0 0-35 0 0,0 0-18 0 0,0 0-3 0 0,0 0-4 0 0,0 0-17 0 0,0 0-10 0 0,0 0-1 0 0,0 0-3 0 0,-1 2-5 0 0,0 1-44 0 0,-4 18 99 0 0,4-13-117 0 0,-1 1 0 0 0,1-1 0 0 0,1 0-1 0 0,-1 0 1 0 0,1 1 0 0 0,1-1 0 0 0,0 0 0 0 0,0 0 0 0 0,0 0 0 0 0,1 0-1 0 0,1 0 1 0 0,3 11 0 0 0,-5-17-10 0 0,-1-1 0 0 0,1 1 0 0 0,-1-1 0 0 0,1 1 0 0 0,0-1 0 0 0,-1 1 0 0 0,1-1 0 0 0,0 0 0 0 0,0 1 0 0 0,0-1 0 0 0,0 0 0 0 0,0 0 0 0 0,2 2 0 0 0,1 0 0 0 0,-1 1 0 0 0,0 0 0 0 0,0-1 0 0 0,0 0 0 0 0,1 0 0 0 0,-1 0 0 0 0,1 0 0 0 0,-1 0 0 0 0,1-1 0 0 0,0 1 0 0 0,0-1 0 0 0,8 3 0 0 0,2-3 0 0 0,-10-1 0 0 0,-1-1 0 0 0,-1 0 0 0 0,0 0 0 0 0,0 0 0 0 0,0 0 0 0 0,0-1 0 0 0,1 1 0 0 0,-1-1 0 0 0,0 1 0 0 0,0-1 0 0 0,2 0 0 0 0,-1 0 0 0 0,0 1 0 0 0,-1-1 0 0 0,1 1 0 0 0,-1-1 0 0 0,1 0 0 0 0,-1 0 0 0 0,1 0 0 0 0,-1 0 0 0 0,0 0 0 0 0,1-1 0 0 0,3-2 0 0 0,0-1 0 0 0,-1 2 0 0 0,-1 1 0 0 0,0-2 0 0 0,0 1 0 0 0,0 0 0 0 0,-1-1 0 0 0,1 1 0 0 0,-1-1 0 0 0,1 0 0 0 0,-1 0 0 0 0,-1-1 0 0 0,1 1 0 0 0,0 0 0 0 0,-1-1 0 0 0,0 0 0 0 0,0 1 0 0 0,-1-1 0 0 0,1 0 0 0 0,0-7 0 0 0,0 6 0 0 0,-1 0 0 0 0,0-1 0 0 0,0 1 1 0 0,0-8-1 0 0,0-18 75 0 0,0 22-15 0 0,0 8 16 0 0,-1 2 24 0 0,-7-1 259 0 0,7 1-347 0 0,0-1 1 0 0,-1 1-1 0 0,1 0 1 0 0,-1 0-1 0 0,1 0 1 0 0,-1 0 0 0 0,1 0-1 0 0,-1 0 1 0 0,1 0-1 0 0,-1 0 1 0 0,1 0-1 0 0,-1 0 1 0 0,1 0 0 0 0,-1 0-1 0 0,1 0 1 0 0,-1 0-1 0 0,1 0 1 0 0,-2 1-1 0 0,-9 4 15 0 0,4 2 37 0 0,-5 12-48 0 0,8-11-16 0 0,0 1 0 0 0,-3 14 0 0 0,0 0 0 0 0,4-13 0 0 0,-1 3 0 0 0,-1 0 0 0 0,0-1 0 0 0,-1 0 0 0 0,-14 22 0 0 0,16-26 0 0 0,-1 0 0 0 0,1 0 0 0 0,0 1 0 0 0,-4 12 0 0 0,5-12 0 0 0,0 0 0 0 0,-1-1 0 0 0,0 1 0 0 0,-6 8 0 0 0,-2 0 0 0 0,2 0 0 0 0,0 0 0 0 0,-9 22 0 0 0,12-25 2 0 0,6-10-1 0 0,-3 9-19 0 0,3-11-54 0 0,1-2-16 0 0,0 0-21 0 0,0 0 10 0 0,0 0 10 0 0,0 0-7 0 0,0 0-35 0 0,0 0-18 0 0,0 0-3 0 0,0 0-25 0 0,0 0-107 0 0,0 0-48 0 0,0 0-11 0 0,0 0-96 0 0,9-19-1828 0 0,-5 13 741 0 0,3-5-4188 0 0,0-1-1612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8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9 9671 0 0,'0'0'748'0'0,"-1"-1"-492"0"0,-1-5-20 0 0,2 5 839 0 0,0 1 354 0 0,0 0 67 0 0,0 0-61 0 0,0 0-291 0 0,0 0-125 0 0,0 0-26 0 0,0 0-56 0 0,0 0-202 0 0,0 0-88 0 0,0 0-21 0 0,0 0-26 0 0,0 0-100 0 0,-11 8 839 0 0,6 2-1090 0 0,0-1 1 0 0,1 1-1 0 0,0 0 0 0 0,1 1 1 0 0,0-1-1 0 0,-2 19 1 0 0,0-8-19 0 0,-11 47 312 0 0,4-21-328 0 0,2 0-1 0 0,-6 74 1 0 0,16-115-216 0 0,0 1 0 0 0,0-1 0 0 0,1 1 0 0 0,-1-1 0 0 0,1 1 0 0 0,1-1 0 0 0,-1 1 0 0 0,1-1 0 0 0,1 0 1 0 0,-1 0-1 0 0,1 0 0 0 0,5 9 0 0 0,-7-14-21 0 0,-1 0 1 0 0,1-1 0 0 0,0 1-1 0 0,0 0 1 0 0,0 0 0 0 0,1-1-1 0 0,-1 1 1 0 0,0-1 0 0 0,0 1-1 0 0,0-1 1 0 0,0 1 0 0 0,1-1-1 0 0,-1 0 1 0 0,0 1 0 0 0,0-1-1 0 0,2 0 1 0 0,18 0-963 0 0,-18-1 222 0 0,1 0-1 0 0,-1 0 1 0 0,1 0 0 0 0,-1 0-1 0 0,1-1 1 0 0,-1 1 0 0 0,0-1-1 0 0,0 0 1 0 0,1 0 0 0 0,-1 0-1 0 0,3-3 1 0 0,-1 1-1034 0 0,10-9-3896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9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58 4143 0 0,'0'0'319'0'0,"0"0"222"0"0,0 0 1714 0 0,-1-2 768 0 0,1 0-2562 0 0,-7-19 12519 0 0,5 15-12312 0 0,1 4 70 0 0,1 2-196 0 0,0 0-88 0 0,0 0-19 0 0,0 0-36 0 0,0 0-141 0 0,0 0-59 0 0,0 0-8 0 0,0-2-21 0 0,0 1-106 0 0,2-4-98 0 0,-5 16 591 0 0,-14 73-433 0 0,16-80-124 0 0,1-1 0 0 0,-1 0 0 0 0,1 1 0 0 0,-1-1 0 0 0,1 1 0 0 0,0-1 0 0 0,0 1 0 0 0,1 3 0 0 0,0 1 0 0 0,1 11 0 0 0,1-14 0 0 0,0-2 0 0 0,4 10 0 0 0,5 0 0 0 0,-8-11 0 0 0,0-1 0 0 0,7 3 0 0 0,5-4 0 0 0,-7-2-16 0 0,0-1-1 0 0,0-1 1 0 0,0 1 0 0 0,0-1-1 0 0,0-1 1 0 0,14-9 0 0 0,-14 8-11 0 0,-5 3 23 0 0,0 0 0 0 0,1-1 0 0 0,-1 1 1 0 0,0-1-1 0 0,-1 0 0 0 0,1-1 0 0 0,-1 1 0 0 0,0 0 1 0 0,0-1-1 0 0,4-8 0 0 0,2-5-17 0 0,8-31 0 0 0,-6 19 14 0 0,-7 19 22 0 0,-3 7 59 0 0,1-3 26 0 0,-1 5 19 0 0,-1 2-12 0 0,0 0-10 0 0,0 0 3 0 0,0 0 16 0 0,0 0 4 0 0,0 0 0 0 0,0 0-9 0 0,-2 14-23 0 0,-4 11-15 0 0,3-14-66 0 0,1 1 0 0 0,0 0 0 0 0,1 0 1 0 0,1 0-1 0 0,1 17 0 0 0,-2 27 14 0 0,-3-17-21 0 0,-6 54 0 0 0,3 2-3 0 0,6-64 10 0 0,-6 41 0 0 0,4-58 35 0 0,1-7-31 0 0,0 1 0 0 0,0-1-1 0 0,-1 0 1 0 0,0 0 0 0 0,0 0-1 0 0,-5 7 1 0 0,1-7-11 0 0,1-1 11 0 0,4-4 31 0 0,-5 2-20 0 0,4-3 20 0 0,-11 3-3 0 0,10-6-24 0 0,2 1-5 0 0,-30-11 13 0 0,31 12-20 0 0,0-1 1 0 0,1 0-1 0 0,-1 1 1 0 0,1-1-1 0 0,-1 1 1 0 0,1-1-1 0 0,-1 0 1 0 0,1 1-1 0 0,0-1 1 0 0,-1 0-1 0 0,1 0 0 0 0,0 1 1 0 0,-1-1-1 0 0,1 0 1 0 0,0 0-1 0 0,0 1 1 0 0,-1-2-1 0 0,1-1 7 0 0,-9-15 49 0 0,5 14-59 0 0,0 1 1 0 0,-19-36 10 0 0,22 37-7 0 0,-1 0 0 0 0,1 1 0 0 0,0-1-1 0 0,0 0 1 0 0,0 0 0 0 0,0 0 0 0 0,0 0 0 0 0,0-1 0 0 0,1 1 0 0 0,-1 0 0 0 0,1 0 0 0 0,-1-4 0 0 0,0-1-2 0 0,0 1 7 0 0,0 5-6 0 0,1-1 1 0 0,-1 0-1 0 0,1 0 1 0 0,0 1-1 0 0,0-1 0 0 0,0 0 1 0 0,0 0-1 0 0,0 0 1 0 0,0 1-1 0 0,0-1 1 0 0,1 0-1 0 0,-1 0 1 0 0,0 0-1 0 0,1 1 1 0 0,1-4-1 0 0,5-17-16 0 0,-5 17-47 0 0,1 0 0 0 0,-1 1 1 0 0,1-1-1 0 0,0 1 0 0 0,0 0 1 0 0,0 0-1 0 0,0 0 1 0 0,1 0-1 0 0,7-6 0 0 0,0 1-541 0 0,1 1-1 0 0,18-11 0 0 0,22-9-2116 0 0,-27 12 1187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49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447 0 0,'0'0'796'0'0,"0"0"-12"0"0,0 0-368 0 0,0 0 296 0 0,2 0 184 0 0,4 0-421 0 0,0 1-1 0 0,-1-1 0 0 0,1 1 1 0 0,-1 0-1 0 0,1 0 0 0 0,-1 1 1 0 0,1 0-1 0 0,-1 0 0 0 0,0 0 1 0 0,9 5-1 0 0,-8-3-248 0 0,0 1 0 0 0,0-1 0 0 0,-1 1 0 0 0,0 0 0 0 0,0 0 0 0 0,0 1 0 0 0,7 10 0 0 0,-6-6-168 0 0,0 0 1 0 0,-1 1-1 0 0,0-1 0 0 0,-1 1 1 0 0,0 0-1 0 0,-1 0 1 0 0,0 1-1 0 0,-1-1 0 0 0,0 1 1 0 0,1 17-1 0 0,-4-3 33 0 0,0-1 0 0 0,-2 1 0 0 0,0 0 0 0 0,-2-1 0 0 0,-1 0 0 0 0,-1 0 0 0 0,-20 46 0 0 0,26-68-308 0 0,-1 0-1 0 0,1 0 1 0 0,-1 0 0 0 0,0 0-1 0 0,0 0 1 0 0,-1 0 0 0 0,1-1-1 0 0,0 1 1 0 0,-1-1-1 0 0,0 1 1 0 0,-2 1 0 0 0,-1-1-902 0 0,0 0 1 0 0,1 0 0 0 0,-1 0-1 0 0,0-1 1 0 0,-8 2 0 0 0,1 0-7548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20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43 10135 0 0,'-8'0'770'0'0,"6"1"708"0"0,-4 0-4098 0 0,3 0 2924 0 0,0-1 3515 0 0,2 0 9894 0 0,75-3-13695 0 0,-54 1-20 0 0,110-17 2 0 0,-96 13 0 0 0,25-9 0 0 0,-36 8 0 0 0,32-6 0 0 0,-42 11 0 0 0,0 1 0 0 0,0 0 0 0 0,0 1 0 0 0,25 3 0 0 0,27 6 0 0 0,-24-11 0 0 0,62-4 0 0 0,-7-5 0 0 0,-77 9 0 0 0,-14 2 0 0 0,-1 0 0 0 0,1 0 0 0 0,-1-1 0 0 0,1 0 0 0 0,-1 0 0 0 0,6-2 0 0 0,-1 0 0 0 0,0 0 0 0 0,1 1 0 0 0,0 0 0 0 0,11 0 0 0 0,18-5 0 0 0,-6 2 0 0 0,-11 4 0 0 0,30 4 0 0 0,-40-2 0 0 0,33 1 0 0 0,-40-2 0 0 0,-1 0 0 0 0,0-1 0 0 0,0 1 0 0 0,1-1 0 0 0,6-2 0 0 0,-8 2 0 0 0,30-4 0 0 0,5-2 0 0 0,-31 6 0 0 0,17-1 0 0 0,-14 2 0 0 0,-4 1 0 0 0,-1-1 0 0 0,1-1 0 0 0,-1 1 0 0 0,10-3 0 0 0,16 4 0 0 0,54-4 0 0 0,-45 1 0 0 0,10-4 0 0 0,-21-1 0 0 0,-20 5 0 0 0,-3 3 72 0 0,-4-1 299 0 0,-2 0 117 0 0,0 0 21 0 0,0 0-66 0 0,0 0-427 0 0,0 0-696 0 0,0 0-274 0 0,0 0-1694 0 0,0 0-6561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2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2 5983 0 0,'0'0'464'0'0,"0"0"-32"0"0,0 0 1004 0 0,0 0 474 0 0,0 0 90 0 0,-4-3 185 0 0,1 0-372 0 0,5 2 4258 0 0,15-3-5156 0 0,92-15 1812 0 0,-96 17-2651 0 0,1 3-20 0 0,-3 3-45 0 0,-2 2-50 0 0,-8-4-162 0 0,-1-2-72 0 0,0 0-14 0 0,0 0-132 0 0,0 0-549 0 0,0 0-242 0 0,0 0-819 0 0,0 0-3242 0 0,0 0-1384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2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0135 0 0,'0'0'778'0'0,"2"0"-506"0"0,25-1 2577 0 0,41-8 0 0 0,-41 5-725 0 0,41-2 0 0 0,-60 5-1765 0 0,-6 1-342 0 0,-1 0-1 0 0,1 0 1 0 0,-1 0-1 0 0,1 0 1 0 0,0 0-1 0 0,-1 0 0 0 0,1 0 1 0 0,-1 1-1 0 0,1-1 1 0 0,-1 1-1 0 0,1-1 1 0 0,-1 1-1 0 0,1 0 1 0 0,-1-1-1 0 0,2 2 1 0 0,-1-1-840 0 0,-2-1-309 0 0,0 0-68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3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11975 0 0,'0'0'547'0'0,"0"0"-11"0"0,0 0-165 0 0,0 0 574 0 0,0 0 287 0 0,0 0 59 0 0,0 0-43 0 0,0 0-228 0 0,0 0-100 0 0,0 0-22 0 0,0 0-58 0 0,-1 2-236 0 0,-5 25 474 0 0,0-7-447 0 0,-2 28 0 0 0,-30 256 713 0 0,36-290-1329 0 0,-2 13 31 0 0,-14 49 0 0 0,18-74-152 0 0,0-2-15 0 0,0 0 1 0 0,0 0-12 0 0,0 0-49 0 0,0 0-19 0 0,0 0-7 0 0,0 0-24 0 0,0 0-94 0 0,0 0-40 0 0,0 0-10 0 0,0 0-146 0 0,1-12-2004 0 0,-1-8-4415 0 0,0 19 926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3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328 455 0 0,'-20'1'44'0'0,"15"-1"247"0"0,1 1 0 0 0,0-1 0 0 0,-1 0 0 0 0,1 0 0 0 0,0 0 0 0 0,-1-1 0 0 0,1 0 0 0 0,-5-1 0 0 0,-9-3 7436 0 0,15 5-7319 0 0,1-1-1 0 0,0 1 0 0 0,-1-1 1 0 0,1 0-1 0 0,0 1 0 0 0,-1-1 1 0 0,1 0-1 0 0,0-1 1 0 0,0 1-1 0 0,0 0 0 0 0,0-1 1 0 0,0 1-1 0 0,-3-3 1 0 0,4 3 782 0 0,1 1-120 0 0,0-2-776 0 0,-1 0 1 0 0,1 1 0 0 0,-1-1 0 0 0,1 0 0 0 0,0 0 0 0 0,-1 1 0 0 0,1-1 0 0 0,0 0 0 0 0,0-3 0 0 0,1 2-136 0 0,0 0-1 0 0,-1 0 1 0 0,1 1 0 0 0,0-1 0 0 0,0 0 0 0 0,0 0-1 0 0,1 1 1 0 0,-1-1 0 0 0,1 1 0 0 0,0-1 0 0 0,-1 1-1 0 0,4-4 1 0 0,29-25 764 0 0,-20 19-557 0 0,58-44 658 0 0,0 9-437 0 0,-32 21-285 0 0,-22 14-71 0 0,1 1-1 0 0,0 0 1 0 0,0 2-1 0 0,0 0 1 0 0,32-9-1 0 0,-48 18-213 0 0,-1-1 0 0 0,1 1 0 0 0,-1-1 0 0 0,1 1 0 0 0,-1 0 0 0 0,1 0 0 0 0,-1 0 0 0 0,1 0 0 0 0,0 1 0 0 0,-1-1 0 0 0,1 1 0 0 0,-1-1 0 0 0,1 1 0 0 0,-1 0 1 0 0,0 0-1 0 0,1 0 0 0 0,-1 0 0 0 0,0 0 0 0 0,0 1 0 0 0,0-1 0 0 0,0 1 0 0 0,0 0 0 0 0,0-1 0 0 0,0 1 0 0 0,0 0 0 0 0,0 0 0 0 0,-1 0 0 0 0,1 0 0 0 0,-1 0 0 0 0,0 0 0 0 0,2 4 0 0 0,2 6-13 0 0,0-1 0 0 0,-1 1 0 0 0,-1 0 0 0 0,5 23 0 0 0,-8-31 12 0 0,3 9 1 0 0,-2 1-1 0 0,0 0 0 0 0,0-1 0 0 0,-1 1 1 0 0,-1 0-1 0 0,0 0 0 0 0,-1-1 0 0 0,-4 14 0 0 0,5-20-28 0 0,-1-1 0 0 0,0 0 0 0 0,0 0-1 0 0,0 0 1 0 0,-1-1 0 0 0,0 1-1 0 0,0-1 1 0 0,-1 1 0 0 0,1-1-1 0 0,-1 0 1 0 0,0 0 0 0 0,-1-1 0 0 0,1 1-1 0 0,-1-1 1 0 0,0 0 0 0 0,0 0-1 0 0,0 0 1 0 0,-1-1 0 0 0,-8 5-1 0 0,11-7-142 0 0,0 0 1 0 0,0 1-1 0 0,-1-1 0 0 0,1 0 0 0 0,0 0 0 0 0,-1-1 0 0 0,1 1 0 0 0,0-1 0 0 0,-1 0 0 0 0,1 0 0 0 0,-1 0 1 0 0,1 0-1 0 0,0 0 0 0 0,-1-1 0 0 0,1 1 0 0 0,0-1 0 0 0,-1 0 0 0 0,1 0 0 0 0,0-1 0 0 0,0 1 0 0 0,-4-3 0 0 0,6 4 23 0 0,1 0-1 0 0,-1-1 0 0 0,1 1 0 0 0,-1-1 1 0 0,1 1-1 0 0,0-1 0 0 0,-1 1 0 0 0,1 0 1 0 0,0-1-1 0 0,-1 1 0 0 0,1-1 0 0 0,0 0 1 0 0,0 1-1 0 0,0-1 0 0 0,-1 1 0 0 0,1-1 1 0 0,0 0-1 0 0,-1-2-339 0 0,-3-8-1100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4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1 12095 0 0,'0'0'554'0'0,"0"0"-17"0"0,0 0-185 0 0,0 0 496 0 0,1-2 251 0 0,-1 2-900 0 0,0 0 1 0 0,0 0-1 0 0,0-1 1 0 0,1 1-1 0 0,-1 0 1 0 0,0 0-1 0 0,0-1 1 0 0,0 1-1 0 0,0 0 1 0 0,0-1 0 0 0,0 1-1 0 0,0 0 1 0 0,0 0-1 0 0,0-1 1 0 0,0 1-1 0 0,0 0 1 0 0,0 0-1 0 0,0-1 1 0 0,0 1-1 0 0,-1 0 1 0 0,1 0 0 0 0,0-1-1 0 0,0 1 1 0 0,0 0-1 0 0,0 0 1 0 0,0-1-1 0 0,-1 1 1 0 0,1 0-1 0 0,0 0 1 0 0,0 0-1 0 0,0-1 1 0 0,-1 1 0 0 0,1 0-1 0 0,0 0 1 0 0,0 0-1 0 0,0 0 1 0 0,-1-1-1 0 0,-7 2 4177 0 0,1 2-5917 0 0,0 1 1708 0 0,-1 1 0 0 0,2 0 0 0 0,-1 1 0 0 0,0 0 0 0 0,1 0 0 0 0,0 0 0 0 0,1 1 0 0 0,0 0 0 0 0,-7 9 0 0 0,-133 247 996 0 0,139-251-1148 0 0,-4 8 9 0 0,1 0 0 0 0,1 0 0 0 0,1 1 0 0 0,1 0 0 0 0,0 1 1 0 0,2-1-1 0 0,0 1 0 0 0,0 40 0 0 0,4-55-189 0 0,1 0 0 0 0,0 0 0 0 0,0 0 0 0 0,1 0 0 0 0,0-1 0 0 0,0 1 0 0 0,1 0 0 0 0,0-1 0 0 0,0 0 0 0 0,0 1 0 0 0,1-1 0 0 0,0-1 0 0 0,0 1 0 0 0,0 0 0 0 0,1-1 0 0 0,0 0-1 0 0,11 9 1 0 0,-13-11-89 0 0,1 0-1 0 0,0 0 1 0 0,0 0-1 0 0,0-1 0 0 0,1 0 1 0 0,-1 0-1 0 0,1 0 1 0 0,-1 0-1 0 0,1 0 0 0 0,0-1 1 0 0,0 0-1 0 0,-1 0 0 0 0,1 0 1 0 0,0-1-1 0 0,0 0 1 0 0,0 0-1 0 0,0 0 0 0 0,0 0 1 0 0,0-1-1 0 0,-1 0 1 0 0,1 0-1 0 0,0 0 0 0 0,0 0 1 0 0,-1-1-1 0 0,1 0 0 0 0,5-3 1 0 0,4-4-7981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4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22 455 0 0,'0'0'1655'0'0,"2"-7"1441"0"0,0 3 875 0 0,5-6-2967 0 0,-6 8-407 0 0,1-1-1 0 0,0 1 1 0 0,0-1 0 0 0,-1 1-1 0 0,1-1 1 0 0,-1 0 0 0 0,0 0 0 0 0,1-4-1 0 0,-2 5 156 0 0,0 0 0 0 0,0-8 0 0 0,0 8-12 0 0,0 2-49 0 0,0 0-19 0 0,0 0-7 0 0,0-2-18 0 0,-6-21 3100 0 0,5 20-3643 0 0,0 0 0 0 0,-1 0-1 0 0,0 0 1 0 0,0 0 0 0 0,0 0 0 0 0,0 0-1 0 0,-4-4 1 0 0,5 6 40 0 0,1 1 0 0 0,0 0 0 0 0,0 0 0 0 0,0 0 0 0 0,0 0 0 0 0,-3 0-3 0 0,-1-1-98 0 0,0 0 0 0 0,-1 1 0 0 0,1 0 0 0 0,-1 0 0 0 0,1 0 0 0 0,0 0 0 0 0,-1 1 0 0 0,1-1 0 0 0,0 1 0 0 0,-1 0 0 0 0,1 1 0 0 0,0-1 0 0 0,0 1 0 0 0,0 0 0 0 0,0 0 0 0 0,-5 3 0 0 0,-1 2 34 0 0,0 2 0 0 0,0-1 1 0 0,1 1-1 0 0,0 1 0 0 0,1 0 0 0 0,-11 16 0 0 0,1 2 76 0 0,-18 41-1 0 0,31-59-141 0 0,0 1 0 0 0,0 0-1 0 0,1 1 1 0 0,0-1 0 0 0,1 1-1 0 0,1-1 1 0 0,-3 25 0 0 0,5-34-6 0 0,0 1 1 0 0,0-1-1 0 0,1 0 1 0 0,-1 1-1 0 0,1-1 1 0 0,-1 0-1 0 0,1 0 1 0 0,2 4-1 0 0,-1-1-1 0 0,5 11-4 0 0,-2-14 0 0 0,-3-1 0 0 0,1 0 0 0 0,0 1 0 0 0,0-1 0 0 0,0 0 0 0 0,0 0 0 0 0,0 0 0 0 0,4 0 0 0 0,-4 0 0 0 0,-1-1 0 0 0,1 1 0 0 0,-1-1 0 0 0,0 1 0 0 0,1-1 0 0 0,-1 0 0 0 0,1 0 0 0 0,-1 0 0 0 0,1-1 0 0 0,-1 1 0 0 0,1 0 0 0 0,-1-1 0 0 0,0 0 0 0 0,1 0 0 0 0,-1 1 0 0 0,0-1 0 0 0,4-2 0 0 0,2-1 0 0 0,2-1 0 0 0,-1 0 0 0 0,1 0 0 0 0,-1-1 0 0 0,0 0 0 0 0,0-1 0 0 0,-1 0 0 0 0,1 0 0 0 0,-2-1 0 0 0,1 0 0 0 0,-1 0 0 0 0,0 0 0 0 0,5-11 0 0 0,12-17 0 0 0,-17 27 0 0 0,-1 0 0 0 0,0 0 0 0 0,-1-1 0 0 0,8-19 0 0 0,-7 14 0 0 0,-1 1 0 0 0,-5 4 12 0 0,0 8 52 0 0,-1 2-48 0 0,-1 0-1 0 0,1 1 1 0 0,-1-1 0 0 0,1 1-1 0 0,-1-1 1 0 0,1 1 0 0 0,-1-1-1 0 0,1 1 1 0 0,0 0-1 0 0,0 0 1 0 0,-1 0 0 0 0,1-1-1 0 0,0 1 1 0 0,0 0 0 0 0,0 1-1 0 0,0-1 1 0 0,-2 2-1 0 0,-14 24 45 0 0,14-23-40 0 0,-3 7-7 0 0,0 0 0 0 0,1 0-1 0 0,0 0 1 0 0,1 1-1 0 0,0-1 1 0 0,1 1 0 0 0,0 0-1 0 0,0 0 1 0 0,2 0-1 0 0,-1 18 1 0 0,4-11-13 0 0,1-14 0 0 0,0-1 0 0 0,-2 0-12 0 0,1-1-1 0 0,0 0 1 0 0,1 0 0 0 0,-1 0 0 0 0,0 0-1 0 0,1 0 1 0 0,0 0 0 0 0,0-1-1 0 0,0 1 1 0 0,0-1 0 0 0,0 0-1 0 0,0 0 1 0 0,0 0 0 0 0,1 0 0 0 0,-1-1-1 0 0,1 1 1 0 0,-1-1 0 0 0,1 0-1 0 0,-1 0 1 0 0,1 0 0 0 0,7 0-1 0 0,-11-1-4 0 0,1 0-1 0 0,0 0 1 0 0,-1 0-1 0 0,1 0 0 0 0,0 0 1 0 0,0 0-1 0 0,-1 0 1 0 0,1-1-1 0 0,0 1 0 0 0,-1 0 1 0 0,1-1-1 0 0,-1 1 1 0 0,1 0-1 0 0,0-1 0 0 0,-1 1 1 0 0,1-1-1 0 0,0 0 1 0 0,2-1-44 0 0,21-10-670 0 0,-15 8 164 0 0,0 0 0 0 0,0-1 0 0 0,-1 0-1 0 0,0 0 1 0 0,0-1 0 0 0,0 0 0 0 0,0-1-1 0 0,12-13 1 0 0,-8 3-765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5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2031 0 0,'0'0'554'0'0,"0"0"-17"0"0,0 0-161 0 0,0 0 597 0 0,0 0 298 0 0,0 0 60 0 0,0 0-27 0 0,0 0-162 0 0,0 0-71 0 0,0 0-14 0 0,0 0-60 0 0,0 0-245 0 0,0 0-105 0 0,0 0-27 0 0,2 1-31 0 0,2 0-317 0 0,1 1 0 0 0,-1 0 0 0 0,0 0 0 0 0,0 1-1 0 0,0-1 1 0 0,0 1 0 0 0,-1-1 0 0 0,1 1 0 0 0,-1 1-1 0 0,0-1 1 0 0,5 5 0 0 0,4 8-46 0 0,14 21 1 0 0,-4 1-11 0 0,30 71 1 0 0,-44-90-138 0 0,12 34 27 0 0,-12-31-49 0 0,1 0 0 0 0,19 33 0 0 0,-20-43-46 0 0,3 6-13 0 0,-8-15 29 0 0,0-1 1 0 0,6 3-17 0 0,1-3-24 0 0,-8-2-62 0 0,-2 0-42 0 0,0 0 3 0 0,0 0 9 0 0,0 0-7 0 0,0 0-33 0 0,0 0-14 0 0,0 0-1 0 0,0 0-25 0 0,0 0-107 0 0,0-1 106 0 0,0 0 1 0 0,0-1-1 0 0,0 1 1 0 0,0 0-1 0 0,0 0 1 0 0,-1 0-1 0 0,1-1 1 0 0,0 1-1 0 0,-1 0 1 0 0,1 0 0 0 0,-2-2-1 0 0,-2-3-3241 0 0,0-1-3727 0 0,-3-4 430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5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21 8287 0 0,'0'0'382'0'0,"0"0"-8"0"0,0 0 53 0 0,5-6 2346 0 0,-4 2 6090 0 0,4-7-5221 0 0,-9 23-2894 0 0,-10 24-678 0 0,-34 43 441 0 0,26-43-268 0 0,-106 197 1057 0 0,116-209-1256 0 0,7-13-15 0 0,0 0 0 0 0,-11 15 0 0 0,9-13-29 0 0,4-2-76 0 0,2-9-319 0 0,5-3 144 0 0,0 0 0 0 0,-1 0 0 0 0,1-1 0 0 0,-1 1 0 0 0,0-1 0 0 0,1 1 0 0 0,-1-1-1 0 0,5-4 1 0 0,-4 3-267 0 0,12-8-693 0 0,2-1-33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6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8751 0 0,'0'0'674'0'0,"0"0"-200"0"0,0 0 789 0 0,0 0 390 0 0,0 0 78 0 0,0 0-66 0 0,0 0-349 0 0,0 0-150 0 0,0 0-29 0 0,0 0-58 0 0,0 0-215 0 0,0 0-97 0 0,0 0-20 0 0,1 2-44 0 0,1 0-584 0 0,0 0 0 0 0,0-1 1 0 0,1 1-1 0 0,-1-1 0 0 0,0 1 1 0 0,0-1-1 0 0,1 0 0 0 0,-1 0 0 0 0,1 0 1 0 0,-1 0-1 0 0,1 0 0 0 0,-1 0 1 0 0,1-1-1 0 0,0 1 0 0 0,-1-1 0 0 0,1 0 1 0 0,3 0-1 0 0,8 0 154 0 0,0-1 1 0 0,17-4-1 0 0,0 1 0 0 0,-13 2-175 0 0,-1-1 0 0 0,24-7 0 0 0,-26 6-66 0 0,4 0 36 0 0,-16 4-67 0 0,-1 2 8 0 0,1-1 33 0 0,5 2-20 0 0,-6-2 31 0 0,-2-1 11 0 0,-1 1-11 0 0,-4 6-55 0 0,4-6-100 0 0,0 0-154 0 0,0 0-44 0 0,-3 2 514 0 0,1-1-3482 0 0,3-2 1937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6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615 0 0,'0'0'628'0'0,"0"0"-17"0"0,0 0-240 0 0,0 0 445 0 0,0 0 236 0 0,0 0 48 0 0,0 0-26 0 0,1 2-147 0 0,4 6-553 0 0,-1 1 0 0 0,-1-1 0 0 0,1 1 0 0 0,-1 0 0 0 0,-1 0 0 0 0,0 0-1 0 0,0 0 1 0 0,-1 0 0 0 0,0 1 0 0 0,0-1 0 0 0,-1 0 0 0 0,-1 10 0 0 0,-6 64 806 0 0,6-55-957 0 0,-2 0-1 0 0,-11 51 1 0 0,14-77-339 0 0,0-2-7 0 0,0 0-119 0 0,0 0-542 0 0,0 0-236 0 0,0 0-1458 0 0,0 0-5647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25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36 8287 0 0,'0'0'191'0'0,"0"0"26"0"0,0 0 9 0 0,5-8 4 0 0,23-57 8366 0 0,-20 43-7333 0 0,-2 2 3074 0 0,-4 14-4182 0 0,-1-1-66 0 0,-1 6 282 0 0,1-6 1218 0 0,-26 75-1573 0 0,10-40-16 0 0,3-6 0 0 0,1 0 0 0 0,1 1 0 0 0,-12 46 0 0 0,13-39 0 0 0,-1 0 0 0 0,-1 0 0 0 0,-30 55 0 0 0,-4 7 0 0 0,43-86 72 0 0,2-4 299 0 0,0-2 117 0 0,0 0 21 0 0,0 0-66 0 0,0 0-358 0 0,11-27-1832 0 0,-7 17 1721 0 0,0 1 0 0 0,1 1 0 0 0,0-1 0 0 0,1 1 0 0 0,10-14 0 0 0,-10 15 25 0 0,0-1 0 0 0,-1 1 0 0 0,0-1 0 0 0,0 0 0 0 0,-1 0-1 0 0,0-1 1 0 0,4-11 0 0 0,-6 12 134 0 0,1 0 0 0 0,0-1 0 0 0,0 1-1 0 0,0 0 1 0 0,1 0 0 0 0,0 1 0 0 0,1-1-1 0 0,0 1 1 0 0,0 0 0 0 0,0 0 0 0 0,1 1 0 0 0,0-1-1 0 0,1 1 1 0 0,7-5 0 0 0,-6 6-133 0 0,0 1 0 0 0,0 1 0 0 0,0 1 0 0 0,-8 1 0 0 0,1 1 0 0 0,-1 0 0 0 0,1 0 0 0 0,-1-1 0 0 0,1 1 0 0 0,-1 0 0 0 0,1 0 0 0 0,-1 0 0 0 0,1 0 0 0 0,0 0 0 0 0,-1 0 0 0 0,1 0 0 0 0,-1 0 0 0 0,1 0 0 0 0,-1 0 0 0 0,1 0 0 0 0,-1 0 0 0 0,1 0 0 0 0,-1 0 0 0 0,1 1 0 0 0,-1-1 0 0 0,1 0 0 0 0,-1 0 0 0 0,1 1 0 0 0,-1-1 0 0 0,1 0 0 0 0,-1 1 0 0 0,1-1 0 0 0,-1 0 0 0 0,0 1 0 0 0,1 0 0 0 0,0 0 0 0 0,0-1 0 0 0,0 1 0 0 0,0-1 0 0 0,0 1 0 0 0,0-1 0 0 0,0 1 0 0 0,0 0 0 0 0,0 0 0 0 0,-1-1 0 0 0,1 1 0 0 0,0 0 0 0 0,-1 0 0 0 0,1 0 0 0 0,0 0 0 0 0,-1 0 0 0 0,1 0 0 0 0,0 2 0 0 0,9 15 0 0 0,-3-6 0 0 0,-1 0 0 0 0,0 0 0 0 0,0 1 0 0 0,-2-1 0 0 0,1 1 0 0 0,-2 0 0 0 0,4 26 0 0 0,-7-34 0 0 0,0 0 0 0 0,0 0 0 0 0,0 0 0 0 0,-1-1 0 0 0,0 1 0 0 0,0 0 0 0 0,0 0 0 0 0,-1 0 0 0 0,0-1 0 0 0,1 1 0 0 0,-2-1 0 0 0,1 1 0 0 0,0-1 0 0 0,-1 0 0 0 0,0 0 0 0 0,0 0 0 0 0,0 0 0 0 0,-1 0 0 0 0,1-1 0 0 0,-1 0 0 0 0,0 1 0 0 0,0-1 0 0 0,-8 4 0 0 0,2-1 0 0 0,0-1 0 0 0,-1 0 0 0 0,0 0 0 0 0,0-1 0 0 0,0-1 0 0 0,0 0 0 0 0,-1 0 0 0 0,0-1 0 0 0,-13 1 0 0 0,13-3-141 0 0,0-1 0 0 0,-1 0-1 0 0,1 0 1 0 0,-24-7 0 0 0,5 2-405 0 0,30 5-890 0 0,1 1-897 0 0,0 0-3458 0 0,0 0-1477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7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25 2759 0 0,'0'0'543'0'0,"0"0"1237"0"0,0 0 540 0 0,0 0 105 0 0,0 0-153 0 0,0 0-753 0 0,0 0-335 0 0,0 0-61 0 0,0 0-27 0 0,0 0-48 0 0,-1-1-22 0 0,-2-1-633 0 0,1 0-1 0 0,-1-1 1 0 0,1 1-1 0 0,0-1 1 0 0,0 0-1 0 0,0 1 1 0 0,1-1-1 0 0,-1 0 0 0 0,0 0 1 0 0,1 0-1 0 0,0 0 1 0 0,-2-5-1 0 0,1-3 236 0 0,0 0 0 0 0,-1-16 0 0 0,3 20-374 0 0,-1-2 34 0 0,2-1 0 0 0,-1 1-1 0 0,4-14 1 0 0,0-3 32 0 0,-1 6-128 0 0,1 0 1 0 0,8-23 0 0 0,4-24 19 0 0,2-26 199 0 0,-18 91-323 0 0,0 2 0 0 0,1-5 37 0 0,-1 6-88 0 0,-1 8 148 0 0,1-5-176 0 0,1-1-1 0 0,-1 1 1 0 0,0-1 0 0 0,1 1 0 0 0,1 4 0 0 0,-2-7-9 0 0,2 12 0 0 0,-5 14 0 0 0,-1-1 0 0 0,-10 34 0 0 0,5-22 0 0 0,5-22 0 0 0,-12 26 0 0 0,11-30 0 0 0,0 1 0 0 0,1 0 0 0 0,-3 17 0 0 0,-1 7 16 0 0,5-27-10 0 0,1-1 1 0 0,0 1 0 0 0,1-1 0 0 0,0 1 0 0 0,0 0 0 0 0,2 11 0 0 0,0 1-7 0 0,0-9 0 0 0,5 25 0 0 0,-5-34 0 0 0,0 0 0 0 0,1 0 0 0 0,-1 0 0 0 0,1 0 0 0 0,0 0 0 0 0,0 0 0 0 0,1 0 0 0 0,-1-1 0 0 0,5 6 0 0 0,4 0 0 0 0,-7-7 1 0 0,1 0 0 0 0,-1 0 0 0 0,1-1 0 0 0,0 1 0 0 0,-1-1 0 0 0,1 0 0 0 0,0-1 0 0 0,0 1 0 0 0,0-1 0 0 0,-1 1 0 0 0,1-2 0 0 0,9 0 0 0 0,-7 0 3 0 0,0-1-1 0 0,0 0 1 0 0,0 0-1 0 0,0-1 1 0 0,-1 0-1 0 0,1 0 1 0 0,-1 0-1 0 0,8-6 0 0 0,-7 4 3 0 0,1-1 0 0 0,-1 0 0 0 0,0-1 0 0 0,-1 1 0 0 0,1-1 0 0 0,-1 0 0 0 0,-1-1 0 0 0,1 0 0 0 0,-1 0 0 0 0,-1 0 0 0 0,1 0 0 0 0,-2-1 0 0 0,6-15 0 0 0,-6 11 12 0 0,0 0-1 0 0,-1 0 0 0 0,-1 0 1 0 0,0 0-1 0 0,-1 0 1 0 0,-1 0-1 0 0,0 0 1 0 0,0 0-1 0 0,-1 0 1 0 0,-5-14-1 0 0,4 19-6 0 0,2 7-9 0 0,1 1 1 0 0,-1 0-1 0 0,0 0 1 0 0,1 0-1 0 0,-1 0 1 0 0,1 0-1 0 0,-1 0 1 0 0,1 0-1 0 0,-1 0 1 0 0,0 0-1 0 0,1 0 1 0 0,-1 0-1 0 0,1 0 1 0 0,-1 1-1 0 0,1-1 1 0 0,-1 0-1 0 0,1 0 1 0 0,-1 1-1 0 0,0-1 1 0 0,1 0 0 0 0,-5 2 0 0 0,-4 2 49 0 0,-6 14-43 0 0,9-7-9 0 0,5 2 0 0 0,2-9 0 0 0,0 0 0 0 0,0 0 0 0 0,0 0 0 0 0,0 0 0 0 0,3 5 0 0 0,5 1 0 0 0,-4-8 0 0 0,-1 0 0 0 0,1 0 0 0 0,0-1 0 0 0,0 1 0 0 0,0-1 0 0 0,0-1 0 0 0,0 1 0 0 0,0 0 0 0 0,0-1 0 0 0,1 0 0 0 0,-1-1 0 0 0,0 1 0 0 0,0-1 0 0 0,9-2 0 0 0,-1 0 0 0 0,1-1 0 0 0,-1-1 0 0 0,0 0 0 0 0,15-8 0 0 0,-19 8 11 0 0,-9 4-9 0 0,0 0 1 0 0,0 1 0 0 0,0-1-1 0 0,0 1 1 0 0,0-1 0 0 0,0 0-1 0 0,0 1 1 0 0,0-1 0 0 0,0 1-1 0 0,-1-1 1 0 0,1 1 0 0 0,0-1-1 0 0,0 0 1 0 0,0 1 0 0 0,-1-1-1 0 0,1 1 1 0 0,0-1 0 0 0,-1 1-1 0 0,0-1 1 0 0,1 1-3 0 0,-5-7-16 0 0,-9-6-711 0 0,7 9-2983 0 0,-1-1-5653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9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6447 0 0,'0'0'298'0'0,"0"0"-10"0"0,0 0 214 0 0,0 0 1600 0 0,0 0 716 0 0,0 0 146 0 0,0 0-300 0 0,0 0-1390 0 0,0 0-612 0 0,0 0-118 0 0,0 0 8 0 0,0 0 147 0 0,0 0 62 0 0,0 0 8 0 0,2 0-27 0 0,51-13 2042 0 0,-46 10-2680 0 0,0 1 0 0 0,1 0-1 0 0,12-2 1 0 0,49 3 216 0 0,-60 1-318 0 0,1 0-14 0 0,-7 0-73 0 0,-3 0-118 0 0,0 0-42 0 0,0 0-10 0 0,0 0-90 0 0,0 0-375 0 0,0 0-164 0 0,0 0-39 0 0,0 0-66 0 0,0 0-259 0 0,0 0-116 0 0,0 0-1075 0 0,0 0-4225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2:59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2551 0 0,'0'0'572'0'0,"0"0"-9"0"0,0 0-240 0 0,0 0 318 0 0,0 0 178 0 0,0 0 39 0 0,0 0-2 0 0,1 2-33 0 0,0-1-657 0 0,1 1-1 0 0,-1-1 1 0 0,1 0-1 0 0,0 0 1 0 0,-1 1 0 0 0,1-1-1 0 0,0 0 1 0 0,0-1 0 0 0,0 1-1 0 0,0 0 1 0 0,0 0 0 0 0,0-1-1 0 0,0 1 1 0 0,0-1-1 0 0,0 0 1 0 0,0 0 0 0 0,0 1-1 0 0,0-1 1 0 0,3-1 0 0 0,9 1 548 0 0,26-6 1 0 0,-15 2-57 0 0,-17 4-470 0 0,1-1 16 0 0,1 0 1 0 0,-1 0-1 0 0,0-1 0 0 0,15-5 0 0 0,-22 6-155 0 0,-2 1-398 0 0,0 0-178 0 0,0 0-982 0 0,0 0-4000 0 0,0 0-1710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00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35 3679 0 0,'0'0'284'0'0,"0"0"10"0"0,0 0 732 0 0,0 0 338 0 0,0 0 68 0 0,1-2-142 0 0,6-17 700 0 0,-7 17-1927 0 0,0 2-131 0 0,0 0-21 0 0,0 0 9 0 0,0 0 6 0 0,0 0 2 0 0,0 0 0 0 0,0 0 50 0 0,0 0 206 0 0,0 0 88 0 0,0 0 16 0 0,0 0 73 0 0,0 0 280 0 0,0 0 119 0 0,0 0 28 0 0,0 0-4 0 0,0 0-33 0 0,0 0-14 0 0,0 0-1 0 0,0 0-14 0 0,0 0-62 0 0,0 0-27 0 0,0 0-8 0 0,0 0-23 0 0,0 0-96 0 0,0 0-39 0 0,0 0-10 0 0,0 0-16 0 0,0 0-61 0 0,0 0-26 0 0,-1-14 334 0 0,0 9-497 0 0,1 0 0 0 0,0-1 0 0 0,0 1 0 0 0,1-1 1 0 0,0 1-1 0 0,0 0 0 0 0,3-11 0 0 0,-2 10 498 0 0,0-1 1 0 0,-1 1-1 0 0,0-1 0 0 0,1-11 1 0 0,-5 22-615 0 0,3-4-72 0 0,-1 1 0 0 0,1-1 0 0 0,-1 0 0 0 0,1 1 0 0 0,0-1-1 0 0,-1 0 1 0 0,1 1 0 0 0,0-1 0 0 0,-1 0 0 0 0,1 1 0 0 0,0-1-1 0 0,-1 1 1 0 0,1-1 0 0 0,0 0 0 0 0,0 1 0 0 0,0-1 0 0 0,-1 2-1 0 0,-6 20 5 0 0,-5 29 0 0 0,10-42-8 0 0,1 0 1 0 0,0 0 0 0 0,0 0-1 0 0,1 1 1 0 0,0-1-1 0 0,3 14 1 0 0,-3-18 0 0 0,1-3 0 0 0,-1 0 0 0 0,1-1 0 0 0,-1 1 0 0 0,1 0 0 0 0,0-1 0 0 0,-1 1 0 0 0,1 0 0 0 0,0-1 0 0 0,0 1 0 0 0,0-1 0 0 0,2 3 0 0 0,0 1 0 0 0,-3-4 0 0 0,1 0 0 0 0,0 0 0 0 0,-1 0 0 0 0,1 0 0 0 0,0 1 0 0 0,-1-2 0 0 0,1 1 0 0 0,0 0 0 0 0,0 0 0 0 0,0 0 0 0 0,1 1 0 0 0,1 0 0 0 0,0-1 0 0 0,0 0 0 0 0,1 1 0 0 0,-1-1 0 0 0,0-1 0 0 0,0 1 0 0 0,7 1 0 0 0,-2-2 0 0 0,0 1 0 0 0,0-1 0 0 0,1-1 0 0 0,-1 0 0 0 0,0 0 0 0 0,0 0 0 0 0,-1-1 0 0 0,1 0 0 0 0,0 0 0 0 0,0-1 0 0 0,-1 0 0 0 0,0-1 0 0 0,0 0 0 0 0,0 0 0 0 0,0 0 0 0 0,0-1 0 0 0,-1 0 0 0 0,8-7 0 0 0,-8 7 7 0 0,-1-1-1 0 0,1 0 1 0 0,-1-1 0 0 0,0 1-1 0 0,0-1 1 0 0,-1 0 0 0 0,7-14-1 0 0,-5 6 79 0 0,-1 0 0 0 0,0-1-1 0 0,2-19 1 0 0,-6 33-21 0 0,-1 2 0 0 0,0 0 0 0 0,-2-3 34 0 0,2 3-88 0 0,0 0 0 0 0,1 0 0 0 0,-1 0 0 0 0,0-1 0 0 0,0 1-1 0 0,0 0 1 0 0,0 0 0 0 0,-1 0 0 0 0,1 0 0 0 0,0-1 0 0 0,0 1 0 0 0,0 0 0 0 0,0 0 0 0 0,0 0 0 0 0,0 0 0 0 0,0-1 0 0 0,0 1 0 0 0,0 0-1 0 0,0 0 1 0 0,0 0 0 0 0,0 0 0 0 0,-1 0 0 0 0,1 0 0 0 0,0-1 0 0 0,0 1 0 0 0,0 0 0 0 0,0 0 0 0 0,0 0 0 0 0,0 0 0 0 0,-1 0 0 0 0,1 0-1 0 0,0 0 1 0 0,0 0 0 0 0,0 0 0 0 0,0 0 0 0 0,-1 0 0 0 0,1 0 0 0 0,0 0 0 0 0,0 0 0 0 0,0 0 0 0 0,-1 0 0 0 0,-1 0-6 0 0,0 1 1 0 0,-1 0-1 0 0,1 0 0 0 0,0 0 1 0 0,0 0-1 0 0,0 0 1 0 0,0 1-1 0 0,0-1 0 0 0,0 1 1 0 0,0-1-1 0 0,0 1 1 0 0,0 0-1 0 0,1 0 1 0 0,-1 0-1 0 0,1 0 0 0 0,-1 0 1 0 0,1 0-1 0 0,0 0 1 0 0,0 0-1 0 0,0 1 0 0 0,0-1 1 0 0,-1 5-1 0 0,-3 6-6 0 0,2 0-1 0 0,-4 25 0 0 0,6-28 3 0 0,1 0 0 0 0,0 0 0 0 0,1 0 0 0 0,1 12 0 0 0,0-9 0 0 0,0 24 0 0 0,2 73 5 0 0,-1-67-44 0 0,-4 44 0 0 0,-14 15 23 0 0,2-26 17 0 0,10-63-1 0 0,0-2 0 0 0,2-1 0 0 0,-5-1 0 0 0,5-5 0 0 0,-1 0 0 0 0,-13 5 0 0 0,7-4 0 0 0,-2-2 0 0 0,-9-2 0 0 0,12 0 0 0 0,3-1 0 0 0,-1 0 0 0 0,1 0 0 0 0,0 0 0 0 0,0 0 0 0 0,0 0 0 0 0,-1-1 0 0 0,1 0 0 0 0,-6-2 0 0 0,2 1 0 0 0,0-1 0 0 0,1 1 0 0 0,-1-2 0 0 0,0 1 0 0 0,1-1 0 0 0,0 0 0 0 0,0-1 0 0 0,-8-6 0 0 0,-48-47 0 0 0,56 51 0 0 0,5 5-5 0 0,0 0 0 0 0,0 0 0 0 0,0 0 0 0 0,1 0 0 0 0,-1 0 0 0 0,1 0 1 0 0,-1 0-1 0 0,1-1 0 0 0,0 1 0 0 0,0-1 0 0 0,0 1 0 0 0,-2-6 0 0 0,2 4-15 0 0,1 2 4 0 0,-1 0 0 0 0,1 0 1 0 0,0 0-1 0 0,0 0 0 0 0,0 0 0 0 0,0 0 1 0 0,0 0-1 0 0,1 0 0 0 0,-1 0 0 0 0,0 0 0 0 0,1 0 1 0 0,-1 0-1 0 0,1 0 0 0 0,0 1 0 0 0,0-1 1 0 0,0 0-1 0 0,0 0 0 0 0,0 1 0 0 0,0-1 0 0 0,0 0 1 0 0,0 1-1 0 0,3-3 0 0 0,2-2-135 0 0,1 0 1 0 0,0 0-1 0 0,10-6 1 0 0,56-31-2049 0 0,-16 11-388 0 0,-25 11 566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05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6911 0 0,'0'0'528'0'0,"1"-1"-341"0"0,13-23 3905 0 0,-13 19-3347 0 0,0 4 327 0 0,-1 1-74 0 0,0 0-20 0 0,0 0-20 0 0,0 0-81 0 0,0 0-40 0 0,0 0-5 0 0,0 0-44 0 0,0 0-185 0 0,0 0-84 0 0,0 0-21 0 0,0 0-22 0 0,0 0-84 0 0,0 0-37 0 0,0 0-10 0 0,0 0-1 0 0,0 0 0 0 0,0 0 0 0 0,0 0 0 0 0,1 2-248 0 0,0-1 0 0 0,1 1 0 0 0,-1 0 0 0 0,0 0 0 0 0,1 0 0 0 0,-1-1 0 0 0,4 3 0 0 0,-1 0 80 0 0,8 11 332 0 0,-1 1-1 0 0,14 23 1 0 0,-13-20-319 0 0,17 34 58 0 0,-2 1-1 0 0,33 99 0 0 0,-48-123-225 0 0,-6-12-13 0 0,-1 0 1 0 0,-1 0-1 0 0,0 1 1 0 0,-2-1-1 0 0,0 1 0 0 0,-1 0 1 0 0,0-1-1 0 0,-2 1 0 0 0,0 0 1 0 0,-1-1-1 0 0,-1 1 1 0 0,-1-1-1 0 0,-9 29 0 0 0,-3 3 39 0 0,-2-1-1 0 0,-40 76 0 0 0,57-120-46 0 0,-16 20-12 0 0,12-18-51 0 0,4-5-21 0 0,1-2-2 0 0,0 0-17 0 0,0 0 12 0 0,0 0 10 0 0,0 0 1 0 0,0 0 0 0 0,0 0 1 0 0,0 0 6 0 0,0 0 1 0 0,-3 3 454 0 0,0-2-1848 0 0,3 1-3280 0 0,0-2-3072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06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2 14711 0 0,'-28'2'1574'0'0,"10"0"395"0"0,23-2 3103 0 0,17-3-744 0 0,-7 1-5835 0 0,57-22 2026 0 0,-69 23-514 0 0,0 0 1 0 0,0 0 0 0 0,0 0 0 0 0,1 0-1 0 0,-1 1 1 0 0,0-1 0 0 0,0 1 0 0 0,5 0-1 0 0,0 0-3 0 0,4 0-2 0 0,-2 1-11 0 0,-8-1-82 0 0,-2 0-172 0 0,0 0-46 0 0,0 0-1 0 0,0 0-113 0 0,0 0-478 0 0,0 0-213 0 0,0 0-856 0 0,0 0-3432 0 0,0 0-1472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06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778'0'0,"0"0"-332"0"0,0 0 486 0 0,0 0 263 0 0,1 1 56 0 0,1 2-975 0 0,0-1 1 0 0,1 0 0 0 0,-1 1 0 0 0,0-1 0 0 0,1-1-1 0 0,-1 1 1 0 0,1 0 0 0 0,-1-1 0 0 0,1 1 0 0 0,0-1-1 0 0,0 0 1 0 0,0 1 0 0 0,0-1 0 0 0,0-1 0 0 0,0 1-1 0 0,0 0 1 0 0,4-1 0 0 0,7 1 220 0 0,0 0-1 0 0,25-4 1 0 0,-3 1 29 0 0,-21 2-734 0 0,17 0 587 0 0,-12-1-6400 0 0,-18 1-801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07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7 5063 0 0,'0'0'390'0'0,"0"0"-6"0"0,0 0 904 0 0,0 0 420 0 0,0 0 85 0 0,0-2-85 0 0,3-28 5485 0 0,-3 28-6306 0 0,0 2-107 0 0,1-1-48 0 0,0 0 2810 0 0,1 5-1511 0 0,0 16-1058 0 0,-2 25-1278 0 0,-12 52 514 0 0,-4 64-90 0 0,3-34-55 0 0,13-105-53 0 0,1-17-119 0 0,17-18-227 0 0,-15 10 197 0 0,-1 0 0 0 0,1-1 0 0 0,-1 0 0 0 0,1 0 1 0 0,-1 0-1 0 0,0 0 0 0 0,-1 0 0 0 0,1 0 0 0 0,-1 0 0 0 0,0 0 0 0 0,2-7 0 0 0,-3 8-23 0 0,3-12-1009 0 0,1-28-1 0 0,-1 13-765 0 0,-2 8 88 0 0,-2 1-51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07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39 9215 0 0,'0'0'707'0'0,"-2"-1"-464"0"0,1-1 101 0 0,-1 0 1 0 0,0 1-1 0 0,1-1 0 0 0,-1 0 1 0 0,1 0-1 0 0,0 0 1 0 0,0 0-1 0 0,-1 0 0 0 0,1 0 1 0 0,1 0-1 0 0,-1 0 1 0 0,0 0-1 0 0,0-1 0 0 0,1 1 1 0 0,-1-4-1 0 0,-1-5 384 0 0,2 7-372 0 0,-1 0 0 0 0,1 0 0 0 0,1 0 0 0 0,-1 0 0 0 0,1 0 0 0 0,0 1 0 0 0,-1-1-1 0 0,2 0 1 0 0,-1 0 0 0 0,0 0 0 0 0,1 1 0 0 0,0-1 0 0 0,-1 1 0 0 0,5-6 0 0 0,5-2 118 0 0,0 0 0 0 0,1 1 0 0 0,0 0 0 0 0,0 1 0 0 0,1 0 0 0 0,0 1 0 0 0,19-8 0 0 0,-16 8-307 0 0,0 1 1 0 0,0 1 0 0 0,1 0-1 0 0,0 1 1 0 0,0 1 0 0 0,0 1-1 0 0,23-2 1 0 0,-34 5-116 0 0,0 0 1 0 0,0 1-1 0 0,0 0 1 0 0,11 3-1 0 0,15 2 103 0 0,-26-6-142 0 0,-2 1 5 0 0,-1-1 1 0 0,1 1-1 0 0,-1 0 1 0 0,1 0-1 0 0,-1 0 0 0 0,1 0 1 0 0,4 3-1 0 0,4 3 4 0 0,-8-4-11 0 0,0 0 1 0 0,-1 1-1 0 0,0 0 0 0 0,1 0 1 0 0,-1 0-1 0 0,-1 0 1 0 0,1 0-1 0 0,4 9 0 0 0,-3-3 11 0 0,0 1 0 0 0,0-1-1 0 0,2 12 1 0 0,-5-16-13 0 0,0 0 0 0 0,-1 0 0 0 0,1 0-1 0 0,-1 0 1 0 0,0-1 0 0 0,-1 1 0 0 0,1 0 0 0 0,-1 0-1 0 0,0 0 1 0 0,-1 0 0 0 0,1 0 0 0 0,-4 7 0 0 0,-1-2 17 0 0,0 1 0 0 0,0-1 0 0 0,-1 0 0 0 0,-14 16 0 0 0,14-19-207 0 0,0-1-1 0 0,-1 0 1 0 0,1 0-1 0 0,-1-1 1 0 0,-1 0-1 0 0,1 0 1 0 0,-1-1-1 0 0,0 0 1 0 0,0 0-1 0 0,-1-1 1 0 0,1 0-1 0 0,-1-1 1 0 0,-15 3-1 0 0,24-6-30 0 0,0 0 1 0 0,0 0-1 0 0,1 0 0 0 0,-1 0 0 0 0,0 0 1 0 0,0 0-1 0 0,0 0 0 0 0,0-1 0 0 0,1 1 1 0 0,-1 0-1 0 0,0-1 0 0 0,0 1 0 0 0,0 0 1 0 0,1-1-1 0 0,-1 1 0 0 0,0-1 1 0 0,1 1-1 0 0,-1-1 0 0 0,0 0 0 0 0,1 1 1 0 0,-1-1-1 0 0,1 0 0 0 0,-1 1 0 0 0,1-1 1 0 0,-1-1-1 0 0,-4-6-7123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08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1 4607 0 0,'0'0'354'0'0,"0"0"179"0"0,0 0 1620 0 0,0 0 735 0 0,0 0 148 0 0,0 0-240 0 0,0 0-1138 0 0,0 0-502 0 0,-2 0-100 0 0,-4 3-560 0 0,0 1 0 0 0,1 0 0 0 0,-1-1 0 0 0,1 2 0 0 0,0-1 0 0 0,-1 1 0 0 0,2-1 0 0 0,-1 1 0 0 0,-5 9 0 0 0,-36 57 783 0 0,31-46-740 0 0,-43 81 373 0 0,4 18-506 0 0,51-115-388 0 0,-7 21 36 0 0,1 0 0 0 0,-5 36 0 0 0,13-63-51 0 0,-1 12 7 0 0,1 0 1 0 0,0 1-1 0 0,1-1 0 0 0,0 0 0 0 0,1 0 0 0 0,1 0 0 0 0,1 0 0 0 0,0 0 0 0 0,1-1 0 0 0,0 1 0 0 0,1-1 0 0 0,12 23 0 0 0,-16-34-5 0 0,0-1 0 0 0,1 1 0 0 0,0-1 0 0 0,0 1 0 0 0,0-1 0 0 0,0 0 0 0 0,0 1-1 0 0,0-1 1 0 0,0 0 0 0 0,1-1 0 0 0,-1 1 0 0 0,5 2 0 0 0,10 4-5 0 0,-11-9 0 0 0,-3 0 0 0 0,4 1-1 0 0,-3-1-1 0 0,1 1 0 0 0,-1-1 0 0 0,0 0 0 0 0,0 0-1 0 0,0-1 1 0 0,5-1 0 0 0,-5 1-12 0 0,-1 1 0 0 0,1-1 0 0 0,-1 1 0 0 0,0-1-1 0 0,1 0 1 0 0,-1 0 0 0 0,0 0 0 0 0,0-1 0 0 0,4-3 0 0 0,5-11-2051 0 0,-1-3-5358 0 0,-4 7-788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25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0 0-252 0 0,0 0 391 0 0,0 0 216 0 0,0 0 42 0 0,0 0 8 0 0,0 0 2 0 0,0 0 0 0 0,1 0 0 0 0,6 3-679 0 0,0-1 1 0 0,0 0-1 0 0,0 0 0 0 0,0-1 0 0 0,0 0 1 0 0,0 0-1 0 0,0-1 0 0 0,0 1 0 0 0,0-2 1 0 0,0 1-1 0 0,1-1 0 0 0,-1 0 0 0 0,0 0 1 0 0,7-3-1 0 0,-4 2-196 0 0,-1 0-133 0 0,-2 2-80 0 0,-6 0-273 0 0,-1 0-138 0 0,0 0-33 0 0,0 0-72 0 0,0 0-285 0 0,0 0-126 0 0,0 0-29 0 0,0 0-72 0 0,0 0-285 0 0,0 0-126 0 0,0 0-29 0 0,0 0-4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1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83 7343 0 0,'0'0'332'0'0,"0"0"-4"0"0,-1-1-209 0 0,-4-5-4 0 0,4 5 407 0 0,-3-6 1214 0 0,3 6-1303 0 0,1 0 0 0 0,-1 0 0 0 0,0 0 0 0 0,1 0 0 0 0,-1 0 0 0 0,1 0 0 0 0,-1 0 0 0 0,1 0 0 0 0,-1 0 0 0 0,1 0 0 0 0,-1 0 1 0 0,1-1-1 0 0,0 0-20 0 0,-1-1 0 0 0,1 1 0 0 0,0 0 0 0 0,0-1 0 0 0,0 1 0 0 0,1 0 0 0 0,-1-1 0 0 0,1 1 0 0 0,-1 0 0 0 0,1-1 0 0 0,0 1 0 0 0,0 0 0 0 0,-1 0-1 0 0,2 0 1 0 0,0-3 0 0 0,0 3-82 0 0,8-7 1285 0 0,10 5-315 0 0,-18 4-1075 0 0,12 6 1279 0 0,-7-1-1403 0 0,-1 0 1 0 0,0 0-1 0 0,8 9 1 0 0,23 35 247 0 0,34 36-30 0 0,-36-47-229 0 0,15 12 26 0 0,-39-42-119 0 0,-8-6 4 0 0,0 1-1 0 0,0-1 1 0 0,-1 1-1 0 0,1 0 1 0 0,0-1 0 0 0,-1 1-1 0 0,3 5 1 0 0,10 14 52 0 0,-9-13-41 0 0,1 0 0 0 0,-1 0 0 0 0,14 12 0 0 0,-6-7 0 0 0,-12-10-13 0 0,0 1-2 0 0,5 8 2 0 0,0 0 0 0 0,-4 0 0 0 0,0 0 0 0 0,-3-2-12 0 0,0-9-49 0 0,0-2-21 0 0,0 0-12 0 0,0 0-9 0 0,0 0-1 0 0,0 0-11 0 0,-3-10-410 0 0,2 4 277 0 0,0 0 0 0 0,-1-1 0 0 0,0 1 0 0 0,-2-7 0 0 0,4 12 157 0 0,-1 0 0 0 0,1 0 0 0 0,-1 0 0 0 0,1 0 0 0 0,0 0 0 0 0,0 0 0 0 0,0 0 0 0 0,0 0 0 0 0,0 0 0 0 0,0 0 0 0 0,0 0 0 0 0,0 0 0 0 0,0-2 0 0 0,1-10-3066 0 0,-2 1-2490 0 0,-1-4-1571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1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40 9871 0 0,'0'0'455'0'0,"0"0"-12"0"0,1-1-286 0 0,19-9-64 0 0,-12 3 74 0 0,-7 6 275 0 0,-1 0 0 0 0,1 0 0 0 0,0-1 0 0 0,0 1 0 0 0,-1 0 0 0 0,1 0 0 0 0,-1-1 1 0 0,1 1-1 0 0,-1 0 0 0 0,1-1 0 0 0,-1 1 0 0 0,0 0 0 0 0,0-3 0 0 0,0 2 454 0 0,0 2 0 0 0,0 0-36 0 0,0 0-150 0 0,0 0-64 0 0,0 0-7 0 0,0 0-41 0 0,-2 0-146 0 0,-18 2 322 0 0,19-2-410 0 0,-12 8 232 0 0,7-4-483 0 0,0 0 0 0 0,0 1 0 0 0,1-1 1 0 0,0 1-1 0 0,0 0 0 0 0,0 1 0 0 0,0-1 1 0 0,1 1-1 0 0,0 0 0 0 0,0 0 0 0 0,1 0 1 0 0,-5 10-1 0 0,4-6-45 0 0,-2 0 0 0 0,1 0 0 0 0,-1-1 1 0 0,-1 0-1 0 0,0 0 0 0 0,-8 8 0 0 0,-7 11 48 0 0,15-20-86 0 0,-79 101 420 0 0,61-84-362 0 0,18-19-58 0 0,0 1-1 0 0,-11 13 0 0 0,10-8-24 0 0,-24 29 49 0 0,30-40-137 0 0,2-1-74 0 0,0 0-5 0 0,0 0 9 0 0,0 0-19 0 0,0 0-84 0 0,13-6-340 0 0,-6 2-144 0 0,-1 1-1 0 0,1-2 1 0 0,-1 1 0 0 0,0-1-1 0 0,0 0 1 0 0,0 0 0 0 0,8-9 0 0 0,-5 5-982 0 0,0 2-34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2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9671 0 0,'0'0'748'0'0,"0"0"-242"0"0,0 0 812 0 0,0 0 406 0 0,0 0 79 0 0,0 0-96 0 0,0 0-479 0 0,0 0-210 0 0,0 0-39 0 0,0 0-56 0 0,0 0-198 0 0,2 0-87 0 0,113-11 2644 0 0,-72 6-3121 0 0,-28 5-156 0 0,-12 2-2 0 0,-2-1-6 0 0,0 0 0 0 0,0-1 0 0 0,0 1 1 0 0,0 0-1 0 0,0-1 0 0 0,0 1 0 0 0,1-1 0 0 0,-1 1 0 0 0,0-1 0 0 0,0 0 1 0 0,0 1-1 0 0,0-1 0 0 0,2 0 0 0 0,-1 1-156 0 0,-2-1-25 0 0,0 0 7 0 0,0 0-38 0 0,0 0-161 0 0,0 0-68 0 0,0 0-17 0 0,0 0-171 0 0,0 0-707 0 0,0 0-312 0 0,0 0-63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2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7831 0 0,'0'0'603'0'0,"0"0"-179"0"0,0 0 724 0 0,0 0 356 0 0,0 0 68 0 0,3 0-41 0 0,-3 1-1403 0 0,8 1 856 0 0,0-1 1 0 0,0 0-1 0 0,0 0 0 0 0,0 0 1 0 0,0-1-1 0 0,14-1 0 0 0,55-10 1996 0 0,-66 10-2681 0 0,-9 1-10 0 0,0-1-21 0 0,5-2-84 0 0,-5 2-37 0 0,-2 1-10 0 0,1-2-13 0 0,6-3-47 0 0,-6 4-73 0 0,-1 1-276 0 0,0 0-112 0 0,0 0-21 0 0,0 0-254 0 0,0-2-1051 0 0,-4-7-449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4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28 455 0 0,'-1'-1'2456'0'0,"-1"-5"-35"0"0,0 1-1 0 0,0-1 0 0 0,0 0 0 0 0,-1-6 0 0 0,-2-23 3259 0 0,4 24-4499 0 0,0 0 0 0 0,-6-20 0 0 0,6 29-753 0 0,1 2-90 0 0,0 0-38 0 0,0 0-10 0 0,0 0-18 0 0,0 0-74 0 0,0 0-34 0 0,0 0-10 0 0,0 0-10 0 0,0 0-41 0 0,0 0-19 0 0,0 0-3 0 0,0 0 0 0 0,-14 24 93 0 0,12-16-153 0 0,1 1 0 0 0,-1-1 0 0 0,1 0 0 0 0,1 0 0 0 0,0 13 0 0 0,0 5 7 0 0,0-20-27 0 0,0 0 0 0 0,1 0 0 0 0,0-1 0 0 0,0 1 0 0 0,1 0 0 0 0,-1 0 0 0 0,1-1 0 0 0,0 1 0 0 0,1-1 0 0 0,0 0 0 0 0,-1 0 0 0 0,5 6 0 0 0,-6-10 0 0 0,0 1 0 0 0,0 0 0 0 0,0 0 0 0 0,1 0 0 0 0,-1-1 0 0 0,0 1 0 0 0,1 0 0 0 0,0-1 0 0 0,-1 0 0 0 0,1 1 0 0 0,0-1 0 0 0,2 2 0 0 0,2 0 0 0 0,5 3 0 0 0,2-3 0 0 0,1-2 0 0 0,4-3 0 0 0,-13-1 0 0 0,-2 0 0 0 0,-2 2 0 0 0,4-2 4 0 0,0 1 0 0 0,0-2 0 0 0,0 1 1 0 0,-1 0-1 0 0,1-1 0 0 0,-1 0 0 0 0,0 0 0 0 0,0 0 0 0 0,0-1 0 0 0,0 1 0 0 0,-1-1 0 0 0,4-6 0 0 0,9-24 17 0 0,-8 21 32 0 0,-2 0 0 0 0,0-1 0 0 0,0 0 0 0 0,-1 0 0 0 0,-1-1 0 0 0,2-18 0 0 0,-5 30 461 0 0,-2 5-220 0 0,0 12-150 0 0,-4 22-165 0 0,5-22 21 0 0,0 1 0 0 0,0 0 0 0 0,2-1 0 0 0,3 19 0 0 0,-3-21 0 0 0,0 1 0 0 0,0 17 0 0 0,-3 2 0 0 0,-7 37 0 0 0,4-40 0 0 0,2-9 0 0 0,2-10 0 0 0,-1 0 0 0 0,-1-1 0 0 0,1 1 0 0 0,-1-1 0 0 0,-5 13 0 0 0,-3 4 0 0 0,6-14 3 0 0,0 1 1 0 0,-9 15 0 0 0,1-7 51 0 0,9-19-46 0 0,3 0-6 0 0,-1-1 1 0 0,1 0-1 0 0,-1 1 1 0 0,1-1-1 0 0,-1 1 0 0 0,0-1 1 0 0,1 0-1 0 0,-1 1 1 0 0,1-1-1 0 0,-1 0 1 0 0,0 1-1 0 0,1-1 1 0 0,-1 0-1 0 0,0 0 1 0 0,0 0-1 0 0,-3 1 6 0 0,2 0 0 0 0,-1 0 0 0 0,0 0 0 0 0,1 0 0 0 0,-1-1 0 0 0,0 1 0 0 0,0-1 0 0 0,1 0 0 0 0,-1 1 0 0 0,0-1 0 0 0,0-1 1 0 0,0 1-1 0 0,-3-1 0 0 0,-3 0-2 0 0,5 1-2 0 0,0-1 1 0 0,0 1-1 0 0,-1-1 1 0 0,1 0-1 0 0,0-1 0 0 0,0 1 1 0 0,0-1-1 0 0,0 1 0 0 0,0-1 1 0 0,-6-5-1 0 0,-7-2 0 0 0,-15-12-212 0 0,30 20 118 0 0,1 0-31 0 0,-4-3-182 0 0,-1 1 0 0 0,1 0 0 0 0,-1 0 1 0 0,-10-3-1 0 0,14 5-45 0 0,2 1-5 0 0,0 0-91 0 0,0 0-379 0 0,0 0-165 0 0,0 0-34 0 0,0 0-136 0 0,0 0-533 0 0,0 0-222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4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7831 0 0,'0'0'356'0'0,"0"0"-6"0"0,3 0-222 0 0,23-4 3756 0 0,1 1 0 0 0,31 1 0 0 0,32 3-1014 0 0,-88-1-2771 0 0,-2 0-10 0 0,0 0 0 0 0,0 0 6 0 0,0 0-32 0 0,0 0-141 0 0,0 0-60 0 0,0 0-13 0 0,0 0-120 0 0,0 0-499 0 0,0 0-225 0 0,0 0-1231 0 0,0 0-4768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5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16 7367 0 0,'0'0'568'0'0,"-1"-2"-373"0"0,0-6 149 0 0,1 7 1329 0 0,0-12 2933 0 0,2-43 1898 0 0,-1 39-5230 0 0,2 0 0 0 0,7-32 0 0 0,-5 31-821 0 0,-4 12-154 0 0,1 0 0 0 0,0-1-1 0 0,3-7 1 0 0,-4 13-35 0 0,-1 1-23 0 0,0 0-95 0 0,0 0-46 0 0,0 0-11 0 0,0 0-5 0 0,0 0-11 0 0,0 0 13 0 0,0 0-12 0 0,0 0 17 0 0,-8 16 9 0 0,2-5-104 0 0,-2 10 36 0 0,2 0 0 0 0,-7 34 0 0 0,11-42-16 0 0,0 0 0 0 0,1 0 0 0 0,1 0 0 0 0,0 0 0 0 0,3 22 0 0 0,-2-31-16 0 0,0-1 0 0 0,0 1 0 0 0,0 0 0 0 0,0-1 0 0 0,2 5 0 0 0,7 8 0 0 0,-6-13 0 0 0,0-2 0 0 0,-2 2 0 0 0,1 1 0 0 0,14 2 0 0 0,-9-4 0 0 0,0-1 0 0 0,0 1 0 0 0,0-2 0 0 0,0 1 0 0 0,1-1 0 0 0,-1 0 0 0 0,0-1 0 0 0,0 0 0 0 0,0 0 0 0 0,0-1 0 0 0,0 0 0 0 0,0 0 0 0 0,-1-1 0 0 0,1 0 0 0 0,-1 0 0 0 0,14-9 0 0 0,-18 11 0 0 0,1-1 0 0 0,4-13 0 0 0,-3 5 14 0 0,-1 1-1 0 0,0-2 0 0 0,0 1 1 0 0,-1 0-1 0 0,-1-1 1 0 0,0 1-1 0 0,0-1 1 0 0,-1 0-1 0 0,0 1 1 0 0,-1-13-1 0 0,-2 12 51 0 0,-1 1 27 0 0,-1 4-3 0 0,3 7-80 0 0,0-1 0 0 0,1 0 0 0 0,-1 0-1 0 0,0 0 1 0 0,0 0 0 0 0,0 1 0 0 0,1-1 0 0 0,-1 0 0 0 0,0 1 0 0 0,1-1 0 0 0,-1 1 0 0 0,0-1 0 0 0,1 1 0 0 0,-1-1 0 0 0,0 1-1 0 0,0 0 1 0 0,-26 28 3 0 0,21-18-11 0 0,5 3 0 0 0,2 1 0 0 0,4-3 0 0 0,3-2 0 0 0,2-3 0 0 0,-3-6 0 0 0,0-1 0 0 0,0 0 0 0 0,0 0 0 0 0,0 0 0 0 0,0-1 0 0 0,0 0 0 0 0,0 0 0 0 0,13-4 0 0 0,-9-1 0 0 0,7-4-9 0 0,-13 4-49 0 0,-3 2-7 0 0,-1 3-50 0 0,-1 1 10 0 0,1-2-99 0 0,5-13-2081 0 0,-5 13 1295 0 0,-1 2-567 0 0,0 0-247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6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01 10911 0 0,'0'0'498'0'0,"0"0"-9"0"0,-2 0-312 0 0,-28 10 6 0 0,29-9 660 0 0,-1-1 285 0 0,-3 0 4516 0 0,6 1-2336 0 0,12 1-1484 0 0,24-1-1854 0 0,196-31 2213 0 0,-72 3-1553 0 0,37-7-238 0 0,-163 29-366 0 0,108-10 132 0 0,-130 14-181 0 0,34-3-747 0 0,-84 9-5131 0 0,26-3-2066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6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00 9671 0 0,'0'0'440'0'0,"0"0"-5"0"0,0 0-31 0 0,0 0 899 0 0,0 0 422 0 0,0 0 88 0 0,0 0-102 0 0,0 0-478 0 0,0 0-213 0 0,2-1-41 0 0,0-1-700 0 0,0 0 1 0 0,-1 0-1 0 0,1 0 0 0 0,-1 0 1 0 0,0 0-1 0 0,1-1 0 0 0,-1 1 1 0 0,0 0-1 0 0,0-1 0 0 0,0 1 1 0 0,-1-1-1 0 0,1 1 0 0 0,-1-1 1 0 0,1 1-1 0 0,-1-1 0 0 0,0 0 1 0 0,0 1-1 0 0,0-1 1 0 0,0 0-1 0 0,-1-2 0 0 0,1-6 300 0 0,-1 10-498 0 0,1-1 0 0 0,-1 0 0 0 0,1 1 0 0 0,-1-1 0 0 0,0 0 0 0 0,0 1-1 0 0,0-1 1 0 0,0 1 0 0 0,0-1 0 0 0,0 1 0 0 0,0-1 0 0 0,0 1 0 0 0,-1 0 0 0 0,1 0 0 0 0,-1 0 0 0 0,1 0 0 0 0,-1 0-1 0 0,1 0 1 0 0,-1 0 0 0 0,1 0 0 0 0,-4-1 0 0 0,-1 1-36 0 0,-1 0-1 0 0,1 0 1 0 0,-1 0-1 0 0,0 1 1 0 0,1 0-1 0 0,-1 0 1 0 0,1 1 0 0 0,-1 0-1 0 0,0 0 1 0 0,1 0-1 0 0,0 1 1 0 0,-1 0-1 0 0,1 0 1 0 0,0 1 0 0 0,0-1-1 0 0,0 1 1 0 0,0 1-1 0 0,-6 4 1 0 0,-5 5-47 0 0,-1 0 1 0 0,2 1 0 0 0,0 1-1 0 0,-17 20 1 0 0,28-28 1 0 0,0-1 0 0 0,1 1 0 0 0,0 0 0 0 0,0 0 0 0 0,0 0 0 0 0,1 1 0 0 0,0-1 0 0 0,0 1 0 0 0,1 0 0 0 0,0 0 0 0 0,-1 12 0 0 0,2 0-4 0 0,1-17-4 0 0,0-3 5 0 0,1 1 1 0 0,-1-1-1 0 0,0 1 0 0 0,1 0 1 0 0,-1-1-1 0 0,0 1 0 0 0,1-1 1 0 0,-1 1-1 0 0,1-1 0 0 0,-1 1 1 0 0,1-1-1 0 0,-1 1 1 0 0,1-1-1 0 0,-1 1 0 0 0,1-1 1 0 0,-1 0-1 0 0,1 1 0 0 0,0-1 1 0 0,-1 0-1 0 0,2 1 0 0 0,0 0-1 0 0,15 7-9 0 0,0-3-51 0 0,-9-4 45 0 0,1-1 1 0 0,0 0-1 0 0,-1 0 1 0 0,1-1 0 0 0,-1 0-1 0 0,1 0 1 0 0,15-6-1 0 0,-5 1 4 0 0,0-2-1 0 0,22-11 0 0 0,-30 12 16 0 0,0 0 0 0 0,-1-1 0 0 0,0 0 0 0 0,17-17 0 0 0,-20 16 0 0 0,-4 0 16 0 0,-2 7 60 0 0,-1 2 0 0 0,0 0-4 0 0,0 0 4 0 0,0 0 16 0 0,0 0 4 0 0,-13 1 80 0 0,10-1-166 0 0,0 1 0 0 0,0-1 0 0 0,0 1-1 0 0,1 0 1 0 0,-1 0 0 0 0,0 0 0 0 0,-5 2 0 0 0,4 0 3 0 0,0 1-1 0 0,0-1 1 0 0,0 0-1 0 0,0 1 1 0 0,-5 7 0 0 0,7-7 29 0 0,1 13-29 0 0,3-12-14 0 0,0-3 0 0 0,7 8-11 0 0,-7-7-11 0 0,1 1-3 0 0,16 3 15 0 0,-7-4-13 0 0,-1-1 0 0 0,1 0-1 0 0,-1-1 1 0 0,1 0 0 0 0,-1-1-1 0 0,1 0 1 0 0,-1-1 0 0 0,1-1 0 0 0,21-4-1 0 0,-28 4-177 0 0,-1 1 0 0 0,1-1 0 0 0,-1 1 0 0 0,1-1 0 0 0,-1 0 0 0 0,0-1-1 0 0,0 1 1 0 0,1-1 0 0 0,4-4 0 0 0,-8 6-834 0 0,-1 1-1035 0 0,1-3-4182 0 0,1-7-1795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7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919 0 0,'0'0'494'0'0,"0"0"1736"0"0,0 0 766 0 0,0 0 151 0 0,0 0-203 0 0,0 0-960 0 0,0 0-420 0 0,0 0-85 0 0,0 0-82 0 0,0 0-261 0 0,0 0-117 0 0,0 0-25 0 0,0 0-39 0 0,0 0-157 0 0,0 0-66 0 0,0 0-17 0 0,2 0-31 0 0,3 0-466 0 0,2 0 333 0 0,-1 0 0 0 0,0 0 0 0 0,9 2 1 0 0,-7 1-390 0 0,1 0 0 0 0,-1 1 0 0 0,-1-1 0 0 0,1 1 0 0 0,0 1 0 0 0,-1 0 0 0 0,0 0 0 0 0,0 0 0 0 0,12 13 0 0 0,-11-9-78 0 0,0 1-1 0 0,0 0 0 0 0,-1 1 1 0 0,-1-1-1 0 0,1 1 0 0 0,5 15 1 0 0,0 2 17 0 0,-1 0 0 0 0,-1 1 0 0 0,-1 1 0 0 0,5 30 0 0 0,-11-38-68 0 0,9 88 143 0 0,-11-97-156 0 0,-2 0 0 0 0,1 0-1 0 0,-2 0 1 0 0,0 0-1 0 0,0-1 1 0 0,-8 21 0 0 0,-12 29 58 0 0,-3-2-1 0 0,-3-1 1 0 0,-2-1 0 0 0,-40 58 0 0 0,65-109-78 0 0,3-5 0 0 0,0 0 0 0 0,0 0 0 0 0,1 0 0 0 0,-1 0 0 0 0,1 1 0 0 0,0-1 0 0 0,0 1 0 0 0,-2 4 0 0 0,-3 12 11 0 0,5-18 19 0 0,1-1-83 0 0,-1-2-36 0 0,-1 0 1 0 0,1-1-1 0 0,-1 1 0 0 0,0 0 1 0 0,0-1-1 0 0,0 1 0 0 0,-2-1 1 0 0,3 2-87 0 0,-1-1-62 0 0,-20-20-3839 0 0,16 12 2253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26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23 11975 0 0,'0'0'267'0'0,"0"0"42"0"0,0 0 17 0 0,2 0-28 0 0,1 1-13 0 0,0-1 0 0 0,1 0 0 0 0,-1 0 0 0 0,0 0 0 0 0,1 0 1 0 0,-1 0-1 0 0,0-1 0 0 0,1 1 0 0 0,-1-1 0 0 0,0 0 0 0 0,0 0 0 0 0,0 0 0 0 0,0-1 0 0 0,3-1 0 0 0,7-2 567 0 0,-11 4-662 0 0,1 1 0 0 0,0-1 1 0 0,-1 0-1 0 0,1 0 0 0 0,-1 0 0 0 0,1 0 0 0 0,-1 0 0 0 0,1-1 0 0 0,-1 1 0 0 0,0-1 0 0 0,0 0 1 0 0,1 0-1 0 0,-1 1 0 0 0,-1-1 0 0 0,1-1 0 0 0,2-2 0 0 0,8-10-182 0 0,-9 13 64 0 0,6-17 1832 0 0,-8 18-1877 0 0,-1 0 51 0 0,1-1 0 0 0,-1 1 0 0 0,1 0-1 0 0,-1-1 1 0 0,1 1 0 0 0,-1 0-1 0 0,0-1 1 0 0,0 1 0 0 0,1 0 0 0 0,-1-1-1 0 0,0 1 1 0 0,0-1 0 0 0,0 1-1 0 0,-1 0 1 0 0,1-1 0 0 0,0 1 0 0 0,0 0-1 0 0,-1-1 1 0 0,1 1 0 0 0,-1 0 0 0 0,1-1-1 0 0,-1 1 1 0 0,0 0 0 0 0,1 0-1 0 0,-3-2 1 0 0,-2-1-78 0 0,1 3 0 0 0,2 0 0 0 0,1 1 0 0 0,0-1 0 0 0,-1 1 0 0 0,1-1 0 0 0,0 1 0 0 0,-1 0 0 0 0,1 0 0 0 0,-1 0 0 0 0,1 0 0 0 0,0 0 0 0 0,-1 0 0 0 0,1 0 0 0 0,-1 0 0 0 0,1 0 0 0 0,0 1 0 0 0,-1-1 0 0 0,1 1 0 0 0,-2 0 0 0 0,-7 2 0 0 0,-3 0 0 0 0,0 2 0 0 0,0 0 0 0 0,-15 7 0 0 0,17-6 0 0 0,1 0 0 0 0,-18 14 0 0 0,23-16 0 0 0,1 0 0 0 0,0 1 0 0 0,0-1 0 0 0,0 1 0 0 0,1 0 0 0 0,-1 0 0 0 0,1 0 0 0 0,-2 6 0 0 0,-13 20 0 0 0,15-26 0 0 0,-1 0 0 0 0,1 0 0 0 0,0 1 0 0 0,1 0 0 0 0,-1-1 0 0 0,1 1 0 0 0,0 0 0 0 0,-2 12 0 0 0,4-16 0 0 0,0-1 0 0 0,0 0 0 0 0,0 0 0 0 0,0 0 0 0 0,0 1 0 0 0,0-1 0 0 0,0 0 0 0 0,0 0 0 0 0,0 0 0 0 0,0 1 0 0 0,1-1 0 0 0,-1 0 0 0 0,0 0 0 0 0,1 0 0 0 0,-1 0 0 0 0,1 0 0 0 0,0 0 0 0 0,-1 0 0 0 0,1 0 0 0 0,0 0 0 0 0,-1 0 0 0 0,1 0 0 0 0,2 2 0 0 0,-1-1 0 0 0,-2-2 0 0 0,1 1 0 0 0,-1-1 0 0 0,0 1 0 0 0,1-1 0 0 0,-1 0 0 0 0,1 1 0 0 0,-1-1 0 0 0,1 1 0 0 0,-1-1 0 0 0,1 0 0 0 0,-1 1 0 0 0,1-1 0 0 0,-1 0 0 0 0,1 1 0 0 0,-1-1 0 0 0,1 0 0 0 0,-1 0 0 0 0,1 0 0 0 0,0 0 0 0 0,-1 1 0 0 0,1-1 0 0 0,-1 0 0 0 0,1 0 0 0 0,0 0 0 0 0,-1 0 0 0 0,1 0 0 0 0,0-1 0 0 0,1 1 0 0 0,4 0 0 0 0,-1 0 0 0 0,1 0 0 0 0,-1-1 0 0 0,1 0 0 0 0,-1 0 0 0 0,1 0 0 0 0,5-3 0 0 0,37-17 0 0 0,-34 15 0 0 0,-6 2 0 0 0,72-35 0 0 0,-69 33 0 0 0,0-1 0 0 0,-1-1 0 0 0,0 1 0 0 0,17-18 0 0 0,1-5 1440 0 0,-27 29-997 0 0,-3 2-294 0 0,-6 5-146 0 0,0 0-1 0 0,0 0 1 0 0,1 1-1 0 0,0 0 1 0 0,0 1-1 0 0,1 0 1 0 0,-6 8-1 0 0,8-10-2 0 0,0 0-1 0 0,1 0 1 0 0,0 1 0 0 0,0-1-1 0 0,0 1 1 0 0,1-1 0 0 0,0 1-1 0 0,1 0 1 0 0,-1 0 0 0 0,1 0-1 0 0,0 8 1 0 0,1-14 0 0 0,0 1 0 0 0,0-1 0 0 0,0 0 0 0 0,0 0 0 0 0,0 1 0 0 0,1-1 0 0 0,-1 0 0 0 0,0 0 0 0 0,1 0 0 0 0,-1 1 0 0 0,1-1 0 0 0,-1 0 0 0 0,1 0 0 0 0,0 0 0 0 0,-1 0 0 0 0,1 0 0 0 0,0 0 0 0 0,0 0 0 0 0,-1 0 0 0 0,1 0 0 0 0,0 0 0 0 0,0-1 0 0 0,0 1 0 0 0,0 0 0 0 0,0-1 0 0 0,1 1 0 0 0,0 0 0 0 0,1 1 0 0 0,3 1-3 0 0,0-1-1 0 0,0 1 0 0 0,0-1 1 0 0,0 0-1 0 0,1-1 1 0 0,-1 0-1 0 0,1 0 1 0 0,-1 0-1 0 0,1 0 1 0 0,-1-1-1 0 0,1 0 0 0 0,-1-1 1 0 0,1 1-1 0 0,-1-1 1 0 0,1-1-1 0 0,-1 1 1 0 0,8-4-1 0 0,-12 4-151 0 0,-1 0 1 0 0,1 0-1 0 0,0 0 0 0 0,-1 0 0 0 0,1 0 1 0 0,-1-1-1 0 0,1 1 0 0 0,-1 0 0 0 0,1-1 1 0 0,-1 1-1 0 0,0-1 0 0 0,0 0 0 0 0,0 0 1 0 0,0 1-1 0 0,0-1 0 0 0,0 0 0 0 0,-1 0 1 0 0,2-3-1 0 0,0-1-656 0 0,-1-1-1 0 0,0 1 1 0 0,0-14 0 0 0,0-3-724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19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5063 0 0,'0'0'390'0'0,"0"0"0"0"0,0 0 934 0 0,0 0 438 0 0,0 0 87 0 0,0 0-73 0 0,0 0-388 0 0,0 0-167 0 0,0 0-34 0 0,0 0-56 0 0,0 0-199 0 0,0 0-90 0 0,0 0-11 0 0,0 0-58 0 0,0 0-219 0 0,0 0-98 0 0,0 0-22 0 0,0 0-5 0 0,0 0-11 0 0,3 0-9 0 0,38-17 1655 0 0,-38 17-1943 0 0,0-1-1 0 0,1 0 0 0 0,-1 0 1 0 0,0 0-1 0 0,0-1 0 0 0,-1 1 1 0 0,5-3-1 0 0,6-2 157 0 0,-5 4-121 0 0,-1 0 0 0 0,1 0 0 0 0,0 1 0 0 0,13-1 0 0 0,6-1 21 0 0,53 1 42 0 0,-74 1-210 0 0,0 1 0 0 0,0 0 0 0 0,0 0 0 0 0,10 1 0 0 0,25 1 10 0 0,-35-2-19 0 0,2 1 0 0 0,21 5 0 0 0,-18-4-16 0 0,-9-1-88 0 0,-2-1-109 0 0,0 0-14 0 0,0 0 3 0 0,2-1-88 0 0,1 0-435 0 0,0-1 0 0 0,-1 1 0 0 0,1-1-1 0 0,-1 0 1 0 0,1 1 0 0 0,-1-1 0 0 0,1-1 0 0 0,2-2 0 0 0,-4 4 690 0 0,0-1-1802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20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919 0 0,'0'0'522'0'0,"0"0"1854"0"0,0 0 814 0 0,0 0 160 0 0,0 0-270 0 0,0 0-1283 0 0,2 1-562 0 0,1 0-884 0 0,0 0 1 0 0,0 0 0 0 0,0 0 0 0 0,0-1 0 0 0,0 0-1 0 0,0 1 1 0 0,0-1 0 0 0,0 0 0 0 0,6-1 0 0 0,33-6 1906 0 0,-28 4-1904 0 0,10-2 334 0 0,-18 3-534 0 0,1 1-1 0 0,0-1 1 0 0,-1 1-1 0 0,1 1 1 0 0,0-1 0 0 0,0 1-1 0 0,0 0 1 0 0,-1 0 0 0 0,10 3-1 0 0,-5-2-358 0 0,-1 0 1 0 0,1-1-1 0 0,-1 0 0 0 0,1-1 1 0 0,-1 0-1 0 0,1 0 0 0 0,14-5 1 0 0,-9 3-1559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21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40 1839 0 0,'0'0'83'0'0,"0"0"400"0"0,0-2 1638 0 0,-10-15 3699 0 0,9 15-3077 0 0,1 2-1102 0 0,0 0-486 0 0,0 0-99 0 0,-1-2-50 0 0,-3-5 832 0 0,0-1 0 0 0,-5-15-1 0 0,8 22-1407 0 0,1 1-41 0 0,0 0-5 0 0,-1-2 138 0 0,1 2-492 0 0,0 0 1 0 0,1 0-1 0 0,-1-1 1 0 0,0 1-1 0 0,0 0 1 0 0,0 0-1 0 0,0 0 1 0 0,0 0-1 0 0,0 0 0 0 0,0 0 1 0 0,0 0-1 0 0,0-1 1 0 0,0 1-1 0 0,0 0 1 0 0,0 0-1 0 0,0 0 1 0 0,0 0-1 0 0,-1 0 1 0 0,1 0-1 0 0,0 0 0 0 0,0-1 1 0 0,0 1-1 0 0,0 0 1 0 0,0 0-1 0 0,0 0 1 0 0,0 0-1 0 0,0 0 1 0 0,0 0-1 0 0,0 0 1 0 0,0 0-1 0 0,0 0 1 0 0,-1 0-1 0 0,1 0 0 0 0,0-1 1 0 0,0 1-1 0 0,0 0 1 0 0,0 0-1 0 0,0 0 1 0 0,0 0-1 0 0,0 0 1 0 0,0 0-1 0 0,-1 0 1 0 0,1 0-1 0 0,0 0 0 0 0,0 0 1 0 0,0 0-1 0 0,0 0 1 0 0,0 0-1 0 0,0 0 1 0 0,0 0-1 0 0,-1 0 1 0 0,1 0-1 0 0,-6 23 157 0 0,2-1 0 0 0,-5 45-1 0 0,6 52-59 0 0,2-66-110 0 0,6 234 47 0 0,-4-228-64 0 0,7 70 0 0 0,-6-117 0 0 0,-2-2-11 0 0,0-10 11 0 0,0 0-1 0 0,0 0 0 0 0,0 0 0 0 0,0 0 0 0 0,0 0 0 0 0,0 0 1 0 0,0 0-1 0 0,0 0 0 0 0,0 0 0 0 0,0 0 0 0 0,0 0 0 0 0,0 0 1 0 0,-1 0-1 0 0,1 0 0 0 0,0 0 0 0 0,0 0 0 0 0,0 0 0 0 0,0 0 1 0 0,0 0-1 0 0,0 0 0 0 0,0 0 0 0 0,0 0 0 0 0,0 0 0 0 0,0 0 1 0 0,0 0-1 0 0,0 0 0 0 0,0 0 0 0 0,0 0 0 0 0,0 0 0 0 0,0 0 1 0 0,0 0-1 0 0,0 0 0 0 0,0 0 0 0 0,0 0 0 0 0,0 0 0 0 0,0 0 0 0 0,0 0 1 0 0,0 0-1 0 0,0 0 0 0 0,0 0 0 0 0,0 0 0 0 0,0 0 0 0 0,0 0 1 0 0,0 0-1 0 0,0 0 0 0 0,0 0 0 0 0,0 0 0 0 0,0 0 0 0 0,0 0 1 0 0,0 1-1 0 0,-7-8-10 0 0,-6-10 11 0 0,4 1 0 0 0,2 5 27 0 0,1-1-1 0 0,0 0 1 0 0,1 0 0 0 0,1-1-1 0 0,0 0 1 0 0,0 0 0 0 0,-3-23-1 0 0,4 3 146 0 0,0-64-1 0 0,17-98 94 0 0,-9 137-113 0 0,-3 27 14 0 0,7-32-1 0 0,-3 40 11 0 0,10-27 0 0 0,-10 39-145 0 0,0 0 0 0 0,0 1 1 0 0,1 0-1 0 0,1 0 0 0 0,-1 0 0 0 0,1 1 0 0 0,13-11 0 0 0,-20 20-28 0 0,5-7 12 0 0,1 2 0 0 0,0-1 1 0 0,0 1-1 0 0,12-7 0 0 0,-2 4-15 0 0,-12 7 0 0 0,0 1 0 0 0,-2-1 3 0 0,0 0-1 0 0,-1 0 0 0 0,1 0 1 0 0,0 0-1 0 0,0 0 1 0 0,0 1-1 0 0,0 0 1 0 0,0-1-1 0 0,1 1 1 0 0,-1 0-1 0 0,0 0 1 0 0,0 1-1 0 0,0-1 1 0 0,0 1-1 0 0,0-1 0 0 0,0 1 1 0 0,0 0-1 0 0,-1 0 1 0 0,1 1-1 0 0,0-1 1 0 0,0 0-1 0 0,-1 1 1 0 0,1 0-1 0 0,-1-1 1 0 0,4 4-1 0 0,2 4-2 0 0,0 1 0 0 0,-1 0 0 0 0,0 0 0 0 0,0 1 0 0 0,-2 0 0 0 0,1 0 0 0 0,-1 0 0 0 0,-1 1 0 0 0,0-1 0 0 0,3 13 0 0 0,-5-15 9 0 0,-1 0 0 0 0,0 0 1 0 0,0 0-1 0 0,-1 1 0 0 0,0-1 0 0 0,-1 0 0 0 0,0 0 1 0 0,-3 12-1 0 0,3-16-3 0 0,0 1 1 0 0,-1-1-1 0 0,0 0 1 0 0,0 0 0 0 0,-1 1-1 0 0,1-1 1 0 0,-1-1-1 0 0,0 1 1 0 0,0 0-1 0 0,-1-1 1 0 0,0 1 0 0 0,1-1-1 0 0,-1 0 1 0 0,-7 5-1 0 0,1-3 24 0 0,0 0 0 0 0,-1 0-1 0 0,0-1 1 0 0,-16 6 0 0 0,20-9-61 0 0,0 1 0 0 0,-1-1 0 0 0,1-1-1 0 0,-1 0 1 0 0,1 0 0 0 0,-1 0 0 0 0,-13-2 0 0 0,19 1-39 0 0,0 0 0 0 0,0 0-1 0 0,0-1 1 0 0,0 1 0 0 0,0-1-1 0 0,1 0 1 0 0,-1 0 0 0 0,0 1-1 0 0,0-1 1 0 0,1 0 0 0 0,-1 0-1 0 0,1 0 1 0 0,-1-1 0 0 0,1 1-1 0 0,-1 0 1 0 0,1-1 0 0 0,0 1-1 0 0,0-1 1 0 0,0 1 0 0 0,-1-1-1 0 0,1 1 1 0 0,1-1 0 0 0,-1 0-1 0 0,0 0 1 0 0,0 1-1 0 0,1-1 1 0 0,-1 0 0 0 0,1 0-1 0 0,-1 0 1 0 0,1-3 0 0 0,-1 0-312 0 0,1 1 1 0 0,0-1 0 0 0,0 1-1 0 0,1-1 1 0 0,-1 1-1 0 0,1 0 1 0 0,0-1 0 0 0,0 1-1 0 0,1 0 1 0 0,-1-1 0 0 0,4-5-1 0 0,4-4-1822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23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7943 0 0,'0'0'175'0'0,"0"0"28"0"0,0 0 14 0 0,0 0 118 0 0,0 0 443 0 0,0 0 190 0 0,0 0 38 0 0,0 0-20 0 0,0 0-115 0 0,0 0-51 0 0,0 0-11 0 0,0 0-6 0 0,0 0-23 0 0,0 0-11 0 0,0 0-1 0 0,0 0-16 0 0,0 0-66 0 0,0 0-29 0 0,0 0-8 0 0,0 0-33 0 0,0 0-135 0 0,0 0-58 0 0,0 0-8 0 0,0 0-11 0 0,0 0-24 0 0,0 0-11 0 0,0 0-1 0 0,0 0-4 0 0,0 0-17 0 0,0 0-10 0 0,0 0-1 0 0,2-1-5 0 0,7-1-23 0 0,-7 1-11 0 0,0 1-1 0 0,1 0-227 0 0,0 0-1 0 0,0 0 1 0 0,0 0-1 0 0,0 1 1 0 0,0-1 0 0 0,0 1-1 0 0,-1 0 1 0 0,1 0 0 0 0,0 0-1 0 0,0 0 1 0 0,-1 0-1 0 0,1 0 1 0 0,0 1 0 0 0,-1-1-1 0 0,1 1 1 0 0,-1 0-1 0 0,4 3 1 0 0,-1 0-17 0 0,-1 0-1 0 0,1 0 1 0 0,-1 0 0 0 0,0 1 0 0 0,0-1 0 0 0,6 13-1 0 0,23 54 208 0 0,-4 1-206 0 0,-20-48-42 0 0,-5-13-11 0 0,2-7-12 0 0,-6-5-19 0 0,1 0-1 0 0,-1 1 1 0 0,0-1-1 0 0,1 0 1 0 0,-1 0 0 0 0,0 0-1 0 0,1 0 1 0 0,-1 0-1 0 0,1 0 1 0 0,-1 0 0 0 0,0 1-1 0 0,1-1 1 0 0,-1 0-1 0 0,0 0 1 0 0,1 0 0 0 0,-1-1-1 0 0,1 1 1 0 0,-1 0-1 0 0,0 0 1 0 0,1 0 0 0 0,-1 0-1 0 0,0 0 1 0 0,1 0-1 0 0,-1 0 1 0 0,0-1-1 0 0,1 1 1 0 0,-1 0 0 0 0,0 0-1 0 0,1 0 1 0 0,-1-1-1 0 0,0 1 1 0 0,0 0 0 0 0,1-1-1 0 0,-1 1 1 0 0,0 0-1 0 0,0 0 1 0 0,1-1 0 0 0,-1 1-1 0 0,0 0 1 0 0,0-1-1 0 0,0 1 1 0 0,0-1 0 0 0,1 1-1 0 0,-1 0 1 0 0,0-1-1 0 0,0 1 1 0 0,0 0 0 0 0,0-1-1 0 0,0 0 1 0 0,2-17-1110 0 0,-2 18 1216 0 0,0-2-511 0 0,-11-21-8762 0 0,6 13 1992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23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 3679 0 0,'0'0'284'0'0,"0"0"10"0"0,0 0 732 0 0,0 0 338 0 0,0 0 68 0 0,0 0-44 0 0,0 0-218 0 0,0 0-97 0 0,0 0-17 0 0,0 0 1 0 0,0 0 34 0 0,0 0 18 0 0,0 0 3 0 0,0 0-41 0 0,0 0-172 0 0,0 0-71 0 0,0 0-18 0 0,0 0-32 0 0,0 0-131 0 0,0 0-57 0 0,0 0-13 0 0,1 2-28 0 0,0 3-404 0 0,-1-1-1 0 0,1 0 1 0 0,-1 0-1 0 0,0 0 1 0 0,0 1-1 0 0,0-1 1 0 0,0 0-1 0 0,-1 1 1 0 0,1-1-1 0 0,-1 0 1 0 0,0 0-1 0 0,-1 0 1 0 0,1 0-1 0 0,-1 0 1 0 0,0 0-1 0 0,0 0 1 0 0,-3 5-1 0 0,-7 9 49 0 0,-1 0 1 0 0,-19 20-1 0 0,14-17-11 0 0,-12 12-74 0 0,0 0 0 0 0,-2-2 0 0 0,-56 40 0 0 0,56-43-225 0 0,30-27 10 0 0,2-1-90 0 0,0 0-391 0 0,0 0-168 0 0,1-1 648 0 0,-1 0 0 0 0,0 1 0 0 0,1-1 1 0 0,-1 0-1 0 0,1 0 0 0 0,-1 0 0 0 0,1 1 0 0 0,0-1 1 0 0,-1 0-1 0 0,1 0 0 0 0,0 1 0 0 0,0-2 0 0 0,2 0-185 0 0,4-5-648 0 0,1 1-1 0 0,12-10 1 0 0,3 1-599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25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20 455 0 0,'0'0'1515'0'0,"0"0"180"0"0,0 0 81 0 0,0 0-108 0 0,0 0-515 0 0,1-3-228 0 0,1-6-42 0 0,-2 6-10 0 0,0 3-1 0 0,0 0 0 0 0,0 0 0 0 0,1-1-17 0 0,2-2 6033 0 0,-4 4-2911 0 0,-5 11-1980 0 0,-11 18-2402 0 0,6-12 804 0 0,-14 33 0 0 0,-2 4-36 0 0,16-33-215 0 0,0 0 0 0 0,1 1 0 0 0,2 0 0 0 0,0 1 0 0 0,-8 45 0 0 0,7-6 17 0 0,-1 68 1 0 0,10-102-131 0 0,6 45 1 0 0,-4-57-31 0 0,1 1-5 0 0,1 0 0 0 0,1-1 0 0 0,0 1 0 0 0,10 18 0 0 0,-11-26 0 0 0,1 3 7 0 0,0-1 0 0 0,1 0 0 0 0,1 0 1 0 0,0-1-1 0 0,0 0 0 0 0,1 0 0 0 0,0-1 0 0 0,12 11 0 0 0,-9-12-7 0 0,-3-4 11 0 0,-5-4 31 0 0,6 2-20 0 0,2 1 32 0 0,1-4 5 0 0,-9 0-49 0 0,7-3 45 0 0,-1-4-33 0 0,-1-4 20 0 0,-1 4-56 0 0,-6 6-109 0 0,2-11-137 0 0,-3 9 44 0 0,0 3-369 0 0,0-11-2022 0 0,1 0-3826 0 0,0-2-1958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27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5 1839 0 0,'0'0'436'0'0,"0"0"1159"0"0,0 0 505 0 0,0 0 99 0 0,0 0-157 0 0,0 0-719 0 0,0-2-314 0 0,7-36 3455 0 0,-8 36-3613 0 0,1 2-23 0 0,1-2-11 0 0,0-4-199 0 0,1 0 0 0 0,-1-1 0 0 0,-1 1 0 0 0,0-1 0 0 0,1 1 0 0 0,-2 0 0 0 0,0-8 0 0 0,1 12-270 0 0,0 2-17 0 0,0 0-10 0 0,0 0-1 0 0,0 0-12 0 0,0 0-52 0 0,0 0-28 0 0,0 0-4 0 0,0 0-15 0 0,0 0-61 0 0,0 0-26 0 0,0 0-9 0 0,0 0-9 0 0,0 0-32 0 0,0 0-71 0 0,0 0 0 0 0,0 0 0 0 0,-1 0 0 0 0,1 0 0 0 0,0 0-1 0 0,0 0 1 0 0,0 0 0 0 0,0 0 0 0 0,0 0 0 0 0,0 0 0 0 0,0 0 0 0 0,0 0 0 0 0,0 0 0 0 0,0 0-1 0 0,0 0 1 0 0,0 0 0 0 0,0 0 0 0 0,0 0 0 0 0,0 0 0 0 0,0 0 0 0 0,0 0 0 0 0,-1 0 0 0 0,1 0-1 0 0,0 0 1 0 0,0 0 0 0 0,0 0 0 0 0,0 0 0 0 0,0 0 0 0 0,0 0 0 0 0,0 0 0 0 0,0 0 0 0 0,0 0-1 0 0,0 0 1 0 0,0 0 0 0 0,0 0 0 0 0,0 0 0 0 0,0 0 0 0 0,0 0 0 0 0,0 0 0 0 0,0 0 0 0 0,-1 0-1 0 0,1 0 1 0 0,0 0 0 0 0,0 0 0 0 0,0 0 0 0 0,0 0 0 0 0,0 0 0 0 0,0 0 0 0 0,0 0 0 0 0,0 1 0 0 0,0-1-1 0 0,0 0 1 0 0,0 0 0 0 0,0 0 0 0 0,0 0 0 0 0,0 0 0 0 0,0 0 0 0 0,0 0 0 0 0,0 0 0 0 0,0 0-1 0 0,0 0 1 0 0,0 0 0 0 0,0 0 0 0 0,0 0 0 0 0,0 0 0 0 0,0 0 0 0 0,0 0 0 0 0,0 1 0 0 0,0-1-1 0 0,-4-1 67 0 0,-2 16-36 0 0,4-9-31 0 0,-1 17 0 0 0,2-12 0 0 0,0 3 0 0 0,2 26 0 0 0,-1-36 0 0 0,0-1 0 0 0,0-1 0 0 0,0 0 0 0 0,0 1 0 0 0,0-1 0 0 0,0 1 0 0 0,1-1 0 0 0,-1 0 0 0 0,1 1 0 0 0,0-1 0 0 0,-1 0 0 0 0,1 0 0 0 0,0 0 0 0 0,2 3 0 0 0,1 2 0 0 0,5 10 0 0 0,-4-14 0 0 0,-1-2 0 0 0,21 10 0 0 0,-11-9-13 0 0,-8-2 1 0 0,1-1 1 0 0,0 0 0 0 0,-1 0 0 0 0,0 0-1 0 0,8-4 1 0 0,-1 1 1 0 0,-10 3 6 0 0,-1 0 1 0 0,1 0-1 0 0,-1-1 0 0 0,0 1 0 0 0,0-1 0 0 0,0 1 0 0 0,0-1 0 0 0,0 0 0 0 0,0 0 0 0 0,3-4 0 0 0,8-8-6 0 0,-10 12 10 0 0,0-1 0 0 0,0 1 0 0 0,-1-1 0 0 0,1 1 0 0 0,-1-1 0 0 0,4-5 0 0 0,12-35 0 0 0,-16 37 1 0 0,0 1 6 0 0,0 0 1 0 0,-1 0-1 0 0,0 0 0 0 0,1 0 1 0 0,-2-1-1 0 0,1 1 0 0 0,-1 0 0 0 0,0-9 1 0 0,0 12 66 0 0,0 2-2 0 0,0 0 23 0 0,0 0 21 0 0,0-9 452 0 0,0 12-557 0 0,-1 19-6 0 0,3-11-5 0 0,-1 0 0 0 0,6 16 0 0 0,2 18 0 0 0,-7-26 5 0 0,-1 0 0 0 0,-1 0 0 0 0,0 0 0 0 0,-2-1 0 0 0,0 1 0 0 0,-1 0 0 0 0,0-1-1 0 0,-2 0 1 0 0,0 1 0 0 0,-2-2 0 0 0,0 1 0 0 0,-13 24 0 0 0,16-33-4 0 0,4-7 3 0 0,-1 0 0 0 0,0 1 0 0 0,0-1 0 0 0,0 0 0 0 0,-1 0 0 0 0,1 0 0 0 0,0 0 0 0 0,-1 0 0 0 0,0 0 0 0 0,1 0 0 0 0,-1-1 0 0 0,-2 3 0 0 0,-4 4 19 0 0,1-1 0 0 0,1-1 1 0 0,-1 0-1 0 0,-1-1 0 0 0,-11 8 0 0 0,8-8-23 0 0,8-5 0 0 0,1 0 0 0 0,0 1 0 0 0,-1-1 0 0 0,1 0 0 0 0,0-1 0 0 0,-1 1 0 0 0,-3-1 0 0 0,-5-3-11 0 0,7 0-50 0 0,-1-1 0 0 0,1 0 0 0 0,0 0 0 0 0,0 0-1 0 0,1 0 1 0 0,-1 0 0 0 0,1-1 0 0 0,-3-7 0 0 0,5 11-107 0 0,-4-23-1039 0 0,-3 5-4289 0 0,7 17 3544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27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5527 0 0,'0'0'423'0'0,"0"0"213"0"0,0 0 1927 0 0,0 0 866 0 0,0 0 174 0 0,0 0-325 0 0,0 0-1523 0 0,0 0-671 0 0,0 0-130 0 0,0 0-70 0 0,0 0-197 0 0,0 0-82 0 0,0 0-18 0 0,0 0-43 0 0,0 0-169 0 0,0 0-78 0 0,3 1-10 0 0,9 0-143 0 0,1 0 0 0 0,-1-1 0 0 0,1-1 1 0 0,0 0-1 0 0,-1 0 0 0 0,21-6 0 0 0,-5-2-64 0 0,-8 0-70 0 0,-15 4-553 0 0,-4 5 501 0 0,0-1-217 0 0,0 0 0 0 0,0 1 0 0 0,0-2-1 0 0,0 1 1 0 0,0 0 0 0 0,0 0 0 0 0,0 0 0 0 0,0 0 0 0 0,0-1 0 0 0,0 1-1 0 0,0 0 1 0 0,0-3 0 0 0,4-6-1469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28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6 3679 0 0,'0'0'284'0'0,"0"0"128"0"0,2-2 1234 0 0,0-1-683 0 0,0 1 0 0 0,0-2 0 0 0,0 1 0 0 0,0 0-1 0 0,0 0 1 0 0,-1-1 0 0 0,1 1 0 0 0,-1 0 0 0 0,1-7 0 0 0,7-39 2718 0 0,-5 22-1915 0 0,4-10-177 0 0,-2 12-376 0 0,-1 0 1 0 0,2-46 0 0 0,-7 69-1014 0 0,0 2-35 0 0,0 0-18 0 0,0 0-3 0 0,0 0-13 0 0,0 0-49 0 0,0 0 6 0 0,0 0-8 0 0,0 0-8 0 0,0 0 16 0 0,0 0-6 0 0,0 0-9 0 0,0 0-69 0 0,0 1 1 0 0,0-1-1 0 0,0 0 0 0 0,0 0 0 0 0,0 1 1 0 0,0-1-1 0 0,0 0 0 0 0,0 0 0 0 0,0 1 1 0 0,0-1-1 0 0,0 0 0 0 0,0 0 0 0 0,0 1 1 0 0,0-1-1 0 0,0 0 0 0 0,0 0 0 0 0,0 0 1 0 0,0 1-1 0 0,0-1 0 0 0,-1 0 0 0 0,1 0 1 0 0,0 0-1 0 0,0 1 0 0 0,0-1 0 0 0,0 0 1 0 0,-1 0-1 0 0,1 0 0 0 0,0 1 0 0 0,-1 0 8 0 0,-1 0 1 0 0,1 0-1 0 0,0 1 0 0 0,0-1 0 0 0,0 0 0 0 0,1 1 0 0 0,-1-1 0 0 0,0 1 0 0 0,0-1 1 0 0,1 1-1 0 0,-1-1 0 0 0,1 1 0 0 0,0 0 0 0 0,-1-1 0 0 0,1 4 0 0 0,-5 23 13 0 0,2-1-1 0 0,1 1 1 0 0,1 0-1 0 0,1-1 1 0 0,6 44-1 0 0,-6-69-24 0 0,0 1 0 0 0,1 0 0 0 0,-1-1 0 0 0,1 1 0 0 0,-1 0 0 0 0,1-1 0 0 0,0 1 0 0 0,0-1 0 0 0,0 1 0 0 0,2 3 0 0 0,1 0 0 0 0,3 10 0 0 0,-4-13 0 0 0,0-1 0 0 0,5 4 11 0 0,4-5 31 0 0,-7-2-34 0 0,0 0 0 0 0,-1-1 0 0 0,1 1 0 0 0,-1-1 0 0 0,1 0-1 0 0,-1 0 1 0 0,0-1 0 0 0,0 1 0 0 0,0-1 0 0 0,0 0 0 0 0,0 0 0 0 0,0 0-1 0 0,-1-1 1 0 0,0 1 0 0 0,0-1 0 0 0,4-6 0 0 0,-1 1 10 0 0,0 0 1 0 0,0-1-1 0 0,-1 1 1 0 0,0-1-1 0 0,-1-1 1 0 0,3-11-1 0 0,6-37 281 0 0,-11 53-211 0 0,-2 2-83 0 0,0-7 72 0 0,0 9 11 0 0,-5 9-70 0 0,1-1 0 0 0,-1 1-1 0 0,1 0 1 0 0,1 0 0 0 0,0 1-1 0 0,0-1 1 0 0,0 1-1 0 0,-2 8 1 0 0,2-3-18 0 0,4 0 0 0 0,4-2 0 0 0,7-4 0 0 0,-8-5 0 0 0,0-1 0 0 0,1 0 0 0 0,-1 0 0 0 0,1 0 0 0 0,-1-1 0 0 0,1 0 0 0 0,-1 0 0 0 0,6 0 0 0 0,39-7 0 0 0,-34 4 0 0 0,-12 3 0 0 0,13-5 0 0 0,14-11 0 0 0,-21 10 11 0 0,-8 5 42 0 0,-3 0 0 0 0,-42-3-2319 0 0,42 4 232 0 0,0-1-4233 0 0,-7-3-1819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29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85 6911 0 0,'0'0'528'0'0,"-1"1"-341"0"0,-21 14 1125 0 0,6-9 5677 0 0,14-6-6287 0 0,2 0 22 0 0,0 0 10 0 0,0 0 2 0 0,0 0-24 0 0,0 0-100 0 0,0 0-545 0 0,1 0 0 0 0,0 0 0 0 0,-1 0 0 0 0,1 1 0 0 0,-1-1 0 0 0,1 0 0 0 0,-1 0 0 0 0,1 0 0 0 0,-1 1 0 0 0,1-1 0 0 0,-1 0 0 0 0,1 1 0 0 0,-1-1 0 0 0,1 1 0 0 0,-1-1 0 0 0,1 1 0 0 0,12 7 906 0 0,-3-6-730 0 0,0-1 0 0 0,0 0 0 0 0,0-1 0 0 0,0 0 0 0 0,0-1 0 0 0,0 0 0 0 0,14-4 0 0 0,15 0 269 0 0,150-8 1024 0 0,97-12-284 0 0,-230 17-1039 0 0,47-8 86 0 0,-78 14-204 0 0,-19 2-70 0 0,-1 0 1 0 0,1-1-1 0 0,0 0 1 0 0,-1 0-1 0 0,1 0 1 0 0,0-1-1 0 0,9-3 1 0 0,-2-1 47 0 0,-2 0 12 0 0,-9 5 9 0 0,-2 1-6 0 0,0 0-6 0 0,0 0 6 0 0,0 0 3 0 0,0 0-15 0 0,-2-1-16 0 0,-3-2-91 0 0,-4-5-383 0 0,1 0-2857 0 0,0 4 1759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27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 11975 0 0,'0'0'267'0'0,"0"0"42"0"0,0 0 17 0 0,0 0-28 0 0,0 0-126 0 0,0 0 204 0 0,0 0 111 0 0,0 0 22 0 0,0 0 71 0 0,0 0 286 0 0,0 0 124 0 0,0 0 30 0 0,0 0-65 0 0,0 0-290 0 0,0 0-121 0 0,0 0-28 0 0,0 0-4 0 0,2 1 0 0 0,7 6 0 0 0,-9-6-354 0 0,0 1 0 0 0,0 0 0 0 0,0-1 0 0 0,0 1 0 0 0,0-1 1 0 0,0 1-1 0 0,0 0 0 0 0,0-1 0 0 0,0 1 0 0 0,-1-1 0 0 0,1 1 0 0 0,-1-1 0 0 0,1 1 0 0 0,-2 2 0 0 0,2-3 31 0 0,-1 0-153 0 0,1 0 0 0 0,0-1 0 0 0,-1 1 0 0 0,1 0 0 0 0,-1 0 0 0 0,1-1 0 0 0,0 1 0 0 0,-1-1 0 0 0,0 1 0 0 0,1 0 0 0 0,-1-1 0 0 0,1 1 0 0 0,-2 0 0 0 0,-3 4 76 0 0,-28 41 311 0 0,15-21 118 0 0,2 0 1 0 0,-23 43 0 0 0,15-11-542 0 0,1 2 0 0 0,-20 87 0 0 0,38-119 0 0 0,1 0 0 0 0,1 0 0 0 0,1 30 0 0 0,2-51-62 0 0,0-1 0 0 0,0 0 0 0 0,1 0 0 0 0,-1 0 1 0 0,1 1-1 0 0,1-1 0 0 0,-1 0 0 0 0,1 0 0 0 0,0 0 0 0 0,0-1 0 0 0,0 1 0 0 0,0 0 0 0 0,1-1 0 0 0,0 1 1 0 0,0-1-1 0 0,0 0 0 0 0,1 0 0 0 0,-1 0 0 0 0,1-1 0 0 0,0 1 0 0 0,0-1 0 0 0,0 0 0 0 0,1 0 1 0 0,-1 0-1 0 0,1-1 0 0 0,-1 1 0 0 0,1-1 0 0 0,0 0 0 0 0,0 0 0 0 0,0-1 0 0 0,0 0 0 0 0,0 0 0 0 0,0 0 1 0 0,1 0-1 0 0,-1-1 0 0 0,0 0 0 0 0,0 0 0 0 0,1 0 0 0 0,5-2 0 0 0,13-2-6128 0 0,1-1-1968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29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58 9671 0 0,'0'0'440'0'0,"0"0"-5"0"0,0 0 14 0 0,0 0 1091 0 0,0 0 511 0 0,0 0 101 0 0,-2-1-128 0 0,-5-4-716 0 0,-1-1 0 0 0,1 1 0 0 0,0-1 0 0 0,-8-10 0 0 0,14 14-735 0 0,-1 2-447 0 0,1-1 1 0 0,0 1-1 0 0,0 0 1 0 0,0-1-1 0 0,-1 1 0 0 0,1-1 1 0 0,0 1-1 0 0,0-1 1 0 0,0 0-1 0 0,-1-1 0 0 0,0 1 12 0 0,0 0-1 0 0,1 0 0 0 0,-1 0 1 0 0,0 0-1 0 0,0 0 1 0 0,0 0-1 0 0,1 1 0 0 0,-1-1 1 0 0,-3 0-1 0 0,1 1-39 0 0,0 0 0 0 0,-1 1 0 0 0,1-1 0 0 0,0 1 0 0 0,-1 0-1 0 0,1 0 1 0 0,0 1 0 0 0,0-1 0 0 0,-7 5 0 0 0,10-6-85 0 0,-5 2 36 0 0,0 1-1 0 0,-1 0 1 0 0,-7 6-1 0 0,3-2-5 0 0,9-6-40 0 0,-11 8 6 0 0,-6 15-10 0 0,17-21 1 0 0,0 0 0 0 0,0 0 0 0 0,1 1 0 0 0,-1-1 0 0 0,1 0 0 0 0,0 1 0 0 0,-1-1 0 0 0,2 1 0 0 0,-1-1 0 0 0,0 1 0 0 0,0 5 0 0 0,-1 1 0 0 0,-1 13 0 0 0,4-19 0 0 0,0 15-1 0 0,3-13-3 0 0,-2-4-4 0 0,0 1 2 0 0,-1-1 1 0 0,0 0-1 0 0,1 0 1 0 0,-1-1 0 0 0,1 1-1 0 0,-1 0 1 0 0,1 0-1 0 0,0-1 1 0 0,0 1-1 0 0,0-1 1 0 0,0 1 0 0 0,0-1-1 0 0,0 0 1 0 0,3 2-1 0 0,-3-2-1 0 0,-1-1-1 0 0,0 1 1 0 0,0-1-1 0 0,1 1 1 0 0,-1-1 0 0 0,1 1-1 0 0,-1-1 1 0 0,0 0-1 0 0,1 1 1 0 0,-1-1-1 0 0,1 0 1 0 0,-1 0-1 0 0,0 0 1 0 0,3-1-1 0 0,0 1-6 0 0,3 0 0 0 0,0 0 0 0 0,-1 0 0 0 0,1-1 0 0 0,-1 0 0 0 0,1 0 0 0 0,-1-1 0 0 0,1 0 0 0 0,8-3 0 0 0,0-1-12 0 0,-1-1 1 0 0,19-11-1 0 0,-31 16 26 0 0,0 0 0 0 0,1 0 0 0 0,-1-1 0 0 0,0 1 0 0 0,0-1 0 0 0,-1 1 0 0 0,1-1 0 0 0,0 1 0 0 0,-1-1 0 0 0,0 0 0 0 0,0 0 0 0 0,1-3 0 0 0,8-14 0 0 0,-5 12 5 0 0,-1 0-13 0 0,2-7 75 0 0,-5 13-3 0 0,-1 2 0 0 0,0 0 0 0 0,0 0 0 0 0,-2 1 5 0 0,0 2-44 0 0,-1 0 0 0 0,1 0 0 0 0,0 0 0 0 0,0 0-1 0 0,0 0 1 0 0,1 1 0 0 0,-1-1 0 0 0,-1 7-1 0 0,-6 11-28 0 0,4-8 4 0 0,4 0 0 0 0,5 1 0 0 0,-2-13-7 0 0,-1 1 0 0 0,0 0 0 0 0,0-1 0 0 0,1 1 0 0 0,-1 0 0 0 0,1-1 0 0 0,-1 0 0 0 0,1 1-1 0 0,0-1 1 0 0,0 0 0 0 0,-1 0 0 0 0,1 0 0 0 0,0 0 0 0 0,0 0 0 0 0,0 0 0 0 0,0-1 0 0 0,0 1 0 0 0,0-1 0 0 0,0 1 0 0 0,0-1 0 0 0,1 0 0 0 0,-1 0 0 0 0,0 0-1 0 0,0 0 1 0 0,3 0 0 0 0,7-2-80 0 0,0 0 0 0 0,-1 0 0 0 0,17-6 0 0 0,-8 2-150 0 0,-9 2-228 0 0,0 0 0 0 0,0 0 0 0 0,-1-1 0 0 0,0-1 0 0 0,15-9 0 0 0,-12 7-548 0 0,-10 4-490 0 0,2-6-230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30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031 0 0,'0'0'687'0'0,"0"0"-16"0"0,0 0-298 0 0,0 0 342 0 0,0 0 197 0 0,0 0 42 0 0,0 0 0 0 0,0 0-29 0 0,0 0-12 0 0,2 2-1 0 0,35 23 1326 0 0,-23-16-1711 0 0,-1 0 1 0 0,0 1 0 0 0,0 1-1 0 0,19 20 1 0 0,-21-17-338 0 0,-1 0 1 0 0,0 1-1 0 0,-2-1 0 0 0,1 2 0 0 0,-2-1 1 0 0,9 27-1 0 0,-3-2-9 0 0,-2 0 1 0 0,-2 1-1 0 0,-2 0 0 0 0,-1 0 1 0 0,-3 1-1 0 0,-1-1 0 0 0,-2 1 1 0 0,-1 0-1 0 0,-3-1 0 0 0,-13 63 1 0 0,14-87-166 0 0,-2 12 20 0 0,-2 0 1 0 0,-19 53-1 0 0,21-74-54 0 0,1-1-1 0 0,-1 0 0 0 0,0 0 1 0 0,0 0-1 0 0,-1-1 1 0 0,1 1-1 0 0,-14 9 1 0 0,1 1-475 0 0,17-15 67 0 0,1-2-19 0 0,0 0-123 0 0,0 0-504 0 0,0 0-221 0 0,0 0-46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52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288 10135 0 0,'0'0'231'0'0,"0"0"29"0"0,0 0 19 0 0,1-1-41 0 0,16-34 3889 0 0,-17 33-4098 0 0,0 1 1 0 0,1-1-1 0 0,-1 0 1 0 0,1 1-1 0 0,0 0 0 0 0,0-1 1 0 0,-1 1-1 0 0,1-1 1 0 0,0 1-1 0 0,0 0 0 0 0,2-2 1 0 0,-2 2 12 0 0,-1 1 0 0 0,0-1 1 0 0,1 1-1 0 0,-1-1 0 0 0,1 1 0 0 0,-1-1 1 0 0,0 1-1 0 0,1-1 0 0 0,-1 0 0 0 0,0 1 1 0 0,1-1-1 0 0,-1 0 0 0 0,0 1 0 0 0,0-2 1 0 0,8-47 3027 0 0,2 23-1384 0 0,0 4-300 0 0,0-4-415 0 0,-8 20-696 0 0,1 1 0 0 0,-1 0-1 0 0,-1-1 1 0 0,1 1-1 0 0,-1-1 1 0 0,0 0 0 0 0,1-8-1 0 0,-2 12-179 0 0,0 1-1 0 0,0-1 0 0 0,0 0 1 0 0,0 1-1 0 0,0-1 1 0 0,0 1-1 0 0,0-1 1 0 0,-1 1-1 0 0,1-1 1 0 0,-1 0-1 0 0,1 1 1 0 0,-1-1-1 0 0,0 1 1 0 0,1 0-1 0 0,-1-1 0 0 0,0 1 1 0 0,0 0-1 0 0,0-1 1 0 0,-1-1-1 0 0,-4-4 65 0 0,1 1-159 0 0,-2 5 0 0 0,7 0 0 0 0,-1 1 0 0 0,1 0 0 0 0,-1 0 0 0 0,1 0 0 0 0,-1 0 0 0 0,0 0 0 0 0,1 0 0 0 0,-1 0 0 0 0,1 0 0 0 0,-1 0 0 0 0,1 0 0 0 0,-1 0 0 0 0,0 1 0 0 0,1-1 0 0 0,-1 0 0 0 0,1 0 0 0 0,-1 1 0 0 0,1-1 0 0 0,-1 0 0 0 0,1 0 0 0 0,-1 1 0 0 0,1-1 0 0 0,-1 1 0 0 0,1-1 0 0 0,-1 1 0 0 0,0 1 0 0 0,-14 10 0 0 0,6-3 0 0 0,0 1 0 0 0,0-1 0 0 0,1 2 0 0 0,0-1 0 0 0,1 1 0 0 0,-8 15 0 0 0,-27 73 0 0 0,10-21 0 0 0,-10 16 0 0 0,37-81 0 0 0,0 1 0 0 0,0 0 0 0 0,-3 19 0 0 0,4-17 0 0 0,0-1 0 0 0,-8 19 0 0 0,9-27 0 0 0,0 0 0 0 0,1 0 0 0 0,-2 7 0 0 0,1-4 0 0 0,3-9-2 0 0,0-1 0 0 0,0 0 0 0 0,0 0 0 0 0,0 1-1 0 0,0-1 1 0 0,0 0 0 0 0,0 0 0 0 0,0 1 0 0 0,0-1 0 0 0,0 0 0 0 0,0 0 0 0 0,0 0 0 0 0,0 1-1 0 0,0-1 1 0 0,-1 0 0 0 0,1 0 0 0 0,0 1 0 0 0,0-1 0 0 0,0 0 0 0 0,0 0 0 0 0,-1 0-1 0 0,1 0 1 0 0,0 1 0 0 0,0-1 0 0 0,0 0 0 0 0,-1 0 0 0 0,1 0 0 0 0,0 0 0 0 0,0 0 0 0 0,-1 0-1 0 0,1 0 1 0 0,0 1 0 0 0,0-1 0 0 0,-1 0 0 0 0,1 0 0 0 0,0 0 0 0 0,0 0 0 0 0,-1 0 0 0 0,1 0-1 0 0,0 0 1 0 0,0 0 0 0 0,-1 0 0 0 0,1 0 0 0 0,0-1 0 0 0,0 1 0 0 0,-1 0 0 0 0,1 0-1 0 0,0 0 1 0 0,0 0 0 0 0,-1 0 0 0 0,1 0 0 0 0,0 0 0 0 0,0-1 0 0 0,0 1 0 0 0,-1 0 0 0 0,1 0-1 0 0,0 0 1 0 0,0-1 0 0 0,0 1 0 0 0,0 0 0 0 0,0 0 0 0 0,-1-1 0 0 0,-13-11-2256 0 0,4 4-5087 0 0,1 0-367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53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12 6447 0 0,'0'0'298'0'0,"0"0"-10"0"0,-3 1-215 0 0,-9 5 5876 0 0,11-5-5808 0 0,1-1-1 0 0,-1 0 1 0 0,1 0 0 0 0,-1 0-1 0 0,1 1 1 0 0,-1-1-1 0 0,0 0 1 0 0,1 0-1 0 0,-1 0 1 0 0,1 0-1 0 0,-1 0 1 0 0,0 0-1 0 0,1 0 1 0 0,-1-1 0 0 0,1 1-1 0 0,-1 0 1 0 0,0 0-1 0 0,1 0 1 0 0,-1 0-1 0 0,1-1 1 0 0,-1 1-1 0 0,1 0 1 0 0,-1-1 0 0 0,1 1-1 0 0,-1 0 1 0 0,1-1-1 0 0,-1 1 1 0 0,1-1-1 0 0,0 1 1 0 0,-1-1-1 0 0,1 1 1 0 0,-1-1-1 0 0,1 1 1 0 0,0-1 0 0 0,0 1-1 0 0,-1-1 1 0 0,1 1-1 0 0,0-2 1 0 0,-4-3 525 0 0,3 4 354 0 0,1-1-494 0 0,0-1-1 0 0,1 1 0 0 0,-1 0 0 0 0,0 0 1 0 0,1 0-1 0 0,-1 0 0 0 0,1 0 1 0 0,0-2-1 0 0,0 2-13 0 0,-1 2 0 0 0,0 0 0 0 0,16-8 599 0 0,-14 6-1091 0 0,-1 2-21 0 0,-1-1 1 0 0,1 0 0 0 0,0 1 0 0 0,-1-1 0 0 0,1 1 0 0 0,0-1 0 0 0,0 1-1 0 0,-1 0 1 0 0,1-1 0 0 0,0 1 0 0 0,0 0 0 0 0,0-1 0 0 0,-1 1 0 0 0,1 0 0 0 0,0 0-1 0 0,0 0 1 0 0,1 0 0 0 0,12-4 0 0 0,0 2 0 0 0,28-3 0 0 0,1 1 0 0 0,34-4 0 0 0,98-20 0 0 0,-130 24 0 0 0,-31 4 0 0 0,23-5 0 0 0,-9 0 1883 0 0,-43 13-1698 0 0,14-7-238 0 0,-1 0 1 0 0,0 0-1 0 0,1 0 0 0 0,-1 0 1 0 0,0 0-1 0 0,0 0 0 0 0,-4 0 1 0 0,1 0-434 0 0,0 0 1 0 0,0-1-1 0 0,0 1 0 0 0,-10-2 1 0 0,5 3-2693 0 0,4 0-2599 0 0,-2-3-1935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3:53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68 13823 0 0,'-12'11'1496'0'0,"11"-10"-883"0"0,0-1-1 0 0,1 1 0 0 0,-1-1 1 0 0,0 0-1 0 0,0 1 0 0 0,1-1 1 0 0,-1 1-1 0 0,0 0 1 0 0,1-1-1 0 0,-1 1 0 0 0,0-1 1 0 0,1 1-1 0 0,-1 0 0 0 0,0 1 1 0 0,1-2-553 0 0,0 1 0 0 0,0-1 0 0 0,0 0 0 0 0,0 0 0 0 0,0 1 0 0 0,0-1 0 0 0,1 0 0 0 0,-1 0 0 0 0,0 0 0 0 0,0 1 0 0 0,0-1 0 0 0,0 0 0 0 0,0 0-1 0 0,1 0 1 0 0,-1 0 0 0 0,0 1 0 0 0,0-1 0 0 0,0 0 0 0 0,1 0 0 0 0,-1 0 0 0 0,0 0 0 0 0,0 0 0 0 0,1 0 0 0 0,-1 0 0 0 0,0 0 0 0 0,0 0 0 0 0,1 0 0 0 0,-1 1 0 0 0,0-1 0 0 0,0 0 0 0 0,1 0 0 0 0,21 0 3 0 0,4-3 520 0 0,0-1 1 0 0,0-2-1 0 0,-1 0 0 0 0,29-13 1 0 0,-19 8-325 0 0,2-3-221 0 0,-23 9 43 0 0,0 0 0 0 0,0 1 0 0 0,0 0 0 0 0,17-2 0 0 0,-8 3 338 0 0,-14 2-181 0 0,-1 0-1 0 0,1 0 0 0 0,0 1 0 0 0,16 1 0 0 0,-19 2-237 0 0,-9 4 0 0 0,0-4-726 0 0,-1 0 0 0 0,0 0 1 0 0,0 0-1 0 0,0-1 0 0 0,0 0 0 0 0,0 1 0 0 0,-8 2 0 0 0,4-2-8827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07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91 8287 0 0,'0'0'191'0'0,"0"0"26"0"0,0 0 9 0 0,0 0 42 0 0,0 0 158 0 0,0 0 72 0 0,0 0 12 0 0,0 0 2 0 0,0 0 0 0 0,0 0 0 0 0,0 0 0 0 0,0 0 0 0 0,0 0 0 0 0,0 0 0 0 0,0 0 0 0 0,0 0-69 0 0,0-10 1674 0 0,-1 10-1707 0 0,0-3-886 0 0,5-6 4806 0 0,-3 8-3959 0 0,12-10 1218 0 0,-9 10-1574 0 0,1-1-14 0 0,13-11-1 0 0,-12 9 148 0 0,10-6 1323 0 0,-3 5-1058 0 0,-4 1-395 0 0,19-7-20 0 0,-25 9 2 0 0,1 1 0 0 0,0 0 0 0 0,0 0 0 0 0,-1 1 0 0 0,1-1 0 0 0,0 1 0 0 0,0 0 0 0 0,6 0 0 0 0,12 1 0 0 0,-21-1 0 0 0,0 0 0 0 0,1 0 0 0 0,-1-1 0 0 0,0 1 0 0 0,1 1 0 0 0,-1-1 0 0 0,0 0 0 0 0,0 0 0 0 0,1 0 0 0 0,-1 1 0 0 0,0-1 0 0 0,0 0 0 0 0,1 1 0 0 0,0 0 0 0 0,-1 0 0 0 0,1 0 0 0 0,0 0 0 0 0,-1-1 0 0 0,1 1 0 0 0,0-1 0 0 0,-1 1 0 0 0,1-1 0 0 0,0 1 0 0 0,3-1 0 0 0,32 10 0 0 0,-28-7 0 0 0,0-1 0 0 0,1 0 0 0 0,9 1 0 0 0,-3 0 0 0 0,-12-2 0 0 0,0 0 0 0 0,0-1 0 0 0,1 1 0 0 0,-1-1 0 0 0,0 0 0 0 0,1 0 0 0 0,-1-1 0 0 0,0 1 0 0 0,0-1 0 0 0,5-1 0 0 0,1 0 0 0 0,32-5 0 0 0,-34 6 0 0 0,0-3 0 0 0,-63 15-4158 0 0,43-9-3692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08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95 8287 0 0,'0'0'191'0'0,"0"0"26"0"0,1-2 9 0 0,3-9-34 0 0,-2 8 317 0 0,0-1 0 0 0,0 0 1 0 0,0 0-1 0 0,0 0 0 0 0,1-7 0 0 0,3-5 1518 0 0,35-86 3273 0 0,-41 101-4929 0 0,0-1 117 0 0,3-15 2661 0 0,-4 12-3133 0 0,-2 3-16 0 0,2 0 0 0 0,2 0 0 0 0,-2-1 481 0 0,-3 8 216 0 0,-4 9-60 0 0,-6 26-573 0 0,-16 70 1 0 0,23-75-39 0 0,-2 0 0 0 0,-2-1 0 0 0,-17 38 0 0 0,9-30-26 0 0,-27 50 0 0 0,28-62 6 0 0,-12 19-75 0 0,-44 101-1 0 0,73-148-626 0 0,3-3-258 0 0,9-1-1076 0 0,2-2-3331 0 0,-1-4-1721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12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53 6447 0 0,'0'0'142'0'0,"0"0"22"0"0,0 0 13 0 0,0-13 12 0 0,0 10-143 0 0,0-3 1190 0 0,0-1 0 0 0,0 1 1 0 0,0-1-1 0 0,-1 1 0 0 0,0 0 0 0 0,0-1 1 0 0,-1 1-1 0 0,-2-7 0 0 0,3 12-720 0 0,-7-11 1928 0 0,-15-27 257 0 0,21 38-2519 0 0,-1-7 1323 0 0,3 8-1134 0 0,0 0 117 0 0,0 0 21 0 0,0 0-66 0 0,-5 11-278 0 0,0 0-165 0 0,3-7 0 0 0,0-1 0 0 0,1 1 0 0 0,-1 0 0 0 0,1 0 0 0 0,0 0 0 0 0,0 1 0 0 0,0 5 0 0 0,0 6 0 0 0,-2 56 0 0 0,3-63 0 0 0,1 0 0 0 0,-1 0 0 0 0,2 0 0 0 0,0-1 0 0 0,5 18 0 0 0,-7-26 0 0 0,0 1 0 0 0,0-1 0 0 0,0 1 0 0 0,0-1 0 0 0,0 1 0 0 0,1-1 0 0 0,-1 1 0 0 0,0-1 0 0 0,0 1 0 0 0,1-1 0 0 0,-1 1 0 0 0,0-1 0 0 0,0 0 0 0 0,1 1 0 0 0,-1-1 0 0 0,0 0 0 0 0,1 1 0 0 0,-1-1 0 0 0,1 0 0 0 0,-1 1 0 0 0,0-1 0 0 0,1 0 0 0 0,-1 1 0 0 0,1-1 0 0 0,-1 0 0 0 0,1 0 0 0 0,-1 0 0 0 0,1 0 0 0 0,-1 1 0 0 0,1-1 0 0 0,-1 0 0 0 0,1 0 0 0 0,-1 0 0 0 0,1 0 0 0 0,0 0 0 0 0,0 0 0 0 0,1 0 0 0 0,-1 1 0 0 0,1-1 0 0 0,0 1 0 0 0,0-1 0 0 0,-1 0 0 0 0,1 0 0 0 0,0 0 0 0 0,0 0 0 0 0,0 0 0 0 0,-1 0 0 0 0,1 0 0 0 0,0-1 0 0 0,0 1 0 0 0,-1-1 0 0 0,1 1 0 0 0,0-1 0 0 0,-1 0 0 0 0,3-1 0 0 0,-1 1 0 0 0,5-3 0 0 0,-1-1 0 0 0,0 0 0 0 0,0 0 0 0 0,0 0 0 0 0,-1-1 0 0 0,0 0 0 0 0,0 0 0 0 0,0 0 0 0 0,5-10 0 0 0,4-7 0 0 0,19-38 0 0 0,-9 12 0 0 0,-20 43-11 0 0,-1 0 9 0 0,1-19 87 0 0,-4 24 286 0 0,-1 1 117 0 0,0 0 21 0 0,-5 19 99 0 0,-9 34-608 0 0,-1-1 0 0 0,-39 88 0 0 0,37-101 0 0 0,-2-1 0 0 0,-2 0 0 0 0,-27 36 0 0 0,-7 4 0 0 0,43-61 0 0 0,9-13 0 0 0,0 1 0 0 0,0-1 0 0 0,-1 1 0 0 0,0-1 0 0 0,1 0 0 0 0,-2 0 0 0 0,-4 3 0 0 0,17-17-2527 0 0,0 0 1 0 0,7-14-1 0 0,-10 14-5661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12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5 13823 0 0,'0'0'630'0'0,"0"-1"-13"0"0,-1-5-252 0 0,1 6-157 0 0,0 0 0 0 0,0-1-1 0 0,0 1 1 0 0,0 0 0 0 0,0-1-1 0 0,0 1 1 0 0,0 0 0 0 0,0-1 0 0 0,-1 1-1 0 0,1 0 1 0 0,0-1 0 0 0,0 1-1 0 0,0 0 1 0 0,0-1 0 0 0,-1 1 0 0 0,1 0-1 0 0,0 0 1 0 0,0-1 0 0 0,-1 1-1 0 0,1 0 1 0 0,0 0 0 0 0,0-1-1 0 0,-1 1 1 0 0,1 0 0 0 0,0 0 0 0 0,-1 0-1 0 0,1 0 1 0 0,0-1 0 0 0,-1 1-1 0 0,-9 4 1815 0 0,-4 12-1262 0 0,8-3-475 0 0,1 1-1 0 0,0 0 0 0 0,-3 19 1 0 0,4-14-73 0 0,-8 20 0 0 0,-51 148 1112 0 0,38-108-1043 0 0,21-66-279 0 0,-12 37 218 0 0,-18 87 1 0 0,34-122 281 0 0,0-10-329 0 0,0 0 0 0 0,0 0 0 0 0,-1 1 1 0 0,1-1-1 0 0,-3 9 0 0 0,2-13-510 0 0,1-1-138 0 0,0 0-33 0 0,3-1 312 0 0,-1 0 1 0 0,0-1-1 0 0,0 1 0 0 0,0-1 1 0 0,1 0-1 0 0,-2 0 0 0 0,1 0 0 0 0,3-3 1 0 0,-1 1-92 0 0,7-8-1335 0 0,-1 1 1 0 0,14-20-1 0 0,-12 12 87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13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11 15663 0 0,'0'0'356'0'0,"0"0"50"0"0,0 0 20 0 0,0 0-42 0 0,1-1-250 0 0,-1 1-112 0 0,1-1 1 0 0,-1 1-1 0 0,0 0 0 0 0,1-1 1 0 0,-1 1-1 0 0,0-1 1 0 0,0 1-1 0 0,1-1 1 0 0,-1 1-1 0 0,0-1 1 0 0,0 1-1 0 0,0-1 1 0 0,0 1-1 0 0,0-1 1 0 0,0 1-1 0 0,0-1 1 0 0,0 1-1 0 0,0-1 1 0 0,0 1-1 0 0,0-1 1 0 0,0 1-1 0 0,0-1 1 0 0,0 1-1 0 0,0 0 1 0 0,0-1-1 0 0,-1 1 0 0 0,1-1 1 0 0,0 1-1 0 0,0-1 1 0 0,-1 0-1 0 0,0 0 155 0 0,1 0-53 0 0,0 0-1 0 0,0-1 1 0 0,1 1 0 0 0,-1 0-1 0 0,0 0 1 0 0,0 0 0 0 0,1 0-1 0 0,-1-1 1 0 0,0 1 0 0 0,1 0-1 0 0,0 0 1 0 0,-1 0 0 0 0,1 0 0 0 0,1-1-1 0 0,13-17 1401 0 0,-3 4-242 0 0,11-27 3430 0 0,-32 58-4712 0 0,2 1 0 0 0,0 0 0 0 0,1 0 0 0 0,1 1 0 0 0,0-1 0 0 0,1 1 0 0 0,1 0 0 0 0,0 22 0 0 0,2-35 0 0 0,1 0 0 0 0,1 0 0 0 0,-1 0 0 0 0,1 0 0 0 0,0 0 0 0 0,0 0 0 0 0,0 0 0 0 0,4 9 0 0 0,0-8 0 0 0,-5-5 0 0 0,0-1 0 0 0,1 1 0 0 0,-1-1 0 0 0,0 1 0 0 0,1-1 0 0 0,-1 0 0 0 0,0 1 0 0 0,1-1 0 0 0,-1 1 0 0 0,1-1 0 0 0,-1 0 0 0 0,1 1 0 0 0,-1-1 0 0 0,1 0 0 0 0,-1 0 0 0 0,1 0 0 0 0,-1 1 0 0 0,1-1 0 0 0,-1 0 0 0 0,1 0 0 0 0,-1 0 0 0 0,1 0 0 0 0,-1 0 0 0 0,1 0 0 0 0,-1 0 0 0 0,1 0 0 0 0,0 0 0 0 0,0 0 0 0 0,0 0 0 0 0,1 0 0 0 0,-1 0 0 0 0,0 0 0 0 0,0 0 0 0 0,1 0 0 0 0,-1 0 0 0 0,0 0 0 0 0,1 0 0 0 0,-1 0 0 0 0,0 0 0 0 0,0-1 0 0 0,1 1 0 0 0,-1 0 0 0 0,0-1 0 0 0,0 1 0 0 0,0-1 0 0 0,0 1 0 0 0,0-1 0 0 0,1 0 0 0 0,-1 0 0 0 0,0 1 0 0 0,0-1 0 0 0,1-1 0 0 0,1-1 0 0 0,14-10 0 0 0,-1 0 0 0 0,0 0 0 0 0,25-30 0 0 0,-21 21-9 0 0,-10 11 29 0 0,0 0 0 0 0,-1 0 1 0 0,14-25-1 0 0,-22 35 351 0 0,-1 1 117 0 0,0 0 21 0 0,0 0-66 0 0,-4 10-278 0 0,-4 22-165 0 0,3 0 0 0 0,-4 51 0 0 0,5-30 0 0 0,2-27 0 0 0,-5 33 0 0 0,1-30 0 0 0,2-6 0 0 0,-12 37 0 0 0,5-30 0 0 0,-1 0 0 0 0,-2-1 0 0 0,0 0 0 0 0,-2-1 0 0 0,-1-1 0 0 0,-26 31 0 0 0,7-23 0 0 0,29-31 0 0 0,2-1-2 0 0,3-2 5 0 0,1 0 0 0 0,0-1 0 0 0,-1 1 1 0 0,1-1-1 0 0,0 1 0 0 0,-1-1 0 0 0,1 0 1 0 0,-1 1-1 0 0,1-1 0 0 0,-1 0 1 0 0,1 0-1 0 0,-1 0 0 0 0,1 0 0 0 0,-1 0 1 0 0,1 0-1 0 0,0 0 0 0 0,-1-1 0 0 0,1 1 1 0 0,-3-1-1 0 0,3 0 6 0 0,-1 1 10 0 0,1 0-1 0 0,-1-1 0 0 0,1 1 1 0 0,-1-1-1 0 0,1 1 1 0 0,-1-1-1 0 0,1 0 1 0 0,0 1-1 0 0,-1-1 1 0 0,1 0-1 0 0,0 0 1 0 0,0 0-1 0 0,-1 0 1 0 0,1 0-1 0 0,0 0 1 0 0,0 0-1 0 0,0 0 1 0 0,0-1-1 0 0,-1-2 1 0 0,1 2 42 0 0,0-1 0 0 0,0 1 0 0 0,1-1 0 0 0,-1 1 0 0 0,1-1 0 0 0,-1 0 0 0 0,1 1 1 0 0,0-1-1 0 0,0 0 0 0 0,1-4 0 0 0,0-3 126 0 0,1 1 0 0 0,1-1-1 0 0,0 0 1 0 0,8-18 0 0 0,-1 6-846 0 0,2 1 0 0 0,0 0-1 0 0,1 1 1 0 0,2 0 0 0 0,0 1 0 0 0,31-31-1 0 0,-25 29-6001 0 0,-2-1-2127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28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3823 0 0,'0'0'315'0'0,"0"0"45"0"0,0 0 21 0 0,0 0-49 0 0,2-1-220 0 0,4 0 39 0 0,0 0 778 0 0,-1 1-1 0 0,1-1 1 0 0,0 1 0 0 0,-1 0-1 0 0,1 1 1 0 0,0-1 0 0 0,5 2-1 0 0,-10-1-416 0 0,3 0-284 0 0,-1 0-1 0 0,0 0 1 0 0,0 0 0 0 0,0 1-1 0 0,0-1 1 0 0,-1 1-1 0 0,6 3 1 0 0,-5-2 86 0 0,1-1-223 0 0,-1 0 0 0 0,0 0 0 0 0,0 1 0 0 0,0-1 0 0 0,-1 1 0 0 0,1 0 0 0 0,0 0 0 0 0,-1 0 1 0 0,0 0-1 0 0,0 0 0 0 0,0 0 0 0 0,0 1 0 0 0,0-1 0 0 0,-1 1 0 0 0,2 6 0 0 0,16 44 517 0 0,-15-34-608 0 0,0-1 0 0 0,-2 1 0 0 0,0 0 0 0 0,-3 40 0 0 0,-3-5 0 0 0,-4 30 0 0 0,6-74 0 0 0,0-1 0 0 0,-1 1 0 0 0,0-1 0 0 0,0 0 0 0 0,-10 17 0 0 0,1-2 0 0 0,6-13 0 0 0,-1 0 0 0 0,0 0 0 0 0,-10 12 0 0 0,0 0-133 0 0,16-23-563 0 0,1-1-258 0 0,0 0-1011 0 0,2-1-4023 0 0,4-6-1724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14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 21191 0 0,'0'0'969'0'0,"0"0"-18"0"0,8-1-575 0 0,25 5-232 0 0,-31-3 44 0 0,-1-1 0 0 0,1 1 0 0 0,-1 0 0 0 0,0 0 0 0 0,1 0 0 0 0,-1 0 0 0 0,0 0 0 0 0,0 0 0 0 0,0 0 1 0 0,0 0-1 0 0,1 2 0 0 0,1 0 291 0 0,0 1-415 0 0,0-1-1 0 0,-1 0 1 0 0,1 1 0 0 0,-1 0-1 0 0,0-1 1 0 0,0 1 0 0 0,0 0-1 0 0,-1 0 1 0 0,1 0 0 0 0,-1 0-1 0 0,0 1 1 0 0,1 4 0 0 0,-1 6 131 0 0,1 32 0 0 0,-2-39-189 0 0,-1 17 213 0 0,-1 1 0 0 0,-1-1 0 0 0,-10 38 0 0 0,-28 73 915 0 0,31-105-1072 0 0,-6 14-62 0 0,-1-1 0 0 0,-3-1 0 0 0,-46 75 0 0 0,50-100 0 0 0,6-12-719 0 0,10-6 672 0 0,0 0-1 0 0,0 0 1 0 0,0 0 0 0 0,0 0-1 0 0,0-1 1 0 0,0 1 0 0 0,-1 0-1 0 0,1 0 1 0 0,0 0 0 0 0,0 0 0 0 0,0 0-1 0 0,0 0 1 0 0,0 0 0 0 0,0 0-1 0 0,-1 0 1 0 0,1 0 0 0 0,0 0-1 0 0,0 0 1 0 0,0-1 0 0 0,0 1-1 0 0,0 0 1 0 0,0 0 0 0 0,0 0-1 0 0,0 0 1 0 0,0 0 0 0 0,-1 0-1 0 0,1 0 1 0 0,0-1 0 0 0,0 1-1 0 0,0 0 1 0 0,0 0 0 0 0,0 0 0 0 0,0 0-1 0 0,0 0 1 0 0,0-1 0 0 0,2-11-3591 0 0,-2 12 3593 0 0,11-32-4963 0 0,-2 9 2449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14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0 0-169 0 0,0 0 442 0 0,1 2 229 0 0,-1 0-834 0 0,1-1 0 0 0,0 0 0 0 0,0 1 0 0 0,0-1 0 0 0,0 0 0 0 0,0 0 0 0 0,0 0 0 0 0,1 0 0 0 0,-1 0 0 0 0,0 0 0 0 0,1 0-1 0 0,-1 0 1 0 0,0 0 0 0 0,1-1 0 0 0,-1 1 0 0 0,1 0 0 0 0,-1-1 0 0 0,1 1 0 0 0,-1-1 0 0 0,1 0 0 0 0,-1 1 0 0 0,1-1 0 0 0,2 0 0 0 0,8 1 833 0 0,23 1 1 0 0,43-7 157 0 0,-69 6-1442 0 0,0-2 1 0 0,-1 1-1 0 0,1-1 1 0 0,11-3-1 0 0,-3 1-879 0 0,-1 0-1 0 0,1 2 1 0 0,19-1 0 0 0,-41 2-7338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14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2 228 0 0,2 0-706 0 0,0 0-1 0 0,-1 0 0 0 0,1 0 1 0 0,0 0-1 0 0,0-1 1 0 0,0 1-1 0 0,0 0 1 0 0,1-1-1 0 0,-1 1 1 0 0,0-1-1 0 0,1 0 0 0 0,-1 0 1 0 0,1 0-1 0 0,-1 0 1 0 0,1 0-1 0 0,-1 0 1 0 0,1-1-1 0 0,4 1 0 0 0,9 1 380 0 0,-1-1 0 0 0,16 0 0 0 0,-26-1-301 0 0,105-7 786 0 0,-68 2-1128 0 0,-36 4-64 0 0,-5 1-273 0 0,-1 0-138 0 0,0 0-33 0 0,-4 3-875 0 0,1-3-2099 0 0,-5 2 1947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18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33 6447 0 0,'0'0'298'0'0,"0"0"-10"0"0,7-6-39 0 0,-5 4 87 0 0,-1-1-1 0 0,1 0 1 0 0,-1 0-1 0 0,0 0 1 0 0,0 0-1 0 0,1-4 1 0 0,5-11 3088 0 0,4-5-352 0 0,-11 22-2048 0 0,1 0 0 0 0,2-7-113 0 0,0 0 0 0 0,3-15-1 0 0,-4 15-742 0 0,0 1 0 0 0,0 0 0 0 0,1 0-1 0 0,-1 0 1 0 0,6-8 0 0 0,-3 6 562 0 0,0 0 1 0 0,0 0 0 0 0,-1 0-1 0 0,5-17 1 0 0,-7 19-731 0 0,-10 23 758 0 0,-9 17 516 0 0,-63 199-1258 0 0,17-81-16 0 0,53-129 0 0 0,5-12 0 0 0,1-3-64 0 0,0-30-1836 0 0,4 11 209 0 0,-1 0-4211 0 0,1 9 4237 0 0,0-9-5417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19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57 10135 0 0,'0'0'464'0'0,"0"-2"-9"0"0,-1-3-110 0 0,1-1 0 0 0,0 1 0 0 0,0 0 0 0 0,0-1 0 0 0,0 1 0 0 0,1-1 1 0 0,0 1-1 0 0,3-10 0 0 0,-2 6 598 0 0,1-1 349 0 0,1 0 0 0 0,0 0 0 0 0,1 0 0 0 0,0 0 0 0 0,9-12 0 0 0,5-6-652 0 0,-10 17-314 0 0,1 1 0 0 0,0 0 0 0 0,1 0 0 0 0,0 1 0 0 0,0 0 0 0 0,14-8 0 0 0,77-36 879 0 0,-85 45-588 0 0,5-4-599 0 0,-15 8-18 0 0,1 0-1 0 0,0 0 1 0 0,0 1-1 0 0,11-4 1 0 0,3-1 0 0 0,-20 7 0 0 0,1-1 0 0 0,0 1 0 0 0,0 0 0 0 0,0 0 0 0 0,0 0 0 0 0,0 1 0 0 0,0-1 0 0 0,5 0 0 0 0,-3 1 0 0 0,0 0 0 0 0,0 0 0 0 0,0 1 0 0 0,0 0 0 0 0,0 0 0 0 0,5 1 0 0 0,3 4 0 0 0,-10-2 0 0 0,-1-1 0 0 0,0 0 28 0 0,1 0 1 0 0,0 1-1 0 0,-1-1 0 0 0,0 1 1 0 0,0-1-1 0 0,0 1 0 0 0,-1 0 1 0 0,1 0-1 0 0,-1 0 0 0 0,0-1 0 0 0,0 1 1 0 0,0 1-1 0 0,0-1 0 0 0,-1 0 1 0 0,1 0-1 0 0,-1 0 0 0 0,-1 0 1 0 0,0 8-1 0 0,-2 5 181 0 0,0 1 0 0 0,-1-1 0 0 0,-8 18 0 0 0,9-26-143 0 0,-2 6 26 0 0,-1-1 1 0 0,0 0-1 0 0,-1-1 0 0 0,0 0 0 0 0,-1 0 1 0 0,-1 0-1 0 0,-10 11 0 0 0,12-16-183 0 0,0-1-1 0 0,-1 1 1 0 0,0-1-1 0 0,0-1 1 0 0,-1 0-1 0 0,1 0 1 0 0,-1-1-1 0 0,-1 1 1 0 0,1-2 0 0 0,-19 7-1 0 0,21-9-183 0 0,-39 10-1108 0 0,42-11 1076 0 0,-1-1-1 0 0,0 1 1 0 0,1-1 0 0 0,-1 0-1 0 0,1 0 1 0 0,-1-1 0 0 0,0 1-1 0 0,-4-2 1 0 0,-13-3-2690 0 0,14 0 1462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19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2 10135 0 0,'0'0'464'0'0,"0"0"-9"0"0,0 0-87 0 0,0 0 728 0 0,-5-2 1273 0 0,3 3 3915 0 0,-22 18-3864 0 0,19-15-2061 0 0,1 1 0 0 0,0 0-1 0 0,-6 9 1 0 0,-2 2 182 0 0,-23 35 641 0 0,7-10-316 0 0,15-24-866 0 0,1 1 0 0 0,1 0 0 0 0,0 0 0 0 0,2 1 0 0 0,-15 37 0 0 0,1 8 0 0 0,14-42 0 0 0,1 1 0 0 0,-8 36 0 0 0,10-33 0 0 0,3-11 0 0 0,0 0 0 0 0,1 0 0 0 0,0 0 0 0 0,2 31 0 0 0,1-32 67 0 0,-1-9 19 0 0,0-1 1 0 0,1 1-1 0 0,-1-1 0 0 0,1 1 1 0 0,0-1-1 0 0,0 1 1 0 0,1-1-1 0 0,-1 0 0 0 0,4 6 1 0 0,-1-2 845 0 0,8 7-811 0 0,-11-14-458 0 0,-1-1-138 0 0,0 0-33 0 0,-2-1 220 0 0,0 0-1 0 0,0 0 1 0 0,0 0-1 0 0,0 0 1 0 0,0 0-1 0 0,0 0 1 0 0,1-1-1 0 0,-4-2 1 0 0,1 1-457 0 0,-3-3-779 0 0,6 5-11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21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44 8287 0 0,'0'0'191'0'0,"2"-7"444"0"0,0-58 8419 0 0,-2 47-7635 0 0,-1-9-150 0 0,-5-25 1291 0 0,6 36-1536 0 0,0 15-512 0 0,0-9 87 0 0,0-3-510 0 0,0 12 282 0 0,4-6 1218 0 0,5 58-1573 0 0,-8-41-16 0 0,0 0 0 0 0,1-1 0 0 0,0 1 0 0 0,3 9 0 0 0,-3-14 0 0 0,0-1 0 0 0,0 1 0 0 0,0 0 0 0 0,0-1 0 0 0,1 0 0 0 0,0 1 0 0 0,0-1 0 0 0,0 0 0 0 0,5 5 0 0 0,8 2 0 0 0,-3-7 0 0 0,-10-5 0 0 0,-1 0 0 0 0,8 0 0 0 0,-7 1 0 0 0,-1-1 0 0 0,0 1 0 0 0,0 0 0 0 0,1 0 0 0 0,-1-1 0 0 0,0 0 0 0 0,0 1 0 0 0,0-1 0 0 0,1 0 0 0 0,-1 0 0 0 0,0 0 0 0 0,0 0 0 0 0,0 0 0 0 0,-1-1 0 0 0,1 1 0 0 0,0 0 0 0 0,0-1 0 0 0,-1 0 0 0 0,1 1 0 0 0,-1-1 0 0 0,1 0 0 0 0,-1 0 0 0 0,2-3 0 0 0,29-56 0 0 0,-30 57 0 0 0,-1 1 0 0 0,0-1 0 0 0,0 0 0 0 0,0 0 0 0 0,0-5 0 0 0,4-14 0 0 0,8-32 0 0 0,-20 62 0 0 0,-4 8 0 0 0,8-8 0 0 0,1-1 0 0 0,-1 1 0 0 0,1 0 0 0 0,1 0 0 0 0,-1 0 0 0 0,0 11 0 0 0,-6 23 0 0 0,-18 67 0 0 0,4-48 0 0 0,-42 85 0 0 0,53-121 0 0 0,-27 40-64 0 0,37-62-273 0 0,1-2-138 0 0,0 0-33 0 0,3-4-494 0 0,1-1-2861 0 0,0-2 2328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22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8 11975 0 0,'0'0'267'0'0,"0"0"42"0"0,0 0 17 0 0,1-1-28 0 0,1-5 12 0 0,-2 5 778 0 0,0 1 356 0 0,0 0 76 0 0,0 0-123 0 0,0 0-574 0 0,0 0-250 0 0,0 0-49 0 0,0 0-11 0 0,0 0-1 0 0,0 0 0 0 0,0 0 0 0 0,0 0 0 0 0,0 0 0 0 0,0 0 0 0 0,0 0 0 0 0,0 0 0 0 0,0 0 0 0 0,0 0 0 0 0,-1 3-445 0 0,1 0 0 0 0,-1-1 0 0 0,0 1 0 0 0,-1 0-1 0 0,1-1 1 0 0,0 1 0 0 0,-1-1 0 0 0,1 1 0 0 0,-1-1 0 0 0,0 0 0 0 0,0 0-1 0 0,0 1 1 0 0,-3 1 0 0 0,-7 10 125 0 0,-27 35-192 0 0,7-10 0 0 0,26-32 288 0 0,1 1 0 0 0,0 0 0 0 0,0 1 0 0 0,-4 11 0 0 0,8-18 155 0 0,8 4-278 0 0,-5-5-240 0 0,1 0 1 0 0,-1-1-1 0 0,1 1 1 0 0,-1 0-1 0 0,1-1 1 0 0,-1 1-1 0 0,1-1 0 0 0,-1 0 1 0 0,5 0-1 0 0,26-3-755 0 0,-27 3 849 0 0,96-16 1137 0 0,-100 16-1631 0 0,-2 0-33 0 0,0 0 65 0 0,0 0 86 0 0,0 0-738 0 0,-2 1-354 0 0,0 1 824 0 0,-11 8-6882 0 0,2-4 239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22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630'0'0,"0"0"-13"0"0,0 0-252 0 0,0 0 391 0 0,0 0 216 0 0,0 0 42 0 0,0 0 8 0 0,0 0 2 0 0,0 0 0 0 0,2 0 0 0 0,3 3-599 0 0,0-1-1 0 0,1 0 1 0 0,0 0 0 0 0,-1 0-1 0 0,1-1 1 0 0,0 0-1 0 0,0 0 1 0 0,-1-1-1 0 0,1 1 1 0 0,12-2 0 0 0,-17 1-368 0 0,8 1 243 0 0,-7-1-271 0 0,1 1-1 0 0,-1-1 1 0 0,0 0 0 0 0,1 0 0 0 0,-1 0-1 0 0,0 0 1 0 0,0-1 0 0 0,1 1 0 0 0,-1 0-1 0 0,4-2 1 0 0,11-1-29 0 0,17 1 0 0 0,-26 2-133 0 0,-6 0-563 0 0,-2 0-258 0 0,0 0-1558 0 0,0 0-6017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23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03 11975 0 0,'0'0'547'0'0,"0"0"-11"0"0,0-2-344 0 0,5-29 4013 0 0,-4 23-2494 0 0,1 0 0 0 0,0-1 0 0 0,0 1 0 0 0,6-14 0 0 0,-7 20-1223 0 0,-1 2 21 0 0,0 0-66 0 0,0-1-294 0 0,1-2-129 0 0,-9 14-24 0 0,2 3 4 0 0,-1 0 0 0 0,2-1 0 0 0,0 2 0 0 0,1-1 0 0 0,-5 29 0 0 0,9-41 0 0 0,0 0 0 0 0,0 1 0 0 0,0-1 0 0 0,0 0 0 0 0,0 0 0 0 0,1 1 0 0 0,-1-1 0 0 0,1 0 0 0 0,-1 0 0 0 0,3 4 0 0 0,-3-5 0 0 0,0 0 0 0 0,1 0 0 0 0,-1 0 0 0 0,1 0 0 0 0,-1 0 0 0 0,1 0 0 0 0,-1 0 0 0 0,1 0 0 0 0,-1 0 0 0 0,1 0 0 0 0,0-1 0 0 0,0 1 0 0 0,-1 0 0 0 0,1 0 0 0 0,0-1 0 0 0,0 1 0 0 0,0-1 0 0 0,0 1 0 0 0,0-1 0 0 0,0 1 0 0 0,0-1 0 0 0,0 1 0 0 0,1-1 0 0 0,2 1 0 0 0,0 1 0 0 0,0-1 0 0 0,0 0 0 0 0,1 0 0 0 0,-1 0 0 0 0,1-1 0 0 0,-1 0 0 0 0,0 1 0 0 0,1-2 0 0 0,-1 1 0 0 0,1 0 0 0 0,5-2 0 0 0,-4 0 0 0 0,0 1 0 0 0,1-1 0 0 0,-1 0 0 0 0,0-1 0 0 0,0 0 0 0 0,10-6 0 0 0,2-3 0 0 0,-10 7 0 0 0,0 0 0 0 0,-1 0 0 0 0,1-1 0 0 0,-1 0 0 0 0,0 0 0 0 0,-1-1 0 0 0,0 1 0 0 0,9-13 0 0 0,31-62 72 0 0,-45 79 299 0 0,-1 2 117 0 0,0 0 21 0 0,1-1-66 0 0,-26 66-278 0 0,15-16-165 0 0,1-1 0 0 0,-3 82 0 0 0,-6 39 0 0 0,11-132 0 0 0,3-7 0 0 0,-2-2 0 0 0,-1 1 0 0 0,-12 32 0 0 0,14-47 0 0 0,3-8 0 0 0,0-1 0 0 0,-1 1 0 0 0,0 0 0 0 0,0-1 0 0 0,-5 7 0 0 0,5-7 0 0 0,-1-1 0 0 0,0 0 0 0 0,0 0 0 0 0,0 0 0 0 0,-7 5 0 0 0,-8 7 0 0 0,17-15 67 0 0,1 0-1 0 0,-1 0 1 0 0,0 0-1 0 0,0 0 1 0 0,0 0-1 0 0,0-1 1 0 0,-1 1 0 0 0,1-1-1 0 0,0 1 1 0 0,0-1-1 0 0,0 0 1 0 0,-3 0-1 0 0,-27 0 952 0 0,27 0-991 0 0,0-1 1 0 0,0 0 0 0 0,0 0 0 0 0,0 0-1 0 0,-7-3 1 0 0,-5-1-29 0 0,12 4 1 0 0,-1 0 0 0 0,0-1 0 0 0,1 0 0 0 0,-1 0 0 0 0,1 0 0 0 0,0-1 0 0 0,0 0 0 0 0,0 0 0 0 0,0 0 0 0 0,0-1 0 0 0,0 1 0 0 0,1-1 0 0 0,0 0 0 0 0,-7-9 0 0 0,10 12 0 0 0,0 0 0 0 0,0-1 0 0 0,0 1 0 0 0,1 0 0 0 0,-1-1 0 0 0,1 1 0 0 0,-1 0 0 0 0,1-1 0 0 0,0 1 0 0 0,-1-1 0 0 0,1 1 0 0 0,0-1 0 0 0,0 1 0 0 0,0-1 0 0 0,0 1 0 0 0,0-1 0 0 0,0 1 0 0 0,1 0 0 0 0,0-4 0 0 0,-1 2 0 0 0,2-1 0 0 0,0 1 0 0 0,0-1 0 0 0,0 0 0 0 0,0 1 0 0 0,1-1 0 0 0,-1 1 0 0 0,1 0 0 0 0,0 0 0 0 0,0 0 0 0 0,4-3 0 0 0,3-5 0 0 0,4-3 0 0 0,0 0 0 0 0,1 0 0 0 0,28-19 0 0 0,29-16-1858 0 0,32-30-5328 0 0,-69 51 4286 0 0,-4 3-5644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36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27 13823 0 0,'2'0'315'0'0,"9"-3"19"0"0,0-1 0 0 0,0 0 0 0 0,15-8 0 0 0,-25 12 386 0 0,3-3 5226 0 0,-8 9-4159 0 0,-37 63-911 0 0,26-46-494 0 0,-16 33 0 0 0,6-2-382 0 0,2 2 0 0 0,-22 83 0 0 0,39-110 0 0 0,-10 31 0 0 0,16-60 0 0 0,0 0 0 0 0,0 0 0 0 0,0 0 0 0 0,0 0 0 0 0,0 0 0 0 0,0 0 0 0 0,0 0 0 0 0,0 0 0 0 0,1 0 0 0 0,-1 0 0 0 0,0 0 0 0 0,0 0 0 0 0,0 0 0 0 0,0 0 0 0 0,0 0 0 0 0,0 0 0 0 0,0 0 0 0 0,0 0 0 0 0,0 0 0 0 0,0 0 0 0 0,0 0 0 0 0,0 0 0 0 0,0 0 0 0 0,0 0 0 0 0,0 0 0 0 0,1 0 0 0 0,-1 1 0 0 0,0-1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1 0 0 0,0-1 0 0 0,0 0 0 0 0,0 0 0 0 0,0 0 0 0 0,0 0 0 0 0,0 0 0 0 0,7-5 0 0 0,6-7 0 0 0,32-54 0 0 0,-35 49 0 0 0,1 1 0 0 0,1 0 0 0 0,0 1 0 0 0,1 0 0 0 0,21-20 0 0 0,1 4 0 0 0,-25 21 0 0 0,-1 1 0 0 0,1 1 0 0 0,1 0 0 0 0,0 0 0 0 0,15-8 0 0 0,-17 12 0 0 0,12-7 0 0 0,1 2 0 0 0,24-8 0 0 0,-46 17 0 0 0,1-1 0 0 0,0 1 0 0 0,-1 0 0 0 0,1 0 0 0 0,0 0 0 0 0,-1 0 0 0 0,1-1 0 0 0,0 1 0 0 0,0 0 0 0 0,-1 0 0 0 0,1 0 0 0 0,0 1 0 0 0,-1-1 0 0 0,2 0 0 0 0,-1 1 4 0 0,-1 0 0 0 0,1-1-1 0 0,-1 1 1 0 0,1 0 0 0 0,-1 0 0 0 0,1 0-1 0 0,-1-1 1 0 0,0 1 0 0 0,1 0 0 0 0,-1 0-1 0 0,0 0 1 0 0,0 0 0 0 0,0 0 0 0 0,0 0 0 0 0,0 0-1 0 0,0 0 1 0 0,0-1 0 0 0,0 1 0 0 0,0 0-1 0 0,0 0 1 0 0,0 0 0 0 0,-1 0 0 0 0,1 0-1 0 0,0 0 1 0 0,-1 0 0 0 0,1-1 0 0 0,-1 2-1 0 0,-1 3 65 0 0,0-1-1 0 0,0 0 1 0 0,-1 0-1 0 0,-3 6 1 0 0,-2-2 136 0 0,0 1 0 0 0,-1-1 0 0 0,-16 12 1 0 0,17-15-93 0 0,0 1 1 0 0,1 1 0 0 0,0 0-1 0 0,0 0 1 0 0,0 0-1 0 0,-7 10 1 0 0,12-14-181 0 0,-1-1-1 0 0,0 1 1 0 0,1-1-1 0 0,-1 0 1 0 0,0 0 0 0 0,0 0-1 0 0,-1 0 1 0 0,1-1-1 0 0,0 1 1 0 0,-6 1-1 0 0,4-2-54 0 0,4 0-385 0 0,0 0 65 0 0,1-1 440 0 0,-1 0-1 0 0,1 0 0 0 0,0 1 1 0 0,-1-1-1 0 0,1 0 0 0 0,0 0 1 0 0,0 0-1 0 0,0 1 0 0 0,-1-1 1 0 0,1 0-1 0 0,0 1 0 0 0,0-1 0 0 0,0 0 1 0 0,0 1-1 0 0,-1-1 0 0 0,1 0 1 0 0,0 0-1 0 0,0 1 0 0 0,0-1 1 0 0,0 0-1 0 0,0 1 0 0 0,0-1 0 0 0,0 1 1 0 0,0-1-1 0 0,0 0 0 0 0,0 1 1 0 0,0-1-1 0 0,0 0 0 0 0,0 1 1 0 0,0-1-1 0 0,1 0 0 0 0,-1 0 1 0 0,0 1-1 0 0,0-1 0 0 0,0 0 0 0 0,0 1 1 0 0,0-1-1 0 0,1 0 0 0 0,-1 0 1 0 0,0 1-1 0 0,0-1 0 0 0,1 0 1 0 0,-1 0-1 0 0,1 1 0 0 0,-1-1 5 0 0,3 4-1 0 0,0 1 0 0 0,-1-1 0 0 0,1 1 0 0 0,-1-1 0 0 0,0 1 0 0 0,0 0 0 0 0,0-1 0 0 0,-1 1 0 0 0,0 0 0 0 0,1 9 0 0 0,-1-11 0 0 0,-1 0 0 0 0,1 0 0 0 0,-1 0 0 0 0,1 0 0 0 0,0 0 0 0 0,0 0 0 0 0,0 0 0 0 0,0 0 0 0 0,1 0 0 0 0,-1-1 0 0 0,1 1 0 0 0,-1 0 0 0 0,1-1 0 0 0,0 0 0 0 0,0 1 0 0 0,0-1 0 0 0,5 4 0 0 0,-3-4 0 0 0,-1 0 0 0 0,1 0 0 0 0,-1 0 0 0 0,1 0 0 0 0,0 0 0 0 0,0-1 0 0 0,0 0 0 0 0,0 0 0 0 0,0 0 0 0 0,0 0 0 0 0,0-1 0 0 0,8 1 0 0 0,10-2 0 0 0,0-1 0 0 0,0-1 0 0 0,0 0 0 0 0,0-2 0 0 0,35-13 0 0 0,-22 5 0 0 0,-2-2 0 0 0,55-32 0 0 0,-46 16 0 0 0,-33 24 0 0 0,0 0 0 0 0,0 0 0 0 0,1 1 0 0 0,0 0 0 0 0,14-6 0 0 0,-16 9 64 0 0,-6 3 273 0 0,-2 0 138 0 0,0 0 33 0 0,0 0-65 0 0,-1 15-422 0 0,-1 1 0 0 0,-1-1 0 0 0,0 0 0 0 0,-1 0-1 0 0,0 0 1 0 0,-1 0 0 0 0,-9 16 0 0 0,-11 37-23 0 0,3 2 2 0 0,-16 51 0 0 0,29-94 0 0 0,-1-1 0 0 0,-23 45 0 0 0,25-55 0 0 0,5-9-64 0 0,2-26-1960 0 0,11-43-7628 0 0,-2 29 3920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31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23 8287 0 0,'0'0'382'0'0,"0"0"-8"0"0,0 0-102 0 0,0 0 463 0 0,0 0 234 0 0,16-11 2207 0 0,-8 5-3203 0 0,1 0 4246 0 0,-8 6-1975 0 0,-2 1-245 0 0,-10 8-179 0 0,7-6-1734 0 0,0 0 0 0 0,0 1 0 0 0,0 0 0 0 0,0-1 0 0 0,0 2-1 0 0,1-1 1 0 0,0 0 0 0 0,-1 1 0 0 0,2-1 0 0 0,-1 1 0 0 0,0 0 0 0 0,-1 5 0 0 0,-22 49-86 0 0,10-26 0 0 0,-19 63 0 0 0,32-86 0 0 0,-29 121 0 0 0,24-90 0 0 0,-7 45 0 0 0,14-73 0 0 0,0 0 0 0 0,1 0 0 0 0,0 0 0 0 0,4 21 0 0 0,-4-32 0 0 0,0-1 0 0 0,0 0 0 0 0,0 0 0 0 0,1 0 0 0 0,-1 0 0 0 0,0 0 0 0 0,1 0 0 0 0,-1 0 0 0 0,1 0 0 0 0,-1 0 0 0 0,1 0 0 0 0,-1 0 0 0 0,1 0 0 0 0,0 0 0 0 0,-1 0 0 0 0,1 0 0 0 0,1 1 0 0 0,2 1 0 0 0,-1 1 0 0 0,-3-3 0 0 0,0-1 0 0 0,0 1 0 0 0,0-1 0 0 0,1 1 0 0 0,-1-1 0 0 0,0 1 0 0 0,1-1 0 0 0,-1 0 0 0 0,0 1 0 0 0,1-1 0 0 0,-1 1 0 0 0,0-1 0 0 0,1 0 0 0 0,-1 1 0 0 0,1-1 0 0 0,-1 0 0 0 0,0 0 0 0 0,1 1 0 0 0,-1-1 0 0 0,1 0 0 0 0,-1 0 0 0 0,1 0 0 0 0,0 1 0 0 0,11 2 0 0 0,-5 0-269 0 0,-5-3-1135 0 0,-2 0-511 0 0,0 0-107 0 0,0 0-24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24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5663 0 0,'0'0'719'0'0,"0"0"-20"0"0,2 0-449 0 0,17-12-191 0 0,-14 8 790 0 0,0 1-1 0 0,0 0 1 0 0,1 0-1 0 0,10-3 1 0 0,2-1-48 0 0,-8 4 82 0 0,0-1 0 0 0,0 1 0 0 0,0 1 0 0 0,13-2 0 0 0,-21 4-766 0 0,1 0 1 0 0,-1 0-1 0 0,1 0 0 0 0,-1 0 0 0 0,0 0 1 0 0,1 1-1 0 0,-1-1 0 0 0,1 1 0 0 0,-1-1 1 0 0,0 1-1 0 0,1 0 0 0 0,-1 0 0 0 0,0 0 1 0 0,0 0-1 0 0,0 1 0 0 0,0-1 0 0 0,0 0 1 0 0,0 1-1 0 0,0 0 0 0 0,0-1 0 0 0,-1 1 1 0 0,1 0-1 0 0,2 3 0 0 0,4 7 137 0 0,-1 1 0 0 0,0 0 0 0 0,-1 1 0 0 0,0-1 0 0 0,-1 1 0 0 0,0 1 0 0 0,3 19 0 0 0,-3-6-252 0 0,-2 1 0 0 0,0-1 1 0 0,-2 0-1 0 0,-2 1 0 0 0,0-1 0 0 0,-2 1 1 0 0,-1-1-1 0 0,-12 45 0 0 0,-2-15-3 0 0,-2-2 0 0 0,-3 0 0 0 0,-30 55 0 0 0,6-24 1 0 0,44-81-133 0 0,-3-20-3801 0 0,4 8-2867 0 0,1-1-2187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43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464'0'0,"0"0"-9"0"0,0 0-155 0 0,0 0 443 0 0,0 0 227 0 0,0 0 44 0 0,0 0 8 0 0,0 0 2 0 0,0 0 0 0 0,0 0 0 0 0,0 0-69 0 0,0 0-290 0 0,0 0-121 0 0,0 0-28 0 0,0 0-4 0 0,0 0 0 0 0,0 0 0 0 0,0 0 0 0 0,0 0 0 0 0,0 0 0 0 0,0 0 0 0 0,0 0 0 0 0,0 0-68 0 0,0 0-217 0 0,0 0 161 0 0,0 0 100 0 0,0 0 21 0 0,0 0-66 0 0,2 1-294 0 0,0 0-132 0 0,1 2-15 0 0,11 0-5 0 0,4-2 3 0 0,0 0 0 0 0,-1-1 0 0 0,20-2 0 0 0,13 0 0 0 0,-46 1 0 0 0,3 2 0 0 0,13 4 0 0 0,-10-2 0 0 0,-3 2 0 0 0,-5 4 0 0 0,-2-5-4315 0 0,-1 0-3668 0 0,1-4 1345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43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1975 0 0,'0'0'547'0'0,"0"0"-11"0"0,0 0-203 0 0,8-6 2405 0 0,-4 4-2454 0 0,0 0 1 0 0,0 0-1 0 0,0 1 1 0 0,0-1-1 0 0,0 1 1 0 0,0 0-1 0 0,0 0 1 0 0,1 0-1 0 0,8 0 1 0 0,0 2 1207 0 0,0 0-1 0 0,13 2 1 0 0,24 2 626 0 0,-49-5-2069 0 0,0-1-1 0 0,0 1 1 0 0,0 0 0 0 0,0 0-1 0 0,1 0 1 0 0,-1 0 0 0 0,0 0-1 0 0,0 1 1 0 0,0-1 0 0 0,1 0-1 0 0,-1 0 1 0 0,0 1 0 0 0,0-1-1 0 0,0 1 1 0 0,0-1 0 0 0,0 1-1 0 0,2 0 1 0 0,5 4 515 0 0,-5-5-340 0 0,-2 1-197 0 0,1-1 0 0 0,-1 0 1 0 0,1 1-1 0 0,-1-1 1 0 0,1 1-1 0 0,-1-1 1 0 0,0 1-1 0 0,1 0 1 0 0,-1 0-1 0 0,0-1 1 0 0,0 1-1 0 0,0 0 1 0 0,2 2-1 0 0,1 2-91 0 0,-3-4-273 0 0,-1-1-138 0 0,0 0-1125 0 0,0 0-4590 0 0,0 0-1968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45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68 10135 0 0,'0'0'231'0'0,"0"0"29"0"0,-1-16 305 0 0,1 11-259 0 0,1 1-1 0 0,-1 0 1 0 0,1 0-1 0 0,1 0 0 0 0,-1 0 1 0 0,0 0-1 0 0,3-5 1 0 0,-3 7-48 0 0,1 0 0 0 0,-1-1 0 0 0,-1 1 0 0 0,1-1 0 0 0,0 1 0 0 0,-1-1 0 0 0,1-3 0 0 0,-1 4-132 0 0,1 0-1 0 0,-1 0 1 0 0,0 0 0 0 0,1 0-1 0 0,-1 1 1 0 0,1-1-1 0 0,0 0 1 0 0,0 0 0 0 0,0 0-1 0 0,0 1 1 0 0,0-1-1 0 0,0 0 1 0 0,0 1 0 0 0,0-1-1 0 0,0 1 1 0 0,1-1-1 0 0,-1 1 1 0 0,1 0 0 0 0,1-2-1 0 0,-1 1 241 0 0,0 0-1 0 0,0 0 1 0 0,0 0-1 0 0,-1 0 1 0 0,1 0-1 0 0,-1 0 1 0 0,2-3-1 0 0,7-10 1403 0 0,-9 14-1256 0 0,-1 1 0 0 0,5-8 512 0 0,4-4-353 0 0,-8 11-283 0 0,-1 1 100 0 0,0 0 21 0 0,0 0-66 0 0,-1 5-425 0 0,0-1 1 0 0,0 1 0 0 0,-1-1-1 0 0,1 1 1 0 0,-1-1 0 0 0,0 0-1 0 0,0 0 1 0 0,-4 6 0 0 0,-2 6-22 0 0,-13 32-235 0 0,4-9-346 0 0,-1 0-1 0 0,-34 51 0 0 0,32-59 1336 0 0,-15 35-1 0 0,10-19-259 0 0,19-38-482 0 0,4-6-16 0 0,1 0 0 0 0,-1 0-1 0 0,0 0 1 0 0,1 0 0 0 0,-1 0-1 0 0,1 0 1 0 0,0 0 0 0 0,0 0-1 0 0,0 4 1 0 0,0-6-330 0 0,1-1-138 0 0,0 0-33 0 0,0 0 65 0 0,5-11 278 0 0,4-8-183 0 0,15-43-4756 0 0,-19 44-2404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46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34 13823 0 0,'0'0'630'0'0,"0"0"-13"0"0,-1-7-368 0 0,1 4 24 0 0,0-1-1 0 0,0 1 1 0 0,0 0-1 0 0,0-1 0 0 0,0 1 1 0 0,1-1-1 0 0,0 1 1 0 0,-1 0-1 0 0,1 0 1 0 0,1 0-1 0 0,-1-1 1 0 0,0 1-1 0 0,1 0 0 0 0,-1 0 1 0 0,1 1-1 0 0,0-1 1 0 0,4-5-1 0 0,-4 6-47 0 0,14-19 2248 0 0,36-37 1 0 0,-23 31-1734 0 0,2 2 0 0 0,62-40 0 0 0,-71 52-452 0 0,0 2 0 0 0,0 0 0 0 0,2 1 0 0 0,27-7 0 0 0,-47 16-271 0 0,-1 0 1 0 0,1 0-1 0 0,-1 1 1 0 0,1-1-1 0 0,0 1 0 0 0,-1 0 1 0 0,1 0-1 0 0,0 0 0 0 0,-1 0 1 0 0,1 0-1 0 0,-1 1 1 0 0,1 0-1 0 0,-1 0 0 0 0,1 0 1 0 0,-1 0-1 0 0,1 1 0 0 0,-1-1 1 0 0,0 1-1 0 0,0 0 0 0 0,1-1 1 0 0,-1 2-1 0 0,-1-1 1 0 0,1 0-1 0 0,0 1 0 0 0,-1-1 1 0 0,1 1-1 0 0,-1 0 0 0 0,1-1 1 0 0,-1 1-1 0 0,0 1 1 0 0,-1-1-1 0 0,1 0 0 0 0,0 0 1 0 0,1 6-1 0 0,0 0-17 0 0,0 0 0 0 0,-1 0 0 0 0,0 0 0 0 0,0 1 0 0 0,-1-1 0 0 0,-1 1 0 0 0,1-1 0 0 0,-1 1 0 0 0,-1-1 0 0 0,-1 10 0 0 0,1-15 0 0 0,0 7 0 0 0,-1 1 0 0 0,0-1 0 0 0,0 0 0 0 0,-1 0 0 0 0,-1 0 0 0 0,0-1 0 0 0,-1 1 0 0 0,0-1 0 0 0,0 0 0 0 0,-1 0 0 0 0,0 0 0 0 0,-1-1 0 0 0,0 0 0 0 0,-1-1 0 0 0,-14 15 0 0 0,14-17 0 0 0,1 1 0 0 0,0 0 0 0 0,-1 0 0 0 0,0-1 0 0 0,0 0 0 0 0,-1-1 0 0 0,-13 7 0 0 0,-12 3-381 0 0,23-9 64 0 0,0-1 1 0 0,0-1-1 0 0,0 0 1 0 0,-19 4-1 0 0,25-7-69 0 0,-28 3-1491 0 0,31-4 1534 0 0,1 0 0 0 0,-1 0 0 0 0,0 0 0 0 0,1-1-1 0 0,-1 1 1 0 0,0 0 0 0 0,0-1 0 0 0,1 1 0 0 0,-1-1 0 0 0,1 0 0 0 0,-1 1-1 0 0,1-1 1 0 0,-1 0 0 0 0,1 0 0 0 0,-3-2 0 0 0,3 2-1693 0 0,1 1-11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46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0 19351 0 0,'0'0'439'0'0,"0"0"62"0"0,0 0 33 0 0,0 0-65 0 0,-28 15 573 0 0,23-13-734 0 0,0 0 0 0 0,1 1-1 0 0,-1-1 1 0 0,1 1-1 0 0,0 0 1 0 0,0 1-1 0 0,0-1 1 0 0,1 0-1 0 0,-1 1 1 0 0,-4 6-1 0 0,-5 8-180 0 0,-12 23-1 0 0,7-13 909 0 0,-58 101-464 0 0,56-91-534 0 0,-21 48-37 0 0,18-36 0 0 0,12-27 0 0 0,2 1 0 0 0,0-1 0 0 0,2 1 0 0 0,0 0 0 0 0,2 1 0 0 0,1 0 0 0 0,0 0 0 0 0,1 35 0 0 0,3-53 0 0 0,1-1 0 0 0,0 1 0 0 0,0-1 0 0 0,1 0 0 0 0,-1 0 0 0 0,1 1 0 0 0,1-1 0 0 0,2 6 0 0 0,-4-10 0 0 0,0 0 0 0 0,0 0 0 0 0,0 0 0 0 0,1 0 0 0 0,-1 0 0 0 0,1-1 0 0 0,-1 1 0 0 0,1 0 0 0 0,0-1 0 0 0,-1 1 0 0 0,1-1 0 0 0,0 0 0 0 0,0 1 0 0 0,0-1 0 0 0,0 0 0 0 0,0 0 0 0 0,0 0 0 0 0,1 0 0 0 0,-1-1 0 0 0,0 1 0 0 0,0-1 0 0 0,0 1 0 0 0,1-1 0 0 0,-1 0 0 0 0,4 0 0 0 0,3 0-1074 0 0,1-1 1 0 0,-1 0-1 0 0,15-5 0 0 0,-13 2-7455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48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88 10135 0 0,'0'0'231'0'0,"0"0"29"0"0,0 0 19 0 0,2-1-41 0 0,0-2-67 0 0,1-1-1 0 0,-1 1 0 0 0,0-1 0 0 0,4-6 1 0 0,9-14 1951 0 0,-13 21-1609 0 0,0-1 1 0 0,0 1-1 0 0,-1-1 1 0 0,1 1 0 0 0,-1-1-1 0 0,0 0 1 0 0,0 1-1 0 0,1-5 1 0 0,1-4 66 0 0,7-5 935 0 0,-3 7-895 0 0,-5 7-601 0 0,-1 0 0 0 0,0 0 0 0 0,0 0 0 0 0,0 0 0 0 0,0 0 0 0 0,0-6 0 0 0,1-4 796 0 0,-1 12-306 0 0,-1-1 3 0 0,0 1-379 0 0,0 0 0 0 0,0 0 0 0 0,0 0 0 0 0,0 0 0 0 0,0 0 0 0 0,0 0 0 0 0,0 0 0 0 0,0 0 0 0 0,0 0 0 0 0,-1 0 0 0 0,1 0 0 0 0,0 0 0 0 0,-1 0 0 0 0,1 0 0 0 0,-1-1 0 0 0,-5 0-117 0 0,6 2-16 0 0,-1 0 0 0 0,0-1 0 0 0,0 1 0 0 0,0 0 0 0 0,0 0 0 0 0,0 0 0 0 0,0 0 0 0 0,0 0 0 0 0,0 0 0 0 0,0 0 0 0 0,0 0 0 0 0,0 0 0 0 0,0 0 0 0 0,1 1 0 0 0,-1-1 0 0 0,0 0 0 0 0,0 0 0 0 0,0 1 0 0 0,0-1 0 0 0,0 1 0 0 0,0 0 0 0 0,-2 1 0 0 0,-53 27 0 0 0,32-16 0 0 0,4 0 0 0 0,14-10 0 0 0,1 0 0 0 0,0 1 0 0 0,0 0 0 0 0,0 1 0 0 0,1-1 0 0 0,-1 1 0 0 0,-3 5 0 0 0,-10 9 0 0 0,14-15 0 0 0,1-1 0 0 0,0 0 0 0 0,0 1 0 0 0,0 0 0 0 0,0-1 0 0 0,0 1 0 0 0,1 1 0 0 0,-3 4 0 0 0,2-4 0 0 0,1 0 0 0 0,-1-1 0 0 0,0 1 0 0 0,-5 5 0 0 0,-9 13 0 0 0,8-9 0 0 0,6-10 0 0 0,1 0 0 0 0,-1 1 0 0 0,1-1 0 0 0,0 0 0 0 0,-3 9 0 0 0,4 1 0 0 0,3-9 0 0 0,-1-3 0 0 0,4 7 0 0 0,2 2 0 0 0,-2-9 0 0 0,-3-2 0 0 0,11 4 0 0 0,-9-5 0 0 0,-1 0 0 0 0,7-1 78 0 0,0-1 0 0 0,0 0 1 0 0,0 0-1 0 0,0-1 0 0 0,-1 0 0 0 0,0-1 0 0 0,0 0 0 0 0,14-11 0 0 0,6-5 152 0 0,29-29 0 0 0,-54 45-158 0 0,1 0 0 0 0,-1 0 0 0 0,1-1 0 0 0,-1 1 0 0 0,-1-1 0 0 0,1 0 0 0 0,-1 0 0 0 0,0 0 0 0 0,3-11 0 0 0,-6 17-71 0 0,0 0 1 0 0,0 0 0 0 0,0 0 0 0 0,0 0-1 0 0,0 0 1 0 0,0 0 0 0 0,0 0 0 0 0,0 0-1 0 0,0-1 1 0 0,1 1 0 0 0,-1 0 0 0 0,0 0-1 0 0,0 0 1 0 0,0 0 0 0 0,0 0 0 0 0,0 0-1 0 0,0 0 1 0 0,0 0 0 0 0,0 0 0 0 0,0 0-1 0 0,0 0 1 0 0,0 0 0 0 0,0 0 0 0 0,0 0-1 0 0,0 0 1 0 0,0-1 0 0 0,0 1-1 0 0,0 0 1 0 0,0 0 0 0 0,0 0 0 0 0,0 0-1 0 0,0 0 1 0 0,0 0 0 0 0,0 0 0 0 0,0 0-1 0 0,0 0 1 0 0,-1 0 0 0 0,1 0 0 0 0,0 0-1 0 0,0 0 1 0 0,0 0 0 0 0,0 0 0 0 0,0 0-1 0 0,0 0 1 0 0,0-1 0 0 0,0 1 0 0 0,0 0-1 0 0,0 0 1 0 0,0 0 0 0 0,0 0 0 0 0,0 0-1 0 0,0 0 1 0 0,0 0 0 0 0,0 0-1 0 0,0 0 1 0 0,-1 0 0 0 0,1 0 0 0 0,0 0-1 0 0,0 0 1 0 0,0 0 0 0 0,0 0 0 0 0,0 0-1 0 0,0 0 1 0 0,-5 4 45 0 0,-5 6-40 0 0,10-9-7 0 0,-49 69 0 0 0,45-61 0 0 0,-1-1 0 0 0,1 1 0 0 0,1 0 0 0 0,0 0 0 0 0,0 0 0 0 0,-3 18 0 0 0,6-26 0 0 0,-1 2 0 0 0,1-1 0 0 0,0 0 0 0 0,0 0 0 0 0,0 1 0 0 0,0-1 0 0 0,0 0 0 0 0,0 0 0 0 0,0 1 0 0 0,1-1 0 0 0,-1 0 0 0 0,1 0 0 0 0,0 1 0 0 0,0-1 0 0 0,0 0 0 0 0,0 0 0 0 0,0 0 0 0 0,0 0 0 0 0,0 0 0 0 0,1-1 0 0 0,2 4 0 0 0,-2-3 1 0 0,0 0 1 0 0,0 0-1 0 0,1-1 1 0 0,-1 1-1 0 0,0-1 0 0 0,1 1 1 0 0,-1-1-1 0 0,1 0 1 0 0,-1 0-1 0 0,1 0 0 0 0,0-1 1 0 0,-1 1-1 0 0,1-1 1 0 0,0 1-1 0 0,-1-1 0 0 0,1 0 1 0 0,0 0-1 0 0,-1 0 0 0 0,1 0 1 0 0,0 0-1 0 0,0-1 1 0 0,-1 1-1 0 0,6-3 0 0 0,-3 2-14 0 0,0 0-1 0 0,1-1 0 0 0,-1 0 0 0 0,0 0 0 0 0,0-1 0 0 0,-1 0 0 0 0,1 1 0 0 0,0-1 0 0 0,-1-1 1 0 0,0 1-1 0 0,5-6 0 0 0,10-15-2055 0 0,-9 7-5465 0 0,-5 5-178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49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1975 0 0,'0'0'267'0'0,"0"0"42"0"0,0 0 17 0 0,0 0-28 0 0,2-1-196 0 0,0 0 807 0 0,12-7-2355 0 0,-10 4 4731 0 0,-2 0 4617 0 0,8 7-6878 0 0,-5-2-810 0 0,-1 2 0 0 0,1-1 0 0 0,0 0 0 0 0,-1 1 0 0 0,1 0 0 0 0,-1 0 0 0 0,0 0 0 0 0,0 1 0 0 0,-1-1 0 0 0,1 1 0 0 0,3 4 0 0 0,6 9 244 0 0,15 26 0 0 0,-12-17 605 0 0,67 93-898 0 0,-75-108-165 0 0,4 7 0 0 0,0 0 0 0 0,10 22 0 0 0,-17-30 0 0 0,-2-6 0 0 0,0 1 0 0 0,0 0 0 0 0,-1 0 0 0 0,4 10 0 0 0,1 4 0 0 0,-3-10 0 0 0,1-4 0 0 0,-1-9-64 0 0,-3 3-273 0 0,-1 1-138 0 0,-1-13-2009 0 0,-1 1-1 0 0,-3-17 0 0 0,-1-3-938 0 0,6 13 1376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49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53 10135 0 0,'1'-8'1079'0'0,"2"1"-1390"0"0,9-29 7539 0 0,-12 35-6172 0 0,0 1-28 0 0,0 0-72 0 0,0 0-285 0 0,0 0-126 0 0,0 0-29 0 0,0 0-72 0 0,0 0-217 0 0,0 0 161 0 0,-16 25 1201 0 0,8-9-1583 0 0,-1 0-1 0 0,-20 27 1 0 0,21-31-7 0 0,3-5 13 0 0,-14 20 493 0 0,-1 0 0 0 0,-1-1 0 0 0,-33 31 0 0 0,-17 7-486 0 0,-50 42-22 0 0,70-60 3 0 0,46-40 0 0 0,19-13 0 0 0,-5 0-389 0 0,-1 0 1 0 0,1 0-1 0 0,7-9 0 0 0,5-4-1804 0 0,-15 13-3795 0 0,-2 1-1724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50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5663 0 0,'0'0'356'0'0,"-1"0"50"0"0,-31 9 1411 0 0,30-9-848 0 0,2 0 45 0 0,0 1-950 0 0,0-1 1 0 0,0 0 0 0 0,-1 0 0 0 0,1 0 0 0 0,0 0 0 0 0,0 0 0 0 0,0 1-1 0 0,-1-1 1 0 0,1 0 0 0 0,0 0 0 0 0,0 1 0 0 0,0-1 0 0 0,0 0 0 0 0,-1 0-1 0 0,1 0 1 0 0,0 1 0 0 0,0-1 0 0 0,0 0 0 0 0,0 1 0 0 0,0-1-1 0 0,0 0 1 0 0,0 0 0 0 0,0 1 0 0 0,0-1 0 0 0,0 0 0 0 0,0 0 0 0 0,0 1-1 0 0,0-1 1 0 0,0 0 0 0 0,0 1 0 0 0,0-1 0 0 0,0 0 0 0 0,0 0 0 0 0,0 1-1 0 0,0-1 1 0 0,0 0 0 0 0,1 0 0 0 0,-1 1 0 0 0,0-1 0 0 0,0 0 0 0 0,0 0-46 0 0,1 2 493 0 0,0-1 0 0 0,4 1-375 0 0,-1 0 0 0 0,0 0-1 0 0,1 0 1 0 0,-1 0 0 0 0,1-1-1 0 0,-1 1 1 0 0,1-1 0 0 0,9 1-1 0 0,42-1 1657 0 0,-14 0-1128 0 0,-28 0-665 0 0,-1-1 0 0 0,1 0 0 0 0,-1-1 0 0 0,1 0 0 0 0,-1-1 0 0 0,0-1 0 0 0,1 0 0 0 0,14-6 0 0 0,-23 7 9 0 0,2 0-6 0 0,18 1-79 0 0,-24 1-261 0 0,-1 0-138 0 0,0 0-33 0 0,0 0-140 0 0,0 0-572 0 0,0 0-253 0 0,0 0-51 0 0,0 0-11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32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309 8287 0 0,'0'0'382'0'0,"0"0"-8"0"0,0 0-102 0 0,0 0 463 0 0,0 0 234 0 0,0 0 45 0 0,0 0-61 0 0,0 0-288 0 0,0 0-121 0 0,0 0-28 0 0,0 0-4 0 0,0 0 0 0 0,-1-24 4096 0 0,2 23-4431 0 0,-4-20 846 0 0,2 19-1042 0 0,1-1 192 0 0,0 1-1 0 0,-1 0 0 0 0,0 0 0 0 0,1 0 1 0 0,-1 0-1 0 0,0 0 0 0 0,0 0 0 0 0,0 0 0 0 0,0 1 1 0 0,0-1-1 0 0,-3-3 0 0 0,3 4-130 0 0,-1-1 0 0 0,1 1-1 0 0,-1 0 1 0 0,0 0 0 0 0,1 0-1 0 0,-1-1 1 0 0,0 1 0 0 0,0 1-1 0 0,1-1 1 0 0,-1 0 0 0 0,0 0-1 0 0,0 1 1 0 0,0-1 0 0 0,0 1-1 0 0,0 0 1 0 0,0-1 0 0 0,0 1-1 0 0,0 0 1 0 0,0 0 0 0 0,0 0-1 0 0,0 1 1 0 0,0-1 0 0 0,0 0-1 0 0,-3 2 1 0 0,0-1 43 0 0,1 1 0 0 0,0-1 0 0 0,0 1 0 0 0,0 0 0 0 0,0 0 0 0 0,1 1-1 0 0,-1-1 1 0 0,0 1 0 0 0,1 0 0 0 0,-5 4 0 0 0,-15 16-85 0 0,17-19 0 0 0,1 1 0 0 0,0 0 0 0 0,0 0 0 0 0,1 0 0 0 0,-1 1 0 0 0,-5 10 0 0 0,2-4 0 0 0,-16 22 0 0 0,-6 9 0 0 0,28-38 0 0 0,-1 0 0 0 0,1 0 0 0 0,0 0 0 0 0,0 0 0 0 0,1 0 0 0 0,-1 0 0 0 0,0 10 0 0 0,2-14 0 0 0,0 0 0 0 0,0 0 0 0 0,0 0 0 0 0,0 0 0 0 0,0 0 0 0 0,0 0 0 0 0,0 0 0 0 0,1 0 0 0 0,-1 0 0 0 0,0 0 0 0 0,1 0 0 0 0,-1 0 0 0 0,1 0 0 0 0,-1-1 0 0 0,1 1 0 0 0,-1 0 0 0 0,1 0 0 0 0,-1-1 0 0 0,1 1 0 0 0,0 0 0 0 0,-1-1 0 0 0,1 1 0 0 0,0 0 0 0 0,0-1 0 0 0,0 1 0 0 0,-1-1 0 0 0,1 1 0 0 0,0-1 0 0 0,0 0 0 0 0,0 1 0 0 0,0-1 0 0 0,0 0 0 0 0,0 0 0 0 0,0 1 0 0 0,1-1 0 0 0,-1 0 0 0 0,2 0 0 0 0,-1 1 0 0 0,0-1 0 0 0,0 0 0 0 0,1 0 0 0 0,-1 0 0 0 0,0-1 0 0 0,0 1 0 0 0,0 0 0 0 0,1-1 0 0 0,-1 1 0 0 0,0-1 0 0 0,0 0 0 0 0,3-2 0 0 0,27-16 0 0 0,-21 11 0 0 0,3-2 0 0 0,-1 0 0 0 0,0-1 0 0 0,-1 0 0 0 0,0-1 0 0 0,18-25 0 0 0,-8 11 0 0 0,-10 13 0 0 0,-1-1 0 0 0,0-1 0 0 0,16-28 0 0 0,27-79 865 0 0,-45 98-610 0 0,-1 0-1 0 0,-1-1 0 0 0,4-28 1 0 0,-25 64-90 0 0,6 1-165 0 0,1 0 0 0 0,0 0 0 0 0,1 0 0 0 0,0 1 0 0 0,-4 15 0 0 0,-15 69 0 0 0,12-41 0 0 0,-3 34 0 0 0,7-31 0 0 0,5-41 0 0 0,-1 33 0 0 0,6-43 0 0 0,4-3-133 0 0,-3-5-6 0 0,-1 1 0 0 0,1-1 1 0 0,-1 0-1 0 0,1 0 1 0 0,-1 0-1 0 0,1 0 0 0 0,-1-1 1 0 0,1 1-1 0 0,-1 0 0 0 0,0-1 1 0 0,1 1-1 0 0,-1-1 0 0 0,0 1 1 0 0,1-1-1 0 0,-1 0 0 0 0,0 1 1 0 0,1-1-1 0 0,-1 0 1 0 0,0 0-1 0 0,0 0 0 0 0,2-2 1 0 0,1-1-578 0 0,1 0-1 0 0,-1-1 1 0 0,0 0 0 0 0,3-6 0 0 0,6-11-816 0 0,0 1-4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50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5 15663 0 0,'0'0'356'0'0,"0"0"50"0"0,0 0 20 0 0,0 0-42 0 0,0 0-112 0 0,0 0 463 0 0,0 0 234 0 0,0 0 45 0 0,0 0-61 0 0,0 0-288 0 0,-2-2-121 0 0,2 2-504 0 0,0 0 0 0 0,0 0 0 0 0,0-1 0 0 0,0 1 0 0 0,-1 0 0 0 0,1 0 0 0 0,0 0 0 0 0,0 0 0 0 0,0-1 0 0 0,-1 1 0 0 0,1 0 0 0 0,0 0 0 0 0,0 0 0 0 0,0 0 0 0 0,-1 0 1 0 0,1 0-1 0 0,0-1 0 0 0,0 1 0 0 0,-1 0 0 0 0,1 0 0 0 0,0 0 0 0 0,0 0 0 0 0,-1 0 0 0 0,1 0 0 0 0,0 0 0 0 0,0 0 0 0 0,-1 0 0 0 0,1 0 0 0 0,0 0 0 0 0,0 0 0 0 0,-1 1 0 0 0,1-1 0 0 0,0 0 0 0 0,0 0 0 0 0,-1 0 0 0 0,1 0 0 0 0,0 0 0 0 0,0 0 0 0 0,0 1 0 0 0,-1-1 0 0 0,1 0 0 0 0,0 0 0 0 0,-3 17 1419 0 0,1 7-739 0 0,-5 30 0 0 0,4-40-579 0 0,1 0-24 0 0,-1 0-1 0 0,-1 0 1 0 0,-9 22 0 0 0,4-17-117 0 0,3-6 0 0 0,-1 1 0 0 0,2-1 0 0 0,-7 25 0 0 0,11-30 0 0 0,0-1-64 0 0,1-6-273 0 0,0-1-138 0 0,0 0-33 0 0,0 0-208 0 0,0 0-857 0 0,3-2-379 0 0,10-6-80 0 0,4-1-15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5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11 15663 0 0,'0'0'356'0'0,"0"0"50"0"0,0 0 20 0 0,-1-1-42 0 0,0-1-260 0 0,1 0 0 0 0,-1 0 1 0 0,0 0-1 0 0,1 0 0 0 0,-1 0 0 0 0,1 0 0 0 0,-1-1 0 0 0,1 1 0 0 0,0 0 0 0 0,0 0 0 0 0,0 0 0 0 0,0-1 0 0 0,1 1 0 0 0,0-2 1 0 0,-1 3-11 0 0,23-108 5421 0 0,-10 62-4109 0 0,25-63 0 0 0,2-12-543 0 0,-25 71 283 0 0,-5 15-1150 0 0,-10 42-16 0 0,-1 0 0 0 0,2-1 0 0 0,-1 1 0 0 0,0 0 0 0 0,3 7 0 0 0,1 23 0 0 0,-5-24 0 0 0,-1 0 0 0 0,0 0 0 0 0,0 0 0 0 0,-2-1 0 0 0,-7 22 0 0 0,-1 3 0 0 0,-28 64 770 0 0,27-71-214 0 0,-18 59 1 0 0,28-78-526 0 0,1 0 0 0 0,0 1-1 0 0,1-1 1 0 0,0 0 0 0 0,1 17 0 0 0,0-25-33 0 0,0 1-1 0 0,0-1 1 0 0,1 0 0 0 0,-1 0-1 0 0,0 0 1 0 0,1 0-1 0 0,0 0 1 0 0,-1 0 0 0 0,1 0-1 0 0,0 0 1 0 0,0 0-1 0 0,0-1 1 0 0,0 1-1 0 0,0 0 1 0 0,1 0 0 0 0,-1-1-1 0 0,0 1 1 0 0,1-1-1 0 0,-1 1 1 0 0,1-1 0 0 0,0 0-1 0 0,-1 1 1 0 0,1-1-1 0 0,0 0 1 0 0,0 0 0 0 0,0 0-1 0 0,0 0 1 0 0,0-1-1 0 0,0 1 1 0 0,0-1 0 0 0,0 1-1 0 0,0-1 1 0 0,0 1-1 0 0,2-1 1 0 0,3 0-181 0 0,0 0-1 0 0,-1-1 1 0 0,1 1-1 0 0,-1-1 1 0 0,1-1-1 0 0,-1 1 1 0 0,1-1 0 0 0,-1 0-1 0 0,10-6 1 0 0,3-2 305 0 0,29-21 1 0 0,-28 17 414 0 0,2-2-314 0 0,0-2 0 0 0,-2 0 1 0 0,0-1-1 0 0,30-40 0 0 0,-46 55-223 0 0,-1 0 0 0 0,0 0 0 0 0,0 0 0 0 0,-1 0 0 0 0,1-1 0 0 0,-1 1 0 0 0,0-1 0 0 0,0 1 0 0 0,-1-1 0 0 0,1 0 0 0 0,-1 0 0 0 0,1-7 0 0 0,-2 11 0 0 0,1 1 0 0 0,-1-1 0 0 0,0 1 0 0 0,0-1 0 0 0,0 1 0 0 0,0-1 0 0 0,0 1 0 0 0,0-1 0 0 0,0 1 0 0 0,0-1 0 0 0,0 1 0 0 0,0-1 0 0 0,0 1 0 0 0,-1-1 0 0 0,1 1 0 0 0,0-1 0 0 0,0 1 0 0 0,0 0 0 0 0,-1-1 0 0 0,1 1 0 0 0,0-1 0 0 0,0 1 0 0 0,-1-1 0 0 0,1 1 0 0 0,0 0 0 0 0,-1-1 0 0 0,1 1 0 0 0,-1 0 0 0 0,1-1 0 0 0,0 1 0 0 0,-1 0 0 0 0,1 0 0 0 0,-1-1 0 0 0,1 1 0 0 0,-1 0 0 0 0,1 0 0 0 0,-1 0 0 0 0,1 0 0 0 0,-1-1 0 0 0,1 1 0 0 0,-1 0 0 0 0,1 0 0 0 0,-2 0 0 0 0,1 0 0 0 0,-1 0 0 0 0,-1 0 0 0 0,0 0 0 0 0,1 0 0 0 0,-1 0 0 0 0,0 0 0 0 0,1 0 0 0 0,-1 1 0 0 0,0-1 0 0 0,1 1 0 0 0,-1 0 0 0 0,-2 1 0 0 0,-28 16 0 0 0,15-7 0 0 0,16-10 0 0 0,-1 1 0 0 0,1 0 0 0 0,0 0 0 0 0,0-1 0 0 0,0 2 0 0 0,-4 3 0 0 0,4-4 0 0 0,-5 7 0 0 0,6 0 0 0 0,1-7 0 0 0,1-1 0 0 0,0 0 0 0 0,0 1 0 0 0,0-1 0 0 0,-1 0 0 0 0,1 0 0 0 0,0 0 0 0 0,0 0 0 0 0,1 0 0 0 0,-1 0 0 0 0,0 0 0 0 0,0 0 0 0 0,0 0 0 0 0,1 0 0 0 0,-1-1 0 0 0,0 1 0 0 0,1 0 0 0 0,-1-1 0 0 0,0 1 0 0 0,1-1 0 0 0,-1 0 0 0 0,1 1 0 0 0,-1-1 0 0 0,1 0 0 0 0,-1 0 0 0 0,3 0 0 0 0,4 0 0 0 0,1 0 0 0 0,-1 0 0 0 0,11-2 0 0 0,46-9 0 0 0,51-6 0 0 0,-110 17 0 0 0,-10 3 0 0 0,-13-1-83 0 0,15-2 51 0 0,1 0 0 0 0,-1 0 0 0 0,1 0 0 0 0,-1 0 1 0 0,0 0-1 0 0,1 0 0 0 0,-1 0 0 0 0,1 1 0 0 0,-3 0 1 0 0,3 0-444 0 0,1-1-33 0 0,-3-1-517 0 0,3 1 878 0 0,0 0-1 0 0,-1 0 0 0 0,1 0 1 0 0,0 0-1 0 0,0 0 0 0 0,-1 0 0 0 0,1 0 1 0 0,0 0-1 0 0,0 0 0 0 0,-1 0 1 0 0,1 0-1 0 0,0 0 0 0 0,0 0 0 0 0,0 0 1 0 0,-1 0-1 0 0,1 0 0 0 0,0 0 1 0 0,0-1-1 0 0,-1 1 0 0 0,1 0 0 0 0,0 0 1 0 0,0 0-1 0 0,0 0 0 0 0,0-1 1 0 0,-1 1-1 0 0,-2-7-1387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53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58 8287 0 0,'0'0'191'0'0,"0"0"26"0"0,0 0 9 0 0,0 0 42 0 0,0 0 158 0 0,0 0 72 0 0,0 0 12 0 0,0 0 70 0 0,0 0 286 0 0,2-1 124 0 0,17-11 1072 0 0,-9 6-833 0 0,0 0-1 0 0,13-6 1 0 0,1-6 2355 0 0,-22 17-3072 0 0,-2 1-68 0 0,6-1 1760 0 0,-13 3-2085 0 0,1 0 0 0 0,-1 0-1 0 0,1 1 1 0 0,0 0 0 0 0,0 0-1 0 0,0 0 1 0 0,-10 9 0 0 0,-18 9 979 0 0,26-17-1093 0 0,1 1 0 0 0,0 0 0 0 0,-8 6-1 0 0,-5 5-7 0 0,13-9 3 0 0,6-5 0 0 0,1-1 0 0 0,-2 0 0 0 0,1 0 0 0 0,0 1 0 0 0,0-1 0 0 0,0 0 0 0 0,-1 0 0 0 0,1 0 0 0 0,0-1 0 0 0,-1 1 0 0 0,-2 1 0 0 0,-3 3 0 0 0,-3 4 0 0 0,9-6 0 0 0,1-3 0 0 0,0 0 0 0 0,0 0 0 0 0,0 1 0 0 0,-1-1 0 0 0,1 0 0 0 0,0 1 0 0 0,0-1 0 0 0,0 0 0 0 0,0 0 0 0 0,0 1 0 0 0,0-1 0 0 0,0 0 0 0 0,0 0 0 0 0,0 1 0 0 0,-1-1 0 0 0,1 0 0 0 0,0 1 0 0 0,1-1 0 0 0,-1 0 0 0 0,0 1 0 0 0,0-1 0 0 0,0 0 0 0 0,0 0 0 0 0,0 1 0 0 0,0-1 0 0 0,0 0 0 0 0,0 0 0 0 0,0 1 0 0 0,1-1 0 0 0,-1 0 0 0 0,0 0 0 0 0,0 1 0 0 0,0-1 0 0 0,0 0 0 0 0,1 0 0 0 0,-1 1 0 0 0,0-1 0 0 0,0 0 0 0 0,1 0 0 0 0,-1 0 0 0 0,0 0 0 0 0,0 0 0 0 0,1 1 0 0 0,10 2 0 0 0,-10-3 0 0 0,18 5 0 0 0,33 3 0 0 0,-43-7 0 0 0,0-1 0 0 0,0 0 0 0 0,0 0 0 0 0,0-1 0 0 0,18-4 0 0 0,-20 3-64 0 0,-6 1-273 0 0,-1 1-138 0 0,0 0-33 0 0,0 0-140 0 0,0 0-572 0 0,0 0-253 0 0,0 0-779 0 0,0 0-3069 0 0,0 0-1317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54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0 17 0 0,0 0-28 0 0,1 1-196 0 0,1 4 47 0 0,-2-3 571 0 0,0-2 249 0 0,1 1-652 0 0,0 1-1 0 0,1 0 1 0 0,-1-1-1 0 0,0 1 1 0 0,1-1-1 0 0,-1 0 1 0 0,1 1-1 0 0,-1-1 1 0 0,1 0-1 0 0,0 0 1 0 0,2 2-1 0 0,-3-3-30 0 0,0 1 738 0 0,19 5 1140 0 0,-15-5-1786 0 0,0 0 0 0 0,0 0-1 0 0,0-1 1 0 0,0 1 0 0 0,11-2 0 0 0,-3 1-217 0 0,-1 0 0 0 0,1 0 0 0 0,12 3 0 0 0,-23-2-1565 0 0,-2-1-511 0 0,0 0-107 0 0,0 0-24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55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85 10135 0 0,'0'0'231'0'0,"0"0"29"0"0,0 0 19 0 0,0 0 37 0 0,2-1 125 0 0,0 0-193 0 0,0 0 0 0 0,-1-1 0 0 0,1 1 0 0 0,0 0 0 0 0,-1-1 0 0 0,1 1 0 0 0,-1-1 1 0 0,1 1-1 0 0,-1-1 0 0 0,0 0 0 0 0,0 1 0 0 0,1-1 0 0 0,-1 0 0 0 0,-1 0 0 0 0,1 0 0 0 0,0 0 0 0 0,0-3 0 0 0,1 1 230 0 0,-1 0-1 0 0,1-1 1 0 0,0 1-1 0 0,0 0 1 0 0,4-6-1 0 0,3-6 362 0 0,-4 4-391 0 0,5-9 1208 0 0,13-41 0 0 0,-22 58-1286 0 0,-1 8 302 0 0,-2 5 262 0 0,-1 0-934 0 0,0 0 0 0 0,-3 16 0 0 0,5-16 0 0 0,-1 0 0 0 0,-6 15 0 0 0,6-15 0 0 0,0 0 0 0 0,0 0 0 0 0,1 0 0 0 0,0 1 0 0 0,0 12 0 0 0,1-21 33 0 0,0 1 0 0 0,0-1-1 0 0,0 1 1 0 0,0-1 0 0 0,1 1 0 0 0,-1-1 0 0 0,1 1-1 0 0,-1-1 1 0 0,1 0 0 0 0,-1 1 0 0 0,1-1 0 0 0,0 0-1 0 0,-1 1 1 0 0,1-1 0 0 0,0 0 0 0 0,0 0-1 0 0,0 0 1 0 0,0 0 0 0 0,0 0 0 0 0,0 0 0 0 0,1 0-1 0 0,-1 0 1 0 0,0 0 0 0 0,0 0 0 0 0,1 0 0 0 0,-1-1-1 0 0,0 1 1 0 0,3 0 0 0 0,1 0 102 0 0,-1-1 1 0 0,0 1-1 0 0,0-1 1 0 0,0 0-1 0 0,0-1 1 0 0,1 1-1 0 0,4-2 1 0 0,-6 2-123 0 0,2-1-13 0 0,1-1 0 0 0,-1 0 0 0 0,0 0 0 0 0,1 0 0 0 0,-1-1 0 0 0,0 1 0 0 0,0-1 0 0 0,-1 0 0 0 0,1-1 0 0 0,-1 1 0 0 0,1-1 0 0 0,-1 0 0 0 0,0 0 0 0 0,5-7 0 0 0,1-3 0 0 0,0 0 0 0 0,-1-1 0 0 0,12-24 0 0 0,-8 15-15 0 0,-6 11 58 0 0,9-22 1 0 0,-16 34 327 0 0,0 1 117 0 0,0 0 21 0 0,0 0-66 0 0,1 61-353 0 0,-10 204-15 0 0,2-220-75 0 0,-2 0 0 0 0,-2-1 0 0 0,-27 68 0 0 0,26-84 0 0 0,-28 45 0 0 0,14-26 0 0 0,19-35 0 0 0,0 1 0 0 0,-2-1 0 0 0,-11 14 0 0 0,17-23 0 0 0,-1-1 0 0 0,1 0 0 0 0,-1 0 0 0 0,0 0 0 0 0,0 0 0 0 0,0 0 0 0 0,0-1 0 0 0,0 0 0 0 0,0 0 0 0 0,0 0 0 0 0,0 0 0 0 0,0 0 0 0 0,0-1 0 0 0,-9 0 0 0 0,2-1 0 0 0,1 1 0 0 0,1-1 0 0 0,-1 0 0 0 0,-13-4 0 0 0,20 4 0 0 0,1 0 0 0 0,-1-1 0 0 0,0 1 0 0 0,1-1 0 0 0,-1 0 0 0 0,-3-3 0 0 0,-9-6 0 0 0,4 4 251 0 0,0 0 0 0 0,0-1 0 0 0,-11-9 0 0 0,19 14-190 0 0,0 1-1 0 0,1-1 0 0 0,-1 1 1 0 0,1-1-1 0 0,0 0 1 0 0,-1 0-1 0 0,1 0 1 0 0,0 0-1 0 0,1 0 1 0 0,-1 0-1 0 0,1-1 1 0 0,-1 1-1 0 0,1 0 1 0 0,0-1-1 0 0,0 1 1 0 0,0-5-1 0 0,1 5-58 0 0,1 0-1 0 0,0 0 1 0 0,-1 0 0 0 0,1 0-1 0 0,0 0 1 0 0,0 1 0 0 0,1-1-1 0 0,-1 1 1 0 0,0-1 0 0 0,1 0-1 0 0,1-1 1 0 0,23-26-6 0 0,9-1-1107 0 0,2 0 0 0 0,71-44 0 0 0,1 1-1191 0 0,-76 48 278 0 0,-1 1-21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56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5 11975 0 0,'0'0'267'0'0,"0"0"42"0"0,0 0 17 0 0,1-1-28 0 0,16-9-160 0 0,-13 7 617 0 0,0 1-1 0 0,1-1 1 0 0,-1 1 0 0 0,1 0 0 0 0,-1 0 0 0 0,10-3 0 0 0,-13 5 747 0 0,19-5 2251 0 0,-17 5-3630 0 0,1 0 0 0 0,-1 0-1 0 0,0 1 1 0 0,0-1-1 0 0,0 1 1 0 0,0-1-1 0 0,0 1 1 0 0,0 0-1 0 0,0 0 1 0 0,0 0-1 0 0,-1 0 1 0 0,1 1-1 0 0,0-1 1 0 0,0 1-1 0 0,-1 0 1 0 0,1 0 0 0 0,-1-1-1 0 0,0 2 1 0 0,0-1-1 0 0,1 0 1 0 0,-1 0-1 0 0,0 1 1 0 0,-1-1-1 0 0,3 5 1 0 0,2 4 426 0 0,0 1 1 0 0,-1 0-1 0 0,0 1 1 0 0,4 16-1 0 0,-3-3-475 0 0,-1 0 0 0 0,-1 0-1 0 0,-1 0 1 0 0,-2 0 0 0 0,-2 51 0 0 0,-3-45 193 0 0,-1-1 1 0 0,-1 1-1 0 0,-1-1 1 0 0,-2 0-1 0 0,-14 31 1 0 0,17-51-268 0 0,0 0 0 0 0,0 0 0 0 0,-1-1 0 0 0,-9 10 0 0 0,4-3 0 0 0,4-7 0 0 0,-1-1 0 0 0,0 0 0 0 0,0 0 0 0 0,0-1 0 0 0,-1 0 0 0 0,-1-1 0 0 0,-21 12 0 0 0,16-12-133 0 0,15-7-563 0 0,1 0-258 0 0,0 0-56 0 0,6-17-2961 0 0,-4 7 2439 0 0,2 1-4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4:59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50 11975 0 0,'-6'-15'267'0'0,"4"12"42"0"0,2 3 17 0 0,0 0-28 0 0,0 0-126 0 0,0 0 204 0 0,0 0 111 0 0,0 0 22 0 0,0 0 71 0 0,0 0 286 0 0,-5 1 679 0 0,4-1 6295 0 0,33-10-7819 0 0,-10 5-25 0 0,-2 0 345 0 0,0 0 1 0 0,0 2-1 0 0,0 0 0 0 0,0 2 1 0 0,28 0-1 0 0,-40 1-341 0 0,-1 0-64 0 0,-6 0-273 0 0,-1 0-138 0 0,0 0-33 0 0,0 0 65 0 0,-21 2-3364 0 0,12-1 1783 0 0,-1 1-22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00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7503 0 0,'0'0'399'0'0,"0"0"60"0"0,0 0 21 0 0,2 0-59 0 0,63-1 1576 0 0,-63 1-1850 0 0,19 1 1061 0 0,-1-2-1 0 0,1 0 0 0 0,0-1 1 0 0,23-6-1 0 0,-18 1-1236 0 0,-25 7-1022 0 0,-1 0-385 0 0,0 0-79 0 0,0 0-18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01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6 84 8287 0 0,'0'0'191'0'0,"0"0"26"0"0,0 0 9 0 0,0 0 42 0 0,0 0 158 0 0,0 0 72 0 0,0 0 12 0 0,4-15 1926 0 0,-4 11-1585 0 0,1 0-1 0 0,0 0 0 0 0,-1 0 0 0 0,0 1 1 0 0,0-1-1 0 0,0 0 0 0 0,-2-7 0 0 0,-4-3-368 0 0,5 12 30 0 0,-10-3 1024 0 0,8 4-1424 0 0,1-1 1 0 0,-1 1-1 0 0,1 0 0 0 0,-1 0 0 0 0,1 1 0 0 0,-1-1 0 0 0,0 1 1 0 0,1-1-1 0 0,-1 1 0 0 0,0 0 0 0 0,0 0 0 0 0,1 0 1 0 0,-6 0-1 0 0,7 1 376 0 0,1-1 21 0 0,0-1-492 0 0,-1 1-1 0 0,0 0 1 0 0,1 0 0 0 0,-1-1-1 0 0,0 1 1 0 0,1 0-1 0 0,-1 0 1 0 0,0 0 0 0 0,1 0-1 0 0,-1 0 1 0 0,0 0-1 0 0,0 0 1 0 0,1 0 0 0 0,-1 0-1 0 0,0 0 1 0 0,1 0 0 0 0,-1 0-1 0 0,0 0 1 0 0,1 0-1 0 0,-1 1 1 0 0,0-1 0 0 0,1 0-1 0 0,-1 1 1 0 0,0-1-1 0 0,0 1 1 0 0,-19 11 159 0 0,16-8-176 0 0,-1 1 0 0 0,1-1 0 0 0,0 1 0 0 0,1 0 0 0 0,0 0 0 0 0,-6 12 0 0 0,-13 37 0 0 0,12-28 0 0 0,-16 49 683 0 0,3 1-1 0 0,-15 90 1 0 0,27-123-683 0 0,-23 62 0 0 0,23-79 0 0 0,0-1 0 0 0,-21 33 0 0 0,-36 44 0 0 0,68-101 0 0 0,-21 24 0 0 0,16-19 0 0 0,0-4 72 0 0,4-2 299 0 0,1 0 117 0 0,0 0 21 0 0,0 0-66 0 0,2-2-453 0 0,0-1-1 0 0,0 1 1 0 0,1-1 0 0 0,-1 1 0 0 0,1 0 0 0 0,-1 0 0 0 0,1 0 0 0 0,0 1 0 0 0,0-1 0 0 0,3-1-1 0 0,7-5-588 0 0,-7 5 685 0 0,0 0 0 0 0,0 0 0 0 0,1 0 0 0 0,-1 1 0 0 0,1 0 0 0 0,0 0 0 0 0,0 0 0 0 0,0 1 0 0 0,11-1 0 0 0,-16 3-138 0 0,0-1 1 0 0,1 0-1 0 0,-1 0 1 0 0,0 1-1 0 0,0-1 0 0 0,1 1 1 0 0,-1 0-1 0 0,0 0 1 0 0,0 0-1 0 0,0 0 1 0 0,0 0-1 0 0,0 0 0 0 0,0 1 1 0 0,0-1-1 0 0,0 0 1 0 0,0 1-1 0 0,-1 0 0 0 0,3 2 1 0 0,1 2 23 0 0,0 1 1 0 0,0-1-1 0 0,7 14 0 0 0,-9-12 163 0 0,0 0-1 0 0,0 1 0 0 0,-1-1 0 0 0,0 1 1 0 0,-1-1-1 0 0,1 1 0 0 0,-1 12 0 0 0,0-9-101 0 0,0 12-33 0 0,-1 0 0 0 0,-1 0 0 0 0,-6 32 0 0 0,-19 71 0 0 0,17-89 0 0 0,-1-4 0 0 0,-26 62 0 0 0,25-68 0 0 0,-20 43 0 0 0,-13 33 0 0 0,34-78 0 0 0,5-14 0 0 0,1 0 0 0 0,0 0 0 0 0,-3 16 0 0 0,-8 33 0 0 0,10-44 0 0 0,0-1 0 0 0,2 1 0 0 0,-2 21 0 0 0,5-23 0 0 0,0 0 0 0 0,1-1 0 0 0,1 1 0 0 0,1 0 0 0 0,0-1 0 0 0,1 1 0 0 0,0-1 0 0 0,7 14 0 0 0,-7-17 0 0 0,-1-3 0 0 0,0-1 0 0 0,0 1 0 0 0,5 7 0 0 0,38 49 0 0 0,-41-57 0 0 0,-3-5 0 0 0,-1 0 0 0 0,1 0 0 0 0,-1 1 0 0 0,1-1 0 0 0,-1 0 0 0 0,0 1 0 0 0,0-1 0 0 0,0 1 0 0 0,0 3 0 0 0,18 45 0 0 0,-16-44 0 0 0,2 0 0 0 0,4 4 0 0 0,-3-4 0 0 0,-1-3 0 0 0,-3-1 0 0 0,17 13 0 0 0,-11-11 0 0 0,0-2 0 0 0,-8-2-12 0 0,0-1 1 0 0,0 0-1 0 0,0 0 0 0 0,0 0 0 0 0,0 0 0 0 0,0 0 1 0 0,0 0-1 0 0,0 0 0 0 0,0 0 0 0 0,1 0 1 0 0,-1 0-1 0 0,0 0 0 0 0,0 0 0 0 0,0 0 1 0 0,0 0-1 0 0,0 0 0 0 0,0 0 0 0 0,0 0 1 0 0,0 0-1 0 0,0 0 0 0 0,0 0 0 0 0,0 0 0 0 0,0 0 1 0 0,0 0-1 0 0,1 0 0 0 0,-1 0 0 0 0,0 0 1 0 0,0 0-1 0 0,0 0 0 0 0,0 0 0 0 0,0 0 1 0 0,0-1-1 0 0,0 1 0 0 0,0 0 0 0 0,0 0 1 0 0,0 0-1 0 0,0 0 0 0 0,0 0 0 0 0,0 0 1 0 0,0 0-1 0 0,0 0 0 0 0,0 0 0 0 0,0 0 0 0 0,0 0 1 0 0,0 0-1 0 0,0 0 0 0 0,0 0 0 0 0,1-1 1 0 0,-1 1-1 0 0,0 0 0 0 0,0 0 0 0 0,0 0 1 0 0,0 0-1 0 0,0 0 0 0 0,-1 0 0 0 0,1 0 1 0 0,0 0-1 0 0,0 0 0 0 0,0 0 0 0 0,0 0 0 0 0,0-1 1 0 0,-2-7-1748 0 0,-5-11-2272 0 0,6 18 3530 0 0,-6-15-2055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05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73 8287 0 0,'0'0'191'0'0,"0"0"26"0"0,6-7 201 0 0,0-1 274 0 0,-1 0 0 0 0,0 0 0 0 0,0 0 0 0 0,6-16 0 0 0,2-4 1446 0 0,-8 18-929 0 0,0-1 0 0 0,3-11 0 0 0,-1 3 284 0 0,-7 17-981 0 0,0 2 0 0 0,0-1-319 0 0,1-3 194 0 0,4-7-279 0 0,-4 10 263 0 0,1-5 476 0 0,2 2-595 0 0,3-18 254 0 0,6-15-434 0 0,-12 36 299 0 0,8-11 1069 0 0,-5-3-1275 0 0,-3 12-165 0 0,-8 16 0 0 0,-4 8 0 0 0,1 1 0 0 0,0 0 0 0 0,2 1 0 0 0,-7 29 0 0 0,10-33 0 0 0,-3 9 233 0 0,-2 6 674 0 0,-15 37 1 0 0,18-49-908 0 0,6-17 0 0 0,0 0 0 0 0,0 0 0 0 0,-1-1 0 0 0,0 1 0 0 0,0 0 0 0 0,0-1 0 0 0,-3 5 0 0 0,0-1 0 0 0,0-1 0 0 0,2-2 3 0 0,-1 1 9 0 0,1 2-91 0 0,2-7-258 0 0,1-1-138 0 0,0 0-33 0 0,-1-1 65 0 0,-1 0 186 0 0,1-1-1 0 0,-1 1 0 0 0,1-1 1 0 0,-1 1-1 0 0,1-1 0 0 0,-1 0 0 0 0,1 0 1 0 0,0 1-1 0 0,0-1 0 0 0,0 0 1 0 0,0 0-1 0 0,0-1 0 0 0,-1-1 1 0 0,-1-13-6500 0 0,3 17 6650 0 0,-1-14-6531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32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21191 0 0,'0'0'480'0'0,"0"0"67"0"0,0 0 31 0 0,0 0-56 0 0,1 1-341 0 0,0 0-149 0 0,0 0 1 0 0,-1-1-1 0 0,1 1 0 0 0,0 0 0 0 0,0-1 1 0 0,-1 1-1 0 0,1-1 0 0 0,0 1 0 0 0,0-1 0 0 0,0 1 1 0 0,0-1-1 0 0,0 0 0 0 0,0 1 0 0 0,0-1 1 0 0,0 0-1 0 0,-1 0 0 0 0,1 1 0 0 0,0-1 1 0 0,0 0-1 0 0,0 0 0 0 0,2 0 0 0 0,1 0 210 0 0,2 0-15 0 0,1 0 0 0 0,-1 0 0 0 0,1 0 0 0 0,-1-1-1 0 0,1 0 1 0 0,-1 0 0 0 0,11-3 0 0 0,-10 2-2 0 0,1 0 0 0 0,-1 0 0 0 0,0 1 0 0 0,0 1 0 0 0,15-1 0 0 0,-15 1-289 0 0,-5 0-273 0 0,-2 0-138 0 0,0 0-33 0 0,1 4-378 0 0,0-1-468 0 0,0-2-2466 0 0,-1-1-3688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05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4 13823 0 0,'-10'-16'1388'0'0,"9"14"-1202"0"0,0 0 0 0 0,0 0 0 0 0,0-1 0 0 0,1 1 0 0 0,-1 0-1 0 0,0-1 1 0 0,1 1 0 0 0,-1 0 0 0 0,1-1 0 0 0,0 1 0 0 0,0-1 0 0 0,0 1-1 0 0,0-1 1 0 0,1-3 0 0 0,0 2 249 0 0,0-1-1 0 0,1 1 0 0 0,-1 0 1 0 0,1 0-1 0 0,0 0 1 0 0,0 0-1 0 0,4-6 0 0 0,1 2-78 0 0,-1 0-1 0 0,1 1 0 0 0,0 0 1 0 0,0 0-1 0 0,1 0 0 0 0,13-8 1 0 0,-9 6 183 0 0,23-20 0 0 0,-1-1-12 0 0,-12 13-167 0 0,1 0 0 0 0,1 2 0 0 0,50-24 0 0 0,-57 32-115 0 0,-13 4-209 0 0,1 1 0 0 0,-1-1 1 0 0,1 1-1 0 0,0 1 0 0 0,-1-1 1 0 0,1 1-1 0 0,0 0 0 0 0,0 0 1 0 0,7-1-1 0 0,-3 4-36 0 0,-9-2 0 0 0,1 0 0 0 0,0 1 0 0 0,0-1 0 0 0,-1 0 0 0 0,1 0 0 0 0,0 0 0 0 0,-1 1 0 0 0,1-1 0 0 0,0 0 0 0 0,-1 1 0 0 0,1-1 0 0 0,0 0 0 0 0,-1 1 0 0 0,1-1 0 0 0,-1 1 0 0 0,1-1 0 0 0,-1 1 0 0 0,1-1 0 0 0,-1 1 0 0 0,1 0 0 0 0,-1-1 0 0 0,1 1 0 0 0,0 1 0 0 0,-1 0 0 0 0,5 4 0 0 0,-1 1 0 0 0,0 0 0 0 0,-1 0 0 0 0,0 0 0 0 0,0 0 0 0 0,0 0 0 0 0,-1 0 0 0 0,0 1 0 0 0,-1 0 0 0 0,0-1 0 0 0,0 1 0 0 0,0 0 0 0 0,-1-1 0 0 0,0 1 0 0 0,-1 0 0 0 0,1-1 0 0 0,-1 1 0 0 0,-4 12 0 0 0,3-12 0 0 0,0 0 0 0 0,0-1 0 0 0,-1 1 0 0 0,0-1 0 0 0,0 1 0 0 0,-1-1 0 0 0,0 0 0 0 0,0 0 0 0 0,-1-1 0 0 0,1 1 0 0 0,-2-1 0 0 0,-9 10 0 0 0,2-4 0 0 0,6-5 0 0 0,0 0 0 0 0,-1-1 0 0 0,0 0 0 0 0,0 0 0 0 0,0-1 0 0 0,0 0 0 0 0,-1-1 0 0 0,0 0 0 0 0,-11 5 0 0 0,16-9-6 0 0,-5 3-216 0 0,-1 0 0 0 0,1-1 0 0 0,0 0 0 0 0,-1-1 0 0 0,0 0 0 0 0,1-1 0 0 0,-15-1-1 0 0,16-2-1897 0 0,2-3-3713 0 0,-1 0-1879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05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0 15663 0 0,'0'0'356'0'0,"0"0"50"0"0,0 0 20 0 0,0 0-42 0 0,0 0-112 0 0,0 0 463 0 0,0 0 234 0 0,0 0 45 0 0,0 0-61 0 0,0 0-288 0 0,0 0-121 0 0,0 2-28 0 0,1 1-471 0 0,0-1-1 0 0,0 1 1 0 0,-1-1-1 0 0,1 1 0 0 0,-1 0 1 0 0,0-1-1 0 0,1 1 1 0 0,-1 0-1 0 0,-1-1 1 0 0,1 1-1 0 0,0 0 1 0 0,-1-1-1 0 0,1 1 1 0 0,-1-1-1 0 0,0 1 1 0 0,-2 4-1 0 0,-2 6 440 0 0,-16 25 1 0 0,9-17 289 0 0,-34 63-459 0 0,-41 86 867 0 0,77-146-1063 0 0,0 0 1 0 0,2 1-1 0 0,1 0 0 0 0,1 0 1 0 0,-3 32-1 0 0,8-40-119 0 0,2 0 0 0 0,0 0 0 0 0,0 0 0 0 0,2 0 0 0 0,0 0 0 0 0,6 19 0 0 0,-5-26 0 0 0,-4-9 0 0 0,0 0 0 0 0,0-1 0 0 0,0 1 0 0 0,0 0 0 0 0,0-1 0 0 0,1 1 0 0 0,-1 0 0 0 0,0-1 0 0 0,1 1 0 0 0,-1-1 0 0 0,0 1 0 0 0,1-1 0 0 0,-1 1 0 0 0,1 0 0 0 0,-1-1 0 0 0,0 1 0 0 0,1-1 0 0 0,0 0 0 0 0,-1 1 0 0 0,1-1 0 0 0,-1 1 0 0 0,1-1 0 0 0,-1 0 0 0 0,1 0 0 0 0,0 1 0 0 0,-1-1 0 0 0,2 0 0 0 0,0 1 0 0 0,2 1 0 0 0,-3-1 0 0 0,0 0 0 0 0,1 0 0 0 0,-1 0 0 0 0,0-1 0 0 0,1 1 0 0 0,-1-1 0 0 0,1 1 0 0 0,-1-1 0 0 0,1 1 0 0 0,-1-1 0 0 0,1 0 0 0 0,-1 0 0 0 0,1 0 0 0 0,-1 0 0 0 0,1 0 0 0 0,0 0 0 0 0,-1 0 0 0 0,1 0 0 0 0,-1-1 0 0 0,1 1 0 0 0,-1-1 0 0 0,2 0 0 0 0,0 0 0 0 0,-1 0 0 0 0,0-1 0 0 0,1 1 0 0 0,-1-1 0 0 0,0 0 0 0 0,0 1 0 0 0,3-4 0 0 0,-2-2-64 0 0,-3 6-9 0 0,0 0 0 0 0,0 0-1 0 0,0 0 1 0 0,0 1 0 0 0,0-1-1 0 0,0 0 1 0 0,-1 0 0 0 0,1 0-1 0 0,0 0 1 0 0,0 0 0 0 0,-1 1 0 0 0,1-1-1 0 0,0 0 1 0 0,-1 0 0 0 0,1 1-1 0 0,-1-1 1 0 0,1 0 0 0 0,-1 0 0 0 0,0 0-1 0 0,-12-12-2069 0 0,-14-5-1841 0 0,8 6 1937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13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6447 0 0,'0'0'298'0'0,"0"0"-10"0"0,0 0-118 0 0,0 0 206 0 0,0 0 111 0 0,0 0 22 0 0,-5-2 286 0 0,3 0 2894 0 0,-13-20 2059 0 0,15 21-5236 0 0,0 1 0 0 0,0 0 0 0 0,0 0 0 0 0,0 0-68 0 0,-2-4-392 0 0,-3-3 366 0 0,3 0 3452 0 0,1 6-3499 0 0,1 1 117 0 0,0 0 21 0 0,0 0-66 0 0,1 1-294 0 0,2 3-61 0 0,24 37 1888 0 0,-26-40-1976 0 0,0 0 0 0 0,0 0 0 0 0,0 0 0 0 0,0 1 0 0 0,0-1 0 0 0,0 0 0 0 0,0 1 0 0 0,0-1 0 0 0,0 1 0 0 0,-1-1 0 0 0,1 1 0 0 0,0 2 0 0 0,4 14 0 0 0,2-2 0 0 0,-5-12 0 0 0,0 1 0 0 0,0-1 0 0 0,0 1 0 0 0,-1 0 0 0 0,0 0 0 0 0,1 5 0 0 0,-1-4 0 0 0,0 1 0 0 0,1-1 0 0 0,0 0 0 0 0,0 0 0 0 0,0 0 0 0 0,6 8 0 0 0,-5-7 0 0 0,0-1 0 0 0,0 1 0 0 0,-1 0 0 0 0,3 10 0 0 0,-3-10 0 0 0,0 1 0 0 0,1-1 0 0 0,-1 1 0 0 0,6 7 0 0 0,-5-9 0 0 0,0 1 0 0 0,-1-1 0 0 0,1 0 0 0 0,-1 1 0 0 0,0 0 0 0 0,1 10 0 0 0,-3-14 0 0 0,0 0 0 0 0,1 0 0 0 0,-1-1 0 0 0,1 1 0 0 0,-1 0 0 0 0,1 0 0 0 0,0-1 0 0 0,2 5 0 0 0,15 40 0 0 0,-17-40 0 0 0,-1-4 0 0 0,1 0 0 0 0,-1 1 0 0 0,1-1 0 0 0,0-1 0 0 0,0 1 0 0 0,0 0 0 0 0,1 0 0 0 0,1 3 0 0 0,-1-1 0 0 0,-1 0 0 0 0,1 0 0 0 0,-1 0 0 0 0,1 9 0 0 0,-9 21 0 0 0,6-26 0 0 0,1-4 0 0 0,0-7 0 0 0,0-11 0 0 0,1 6 0 0 0,-2 4-209 0 0,1-1 0 0 0,-1 1 0 0 0,1 0 1 0 0,-1 0-1 0 0,0 0 0 0 0,0 0 0 0 0,-1 0 0 0 0,1 0 0 0 0,-2-2 0 0 0,1 3-183 0 0,1-1 0 0 0,0 1 0 0 0,0-1-1 0 0,-1 1 1 0 0,2-1 0 0 0,-1 1 0 0 0,0-1-1 0 0,0 1 1 0 0,1-1 0 0 0,0 0 0 0 0,-1 1 0 0 0,1-1-1 0 0,0-3 1 0 0,1 4-7796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14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6 47 6447 0 0,'0'0'142'0'0,"1"-13"257"0"0,-1 8 8312 0 0,0 5-8698 0 0,2-9 970 0 0,-2 2 2817 0 0,0 0 1107 0 0,-6 3-4742 0 0,5 3-165 0 0,1 1 0 0 0,0 0 0 0 0,-1 0 0 0 0,1 0 0 0 0,-1 0 0 0 0,1 0 0 0 0,0 0 0 0 0,-1 0 0 0 0,1 0 0 0 0,-1 0 0 0 0,1 0 0 0 0,-1 0 0 0 0,1 0 0 0 0,0 0 0 0 0,-1 0 0 0 0,1 0 0 0 0,-1 0 0 0 0,1 0 0 0 0,0 0 0 0 0,-1 0 0 0 0,1 1 0 0 0,-1-1 0 0 0,1 0 0 0 0,0 0 0 0 0,-1 0 0 0 0,1 1 0 0 0,0-1 0 0 0,-1 0 0 0 0,1 1 0 0 0,0-1 0 0 0,0 0 0 0 0,-1 1 0 0 0,1 0 0 0 0,0-1 0 0 0,-39 21 0 0 0,26-11 0 0 0,7-6 0 0 0,0 1 0 0 0,0 0 0 0 0,-6 6 0 0 0,8-7 0 0 0,0 0 0 0 0,0-1 0 0 0,-1 1 0 0 0,-5 3 0 0 0,5-4 0 0 0,1 0 0 0 0,-1 0 0 0 0,1 0 0 0 0,0 1 0 0 0,-7 7 0 0 0,-9 15 240 0 0,-1 0 0 0 0,-1-2 0 0 0,-1 0 0 0 0,-1-2 0 0 0,-35 25 0 0 0,47-38-97 0 0,1 1 0 0 0,-20 21-1 0 0,21-20-97 0 0,-1-1 0 0 0,1 0 0 0 0,-14 9 0 0 0,19-16-45 0 0,1 0 0 0 0,0 1 0 0 0,-8 7 0 0 0,-5 5 0 0 0,10-12 0 0 0,0 1 0 0 0,0 0 0 0 0,2-1-64 0 0,4-3-273 0 0,1-1-138 0 0,6-8-7315 0 0,-1 0-368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17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8 11975 0 0,'0'0'267'0'0,"0"0"42"0"0,3 1 17 0 0,9 0-28 0 0,-9-1-126 0 0,-1-1 36 0 0,-1 1-1 0 0,1-1 1 0 0,-1 0 0 0 0,0 0-1 0 0,1 1 1 0 0,-1-1-1 0 0,0 0 1 0 0,1 0 0 0 0,-1-1-1 0 0,0 1 1 0 0,0 0-1 0 0,0 0 1 0 0,0-1-1 0 0,0 1 1 0 0,1-2 0 0 0,0 0 2253 0 0,-1 2-1796 0 0,-1 1-121 0 0,0 0-28 0 0,0-1-72 0 0,1-4-217 0 0,-1 4 161 0 0,0 1 100 0 0,0 0 21 0 0,0 0-66 0 0,-16-1 165 0 0,9 2-430 0 0,0 0 1 0 0,-1 0-1 0 0,1 1 0 0 0,0 0 1 0 0,0 0-1 0 0,0 0 0 0 0,0 1 1 0 0,-9 5-1 0 0,2 1-178 0 0,1-1 0 0 0,0 2 0 0 0,0 0 0 0 0,0 1 0 0 0,-19 22 0 0 0,-2 1 72 0 0,30-30 392 0 0,-9 9 1032 0 0,13-12-1495 0 0,-1-1-1 0 0,1 0 1 0 0,0 0 0 0 0,0 1 0 0 0,0-1-1 0 0,-1 0 1 0 0,1 1 0 0 0,0-1-1 0 0,0 0 1 0 0,0 0 0 0 0,0 1-1 0 0,0-1 1 0 0,0 0 0 0 0,-1 1-1 0 0,1-1 1 0 0,0 0 0 0 0,0 1 0 0 0,0-1-1 0 0,0 0 1 0 0,0 1 0 0 0,0-1-1 0 0,1 1 1 0 0,-1-1-1 0 0,0 1 0 0 0,1-1 0 0 0,-1 1 0 0 0,1-1 0 0 0,-1 1 0 0 0,1-1 0 0 0,-1 0 0 0 0,1 1 0 0 0,-1-1 0 0 0,1 0 0 0 0,-1 1 0 0 0,1-1 0 0 0,0 0 0 0 0,-1 0 0 0 0,2 1 0 0 0,9 1 0 0 0,-1-1 0 0 0,1 1 0 0 0,0-2 0 0 0,0 1 0 0 0,0-2 0 0 0,11-1 0 0 0,-6 1 0 0 0,28 1 0 0 0,-29 2-64 0 0,-14-2-273 0 0,-1 0-138 0 0,0 0-33 0 0,0 0-72 0 0,0 0-285 0 0,0 0-126 0 0,0 0-29 0 0,-18 5-2952 0 0,2 2 2440 0 0,-3 3-4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18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0 17 0 0,0 0-28 0 0,0 0-58 0 0,0 0 491 0 0,0 0 238 0 0,0 0 45 0 0,1 3-61 0 0,3 11 256 0 0,-2-12-1000 0 0,-1-1 1 0 0,1 0-1 0 0,0 0 0 0 0,0 0 0 0 0,0 0 0 0 0,0 0 1 0 0,4 0-1 0 0,-5 0 85 0 0,4 0 242 0 0,0 0 0 0 0,0 0 0 0 0,0 0 0 0 0,6 0 0 0 0,14 2 20 0 0,-3 0 597 0 0,20-1-234 0 0,-34-1-983 0 0,-7-1-273 0 0,5 0-723 0 0,-2 0-5583 0 0,-4 0-877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19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44 11975 0 0,'0'0'267'0'0,"0"0"42"0"0,-2-8 417 0 0,3-3 334 0 0,0 0 1 0 0,1 0 0 0 0,0 0-1 0 0,0 0 1 0 0,1 0 0 0 0,1 0-1 0 0,0 1 1 0 0,9-18 0 0 0,-11 22-981 0 0,7-7 979 0 0,-9 11-571 0 0,0 2 21 0 0,0 0-66 0 0,-3 9-278 0 0,-6 23-165 0 0,0 1 0 0 0,-4 41 0 0 0,12-69 0 0 0,1-1 0 0 0,-1 1 0 0 0,1 0 0 0 0,1-1 0 0 0,-1 1 0 0 0,0-1 0 0 0,1 1 0 0 0,0-1 0 0 0,0 1 0 0 0,1-1 0 0 0,-1 1 0 0 0,5 7 0 0 0,-6-12 0 0 0,0 1 0 0 0,0-1 0 0 0,0 1 0 0 0,0-1 0 0 0,1 0 0 0 0,-1 1 0 0 0,0-1 0 0 0,0 1 0 0 0,0-1 0 0 0,1 0 0 0 0,-1 1 0 0 0,0-1 0 0 0,1 0 0 0 0,-1 1 0 0 0,0-1 0 0 0,1 0 0 0 0,-1 1 0 0 0,0-1 0 0 0,1 0 0 0 0,-1 0 0 0 0,0 1 0 0 0,1-1 0 0 0,-1 0 0 0 0,1 0 0 0 0,-1 0 0 0 0,0 0 0 0 0,1 1 0 0 0,-1-1 0 0 0,1 0 0 0 0,-1 0 0 0 0,1 0 0 0 0,-1 0 0 0 0,1 0 0 0 0,-1 0 0 0 0,0 0 0 0 0,1 0 0 0 0,-1 0 0 0 0,1-1 0 0 0,0 1 0 0 0,3 0 0 0 0,0 0 0 0 0,-1-1 0 0 0,1 1 0 0 0,0-1 0 0 0,0 0 0 0 0,0 0 0 0 0,0 0 0 0 0,-1-1 0 0 0,7-2 0 0 0,-2 0 0 0 0,0-1 0 0 0,14-10 0 0 0,-12 5 0 0 0,0 0 0 0 0,-1-1 0 0 0,-1 0 0 0 0,0 0 0 0 0,10-19 0 0 0,16-38 443 0 0,-33 66 45 0 0,-1 2 21 0 0,0 0-66 0 0,-6 23-278 0 0,-16 98-165 0 0,16-78 0 0 0,-2-1 0 0 0,-1 1 0 0 0,-22 56 0 0 0,24-83 0 0 0,-16 29 0 0 0,19-38 0 0 0,-1-1 0 0 0,0 1 0 0 0,0-1 0 0 0,-1 0 0 0 0,1 0 0 0 0,-9 7 0 0 0,4-7 0 0 0,1-1 0 0 0,-1 1 0 0 0,-1-2 0 0 0,1 1 0 0 0,-1-1 0 0 0,-13 3 0 0 0,5-4 0 0 0,-1 0 0 0 0,0-1 0 0 0,-27-1 0 0 0,44-1 0 0 0,-2 0 0 0 0,-1-1 0 0 0,1 1 0 0 0,0-1 0 0 0,-9-2 0 0 0,8 1-64 0 0,5 1-273 0 0,1-1-28 0 0,1-1 1 0 0,-1 1 0 0 0,1-1 0 0 0,-1 1-1 0 0,1 0 1 0 0,0-1 0 0 0,0 1 0 0 0,0 0-1 0 0,0-1 1 0 0,0 1 0 0 0,3-3 0 0 0,5-7-6086 0 0,-1 4-632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19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19351 0 0,'0'0'439'0'0,"11"-15"1225"0"0,-1 6-1796 0 0,-5 5 687 0 0,-1 1 0 0 0,1-1-1 0 0,-1 1 1 0 0,1 0 0 0 0,0 0 0 0 0,10-4 0 0 0,-8 4-334 0 0,-5 2-210 0 0,0 0-1 0 0,1 1 1 0 0,-1-1-1 0 0,0 1 1 0 0,1-1-1 0 0,-1 1 1 0 0,1 0-1 0 0,-1 0 1 0 0,1 0 0 0 0,3 0-1 0 0,28-4-10 0 0,-27 3 0 0 0,25 2 0 0 0,-26-1 13 0 0,-2 1-33 0 0,-1-1-1 0 0,0 0 1 0 0,1 0 0 0 0,-1 0-1 0 0,1 0 1 0 0,6-2 0 0 0,-9 1-660 0 0,7-3-1280 0 0,0 0 937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20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5 15663 0 0,'0'0'356'0'0,"0"0"50"0"0,0 0 20 0 0,1-1-42 0 0,1-8 61 0 0,1 0 0 0 0,0 1 0 0 0,0-1 0 0 0,1 1 0 0 0,1 0 0 0 0,-1 0 0 0 0,1 0 0 0 0,0 1 0 0 0,1 0 0 0 0,0 0 0 0 0,8-8 0 0 0,19-25 907 0 0,-21 24-1111 0 0,44-69 1158 0 0,-51 78-1385 0 0,-3 3 40 0 0,0 0-1 0 0,0 0 1 0 0,0 0 0 0 0,0 0-1 0 0,0 0 1 0 0,-1 0-1 0 0,2-9 1 0 0,-3 12 434 0 0,0 1 21 0 0,0 0-66 0 0,-2 1-425 0 0,1 1 1 0 0,-1-1-1 0 0,0 1 1 0 0,0 0 0 0 0,1 0-1 0 0,-1-1 1 0 0,1 1-1 0 0,-3 4 1 0 0,2-3-21 0 0,-5 8 2 0 0,1-1 0 0 0,0 1 0 0 0,1 1 0 0 0,-7 17 0 0 0,-11 51 0 0 0,20-69 0 0 0,-1 6 0 0 0,-5 30 0 0 0,9-41 0 0 0,-1-1 0 0 0,1 1 0 0 0,0-1 0 0 0,1 1 0 0 0,-1-1 0 0 0,1 0 0 0 0,0 1 0 0 0,0-1 0 0 0,5 11 0 0 0,-1-9 0 0 0,4-2 0 0 0,-3-3 51 0 0,-1 0 0 0 0,1 0 1 0 0,0-1-1 0 0,-1 0 0 0 0,1 0 0 0 0,0-1 0 0 0,0 1 1 0 0,0-1-1 0 0,0 0 0 0 0,0-1 0 0 0,-1 0 0 0 0,1 0 1 0 0,0 0-1 0 0,0 0 0 0 0,-1-1 0 0 0,1 0 0 0 0,-1 0 1 0 0,1-1-1 0 0,5-3 0 0 0,-4 1 34 0 0,1 0 1 0 0,-1 0-1 0 0,0-1 0 0 0,-1 0 1 0 0,1-1-1 0 0,-1 1 0 0 0,-1-1 1 0 0,1 0-1 0 0,-1-1 0 0 0,0 0 1 0 0,6-13-1 0 0,2-9-85 0 0,-11 22 0 0 0,-5 2 0 0 0,3 5 0 0 0,-1 1 0 0 0,0-1 0 0 0,1 1 0 0 0,-1-1 0 0 0,0 1 0 0 0,1 0 0 0 0,-1-1 0 0 0,0 1 0 0 0,0 0 0 0 0,1 0 0 0 0,-1-1 0 0 0,0 1 0 0 0,0 0 0 0 0,1 0 0 0 0,-1 0 0 0 0,0 0 0 0 0,0 0 0 0 0,0 0 0 0 0,1 0 0 0 0,-1 0 0 0 0,0 1 0 0 0,0-1 0 0 0,1 0 0 0 0,-1 0 0 0 0,0 1 0 0 0,0-1 0 0 0,-1 1 0 0 0,-1 1 0 0 0,1 0 0 0 0,-1 0 0 0 0,0 1 0 0 0,1-1 0 0 0,-1 0 0 0 0,1 1 0 0 0,0 0 0 0 0,-2 3 0 0 0,3-5 0 0 0,1-1 0 0 0,-1 1 0 0 0,1 0 0 0 0,-1-1 0 0 0,1 1 0 0 0,-1 0 0 0 0,1 0 0 0 0,0-1 0 0 0,0 1 0 0 0,-1 0 0 0 0,1 0 0 0 0,0 0 0 0 0,0 1 0 0 0,2 3 0 0 0,-1-5 0 0 0,7 11 0 0 0,-3-9 0 0 0,-4-2 0 0 0,6 2 0 0 0,0 0 0 0 0,0-1 0 0 0,0 1 0 0 0,0-1 0 0 0,0-1 0 0 0,0 1 0 0 0,1-1 0 0 0,9-2 0 0 0,-3 1 0 0 0,-1-2 0 0 0,1 0 0 0 0,19-7 0 0 0,4-5-876 0 0,-27-7-5905 0 0,-9 21 4734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20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10135 0 0,'0'0'231'0'0,"0"0"29"0"0,0 0 19 0 0,0 0 105 0 0,0 0 410 0 0,0 0 184 0 0,11 3 3112 0 0,32-7 1716 0 0,-14 3-5268 0 0,-20 1-136 0 0,1-1 0 0 0,14-4-1 0 0,15 0 450 0 0,190-22-840 0 0,-94 8 66 0 0,123-18 1899 0 0,-236 33-1976 0 0,-17 2 0 0 0,-53 5-6249 0 0,39-3 4714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33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5 10135 0 0,'0'0'231'0'0,"0"0"29"0"0,0 0 19 0 0,0 0 105 0 0,0 0 410 0 0,0 0 184 0 0,0 0 40 0 0,0 0 6 0 0,0 0 0 0 0,0 0 0 0 0,0 0 0 0 0,0 0-69 0 0,0 0-290 0 0,-8-2 395 0 0,4 1-801 0 0,0 0 0 0 0,1 1-1 0 0,-1 0 1 0 0,0 0 0 0 0,0 0 0 0 0,0 0-1 0 0,1 0 1 0 0,-1 1 0 0 0,0 0 0 0 0,0 0-1 0 0,1 0 1 0 0,-1 0 0 0 0,0 1 0 0 0,1-1-1 0 0,-5 3 1 0 0,-6 5 101 0 0,0 0 1 0 0,-16 14-1 0 0,11-8 571 0 0,14-11-892 0 0,0 1 1 0 0,0-1-1 0 0,1 0 0 0 0,0 1 0 0 0,0 0 1 0 0,0 0-1 0 0,1 0 0 0 0,0 1 1 0 0,0-1-1 0 0,-4 11 0 0 0,5-13-31 0 0,1 0-1 0 0,0 0 1 0 0,1 0 0 0 0,-1 1-1 0 0,0-1 1 0 0,1 0 0 0 0,0 0-1 0 0,0 1 1 0 0,0-1 0 0 0,0 0-1 0 0,0 1 1 0 0,0-1 0 0 0,1 0-1 0 0,0 0 1 0 0,0 0 0 0 0,0 0-1 0 0,0 1 1 0 0,0-1-1 0 0,0 0 1 0 0,1-1 0 0 0,0 1-1 0 0,1 3 1 0 0,0-3-8 0 0,-1 0 0 0 0,1-1 0 0 0,-1 1 0 0 0,1 0 0 0 0,0-1 0 0 0,0 0 0 0 0,0 0 0 0 0,0 0 0 0 0,0 0 0 0 0,1 0 0 0 0,5 2 0 0 0,1 0 0 0 0,-4 0 8 0 0,0-2 1 0 0,1 1-1 0 0,-1-1 1 0 0,1 0-1 0 0,-1 0 1 0 0,1-1-1 0 0,8 1 0 0 0,-10-2-36 0 0,0 0 0 0 0,-1 0 0 0 0,0 0 0 0 0,1-1 0 0 0,-1 0 0 0 0,1 0 0 0 0,-1 0 0 0 0,0 0 0 0 0,1-1 0 0 0,-1 0 0 0 0,7-3 0 0 0,-7 2-735 0 0,0 1 0 0 0,0-1 0 0 0,0 0 0 0 0,0 0 0 0 0,-1-1 0 0 0,5-4-1 0 0,1-4-1281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21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02 11975 0 0,'0'0'267'0'0,"0"0"42"0"0,0 0 17 0 0,2-1-28 0 0,-1 0-247 0 0,14-7 10 0 0,-13 7 358 0 0,1 0-1 0 0,-1 0 0 0 0,0 0 1 0 0,1-1-1 0 0,-1 1 0 0 0,0-1 0 0 0,0 1 1 0 0,0-1-1 0 0,0 0 0 0 0,0 1 1 0 0,0-1-1 0 0,-1 0 0 0 0,1 0 1 0 0,-1-1-1 0 0,1 1 0 0 0,-1 0 1 0 0,0 0-1 0 0,2-6 0 0 0,-2 7 610 0 0,0 0-911 0 0,0 0 0 0 0,0 0 0 0 0,-1 0 1 0 0,1 0-1 0 0,0 0 0 0 0,0 0 0 0 0,-1 0 0 0 0,1-1 0 0 0,-1 1 0 0 0,1 0 0 0 0,-1 0 0 0 0,1-1 0 0 0,-1 1 1 0 0,0 0-1 0 0,0-1 0 0 0,0 1 0 0 0,0 0 0 0 0,0-1 0 0 0,0 1 0 0 0,0 0 0 0 0,0-1 0 0 0,0 1 1 0 0,0 0-1 0 0,-1-1 0 0 0,1 1 0 0 0,-1 0 0 0 0,1 0 0 0 0,-1-1 0 0 0,1 1 0 0 0,-1 0 0 0 0,0 0 0 0 0,1 0 1 0 0,-1 0-1 0 0,0 0 0 0 0,0 0 0 0 0,0 0 0 0 0,0 0 0 0 0,0 0 0 0 0,0 0 0 0 0,0 0 0 0 0,0 1 0 0 0,0-1 1 0 0,0 0-1 0 0,-1 1 0 0 0,1-1 0 0 0,0 1 0 0 0,0-1 0 0 0,-1 1 0 0 0,1 0 0 0 0,0 0 0 0 0,-1-1 0 0 0,1 1 1 0 0,0 0-1 0 0,-1 0 0 0 0,1 0 0 0 0,0 0 0 0 0,-2 1 0 0 0,-12 3-30 0 0,0 0 0 0 0,1 1 0 0 0,0 1-1 0 0,0 0 1 0 0,0 1 0 0 0,-17 11 0 0 0,23-12-87 0 0,0 0 0 0 0,0 0 0 0 0,0 0 0 0 0,-8 9 0 0 0,12-11 0 0 0,1 1 0 0 0,-1-1 0 0 0,1 0 0 0 0,0 1 0 0 0,1 0 0 0 0,-1-1 0 0 0,1 1 0 0 0,0 0 0 0 0,-3 8 0 0 0,5-11 0 0 0,-1-1 0 0 0,0 1 0 0 0,1 0 0 0 0,-1 0 0 0 0,1 0 0 0 0,0-1 0 0 0,-1 1 0 0 0,1 0 0 0 0,0 0 0 0 0,0 0 0 0 0,0 0 0 0 0,0 0 0 0 0,0 0 0 0 0,1-1 0 0 0,-1 1 0 0 0,1 0 0 0 0,0 2 0 0 0,2 7 0 0 0,-3-11 0 0 0,0 1 0 0 0,0-1 0 0 0,0 1 0 0 0,0-1 0 0 0,0 1 0 0 0,0-1 0 0 0,0 1 0 0 0,1 0 0 0 0,-1-1 0 0 0,0 0 0 0 0,0 1 0 0 0,1-1 0 0 0,-1 1 0 0 0,0-1 0 0 0,0 1 0 0 0,1-1 0 0 0,-1 1 0 0 0,0-1 0 0 0,1 0 0 0 0,-1 1 0 0 0,1-1 0 0 0,-1 0 0 0 0,1 1 0 0 0,-1-1 0 0 0,0 0 0 0 0,1 0 0 0 0,-1 1 0 0 0,1-1 0 0 0,-1 0 0 0 0,1 0 0 0 0,-1 0 0 0 0,2 1 0 0 0,-1-1 0 0 0,2 2 0 0 0,14 5 0 0 0,-13-6 0 0 0,1 0 0 0 0,0-1 0 0 0,-1 1 0 0 0,1-1 0 0 0,-1 0 0 0 0,1 0 0 0 0,0-1 0 0 0,-1 1 0 0 0,1-1 0 0 0,0 0 0 0 0,8-3 0 0 0,-4 1 0 0 0,1-1 0 0 0,-1-1 0 0 0,0 0 0 0 0,12-7 0 0 0,9-11-13 0 0,-17 13 34 0 0,0 0 1 0 0,1 1-1 0 0,18-8 0 0 0,-30 16 350 0 0,-2 1 117 0 0,0 0 21 0 0,0 0-66 0 0,-3 1-427 0 0,0 0 1 0 0,1 0 0 0 0,0 0 0 0 0,-1 1 0 0 0,1-1-1 0 0,0 1 1 0 0,-1 0 0 0 0,1-1 0 0 0,-2 4 0 0 0,-2 0-20 0 0,3-3 3 0 0,-1 1 0 0 0,0 0 0 0 0,0 0 0 0 0,1 0 0 0 0,-1 0 0 0 0,1 1 0 0 0,0-1 0 0 0,0 1 0 0 0,0 0 0 0 0,0 0 0 0 0,1 0 0 0 0,0 0 0 0 0,0 1 0 0 0,0-1 0 0 0,0 0 0 0 0,-2 9 0 0 0,3-9 0 0 0,1-1 0 0 0,0 0 0 0 0,-1 1 0 0 0,1-1 0 0 0,0 1 0 0 0,1-1 0 0 0,0 5 0 0 0,-1-7 0 0 0,0 0 0 0 0,0 0 0 0 0,0 0 0 0 0,0-1 0 0 0,0 1 0 0 0,0 0 0 0 0,0 0 0 0 0,1 0 0 0 0,-1 0 0 0 0,0 0 0 0 0,0 0 0 0 0,1 0 0 0 0,-1 0 0 0 0,1-1 0 0 0,-1 1 0 0 0,1 0 0 0 0,-1 0 0 0 0,1-1 0 0 0,0 1 0 0 0,-1 0 0 0 0,1-1 0 0 0,1 2 0 0 0,2 1 0 0 0,2 3 0 0 0,2-2 0 0 0,-2-3 0 0 0,0-1 0 0 0,0 0 0 0 0,1 0 0 0 0,-1-1 0 0 0,0 0 0 0 0,0 0 0 0 0,0 0 0 0 0,0 0 0 0 0,10-5 0 0 0,-5 1 0 0 0,0 1 0 0 0,0-2 0 0 0,-1 0 0 0 0,11-7 0 0 0,-13 6 0 0 0,-2-1 0 0 0,-6-1-157 0 0,-1 8 111 0 0,1 0 0 0 0,0 1 1 0 0,0-1-1 0 0,0 0 1 0 0,0 1-1 0 0,0-1 0 0 0,0 0 1 0 0,0 1-1 0 0,0-1 0 0 0,0 0 1 0 0,0 1-1 0 0,0-1 1 0 0,1 0-1 0 0,-1 1 0 0 0,0-1 1 0 0,0 1-1 0 0,1-1 1 0 0,-1 0-1 0 0,0 1 0 0 0,1-1 1 0 0,-1 1-1 0 0,0-1 1 0 0,1 0-1 0 0,1 0-482 0 0,1-2 166 0 0,-3-1-3303 0 0,0-2-5888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24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7 13823 0 0,'0'0'315'0'0,"0"0"45"0"0,0 0 21 0 0,0 0-49 0 0,0 0-81 0 0,0 0 481 0 0,0 0 237 0 0,0 0 45 0 0,0 0-61 0 0,0 0-288 0 0,0 0-121 0 0,0 0-28 0 0,-1-6 240 0 0,2 6 5232 0 0,2 1-5884 0 0,0 0 1 0 0,0 0-1 0 0,0 0 1 0 0,-1 1-1 0 0,1-1 0 0 0,0 1 1 0 0,-1 0-1 0 0,1 0 1 0 0,2 3-1 0 0,-3-2 9 0 0,0 0 1 0 0,0 0-1 0 0,0 1 0 0 0,-1-1 1 0 0,0 0-1 0 0,0 1 0 0 0,1-1 1 0 0,-1 7-1 0 0,4 10-113 0 0,-1 1 0 0 0,0 39 0 0 0,-4-42 0 0 0,-2-1 0 0 0,-5 30 0 0 0,-4 18 0 0 0,3 37 0 0 0,3-63 0 0 0,0 24 0 0 0,3-18 0 0 0,-2 1 0 0 0,-12 54 0 0 0,8-70 0 0 0,-13 38 0 0 0,13-45 0 0 0,-7 19 0 0 0,-41 77 0 0 0,22-51 0 0 0,23-45 0 0 0,6-12 0 0 0,-1-1 0 0 0,0 1 0 0 0,0-1 0 0 0,-1 0 0 0 0,-11 12 0 0 0,15-18 17 0 0,-1 0 0 0 0,1 0 0 0 0,-1 0 0 0 0,1 1 1 0 0,1-1-1 0 0,-1 1 0 0 0,-2 5 0 0 0,4-6 34 0 0,-1-1 0 0 0,0 1 0 0 0,0-1 0 0 0,0 0 0 0 0,-4 5 0 0 0,-45 51-273 0 0,49-57 206 0 0,0 0 0 0 0,0 1 0 0 0,0-1-1 0 0,0 1 1 0 0,0-1 0 0 0,0 1-1 0 0,1-1 1 0 0,0 1 0 0 0,-2 4 0 0 0,-2 4 13 0 0,-4 5 306 0 0,-9 22 1 0 0,17-36-746 0 0,1-1 293 0 0,-1 4 147 0 0,0-1 0 0 0,0 0 0 0 0,-1 0 1 0 0,1 0-1 0 0,-1-1 0 0 0,0 1 0 0 0,-3 4 0 0 0,3-4 1 0 0,0 2 1 0 0,1-5 0 0 0,1-1 0 0 0,0 1 0 0 0,0-1 0 0 0,0 0 0 0 0,0 1 0 0 0,0-1 0 0 0,0 1 0 0 0,-1-1 0 0 0,1 0 0 0 0,0 1 0 0 0,0-1 0 0 0,0 0 0 0 0,-1 1 0 0 0,1-1 0 0 0,0 0 0 0 0,-1 0 0 0 0,1 1 0 0 0,0-1 0 0 0,-1 0 0 0 0,1 0 0 0 0,0 1 0 0 0,-1-1 0 0 0,1 0 0 0 0,0 0 0 0 0,-1 0 0 0 0,1 0 0 0 0,-1 1 0 0 0,-5 1 0 0 0,-4 3 0 0 0,7-4 0 0 0,-5 0 0 0 0,2-1 0 0 0,0-1 0 0 0,4 1-193 0 0,1-1-1 0 0,-1 1 1 0 0,1-1-1 0 0,-1 0 0 0 0,1 0 1 0 0,0 0-1 0 0,-1 1 1 0 0,1-1-1 0 0,0 0 1 0 0,0-1-1 0 0,0 1 1 0 0,-1 0-1 0 0,1 0 1 0 0,0 0-1 0 0,1-1 1 0 0,-1 1-1 0 0,0-1 1 0 0,0 1-1 0 0,1 0 1 0 0,-1-1-1 0 0,0-2 1 0 0,0-2-1342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25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1 8287 0 0,'0'0'191'0'0,"0"0"26"0"0,0 0 9 0 0,-2 1-34 0 0,-3 2-10 0 0,4-2 560 0 0,1-1 234 0 0,0 0 42 0 0,0 0 6 0 0,0 0 0 0 0,0 0 0 0 0,0 0 0 0 0,0 0 0 0 0,0 0 0 0 0,0 0 0 0 0,0 0 0 0 0,0 0-69 0 0,0 0-290 0 0,0 0-121 0 0,0 0-28 0 0,6-9 1532 0 0,6 3-1382 0 0,0 0 0 0 0,1 1 0 0 0,19-5 0 0 0,-27 9-670 0 0,0-1-1 0 0,0 0 1 0 0,8-4-1 0 0,-8 3 28 0 0,0 1-1 0 0,0 0 1 0 0,10-3-1 0 0,14-1 1346 0 0,-14 9-809 0 0,-13-2-724 0 0,-3-2-22 0 0,-1 1-288 0 0,-8 2-1257 0 0,8-2 1160 0 0,0 0 1 0 0,0 1-1 0 0,0-1 1 0 0,0 1-1 0 0,0 0 1 0 0,0 0-1 0 0,0 0 1 0 0,-2 1-1 0 0,-3 1-4946 0 0,0-1-1564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26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0'0'464'0'0,"0"0"-9"0"0,0 0-87 0 0,0 0 728 0 0,0 0 353 0 0,0 0 73 0 0,0 0-57 0 0,0 0-288 0 0,2 1-121 0 0,1 1-579 0 0,1 1-1 0 0,-1-1 1 0 0,1-1-1 0 0,0 1 1 0 0,0 0-1 0 0,0-1 1 0 0,0 0-1 0 0,0 0 1 0 0,0 0 0 0 0,8 0-1 0 0,6 0 628 0 0,22-2 0 0 0,-16 1-291 0 0,-21-1-664 0 0,6 0 847 0 0,-7 1-1309 0 0,-1 0 0 0 0,0 0 0 0 0,1 0-1 0 0,-1 0 1 0 0,0-1 0 0 0,1 1 0 0 0,-1 0-1 0 0,0-1 1 0 0,0 1 0 0 0,1-1-1 0 0,-1 1 1 0 0,0-1 0 0 0,0 1 0 0 0,0-1-1 0 0,0 0 1 0 0,1 0 0 0 0,-1 0-1 0 0,1 0 1 0 0,-1-1-2243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29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554 11975 0 0,'3'-1'267'0'0,"-1"-1"-148"0"0,0 0 0 0 0,0 0 0 0 0,1 0-1 0 0,-1-1 1 0 0,-1 1 0 0 0,1 0 0 0 0,2-4 0 0 0,3-4 46 0 0,-6 9 200 0 0,0 0 122 0 0,4-4-66 0 0,0 1-1 0 0,0-1 1 0 0,0 0 0 0 0,-1-1-1 0 0,0 1 1 0 0,0-1 0 0 0,0 0-1 0 0,4-9 1 0 0,-3 4 552 0 0,0-1 0 0 0,-1-1-1 0 0,4-20 1 0 0,7-21 681 0 0,-9 38-1665 0 0,4-24 0 0 0,-8 30 1894 0 0,-2 6-1734 0 0,-6 7-133 0 0,3-2-16 0 0,-7 10 0 0 0,6-5 0 0 0,1 0 0 0 0,0 0 0 0 0,0 0 0 0 0,0 0 0 0 0,-1 8 0 0 0,-8 16 0 0 0,-21 49 0 0 0,25-63 0 0 0,-6 24 0 0 0,-6 14 0 0 0,-87 175 443 0 0,80-179 277 0 0,26-49-1220 0 0,1-1 58 0 0,0 0 357 0 0,0 0 406 0 0,0 0 154 0 0,0 0 33 0 0,0 0-65 0 0,2-1-431 0 0,0 0 1 0 0,0 0 0 0 0,0-1 0 0 0,0 1-1 0 0,-1 0 1 0 0,1-1 0 0 0,0 0-1 0 0,-1 1 1 0 0,1-1 0 0 0,-1 0 0 0 0,1 0-1 0 0,0-2 1 0 0,4-7-13 0 0,-1 0 0 0 0,-1 0 0 0 0,0 0 0 0 0,0 0 0 0 0,-1 0 0 0 0,3-19 0 0 0,-3 13 0 0 0,3-18-602 0 0,-2 1 0 0 0,-1-1 0 0 0,-3-49 0 0 0,-1 67-80 0 0,0-1 0 0 0,-1 0 0 0 0,-1 1 0 0 0,-1 0 0 0 0,0 0 0 0 0,-2 0 0 0 0,0 0 0 0 0,0 1 0 0 0,-2 0 0 0 0,0 0 0 0 0,-11-16 0 0 0,-27-23-2390 0 0,40 47 2695 0 0,5 7 387 0 0,0-1 0 0 0,-1 0 1 0 0,1 0-1 0 0,0 0 0 0 0,0 0 0 0 0,0 0 0 0 0,0 0 0 0 0,0 0 1 0 0,0 0-1 0 0,0-1 0 0 0,1 1 0 0 0,-1 0 0 0 0,1 0 0 0 0,0-1 0 0 0,0-3 1 0 0,2-12 1478 0 0,0 8 1745 0 0,-2 2 5756 0 0,22 2-8825 0 0,203-47-165 0 0,-125 28 0 0 0,-66 17 0 0 0,-7 2 0 0 0,-1 0 0 0 0,0-2 0 0 0,0-1 0 0 0,39-19 0 0 0,-64 26 0 0 0,-8 4 0 0 0,-9 4 0 0 0,-11 10-1133 0 0,13-8-1735 0 0,0 0 1 0 0,-21 18-1 0 0,28-19-4844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30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0 11975 0 0,'-10'7'1275'0'0,"-32"6"1490"0"0,40-12-2191 0 0,0 1 0 0 0,0-1 0 0 0,0 0 0 0 0,0 0 0 0 0,0 1 0 0 0,0-1 0 0 0,0 1 0 0 0,1 0 0 0 0,-1 0 0 0 0,1-1 0 0 0,-3 5 0 0 0,3-5-62 0 0,1-1 0 0 0,7 3 512 0 0,2-1-770 0 0,0 0-1 0 0,0-1 1 0 0,0 0 0 0 0,0-1-1 0 0,0 0 1 0 0,0 0-1 0 0,0-1 1 0 0,15-3 0 0 0,9 0 127 0 0,54-6 302 0 0,0-4-1 0 0,120-35 1 0 0,-204 47-683 0 0,-8 0 0 0 0,-11 1 0 0 0,15 1 0 0 0,-28 1-2357 0 0,23 0 1068 0 0,0-1 1 0 0,0 0 0 0 0,1 0 0 0 0,-1 0 0 0 0,0 0 0 0 0,-7-3 0 0 0,3-1-6618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35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26 2759 0 0,'0'0'107'0'0,"0"0"-19"0"0,0 0 60 0 0,0 0 233 0 0,0 0 106 0 0,0 0 22 0 0,0 0 3 0 0,0 0 0 0 0,0 0 0 0 0,0 0 0 0 0,0 0-69 0 0,0 0-222 0 0,0 0 166 0 0,0 0 101 0 0,0 0 21 0 0,0 0 3 0 0,0 0 0 0 0,0 0 0 0 0,0 0 0 0 0,0 0-69 0 0,-1-1-294 0 0,-2-3-61 0 0,2 3 283 0 0,-22-8 3117 0 0,18 6-3339 0 0,-1 1-61 0 0,5 1 283 0 0,1 1 117 0 0,0 0 21 0 0,0 0-66 0 0,-1 0-294 0 0,-6-1-61 0 0,6 1 283 0 0,-15-2 1392 0 0,15 2-1197 0 0,0-1 0 0 0,0 1 0 0 0,0 0-1 0 0,0 0 1 0 0,-1 0 0 0 0,1 0-1 0 0,0 0 1 0 0,0 0 0 0 0,0 0 0 0 0,0 0-1 0 0,-2 1 1 0 0,3-1-458 0 0,-1 1-1 0 0,1-1 0 0 0,-1 1 1 0 0,1-1-1 0 0,0 1 1 0 0,-1-1-1 0 0,1 1 0 0 0,0 0 1 0 0,-1-1-1 0 0,1 1 0 0 0,0-1 1 0 0,0 1-1 0 0,0 0 1 0 0,-1-1-1 0 0,1 1 0 0 0,0 0 1 0 0,0-1-1 0 0,0 1 1 0 0,0 0-1 0 0,0-1 0 0 0,0 1 1 0 0,0 0-1 0 0,1-1 1 0 0,-1 2-1 0 0,3 27 197 0 0,-1 52 0 0 0,-5-59-304 0 0,0 1 0 0 0,-14 41 0 0 0,6-23 0 0 0,10-36 0 0 0,1 0 0 0 0,-1 0 0 0 0,1 1 0 0 0,0-1 0 0 0,0 0 0 0 0,0 0 0 0 0,2 6 0 0 0,-2-5 0 0 0,1-3 0 0 0,3 20 0 0 0,-5-11 0 0 0,0-9 0 0 0,0 1 0 0 0,1-1 0 0 0,0 1 0 0 0,-1 0 0 0 0,1-1 0 0 0,1 1 0 0 0,-1-1 0 0 0,1 5 0 0 0,-1 2 0 0 0,-1-4 0 0 0,1-10-133 0 0,1-7-2618 0 0,1 1-500 0 0,-2 3-3884 0 0,-2 1 53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36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23 8287 0 0,'0'0'191'0'0,"0"0"26"0"0,0 0 9 0 0,0-1-34 0 0,1 0 81 0 0,-1 0 0 0 0,0 0 0 0 0,1 0 1 0 0,-1 0-1 0 0,0 0 0 0 0,0 0 0 0 0,0 0 0 0 0,1 0 1 0 0,-1 0-1 0 0,0 0 0 0 0,0 0 0 0 0,-1 0 1 0 0,1 0-1 0 0,0 0 0 0 0,0 0 0 0 0,0 0 0 0 0,-1 1 1 0 0,0-3-1 0 0,1 3 179 0 0,-1-1 1 0 0,1 1 0 0 0,-1 0-1 0 0,0 0 1 0 0,1 0-1 0 0,-1-1 1 0 0,0 1 0 0 0,1 0-1 0 0,-1 0 1 0 0,0 0-1 0 0,1 0 1 0 0,-1 0 0 0 0,1 0-1 0 0,-1 0 1 0 0,0 0-1 0 0,1 1 1 0 0,-2-1 0 0 0,-7 1-1529 0 0,8-1 1588 0 0,-23 11 2048 0 0,5 0-2349 0 0,1 0 0 0 0,1 2-1 0 0,-22 19 1 0 0,-18 13 66 0 0,-7 0-277 0 0,25-15 0 0 0,-1-3 0 0 0,-82 43 0 0 0,76-47 0 0 0,59-27-1228 0 0,26-11-5648 0 0,-28 9-644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37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3 10135 0 0,'0'0'231'0'0,"0"0"29"0"0,0 0 19 0 0,0 0 37 0 0,6-3 261 0 0,-4 3 3216 0 0,-1 1 4119 0 0,2 4-7824 0 0,-2-4 283 0 0,0 9 1069 0 0,-3-1-1336 0 0,2-7-46 0 0,-6 12-55 0 0,-1 6 509 0 0,-1-1 0 0 0,-1 0 0 0 0,-20 32 0 0 0,-6 14-512 0 0,13-15 0 0 0,3 1 0 0 0,-18 76 0 0 0,23-55 0 0 0,9-36 0 0 0,4-26 0 0 0,0-1 0 0 0,1 0 0 0 0,1 12 0 0 0,-1-11 0 0 0,1 0 0 0 0,-1-1 0 0 0,-2 12 0 0 0,-1 0 0 0 0,1 32 0 0 0,3-32 0 0 0,0-16 0 0 0,-1 0 0 0 0,0 0 0 0 0,0 0 0 0 0,-1 8 0 0 0,0-6 0 0 0,1-6 0 0 0,0-1 0 0 0,0 1 0 0 0,-1-1 0 0 0,1 0 0 0 0,0 1 0 0 0,0-1 0 0 0,0 0 0 0 0,0 1 0 0 0,0-1 0 0 0,0 1 0 0 0,0-1 0 0 0,0 0 0 0 0,0 1 0 0 0,0-1 0 0 0,0 1 0 0 0,0-1 0 0 0,1 0 0 0 0,-1 1 0 0 0,0-1 0 0 0,0 1 0 0 0,1-1 0 0 0,3 10 0 0 0,-3-8 0 0 0,-1-1 0 0 0,1 1 0 0 0,-1 0 0 0 0,1-1 0 0 0,0 1 0 0 0,0-1 0 0 0,0 1 0 0 0,0-1 0 0 0,0 0 0 0 0,0 1 0 0 0,0-1 0 0 0,0 0 0 0 0,2 2 0 0 0,2 0 0 0 0,3 5 0 0 0,1-6 0 0 0,-9-2-17 0 0,1 1 0 0 0,-1-1 0 0 0,0 0 0 0 0,1 0 0 0 0,-1 0 0 0 0,1 0-1 0 0,-1 0 1 0 0,0 0 0 0 0,1 0 0 0 0,-1 0 0 0 0,0 0 0 0 0,1 0 0 0 0,-1 0 0 0 0,0 0 0 0 0,1 0 0 0 0,-1 0 0 0 0,1 0-1 0 0,-1 0 1 0 0,0 0 0 0 0,1 0 0 0 0,-1 0 0 0 0,0-1 0 0 0,1 1 0 0 0,-1 0 0 0 0,0 0 0 0 0,0 0 0 0 0,1-1 0 0 0,-1 1-1 0 0,0 0 1 0 0,1 0 0 0 0,-1-1 0 0 0,0 1 0 0 0,-1-5-803 0 0,-39-20-5453 0 0,22 17 4226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38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06 10135 0 0,'0'0'231'0'0,"0"0"29"0"0,3-8 257 0 0,18-44 3374 0 0,1-12-630 0 0,0-4-189 0 0,-22 66-2560 0 0,0-10 969 0 0,-2 17-1313 0 0,-1 7-177 0 0,-9 26-11 0 0,5-17 1046 0 0,-9 39 0 0 0,16-45-1008 0 0,1-12-20 0 0,5 9 2 0 0,-1-10 0 0 0,-4-2 0 0 0,2 1 0 0 0,0 0 0 0 0,0 0 0 0 0,1-1 0 0 0,-1 1 0 0 0,0-1 0 0 0,0 1 0 0 0,0-1 0 0 0,0 0 0 0 0,1-1 0 0 0,-1 1 0 0 0,0 0 0 0 0,0-1 0 0 0,0 0 0 0 0,0 1 0 0 0,0-1 0 0 0,6-3 0 0 0,-4 1 0 0 0,0 1 0 0 0,0-1 0 0 0,0-1 0 0 0,0 1 0 0 0,-1-1 0 0 0,1 1 0 0 0,-1-1 0 0 0,5-6 0 0 0,4-4 0 0 0,-10 11 0 0 0,0 0 0 0 0,-1 0 0 0 0,1 0 0 0 0,0 0 0 0 0,-1 0 0 0 0,3-6 0 0 0,-3 4 0 0 0,1-1 0 0 0,0 1 0 0 0,0 0 0 0 0,1 0 0 0 0,5-6 0 0 0,-7 8 0 0 0,1-1 0 0 0,-1 1 0 0 0,0 0 0 0 0,0 0 0 0 0,1-5 0 0 0,4-5 0 0 0,-4 10 0 0 0,-3 7 0 0 0,-2 7 0 0 0,-8 17 202 0 0,-10 41-1 0 0,13-41 64 0 0,-16 40-1 0 0,21-62-143 0 0,0 0-1 0 0,0 0 1 0 0,1 0-1 0 0,0 0 1 0 0,0 0-1 0 0,0 9 1 0 0,-1 14 111 0 0,1 1-232 0 0,1-26 0 0 0,0 0 0 0 0,0 0 0 0 0,0 0 0 0 0,0 0 0 0 0,-1 0 0 0 0,1 0 0 0 0,-1 0 0 0 0,-3 8 0 0 0,2-8 0 0 0,1 1 0 0 0,-1-1 0 0 0,0 0 0 0 0,1 0 0 0 0,-2 0 0 0 0,1 0 0 0 0,0 0 0 0 0,-1-1 0 0 0,0 1 0 0 0,0-1 0 0 0,0 0 0 0 0,0 1 0 0 0,-7 4 0 0 0,-34 20 0 0 0,42-27 0 0 0,1 0 0 0 0,0-1 0 0 0,0 1 0 0 0,-1-1 0 0 0,1 1 0 0 0,0-1 0 0 0,-1 1 0 0 0,1-1 0 0 0,0 0 0 0 0,-1 0 0 0 0,1 1 0 0 0,-1-1 0 0 0,1 0 0 0 0,0 0 0 0 0,-1-1 0 0 0,1 1 0 0 0,-3-1 0 0 0,-1 0 0 0 0,-44-6 0 0 0,25 2 0 0 0,-16 4 0 0 0,34-1-59 0 0,5 2-255 0 0,1 0-150 0 0,0 0-43 0 0,-6-15-1929 0 0,6 13 1872 0 0,-1-1 154 0 0,0 0-6018 0 0,1 3-654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33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3823 0 0,'0'0'315'0'0,"0"0"45"0"0,0 0 21 0 0,0 0-49 0 0,0 0-81 0 0,0 0 481 0 0,2 1 237 0 0,3 3-37 0 0,0 0 0 0 0,0 0 0 0 0,0 1 0 0 0,0-1 0 0 0,4 7 0 0 0,-3-3-481 0 0,-1-1 0 0 0,0 1 1 0 0,-1 0-1 0 0,0 1 1 0 0,6 16-1 0 0,0 5 6 0 0,-1 1-1 0 0,-1 0 1 0 0,-2 1-1 0 0,2 32 1 0 0,-7-47-463 0 0,0 1 0 0 0,-2-1 0 0 0,0 0 0 0 0,-1 1 0 0 0,0-1 1 0 0,-1 0-1 0 0,-1 0 0 0 0,-1-1 0 0 0,-8 18 0 0 0,6-17 145 0 0,4-7 65 0 0,-1 0 0 0 0,-1-1 0 0 0,0 1 0 0 0,0-1 0 0 0,0 0 1 0 0,-1-1-1 0 0,-1 1 0 0 0,-14 14 0 0 0,20-22-206 0 0,-7 6-929 0 0,-1 0-1 0 0,-15 10 1 0 0,21-16 715 0 0,1 1 1 0 0,-1-1-1 0 0,0 0 0 0 0,0 0 0 0 0,0 0 0 0 0,0 0 0 0 0,0 0 1 0 0,1-1-1 0 0,-1 1 0 0 0,0-1 0 0 0,-1 0 0 0 0,1 1 0 0 0,0-2 0 0 0,0 1 1 0 0,-3-1-1 0 0,-4-4-1319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38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9351 0 0,'0'0'439'0'0,"0"0"62"0"0,0 0 33 0 0,0 0-65 0 0,16-2 2557 0 0,4-1-2262 0 0,-16 2-672 0 0,1 0 0 0 0,-1 1 0 0 0,1-1-1 0 0,7 1 1 0 0,59 1-92 0 0,-57-2-1482 0 0,9 1-1214 0 0,-23 0 1162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39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0 13823 0 0,'0'0'630'0'0,"0"0"-13"0"0,0-1-393 0 0,35-65 4705 0 0,-32 61-4457 0 0,0 0 0 0 0,1 0 0 0 0,-1 0 0 0 0,6-5 0 0 0,-5 5-289 0 0,0 0-1 0 0,0 0 0 0 0,-1 0 1 0 0,4-7-1 0 0,2-8 405 0 0,6-21 0 0 0,5-18 383 0 0,-19 58-599 0 0,-1 1 117 0 0,0 0 21 0 0,-10 18 99 0 0,5-6-608 0 0,0 1 0 0 0,1 0 0 0 0,0 0 0 0 0,1 0 0 0 0,-3 22 0 0 0,4-28 0 0 0,0 1 0 0 0,-1 0 0 0 0,0-1 0 0 0,0 0 0 0 0,-6 10 0 0 0,-5 13 0 0 0,12-26 0 0 0,0 1 0 0 0,0 0 0 0 0,1 0 0 0 0,-1 1 0 0 0,1-1 0 0 0,1 0 0 0 0,-1 0 0 0 0,1 7 0 0 0,3 1 0 0 0,1-12 0 0 0,-3-1 0 0 0,0 1 0 0 0,0 0 0 0 0,1 0 0 0 0,-1 0 0 0 0,0-1 0 0 0,1 1 0 0 0,-1-1 0 0 0,1 1 0 0 0,-1-1 0 0 0,1 0 0 0 0,-1 1 0 0 0,1-1 0 0 0,-1 0 0 0 0,1 0 0 0 0,1 0 0 0 0,2 0 0 0 0,4 0 0 0 0,0-1 0 0 0,-1 1 0 0 0,1-1 0 0 0,0-1 0 0 0,-1 0 0 0 0,1 0 0 0 0,-1-1 0 0 0,0 0 0 0 0,11-5 0 0 0,-8 3 0 0 0,-1-1 0 0 0,0 0 0 0 0,0-1 0 0 0,0 0 0 0 0,-1-1 0 0 0,12-11 0 0 0,-15 12 0 0 0,0-1 0 0 0,-1 1 0 0 0,0-1 0 0 0,0-1 0 0 0,-1 1 0 0 0,0-1 0 0 0,0 1 0 0 0,3-14 0 0 0,-7 22 0 0 0,0 0 0 0 0,0 0 0 0 0,0 0 0 0 0,0 0 0 0 0,0-1 0 0 0,0 1 0 0 0,0 0 0 0 0,0 0 0 0 0,0 0 0 0 0,0-1 0 0 0,0 1 0 0 0,0 0 0 0 0,0 0 0 0 0,0 0 0 0 0,0-1 0 0 0,0 1 0 0 0,0 0 0 0 0,0 0 0 0 0,0 0 0 0 0,0-1 0 0 0,0 1 0 0 0,0 0 0 0 0,0 0 0 0 0,0 0 0 0 0,0-1 0 0 0,0 1 0 0 0,0 0 0 0 0,-1 0 0 0 0,1 0 0 0 0,0 0 0 0 0,0 0 0 0 0,0-1 0 0 0,0 1 0 0 0,0 0 0 0 0,-1 0 0 0 0,1 0 0 0 0,0 0 0 0 0,0 0 0 0 0,0 0 0 0 0,-1 0 0 0 0,1 0 0 0 0,0 0 0 0 0,0-1 0 0 0,0 1 0 0 0,-1 0 0 0 0,1 0 0 0 0,0 0 0 0 0,0 0 0 0 0,0 0 0 0 0,-1 0 0 0 0,1 0 0 0 0,0 0 0 0 0,0 0 0 0 0,0 1 0 0 0,0-1 0 0 0,-1 0 0 0 0,1 0 0 0 0,0 0 0 0 0,0 0 0 0 0,-1 0 0 0 0,-8 4 0 0 0,4-2 0 0 0,-1 0 0 0 0,1 1 0 0 0,0 0 0 0 0,0 1 0 0 0,0-1 0 0 0,0 1 0 0 0,0 0 0 0 0,1 0 0 0 0,0 0 0 0 0,0 1 0 0 0,0-1 0 0 0,0 1 0 0 0,1 0 0 0 0,-6 10 0 0 0,9-14 0 0 0,-1 0 0 0 0,1 0 0 0 0,-1-1 0 0 0,1 1 0 0 0,0 0 0 0 0,-1 0 0 0 0,1 0 0 0 0,0-1 0 0 0,0 1 0 0 0,0 0 0 0 0,-1 0 0 0 0,1 0 0 0 0,0 0 0 0 0,0-1 0 0 0,0 1 0 0 0,0 0 0 0 0,1 0 0 0 0,-1 0 0 0 0,0 0 0 0 0,0-1 0 0 0,0 1 0 0 0,1 0 0 0 0,-1 0 0 0 0,0 0 0 0 0,1-1 0 0 0,-1 1 0 0 0,1 0 0 0 0,-1 0 0 0 0,1-1 0 0 0,0 2 0 0 0,1 0 0 0 0,6 5 0 0 0,-5-5 0 0 0,1 0 0 0 0,-1-1 0 0 0,1 1 0 0 0,0-1 0 0 0,-1 0 0 0 0,1 0 0 0 0,0 0 0 0 0,0-1 0 0 0,0 1 0 0 0,0-1 0 0 0,0 0 0 0 0,0 0 0 0 0,7-1 0 0 0,7-2 0 0 0,30-9 0 0 0,-25 6 0 0 0,-14 3 4 0 0,-6 3-9 0 0,1-1 0 0 0,-1 0 1 0 0,1 0-1 0 0,-1 0 0 0 0,1 0 0 0 0,-1-1 0 0 0,0 1 0 0 0,0-1 0 0 0,0 0 1 0 0,0 0-1 0 0,0 0 0 0 0,0-1 0 0 0,4-3 0 0 0,-6 5-332 0 0,-2-4-746 0 0,2 4-6099 0 0,-1 1-976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40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9 13823 0 0,'0'0'315'0'0,"0"0"45"0"0,0 0 21 0 0,0 0-49 0 0,2 0-81 0 0,13-1 1070 0 0,-1-1 1 0 0,1 0-1 0 0,25-8 1 0 0,-21 5-501 0 0,32-5 1 0 0,16-2 475 0 0,-45 7-665 0 0,26-2-1 0 0,45-9-124 0 0,-36 5-398 0 0,0 0-109 0 0,30-4 0 0 0,-41 8 217 0 0,-29 4 21 0 0,0 0 0 0 0,21 0 0 0 0,-19 4 38 0 0,-10-1-135 0 0,0 0-1 0 0,0 0 0 0 0,0 0 0 0 0,0-1 0 0 0,12-3 0 0 0,-21 4-171 0 0,0-1 1 0 0,0 1-1 0 0,0 0 0 0 0,1 0 1 0 0,-1 0-1 0 0,0 0 0 0 0,0 0 1 0 0,1 0-1 0 0,-1-1 0 0 0,0 1 1 0 0,0 0-1 0 0,1 0 0 0 0,-1 0 0 0 0,0 0 1 0 0,0 0-1 0 0,1 0 0 0 0,-1 0 1 0 0,0 0-1 0 0,1 0 0 0 0,-1 0 1 0 0,0 0-1 0 0,0 0 0 0 0,1 0 1 0 0,-1 0-1 0 0,0 0 0 0 0,0 0 1 0 0,1 1-1 0 0,-1-1 0 0 0,0 0 1 0 0,0 0-1 0 0,0 0 0 0 0,1 0 0 0 0,-1 0 1 0 0,0 1-1 0 0,0-1 0 0 0,0 0 1 0 0,1 0-1 0 0,-1 0 0 0 0,0 1 1 0 0,0-1-1 0 0,0 0 0 0 0,0 0 1 0 0,1 1-1 0 0,-1-1 0 0 0,0 0 1 0 0,0 0-1 0 0,0 1 0 0 0,0-1 1 0 0,0 0-1 0 0,0 0 0 0 0,0 1 0 0 0,0-1 1 0 0,0 0-1 0 0,-2 10-2132 0 0,1-9 1532 0 0,-1 3 450 0 0,-1-2-6409 0 0,-4 0-492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40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63 17503 0 0,'0'0'399'0'0,"0"0"60"0"0,0 0 21 0 0,0 0-59 0 0,0 0-174 0 0,0 0 291 0 0,0 0 153 0 0,0 0 28 0 0,-2-6 379 0 0,7-7-534 0 0,1-7 765 0 0,-10-3 1230 0 0,4 22-2116 0 0,-7 2-393 0 0,0 0 1 0 0,1 0 0 0 0,-1 0-1 0 0,1 1 1 0 0,-1 0-1 0 0,1 0 1 0 0,-1 1 0 0 0,1-1-1 0 0,0 1 1 0 0,0 1-1 0 0,1-1 1 0 0,-1 1 0 0 0,1 0-1 0 0,0 0 1 0 0,0 1-1 0 0,0-1 1 0 0,0 1-1 0 0,-5 8 1 0 0,-18 16-673 0 0,23-26 677 0 0,1 1 0 0 0,-1 1 1 0 0,1-1-1 0 0,0 1 1 0 0,0-1-1 0 0,1 1 0 0 0,-1 0 1 0 0,1 1-1 0 0,0-1 0 0 0,0 0 1 0 0,1 1-1 0 0,-3 9 0 0 0,4-12-219 0 0,1-2 142 0 0,-1-1 0 0 0,1 1 0 0 0,0 0 0 0 0,0 0 0 0 0,1-1 0 0 0,-1 1-1 0 0,0 0 1 0 0,0-1 0 0 0,0 1 0 0 0,0 0 0 0 0,1-1 0 0 0,-1 1 0 0 0,0 0 0 0 0,1-1 0 0 0,-1 1 0 0 0,0-1 0 0 0,1 1 0 0 0,0 0-1 0 0,0 3-157 0 0,11 13 139 0 0,-4-12 41 0 0,-4-5 123 0 0,1 1 0 0 0,0-1 0 0 0,0 0 0 0 0,-1-1 0 0 0,1 1 0 0 0,0-1 1 0 0,-1 0-1 0 0,1 0 0 0 0,0 0 0 0 0,-1-1 0 0 0,1 1 0 0 0,-1-1 0 0 0,8-5 0 0 0,-7 5-51 0 0,3-1-56 0 0,0-1 1 0 0,0 0-1 0 0,0-1 1 0 0,0 1-1 0 0,-1-1 1 0 0,0-1-1 0 0,0 1 1 0 0,0-1 0 0 0,6-8-1 0 0,-2 3-16 0 0,-8 8 0 0 0,1-1 0 0 0,-1 1 0 0 0,0-1 0 0 0,0 0 0 0 0,4-6 0 0 0,-8 8 0 0 0,-4 4 0 0 0,-5 5 0 0 0,3 0 0 0 0,0 0 0 0 0,0 0 0 0 0,1 1 0 0 0,0 0 0 0 0,-9 15 0 0 0,9-8 0 0 0,6-12 0 0 0,0-2 0 0 0,0-1 0 0 0,-1 1 0 0 0,1 0 0 0 0,0 0 0 0 0,0-1 0 0 0,0 1 0 0 0,0 0 0 0 0,0 0 0 0 0,0-1 0 0 0,0 1 0 0 0,1 0 0 0 0,-1 0 0 0 0,0-1 0 0 0,0 1 0 0 0,1 1 0 0 0,4 0 0 0 0,-4-2 0 0 0,1 2 1 0 0,0-1 0 0 0,1 0 1 0 0,-1-1-1 0 0,1 1 0 0 0,-1 0 0 0 0,1-1 1 0 0,-1 1-1 0 0,1-1 0 0 0,-1 0 0 0 0,1 0 1 0 0,-1 0-1 0 0,1 0 0 0 0,0 0 0 0 0,-1-1 0 0 0,1 1 1 0 0,-1-1-1 0 0,1 1 0 0 0,-1-1 0 0 0,0 0 1 0 0,3-1-1 0 0,6-4 8 0 0,-1 1-1 0 0,-1-1 1 0 0,13-9 0 0 0,-9 5-6 0 0,-11 8-158 0 0,1 0 1 0 0,-1 0-1 0 0,1 0 1 0 0,-1-1-1 0 0,4-4 1 0 0,2-8-3382 0 0,-4 5-5697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5:42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30 10135 0 0,'0'0'231'0'0,"0"0"29"0"0,0 0 19 0 0,0 0 37 0 0,0 0 125 0 0,0 0 58 0 0,0 0 11 0 0,0 0 2 0 0,0 0 0 0 0,0 0 0 0 0,0 0 0 0 0,0 0-69 0 0,1-1-294 0 0,1-3-61 0 0,0-5 725 0 0,1-1 204 0 0,0 7 5257 0 0,1 1-6186 0 0,-3 1 283 0 0,-1 1 117 0 0,0 0 21 0 0,0 0-66 0 0,0 0-262 0 0,0 0-1 0 0,0 0 32 0 0,0 0 4 0 0,0 0 11 0 0,0 0 43 0 0,0 0 18 0 0,0 0 7 0 0,0 0-38 0 0,18 3-154 0 0,-15-3-116 0 0,21 6 95 0 0,-23-5 278 0 0,-1-1 126 0 0,0 0 23 0 0,10 9 83 0 0,8 9-576 0 0,-14-14-16 0 0,-2-2 0 0 0,-1-1 0 0 0,1 1 0 0 0,-1 0 0 0 0,1 0 0 0 0,-1 0 0 0 0,0 1 0 0 0,0-1 0 0 0,0 0 0 0 0,-1 0 0 0 0,1 1 0 0 0,0 2 0 0 0,1-2 0 0 0,0 3 0 0 0,0 0 0 0 0,-1 0 0 0 0,1 1 0 0 0,-1-1 0 0 0,0 0 0 0 0,0 1 0 0 0,-1-1 0 0 0,0 8 0 0 0,-5 148 0 0 0,5 13 0 0 0,3-115 57 0 0,-2 0 1 0 0,-8 62-1 0 0,2-77-8 0 0,-2-1 0 0 0,-2-1 0 0 0,-22 62 0 0 0,6-40-153 0 0,-4-2 0 0 0,-42 72 0 0 0,49-97 104 0 0,-2-1 0 0 0,-50 61 0 0 0,43-67 0 0 0,27-28 0 0 0,3-7 0 0 0,0-7 0 0 0,-2-9-15 0 0,1 5-3021 0 0,0 0 0 0 0,-9-26 1 0 0,4 26 477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10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93 2759 0 0,'0'0'107'0'0,"0"0"-19"0"0,0 0 60 0 0,0 0 233 0 0,0 0 106 0 0,0 0 22 0 0,0 0 3 0 0,0 0 0 0 0,3-3-480 0 0,8-7 8643 0 0,-3 1-7486 0 0,-8 8-818 0 0,0 1 117 0 0,8-14 613 0 0,-7 13-1017 0 0,-1-1-1 0 0,1 1 1 0 0,-1-1-1 0 0,1 1 1 0 0,-1-1 0 0 0,0 1-1 0 0,1-1 1 0 0,-1 0-1 0 0,0 1 1 0 0,0-1-1 0 0,0 1 1 0 0,-1-1-1 0 0,1 0 1 0 0,0 1 0 0 0,0-1-1 0 0,-1 1 1 0 0,1-1-1 0 0,-1 1 1 0 0,0-1-1 0 0,1 1 1 0 0,-1-1-1 0 0,0 1 1 0 0,0 0 0 0 0,0-1-1 0 0,0 1 1 0 0,0 0-1 0 0,0 0 1 0 0,0 0-1 0 0,-3-2 1 0 0,4 2 404 0 0,0 1 21 0 0,0 0-66 0 0,-1-1-294 0 0,1 0-102 0 0,0 1 1 0 0,0-1-1 0 0,0 1 0 0 0,0 0 0 0 0,-1-1 1 0 0,1 1-1 0 0,0-1 0 0 0,0 1 1 0 0,0 0-1 0 0,-1-1 0 0 0,1 1 0 0 0,0 0 1 0 0,0-1-1 0 0,-1 1 0 0 0,1 0 0 0 0,0-1 1 0 0,-1 1-1 0 0,1 0 0 0 0,0 0 0 0 0,-1-1 1 0 0,1 1-1 0 0,-1 0 0 0 0,0-1 0 0 0,-3 11 1191 0 0,-1 1-1546 0 0,-34 80 2191 0 0,35-78-2144 0 0,1 0 0 0 0,0 0 0 0 0,1 0 0 0 0,0 0 0 0 0,1 0 0 0 0,1 16 0 0 0,1-26 261 0 0,-5 16 0 0 0,-1-2 369 0 0,0 0 0 0 0,-14 26 0 0 0,17-39-342 0 0,-1-1-1 0 0,1 0 1 0 0,-1 1 0 0 0,0-1 0 0 0,0 0 0 0 0,0-1 0 0 0,-1 1-1 0 0,-4 3 1 0 0,-2 1-768 0 0,9-6 230 0 0,1-1-1 0 0,-1 0 185 0 0,-1 0 0 0 0,1 0 0 0 0,0 0-1 0 0,-1 0 1 0 0,1-1 0 0 0,0 1 0 0 0,0 0 0 0 0,0-1 0 0 0,-1 1-1 0 0,1-1 1 0 0,0 1 0 0 0,0-1 0 0 0,0 1 0 0 0,0-1-1 0 0,0 0 1 0 0,0 0 0 0 0,-1 0 0 0 0,-2-5-1208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11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93 1839 0 0,'0'0'83'0'0,"0"0"305"0"0,-6-12 5688 0 0,-2-6 216 0 0,2 3-4603 0 0,5 14-1242 0 0,1 1 128 0 0,0-10 1842 0 0,-1 8-2455 0 0,0 1 126 0 0,1-1 1 0 0,-1 1 0 0 0,1 0 0 0 0,-1-1 0 0 0,0 1 0 0 0,0 0 0 0 0,1 0 0 0 0,-1-1 0 0 0,0 1 0 0 0,0 0 0 0 0,0 0 0 0 0,0 0-1 0 0,0 0 1 0 0,-1 0 0 0 0,1 0 0 0 0,0 1 0 0 0,0-1 0 0 0,-1 0 0 0 0,-2-1 0 0 0,0-3 881 0 0,3 5-932 0 0,1-1 0 0 0,0 1 0 0 0,0 0 0 0 0,0-1 0 0 0,0 1 0 0 0,0 0 0 0 0,-1-1 0 0 0,1 1 0 0 0,0 0 0 0 0,0 0 0 0 0,0-1 0 0 0,-1 1-1 0 0,1 0 1 0 0,0 0 0 0 0,-1-1 0 0 0,1 1 0 0 0,0 0 0 0 0,-1 0 0 0 0,1 0 0 0 0,0-1 0 0 0,0 1 0 0 0,-1 0 0 0 0,1 0 0 0 0,-1 0 0 0 0,1 0 0 0 0,-2 0-32 0 0,1 0 1 0 0,-1 0-1 0 0,0 0 0 0 0,1 0 1 0 0,-1 0-1 0 0,1 0 0 0 0,-1 1 1 0 0,1-1-1 0 0,-1 1 0 0 0,1-1 1 0 0,-2 1-1 0 0,-19 17 70 0 0,21-18-78 0 0,1 1 0 0 0,-1-1 0 0 0,0 0-1 0 0,1 1 1 0 0,-1-1 0 0 0,1 1 0 0 0,-1-1 0 0 0,0 1-1 0 0,1-1 1 0 0,-1 1 0 0 0,1-1 0 0 0,-1 1 0 0 0,1 0-1 0 0,-1-1 1 0 0,1 1 0 0 0,0 0 0 0 0,-1-1 0 0 0,1 1-1 0 0,0 0 1 0 0,-1 1 0 0 0,1 1-25 0 0,-32 55 420 0 0,26-48 19 0 0,1 0 1 0 0,-5 15-1 0 0,-1 1-1442 0 0,-12 21 487 0 0,21-42 896 0 0,1-1-1 0 0,0 0 1 0 0,0 1-1 0 0,-1 8 1 0 0,2-12-268 0 0,17 9-1389 0 0,-14-10 1357 0 0,0 1 0 0 0,-1-1-1 0 0,1 0 1 0 0,0 0 0 0 0,-1 0 0 0 0,1 0-1 0 0,0 0 1 0 0,-1 0 0 0 0,1-1 0 0 0,0 1-1 0 0,-1-1 1 0 0,1 0 0 0 0,-1 0-1 0 0,1 0 1 0 0,2-1 0 0 0,4-3-9 0 0,-1 1 1 0 0,0-1-1 0 0,8-6 0 0 0,-8 5 2 0 0,-1-1-1 0 0,0 0 0 0 0,-1 0 1 0 0,1-1-1 0 0,6-11 0 0 0,8-8 46 0 0,-11 16-77 0 0,1-1 18 0 0,4-19-14 0 0,-13 23 3 0 0,-2 7 97 0 0,-2 1 63 0 0,-1 2-184 0 0,-1 0 0 0 0,1 0 0 0 0,0 0 0 0 0,0 1 0 0 0,0-1-1 0 0,0 1 1 0 0,0 0 0 0 0,0 0 0 0 0,1 0 0 0 0,-1 0 0 0 0,1 0 0 0 0,0 1 0 0 0,0-1 0 0 0,-3 8 0 0 0,-3 7 397 0 0,-10 31-1 0 0,14-36-337 0 0,0 0 0 0 0,1 0-1 0 0,0 0 1 0 0,1 1-1 0 0,-1 16 1 0 0,4-29-46 0 0,0 0 1 0 0,0 0-1 0 0,0 0 1 0 0,0 0-1 0 0,0 0 1 0 0,0-1-1 0 0,0 1 1 0 0,0 0-1 0 0,0 0 1 0 0,0-1-1 0 0,0 1 1 0 0,0-1-1 0 0,1 1 1 0 0,-1-1-1 0 0,0 0 1 0 0,3 1-1 0 0,-1 0-48 0 0,-1-1 0 0 0,1 0-1 0 0,0 1 1 0 0,0-1-1 0 0,-1 0 1 0 0,1-1 0 0 0,0 1-1 0 0,0 0 1 0 0,-1-1-1 0 0,1 0 1 0 0,0 1 0 0 0,-1-1-1 0 0,1 0 1 0 0,0 0-1 0 0,-1-1 1 0 0,0 1 0 0 0,1 0-1 0 0,-1-1 1 0 0,0 0-1 0 0,0 1 1 0 0,4-5 0 0 0,1-2-301 0 0,-1 0 0 0 0,1 0 0 0 0,-1-1 0 0 0,6-13 1 0 0,-3 7-2034 0 0,-1 1 397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11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 10911 0 0,'0'0'498'0'0,"0"0"-9"0"0,0 0-124 0 0,0 0 630 0 0,0 0 313 0 0,0 0 61 0 0,0 0-57 0 0,0 0-268 0 0,0 0-116 0 0,0 0-28 0 0,0 0-53 0 0,0 0-208 0 0,-5-3 210 0 0,5 3 1920 0 0,31 1-1844 0 0,-28-2-891 0 0,0 1-1 0 0,0-1 1 0 0,1 1 0 0 0,-1 0 0 0 0,0 0 0 0 0,0 0 0 0 0,0 1 0 0 0,1-1-1 0 0,-1 1 1 0 0,0 0 0 0 0,0 0 0 0 0,0 0 0 0 0,0 0 0 0 0,0 0 0 0 0,0 1 0 0 0,-1-1-1 0 0,1 1 1 0 0,3 3 0 0 0,-4-3-34 0 0,0 1 0 0 0,0-1 0 0 0,-1 0 0 0 0,0 1 0 0 0,1 0 0 0 0,-1-1 0 0 0,1 5 0 0 0,-2-2 20 0 0,0 1 0 0 0,0-1 0 0 0,0 1 0 0 0,-1-1 0 0 0,0 1 0 0 0,0-1 0 0 0,0 0 0 0 0,-1 0 0 0 0,0 1 0 0 0,0-1 1 0 0,0 0-1 0 0,-6 8 0 0 0,-2 2 129 0 0,0-2 0 0 0,-22 22 0 0 0,-8 11 7 0 0,29-33-260 0 0,7-9 35 0 0,1 1-1 0 0,-1-1 1 0 0,1 1 0 0 0,0 0-1 0 0,-3 7 1 0 0,6-12 68 0 0,0 0 1 0 0,0 0-1 0 0,0 0 1 0 0,-1 0-1 0 0,1 1 0 0 0,0-1 1 0 0,0 0-1 0 0,0 0 0 0 0,0 0 1 0 0,0 1-1 0 0,0-1 1 0 0,0 0-1 0 0,0 0 0 0 0,0 0 1 0 0,0 1-1 0 0,0-1 0 0 0,0 0 1 0 0,0 0-1 0 0,0 0 1 0 0,0 1-1 0 0,0-1 0 0 0,0 0 1 0 0,1 0-1 0 0,-1 0 0 0 0,0 0 1 0 0,0 1-1 0 0,0-1 1 0 0,0 0-1 0 0,0 0 0 0 0,0 0 1 0 0,0 0-1 0 0,1 1 0 0 0,-1-1 1 0 0,0 0-1 0 0,0 0 1 0 0,0 0-1 0 0,0 0 0 0 0,1 0 1 0 0,-1 0-1 0 0,0 0 0 0 0,0 0 1 0 0,0 1-1 0 0,0-1 1 0 0,1 0-1 0 0,-1 0 0 0 0,0 0 1 0 0,0 0-1 0 0,0 0 0 0 0,1 0 1 0 0,-1 0-1 0 0,0 0 0 0 0,0 0 1 0 0,0 0-1 0 0,1 0 1 0 0,-1 0-1 0 0,0 0 0 0 0,0-1 1 0 0,0 1-1 0 0,1 0 0 0 0,-1 0 1 0 0,0 0-1 0 0,0 0 1 0 0,0 0-1 0 0,1 0 0 0 0,11-5-67 0 0,-12 5 64 0 0,5-2-1 0 0,-2 1-323 0 0,1-1 0 0 0,0 0 0 0 0,0 1 0 0 0,-1-2 0 0 0,1 1 0 0 0,2-3-1 0 0,4-5-896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12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0 5527 0 0,'0'0'423'0'0,"0"0"-35"0"0,0 0 887 0 0,0 0 415 0 0,0-5 1121 0 0,0 2 4452 0 0,-1-2-7464 0 0,1-2 3856 0 0,-1 7-3607 0 0,1 0 0 0 0,0 0 1 0 0,0 0-1 0 0,0 0 0 0 0,0 0 0 0 0,-1 0 0 0 0,1 0 0 0 0,0 0 0 0 0,0 0 0 0 0,0 0 1 0 0,0 0-1 0 0,-1 0 0 0 0,1 0 0 0 0,0 0 0 0 0,0 0 0 0 0,0 0 0 0 0,0 0 0 0 0,0 1 1 0 0,-1-1-1 0 0,1 0 0 0 0,0 0 0 0 0,0 0 0 0 0,0 0 0 0 0,0 0 0 0 0,0 0 0 0 0,0 0 1 0 0,-1 1-1 0 0,1-1 0 0 0,0 0 0 0 0,0 0 0 0 0,0 0 0 0 0,0 0 0 0 0,0 0 0 0 0,0 1 1 0 0,0-1-1 0 0,0 0 0 0 0,0 0 0 0 0,0 0 0 0 0,0 0 0 0 0,0 1 0 0 0,0-1 0 0 0,-67 112 2174 0 0,60-100-2169 0 0,1 0 1 0 0,0 0 0 0 0,0 0 0 0 0,-4 17-1 0 0,9-25-46 0 0,-1 1 0 0 0,1 0-1 0 0,0 0 1 0 0,1 0-1 0 0,-1 0 1 0 0,1 0 0 0 0,0 0-1 0 0,0 0 1 0 0,1-1 0 0 0,-1 1-1 0 0,1 0 1 0 0,0 0-1 0 0,1 0 1 0 0,2 8 0 0 0,-4-13-6 0 0,0 1 1 0 0,1-1-1 0 0,-1 1 1 0 0,0-1-1 0 0,0 1 1 0 0,0-1-1 0 0,1 1 1 0 0,-1-1-1 0 0,0 1 1 0 0,0-1-1 0 0,1 0 1 0 0,-1 1-1 0 0,0-1 1 0 0,1 0-1 0 0,-1 1 1 0 0,1-1-1 0 0,-1 0 1 0 0,0 1-1 0 0,1-1 1 0 0,-1 0-1 0 0,1 1 1 0 0,-1-1-1 0 0,1 0 1 0 0,-1 0-1 0 0,1 0 1 0 0,-1 0-1 0 0,1 1 1 0 0,-1-1-1 0 0,1 0 1 0 0,-1 0-1 0 0,1 0 1 0 0,-1 0-1 0 0,1 0 1 0 0,0 0 0 0 0,4 0 2 0 0,-1 1-1 0 0,0-1 1 0 0,1 0 0 0 0,-1 0-1 0 0,1 0 1 0 0,-1 0 0 0 0,1-1-1 0 0,-1 0 1 0 0,0 0 0 0 0,0 0-1 0 0,1 0 1 0 0,-1-1 0 0 0,0 1-1 0 0,0-1 1 0 0,0 0 0 0 0,0 0-1 0 0,-1-1 1 0 0,1 1-1 0 0,0-1 1 0 0,-1 0 0 0 0,0 0-1 0 0,3-4 1 0 0,2 0 7 0 0,-1-2-1 0 0,0 1 1 0 0,-1-1-1 0 0,0 0 1 0 0,-1 0-1 0 0,1-1 1 0 0,6-19-1 0 0,-10 24 16 0 0,-1 0-1 0 0,0 0 1 0 0,0 0 0 0 0,0 0 0 0 0,-1 0-1 0 0,0 0 1 0 0,0 0 0 0 0,0 0-1 0 0,-1 0 1 0 0,1 0 0 0 0,-1 0-1 0 0,0 0 1 0 0,-1 0 0 0 0,1 0-1 0 0,-1 0 1 0 0,0 0 0 0 0,0 1-1 0 0,-6-9 1 0 0,5 9-3 0 0,1 0 1 0 0,-1 0-1 0 0,0 1 0 0 0,0-1 0 0 0,-1 1 1 0 0,1 0-1 0 0,-1 0 0 0 0,0 0 0 0 0,0 1 0 0 0,0-1 1 0 0,0 1-1 0 0,0 0 0 0 0,0 0 0 0 0,0 0 1 0 0,-1 1-1 0 0,1-1 0 0 0,-1 1 0 0 0,0 0 1 0 0,1 0-1 0 0,-9 0 0 0 0,4 2-158 0 0,0 0 0 0 0,0 1 0 0 0,0 0 0 0 0,-12 5 0 0 0,4-2-921 0 0,0 1 123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19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32 8287 0 0,'18'-9'-57'0'0,"-13"7"3666"0"0,0-1 3879 0 0,0-14-5952 0 0,-2 9-1378 0 0,1 1-1 0 0,0 0 1 0 0,5-8-1 0 0,8-13 752 0 0,-13 21-361 0 0,-3 5-477 0 0,0 0 1 0 0,0 0-1 0 0,0 0 0 0 0,0 0 0 0 0,0 0 0 0 0,0-1 1 0 0,-1 1-1 0 0,1-4 0 0 0,-1 5 300 0 0,1 1-358 0 0,-1 0 0 0 0,0 0 0 0 0,0 0 0 0 0,0 0 0 0 0,0 0 1 0 0,0-1-1 0 0,0 1 0 0 0,0 0 0 0 0,0 0 0 0 0,0 0 0 0 0,0 0 0 0 0,0 0 0 0 0,0 0 1 0 0,0 0-1 0 0,0-1 0 0 0,0 1 0 0 0,0 0 0 0 0,0 0 0 0 0,0 0 0 0 0,0 0 0 0 0,0 0 0 0 0,0 0 1 0 0,0-1-1 0 0,0 1 0 0 0,0 0 0 0 0,0 0 0 0 0,0 0 0 0 0,0 0 0 0 0,0 0 0 0 0,0 0 1 0 0,0 0-1 0 0,-1 0 0 0 0,1 0 0 0 0,0-1 0 0 0,0 1 0 0 0,0 0 0 0 0,0 0 0 0 0,0 0 1 0 0,0 0-1 0 0,0 0 0 0 0,0 0 0 0 0,0 0 0 0 0,-1 0 0 0 0,1 0 0 0 0,0 0 0 0 0,0 0 1 0 0,0 0-1 0 0,0 0 0 0 0,0 0 0 0 0,0 0 0 0 0,0 0 0 0 0,-1 0 0 0 0,1 0 0 0 0,0 0 1 0 0,0 0-1 0 0,0 0 0 0 0,0 0 0 0 0,0 0 0 0 0,0 0 0 0 0,0 0 0 0 0,-1 0 0 0 0,1 0 1 0 0,0 0-1 0 0,0 0 0 0 0,0 0 0 0 0,0 0 0 0 0,0 0 0 0 0,0 0 0 0 0,0 1 0 0 0,-6 6 674 0 0,-6 10-651 0 0,-13 31 0 0 0,-3 24 952 0 0,-35 134 0 0 0,22-79-988 0 0,37-113 0 0 0,7-24 0 0 0,-3 0-1027 0 0,-1 0-1 0 0,1 0 1 0 0,-2 1 0 0 0,1-1-1 0 0,-5-13 1 0 0,-2-13-4031 0 0,6 26-2024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37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29 11975 0 0,'13'-2'1200'0'0,"-8"1"-1098"0"0,-6-4 47 0 0,3 3 274 0 0,-1 1 1 0 0,1-1-1 0 0,-1 1 0 0 0,1-1 1 0 0,0 1-1 0 0,0 0 0 0 0,0 0 1 0 0,3-2-1 0 0,4-3 1148 0 0,-8 5-1059 0 0,-1 1 0 0 0,0 0 0 0 0,0 0 0 0 0,0 0 0 0 0,0 0 0 0 0,0 0 0 0 0,0 0 0 0 0,-3 15 87 0 0,1 17-580 0 0,2-26-20 0 0,0 1 1 0 0,-1 0 0 0 0,1-1 0 0 0,-1 1-1 0 0,-3 9 1 0 0,-2-1 7 0 0,0-1 0 0 0,0 0 0 0 0,-1 0 0 0 0,-15 21 0 0 0,16-27-55 0 0,0 0-1 0 0,-1-1 1 0 0,0 0-1 0 0,0 0 1 0 0,0 0-1 0 0,-1-1 1 0 0,0 0-1 0 0,-13 6 1 0 0,14-8-271 0 0,4-2-171 0 0,-1 0-1 0 0,0 0 1 0 0,1 0-1 0 0,-1 0 1 0 0,0-1-1 0 0,0 0 1 0 0,0 0-1 0 0,-1 0 0 0 0,-4 1 1 0 0,4-5-1542 0 0,-11-9-15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19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72 13823 0 0,'0'0'315'0'0,"-3"-9"870"0"0,1 7-995 0 0,0 0-1 0 0,0-1 0 0 0,1 1 1 0 0,-1 0-1 0 0,1-1 0 0 0,-1 1 1 0 0,1-1-1 0 0,0 1 0 0 0,0-1 1 0 0,0 0-1 0 0,0 1 0 0 0,1-1 1 0 0,-1-4-1 0 0,0 1 462 0 0,1 0 0 0 0,0 0 0 0 0,1 0-1 0 0,-1 0 1 0 0,3-11 0 0 0,-1 5-39 0 0,-1 10-511 0 0,-1 0 0 0 0,0 0 0 0 0,1 0 0 0 0,-1 0 1 0 0,1 0-1 0 0,-1 0 0 0 0,1 0 0 0 0,0 0 0 0 0,2-3 0 0 0,0 1-100 0 0,-1 0 0 0 0,1 0 1 0 0,1 0-1 0 0,-1 0 0 0 0,0 1 0 0 0,1 0 0 0 0,0 0 1 0 0,0 0-1 0 0,0 0 0 0 0,0 0 0 0 0,0 1 1 0 0,0 0-1 0 0,6-2 0 0 0,50-20 682 0 0,2 2-1 0 0,115-23 1 0 0,-160 43 37 0 0,32 0 0 0 0,-44 2-691 0 0,0 1 0 0 0,-1 0-1 0 0,1 0 1 0 0,0 0 0 0 0,0 1 0 0 0,0-1 0 0 0,-1 1-1 0 0,1 1 1 0 0,-1-1 0 0 0,0 0 0 0 0,1 1 0 0 0,-1 0-1 0 0,0 0 1 0 0,6 6 0 0 0,-5-3-9 0 0,1 0-1 0 0,-1 0 1 0 0,0 0-1 0 0,0 1 1 0 0,0-1-1 0 0,-1 1 1 0 0,0 0 0 0 0,4 10-1 0 0,-4-5-19 0 0,-1-1 0 0 0,0 1 0 0 0,0 0 0 0 0,0 15 0 0 0,1 0 0 0 0,-4-24 0 0 0,0 0 0 0 0,0 0 0 0 0,0 1 0 0 0,0-1 0 0 0,0 0 0 0 0,-1 0 0 0 0,1 1 0 0 0,-1-1 0 0 0,0 0 0 0 0,0 0 0 0 0,0 0 0 0 0,-1 0 0 0 0,1 0 0 0 0,-4 5 0 0 0,1-3 0 0 0,0 0 0 0 0,0 0 0 0 0,0 0 0 0 0,0-1 0 0 0,-1 1 0 0 0,-8 5 0 0 0,0-2-13 0 0,0 0 0 0 0,-1 0 1 0 0,0-1-1 0 0,-26 9 0 0 0,33-15-230 0 0,0 1-1 0 0,0-1 1 0 0,-1 0-1 0 0,1-1 1 0 0,-9 0-1 0 0,-9 0-639 0 0,22 0 790 0 0,0 0 0 0 0,1-1-1 0 0,-1 1 1 0 0,1 0 0 0 0,-1-1 0 0 0,-3-1-1 0 0,-14-2-4518 0 0,20 3 2580 0 0,-2-4-15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20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59 6447 0 0,'0'0'142'0'0,"0"0"22"0"0,0 0 13 0 0,9-7 1980 0 0,30-23 430 0 0,-20 17-54 0 0,-18 12-2021 0 0,4-3 173 0 0,-4 4 2598 0 0,-2-1 3581 0 0,1 0-6863 0 0,-1 1-1 0 0,0 0 1 0 0,0-1 0 0 0,0 1 0 0 0,0 0-1 0 0,0 0 1 0 0,1-1 0 0 0,-1 1-1 0 0,0 0 1 0 0,0 0 0 0 0,0 0-1 0 0,0 0 1 0 0,0 0 0 0 0,0 0-1 0 0,0 1 1 0 0,0-1 0 0 0,1 0-1 0 0,-1 0 1 0 0,0 1 0 0 0,0-1-1 0 0,0 0 1 0 0,0 1 0 0 0,1-1-1 0 0,-1 1 1 0 0,0-1 0 0 0,0 1-1 0 0,1-1 1 0 0,-2 2 0 0 0,0 0-2 0 0,0 1 1 0 0,0-1-1 0 0,0 1 1 0 0,0 0-1 0 0,-2 4 1 0 0,1-2-1 0 0,-46 62 1 0 0,11-12 295 0 0,-19 34 794 0 0,50-77-978 0 0,1 1 0 0 0,0 0-1 0 0,1 0 1 0 0,1 0-1 0 0,-5 23 1 0 0,9-32-111 0 0,-6 26 0 0 0,2 0 0 0 0,-1 47 0 0 0,5-47 0 0 0,-1-23 0 0 0,1 1 0 0 0,0 0 0 0 0,1 0 0 0 0,-1 0 0 0 0,1-1 0 0 0,3 11 0 0 0,0-7 0 0 0,-1-1 0 0 0,2 0 0 0 0,-1 1 0 0 0,8 10 0 0 0,-8-16 0 0 0,0 1 0 0 0,0-1 0 0 0,1 0 0 0 0,0 0 0 0 0,0 0 0 0 0,0-1 0 0 0,0 0 0 0 0,7 4 0 0 0,84 55 0 0 0,-95-62 0 0 0,-1-1 0 0 0,1 0 0 0 0,-1 1 0 0 0,1-1 0 0 0,-1 1 0 0 0,1-1 0 0 0,-1 0 0 0 0,1 1 0 0 0,-1-1 0 0 0,0 1 0 0 0,1-1 0 0 0,-1 1 0 0 0,0-1 0 0 0,1 1 0 0 0,-1 0 0 0 0,0 0 0 0 0,-1 3 0 0 0,0-3 0 0 0,-2 7 0 0 0,3-7 0 0 0,0-1 0 0 0,-1 1 0 0 0,1-1 0 0 0,0 1 0 0 0,0 0 0 0 0,-1-1 0 0 0,1 1 0 0 0,0-1 0 0 0,-1 0 0 0 0,1 1 0 0 0,-1-1 0 0 0,1 1 0 0 0,-1-1 0 0 0,1 1 0 0 0,0-1 0 0 0,-1 0 0 0 0,1 0 0 0 0,-1 1 0 0 0,0-1 0 0 0,1 0 0 0 0,-1 0 0 0 0,1 1 0 0 0,-2-1 0 0 0,0 0 0 0 0,2 1-10 0 0,-1 0 0 0 0,0-1 0 0 0,0 1 0 0 0,0-1 0 0 0,0 1 0 0 0,0-1 0 0 0,0 0 1 0 0,1 1-1 0 0,-1-1 0 0 0,0 0 0 0 0,0 0 0 0 0,0 0 0 0 0,0 0 0 0 0,0 1 0 0 0,0-1 0 0 0,0-1 0 0 0,0 1 0 0 0,0 0 0 0 0,-2 0 0 0 0,-1-1-192 0 0,-2 2-176 0 0,-1 1-254 0 0,2-3-6623 0 0,-2-1-903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2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0135 0 0,'0'0'231'0'0,"0"0"29"0"0,0 0 19 0 0,1-1-41 0 0,1-3-112 0 0,-1 3 267 0 0,-1 1 106 0 0,0 0 11 0 0,1-10 2850 0 0,5-12 4200 0 0,-5 21-7487 0 0,-1 1 1 0 0,1-1-1 0 0,-1 1 0 0 0,1 0 0 0 0,-1-1 0 0 0,1 1 0 0 0,0 0 1 0 0,-1 0-1 0 0,1-1 0 0 0,-1 1 0 0 0,1 0 0 0 0,0 0 1 0 0,-1 0-1 0 0,1 0 0 0 0,-1 0 0 0 0,1 0 0 0 0,0 0 0 0 0,-1 0 1 0 0,1 0-1 0 0,0 0 0 0 0,-1 0 0 0 0,1 0 0 0 0,0 0 1 0 0,-1 0-1 0 0,1 1 0 0 0,0-1 0 0 0,13 5-73 0 0,-11-2 0 0 0,-1 0 0 0 0,5 3 0 0 0,0 1 0 0 0,-1-1 0 0 0,0 1 0 0 0,0 1 0 0 0,-1-1 0 0 0,0 1 0 0 0,0-1 0 0 0,7 18 0 0 0,11 19 0 0 0,-11-23 0 0 0,6 11 0 0 0,-12-23 0 0 0,0 1 0 0 0,-1 0 0 0 0,0 0 0 0 0,4 14 0 0 0,6 14 0 0 0,-11-27 0 0 0,0-1 0 0 0,0 1 0 0 0,3 12 0 0 0,2 27 1883 0 0,-9-48-1809 0 0,-1 3 44 0 0,-7 7-546 0 0,-14 22 765 0 0,21-33-674 0 0,1-1-138 0 0,0 0-33 0 0,0 0 65 0 0,-3-6 271 0 0,3 6 165 0 0,0 0 1 0 0,-1-1-1 0 0,1 1 0 0 0,0-1 1 0 0,-1 1-1 0 0,1 0 0 0 0,0-1 1 0 0,0 1-1 0 0,0-1 0 0 0,-1 1 1 0 0,1-1-1 0 0,0 1 1 0 0,0 0-1 0 0,0-1 0 0 0,0 1 1 0 0,0-1-1 0 0,0 1 0 0 0,0-1 1 0 0,0 0-1 0 0,0 0-93 0 0,0 0 1 0 0,0 0-1 0 0,0 0 0 0 0,0 0 0 0 0,0 0 1 0 0,0 0-1 0 0,0 0 0 0 0,-1 0 0 0 0,1 1 1 0 0,0-1-1 0 0,-1 0 0 0 0,1 0 0 0 0,-1 0 1 0 0,1 0-1 0 0,0 0 0 0 0,-1 1 0 0 0,0-1 1 0 0,1 0-1 0 0,-1 0 0 0 0,0 1 0 0 0,-1-2 1 0 0,1 1-528 0 0,0 0 0 0 0,0 0 0 0 0,0 0 0 0 0,0-1 0 0 0,1 1 0 0 0,-1 0 0 0 0,0 0 0 0 0,0-1 0 0 0,1 1 0 0 0,-1-2 1 0 0,0-8-6456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22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0 11975 0 0,'0'0'547'0'0,"0"0"-11"0"0,0 0-271 0 0,0 0 133 0 0,0 0 91 0 0,0 0 20 0 0,0 0 3 0 0,0 0 0 0 0,0 0 0 0 0,0 0 0 0 0,0 0 68 0 0,0 0 286 0 0,0 0 124 0 0,0 0 30 0 0,0 0-65 0 0,0 0-290 0 0,0 0-121 0 0,-1 2-28 0 0,-25 39 100 0 0,21-35-616 0 0,0 0 0 0 0,-1 1 0 0 0,-10 8 0 0 0,0 1 0 0 0,-38 33 1060 0 0,0-1-88 0 0,6-2-967 0 0,-3-3 1 0 0,-81 55-1 0 0,126-93-69 0 0,4-5-273 0 0,2 0-138 0 0,2 0-33 0 0,92-42-5765 0 0,-54 21 4226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27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35 10135 0 0,'0'0'231'0'0,"0"0"29"0"0,0 0 19 0 0,0 0 105 0 0,0 0 410 0 0,0 0 184 0 0,0 0 40 0 0,0 0-63 0 0,0 0-290 0 0,0 0-121 0 0,0 0-28 0 0,0 0-4 0 0,0 0 0 0 0,0 0 0 0 0,0 0 0 0 0,0 0 0 0 0,0 0 0 0 0,-15-9 2048 0 0,13 8-2365 0 0,-1 1-1 0 0,1-1 1 0 0,-1 0 0 0 0,1 1-1 0 0,-1 0 1 0 0,1 0 0 0 0,-1-1-1 0 0,0 2 1 0 0,1-1-1 0 0,-1 0 1 0 0,1 0 0 0 0,-1 1-1 0 0,0-1 1 0 0,-3 2-1 0 0,-4 1 63 0 0,33-6-257 0 0,25-1 0 0 0,29-2 0 0 0,-19 1 0 0 0,-35 3 0 0 0,28-5 0 0 0,-48 7 0 0 0,-1-1 0 0 0,1 1 0 0 0,0 0 0 0 0,0 0 0 0 0,0 0 0 0 0,0 0 0 0 0,4 1 0 0 0,-7-1 0 0 0,1 0 0 0 0,0 0 0 0 0,-1 0 0 0 0,1 0 0 0 0,0 0 0 0 0,-1 1 0 0 0,1-1 0 0 0,-1 0 0 0 0,1 0 0 0 0,0 1 0 0 0,-1-1 0 0 0,1 0 0 0 0,-1 1 0 0 0,1-1 0 0 0,-1 1 0 0 0,1-1 0 0 0,-1 1 0 0 0,1-1 0 0 0,-1 1 0 0 0,0 4 0 0 0,0-5 0 0 0,-1 2 0 0 0,1 0 0 0 0,0 0 0 0 0,-1 0 0 0 0,0 0 0 0 0,1 0 0 0 0,-1 0 0 0 0,0 0 0 0 0,0 0 0 0 0,0-1 0 0 0,-1 1 0 0 0,1 0 0 0 0,0-1 0 0 0,0 1 0 0 0,-1 0 0 0 0,-2 1 0 0 0,-29 23 0 0 0,24-19 0 0 0,-93 58 859 0 0,63-41-264 0 0,-46 36-1 0 0,78-53-594 0 0,6-7 0 0 0,1 0 0 0 0,0 0 0 0 0,0 0 0 0 0,0 0 0 0 0,0 0 0 0 0,-1 1 0 0 0,1-1 0 0 0,0 0 0 0 0,0 0 0 0 0,0 0 0 0 0,0 0 0 0 0,0 1 0 0 0,0-1 0 0 0,-1 0 0 0 0,1 0 0 0 0,0 0 0 0 0,0 0 0 0 0,0 1 0 0 0,0-1 0 0 0,0 0 0 0 0,0 0 0 0 0,0 0 0 0 0,0 1 0 0 0,0-1 0 0 0,0 0 0 0 0,0 0 0 0 0,0 1 0 0 0,0-1 0 0 0,0 0 0 0 0,0 0 0 0 0,0 0 0 0 0,0 1 0 0 0,0-1 0 0 0,0 0 0 0 0,1 0 0 0 0,-1 0 0 0 0,0 0 0 0 0,0 1 0 0 0,0-1 0 0 0,0 0 0 0 0,0 0 0 0 0,0 0 0 0 0,1 0 0 0 0,-1 1 0 0 0,0-1 0 0 0,0 0 0 0 0,0 0 0 0 0,0 0 0 0 0,1 0 0 0 0,-1 0 0 0 0,5 1 0 0 0,0-1-46 0 0,-1 0-1 0 0,1 0 1 0 0,-1-1-1 0 0,1 1 1 0 0,-1-1 0 0 0,1 0-1 0 0,-1-1 1 0 0,0 1-1 0 0,1-1 1 0 0,3-2 0 0 0,17-4-320 0 0,-17 6-266 0 0,-1-1 0 0 0,0 0 1 0 0,12-5-1 0 0,4-7-8263 0 0,-22 13 2257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28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8287 0 0,'0'0'382'0'0,"0"0"-8"0"0,-1 1-240 0 0,1 0-113 0 0,-1-1 0 0 0,1 0 0 0 0,-1 0 0 0 0,1 1 0 0 0,0-1 0 0 0,0 0 1 0 0,-1 1-1 0 0,1-1 0 0 0,0 0 0 0 0,0 1 0 0 0,-1-1 0 0 0,1 1 0 0 0,0-1 1 0 0,0 0-1 0 0,0 1 0 0 0,0-1 0 0 0,0 1 0 0 0,0-1 0 0 0,-1 1 0 0 0,1-1 0 0 0,0 1 1 0 0,2 1 386 0 0,-1-1 561 0 0,-1-1 45 0 0,0 0 8 0 0,0 0 2 0 0,0 0 0 0 0,0 0 0 0 0,3 8 1024 0 0,-1-7-1840 0 0,-1 0 1 0 0,0 0-1 0 0,0 0 0 0 0,1 1 0 0 0,-1-1 1 0 0,1-1-1 0 0,-1 1 0 0 0,1 0 0 0 0,-1 0 0 0 0,1 0 1 0 0,0-1-1 0 0,-1 1 0 0 0,1-1 0 0 0,0 1 1 0 0,-1-1-1 0 0,1 0 0 0 0,0 0 0 0 0,3 0 1 0 0,36-2 1052 0 0,-27 1-1135 0 0,-3 0-248 0 0,65-8 2735 0 0,-74 9-2125 0 0,-2 0 21 0 0,0 0-66 0 0,0 0-358 0 0,0 0-406 0 0,0 0-154 0 0,0 0-33 0 0,0 0-140 0 0,0 0-572 0 0,0 0-253 0 0,0 0-51 0 0,0 0-11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29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78 10135 0 0,'0'0'231'0'0,"0"0"29"0"0,0 0 19 0 0,-1-1 37 0 0,0 0-261 0 0,1 0 1 0 0,-1 0-1 0 0,1 1 1 0 0,0-1-1 0 0,-1 0 1 0 0,1 0-1 0 0,0 0 1 0 0,0 0-1 0 0,0 0 0 0 0,-1 0 1 0 0,1 0-1 0 0,0 0 1 0 0,0 0-1 0 0,0 1 1 0 0,0-1-1 0 0,1 0 1 0 0,-1-2-1 0 0,8-16 1202 0 0,1 0 374 0 0,-2-4 987 0 0,4-30 0 0 0,-10 51-2106 0 0,-1-17 1536 0 0,1-5 451 0 0,-2 24-2350 0 0,0 0-148 0 0,0 0 0 0 0,0 0 0 0 0,0 1-1 0 0,0-1 1 0 0,0 0 0 0 0,0 0 0 0 0,0 1 0 0 0,1-1 0 0 0,-1 0-1 0 0,0 1 1 0 0,0-1 0 0 0,0 1 0 0 0,1-1 0 0 0,-1 1 0 0 0,0-1-1 0 0,0 1 1 0 0,1-1 0 0 0,-1 1 0 0 0,1 0 0 0 0,-1 0-1 0 0,0 1 1 0 0,-2 1-3 0 0,-7 5 2 0 0,7-6 0 0 0,0 0 0 0 0,1 1 0 0 0,-1-1 0 0 0,1 1 0 0 0,-5 5 0 0 0,0 5 0 0 0,7-8 0 0 0,0-1 0 0 0,-4 81 0 0 0,3-80 0 0 0,1-3 0 0 0,0 0 0 0 0,1 0 0 0 0,-1 0 0 0 0,0 0 0 0 0,1 0 0 0 0,-1 0 0 0 0,1 0 0 0 0,-1 0 0 0 0,1 0 0 0 0,0 0 0 0 0,1 2 0 0 0,-1 1 0 0 0,0-3 0 0 0,-1 0 0 0 0,1-1 0 0 0,0 1 0 0 0,0 0 0 0 0,-1-1 0 0 0,1 1 0 0 0,0-1 0 0 0,0 1 0 0 0,0-1 0 0 0,3 3 0 0 0,2 3 0 0 0,5-2 0 0 0,-7-6 0 0 0,-3 0 0 0 0,1 1 0 0 0,-1 0 0 0 0,0 0 0 0 0,0-1 0 0 0,1 1 0 0 0,-1 0 0 0 0,0-1 0 0 0,1 1 0 0 0,-1-1 0 0 0,0 1 0 0 0,0-1 0 0 0,0 1 0 0 0,0-1 0 0 0,0 0 0 0 0,0 0 0 0 0,0 0 0 0 0,0 0 0 0 0,0 1 0 0 0,0-1 0 0 0,0 0 0 0 0,1-2 0 0 0,2-2 0 0 0,5-5 0 0 0,13-19 0 0 0,-5 6 0 0 0,-9 13 1 0 0,-1 0 0 0 0,0 0 0 0 0,-1-1 0 0 0,6-15 0 0 0,3-3 66 0 0,-15 28 304 0 0,-1 16-89 0 0,-1 0 0 0 0,-1 1 0 0 0,0-1 0 0 0,-9 25 0 0 0,3-9-87 0 0,-16 50-195 0 0,12-38 0 0 0,10-33 0 0 0,-1 0 0 0 0,1 0 0 0 0,-2 21 0 0 0,3-21 0 0 0,1 0 0 0 0,-2 1 0 0 0,0-1 0 0 0,-4 10 0 0 0,3-12 0 0 0,-1-1 0 0 0,0-1 0 0 0,5-6 0 0 0,-1 1 0 0 0,1-1 0 0 0,0 1 0 0 0,0-1 0 0 0,-1 0 0 0 0,1 1 0 0 0,0-1 0 0 0,-1 0 0 0 0,1 1 0 0 0,0-1 0 0 0,-1 0 0 0 0,1 1 0 0 0,0-1 0 0 0,-1 0 0 0 0,1 0 0 0 0,-1 0 0 0 0,1 1 0 0 0,0-1 0 0 0,-1 0 0 0 0,1 0 0 0 0,-1 0 0 0 0,1 0 0 0 0,-1 0 0 0 0,1 0 0 0 0,-1 0 0 0 0,1 0 0 0 0,0 0 0 0 0,-1 0 0 0 0,1 0 0 0 0,-1 0 0 0 0,0 0 0 0 0,0-1 0 0 0,0 1 0 0 0,-1 1 0 0 0,1-1 0 0 0,0 0 0 0 0,0-1 0 0 0,0 1 0 0 0,0 0 0 0 0,0 0 0 0 0,-1 0 0 0 0,1-1 0 0 0,0 1 0 0 0,0 0 0 0 0,0-1 0 0 0,0 1 0 0 0,0-1 0 0 0,0 0 0 0 0,0 1 0 0 0,0-1 0 0 0,0 0 0 0 0,0 1 0 0 0,0-1 0 0 0,1 0 0 0 0,-1 0 0 0 0,-1-1 0 0 0,-1-1 0 0 0,-7-6 0 0 0,-18-11 0 0 0,19 14 0 0 0,6 4 0 0 0,-8 1 0 0 0,5-1-311 0 0,3 1 43 0 0,0 0 1 0 0,0 1-1 0 0,0-1 1 0 0,0 1-1 0 0,0 0 1 0 0,-3 0-1 0 0,5 0-827 0 0,1 0-354 0 0,0 0-800 0 0,0 0-3072 0 0,0 0-1317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30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0 0 234 0 0,0 0 45 0 0,0 0-61 0 0,0 0-288 0 0,0 0-121 0 0,0 0-28 0 0,9 0 83 0 0,16-1 89 0 0,1 2 1 0 0,36 4-1 0 0,-48-3-688 0 0,-10-1 0 0 0,0 0 0 0 0,0 0 0 0 0,1-1 0 0 0,-1 0 0 0 0,0 0 0 0 0,0 0 0 0 0,1-1 0 0 0,5-1 0 0 0,19 3-7020 0 0,-29-1 4464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30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81 15663 0 0,'0'0'356'0'0,"0"0"50"0"0,0 0 20 0 0,0-1-42 0 0,0-1-342 0 0,0-1-1 0 0,0 1 1 0 0,0 0 0 0 0,0 0-1 0 0,1 0 1 0 0,-1 0 0 0 0,1 0-1 0 0,-1 0 1 0 0,1 1-1 0 0,0-1 1 0 0,0 0 0 0 0,-1 0-1 0 0,4-3 1 0 0,1-6 446 0 0,1-7 565 0 0,0-1-1 0 0,1 1 1 0 0,1 0 0 0 0,15-23 0 0 0,-17 30-649 0 0,1-2 613 0 0,-11 24-441 0 0,-2 2-264 0 0,-1-1 0 0 0,0 0-1 0 0,-12 14 1 0 0,-10 18 473 0 0,21-30-778 0 0,1 0-1 0 0,-6 18 1 0 0,11-27-7 0 0,0 1-1 0 0,1 0 1 0 0,0 0-1 0 0,0-1 1 0 0,0 1 0 0 0,1 0-1 0 0,0 0 1 0 0,0 0-1 0 0,1 7 1 0 0,-1-12 0 0 0,0-1 0 0 0,0 1 0 0 0,0-1 0 0 0,0 1 0 0 0,0-1 0 0 0,0 1 0 0 0,0-1 0 0 0,0 1 0 0 0,0-1 0 0 0,0 0 0 0 0,0 1 0 0 0,0-1 0 0 0,1 1 0 0 0,-1-1 0 0 0,0 1 0 0 0,0-1 0 0 0,0 0 0 0 0,1 1 0 0 0,-1-1 0 0 0,0 0 0 0 0,0 1 0 0 0,1-1 0 0 0,-1 0 0 0 0,0 1 0 0 0,1-1 0 0 0,-1 0 0 0 0,1 1 0 0 0,-1-1 0 0 0,0 0 0 0 0,1 0 0 0 0,-1 0 0 0 0,1 1 0 0 0,-1-1 0 0 0,1 0 0 0 0,-1 0 0 0 0,0 0 0 0 0,1 0 0 0 0,-1 0 0 0 0,1 0 0 0 0,-1 0 0 0 0,1 0 0 0 0,0 0 0 0 0,0 0 0 0 0,2 0 0 0 0,1 0 0 0 0,0 0 0 0 0,0 0 0 0 0,0 0 0 0 0,0-1 0 0 0,-1 1 0 0 0,1-1 0 0 0,0 0 0 0 0,-1 0 0 0 0,1-1 0 0 0,-1 1 0 0 0,1-1 0 0 0,-1 0 0 0 0,4-2 0 0 0,3-2 0 0 0,1-1 0 0 0,-1-1 0 0 0,9-8 0 0 0,-13 10 0 0 0,0 0 0 0 0,0 0 0 0 0,-1-1 0 0 0,1 1 0 0 0,-2-1 0 0 0,1-1 0 0 0,-1 1 0 0 0,0 0 0 0 0,0-1 0 0 0,-1 0 0 0 0,0 0 0 0 0,0 0 0 0 0,1-10 0 0 0,-4 18 0 0 0,1-1 0 0 0,-1 1 0 0 0,0 0 0 0 0,0 0 0 0 0,0 0 0 0 0,0-1 0 0 0,0 1 0 0 0,0 0 0 0 0,0 0 0 0 0,0 0 0 0 0,0-1 0 0 0,0 1 0 0 0,-1 0 0 0 0,1 0 0 0 0,0 0 0 0 0,0-1 0 0 0,0 1 0 0 0,0 0 0 0 0,0 0 0 0 0,0 0 0 0 0,0-1 0 0 0,0 1 0 0 0,0 0 0 0 0,-1 0 0 0 0,1 0 0 0 0,0 0 0 0 0,0-1 0 0 0,0 1 0 0 0,0 0 0 0 0,-1 0 0 0 0,1 0 0 0 0,0 0 0 0 0,0 0 0 0 0,0 0 0 0 0,-1 0 0 0 0,1 0 0 0 0,0 0 0 0 0,0-1 0 0 0,0 1 0 0 0,-1 0 0 0 0,1 0 0 0 0,0 0 0 0 0,0 0 0 0 0,0 0 0 0 0,-1 0 0 0 0,1 0 0 0 0,0 0 0 0 0,0 0 0 0 0,0 1 0 0 0,-1-1 0 0 0,1 0 0 0 0,0 0 0 0 0,0 0 0 0 0,0 0 0 0 0,-1 0 0 0 0,1 0 0 0 0,0 0 0 0 0,0 0 0 0 0,-1 1 0 0 0,-8 4 0 0 0,5-2 0 0 0,3-3 0 0 0,0 1 0 0 0,-1 0 0 0 0,1 0 0 0 0,0 0 0 0 0,0 0 0 0 0,0 0 0 0 0,0 1 0 0 0,0-1 0 0 0,0 0 0 0 0,0 0 0 0 0,-1 3 0 0 0,-2 5 0 0 0,4 0 0 0 0,5 4 0 0 0,-1-10 0 0 0,-3-3 0 0 0,3 2 0 0 0,1 1 0 0 0,-1-1 0 0 0,1 0 0 0 0,0-1 0 0 0,0 1 0 0 0,0-1 0 0 0,0 0 0 0 0,0 0 0 0 0,0 0 0 0 0,0-1 0 0 0,1 0 0 0 0,4 0 0 0 0,6-1 0 0 0,0-1 0 0 0,24-6 0 0 0,-31 6 0 0 0,-1 0 0 0 0,1-1 0 0 0,-1 0 0 0 0,9-5 0 0 0,-11 3 0 0 0,-2-1-291 0 0,-7 4-310 0 0,2 0 109 0 0,1 2 710 0 0,3-2-428 0 0,-3 2 98 0 0,0 0-1 0 0,0 0 1 0 0,0 0-1 0 0,0 0 1 0 0,0 0 0 0 0,0 0-1 0 0,0 0 1 0 0,0 0 0 0 0,0 0-1 0 0,0 0 1 0 0,0-1-1 0 0,0 1 1 0 0,0 0 0 0 0,0 0-1 0 0,0 0 1 0 0,0 0-1 0 0,0 0 1 0 0,0 0 0 0 0,0 0-1 0 0,0 0 1 0 0,0 0 0 0 0,0-1-1 0 0,0 1 1 0 0,0 0-1 0 0,0 0 1 0 0,0 0 0 0 0,0 0-1 0 0,0 0 1 0 0,0 0-1 0 0,0 0 1 0 0,0 0 0 0 0,0 0-1 0 0,0 0 1 0 0,0-1-1 0 0,-1 1 1 0 0,1 0 0 0 0,0 0-1 0 0,0 0 1 0 0,0 0 0 0 0,0 0-1 0 0,0 0 1 0 0,0 0-1 0 0,0 0 1 0 0,0 0 0 0 0,0 0-1 0 0,0 0 1 0 0,0 0-1 0 0,-1 0 1 0 0,1 0 0 0 0,0 0-1 0 0,0 0 1 0 0,0 0 0 0 0,0 0-1 0 0,0 0 1 0 0,0 0-1 0 0,0 0 1 0 0,0 0 0 0 0,0 0-1 0 0,-1 0 1 0 0,1 0-1 0 0,0 0 1 0 0,0 0 0 0 0,0 0-1 0 0,0 0 1 0 0,-1 0-7055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31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75 13823 0 0,'0'0'315'0'0,"0"0"45"0"0,-7 4 353 0 0,-1 0-601 0 0,-5 2 336 0 0,12-6 39 0 0,1 0 22 0 0,0 0 71 0 0,0 0 286 0 0,0 0 124 0 0,0 0 30 0 0,0 0-65 0 0,0 0-290 0 0,0 0-121 0 0,2 0-28 0 0,12 1-130 0 0,0-1 0 0 0,1 0 0 0 0,-1-1 1 0 0,1-1-1 0 0,21-5 0 0 0,-3 0-39 0 0,49-4-347 0 0,48-10 0 0 0,-101 15 465 0 0,47-19 1 0 0,-74 25 43 0 0,-2 0-66 0 0,1-1-294 0 0,2-4-197 0 0,-3 4-289 0 0,0 1-138 0 0,0 0-33 0 0,0 0 65 0 0,-12-2-1314 0 0,9 1-2103 0 0,3 1-3648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0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6 8287 0 0,'0'0'191'0'0,"0"0"26"0"0,0 0 9 0 0,0 0 110 0 0,0 0 444 0 0,0 0 196 0 0,0 0 42 0 0,0 0 6 0 0,0 0 0 0 0,-1-2 0 0 0,-2-4-721 0 0,2 0 1173 0 0,8 4 5233 0 0,-2 3-6529 0 0,-1-1-1 0 0,1 1 1 0 0,0 1 0 0 0,-1-1-1 0 0,1 1 1 0 0,-1-1 0 0 0,1 1-1 0 0,-1 1 1 0 0,0-1-1 0 0,5 4 1 0 0,-7-5-180 0 0,0 0 0 0 0,0 1 0 0 0,0-1 0 0 0,0 1 0 0 0,0 0 0 0 0,-1 0 0 0 0,1 0 0 0 0,0 0 0 0 0,-1 0 0 0 0,0 0 0 0 0,1 0 0 0 0,-1 0 0 0 0,0 0 0 0 0,1 4 0 0 0,-2-6 0 0 0,10 19 0 0 0,-2-1 0 0 0,-1 1 0 0 0,8 31 0 0 0,3 5 0 0 0,-11-27 0 0 0,-6-22 0 0 0,0-1 0 0 0,1 1 0 0 0,0 0 0 0 0,0-1 0 0 0,0 0 0 0 0,3 6 0 0 0,5 5 0 0 0,-4-8 0 0 0,1-3-64 0 0,-6-4-273 0 0,-1-1-138 0 0,1-2 164 0 0,-1 0 1 0 0,1 1-1 0 0,0-1 0 0 0,-1 0 0 0 0,0 0 0 0 0,1 0 0 0 0,-1 0 1 0 0,0-4-1 0 0,-1 5-33 0 0,1-1 0 0 0,-1 0 0 0 0,0 0 0 0 0,1 1 0 0 0,-1-1 0 0 0,0 0 0 0 0,0 1 0 0 0,0-1 0 0 0,-3-2 0 0 0,2 1-200 0 0,-5-6-1503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31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81 15663 0 0,'0'0'356'0'0,"0"0"50"0"0,0 0 20 0 0,0 0-42 0 0,0 0-112 0 0,2-8 2446 0 0,-2 5-2371 0 0,-1 0 1 0 0,1 0-1 0 0,-1 0 1 0 0,1 1-1 0 0,-1-1 1 0 0,0 0-1 0 0,0 0 1 0 0,0 0-1 0 0,0 1 1 0 0,-4-5-1 0 0,0-3 557 0 0,4 9-392 0 0,0-1-346 0 0,0 0-1 0 0,0 0 1 0 0,-1 0-1 0 0,1 1 1 0 0,-1-1-1 0 0,1 1 1 0 0,-1-1-1 0 0,0 1 1 0 0,1-1-1 0 0,-1 1 1 0 0,0 0 0 0 0,-2-1-1 0 0,1 1-117 0 0,1 0-1 0 0,0 0 1 0 0,-1 0 0 0 0,1 1-1 0 0,-1-1 1 0 0,1 1-1 0 0,-1-1 1 0 0,0 1 0 0 0,1 0-1 0 0,-1 0 1 0 0,1 0-1 0 0,-1 1 1 0 0,0-1 0 0 0,1 0-1 0 0,-1 1 1 0 0,1 0-1 0 0,-1 0 1 0 0,1-1 0 0 0,-4 3-1 0 0,0 1 134 0 0,0 0-1 0 0,0 0 1 0 0,1 0-1 0 0,0 1 1 0 0,-5 5-1 0 0,7-7-167 0 0,-51 59-13 0 0,48-55 0 0 0,0 0 0 0 0,1 0 0 0 0,0 0 0 0 0,1 1 0 0 0,0 0 0 0 0,0 0 0 0 0,-4 11 0 0 0,8-17 0 0 0,-1-1 0 0 0,1 1 0 0 0,-1-1 0 0 0,1 1 0 0 0,0-1 0 0 0,0 1 0 0 0,0 0 0 0 0,0-1 0 0 0,0 1 0 0 0,0-1 0 0 0,0 1 0 0 0,0-1 0 0 0,1 1 0 0 0,-1 0 0 0 0,1 1 0 0 0,1 2 0 0 0,6 13 0 0 0,-8-17 0 0 0,1-1 0 0 0,-1 1 0 0 0,1 0 0 0 0,0 0 0 0 0,0-1 0 0 0,-1 1 0 0 0,1 0 0 0 0,0-1 0 0 0,0 1 0 0 0,0 0 0 0 0,0-1 0 0 0,-1 0 0 0 0,1 1 0 0 0,0-1 0 0 0,0 1 0 0 0,0-1 0 0 0,0 0 0 0 0,0 0 0 0 0,0 1 0 0 0,0-1 0 0 0,0 0 0 0 0,0 0 0 0 0,0 0 0 0 0,0 0 0 0 0,0 0 0 0 0,1-1 0 0 0,-1 1 0 0 0,0 0 0 0 0,0 0 0 0 0,-1-1 0 0 0,1 1 0 0 0,0 0 0 0 0,2-2 0 0 0,0 1 0 0 0,14-3 0 0 0,1-2 0 0 0,-1 0 0 0 0,0-1 0 0 0,-1-1 0 0 0,0 0 0 0 0,0-1 0 0 0,27-21 0 0 0,-51 43 0 0 0,0 0 0 0 0,-10 26 0 0 0,15-34 0 0 0,1 1 0 0 0,0 0 0 0 0,1-1 0 0 0,0 1 0 0 0,-1 0 0 0 0,2 0 0 0 0,-1 11 0 0 0,1-15 0 0 0,0-1 0 0 0,0 1 0 0 0,1-1 0 0 0,-1 1 0 0 0,0-1 0 0 0,1 1 0 0 0,-1-1 0 0 0,1 0 0 0 0,0 1 0 0 0,-1-1 0 0 0,1 0 0 0 0,0 1 0 0 0,0-1 0 0 0,0 0 0 0 0,0 0 0 0 0,0 0 0 0 0,0 0 0 0 0,0 0 0 0 0,0 0 0 0 0,1 0 0 0 0,-1 0 0 0 0,0 0 0 0 0,0-1 0 0 0,1 1 0 0 0,-1 0 0 0 0,1-1 0 0 0,-1 1 0 0 0,1-1 0 0 0,-1 1 0 0 0,0-1 0 0 0,1 0 0 0 0,-1 0 0 0 0,1 0 0 0 0,-1 0 0 0 0,1 0 0 0 0,0 0 0 0 0,1 0 0 0 0,8 0-38 0 0,0-1-1 0 0,0 0 0 0 0,0-1 1 0 0,13-3-1 0 0,-20 4-6 0 0,0 0-1 0 0,0 0 1 0 0,1-1-1 0 0,-1 0 1 0 0,-1 0 0 0 0,1 0-1 0 0,0 0 1 0 0,0-1-1 0 0,-1 1 1 0 0,1-1-1 0 0,-1 0 1 0 0,0 0-1 0 0,5-6 1 0 0,10-18-3557 0 0,-11 14-5607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33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72 8287 0 0,'-2'-7'634'0'0,"-3"-7"-404"0"0,-6-12 2688 0 0,11 5 4332 0 0,12 18-4690 0 0,-11 2-2048 0 0,-1 1 0 0 0,2 0-68 0 0,-2 0-437 0 0,1 0-1 0 0,-1 0 1 0 0,1 0-1 0 0,-1 0 1 0 0,1 0-1 0 0,-1 0 1 0 0,1 0-1 0 0,-1 0 1 0 0,0 0-1 0 0,1 0 1 0 0,-1 1-1 0 0,1-1 0 0 0,-1 0 1 0 0,1 0-1 0 0,-1 0 1 0 0,1 0-1 0 0,-1 1 1 0 0,0-1-1 0 0,1 0 1 0 0,-1 1-1 0 0,1-1 1 0 0,-1 0-1 0 0,0 1 1 0 0,1-1-1 0 0,-1 0 1 0 0,0 1-1 0 0,0-1 1 0 0,1 0-1 0 0,-1 1 1 0 0,1 1 42 0 0,4 3 24 0 0,-1-1-1 0 0,0 1 1 0 0,-1 0-1 0 0,1 1 1 0 0,-1-1-1 0 0,0 0 1 0 0,0 1-1 0 0,-1 0 1 0 0,1 0-1 0 0,-1 0 1 0 0,0 0-1 0 0,1 11 1 0 0,1 8 431 0 0,0 46 0 0 0,-4-58-479 0 0,-2 37 192 0 0,-2-1-1 0 0,-2 0 1 0 0,-15 58 0 0 0,17-91-153 0 0,-28 97 627 0 0,1-2-265 0 0,20-65-426 0 0,-1 0 0 0 0,-3-1 0 0 0,-1-1 0 0 0,-44 82 0 0 0,49-106-204 0 0,-9 16-4027 0 0,-33 45 0 0 0,34-58-3927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38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26 2759 0 0,'0'0'107'0'0,"0"0"-19"0"0,-13-6 1437 0 0,-40-2 2571 0 0,45 6-3730 0 0,6 1 95 0 0,1 1-1 0 0,-1 0 0 0 0,0-1 1 0 0,0 0-1 0 0,0 1 0 0 0,0-1 1 0 0,1 0-1 0 0,-1 0 1 0 0,0 0-1 0 0,1 0 0 0 0,-1 0 1 0 0,1-1-1 0 0,-1 1 0 0 0,1 0 1 0 0,-1-1-1 0 0,0-1 0 0 0,1 2 52 0 0,1 1 0 0 0,0 0 0 0 0,0 0 0 0 0,0 0 0 0 0,0 0 0 0 0,0 0 0 0 0,0 0 0 0 0,0 0-69 0 0,-1 0-294 0 0,-5-3-61 0 0,5 3 283 0 0,1 0-305 0 0,0 0 0 0 0,-1 0 0 0 0,1 0 1 0 0,0 0-1 0 0,-1-1 0 0 0,1 1 0 0 0,0 0 1 0 0,0 0-1 0 0,-1 0 0 0 0,1 0 0 0 0,0 0 0 0 0,0-1 1 0 0,-1 1-1 0 0,1 0 0 0 0,0 0 0 0 0,0 0 1 0 0,0-1-1 0 0,-1 1 0 0 0,1 0 0 0 0,0 0 0 0 0,0 0 1 0 0,0-1-1 0 0,0 1 0 0 0,6-7 157 0 0,0 1-1 0 0,0 1 0 0 0,1-1 1 0 0,0 1-1 0 0,0 1 0 0 0,1-1 1 0 0,8-3-1 0 0,4-4 63 0 0,-14 8-285 0 0,1 1 0 0 0,-1 0 0 0 0,1 0 0 0 0,-1 0 0 0 0,1 1 0 0 0,0 0 0 0 0,0 0 0 0 0,0 1 0 0 0,0 0 0 0 0,0 0 0 0 0,0 1 0 0 0,0-1 0 0 0,0 2 0 0 0,0-1 0 0 0,11 2 0 0 0,-8 1 0 0 0,0 2 0 0 0,-2 2 0 0 0,-2 1 0 0 0,-2 0 0 0 0,-3-2-64 0 0,-1-4-273 0 0,0-2-138 0 0,0 0-33 0 0,0 0-72 0 0,0 0-285 0 0,0 0-126 0 0,0 0-29 0 0,0 0-140 0 0,0 0-572 0 0,0 0-253 0 0,0 0-51 0 0,0 0-11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38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4 6447 0 0,'0'0'298'0'0,"0"0"-10"0"0,0 0-50 0 0,-16 2 3429 0 0,9-2-3213 0 0,-22 2 1989 0 0,27-2-2289 0 0,1 0 0 0 0,0 1 0 0 0,-1-1 0 0 0,1 1 0 0 0,0 0-1 0 0,0-1 1 0 0,-1 1 0 0 0,1 0 0 0 0,0 0 0 0 0,0-1 0 0 0,0 1 0 0 0,0 0 0 0 0,0 0 0 0 0,0 0 0 0 0,0 0 0 0 0,0 1-1 0 0,0-1 1 0 0,0 2 0 0 0,0-1 358 0 0,1-2 0 0 0,0 0 0 0 0,0 0 0 0 0,0 0-68 0 0,13 2 171 0 0,-5 0-378 0 0,0-2 0 0 0,0 1 0 0 0,0-1 0 0 0,0-1 0 0 0,1 1 0 0 0,14-4 0 0 0,50-17-44 0 0,-26 7 1000 0 0,42-2-604 0 0,-55 11-570 0 0,-27 6-19 0 0,-8 4 0 0 0,-6 3 0 0 0,2-4 5 0 0,-1 0 0 0 0,0 0 0 0 0,0-1-1 0 0,0 0 1 0 0,-10 4 0 0 0,-16 8-1816 0 0,30-13 27 0 0,1-2-3260 0 0,-6 4-1394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0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93 10135 0 0,'0'0'231'0'0,"0"0"29"0"0,0 0 19 0 0,0 0 105 0 0,0 0 410 0 0,0 0 184 0 0,0 0 40 0 0,0-2-63 0 0,0-22 770 0 0,0 23-1143 0 0,1-1 288 0 0,1-1-332 0 0,0-1 0 0 0,-1 0 0 0 0,1 0 0 0 0,-1 0-1 0 0,0 0 1 0 0,0-1 0 0 0,0 1 0 0 0,0-6 0 0 0,4-21 372 0 0,13-28 759 0 0,-12 41-1480 0 0,8-33 1 0 0,-6 26 1399 0 0,3-11-1573 0 0,-11 35 72 0 0,-1 2 144 0 0,-3 9 472 0 0,-4 17 320 0 0,6-19-1024 0 0,0 0 0 0 0,-1 0 0 0 0,-5 13 0 0 0,-5 16 0 0 0,4-4 0 0 0,-47 182 0 0 0,15-70 0 0 0,32-122-64 0 0,9-22-273 0 0,0-1-138 0 0,0 0-33 0 0,0-1 65 0 0,-2-6 294 0 0,1 0 61 0 0,1 6-283 0 0,0 1-117 0 0,0 0-21 0 0,0-2-16 0 0,-1 0-1 0 0,1 0 1 0 0,0 1 0 0 0,1-1-1 0 0,-1 0 1 0 0,0 0 0 0 0,0 0-1 0 0,1 0 1 0 0,-1 0 0 0 0,2-1-1 0 0,-2 1 32 0 0,3-6-1553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0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1975 0 0,'0'0'547'0'0,"0"0"-11"0"0,0 0-203 0 0,0 0 419 0 0,0 0 220 0 0,0 0 42 0 0,0 0 8 0 0,0 0 2 0 0,0 0 0 0 0,0 0 0 0 0,0 0-69 0 0,0 0-290 0 0,0 0-121 0 0,0 0-28 0 0,0 0-4 0 0,0 0 0 0 0,11 3 2048 0 0,-2-5-2359 0 0,0 0 0 0 0,0 0-1 0 0,0 1 1 0 0,17 1 0 0 0,-6-1-77 0 0,9-1-124 0 0,-12 0 0 0 0,23 1 0 0 0,-36 1 0 0 0,0 0 0 0 0,0-1 0 0 0,0 0 0 0 0,8-1 0 0 0,-9 1 0 0 0,0 0 0 0 0,1 0 0 0 0,-1 0 0 0 0,0 1 0 0 0,1-1 0 0 0,-1 1 0 0 0,6 0 0 0 0,-3 4 0 0 0,-6 2-64 0 0,-1-5-273 0 0,1-1-138 0 0,0 0-33 0 0,0 0-208 0 0,0 0-857 0 0,0 0-379 0 0,0 0-80 0 0,0 0-15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2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464 8287 0 0,'0'0'191'0'0,"0"0"26"0"0,0 0 9 0 0,0-1-208 0 0,0 1 1 0 0,1-1 0 0 0,-1 0 0 0 0,0 1-1 0 0,0-1 1 0 0,0 1 0 0 0,0-1 0 0 0,0 0-1 0 0,0 1 1 0 0,0-1 0 0 0,0 1-1 0 0,0-1 1 0 0,0 0 0 0 0,0 1 0 0 0,-1-1-1 0 0,1 1 1 0 0,0-1 0 0 0,0 1 0 0 0,-1-2-1 0 0,0 2 101 0 0,1-1 0 0 0,-1 1-1 0 0,1-1 1 0 0,-1 1 0 0 0,1-1-1 0 0,0 1 1 0 0,-1-1 0 0 0,1 1-1 0 0,-1-1 1 0 0,1 1 0 0 0,0-1-1 0 0,0 1 1 0 0,-1-1 0 0 0,1 0-1 0 0,0 1 1 0 0,0-1 0 0 0,0 1-1 0 0,-1-2 1 0 0,9-10 2687 0 0,-2 5-2451 0 0,-2 2 18 0 0,-1 0-1 0 0,1-1 0 0 0,-1 1 1 0 0,0-1-1 0 0,-1 0 0 0 0,1 0 1 0 0,-1 0-1 0 0,-1 0 0 0 0,1 0 1 0 0,1-11-1 0 0,-3 15-236 0 0,1-1 0 0 0,0 1 0 0 0,0-1 0 0 0,0 1-1 0 0,0 0 1 0 0,1-1 0 0 0,-1 1 0 0 0,1 0 0 0 0,2-4 0 0 0,6-9 553 0 0,-4 2-175 0 0,-1 0 0 0 0,0-1 0 0 0,3-18 0 0 0,-8 30-71 0 0,0 2-222 0 0,0 0 166 0 0,0 0 101 0 0,0 0 21 0 0,0 0-66 0 0,-1 1-429 0 0,0 0 0 0 0,0 0 0 0 0,0 0 0 0 0,0 0 0 0 0,0 0 0 0 0,0-1 0 0 0,-1 1 0 0 0,1 0 0 0 0,0-1 0 0 0,-1 1 0 0 0,-1-1 0 0 0,-2 3-17 0 0,-3 4 3 0 0,4-2 0 0 0,1 1 0 0 0,0-1 0 0 0,1 1 0 0 0,-3 7 0 0 0,3-8 0 0 0,0 0 0 0 0,0 0 0 0 0,0-1 0 0 0,0 1 0 0 0,-1 0 0 0 0,0-1 0 0 0,-6 8 0 0 0,5-7 0 0 0,1-4 0 0 0,1 1 0 0 0,1 0 0 0 0,-1 0 0 0 0,0 0 0 0 0,0 0 0 0 0,1 0 0 0 0,-1 0 0 0 0,1 0 0 0 0,-1 0 0 0 0,1 1 0 0 0,0-1 0 0 0,0 1 0 0 0,0-1 0 0 0,0 1 0 0 0,1-1 0 0 0,-1 1 0 0 0,0 3 0 0 0,1-6 0 0 0,0 12 0 0 0,0-1 0 0 0,-1 0 0 0 0,0 1 0 0 0,-1-1 0 0 0,-1 0 0 0 0,0 0 0 0 0,-7 20 0 0 0,-6 3 0 0 0,-7 14 0 0 0,22-47 0 0 0,0 1 0 0 0,0-1 0 0 0,1 1 0 0 0,-1-1 0 0 0,0 1 0 0 0,1-1 0 0 0,-1 1 0 0 0,0 0 0 0 0,1-1 0 0 0,0 1 0 0 0,0-1 0 0 0,-1 1 0 0 0,1 0 0 0 0,0 0 0 0 0,0-1 0 0 0,0 1 0 0 0,1 0 0 0 0,-1 2 0 0 0,2 3 0 0 0,-1-7 0 0 0,-1 0 0 0 0,0 0 0 0 0,1 0 0 0 0,-1 0 0 0 0,0 0 0 0 0,0 0 0 0 0,1 0 0 0 0,-1 0 0 0 0,0 0 0 0 0,1 0 0 0 0,-1 0 0 0 0,0 0 0 0 0,0 0 0 0 0,1 0 0 0 0,-1-1 0 0 0,0 1 0 0 0,1 0 0 0 0,-1 0 0 0 0,0 0 0 0 0,0 0 0 0 0,0 0 0 0 0,1-1 0 0 0,-1 1 0 0 0,3-3 0 0 0,-1 0 0 0 0,1 0 0 0 0,-1-1 0 0 0,0 1 0 0 0,0 0 0 0 0,1-5 0 0 0,5-8 0 0 0,1 0 0 0 0,-1-2 0 0 0,0 1 0 0 0,-2-1 0 0 0,0 0 0 0 0,6-34 0 0 0,-5 23 0 0 0,-7 29 0 0 0,15-74 0 0 0,-14 66 0 0 0,-1-1 0 0 0,0 1 0 0 0,0-1 0 0 0,-1 0 0 0 0,0 1 0 0 0,-3-13 0 0 0,4 17 0 0 0,-1 0 0 0 0,0 0 0 0 0,1 0 0 0 0,0 0 0 0 0,0 0 0 0 0,1-5 0 0 0,0 6 0 0 0,-1 0 0 0 0,0 1 0 0 0,0-1 0 0 0,0 0 0 0 0,0 0 0 0 0,0 0 0 0 0,-1 1 0 0 0,1-1 0 0 0,-1 0 0 0 0,1 1 0 0 0,-1-1 0 0 0,-2-4 0 0 0,1 4 0 0 0,1 0 0 0 0,0 1 0 0 0,0-1 0 0 0,1 0 0 0 0,-1 0 0 0 0,0-6 0 0 0,1 8 0 0 0,0-1 0 0 0,0 0 0 0 0,-1 0 0 0 0,1 0 0 0 0,0 1 0 0 0,-1-1 0 0 0,1 0 0 0 0,-1 1 0 0 0,0-1 0 0 0,1 0 0 0 0,-1 1 0 0 0,0-1 0 0 0,0 1 0 0 0,0-1 0 0 0,0 1 0 0 0,0-1 0 0 0,-1 1 0 0 0,-1-2 0 0 0,3 3 0 0 0,-1-1 0 0 0,0 0 0 0 0,0 1 0 0 0,0-1 0 0 0,0 1 0 0 0,0-1 0 0 0,0 1 0 0 0,0-1 0 0 0,0 1 0 0 0,0 0 0 0 0,0-1 0 0 0,0 1 0 0 0,0 0 0 0 0,0 0 0 0 0,0 0 0 0 0,0 0 0 0 0,0 0 0 0 0,-1 0 0 0 0,1 0 0 0 0,-2 0 0 0 0,0 1 0 0 0,-89 5 931 0 0,124-19-285 0 0,-18 7-410 0 0,22-8-1 0 0,94-26-235 0 0,-69 21 0 0 0,9-6 0 0 0,-63 22-64 0 0,-6 2-273 0 0,-1 1-138 0 0,0 0-33 0 0,0 0 65 0 0,0 0 222 0 0,0 0-166 0 0,0 0-101 0 0,0 0-21 0 0,0 0-139 0 0,0 0-572 0 0,0 0-253 0 0,0 0-687 0 0,2 2-2683 0 0,7 6-1149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3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8287 0 0,'-10'11'191'0'0,"7"-9"26"0"0,-3 10 239 0 0,2-6 128 0 0,-1 0-1 0 0,1-1 1 0 0,-1 0-1 0 0,-11 9 1 0 0,15-13 406 0 0,-1 0-702 0 0,0 0-1 0 0,-1 1 0 0 0,1-1 0 0 0,0 1 1 0 0,0-1-1 0 0,0 1 0 0 0,0 0 1 0 0,1 0-1 0 0,-1 0 0 0 0,0 0 0 0 0,-2 4 1 0 0,3-5-36 0 0,-14 15 2998 0 0,12-12 1899 0 0,15-11-2857 0 0,1 1-2274 0 0,0 0 0 0 0,1 1 1 0 0,0 1-1 0 0,0 0 1 0 0,0 1-1 0 0,0 0 0 0 0,1 1 1 0 0,18 0-1 0 0,-28 2-18 0 0,-1 0 0 0 0,1 0 0 0 0,0 0 0 0 0,0 1 0 0 0,0-1 0 0 0,8 3 0 0 0,-11-2 0 0 0,0 0 0 0 0,1-1 0 0 0,-1 1 0 0 0,0-1 0 0 0,1 0 0 0 0,-1 0 0 0 0,1 0 0 0 0,-1 0 0 0 0,4 0 0 0 0,4-2-108 0 0,-6 2-526 0 0,14 3-407 0 0,4-3-4064 0 0,-11-3 4081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3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 11975 0 0,'0'0'267'0'0,"0"0"42"0"0,0 0 17 0 0,0 0-28 0 0,0 0-58 0 0,0 0 491 0 0,0 0 238 0 0,0 0 45 0 0,0 0 8 0 0,0 0 2 0 0,0 0 0 0 0,0 0 0 0 0,0 0-69 0 0,0 0-290 0 0,-1 1-121 0 0,-1 7-28 0 0,2-6-72 0 0,1 0-289 0 0,8 11 140 0 0,-1 0 0 0 0,-1 1 0 0 0,0-1 0 0 0,-1 1 0 0 0,-1 1 0 0 0,6 20 0 0 0,-9-18 129 0 0,0-1-1 0 0,-1 0 1 0 0,-1 28 0 0 0,0-1-71 0 0,-1-33-353 0 0,1 21 0 0 0,-1-29 7 0 0,2 1-1 0 0,6 9-83 0 0,7 1-1923 0 0,-12-11 1629 0 0,-2-2-117 0 0,0 0-21 0 0,0 0-3 0 0,0 0 0 0 0,0 0 0 0 0,0 0 0 0 0,0 0-136 0 0,0 0-572 0 0,0 0-253 0 0,0 0-972 0 0,0 0-3697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4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1 11975 0 0,'0'0'267'0'0,"0"0"42"0"0,0 0 17 0 0,0 0-28 0 0,0 0-58 0 0,0 0 491 0 0,0 0 238 0 0,0 0 45 0 0,0 0 8 0 0,0 0 2 0 0,0 0 0 0 0,0 0 0 0 0,0 0-69 0 0,0 0-290 0 0,0 0-121 0 0,0 0-28 0 0,0 0-4 0 0,0 0 0 0 0,-1 2 0 0 0,1-1-461 0 0,-1 1-1 0 0,0 0 1 0 0,1 0 0 0 0,-1 0-1 0 0,0 0 1 0 0,0-1 0 0 0,-1 1-1 0 0,1-1 1 0 0,0 1-1 0 0,-3 2 1 0 0,-19 17 448 0 0,13-12-427 0 0,-107 83 978 0 0,2-1-52 0 0,88-69-1125 0 0,16-13-23 0 0,0 0 1 0 0,1 0-1 0 0,0 1 0 0 0,-9 11 0 0 0,18-19-358 0 0,1-2-72 0 0,0 0-285 0 0,0 0-126 0 0,0 0-29 0 0,0 0-140 0 0,0 0-572 0 0,1 0 1461 0 0,1 0 0 0 0,-1 0 1 0 0,0-1-1 0 0,1 1 0 0 0,-1-1 0 0 0,0 1 0 0 0,1-1 0 0 0,-1 1 1 0 0,0-1-1 0 0,0 0 0 0 0,1 1 0 0 0,0-2 0 0 0,1 0-229 0 0,12-13-1547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0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0 11975 0 0,'0'0'267'0'0,"0"0"42"0"0,0 0 17 0 0,0 0-28 0 0,0 0-58 0 0,0 0 491 0 0,0 0 238 0 0,0 0 45 0 0,0 0-129 0 0,0 0-506 0 0,0 0 37 0 0,0 2 80 0 0,0 2-266 0 0,0 0 0 0 0,0 1 0 0 0,-1-1 0 0 0,0 0 0 0 0,0 0 0 0 0,0 0 0 0 0,0 1 0 0 0,0-1 0 0 0,-1 0 0 0 0,0-1 0 0 0,0 1 0 0 0,-4 7 0 0 0,-6 7-118 0 0,-16 19 0 0 0,23-31-88 0 0,-100 106 2031 0 0,78-86-2134 0 0,5-4-267 0 0,0-1 0 0 0,-2-1 0 0 0,-31 19 0 0 0,48-32 104 0 0,1-1-4064 0 0,6-6-2178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6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67 6447 0 0,'0'0'142'0'0,"0"0"22"0"0,0 0 13 0 0,-1-2-20 0 0,-2-8-125 0 0,9 5 43 0 0,-5 5 306 0 0,-1 0 110 0 0,0 0 18 0 0,27-12 2147 0 0,10-6-704 0 0,-6-1 264 0 0,-30 18-1845 0 0,-1 1 117 0 0,0 0 21 0 0,0 0 3 0 0,0 0 0 0 0,0 0 0 0 0,0 0 0 0 0,0 0 0 0 0,0 0 0 0 0,0 0 0 0 0,0 0 0 0 0,0 0-69 0 0,0 0-222 0 0,0 0 166 0 0,0 0 101 0 0,0 0 21 0 0,0 0-66 0 0,-4 1-418 0 0,0-1 0 0 0,1 1 1 0 0,-1 0-1 0 0,1 0 0 0 0,-5 2 1 0 0,3-1-13 0 0,-9 4-10 0 0,12-3 19 0 0,0 0 25 0 0,-3 1 85 0 0,5-4-73 0 0,-1 1 0 0 0,0-1 0 0 0,0 1 0 0 0,0 0-1 0 0,1-1 1 0 0,-1 1 0 0 0,0 0 0 0 0,1-1 0 0 0,-1 1 0 0 0,1 0 0 0 0,-1 0-1 0 0,1 0 1 0 0,-1 0 0 0 0,1-1 0 0 0,-1 1 0 0 0,1 0 0 0 0,0 0 0 0 0,0 0-1 0 0,-1 0 1 0 0,1 1 0 0 0,-1 1-15 0 0,0-1 0 0 0,0 0 0 0 0,0 1 0 0 0,0-1 1 0 0,0 0-1 0 0,-1 0 0 0 0,1 0 0 0 0,-1 0 0 0 0,1 0 0 0 0,-3 1 0 0 0,-9 15 79 0 0,2 0-123 0 0,8-12 0 0 0,-1 0 0 0 0,1 1 0 0 0,0-1 0 0 0,-3 10 0 0 0,-27 78 719 0 0,20-58-63 0 0,-17 70 1 0 0,15-55-638 0 0,10-40-19 0 0,2-1-1 0 0,-1 2 1 0 0,2-1-1 0 0,-1 0 1 0 0,2 0 0 0 0,-2 18-1 0 0,2 42 1 0 0,1-67 0 0 0,1 0 0 0 0,-1 0 0 0 0,1-1 0 0 0,-1 1 0 0 0,1 0 0 0 0,2 4 0 0 0,-2-5 0 0 0,0 0 0 0 0,0-1 0 0 0,-1 1 0 0 0,1 0 0 0 0,-1 0 0 0 0,1 0 0 0 0,-1 3 0 0 0,-2 9 0 0 0,1-13 0 0 0,1-1 0 0 0,-1 1 0 0 0,1 0 0 0 0,0-1 0 0 0,-1 1 0 0 0,1 0 0 0 0,0-1 0 0 0,0 1 0 0 0,0 0 0 0 0,0-1 0 0 0,1 1 0 0 0,-1 0 0 0 0,0-1 0 0 0,1 1 0 0 0,-1 0 0 0 0,1-1 0 0 0,0 1 0 0 0,-1-1 0 0 0,1 1 0 0 0,0-1 0 0 0,0 1 0 0 0,0-1 0 0 0,0 0 0 0 0,0 1 0 0 0,0-1 0 0 0,0 0 0 0 0,2 1 0 0 0,1 2 0 0 0,17 9 0 0 0,-14-11 0 0 0,1 1 0 0 0,-1-1 0 0 0,0 0 0 0 0,1 0 0 0 0,0-1 0 0 0,-1 0 0 0 0,1 0 0 0 0,0-1 0 0 0,11 0 0 0 0,-5-2 0 0 0,-1-1 0 0 0,5-4-141 0 0,-16 3-184 0 0,2 3-85 0 0,-6-12-1543 0 0,-7-1-32 0 0,2 5-4423 0 0,6 8-674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7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69 11975 0 0,'0'0'267'0'0,"0"0"42"0"0,0 0 17 0 0,-1-2-28 0 0,1 2-299 0 0,-1-1-1 0 0,1 0 0 0 0,0 1 0 0 0,-1-1 1 0 0,1 0-1 0 0,-1 1 0 0 0,1-1 0 0 0,0 0 1 0 0,0 1-1 0 0,-1-1 0 0 0,1 0 1 0 0,0 0-1 0 0,0 1 0 0 0,0-1 0 0 0,0 0 1 0 0,0 0-1 0 0,0 1 0 0 0,0-1 0 0 0,0 0 1 0 0,0 0-1 0 0,0 1 0 0 0,1-1 1 0 0,-1 0-1 0 0,0 0 0 0 0,1 0 0 0 0,-1 0 107 0 0,0 1-1 0 0,1 0 1 0 0,-1-1-1 0 0,0 1 1 0 0,0-1-1 0 0,0 1 1 0 0,0-1-1 0 0,0 1 1 0 0,1-1-1 0 0,-1 1 0 0 0,0-1 1 0 0,0 1-1 0 0,0-1 1 0 0,0 1-1 0 0,0-1 1 0 0,-1 1-1 0 0,1-1 1 0 0,0 0-1 0 0,-5-34 7684 0 0,4 34-7276 0 0,1 1 0 0 0,0 0 0 0 0,0 0 0 0 0,0 0-68 0 0,-1 1-289 0 0,-3 3-152 0 0,1 0 1 0 0,-1 0-1 0 0,1 0 0 0 0,0 0 1 0 0,-5 10-1 0 0,1-2-6 0 0,1 0 3 0 0,3-8 0 0 0,1 1 0 0 0,-1-1 0 0 0,1 1 0 0 0,1 0 0 0 0,-3 6 0 0 0,3-5 0 0 0,0-4 0 0 0,1-1 0 0 0,-1 1 0 0 0,1-1 0 0 0,-1 1 0 0 0,1-1 0 0 0,0 1 0 0 0,0 0 0 0 0,0-1 0 0 0,0 1 0 0 0,0-1 0 0 0,0 3 0 0 0,1 1 0 0 0,-2 13 0 0 0,3-14 0 0 0,1-3 0 0 0,10 16 0 0 0,-6-14 0 0 0,-2-2 0 0 0,7 1 0 0 0,2-4 0 0 0,-3-2 0 0 0,1 0 0 0 0,-1-2 0 0 0,0 1 0 0 0,0-1 0 0 0,-1-1 0 0 0,1 0 0 0 0,-1 0 0 0 0,-1-1 0 0 0,17-18 0 0 0,-21 19 0 0 0,0 1 0 0 0,0-1 0 0 0,-1-1 0 0 0,5-10 0 0 0,-4 8 0 0 0,-3 6-8 0 0,0-2 1 0 0,-1-17 94 0 0,-1 21 284 0 0,0 2 117 0 0,0 0 21 0 0,0 0-66 0 0,-10 18-278 0 0,-2-1-165 0 0,9-13 0 0 0,0-1 0 0 0,0 1 0 0 0,1 0 0 0 0,-4 7 0 0 0,-9 20 0 0 0,11-25 0 0 0,0 1 0 0 0,1-1 0 0 0,0 1 0 0 0,1-1 0 0 0,-1 1 0 0 0,1 0 0 0 0,-1 11 0 0 0,-1 9 0 0 0,-9 39 0 0 0,-21 23 0 0 0,25-67 0 0 0,3-16 0 0 0,0-1 0 0 0,5-1 0 0 0,0-3 0 0 0,1 0 0 0 0,-1 0 0 0 0,0 0 0 0 0,1 0 0 0 0,-1 0 0 0 0,0 0 0 0 0,1 0 0 0 0,-1 0 0 0 0,0 0 0 0 0,0 0 0 0 0,0-1 0 0 0,0 1 0 0 0,0 0 0 0 0,0-1 0 0 0,0 1 0 0 0,-1 0 0 0 0,-2 1-35 0 0,1 0 0 0 0,-1 0-1 0 0,0 0 1 0 0,1 0 0 0 0,-1-1 0 0 0,0 0-1 0 0,0 0 1 0 0,0 0 0 0 0,0 0 0 0 0,0 0-1 0 0,0-1 1 0 0,0 0 0 0 0,0 0 0 0 0,0 0-1 0 0,-8-1 1 0 0,1-1-129 0 0,0 0 0 0 0,0-1 0 0 0,1-1 0 0 0,-15-5 0 0 0,23 8-348 0 0,-8-3-1604 0 0,9 2 1855 0 0,0 1-1 0 0,0-1 1 0 0,0 1-1 0 0,1-1 1 0 0,-1 0-1 0 0,0 1 1 0 0,1-1 0 0 0,-1 0-1 0 0,1 1 1 0 0,0-5-1 0 0,0 5-898 0 0,7-9-2557 0 0,4-6 1681 0 0,2 1-11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7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5663 0 0,'0'0'356'0'0,"0"0"50"0"0,0 0 20 0 0,0 0-42 0 0,2 0-250 0 0,54-3 4939 0 0,-30 1-4490 0 0,30 1 1 0 0,-48 1-594 0 0,-1 1 0 0 0,0 0 0 0 0,1 0 0 0 0,-1 0 0 0 0,0 1 0 0 0,0 1 0 0 0,0-1 0 0 0,11 6 0 0 0,-9-2-123 0 0,-7-4-422 0 0,-1-1 0 0 0,1 1 0 0 0,-1 0 0 0 0,1-1 0 0 0,-1 1-1 0 0,0 0 1 0 0,1 0 0 0 0,-1 0 0 0 0,1 3 0 0 0,-1-3-1430 0 0,-1-2-51 0 0,0 0-11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8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8 13823 0 0,'0'0'630'0'0,"0"0"-13"0"0,2-7-368 0 0,-1 1 203 0 0,1-1-1 0 0,0 1 1 0 0,1 0-1 0 0,-1 0 1 0 0,1 0-1 0 0,0 0 0 0 0,6-7 1 0 0,33-39 4274 0 0,-26 34-3944 0 0,-1 0 110 0 0,-6 9-738 0 0,14-19 0 0 0,-23 27-141 0 0,1 1 0 0 0,-1 0 1 0 0,0 0-1 0 0,1 0 0 0 0,-1-1 0 0 0,0 1 0 0 0,0 0 1 0 0,1 0-1 0 0,-1-1 0 0 0,0 1 0 0 0,0 0 0 0 0,0-1 1 0 0,1 1-1 0 0,-1 0 0 0 0,0-1 0 0 0,0 1 0 0 0,0 0 1 0 0,0-1-1 0 0,0 1 0 0 0,0 0 0 0 0,0-1 0 0 0,0 1 1 0 0,0 0-1 0 0,0-1 0 0 0,0 1 0 0 0,0 0 0 0 0,0-1 1 0 0,-9 6 658 0 0,5-1-485 0 0,-1-1 0 0 0,2 1-1 0 0,-1 0 1 0 0,-3 5 0 0 0,-3 11-187 0 0,0 0 0 0 0,2 1 0 0 0,1 0 0 0 0,-9 37 0 0 0,15-48 0 0 0,-1 0 0 0 0,1 0 0 0 0,1 0 0 0 0,1 12 0 0 0,-1-21 0 0 0,0 1 0 0 0,0-1 0 0 0,0 1 0 0 0,0 0 0 0 0,0-1 0 0 0,0 1 0 0 0,0-1 0 0 0,1 1 0 0 0,-1-1 0 0 0,1 1 0 0 0,-1-1 0 0 0,1 1 0 0 0,0-1 0 0 0,-1 1 0 0 0,1-1 0 0 0,2 3 0 0 0,0-1 0 0 0,7 7 0 0 0,-5-10 0 0 0,-4-1 0 0 0,3 1 0 0 0,0 0 0 0 0,0 0 0 0 0,0-1 0 0 0,0 0 0 0 0,0 0 0 0 0,0 0 0 0 0,0 0 0 0 0,0-1 0 0 0,0 0 0 0 0,0 0 0 0 0,0 0 0 0 0,-1 0 0 0 0,1 0 0 0 0,-1-1 0 0 0,0 1 0 0 0,6-6 0 0 0,-2 0 0 0 0,1 1 0 0 0,-1-2 0 0 0,-1 1 0 0 0,0-1 0 0 0,7-12 0 0 0,-10 14 0 0 0,0 0 0 0 0,0 0 0 0 0,-1 0 0 0 0,-1 0 0 0 0,1 0 0 0 0,-1 0 0 0 0,0 0 0 0 0,0-10 0 0 0,0 2 0 0 0,-1 15 0 0 0,0 0 0 0 0,0 0 0 0 0,0 0 0 0 0,0-1 0 0 0,0 1 0 0 0,0 0 0 0 0,0 0 0 0 0,0 0 0 0 0,0-1 0 0 0,0 1 0 0 0,0 0 0 0 0,0 0 0 0 0,0 0 0 0 0,0 0 0 0 0,0-1 0 0 0,0 1 0 0 0,0 0 0 0 0,0 0 0 0 0,0 0 0 0 0,0 0 0 0 0,-1-1 0 0 0,1 1 0 0 0,0 0 0 0 0,0 0 0 0 0,0 0 0 0 0,0 0 0 0 0,0 0 0 0 0,0-1 0 0 0,0 1 0 0 0,-1 0 0 0 0,1 0 0 0 0,0 0 0 0 0,0 0 0 0 0,0 0 0 0 0,0 0 0 0 0,-1 0 0 0 0,1 0 0 0 0,0 0 0 0 0,0 0 0 0 0,0 0 0 0 0,0-1 0 0 0,-1 1 0 0 0,1 0 0 0 0,0 0 0 0 0,0 0 0 0 0,0 0 0 0 0,0 0 0 0 0,-1 0 0 0 0,1 1 0 0 0,0-1 0 0 0,0 0 0 0 0,0 0 0 0 0,-1 0 0 0 0,1 0 0 0 0,0 0 0 0 0,0 0 0 0 0,0 0 0 0 0,0 0 0 0 0,0 0 0 0 0,-1 0 0 0 0,1 1 0 0 0,-9 4 0 0 0,9-4 0 0 0,-2 0 0 0 0,-8 11 0 0 0,8-10 0 0 0,1 0 0 0 0,0 1 0 0 0,0-1 0 0 0,0 1 0 0 0,0-1 0 0 0,1 1 0 0 0,-1 0 0 0 0,1-1 0 0 0,-1 1 0 0 0,1 0 0 0 0,0-1 0 0 0,0 1 0 0 0,1 4 0 0 0,1 2 0 0 0,0-7-39 0 0,0 1-1 0 0,1-1 1 0 0,-1 0 0 0 0,0 0 0 0 0,1 0-1 0 0,-1 0 1 0 0,1 0 0 0 0,0 0-1 0 0,-1-1 1 0 0,1 1 0 0 0,0-1-1 0 0,0 0 1 0 0,0 0 0 0 0,0 0 0 0 0,0 0-1 0 0,0-1 1 0 0,0 1 0 0 0,1-1-1 0 0,2 0 1 0 0,4 1-169 0 0,-1-1 1 0 0,1 0-1 0 0,-1-1 0 0 0,1 0 1 0 0,12-3-1 0 0,11-4-5204 0 0,-25 5-2096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8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0 13823 0 0,'0'0'315'0'0,"-2"0"45"0"0,-7 1 21 0 0,7-1-49 0 0,1 1-220 0 0,-4 5 39 0 0,3-5 569 0 0,2-1 249 0 0,0 1-842 0 0,1 1 0 0 0,-1-1 0 0 0,0 0 0 0 0,0 0 0 0 0,1 0 0 0 0,-1 0 0 0 0,1 0-1 0 0,-1 1 1 0 0,1-1 0 0 0,-1 0 0 0 0,1 0 0 0 0,-1 0 0 0 0,1 0 0 0 0,0 0 0 0 0,0 0 0 0 0,0-1 0 0 0,-1 1 0 0 0,1 0-1 0 0,0 0 1 0 0,0 0 0 0 0,0-1 0 0 0,0 1 0 0 0,0-1 0 0 0,0 1 0 0 0,1-1 0 0 0,-1 1 0 0 0,0-1 0 0 0,0 1-1 0 0,0-1 1 0 0,0 0 0 0 0,1 0 0 0 0,-1 0 0 0 0,0 0 0 0 0,1 0 0 0 0,8 1 68 0 0,-1-1-1 0 0,1 0 1 0 0,13-2 0 0 0,-11 1 324 0 0,96-9 813 0 0,136-30 0 0 0,-220 35-1317 0 0,0-1-89 0 0,28-9 0 0 0,-50 15-622 0 0,-55-7-6144 0 0,26 7 4804 0 0,1 0-11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9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79 17503 0 0,'0'0'399'0'0,"0"0"60"0"0,0 0 21 0 0,3 1-59 0 0,13 6-250 0 0,-11-8-192 0 0,-4 0 32 0 0,1 0 288 0 0,0 0 0 0 0,-1 0-1 0 0,1 0 1 0 0,0 0 0 0 0,-1 0 0 0 0,1-1 0 0 0,-1 1-1 0 0,1 0 1 0 0,-1-1 0 0 0,0 1 0 0 0,0-1-1 0 0,1 0 1 0 0,-1 1 0 0 0,0-1 0 0 0,0 0-1 0 0,-1 1 1 0 0,1-1 0 0 0,0 0 0 0 0,-1 0-1 0 0,2-4 1 0 0,4-10 491 0 0,-5 15-765 0 0,-1 1-1 0 0,1-1 1 0 0,-1 1 0 0 0,0-1-1 0 0,1 0 1 0 0,-1 1-1 0 0,0-1 1 0 0,0 0 0 0 0,1 1-1 0 0,-1-1 1 0 0,0 0 0 0 0,0 1-1 0 0,0-1 1 0 0,0 0-1 0 0,0 0 1 0 0,0 1 0 0 0,0-1-1 0 0,0 0 1 0 0,0 1 0 0 0,0-1-1 0 0,-1 0 1 0 0,1 1-1 0 0,0-1 1 0 0,0 0 0 0 0,-1-1-1 0 0,0 1 59 0 0,0 0 0 0 0,0 1 0 0 0,0-1-1 0 0,0 0 1 0 0,0 0 0 0 0,0 0 0 0 0,0 1-1 0 0,-1-1 1 0 0,1 0 0 0 0,0 1 0 0 0,0-1-1 0 0,-3 0 1 0 0,-2 0 282 0 0,0-1 0 0 0,-1 1 0 0 0,-11 0 0 0 0,10 1-365 0 0,0 1 0 0 0,1-1 0 0 0,-1 2 0 0 0,1-1 0 0 0,-1 1 0 0 0,1 0 0 0 0,-1 0 0 0 0,1 1 0 0 0,-12 6 0 0 0,10-4 0 0 0,0 1 0 0 0,0 0 0 0 0,0 1 0 0 0,1 0 0 0 0,0 0 0 0 0,-10 10 0 0 0,-9 21 0 0 0,21-26 0 0 0,4-1 0 0 0,1 3 0 0 0,1-13 0 0 0,1 0 0 0 0,-1-1 0 0 0,1 1 0 0 0,-1 0 0 0 0,1 0 0 0 0,-1 0 0 0 0,1-1 0 0 0,-1 1 0 0 0,1 0 0 0 0,0 0 0 0 0,0-1 0 0 0,-1 1 0 0 0,1-1 0 0 0,1 2 0 0 0,2-1 0 0 0,-1 1 0 0 0,1 0 0 0 0,0-1 0 0 0,0 1 0 0 0,0-1 0 0 0,0 0 0 0 0,0-1 0 0 0,0 1 0 0 0,0-1 0 0 0,0 0 0 0 0,0 0 0 0 0,0 0 0 0 0,1 0 0 0 0,5-2 0 0 0,6-1 0 0 0,-1-1 0 0 0,21-9 0 0 0,-12 4 0 0 0,-15 7 0 0 0,0-2 0 0 0,0 1 0 0 0,-1-2 0 0 0,1 1 0 0 0,-1-1 0 0 0,0 0 0 0 0,0 0 0 0 0,-1-1 0 0 0,1 0 0 0 0,-1-1 0 0 0,10-12 0 0 0,-13 12 0 0 0,-7 6 0 0 0,-5 6 0 0 0,-1 4 0 0 0,1-1 0 0 0,1 1 0 0 0,-1 1 0 0 0,1-1 0 0 0,1 1 0 0 0,0 1 0 0 0,-6 14 0 0 0,9-11 0 0 0,6-1-64 0 0,-1-12-19 0 0,-1 0 0 0 0,0 1 1 0 0,0-1-1 0 0,1 0 0 0 0,-1 0 0 0 0,1 0 0 0 0,-1 0 0 0 0,1 0 1 0 0,-1 0-1 0 0,1 0 0 0 0,0-1 0 0 0,-1 1 0 0 0,1-1 0 0 0,0 1 1 0 0,0-1-1 0 0,-1 0 0 0 0,1 1 0 0 0,0-1 0 0 0,0 0 0 0 0,0 0 1 0 0,-1 0-1 0 0,1 0 0 0 0,0-1 0 0 0,0 1 0 0 0,-1 0 0 0 0,1-1 1 0 0,0 1-1 0 0,2-2 0 0 0,2 0-458 0 0,0 0 1 0 0,1-1 0 0 0,-1 0-1 0 0,0 0 1 0 0,-1 0-1 0 0,9-7 1 0 0,6-8-995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6:59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0 11975 0 0,'0'0'267'0'0,"0"0"42"0"0,0 0 17 0 0,0 0-28 0 0,0 0-58 0 0,0 0 491 0 0,0 0 238 0 0,0 0 45 0 0,1 2-61 0 0,27 30 5123 0 0,-19-23-5928 0 0,-7-8-37 0 0,0 1-1 0 0,0 0 0 0 0,0 0 0 0 0,0 0 0 0 0,0 0 0 0 0,-1 1 1 0 0,1-1-1 0 0,-1 0 0 0 0,1 1 0 0 0,-1-1 0 0 0,0 1 1 0 0,0-1-1 0 0,0 1 0 0 0,1 5 0 0 0,9 24 246 0 0,-9-27-328 0 0,0 0 0 0 0,-1 0 0 0 0,1 0 0 0 0,-1 0 0 0 0,0 0 0 0 0,0 0 0 0 0,0 0 0 0 0,-1 7 0 0 0,1 0-28 0 0,-1 0 0 0 0,2-1 0 0 0,3 20 0 0 0,-2-18 0 0 0,-1 0 0 0 0,1 21 0 0 0,-9 49 0 0 0,1-25 0 0 0,-11 93 1024 0 0,11-120-683 0 0,-2-1 1 0 0,-20 57-1 0 0,17-66-341 0 0,-1-1 0 0 0,-1 0 0 0 0,-1 0 0 0 0,-30 33 0 0 0,-6 11 0 0 0,28-34-498 0 0,-2 0 0 0 0,-2-1 0 0 0,-49 44 0 0 0,61-63 242 0 0,9-11-565 0 0,3 1 183 0 0,0-1 429 0 0,0 1-1 0 0,0 0 0 0 0,1-1 0 0 0,-1 1 0 0 0,0 0 0 0 0,0-1 0 0 0,0 0 0 0 0,0 1 1 0 0,0-1-1 0 0,1 1 0 0 0,-1-1 0 0 0,0 0 0 0 0,0 1 0 0 0,1-1 0 0 0,-2-2 0 0 0,0 1-383 0 0,-9-11-1453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00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15663 0 0,'0'0'356'0'0,"0"0"50"0"0,0 0 20 0 0,0 0-42 0 0,0 0-112 0 0,0 0 463 0 0,1 1 234 0 0,2 2-649 0 0,-1 1-1 0 0,0-1 0 0 0,0 0 1 0 0,-1 0-1 0 0,1 1 1 0 0,-1-1-1 0 0,0 1 1 0 0,1 0-1 0 0,-2-1 0 0 0,1 1 1 0 0,0 6-1 0 0,0-3-182 0 0,-1 1-1 0 0,0-1 0 0 0,-1 0 1 0 0,0 1-1 0 0,-3 10 0 0 0,-3 5-316 0 0,-1 0-1 0 0,-19 36 0 0 0,23-50 380 0 0,-6 15-199 0 0,7-17 0 0 0,0 0 0 0 0,0 0 0 0 0,0-1 0 0 0,-1 1 0 0 0,0-1 0 0 0,0 0 0 0 0,-6 7 0 0 0,-3 5-421 0 0,12-16 157 0 0,-1 1 1 0 0,1-1-1 0 0,-1 0 0 0 0,0 0 1 0 0,1 0-1 0 0,-1 0 1 0 0,0 0-1 0 0,-3 2 1 0 0,-2 0-760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01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59 7255 0 0,'0'0'331'0'0,"8"-3"109"0"0,-5 1-371 0 0,1 0 0 0 0,0-1 1 0 0,-1 1-1 0 0,6-5 0 0 0,9-6 2176 0 0,-8 0 577 0 0,-6 9-2291 0 0,8-8 1688 0 0,-11 11-1386 0 0,5-6 780 0 0,-3 3-1134 0 0,0 0-1 0 0,0-1 1 0 0,-1 1-1 0 0,1-1 1 0 0,-1 1-1 0 0,0-1 1 0 0,0 0-1 0 0,-1 0 1 0 0,2-7-1 0 0,-3 11-191 0 0,-1-14 966 0 0,-1 13-1207 0 0,0 0 0 0 0,0 0 0 0 0,0 0 0 0 0,0 1 0 0 0,-1-1 0 0 0,1 1 0 0 0,-1-1 0 0 0,1 1 0 0 0,-1 0 0 0 0,0 0 0 0 0,0 0 0 0 0,1 1 0 0 0,-1-1 0 0 0,0 1 0 0 0,0-1 0 0 0,0 1-1 0 0,1 0 1 0 0,-1 0 0 0 0,0 0 0 0 0,0 0 0 0 0,0 1 0 0 0,0-1 0 0 0,-4 2 0 0 0,1 0-27 0 0,6-2-7 0 0,-1 0-1 0 0,0 0 1 0 0,1 1 0 0 0,-1-1-1 0 0,1 0 1 0 0,-1 0-1 0 0,0 0 1 0 0,1 1 0 0 0,-1-1-1 0 0,1 0 1 0 0,-1 1-1 0 0,1-1 1 0 0,-1 1 0 0 0,1-1-1 0 0,-1 0 1 0 0,1 1 0 0 0,0-1-1 0 0,-1 1 1 0 0,1-1-1 0 0,-1 1 1 0 0,1-1 0 0 0,0 1-1 0 0,0 0 1 0 0,-1 0-1 0 0,-1 4 19 0 0,0 1-1 0 0,-1-1 0 0 0,0 1 0 0 0,-4 5 0 0 0,3-6 8 0 0,1 0 0 0 0,0 1 0 0 0,0 0 0 0 0,-1 5 0 0 0,-2 5 70 0 0,4-11-89 0 0,0 0 1 0 0,1-1-1 0 0,0 1 1 0 0,0 0-1 0 0,0 0 0 0 0,0-1 1 0 0,1 1-1 0 0,0 0 0 0 0,0 8 1 0 0,0 1 32 0 0,0-11-44 0 0,0 0-1 0 0,0 0 1 0 0,0 0-1 0 0,1-1 1 0 0,-1 1 0 0 0,1 0-1 0 0,-1 0 1 0 0,1 0 0 0 0,0-1-1 0 0,0 1 1 0 0,0 0 0 0 0,0-1-1 0 0,1 1 1 0 0,-1-1-1 0 0,1 1 1 0 0,-1-1 0 0 0,4 3-1 0 0,2 3 72 0 0,-7-8-1 0 0,2 1 0 0 0,2 1-54 0 0,1-1 0 0 0,-1 1-1 0 0,1-1 1 0 0,-1 0-1 0 0,1 0 1 0 0,-1-1-1 0 0,1 1 1 0 0,-1-1-1 0 0,1 0 1 0 0,-1 0 0 0 0,1-1-1 0 0,0 1 1 0 0,-1-1-1 0 0,1 0 1 0 0,5-2-1 0 0,-4 1-2 0 0,-1-1-1 0 0,0 1 1 0 0,0-1-1 0 0,0 0 1 0 0,0-1-1 0 0,0 1 1 0 0,-1-1-1 0 0,1 0 1 0 0,-1 0-1 0 0,0 0 1 0 0,7-10-1 0 0,-1 0 60 0 0,-4 7-32 0 0,-1 0 1 0 0,-1 0-1 0 0,1-1 0 0 0,-1 1 0 0 0,4-12 1 0 0,-28 36 32 0 0,11-8-69 0 0,0 0 1 0 0,1 1 0 0 0,0 1 0 0 0,0-1-1 0 0,1 1 1 0 0,0 0 0 0 0,1 1 0 0 0,1 0-1 0 0,-7 20 1 0 0,10-27-12 0 0,1 0 0 0 0,0 0 0 0 0,0 0 0 0 0,0 8 0 0 0,0-12 0 0 0,1-1-1 0 0,0 1 1 0 0,0-1 0 0 0,0 1 0 0 0,0 0-1 0 0,0-1 1 0 0,0 1 0 0 0,0-1-1 0 0,0 1 1 0 0,0-1 0 0 0,0 1-1 0 0,0 0 1 0 0,0-1 0 0 0,1 1-1 0 0,-1-1 1 0 0,0 1 0 0 0,0-1-1 0 0,1 1 1 0 0,-1-1 0 0 0,0 1 0 0 0,1-1-1 0 0,-1 1 1 0 0,0-1 0 0 0,1 1-1 0 0,0 0 1 0 0,0 0-11 0 0,0 0-20 0 0,0 0 0 0 0,0 1 0 0 0,0-1 0 0 0,0 0 1 0 0,0-1-1 0 0,0 1 0 0 0,0 0 0 0 0,0 0 0 0 0,1 0 0 0 0,-1-1 0 0 0,0 1 0 0 0,0 0 0 0 0,1-1 0 0 0,-1 1 0 0 0,1-1 0 0 0,-1 0 0 0 0,0 1 0 0 0,1-1 0 0 0,-1 0 0 0 0,0 0 0 0 0,1 0 0 0 0,-1 0 0 0 0,1 0 0 0 0,-1 0 0 0 0,2-1 0 0 0,5 0-326 0 0,0-1 0 0 0,0 0 0 0 0,10-4 0 0 0,-8 3-432 0 0,4-2-487 0 0,-1-2-47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01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3223 0 0,'0'0'506'0'0,"0"0"912"0"0,0 0 402 0 0,0 0 79 0 0,0 0-99 0 0,0 0-491 0 0,0 0-217 0 0,0 0-41 0 0,0 0 6 0 0,0 0 66 0 0,0 0 28 0 0,0 0 7 0 0,0 0-68 0 0,0 0-300 0 0,10 13 2129 0 0,-10-10-2710 0 0,1 0 0 0 0,-1 0 1 0 0,0 1-1 0 0,0-1 0 0 0,-1 0 1 0 0,1 0-1 0 0,-1 0 0 0 0,1 0 1 0 0,-1 0-1 0 0,0 1 0 0 0,0-1 1 0 0,-3 5-1 0 0,-1 3 20 0 0,0-1 0 0 0,0 0 0 0 0,-1 0 0 0 0,-1-1 0 0 0,1 1 0 0 0,-2-1 0 0 0,-9 10 0 0 0,11-13-80 0 0,0 0 1 0 0,-14 10-1 0 0,19-16-139 0 0,1 0 0 0 0,-1 0 0 0 0,1 1-1 0 0,0-1 1 0 0,-1 0 0 0 0,1 1 0 0 0,0-1 0 0 0,-1 0 0 0 0,1 1 0 0 0,0-1-1 0 0,-1 1 1 0 0,1-1 0 0 0,0 0 0 0 0,0 1 0 0 0,0-1 0 0 0,-1 1 0 0 0,1-1-1 0 0,0 1 1 0 0,0-1 0 0 0,0 1 0 0 0,0-1 0 0 0,0 2 0 0 0,1 4 3 0 0,5-1-13 0 0,2-4-46 0 0,0 1 0 0 0,0-1-1 0 0,0 0 1 0 0,0-1 0 0 0,1 0 0 0 0,-1 0 0 0 0,0-1-1 0 0,15-3 1 0 0,-18 3-748 0 0,8-1 1866 0 0,-13 2-1210 0 0,0 0-1 0 0,1 0 1 0 0,-1 0-1 0 0,0 0 1 0 0,0-1-1 0 0,1 1 1 0 0,-1 0-1 0 0,0 0 1 0 0,0 0-1 0 0,1 0 1 0 0,-1 0-1 0 0,0 0 1 0 0,0 0-1 0 0,1 1 1 0 0,-1-1-1 0 0,0 0 1 0 0,0 0-1 0 0,1 0 1 0 0,-1 0-1 0 0,0 0 1 0 0,0 0-1 0 0,0 0 1 0 0,1 0-1 0 0,-1 1 1 0 0,0-1-1 0 0,0 0 1 0 0,0 0-1 0 0,1 0 1 0 0,-1 0-1 0 0,0 1 1 0 0,0-1-1 0 0,0 0 1 0 0,0 0-1 0 0,0 0 1 0 0,1 1-1 0 0,-1-1-1073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1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10135 0 0,'0'0'464'0'0,"0"0"-9"0"0,0 0-155 0 0,0 0 443 0 0,0 0 227 0 0,0 0 44 0 0,0 0 8 0 0,0 0 2 0 0,0 0 0 0 0,0 0 0 0 0,0 0-69 0 0,0 0-290 0 0,0 0-121 0 0,0 0-28 0 0,0 0-72 0 0,-8 1-272 0 0,3 0 20 0 0,0 1 0 0 0,0 1 0 0 0,0-1 0 0 0,1 0 0 0 0,-1 1 0 0 0,1 0 0 0 0,0 0 0 0 0,-5 5 0 0 0,-7 4 112 0 0,-10 5-290 0 0,11-7-14 0 0,0 0 1 0 0,1 1-1 0 0,0 0 1 0 0,-21 23-1 0 0,23-16 0 0 0,11-10 0 0 0,7 0 0 0 0,-2-5 7 0 0,0-1 0 0 0,0 1-1 0 0,0-1 1 0 0,0 0 0 0 0,1 0-1 0 0,-1 0 1 0 0,1-1 0 0 0,-1 0 0 0 0,1 1-1 0 0,-1-2 1 0 0,1 1 0 0 0,0 0-1 0 0,6-1 1 0 0,6-1-282 0 0,0 0 1 0 0,22-5-1 0 0,-26 4-379 0 0,-11 1 6 0 0,-2 1-572 0 0,5-4-1777 0 0,-4 4 1462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0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92 10823 0 0,'0'0'242'0'0,"0"0"36"0"0,0 0 16 0 0,0 0-22 0 0,-15 8 3833 0 0,4-7-58 0 0,11-1-3711 0 0,0 0 1 0 0,-1 0 0 0 0,1 0 0 0 0,-1 0-1 0 0,1 0 1 0 0,0 0 0 0 0,-1 0 0 0 0,1 0 0 0 0,-1 0-1 0 0,1 0 1 0 0,-1 0 0 0 0,1 0 0 0 0,0 1-1 0 0,-1-1 1 0 0,1 0 0 0 0,0 0 0 0 0,-1 0-1 0 0,1 1 1 0 0,-1-1 0 0 0,-5 10-1263 0 0,-14 20 1492 0 0,16-26-466 0 0,0 1 0 0 0,1 0 0 0 0,-1 1 0 0 0,1-1 0 0 0,1 0 0 0 0,-4 8 0 0 0,-1 8 152 0 0,2-8 91 0 0,-4 25 0 0 0,8-34-313 0 0,0 0-1 0 0,1 0 1 0 0,0 0 0 0 0,0 0 0 0 0,0 0 0 0 0,0 0-1 0 0,1 0 1 0 0,-1 0 0 0 0,1 0 0 0 0,2 7 0 0 0,-2-11-27 0 0,6 16 99 0 0,0-10-56 0 0,-6-5-27 0 0,1 0-10 0 0,1 0 0 0 0,-1 0 0 0 0,0 0-1 0 0,0 0 1 0 0,1 0 0 0 0,-1-1 0 0 0,1 1-1 0 0,-1-1 1 0 0,1 0 0 0 0,-1 1 0 0 0,1-1-1 0 0,-1 0 1 0 0,1 0 0 0 0,-1-1 0 0 0,1 1-1 0 0,-1-1 1 0 0,1 1 0 0 0,3-2-1 0 0,2 0 26 0 0,-3 0-21 0 0,1 0-1 0 0,0 0 1 0 0,-1-1-1 0 0,1 0 1 0 0,-1 0-1 0 0,0 0 1 0 0,0-1 0 0 0,0 1-1 0 0,5-6 1 0 0,2-2 9 0 0,-1-1 0 0 0,12-15 0 0 0,-11 12-9 0 0,-1-1 0 0 0,-1 0-1 0 0,0-1 1 0 0,-1 0-1 0 0,-1 0 1 0 0,-1-1 0 0 0,0 1-1 0 0,-1-2 1 0 0,-1 1-1 0 0,4-33 1 0 0,-8 50-12 0 0,-1 0-1 0 0,0 0 1 0 0,-1 0-1 0 0,1 0 1 0 0,0 0-1 0 0,0 0 1 0 0,0 0-1 0 0,-1 0 1 0 0,1 0-1 0 0,0 0 1 0 0,-1 0-1 0 0,1 0 1 0 0,-1 0 0 0 0,1 0-1 0 0,-1 0 1 0 0,1 1-1 0 0,-1-1 1 0 0,0 0-1 0 0,0 0 1 0 0,1 1-1 0 0,-1-1 1 0 0,0 0-1 0 0,0 1 1 0 0,0-1-1 0 0,0 0 1 0 0,1 1-1 0 0,-1 0 1 0 0,0-1 0 0 0,0 1-1 0 0,0-1 1 0 0,0 1-1 0 0,0 0 1 0 0,0 0-1 0 0,-2-1 1 0 0,-3 0 6 0 0,0 1 0 0 0,-1-1 0 0 0,1 1-1 0 0,-9 1 1 0 0,4 0-56 0 0,0 2-1 0 0,0 0 1 0 0,0 0-1 0 0,1 1 1 0 0,-1 0 0 0 0,1 0-1 0 0,-13 9 1 0 0,-2 0-273 0 0,-18 13-2893 0 0,33-19 1558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14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715 11975 0 0,'0'0'267'0'0,"0"0"42"0"0,0-1 17 0 0,4-8-35 0 0,-3 6-245 0 0,0 0 0 0 0,0-1 1 0 0,1 1-1 0 0,0 0 0 0 0,-1 0 1 0 0,1 0-1 0 0,0 0 0 0 0,1 0 0 0 0,-1 1 1 0 0,0-1-1 0 0,3-2 0 0 0,4-2 899 0 0,-1-1-1 0 0,-1 0 1 0 0,11-15-1 0 0,7-7 921 0 0,12-10-604 0 0,45-65-1 0 0,-69 84-635 0 0,10-23 1 0 0,-13 25 28 0 0,21-33 1 0 0,99-149 1396 0 0,-122 185-1635 0 0,10-29 1 0 0,-2 5-133 0 0,-16 40-284 0 0,0 0 0 0 0,0 0-1 0 0,0 0 1 0 0,1 0 0 0 0,-1-1-1 0 0,0 1 1 0 0,0 0 0 0 0,0 0 0 0 0,0 0-1 0 0,0 0 1 0 0,0 0 0 0 0,0-1 0 0 0,1 1-1 0 0,-1 0 1 0 0,0 0 0 0 0,0 0 0 0 0,0 0-1 0 0,0-1 1 0 0,0 1 0 0 0,0 0 0 0 0,0 0-1 0 0,0 0 1 0 0,0-1 0 0 0,0 1-1 0 0,0 0 1 0 0,0 0 0 0 0,0 0 0 0 0,0 0-1 0 0,0-1 1 0 0,0 1 0 0 0,0 0 0 0 0,-1 0-1 0 0,1 0 1 0 0,0 0 0 0 0,0-1 0 0 0,0 1-1 0 0,0 0 1 0 0,0 0 0 0 0,0 0-1 0 0,0 0 1 0 0,0 0 0 0 0,-1-1 0 0 0,1 1-1 0 0,0 0 1 0 0,0 0 0 0 0,0 0 0 0 0,0 0-1 0 0,0 0 1 0 0,-1 0 0 0 0,1 0 0 0 0,0 0-1 0 0,0 0 1 0 0,0 0 0 0 0,0 0-1 0 0,-1 0 1 0 0,1 0 0 0 0,0-1 0 0 0,0 1-1 0 0,0 0 1 0 0,-1 0 0 0 0,1 1 0 0 0,0-1-1 0 0,0 0 1 0 0,0 0 0 0 0,0 0 0 0 0,-1 0-1 0 0,1 0 1 0 0,-9 3 90 0 0,0 5 155 0 0,0 0 0 0 0,1 0 0 0 0,0 1 0 0 0,1 0 0 0 0,0 0 0 0 0,0 0 0 0 0,-6 14 0 0 0,-4 7-238 0 0,1 1-1 0 0,-13 38 1 0 0,-18 67-10 0 0,35-97 2 0 0,-19 53 1 0 0,-31 105 0 0 0,24-62 0 0 0,-10 42 0 0 0,35-123 0 0 0,-9 38 0 0 0,22-86-167 0 0,4-11-241 0 0,6-17-561 0 0,-6 15 686 0 0,-2 3 262 0 0,0 0 0 0 0,0 0 0 0 0,0 0 0 0 0,0-1 0 0 0,-1 1 0 0 0,0 0 0 0 0,2-8 1 0 0,-1 0 22 0 0,5-17-2 0 0,-1 1 0 0 0,-2-1 0 0 0,0 0 0 0 0,-2 0 0 0 0,-2-1 0 0 0,0 1 0 0 0,-2 0 0 0 0,-6-30 0 0 0,6 48-167 0 0,0 0-1 0 0,-1 0 1 0 0,-1 0 0 0 0,1 1-1 0 0,-7-12 1 0 0,8 17 94 0 0,-1 1-1 0 0,0-1 1 0 0,0 1-1 0 0,0-1 1 0 0,0 1 0 0 0,-1 0-1 0 0,1 1 1 0 0,-1-1-1 0 0,0 1 1 0 0,0-1-1 0 0,0 1 1 0 0,-1 0 0 0 0,-4-2-1 0 0,6 4 73 0 0,0 0 0 0 0,0 0 0 0 0,0 0-1 0 0,0 1 1 0 0,0-1 0 0 0,0 1 0 0 0,0 0 0 0 0,0-1 0 0 0,0 1-1 0 0,0 1 1 0 0,0-1 0 0 0,0 0 0 0 0,0 1 0 0 0,0 0-1 0 0,0-1 1 0 0,-5 4 0 0 0,-2 0 2 0 0,0 1 0 0 0,0 1 0 0 0,-9 6 0 0 0,16-10-1 0 0,-3 1-12 0 0,4-2 20 0 0,0 0-1 0 0,1 0 1 0 0,-1 0 0 0 0,1 0-1 0 0,-1 0 1 0 0,1 0-1 0 0,0 0 1 0 0,-1 0 0 0 0,-1 3-1 0 0,3-4 39 0 0,0 1 1 0 0,1 0-1 0 0,-1-1 0 0 0,0 1 1 0 0,1-1-1 0 0,-1 1 0 0 0,0-1 1 0 0,1 1-1 0 0,-1-1 0 0 0,1 1 0 0 0,-1-1 1 0 0,1 1-1 0 0,-1-1 0 0 0,1 0 1 0 0,-1 1-1 0 0,2 0 0 0 0,-2-1-21 0 0,2 1 24 0 0,1 0 0 0 0,0 1 0 0 0,-1-1 1 0 0,1 0-1 0 0,0 0 0 0 0,0 0 0 0 0,0-1 0 0 0,0 1 0 0 0,0-1 0 0 0,5 0 0 0 0,33-2 447 0 0,-23 1-416 0 0,61-11-80 0 0,-30 4 0 0 0,110-18 0 0 0,-154 25 22 0 0,12-4-177 0 0,-16 5-541 0 0,-1 0-258 0 0,-2 0-56 0 0,-6 0-13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15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69 15663 0 0,'0'0'356'0'0,"0"0"50"0"0,0 0 20 0 0,0 0-42 0 0,-1-1-250 0 0,-5-10 646 0 0,4 7-275 0 0,1 1 0 0 0,-1-1-1 0 0,1 1 1 0 0,-1-1 0 0 0,0-6 0 0 0,1 9 160 0 0,0-17 5550 0 0,-1 47-5565 0 0,1-20-411 0 0,0 0-1 0 0,1 0 1 0 0,1 14 0 0 0,2 3-239 0 0,-2-10 0 0 0,1-1 0 0 0,8 29 0 0 0,-9-40 0 0 0,1 0 0 0 0,-1-1 0 0 0,1 1 0 0 0,-1-1 0 0 0,1 1 0 0 0,0-1 0 0 0,0 1 0 0 0,1-1 0 0 0,-1 0 0 0 0,1 0 0 0 0,-1 0 0 0 0,1-1 0 0 0,0 1 0 0 0,0-1 0 0 0,1 1 0 0 0,4 2 0 0 0,1 0 0 0 0,-7-4 0 0 0,1 1 0 0 0,0-1 0 0 0,0 0 0 0 0,0 0 0 0 0,5 2 0 0 0,-6-3 0 0 0,-1 0 0 0 0,1 0 0 0 0,-1 0 0 0 0,1 0 0 0 0,-1 0 0 0 0,0 0 0 0 0,1-1 0 0 0,-1 1 0 0 0,0-1 0 0 0,1 1 0 0 0,-1-1 0 0 0,0 1 0 0 0,1-1 0 0 0,-1 0 0 0 0,0 1 0 0 0,2-3 0 0 0,11-6 0 0 0,-9 6 0 0 0,-1 0 0 0 0,1-1 0 0 0,0 0 0 0 0,-1 0 0 0 0,5-5 0 0 0,3-6 0 0 0,0-1 0 0 0,0 0 0 0 0,-2-1 0 0 0,0 0 0 0 0,10-25 0 0 0,-11 12-16 0 0,-5 14 60 0 0,11-29 0 0 0,-14 44 327 0 0,-2 1-296 0 0,0 0 0 0 0,0 1 1 0 0,0-1-1 0 0,0 1 0 0 0,0-1 0 0 0,0 1 1 0 0,1-1-1 0 0,-1 1 0 0 0,0 0 1 0 0,0-1-1 0 0,0 1 0 0 0,1 0 0 0 0,-1 0 1 0 0,0-1-1 0 0,1 1 0 0 0,-1 0 1 0 0,0 1-1 0 0,-9 17 159 0 0,-15 44-224 0 0,-25 98 0 0 0,-4 14-14 0 0,-15-1 4 0 0,38-88 0 0 0,29-78-64 0 0,17-41-1836 0 0,-2 1-718 0 0,-3 12-5146 0 0,-2 4-586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15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56 17503 0 0,'4'-10'1338'0'0,"6"-18"-756"0"0,-10 27-503 0 0,0 0 0 0 0,0 0-1 0 0,1 0 1 0 0,-1 0 0 0 0,0 1-1 0 0,0-1 1 0 0,1 0 0 0 0,-1 0-1 0 0,1 0 1 0 0,-1 1 0 0 0,0-1-1 0 0,1 0 1 0 0,-1 1 0 0 0,1-1-1 0 0,0 0 1 0 0,-1 1 0 0 0,1-1-1 0 0,-1 1 1 0 0,1-1 0 0 0,0 1-1 0 0,0-1 1 0 0,-1 1 0 0 0,2-1-1 0 0,-2 1 17 0 0,1 0-1 0 0,-1 0 1 0 0,0 0-1 0 0,0 0 1 0 0,1 0 0 0 0,-1 0-1 0 0,0 0 1 0 0,0 0-1 0 0,1 1 1 0 0,-1-1-1 0 0,0 0 1 0 0,0 0-1 0 0,0 0 1 0 0,1 0-1 0 0,-1 0 1 0 0,0 1 0 0 0,0-1-1 0 0,0 0 1 0 0,1 0-1 0 0,-1 0 1 0 0,0 1-1 0 0,0-1 1 0 0,0 0-1 0 0,0 0 1 0 0,0 1-1 0 0,0-1 1 0 0,1 0-1 0 0,-1 0 1 0 0,0 1 0 0 0,0-1-1 0 0,0 0 1 0 0,0 0-1 0 0,0 1 1 0 0,0-1-1 0 0,0 0 1 0 0,0 1-1 0 0,0-1 1 0 0,0 0-1 0 0,0 0 1 0 0,0 1 0 0 0,0-1-1 0 0,-1 0 1 0 0,1 1-1 0 0,-31 107 2050 0 0,-3-7-2144 0 0,-6 22 0 0 0,29-85 0 0 0,2 0 0 0 0,-3 43 0 0 0,10-63 0 0 0,1-1 0 0 0,1 1 0 0 0,1 0 0 0 0,0 0 0 0 0,1-1 0 0 0,9 35 0 0 0,-10-49-135 0 0,0 0 0 0 0,0-1 0 0 0,0 1 0 0 0,0-1 1 0 0,0 1-1 0 0,1-1 0 0 0,-1 0 0 0 0,1 1 0 0 0,-1-1 0 0 0,1 0 0 0 0,0 0 0 0 0,0 0 0 0 0,0 0 1 0 0,0 0-1 0 0,0-1 0 0 0,0 1 0 0 0,0-1 0 0 0,1 1 0 0 0,-1-1 0 0 0,1 0 0 0 0,-1 0 0 0 0,1 0 0 0 0,-1 0 1 0 0,1 0-1 0 0,0 0 0 0 0,-1-1 0 0 0,1 1 0 0 0,0-1 0 0 0,0 0 0 0 0,-1 0 0 0 0,1 0 0 0 0,0 0 1 0 0,0-1-1 0 0,-1 1 0 0 0,1-1 0 0 0,0 1 0 0 0,-1-1 0 0 0,1 0 0 0 0,-1 0 0 0 0,1 0 0 0 0,-1 0 0 0 0,1-1 1 0 0,-1 1-1 0 0,0-1 0 0 0,4-2 0 0 0,11-11-7716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16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 19351 0 0,'0'0'439'0'0,"0"0"62"0"0,0 0 33 0 0,0 0-65 0 0,0 0-237 0 0,0 0 156 0 0,0 0 100 0 0,0 0 21 0 0,0 0 3 0 0,0 0 0 0 0,0 0 0 0 0,0 0 0 0 0,0 0 0 0 0,0 0 0 0 0,0 0 0 0 0,0 0 0 0 0,0 0-69 0 0,2 1-294 0 0,-2-1-148 0 0,1 0-1 0 0,-1 0 1 0 0,1 1-1 0 0,-1-1 1 0 0,0 0-1 0 0,1 0 1 0 0,-1 1-1 0 0,1-1 0 0 0,-1 0 1 0 0,0 1-1 0 0,1-1 1 0 0,-1 1-1 0 0,0-1 1 0 0,1 0-1 0 0,-1 1 1 0 0,0-1-1 0 0,0 1 1 0 0,1-1-1 0 0,-1 1 1 0 0,0-1-1 0 0,0 1 1 0 0,0-1-1 0 0,0 1 1 0 0,0-1-1 0 0,0 1 1 0 0,0-1-1 0 0,0 1 1 0 0,0-1-1 0 0,0 1 1 0 0,0-1-1 0 0,0 1 1 0 0,0-1-1 0 0,0 1 1 0 0,0 0-1 0 0,-1 0-1 0 0,2 90 1 0 0,-2-54 0 0 0,-3 34 0 0 0,4-68 0 0 0,-1-2 0 0 0,1 0 0 0 0,0 0 0 0 0,0 0 0 0 0,0 0 0 0 0,0-1 0 0 0,0 1 0 0 0,0 0 0 0 0,0 0 0 0 0,1 0 0 0 0,-1 0 0 0 0,0 0 0 0 0,0 0 0 0 0,1 0 0 0 0,-1 0 0 0 0,0 0 0 0 0,1-1 0 0 0,-1 1 0 0 0,1 0 0 0 0,-1 0 0 0 0,1 0 0 0 0,0-1 0 0 0,-1 1 0 0 0,1 0 0 0 0,0-1 0 0 0,-1 1 0 0 0,1-1 0 0 0,0 1 0 0 0,1 0 0 0 0,0 1 0 0 0,0-1 0 0 0,1 0 0 0 0,-1 0 0 0 0,0 0 0 0 0,0 0 0 0 0,1 0 0 0 0,-1-1 0 0 0,1 1 0 0 0,-1-1 0 0 0,1 1 0 0 0,-1-1 0 0 0,1 0 0 0 0,-1 0 0 0 0,1 0 0 0 0,-1 0 0 0 0,1 0 0 0 0,-1-1 0 0 0,1 1 0 0 0,-1-1 0 0 0,1 0 0 0 0,-1 1 0 0 0,3-2 0 0 0,3-2 0 0 0,0 1 0 0 0,0-1 0 0 0,0 0 0 0 0,0-1 0 0 0,7-6 0 0 0,1-2 63 0 0,-1 0 1 0 0,0-2-1 0 0,-1 0 0 0 0,-1 0 0 0 0,0-1 1 0 0,14-25-1 0 0,-24 35 203 0 0,0 0 1 0 0,0-1 0 0 0,2-7 0 0 0,3-7 255 0 0,-5 13-506 0 0,-5 6-16 0 0,-1 7 0 0 0,-3 6 0 0 0,0 6 0 0 0,-2 4 0 0 0,1 1 0 0 0,1 0 0 0 0,-6 36 0 0 0,-2 16 0 0 0,8-50 0 0 0,-3 36 0 0 0,6-34 0 0 0,-1 0 0 0 0,-1-1 0 0 0,-13 40 0 0 0,-34 72 0 0 0,1-7 0 0 0,47-118 0 0 0,-1 1 0 0 0,0-1 0 0 0,-1 0 0 0 0,-1 0 0 0 0,0 0 0 0 0,0-1 0 0 0,-1 0 0 0 0,0-1 0 0 0,-14 13 0 0 0,20-21 33 0 0,0-1 0 0 0,0 1 0 0 0,-1-1 0 0 0,1 0 0 0 0,0 0 0 0 0,-1 0 0 0 0,1 0 0 0 0,0-1 1 0 0,-1 1-1 0 0,1 0 0 0 0,-6-1 0 0 0,-29 0 706 0 0,18 0-435 0 0,16-1-271 0 0,-1 0 0 0 0,1 1 1 0 0,0-1-1 0 0,-1 0 0 0 0,1-1 0 0 0,0 1 1 0 0,0 0-1 0 0,0-1 0 0 0,0 0 0 0 0,0 0 1 0 0,1 0-1 0 0,-4-2 0 0 0,-2-3 26 0 0,-1-1-1 0 0,-9-11 1 0 0,15 16-71 0 0,1-1 0 0 0,0 1 0 0 0,0-1 0 0 0,0 1 0 0 0,0-1 0 0 0,0 0 0 0 0,1 1 0 0 0,-1-1 0 0 0,1 0 0 0 0,0 0 0 0 0,0 0 0 0 0,1 0 0 0 0,-1-7 0 0 0,1 4-38 0 0,0 0 1 0 0,1 0-1 0 0,0 0 1 0 0,0 0-1 0 0,1 1 1 0 0,0-1-1 0 0,3-9 1 0 0,3 0-88 0 0,0-1 1 0 0,1 1-1 0 0,1 1 0 0 0,0-1 1 0 0,16-15-1 0 0,51-54-4024 0 0,114-98 1 0 0,-148 145 2113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16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7 19351 0 0,'0'0'886'0'0,"0"0"-21"0"0,1 0-554 0 0,18-3-277 0 0,-12 1 272 0 0,-1 1 1 0 0,0 1-1 0 0,1-1 0 0 0,-1 1 1 0 0,1 0-1 0 0,10 2 0 0 0,-15-1-103 0 0,1-1 0 0 0,-1 1 0 0 0,1 0-1 0 0,-1 0 1 0 0,1 1 0 0 0,-1-1-1 0 0,0 0 1 0 0,0 1 0 0 0,1-1 0 0 0,-1 1-1 0 0,0 0 1 0 0,-1 0 0 0 0,1 0-1 0 0,0 0 1 0 0,0 0 0 0 0,-1 0 0 0 0,1 0-1 0 0,1 5 1 0 0,1-1-155 0 0,-1 0 1 0 0,-1 1-1 0 0,0 0 0 0 0,1-1 1 0 0,-2 1-1 0 0,1 0 0 0 0,-1 0 0 0 0,0 13 1 0 0,-1-3 343 0 0,-1 1 1 0 0,-5 22-1 0 0,-1 28-53 0 0,5-42-249 0 0,-1 0 0 0 0,-10 37-1 0 0,-25 85-89 0 0,-8 28 0 0 0,14-99 0 0 0,32-76-46 0 0,0 0 1 0 0,0 0-1 0 0,0 0 0 0 0,-1 0 0 0 0,1 0 1 0 0,-1-1-1 0 0,1 1 0 0 0,-1 0 1 0 0,1 0-1 0 0,-1 0 0 0 0,1 0 0 0 0,-1-1 1 0 0,0 1-1 0 0,1 0 0 0 0,-2 0 0 0 0,2 0-11 0 0,-1-1-1 0 0,1 0 1 0 0,0 0-1 0 0,-1 0 0 0 0,1 0 1 0 0,0 0-1 0 0,0 0 1 0 0,-1 0-1 0 0,1 0 0 0 0,0 0 1 0 0,-1-1-1 0 0,1 1 1 0 0,0 0-1 0 0,0 0 0 0 0,-1 0 1 0 0,1 0-1 0 0,0 0 1 0 0,-1 0-1 0 0,1-1 0 0 0,0 1 1 0 0,0 0-1 0 0,0 0 1 0 0,-1 0-1 0 0,1-1 0 0 0,0 1 1 0 0,0 0-1 0 0,0 0 1 0 0,-1 0-1 0 0,1-1 0 0 0,-8-18-3587 0 0,10 4 1181 0 0,9-16-80 0 0,2-3-15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17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9351 0 0,'0'0'886'0'0,"0"0"-21"0"0,2 1-554 0 0,-1 1-267 0 0,1 0 0 0 0,0 0 0 0 0,0 0 0 0 0,1-1 0 0 0,-1 1 0 0 0,0-1 0 0 0,0 0 0 0 0,1 0 0 0 0,-1 0 0 0 0,1 0 0 0 0,-1 0 0 0 0,1 0 0 0 0,3 0 0 0 0,0 0 274 0 0,0 0 0 0 0,0-1-1 0 0,0 1 1 0 0,0-2 0 0 0,9 0-1 0 0,-9 1-65 0 0,-1-1-1 0 0,1 1 1 0 0,0 1-1 0 0,8 1 1 0 0,-9-1-66 0 0,0-1 0 0 0,1 1 0 0 0,-1-1 0 0 0,0 0 0 0 0,1 0 0 0 0,6-2 0 0 0,28-4 301 0 0,-28 5-329 0 0,0-1 1 0 0,0-1-1 0 0,20-6 0 0 0,-30 8-158 0 0,0 1 0 0 0,0-1 0 0 0,-1 1 0 0 0,1 0 0 0 0,0 0 0 0 0,0-1 0 0 0,3 2 0 0 0,7-2 0 0 0,-45 11-5611 0 0,23-10 3566 0 0</inkml:trace>
  <inkml:trace contextRef="#ctx0" brushRef="#br0" timeOffset="1">1 187 19351 0 0,'4'1'170'0'0,"13"11"1903"0"0,-14-10-1758 0 0,1 1 0 0 0,0-1-1 0 0,0 0 1 0 0,0 0 0 0 0,0 0 0 0 0,0 0 0 0 0,1-1 0 0 0,-1 1-1 0 0,1-1 1 0 0,5 1 0 0 0,6-1-15 0 0,26 0 1 0 0,-10-1 41 0 0,-28 1-184 0 0,0-2 0 0 0,1 1-1 0 0,-1 0 1 0 0,0-1 0 0 0,1 0-1 0 0,-1 0 1 0 0,7-3-1 0 0,24-6 197 0 0,-17 3-354 0 0,-10 5-133 0 0,-8 1-72 0 0,0 0 1 0 0,-1 0-1 0 0,1 0 0 0 0,0 0 1 0 0,-1 0-1 0 0,1 0 0 0 0,-1 1 1 0 0,1-1-1 0 0,-1 0 1 0 0,1 0-1 0 0,-1 0 0 0 0,0-1 1 0 0,-4-1-819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27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404 11975 0 0,'0'0'267'0'0,"0"0"42"0"0,0 0 17 0 0,0 0-28 0 0,1-1-196 0 0,1-4 47 0 0,-1 1 594 0 0,1-1 0 0 0,-1-1 0 0 0,0 1 0 0 0,0 0 0 0 0,-1 0-1 0 0,0 0 1 0 0,0 0 0 0 0,0-1 0 0 0,-1-4 0 0 0,1 9-635 0 0,0 0 0 0 0,0 0 0 0 0,0 0 0 0 0,-1 0 0 0 0,1 0 0 0 0,0 0 0 0 0,-1 0 0 0 0,1 1 0 0 0,0-1 0 0 0,-1 0 0 0 0,1 0 0 0 0,-1 0 0 0 0,1 1 0 0 0,-1-1 0 0 0,0 0 0 0 0,1 1 0 0 0,-1-1 0 0 0,0 0 0 0 0,1 1 0 0 0,-1-1 0 0 0,0 1 0 0 0,-1-2 0 0 0,0 2 23 0 0,0 0 0 0 0,1-1 0 0 0,-1 1 0 0 0,0 0 0 0 0,0 0 0 0 0,0 0 1 0 0,0 0-1 0 0,1 0 0 0 0,-1 0 0 0 0,0 1 0 0 0,0-1 0 0 0,1 1 0 0 0,-1-1 0 0 0,0 1 0 0 0,0-1 0 0 0,-2 3 0 0 0,-4 1-131 0 0,-1 1 0 0 0,1-1 0 0 0,0 2 0 0 0,0 0 0 0 0,1 0 0 0 0,-1 0 0 0 0,1 1 0 0 0,1-1 0 0 0,-1 2 0 0 0,1-1 0 0 0,1 1 0 0 0,-1 0 0 0 0,1 0 0 0 0,1 1 0 0 0,0-1 0 0 0,0 1 0 0 0,0 0 0 0 0,1 0 0 0 0,0 0 0 0 0,1 1 0 0 0,-1 9 0 0 0,2-15 0 0 0,1 0 0 0 0,-1 0 0 0 0,1 0 0 0 0,0 0 0 0 0,1 0 0 0 0,-1 0 0 0 0,1 0 0 0 0,-1-1 0 0 0,4 9 0 0 0,-3-11 0 0 0,-1 1 0 0 0,1-1 0 0 0,0 0 0 0 0,0 1 0 0 0,0-1 0 0 0,0 0 0 0 0,0 1 0 0 0,1-1 0 0 0,-1 0 0 0 0,0 0 0 0 0,1 0 0 0 0,-1 0 0 0 0,0 0 0 0 0,1-1 0 0 0,-1 1 0 0 0,1 0 0 0 0,-1-1 0 0 0,1 1 0 0 0,0-1 0 0 0,-1 1 0 0 0,1-1 0 0 0,0 0 0 0 0,-1 0 0 0 0,1 0 0 0 0,-1 0 0 0 0,3 0 0 0 0,2 0 0 0 0,-1-1 0 0 0,1 0 0 0 0,-1 0 0 0 0,1 0 0 0 0,-1-1 0 0 0,0 1 0 0 0,0-1 0 0 0,0-1 0 0 0,0 1 0 0 0,8-5 0 0 0,-1-2 0 0 0,0 0 0 0 0,18-17 0 0 0,-26 22 0 0 0,0-1 0 0 0,0 0 0 0 0,5-9 0 0 0,10-12 0 0 0,13-7 32 0 0,-14 15 105 0 0,0-1 0 0 0,25-37 0 0 0,-28 34 210 0 0,-1 0 67 0 0,0 0 0 0 0,18-42 0 0 0,-21 36-402 0 0,2-3-11 0 0,-2 0 1 0 0,15-62-1 0 0,-26 86-1 0 0,-6 6 0 0 0,4 1 0 0 0,1 1 0 0 0,0 0 0 0 0,0-1 0 0 0,0 1 0 0 0,0 0 0 0 0,0 0 0 0 0,0 0 0 0 0,0 0 0 0 0,0 0 0 0 0,0 0 0 0 0,0 0 0 0 0,0 0 0 0 0,-1 3 0 0 0,-9 19 0 0 0,5-9 0 0 0,-42 79 0 0 0,25-56 0 0 0,17-29 0 0 0,1-1 0 0 0,0 1 0 0 0,1 1 0 0 0,-1-1 0 0 0,-2 10 0 0 0,-15 43 0 0 0,11-33 0 0 0,2 1 0 0 0,-8 34 0 0 0,15-50 0 0 0,0 0 0 0 0,0 0 0 0 0,2 1 0 0 0,-1-1 0 0 0,4 25 0 0 0,-3-34 0 0 0,1-1 0 0 0,0 1 0 0 0,0-1 0 0 0,0 1 0 0 0,0-1 0 0 0,0 1 0 0 0,1-1 0 0 0,0 0 0 0 0,-1 0 0 0 0,1 0 0 0 0,1 0 0 0 0,-1 0 0 0 0,0 0 0 0 0,1 0 0 0 0,-1-1 0 0 0,1 1 0 0 0,0-1 0 0 0,0 0 0 0 0,0 0 0 0 0,0 0 0 0 0,0 0 0 0 0,0 0 0 0 0,0-1 0 0 0,1 1 0 0 0,-1-1 0 0 0,4 1 0 0 0,-2-1-55 0 0,-1 1 0 0 0,0-1-1 0 0,1-1 1 0 0,0 1 0 0 0,-1-1-1 0 0,1 1 1 0 0,-1-1 0 0 0,1-1-1 0 0,-1 1 1 0 0,1-1 0 0 0,-1 1 0 0 0,1-1-1 0 0,-1-1 1 0 0,5-1 0 0 0,0 0-379 0 0,21-10-2020 0 0,-13 2-3565 0 0,-2-3-1693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27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8 15663 0 0,'0'0'356'0'0,"-6"7"860"0"0,6-5-1127 0 0,-1-1 0 0 0,0 0 1 0 0,0 1-1 0 0,0-1 0 0 0,1 1 0 0 0,-1-1 0 0 0,1 1 0 0 0,-1-1 0 0 0,1 1 0 0 0,0 0 0 0 0,-1-1 1 0 0,1 1-1 0 0,0 0 0 0 0,0-1 0 0 0,0 1 0 0 0,1 2 0 0 0,-1-3 20 0 0,1 1-1 0 0,-1-1 1 0 0,1 0-1 0 0,-1 0 1 0 0,1 0 0 0 0,0 0-1 0 0,-1 0 1 0 0,1 0-1 0 0,0 0 1 0 0,0 0-1 0 0,0-1 1 0 0,0 1 0 0 0,0 0-1 0 0,0 0 1 0 0,0-1-1 0 0,0 1 1 0 0,1 0-1 0 0,2 1 112 0 0,0-1 0 0 0,0 0 0 0 0,0 1 0 0 0,0-2 0 0 0,0 1 0 0 0,1 0 0 0 0,-1-1-1 0 0,0 0 1 0 0,6 0 0 0 0,158-22 1451 0 0,-35 3-678 0 0,90-7-993 0 0,-210 25-290 0 0,-11 2-829 0 0,1 0-1630 0 0,-3-1-5101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28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434 15663 0 0,'0'0'356'0'0,"0"0"50"0"0,0 0 20 0 0,1-13 106 0 0,-1-15 1414 0 0,0 26-1632 0 0,0 0 1 0 0,0 0-1 0 0,0-1 0 0 0,-1 1 0 0 0,1 0 1 0 0,0 0-1 0 0,-1-3 0 0 0,-16-61 3306 0 0,15 61-3469 0 0,0-1-1 0 0,0 1 1 0 0,-1 0-1 0 0,1 0 1 0 0,-1 0-1 0 0,-1 0 1 0 0,-3-4-1 0 0,6 7-116 0 0,0 1 0 0 0,-1 0 0 0 0,1 0 0 0 0,0 0-1 0 0,-1-1 1 0 0,1 2 0 0 0,-1-1 0 0 0,1 0 0 0 0,-1 0 0 0 0,0 0 0 0 0,1 1-1 0 0,-1-1 1 0 0,0 1 0 0 0,1-1 0 0 0,-1 1 0 0 0,0 0 0 0 0,0-1 0 0 0,1 1-1 0 0,-1 0 1 0 0,0 0 0 0 0,0 0 0 0 0,1 1 0 0 0,-1-1 0 0 0,0 0 0 0 0,0 1-1 0 0,1-1 1 0 0,-4 2 0 0 0,-12 6-34 0 0,-28 18 0 0 0,36-20 0 0 0,2-1 0 0 0,1 0 0 0 0,0 1 0 0 0,0-1 0 0 0,0 1 0 0 0,-8 12 0 0 0,-4 3 0 0 0,2-3 0 0 0,-26 38 0 0 0,37-48 0 0 0,1-1 0 0 0,-1 1 0 0 0,2 0 0 0 0,-1 0 0 0 0,1 1 0 0 0,0-1 0 0 0,1 1 0 0 0,-2 13 0 0 0,3-20 0 0 0,1 0 0 0 0,0 0 0 0 0,-1 0 0 0 0,1 0 0 0 0,0 0 0 0 0,0 0 0 0 0,1 0 0 0 0,-1 0 0 0 0,0 0 0 0 0,1 0 0 0 0,-1 0 0 0 0,1 0 0 0 0,-1-1 0 0 0,1 1 0 0 0,0 0 0 0 0,0 0 0 0 0,0 0 0 0 0,0-1 0 0 0,0 1 0 0 0,0 0 0 0 0,1-1 0 0 0,-1 1 0 0 0,0-1 0 0 0,1 0 0 0 0,0 1 0 0 0,-1-1 0 0 0,1 0 0 0 0,-1 0 0 0 0,1 0 0 0 0,0 0 0 0 0,0 0 0 0 0,0 0 0 0 0,0-1 0 0 0,-1 1 0 0 0,1 0 0 0 0,0-1 0 0 0,0 0 0 0 0,0 1 0 0 0,0-1 0 0 0,4 0 0 0 0,4 0 0 0 0,0-1 0 0 0,0 1 0 0 0,0-2 0 0 0,0 1 0 0 0,0-2 0 0 0,17-5 0 0 0,-18 5 0 0 0,-1-1 0 0 0,-1 0 0 0 0,1-1 0 0 0,0 0 0 0 0,-1 0 0 0 0,0 0 0 0 0,7-8 0 0 0,42-47 0 0 0,-26 25 18 0 0,-3-1 0 0 0,0-1 0 0 0,31-62 0 0 0,-26 34 970 0 0,27-79 0 0 0,-53 115-988 0 0,-5 28 0 0 0,-1 1 0 0 0,0 0 0 0 0,0 0 0 0 0,0-1 0 0 0,0 1 0 0 0,0 0 0 0 0,0 0 0 0 0,0-1 0 0 0,1 1 0 0 0,-1 0 0 0 0,0 0 0 0 0,0-1 0 0 0,0 1 0 0 0,0 0 0 0 0,0 0 0 0 0,0-1 0 0 0,0 1 0 0 0,0 0 0 0 0,0 0 0 0 0,-1-1 0 0 0,1 1 0 0 0,0 0 0 0 0,0 0 0 0 0,0-1 0 0 0,0 1 0 0 0,0 0 0 0 0,0 0 0 0 0,0-1 0 0 0,-1 1 0 0 0,1 0 0 0 0,0 0 0 0 0,0 0 0 0 0,0-1 0 0 0,-1 1 0 0 0,1 0 0 0 0,0 0 0 0 0,0 0 0 0 0,0 0 0 0 0,-1-1 0 0 0,1 1 0 0 0,0 0 0 0 0,0 0 0 0 0,-1 0 0 0 0,1 0 0 0 0,0 0 0 0 0,0 0 0 0 0,-1 0 0 0 0,1 0 0 0 0,0 0 0 0 0,0 0 0 0 0,-1 0 0 0 0,1 0 0 0 0,0 0 0 0 0,-1 0 0 0 0,1 0 0 0 0,0 0 0 0 0,0 0 0 0 0,-1 0 0 0 0,1 0 0 0 0,0 0 0 0 0,0 0 0 0 0,-1 1 0 0 0,1-1 0 0 0,0 0 0 0 0,0 0 0 0 0,0 0 0 0 0,-1 0 0 0 0,1 1 0 0 0,-4 1 0 0 0,0 0 0 0 0,0 0 0 0 0,0 0 0 0 0,1 1 0 0 0,-1-1 0 0 0,1 1 0 0 0,0 0 0 0 0,0 0 0 0 0,0 0 0 0 0,0 0 0 0 0,-4 7 0 0 0,-4 6 0 0 0,-11 25 0 0 0,9-16 0 0 0,-2 4 0 0 0,2 1 0 0 0,0 0 0 0 0,2 0 0 0 0,2 1 0 0 0,0 1 0 0 0,2 0 0 0 0,2 0 0 0 0,-3 62 0 0 0,7-90 0 0 0,1 0 0 0 0,0-1 0 0 0,1 1 0 0 0,-1 0 0 0 0,0-1 0 0 0,1 1 0 0 0,0-1 0 0 0,0 1 0 0 0,0-1 0 0 0,0 1 0 0 0,1-1 0 0 0,-1 0 0 0 0,1 1 0 0 0,0-1 0 0 0,0 0 0 0 0,0 0 0 0 0,0 0 0 0 0,1-1 0 0 0,-1 1 0 0 0,1 0 0 0 0,0-1 0 0 0,-1 0 0 0 0,1 1 0 0 0,0-1 0 0 0,0 0 0 0 0,1-1 0 0 0,-1 1 0 0 0,0-1 0 0 0,1 1 0 0 0,-1-1 0 0 0,1 0 0 0 0,-1 0 0 0 0,1 0 0 0 0,-1-1 0 0 0,1 1 0 0 0,0-1 0 0 0,-1 0 0 0 0,1 0 0 0 0,-1 0 0 0 0,5-1 0 0 0,2-1 0 0 0,0 0 0 0 0,0 0 0 0 0,-1-1 0 0 0,1-1 0 0 0,-1 1 0 0 0,10-7 0 0 0,53-33 0 0 0,-61 36 0 0 0,5-3 0 0 0,-1-1 0 0 0,-1-1 0 0 0,0 0 0 0 0,-1-1 0 0 0,0-1 0 0 0,0 0 0 0 0,-2 0 0 0 0,14-22 0 0 0,-17 23 0 0 0,-8 13 0 0 0,0 0 0 0 0,0 0 0 0 0,0 0 0 0 0,0 0 0 0 0,0 0 0 0 0,0 0 0 0 0,0 0 0 0 0,1 0 0 0 0,-1 0 0 0 0,0 0 0 0 0,0 0 0 0 0,0 0 0 0 0,0 0 0 0 0,0 0 0 0 0,0 0 0 0 0,0 0 0 0 0,0-1 0 0 0,0 1 0 0 0,0 0 0 0 0,0 0 0 0 0,0 0 0 0 0,0 0 0 0 0,0 0 0 0 0,0 0 0 0 0,0 0 0 0 0,0 0 0 0 0,0 0 0 0 0,0 0 0 0 0,0-1 0 0 0,0 1 0 0 0,0 0 0 0 0,0 0 0 0 0,0 0 0 0 0,0 0 0 0 0,0 0 0 0 0,0 0 0 0 0,0 0 0 0 0,0 0 0 0 0,0 0 0 0 0,0-1 0 0 0,0 1 0 0 0,0 0 0 0 0,0 0 0 0 0,0 0 0 0 0,0 0 0 0 0,0 0 0 0 0,0 0 0 0 0,0 0 0 0 0,0 0 0 0 0,0 0 0 0 0,0 0 0 0 0,0 0 0 0 0,-1 0 0 0 0,1-1 0 0 0,-6 4 0 0 0,-9 6 0 0 0,-5 14 0 0 0,1 1 0 0 0,-24 38 0 0 0,38-53 0 0 0,0 0 0 0 0,0 1 0 0 0,-7 18 0 0 0,11-24 0 0 0,0 0 0 0 0,-1 0 0 0 0,2 0 0 0 0,-1 0 0 0 0,0 1 0 0 0,1-1 0 0 0,0 0 0 0 0,0 0 0 0 0,0 0 0 0 0,0 0 0 0 0,1 1 0 0 0,1 5 0 0 0,-1-8 0 0 0,0-1 0 0 0,0 1 0 0 0,0 0 0 0 0,0-1 0 0 0,0 0 0 0 0,1 1 0 0 0,-1-1 0 0 0,1 0 0 0 0,-1 1 0 0 0,1-1 0 0 0,-1 0 0 0 0,1 0 0 0 0,-1 0 0 0 0,1 0 0 0 0,0-1 0 0 0,0 1 0 0 0,-1 0 0 0 0,1-1 0 0 0,0 1 0 0 0,0-1 0 0 0,3 1 0 0 0,3 0 0 0 0,0 0 0 0 0,0-1 0 0 0,14 0 0 0 0,-3-4 0 0 0,0 1 0 0 0,0-2 0 0 0,0-1 0 0 0,-1 0 0 0 0,0-1 0 0 0,30-17 0 0 0,-34 15 0 0 0,0 0 0 0 0,23-19 0 0 0,-9 5 0 0 0,-16 13 0 0 0,-1 0 0 0 0,0-1 0 0 0,-1 0 0 0 0,17-24 0 0 0,-27 35 1 0 0,-15 21 681 0 0,1 0 1 0 0,-17 33-1 0 0,22-30-682 0 0,1-1 0 0 0,1 1 0 0 0,-7 39 0 0 0,-2 75 0 0 0,14-117 0 0 0,-13 100 0 0 0,11-103 0 0 0,0 0 0 0 0,-1 0 0 0 0,-1-1 0 0 0,-14 28 0 0 0,17-40 0 0 0,0-1 0 0 0,0 1 0 0 0,0-1 0 0 0,-1 0 0 0 0,0 0 0 0 0,0 0 0 0 0,0 0 0 0 0,-1 0 0 0 0,1-1 0 0 0,-1 0 0 0 0,1 0 0 0 0,-1 0 0 0 0,0-1 0 0 0,0 0 0 0 0,-10 3 0 0 0,-5 1 0 0 0,0-2 0 0 0,-39 5 0 0 0,55-9 0 0 0,-13 1-76 0 0,-1-1 0 0 0,-33-3 0 0 0,25 0-97 0 0,18 2-220 0 0,1 0 1 0 0,0 0 0 0 0,-10-4 0 0 0,-6-6-7436 0 0,9 0-1606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1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2 1-220 0 0,5 1-299 0 0,2 0 1922 0 0,1 0-1 0 0,16 2 0 0 0,5-5-602 0 0,-24 1-895 0 0,2 1-1002 0 0,3-1-5679 0 0,-12 0 200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29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343 11975 0 0,'0'0'267'0'0,"11"-16"768"0"0,-7 10 82 0 0,0 1 1 0 0,0-1 0 0 0,4-11-1 0 0,-7 16-573 0 0,-1 1-28 0 0,0 0 66 0 0,0 0 288 0 0,0 0 122 0 0,0 0 28 0 0,0 0-65 0 0,0 0-290 0 0,0 0-121 0 0,0 0-28 0 0,0 0-72 0 0,-2 1-425 0 0,1 1 0 0 0,0 0 1 0 0,0 0-1 0 0,0 0 0 0 0,0-1 0 0 0,0 1 0 0 0,0 0 1 0 0,-1 4-1 0 0,2-5-20 0 0,-99 305 932 0 0,74-223 186 0 0,47-147-1117 0 0,-19 52 0 0 0,37-160 0 0 0,-31 122 0 0 0,5-73 0 0 0,-13 104 0 0 0,-1 1 0 0 0,-4-30 0 0 0,3 41 0 0 0,0 0 0 0 0,-1 0 0 0 0,0 0 0 0 0,0 0 0 0 0,-1 0 0 0 0,0 0 0 0 0,0 1 0 0 0,0-1 0 0 0,-7-8 0 0 0,8 13 0 0 0,1 0 0 0 0,-1 0 0 0 0,0 0 0 0 0,1 0 0 0 0,-1 1 0 0 0,0-1 0 0 0,0 1 0 0 0,0-1 0 0 0,-1 1 0 0 0,1 0 0 0 0,0-1 0 0 0,0 1 0 0 0,-1 0 0 0 0,1 1 0 0 0,-1-1 0 0 0,1 0 0 0 0,0 1 0 0 0,-5-1 0 0 0,3 1 0 0 0,-1 1 0 0 0,1-1 0 0 0,-1 1 0 0 0,1 0 0 0 0,0 0 0 0 0,0 1 0 0 0,-1-1 0 0 0,1 1 0 0 0,0 0 0 0 0,0 0 0 0 0,1 0 0 0 0,-6 4 0 0 0,9-6 0 0 0,0 0 0 0 0,0 0 0 0 0,1 0 0 0 0,-1 0 0 0 0,0 0 0 0 0,0 0 0 0 0,0 0 0 0 0,0 0 0 0 0,1 0 0 0 0,-1 0 0 0 0,0 0 0 0 0,0 0 0 0 0,0 0 0 0 0,0 0 0 0 0,0 0 0 0 0,1 0 0 0 0,-1 1 0 0 0,0-1 0 0 0,0 0 0 0 0,0 0 0 0 0,0 0 0 0 0,0 0 0 0 0,0 0 0 0 0,1 0 0 0 0,-1 0 0 0 0,0 0 0 0 0,0 1 0 0 0,0-1 0 0 0,0 0 0 0 0,0 0 0 0 0,0 0 0 0 0,0 0 0 0 0,0 0 0 0 0,0 1 0 0 0,0-1 0 0 0,0 0 0 0 0,0 0 0 0 0,0 0 0 0 0,0 0 0 0 0,1 1 0 0 0,-1-1 0 0 0,-1 0 0 0 0,1 0 0 0 0,0 0 0 0 0,0 0 0 0 0,0 0 0 0 0,0 1 0 0 0,0-1 0 0 0,0 0 0 0 0,0 0 0 0 0,0 0 0 0 0,0 0 0 0 0,0 0 0 0 0,0 1 0 0 0,0-1 0 0 0,0 0 0 0 0,0 0 0 0 0,0 0 0 0 0,-1 0 0 0 0,1 0 0 0 0,0 0 0 0 0,0 1 0 0 0,0-1 0 0 0,0 0 0 0 0,12 1 0 0 0,14-5 0 0 0,0-1 0 0 0,0-1 0 0 0,0-1 0 0 0,41-18 0 0 0,-16 7 0 0 0,35-16 10 0 0,-28 11-84 0 0,-57 22-263 0 0,-1 1-138 0 0,0 0-33 0 0,0 0-140 0 0,0 0-572 0 0,0 0-253 0 0,0 0-51 0 0,0 0-11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29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 17503 0 0,'-2'16'399'0'0,"2"-13"60"0"0,0-3 21 0 0,0 0-59 0 0,0 0-204 0 0,11 5 658 0 0,-5-3-667 0 0,-1-1 0 0 0,0 1 1 0 0,1-1-1 0 0,-1 0 0 0 0,1-1 0 0 0,0 1 1 0 0,-1-1-1 0 0,1 0 0 0 0,0-1 0 0 0,-1 1 1 0 0,1-1-1 0 0,7-2 0 0 0,30-2 234 0 0,-29 5-440 0 0,0 0 1 0 0,0-1-1 0 0,0 0 0 0 0,0-1 1 0 0,0-1-1 0 0,26-8 0 0 0,-29 8-11 0 0,0 0 0 0 0,-1 1 0 0 0,1 0 0 0 0,0 1-1 0 0,1 0 1 0 0,16 1 0 0 0,-17 3-2709 0 0,-11-3-4788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31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11975 0 0,'0'0'547'0'0,"0"0"-11"0"0,0-1-344 0 0,1-5 704 0 0,-1 0 0 0 0,1 0 0 0 0,0 0 0 0 0,0 0-1 0 0,0 0 1 0 0,4-10 0 0 0,0 3 761 0 0,0 1-781 0 0,-4 12-710 0 0,-1-1 1 0 0,0 0-1 0 0,0 1 1 0 0,0-1-1 0 0,1 1 0 0 0,-1 0 1 0 0,0-1-1 0 0,1 1 1 0 0,-1-1-1 0 0,0 1 1 0 0,1-1-1 0 0,-1 1 1 0 0,1 0-1 0 0,-1-1 1 0 0,0 1-1 0 0,1 0 1 0 0,-1-1-1 0 0,1 1 1 0 0,-1 0-1 0 0,2-1 1 0 0,4 6-150 0 0,-5 0-17 0 0,1 0 0 0 0,-1-1 0 0 0,1 1 0 0 0,-1 0 0 0 0,-1 0 0 0 0,1 1 0 0 0,-1 7 0 0 0,2 9 0 0 0,1 11 0 0 0,-2-20 0 0 0,0 0 0 0 0,1 0 0 0 0,0 0 0 0 0,6 16 0 0 0,-7-26 0 0 0,0 0 0 0 0,0 0 0 0 0,0 0 0 0 0,1-1 0 0 0,-1 1 0 0 0,1 0 0 0 0,0-1 0 0 0,0 0 0 0 0,0 1 0 0 0,0-1 0 0 0,0 0 0 0 0,0 0 0 0 0,0 0 0 0 0,1 0 0 0 0,-1 0 0 0 0,1-1 0 0 0,0 1 0 0 0,-1-1 0 0 0,1 0 0 0 0,0 0 0 0 0,0 0 0 0 0,0 0 0 0 0,6 1 0 0 0,-6-2 72 0 0,0 0 0 0 0,1 0 0 0 0,-1 0 1 0 0,1 0-1 0 0,-1-1 0 0 0,0 1 0 0 0,1-1 0 0 0,-1 0 0 0 0,0 0 0 0 0,0-1 0 0 0,6-2 0 0 0,-3 1 132 0 0,0-1-1 0 0,0 1 1 0 0,-1-1-1 0 0,10-9 1 0 0,-11 8-184 0 0,0-1 1 0 0,0 0 0 0 0,0 0-1 0 0,-1 0 1 0 0,1 0 0 0 0,-2 0-1 0 0,5-13 1 0 0,-6 17-21 0 0,-1 0 0 0 0,1 0 0 0 0,-1 0 0 0 0,0 0 0 0 0,0-1 0 0 0,0 1 0 0 0,0 0 0 0 0,0 0 0 0 0,0 0 0 0 0,-1 0 0 0 0,1 0 0 0 0,-1 0 0 0 0,0 0 0 0 0,1 0 0 0 0,-1 0 0 0 0,0 0 0 0 0,-2-3 0 0 0,3 4 0 0 0,-1-1 2 0 0,1 1-1 0 0,-1-1 0 0 0,1 1 1 0 0,0-1-1 0 0,-1 0 1 0 0,1 1-1 0 0,0-1 1 0 0,0 0-1 0 0,0 1 1 0 0,0-1-1 0 0,1 0 1 0 0,-1 1-1 0 0,0-1 1 0 0,1 1-1 0 0,-1-1 0 0 0,1 0 1 0 0,0-1-1 0 0,1-1 45 0 0,-2 3 325 0 0,-1-5 1218 0 0,-13 21-1586 0 0,1 1 1 0 0,0 0-1 0 0,2 0 0 0 0,-1 2 1 0 0,-16 34-1 0 0,16-25-4 0 0,2 1 0 0 0,1-1 0 0 0,-10 47 0 0 0,9-27-31 0 0,4-26-61 0 0,2-1 1 0 0,0 2 0 0 0,0 24 0 0 0,4-44-383 0 0,0-1-338 0 0,1 4 790 0 0,1-4-3986 0 0,16-14 25 0 0,-9 4 1937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31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 15663 0 0,'0'0'719'0'0,"0"0"-20"0"0,0 0-306 0 0,0 0 371 0 0,0 0 209 0 0,0 0 41 0 0,-11 11 1148 0 0,6-2-1666 0 0,1 0-1 0 0,1 0 1 0 0,-1 1-1 0 0,-2 14 1 0 0,-1 1 34 0 0,-132 414 1690 0 0,135-426-2624 0 0,0-1 0 0 0,1 1 0 0 0,0-1-1 0 0,1 1 1 0 0,1 0 0 0 0,-1 26 0 0 0,2-37-587 0 0,2-3-1394 0 0,8-1-5466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31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0 21191 0 0,'0'0'480'0'0,"-15"7"1348"0"0,-5-3-1736 0 0,19-4 279 0 0,1 0 117 0 0,0 0 21 0 0,-4 5 583 0 0,3-5-973 0 0,0 1 0 0 0,1-1 0 0 0,-1 1 0 0 0,0 0 0 0 0,1-1 0 0 0,-1 1 0 0 0,1 0 1 0 0,-1-1-1 0 0,1 1 0 0 0,-1 0 0 0 0,1-1 0 0 0,-1 3 0 0 0,-8 46-99 0 0,4-12-24 0 0,2-17 4 0 0,0 1 0 0 0,2 0 0 0 0,0 0 0 0 0,3 29 0 0 0,-2-48 0 0 0,1 0 0 0 0,-1 0 0 0 0,0 0 0 0 0,1 0 0 0 0,0 0 0 0 0,-1 0 0 0 0,1 0 0 0 0,0 0 0 0 0,0 0 0 0 0,0 0 0 0 0,0-1 0 0 0,0 1 0 0 0,1 0 0 0 0,-1-1 0 0 0,0 1 0 0 0,1-1 0 0 0,-1 1 0 0 0,1-1 0 0 0,0 1 0 0 0,-1-1 0 0 0,1 0 0 0 0,0 0 0 0 0,0 0 0 0 0,0 0 0 0 0,0 0 0 0 0,0-1 0 0 0,0 1 0 0 0,0 0 0 0 0,0-1 0 0 0,0 0 0 0 0,0 1 0 0 0,0-1 0 0 0,3 0 0 0 0,0 0 0 0 0,1 0 0 0 0,-1 0 0 0 0,0-1 0 0 0,1 0 0 0 0,-1 0 0 0 0,0 0 0 0 0,0-1 0 0 0,1 0 0 0 0,-1 0 0 0 0,-1 0 0 0 0,10-5 0 0 0,-5 1 0 0 0,17-13 0 0 0,-25 18 0 0 0,0 0 0 0 0,0-1 0 0 0,0 1 0 0 0,0 0 0 0 0,0 0 0 0 0,0-1 0 0 0,0 1 0 0 0,-1 0 0 0 0,1-1 0 0 0,0 1 0 0 0,-1-1 0 0 0,0 1 0 0 0,1-1 0 0 0,-1 1 0 0 0,0-1 0 0 0,1 1 0 0 0,-1-1 0 0 0,0-1 0 0 0,-1 1 0 0 0,1 0 0 0 0,0 0 0 0 0,0 0 0 0 0,0 1 0 0 0,0-1 0 0 0,0 0 0 0 0,0 0 0 0 0,1 0 0 0 0,-1 0 0 0 0,0 0 0 0 0,1 0 0 0 0,0 0 0 0 0,-1 1 0 0 0,1-1 0 0 0,0 0 0 0 0,0 1 0 0 0,0-1 0 0 0,0 0 0 0 0,0 1 0 0 0,0-1 0 0 0,3-1 0 0 0,23-39 1440 0 0,-27 41-997 0 0,0 2-294 0 0,-7 6-133 0 0,6-5-16 0 0,-1-1 0 0 0,1 0 0 0 0,0 0 0 0 0,0 1 0 0 0,0-1 0 0 0,0 1 0 0 0,0-1 0 0 0,0 1 0 0 0,0 0 0 0 0,0-1 0 0 0,1 1 0 0 0,-1 0 0 0 0,1-1 0 0 0,-1 1 0 0 0,1 0 0 0 0,-1 3 0 0 0,1 4 0 0 0,-1 0 0 0 0,0 0 0 0 0,0 0 0 0 0,-1-1 0 0 0,0 1 0 0 0,-1 0 0 0 0,-5 11 0 0 0,-6 24 0 0 0,3 2 0 0 0,-3 1 0 0 0,-21 48 0 0 0,17-46 0 0 0,12-31 0 0 0,0-1 0 0 0,-12 21 0 0 0,0-4 0 0 0,-17 27 0 0 0,29-53 0 0 0,1-3-64 0 0,4-4-273 0 0,1-1-138 0 0,0 0-33 0 0,-8-3-937 0 0,6 2 1248 0 0,1 0 1 0 0,0 0 0 0 0,0-1-1 0 0,0 1 1 0 0,0 0-1 0 0,0-1 1 0 0,0 1-1 0 0,0-1 1 0 0,0 1 0 0 0,1-1-1 0 0,-1 1 1 0 0,0-1-1 0 0,1 1 1 0 0,0-1-1 0 0,-1 1 1 0 0,1-1 0 0 0,-1-3-1 0 0,1-34-4239 0 0,0 23 3484 0 0,-3-12-1095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32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0 17503 0 0,'0'0'399'0'0,"0"0"60"0"0,0 0 21 0 0,0 0-59 0 0,1 1-276 0 0,0 0-104 0 0,0 0-1 0 0,0 0 0 0 0,0 0 1 0 0,0-1-1 0 0,0 1 0 0 0,0 0 1 0 0,0-1-1 0 0,0 1 0 0 0,1-1 1 0 0,-1 1-1 0 0,0-1 0 0 0,0 1 1 0 0,1-1-1 0 0,-1 0 0 0 0,2 1 1 0 0,4 0 260 0 0,-2 2-60 0 0,1 0-1 0 0,-1 0 1 0 0,-1 0 0 0 0,1 1-1 0 0,0 0 1 0 0,-1 0 0 0 0,0 0 0 0 0,0 0-1 0 0,0 1 1 0 0,-1 0 0 0 0,1 0-1 0 0,4 9 1 0 0,0 1 239 0 0,-1 0-1 0 0,-1 1 1 0 0,6 20 0 0 0,-5-8-342 0 0,-1 0 0 0 0,-1 0 1 0 0,-2 0-1 0 0,0 1 0 0 0,-2-1 1 0 0,-2 1-1 0 0,0 0 0 0 0,-2-1 1 0 0,-1 0-1 0 0,-1 1 0 0 0,-1-2 1 0 0,-2 1-1 0 0,-1-1 0 0 0,-1 0 1 0 0,-20 39-1 0 0,19-45-138 0 0,0 0 0 0 0,-2-1 0 0 0,0 0 0 0 0,-1-1 0 0 0,-1-1 0 0 0,-32 31 0 0 0,33-37-76 0 0,4-3-186 0 0,0 1 1 0 0,-1-2-1 0 0,0 0 1 0 0,-24 13-1 0 0,35-21 161 0 0,0 1 0 0 0,0-1 0 0 0,-1 0 0 0 0,1 0 0 0 0,0 0 0 0 0,0 0 0 0 0,0 0 0 0 0,-1 0 0 0 0,1 1 0 0 0,0-1 0 0 0,0 0 0 0 0,-1 0 0 0 0,1 0 0 0 0,0 0 0 0 0,0 0 0 0 0,-1 0 0 0 0,1 0 0 0 0,0 0 0 0 0,0 0 0 0 0,-1 0 0 0 0,1 0 0 0 0,0 0 0 0 0,0 0 0 0 0,-1-1 0 0 0,1 1 0 0 0,0 0 0 0 0,0 0 0 0 0,0 0 0 0 0,-1 0 0 0 0,1 0 0 0 0,0 0 0 0 0,0 0-1 0 0,0-1 1 0 0,-1 1 0 0 0,1 0 0 0 0,0 0 0 0 0,0 0 0 0 0,0-1 0 0 0,0 1 0 0 0,0 0 0 0 0,-1 0 0 0 0,1 0 0 0 0,0-1 0 0 0,0 1 0 0 0,0 0 0 0 0,0 0 0 0 0,0-1 0 0 0,0 1 0 0 0,0 0 0 0 0,0 0 0 0 0,0-1 0 0 0,0 1 0 0 0,0 0 0 0 0,0 0 0 0 0,0 0 0 0 0,0-1 0 0 0,0 1 0 0 0,0 0 0 0 0,0 0 0 0 0,0-1 0 0 0,0 1 0 0 0,0 0 0 0 0,0-1 0 0 0,0-2 293 0 0,-1-10-2239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32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3 15663 0 0,'-18'2'719'0'0,"14"-2"-20"0"0,3 0-449 0 0,-5 3-11 0 0,5-3 850 0 0,1 0 363 0 0,0 0 70 0 0,0 0-125 0 0,0 0-575 0 0,0 0-248 0 0,24 9 1487 0 0,-4-10-1488 0 0,-1-1-1 0 0,34-7 1 0 0,-34 4-87 0 0,0 2 0 0 0,34-2 0 0 0,-37 5-486 0 0,-11-1 0 0 0,0 1 0 0 0,0-1 0 0 0,0 2 0 0 0,0-1 0 0 0,0 0 0 0 0,0 1 0 0 0,0 0 0 0 0,9 3 0 0 0,-14-4 0 0 0,1 0 0 0 0,-1 1 0 0 0,0-1 0 0 0,0 0 0 0 0,1 0 0 0 0,-1 1 0 0 0,0-1 0 0 0,0 0 0 0 0,1 0 0 0 0,-1 1 0 0 0,0-1 0 0 0,0 0 0 0 0,0 1 0 0 0,0-1 0 0 0,0 0 0 0 0,1 1 0 0 0,-1-1 0 0 0,0 0 0 0 0,0 1 0 0 0,0-1 0 0 0,0 0 0 0 0,0 1 0 0 0,0-1 0 0 0,0 0 0 0 0,0 1 0 0 0,0-1 0 0 0,0 0 0 0 0,0 1 0 0 0,0-1 0 0 0,0 0 0 0 0,-1 1 0 0 0,1-1 0 0 0,0 0 0 0 0,0 1 0 0 0,0-1 0 0 0,0 0 0 0 0,-1 1 0 0 0,1-1 0 0 0,0 0 0 0 0,0 0 0 0 0,-1 1 0 0 0,1-1 0 0 0,0 0 0 0 0,-1 1 0 0 0,-3 6-133 0 0,3-6-67 0 0,0 0 0 0 0,-1 0 1 0 0,1 0-1 0 0,0 0 0 0 0,0 0 1 0 0,-1 0-1 0 0,1-1 1 0 0,-1 1-1 0 0,1 0 0 0 0,-1-1 1 0 0,1 1-1 0 0,-1-1 0 0 0,1 0 1 0 0,-1 1-1 0 0,-2-1 0 0 0,-2 1-424 0 0,-21 3-3093 0 0,25-4 1681 0 0,2 0-11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33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5663 0 0,'0'0'356'0'0,"0"0"50"0"0,0 0 20 0 0,1 2-42 0 0,-1-2-378 0 0,1 1 0 0 0,0 0 0 0 0,-1-1 0 0 0,1 1 0 0 0,-1-1 0 0 0,1 1 0 0 0,0-1 0 0 0,0 1 0 0 0,-1-1 0 0 0,1 0 0 0 0,0 1 0 0 0,0-1 0 0 0,-1 0 0 0 0,1 1 0 0 0,0-1 0 0 0,0 0 0 0 0,0 0 0 0 0,0 0 0 0 0,0 0 0 0 0,1 0 0 0 0,25 0 346 0 0,-3-1 1146 0 0,-8 2-552 0 0,0-2 0 0 0,0 1-1 0 0,26-6 1 0 0,15 0 499 0 0,-28 3-489 0 0,-22 1-804 0 0,-7 1-115 0 0,-3 1-67 0 0,4 1-21 0 0,-2 0-64 0 0,1-1 82 0 0,0 0 1 0 0,0 0-1 0 0,0 0 0 0 0,0 0 1 0 0,0 1-1 0 0,0-1 1 0 0,0 0-1 0 0,0 0 1 0 0,-1 0-1 0 0,1 0 1 0 0,0 0-1 0 0,0 0 0 0 0,0 1 1 0 0,0-1-1 0 0,-1 0 1 0 0,1 0-1 0 0,0 0 1 0 0,0 0-1 0 0,0 0 1 0 0,0 0-1 0 0,-1 0 0 0 0,1 0 1 0 0,0 0-1 0 0,0 0 1 0 0,0 0-1 0 0,-1 0 1 0 0,1 0-1 0 0,0 0 1 0 0,0 0-1 0 0,0 0 0 0 0,0 0 1 0 0,-1 0-1 0 0,1 0 1 0 0,0 0-1 0 0,0 0 1 0 0,-1 0-1 0 0,-8 0-479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34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48 17503 0 0,'-3'-5'143'0'0,"2"4"29"0"0,0-1-1 0 0,0 1 1 0 0,-1-1 0 0 0,2 0 0 0 0,-1 1-1 0 0,0-1 1 0 0,0 0 0 0 0,0-2 0 0 0,1 4-165 0 0,0-1 1 0 0,0 0-1 0 0,0 1 1 0 0,0-1-1 0 0,0 1 1 0 0,1-1-1 0 0,-1 1 0 0 0,0-1 1 0 0,0 1-1 0 0,1-1 1 0 0,-1 1-1 0 0,0-1 1 0 0,1 1-1 0 0,-1-1 1 0 0,0 1-1 0 0,1-1 1 0 0,-1 1-1 0 0,1-1 1 0 0,-1 1-1 0 0,0 0 1 0 0,1-1-1 0 0,-1 1 0 0 0,1 0 1 0 0,-1 0-1 0 0,1-1 1 0 0,-1 1-1 0 0,1 0 1 0 0,0 0-1 0 0,-1 0 1 0 0,2-1-1 0 0,8-3 133 0 0,-9 4 586 0 0,-1 0 244 0 0,0 0 43 0 0,0 0-59 0 0,0 0-289 0 0,0 0-121 0 0,0 0-28 0 0,0 0-4 0 0,0 0 0 0 0,-1-8 1183 0 0,-11 69-699 0 0,-24 80 1 0 0,15-73-997 0 0,-20 60 0 0 0,-28 95 0 0 0,25-77 0 0 0,27-103 931 0 0,16-41-422 0 0,1-2-66 0 0,1-2-294 0 0,6-6-145 0 0,0 0 0 0 0,0 1 0 0 0,1 0 0 0 0,10-8 0 0 0,-14 13-4 0 0,-1-1-1 0 0,1 1 1 0 0,0 0 0 0 0,0 0 0 0 0,0 0-1 0 0,0 0 1 0 0,0 1 0 0 0,0 0-1 0 0,0 0 1 0 0,0 0 0 0 0,0 0 0 0 0,1 0-1 0 0,5 1 1 0 0,-7 0 0 0 0,0 1 0 0 0,0 0 0 0 0,0-1 0 0 0,-1 1 0 0 0,1 0 0 0 0,0 0 0 0 0,-1 1 0 0 0,1-1 0 0 0,0 0 0 0 0,-1 1 0 0 0,0 0 0 0 0,1 0 0 0 0,-1-1 0 0 0,0 1 0 0 0,0 0 0 0 0,0 1 0 0 0,0-1 0 0 0,0 0 0 0 0,-1 1 0 0 0,1-1 0 0 0,1 4 0 0 0,3 6 0 0 0,-1-1 0 0 0,-1 1 0 0 0,6 18 0 0 0,-7-13 0 0 0,-1-1 0 0 0,0 1 0 0 0,0 28 0 0 0,-2-14 0 0 0,-1 11 0 0 0,-1 0 0 0 0,-3 1 0 0 0,-12 49 0 0 0,8-42 0 0 0,-63 242 0 0 0,56-233 0 0 0,-64 210 0 0 0,-10 40 0 0 0,86-293 0 0 0,1 0 0 0 0,1 0 0 0 0,-1 29 0 0 0,4-32 0 0 0,2-9 0 0 0,-1-2 0 0 0,-2 0 0 0 0,0-1 0 0 0,1 0 0 0 0,-1 0 0 0 0,0 0 0 0 0,1-1 0 0 0,-1 1 0 0 0,1 0 0 0 0,-1 0 0 0 0,0-1 0 0 0,1 1 0 0 0,0 0 0 0 0,-1-1 0 0 0,1 1 0 0 0,-1-1 0 0 0,1 1 0 0 0,0-1 0 0 0,-1 1 0 0 0,1-1 0 0 0,1 1 0 0 0,1 2 0 0 0,-2-2 0 0 0,0 0 0 0 0,1 0 0 0 0,-1 0 0 0 0,0 0 0 0 0,1 0 0 0 0,-1 0 0 0 0,1-1 0 0 0,-1 1 0 0 0,1-1 0 0 0,-1 1 0 0 0,1-1 0 0 0,-1 1 0 0 0,1-1 0 0 0,2 0 0 0 0,-1 2 0 0 0,14-1 0 0 0,-7-2 0 0 0,0 0 0 0 0,4-2-174 0 0,-10-2-391 0 0,-3 3 52 0 0,1-1 120 0 0,10-15-2165 0 0,-6 1 1025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36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50 8287 0 0,'0'0'382'0'0,"-2"0"-8"0"0,-7 0 761 0 0,5 0 3484 0 0,8 0 3487 0 0,9-16-6570 0 0,-5 5-1285 0 0,1 1 0 0 0,19-17 0 0 0,-16 16-63 0 0,16-18-1 0 0,-2-3 496 0 0,-1-1-1 0 0,37-64 1 0 0,-47 69-455 0 0,-5 11 317 0 0,11-25-1 0 0,-19 38-479 0 0,-1 0 0 0 0,1-1 0 0 0,-1 0 0 0 0,0 1 0 0 0,0-1 0 0 0,0 0 0 0 0,-1 0 0 0 0,1 1 0 0 0,-1-1 0 0 0,-1-9 0 0 0,-3 6-49 0 0,2 6-16 0 0,0 0 0 0 0,0-1 0 0 0,-1 1 0 0 0,1 0 0 0 0,-1 1 0 0 0,0-1 0 0 0,1 0 0 0 0,-1 1 0 0 0,0 0 0 0 0,0-1 0 0 0,0 1 0 0 0,0 0 0 0 0,0 0 0 0 0,0 1 0 0 0,0-1 0 0 0,0 1 0 0 0,-6-1 0 0 0,-10-2 0 0 0,16 3 0 0 0,1 0 0 0 0,0 0 0 0 0,-1 0 0 0 0,1 0 0 0 0,-1 1 0 0 0,1-1 0 0 0,-1 1 0 0 0,1-1 0 0 0,0 1 0 0 0,-1 0 0 0 0,1 0 0 0 0,-4 2 0 0 0,-1 6 0 0 0,1 0 0 0 0,0 0 0 0 0,1 1 0 0 0,0 0 0 0 0,0 0 0 0 0,1 0 0 0 0,-5 17 0 0 0,4-11 0 0 0,-2 7 0 0 0,-6 33 0 0 0,-5 18 0 0 0,17-72 0 0 0,-5 16 0 0 0,0 0 0 0 0,1 0 0 0 0,1 1 0 0 0,-2 25 0 0 0,-4 54 0 0 0,-36 155 0 0 0,32-202 0 0 0,-2-1 0 0 0,-3-1 0 0 0,-27 52 0 0 0,32-78 0 0 0,7-15 0 0 0,1-8 0 0 0,1-4-64 0 0,4 4-273 0 0,-5-14-1318 0 0,5 13 1598 0 0,1-1-1 0 0,-1 0 1 0 0,0 0 0 0 0,0 0 0 0 0,1 1-1 0 0,-1-1 1 0 0,1 0 0 0 0,0 0 0 0 0,0 0 0 0 0,-1 0-1 0 0,1 0 1 0 0,0 0 0 0 0,1-2 0 0 0,3-49-4818 0 0,3 0-4293 0 0,-4 32 3620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37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4 19351 0 0,'-2'0'439'0'0,"-11"0"203"0"0,5 1-346 0 0,-1-1 1 0 0,1-1-1 0 0,0 1 0 0 0,-10-3 1 0 0,17 3 191 0 0,1 0 21 0 0,0 0-66 0 0,2 0-294 0 0,23 4-2926 0 0,-25-4 1754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2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35 11975 0 0,'0'0'267'0'0,"0"0"42"0"0,0 0 17 0 0,0 0-28 0 0,-2-7 673 0 0,-1 4-640 0 0,-1 0-1 0 0,1 0 1 0 0,-1 1 0 0 0,1 0-1 0 0,-1-1 1 0 0,0 1-1 0 0,1 1 1 0 0,-1-1 0 0 0,0 0-1 0 0,0 1 1 0 0,-1 0 0 0 0,1 0-1 0 0,0 0 1 0 0,0 1 0 0 0,0-1-1 0 0,-1 1 1 0 0,-4 0-1 0 0,2 1-205 0 0,1 0 0 0 0,-1 0 0 0 0,1 0 0 0 0,-1 1 0 0 0,1 0 0 0 0,0 0 0 0 0,-1 0 0 0 0,1 1-1 0 0,0 0 1 0 0,-8 6 0 0 0,5-3-125 0 0,1-1 0 0 0,0 2 0 0 0,-10 10 0 0 0,15-13 0 0 0,0-1 0 0 0,0 1 0 0 0,0 1 0 0 0,1-1 0 0 0,-1 0 0 0 0,1 1 0 0 0,0-1 0 0 0,0 1 0 0 0,-1 6 0 0 0,2-6 0 0 0,-11 50 0 0 0,11-51 0 0 0,1 0 0 0 0,-1 0 0 0 0,1 0 0 0 0,0 0 0 0 0,0 0 0 0 0,1-1 0 0 0,-1 1 0 0 0,1 0 0 0 0,0 0 0 0 0,0 0 0 0 0,3 6 0 0 0,-3-7 0 0 0,1-1 0 0 0,0 0 0 0 0,0 0 0 0 0,1 0 0 0 0,-1 0 0 0 0,0 0 0 0 0,1 0 0 0 0,-1 0 0 0 0,1-1 0 0 0,-1 1 0 0 0,1-1 0 0 0,0 0 0 0 0,0 0 0 0 0,-1 0 0 0 0,1 0 0 0 0,0 0 0 0 0,0-1 0 0 0,0 1 0 0 0,0-1 0 0 0,0 0 0 0 0,6 0 0 0 0,6 0 0 0 0,0-1 0 0 0,28-6 0 0 0,-41 7 0 0 0,9-2 131 0 0,0 0 1 0 0,0-1-1 0 0,0-1 0 0 0,-1 0 1 0 0,18-9-1 0 0,-24 11-57 0 0,0-1 0 0 0,0 0 0 0 0,0 1 0 0 0,0-1 1 0 0,-1-1-1 0 0,1 1 0 0 0,-1 0 0 0 0,0-1 0 0 0,0 0 0 0 0,0 0 0 0 0,-1 1 0 0 0,1-2 1 0 0,-1 1-1 0 0,0 0 0 0 0,0 0 0 0 0,2-6 0 0 0,-3 1-74 0 0,-3 1 0 0 0,2 7 0 0 0,0 1 0 0 0,0 0 0 0 0,0-1 0 0 0,0 1 0 0 0,0 0 0 0 0,-1 0 0 0 0,1-1 0 0 0,0 1 0 0 0,0 0 0 0 0,0 0 0 0 0,-1-1 0 0 0,1 1 0 0 0,0 0 0 0 0,0 0 0 0 0,-1-1 0 0 0,1 1 0 0 0,0 0 0 0 0,-1 0 0 0 0,1 0 0 0 0,0 0 0 0 0,0 0 0 0 0,-1-1 0 0 0,1 1 0 0 0,0 0 0 0 0,-1 0 0 0 0,1 0 0 0 0,0 0 0 0 0,-1 0 0 0 0,1 0 0 0 0,0 0 0 0 0,-1 0 0 0 0,1 0 0 0 0,0 0 0 0 0,-1 0 0 0 0,1 0 0 0 0,0 0 0 0 0,-1 1 0 0 0,1-1 0 0 0,0 0 0 0 0,0 0 0 0 0,-1 0 0 0 0,1 0 0 0 0,0 0 0 0 0,-1 1 0 0 0,-1 0 0 0 0,-1 0 0 0 0,1 0 0 0 0,-1 0 0 0 0,1 1 0 0 0,0-1 0 0 0,-1 0 0 0 0,1 1 0 0 0,0 0 0 0 0,0 0 0 0 0,0-1 0 0 0,0 1 0 0 0,1 0 0 0 0,-1 1 0 0 0,0-1 0 0 0,1 0 0 0 0,0 0 0 0 0,-1 1 0 0 0,1-1 0 0 0,0 1 0 0 0,0-1 0 0 0,0 1 0 0 0,1-1 0 0 0,-1 1 0 0 0,1 0 0 0 0,-1-1 0 0 0,1 5 0 0 0,-1-2 0 0 0,1-1 0 0 0,0 1 0 0 0,1 0 0 0 0,-1-1 0 0 0,1 1 0 0 0,0-1 0 0 0,0 1 0 0 0,0-1 0 0 0,1 1 0 0 0,-1-1 0 0 0,1 0 0 0 0,0 1 0 0 0,1-1 0 0 0,3 5 0 0 0,-3-5-147 0 0,1-1 0 0 0,0-1 0 0 0,0 1 0 0 0,0 0 0 0 0,0-1 0 0 0,0 0 0 0 0,0 0 0 0 0,1 0 0 0 0,-1 0 0 0 0,1-1 0 0 0,0 1 0 0 0,-1-1 0 0 0,1-1 0 0 0,0 1 0 0 0,-1 0 0 0 0,1-1 0 0 0,0 0 0 0 0,6-1 0 0 0,-2-2-876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36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 13823 0 0,'-13'2'145'0'0,"8"-1"-20"0"0,-1 0-1 0 0,0 0 0 0 0,1 0 1 0 0,-1 1-1 0 0,1 0 0 0 0,-1 0 0 0 0,1 0 1 0 0,0 1-1 0 0,0 0 0 0 0,-7 4 0 0 0,4-2 1390 0 0,2-1 2223 0 0,6-4-3669 0 0,0 1 0 0 0,0-1 0 0 0,0 0 0 0 0,0 0 0 0 0,0 1 0 0 0,0-1 1 0 0,0 0-1 0 0,0 0 0 0 0,0 0 0 0 0,1 1 0 0 0,-1-1 0 0 0,0 0 0 0 0,0 0 0 0 0,0 1 1 0 0,0-1-1 0 0,0 0 0 0 0,0 0 0 0 0,0 0 0 0 0,1 0 0 0 0,-1 1 0 0 0,0-1 0 0 0,0 0 0 0 0,0 0 1 0 0,0 0-1 0 0,1 0 0 0 0,-1 0 0 0 0,0 1 0 0 0,0-1 0 0 0,0 0 0 0 0,1 0 0 0 0,-1 0 1 0 0,0 0-1 0 0,1 0 0 0 0,2 1 104 0 0,1 0 1 0 0,0 0 0 0 0,0-1-1 0 0,0 1 1 0 0,-1-1 0 0 0,1 0-1 0 0,0 0 1 0 0,0 0 0 0 0,0-1-1 0 0,6-1 1 0 0,15 0 489 0 0,-4 2-218 0 0,1-2-1 0 0,-1-1 1 0 0,24-5-1 0 0,-1 0-65 0 0,-21 3-378 0 0,-14 3 0 0 0,1 0 0 0 0,-1 1 0 0 0,0 0 0 0 0,13 0 0 0 0,-14 2-64 0 0,-7-1-273 0 0,-1 0-138 0 0,-1 1-1705 0 0,-5 3-6692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42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8 6447 0 0,'-17'-4'298'0'0,"14"3"-10"0"0,3 1-118 0 0,3-3 470 0 0,-3 3-484 0 0,0-1 1 0 0,1 1 0 0 0,-1 0 0 0 0,1-1 0 0 0,-1 1-1 0 0,0 0 1 0 0,1-1 0 0 0,-1 1 0 0 0,0-1 0 0 0,1 1-1 0 0,-1 0 1 0 0,0-1 0 0 0,0 1 0 0 0,0-1 0 0 0,1 1-1 0 0,-1-1 1 0 0,0 1 0 0 0,0-1 0 0 0,0 1 0 0 0,0-2-1 0 0,-6-12 868 0 0,5 13-512 0 0,1 1 0 0 0,10-6 2048 0 0,-8 4-2121 0 0,0 0 0 0 0,1 0 0 0 0,-1 0 0 0 0,0 0 0 0 0,0 0-1 0 0,2-3 1 0 0,-4 4 73 0 0,0 1 0 0 0,0 0 0 0 0,0 0 0 0 0,0 0 0 0 0,0 0 0 0 0,0 0 0 0 0,0 0 0 0 0,0 0-69 0 0,0 0-222 0 0,0 0 166 0 0,0 0 101 0 0,0 0 21 0 0,0 0-66 0 0,2 0-294 0 0,3 1-61 0 0,-4-1 283 0 0,-1 0 117 0 0,0 0 21 0 0,0 0-66 0 0,4 1-420 0 0,-1 1 1 0 0,0-1 0 0 0,0 0-1 0 0,0 1 1 0 0,0 0-1 0 0,4 2 1 0 0,6 10-24 0 0,-11-11 0 0 0,1 0 0 0 0,0-1 0 0 0,-1 1 0 0 0,1 0 0 0 0,0-1 0 0 0,1 0 0 0 0,-1 0 0 0 0,4 2 0 0 0,21 8 0 0 0,29 7 0 0 0,-49-17 0 0 0,-7-1 0 0 0,0-1 0 0 0,0 0 0 0 0,0 1 0 0 0,0-1 0 0 0,0 0 0 0 0,0 1 0 0 0,0-1 0 0 0,0 1 0 0 0,-1-1 0 0 0,1 1 0 0 0,0 0 0 0 0,0-1 0 0 0,1 2 0 0 0,-2 4 0 0 0,0-5 0 0 0,1 4 0 0 0,0 0 0 0 0,1 0 0 0 0,-1 0 0 0 0,5 7 0 0 0,-5-9 0 0 0,1 1 0 0 0,0 0 0 0 0,-1-1 0 0 0,0 1 0 0 0,0 0 0 0 0,0 0 0 0 0,1 8 0 0 0,-3-9 0 0 0,3 3 0 0 0,1 3 0 0 0,1 14 0 0 0,-4-19 0 0 0,0 0 0 0 0,1 0 0 0 0,-1 0 0 0 0,3 6 0 0 0,4 22 0 0 0,-5-28 0 0 0,-1-2 0 0 0,0 1 0 0 0,0 0 0 0 0,0-1 0 0 0,1 1 0 0 0,-1-1 0 0 0,4 4 0 0 0,-2 0 0 0 0,4 4 0 0 0,-7-10-502 0 0,-2-6-653 0 0,-7-8-1008 0 0,-5-5-1856 0 0,5 5 1514 0 0,0 2 969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42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24 11975 0 0,'2'0'186'0'0,"0"0"0"0"0,1 0 0 0 0,-1-1 0 0 0,0 1 0 0 0,0 0 0 0 0,4-2 0 0 0,-4-1 76 0 0,0 1 0 0 0,0-1 0 0 0,0 1 0 0 0,1 0 0 0 0,4-4 0 0 0,4 3 8047 0 0,-12 3-8290 0 0,0 0 0 0 0,1 1 0 0 0,-1-1-1 0 0,1 0 1 0 0,-1 1 0 0 0,0-1 0 0 0,1 0 0 0 0,-1 1 0 0 0,1-1 0 0 0,-1 1 0 0 0,1-1 0 0 0,-1 1 0 0 0,1-1-1 0 0,0 1 1 0 0,-1-1 0 0 0,1 1 0 0 0,0-1 0 0 0,-1 1 0 0 0,1-1 0 0 0,-1 2 0 0 0,-5 13 229 0 0,5-13-99 0 0,-6 16 174 0 0,-1 0 0 0 0,-1 0 0 0 0,-1-1 0 0 0,-21 28 0 0 0,-5 9-323 0 0,25-35 0 0 0,-2-1 0 0 0,-23 26 0 0 0,16-21-17 0 0,-21 31 0 0 0,35-46-13 0 0,2-3-56 0 0,4-4-7421 0 0,8-13 5460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28 6447 0 0,'0'0'298'0'0,"0"0"-10"0"0,0 0-50 0 0,0 0 493 0 0,0 0 238 0 0,0 0 45 0 0,-2-2-61 0 0,2 2-913 0 0,-1 0 1 0 0,1 0-1 0 0,0 0 0 0 0,-1 0 1 0 0,1 0-1 0 0,0 0 0 0 0,0 0 0 0 0,-1-1 1 0 0,1 1-1 0 0,0 0 0 0 0,0 0 1 0 0,-1 0-1 0 0,1-1 0 0 0,0 1 1 0 0,0 0-1 0 0,-1 0 0 0 0,1-1 0 0 0,0 1 1 0 0,0 0-1 0 0,0-1 0 0 0,0 1 1 0 0,0 0-1 0 0,0 0 0 0 0,-1-1 1 0 0,1 1-1 0 0,0 0 0 0 0,0-1 0 0 0,0 0 1 0 0,10-6 1097 0 0,-9 7-268 0 0,0-1 557 0 0,1-3-999 0 0,5-2 5128 0 0,-6 5-5168 0 0,-1 1 100 0 0,0 0 21 0 0,0 0-66 0 0,0 0-222 0 0,0 0 166 0 0,0 0 101 0 0,0 0 21 0 0,0 0-66 0 0,-1 1-294 0 0,-1 0-147 0 0,1 1-1 0 0,-1-1 0 0 0,1 0 1 0 0,-1 1-1 0 0,1-1 1 0 0,0 1-1 0 0,-1 0 0 0 0,1-1 1 0 0,0 1-1 0 0,0 0 1 0 0,0 0-1 0 0,-1 3 0 0 0,-1 2-3 0 0,-20 47 2 0 0,5-17 224 0 0,4-12 232 0 0,1 2 0 0 0,2-1 0 0 0,-12 39 0 0 0,18-45-456 0 0,0-3 0 0 0,-3 24 0 0 0,-1 18 0 0 0,5-40 0 0 0,1 0 0 0 0,0 0 0 0 0,2 34 0 0 0,15 183 0 0 0,-12-224 0 0 0,0 1 0 0 0,1-1 0 0 0,0 1 0 0 0,8 18 0 0 0,-8-23 0 0 0,2 0 0 0 0,1-2 0 0 0,6 6-1720 0 0,-6-11-1327 0 0,-4-1 2093 0 0,0 0-998 0 0,-2 0-80 0 0,0 0-15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46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58 13823 0 0,'0'0'315'0'0,"0"0"45"0"0,1-2 21 0 0,13-26 214 0 0,-12 27-315 0 0,-1-1 0 0 0,0 0 0 0 0,-1 1 0 0 0,1-1 0 0 0,0 0 0 0 0,0 1 0 0 0,-1-1-1 0 0,1 0 1 0 0,0-2 0 0 0,0-2 577 0 0,0 5-192 0 0,0-1-121 0 0,-6 43 2070 0 0,1 44 0 0 0,5-80-2614 0 0,0 0 0 0 0,0 0 0 0 0,0 0 0 0 0,2 6 0 0 0,-2-10 0 0 0,-1 0 0 0 0,0 0 0 0 0,0 0 0 0 0,1 0 0 0 0,-1 0 0 0 0,0 0 0 0 0,1 0 0 0 0,-1 0 0 0 0,1 0 0 0 0,-1 0 0 0 0,1 0 0 0 0,0 0 0 0 0,-1 0 0 0 0,1 0 0 0 0,0 0 0 0 0,0-1 0 0 0,0 1 0 0 0,-1 0 0 0 0,1 0 0 0 0,0-1 0 0 0,0 1 0 0 0,2 0 0 0 0,1 1 0 0 0,-3-1 0 0 0,0-1 0 0 0,0 1 0 0 0,1 0 0 0 0,-1-1 0 0 0,1 1 0 0 0,-1-1 0 0 0,0 0 0 0 0,1 0 0 0 0,-1 1 0 0 0,1-1 0 0 0,-1 0 0 0 0,0 0 0 0 0,1 0 0 0 0,-1 0 0 0 0,1-1 0 0 0,-1 1 0 0 0,1 0 0 0 0,-1-1 0 0 0,0 1 0 0 0,1-1 0 0 0,-1 1 0 0 0,2-2 0 0 0,0 1 0 0 0,0 0 0 0 0,0-1 0 0 0,0 0 0 0 0,-1 0 0 0 0,1 1 0 0 0,0-2 0 0 0,-1 1 0 0 0,0 0 0 0 0,1 0 0 0 0,1-4 0 0 0,21-30 0 0 0,-11 12 0 0 0,-3 9 0 0 0,-1 0 0 0 0,9-18 0 0 0,-17 25 0 0 0,-5 2 0 0 0,5 1 72 0 0,-1 4 299 0 0,-1 1 117 0 0,0 0 21 0 0,-5 18 99 0 0,-35 163-608 0 0,33-155 0 0 0,0-1 0 0 0,-2 0 0 0 0,-1-1 0 0 0,-1 0 0 0 0,-16 25 0 0 0,24-44 0 0 0,-2 2 0 0 0,0 0 0 0 0,0 0 0 0 0,0 0 0 0 0,-1-1 0 0 0,0 0 0 0 0,0 0 0 0 0,-1 0 0 0 0,-9 6 0 0 0,13-11 0 0 0,0 0 0 0 0,0 0 0 0 0,0 0 0 0 0,0 0 0 0 0,0 0 0 0 0,-4-1 0 0 0,4 0-8 0 0,0 0 0 0 0,0-1 0 0 0,0 0 0 0 0,0 1 0 0 0,0-1 0 0 0,-1 0 0 0 0,-4-3 0 0 0,7 2-237 0 0,-1 0 0 0 0,1 0-1 0 0,0 0 1 0 0,-1 0 0 0 0,1 0 0 0 0,0-1-1 0 0,0 1 1 0 0,0 0 0 0 0,1 0 0 0 0,-1-1 0 0 0,0 1-1 0 0,0-5 1 0 0,-1 0-734 0 0,0 2-1247 0 0,1 0-3615 0 0,0-3-797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47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7503 0 0,'25'-1'950'0'0,"-1"-2"1"0"0,34-7-1 0 0,-21-2 1186 0 0,-30 9-1647 0 0,0 0 1 0 0,0 0-1 0 0,14-2 0 0 0,-1 2-128 0 0,36-2 661 0 0,-50 4-2437 0 0,1 2 0 0 0,-1-1 0 0 0,12 3 0 0 0,-17-2-6092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48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2 10135 0 0,'0'0'464'0'0,"0"0"-9"0"0,12-9-278 0 0,6-14 1442 0 0,0-2 0 0 0,-1 0 0 0 0,16-34 0 0 0,33-85 5113 0 0,-43 85-5604 0 0,-23 59-1128 0 0,0 0 0 0 0,0 0 0 0 0,0-1 0 0 0,0 1 0 0 0,0 0 0 0 0,0 0 0 0 0,0 0 0 0 0,0-1 0 0 0,0 1 0 0 0,1 0 0 0 0,-1 0 0 0 0,0 0 0 0 0,0-1 0 0 0,0 1 0 0 0,-1 0 0 0 0,1 0 0 0 0,0-1 0 0 0,0 1 0 0 0,0 0 0 0 0,0 0 0 0 0,0 0 0 0 0,0-1 0 0 0,0 1 0 0 0,0 0 0 0 0,0 0 0 0 0,0 0 0 0 0,0-1 0 0 0,-1 1 0 0 0,1 0 0 0 0,0 0 0 0 0,0 0 0 0 0,0 0 0 0 0,0 0 0 0 0,-1-1 0 0 0,1 1 0 0 0,0 0 0 0 0,0 0 0 0 0,0 0 0 0 0,-1 0 0 0 0,1 0 0 0 0,0 0 0 0 0,0 0 0 0 0,0 0 0 0 0,-1 0 0 0 0,1 0 0 0 0,0 0 0 0 0,0 0 0 0 0,0 0 0 0 0,-1 0 0 0 0,1 0 0 0 0,0 0 0 0 0,0 0 0 0 0,-1 0 0 0 0,1 0 0 0 0,0 0 0 0 0,0 0 0 0 0,0 0 0 0 0,-1 0 0 0 0,-11 4 0 0 0,12-4 0 0 0,-3 1 0 0 0,-1 1 0 0 0,1 0 0 0 0,0 0 0 0 0,0 0 0 0 0,1 1 0 0 0,-1-1 0 0 0,0 1 0 0 0,1-1 0 0 0,0 1 0 0 0,-1 0 0 0 0,1 0 0 0 0,0 0 0 0 0,0 0 0 0 0,-2 5 0 0 0,-2 7 0 0 0,-10 30 0 0 0,14-38 0 0 0,-6 18 0 0 0,1 0 0 0 0,1 1 0 0 0,-4 41 0 0 0,10-63 0 0 0,0-1 0 0 0,1 1 0 0 0,-1-1 0 0 0,1 1 0 0 0,-1-1 0 0 0,1 1 0 0 0,0-1 0 0 0,0 0 0 0 0,1 1 0 0 0,-1-1 0 0 0,3 4 0 0 0,2-1 0 0 0,-3-4 2 0 0,-1 0 0 0 0,1-1-1 0 0,0 1 1 0 0,0-1 0 0 0,0 0-1 0 0,0 1 1 0 0,0-2 0 0 0,0 1 0 0 0,0 0-1 0 0,0-1 1 0 0,1 1 0 0 0,-1-1-1 0 0,0 0 1 0 0,4 0 0 0 0,-2-1 7 0 0,0 0-1 0 0,0 0 1 0 0,-1 0 0 0 0,1 0 0 0 0,0-1 0 0 0,-1 0 0 0 0,1 0 0 0 0,6-5-1 0 0,-2 1 35 0 0,-1 0-1 0 0,1-1 0 0 0,-1 0 0 0 0,-1-1 0 0 0,1 0 0 0 0,-1 0 1 0 0,11-17-1 0 0,-8 8 493 0 0,0 0 0 0 0,14-35 0 0 0,-22 45-535 0 0,-6 3 0 0 0,3 4 0 0 0,-11 7 0 0 0,11-7 0 0 0,0 0 0 0 0,1 1 0 0 0,-1-1 0 0 0,1 1 0 0 0,-1-1 0 0 0,1 1 0 0 0,-1-1 0 0 0,1 1 0 0 0,-1-1 0 0 0,1 1 0 0 0,0-1 0 0 0,-1 1 0 0 0,1-1 0 0 0,0 1 0 0 0,-1 0 0 0 0,1 0 0 0 0,1 3 0 0 0,-1-3 0 0 0,0 7 0 0 0,0-7 0 0 0,0-1 0 0 0,0 1 0 0 0,0 0 0 0 0,0-1 0 0 0,0 1 0 0 0,0 0 0 0 0,0 0 0 0 0,0-1 0 0 0,0 1 0 0 0,0 0 0 0 0,0-1 0 0 0,1 1 0 0 0,-1 0 0 0 0,0-1 0 0 0,0 1 0 0 0,1 0 0 0 0,-1-1 0 0 0,1 1 0 0 0,-1-1 0 0 0,0 1 0 0 0,1-1 0 0 0,-1 1 0 0 0,1-1 0 0 0,-1 1 0 0 0,1-1 0 0 0,0 1 0 0 0,-1-1 0 0 0,1 1 0 0 0,-1-1 0 0 0,1 0 0 0 0,0 1 0 0 0,-1-1 0 0 0,1 0 0 0 0,0 0 0 0 0,1 1 0 0 0,0-1 0 0 0,6 4-164 0 0,0-1 1 0 0,0 0-1 0 0,0-1 0 0 0,0 0 1 0 0,0 0-1 0 0,0 0 0 0 0,1-1 1 0 0,-1-1-1 0 0,1 1 0 0 0,-1-2 1 0 0,10 0-1 0 0,-16 1-701 0 0,2-2-349 0 0,-2 1-239 0 0,0 1-4273 0 0,-2 0-1356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49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8287 0 0,'0'0'382'0'0,"0"0"-8"0"0,1 0-240 0 0,2 0 306 0 0,1 1 1 0 0,-1-1-1 0 0,1 0 1 0 0,-1 0 0 0 0,1 0-1 0 0,-1 0 1 0 0,1-1-1 0 0,-1 1 1 0 0,1-1 0 0 0,-1 0-1 0 0,5-2 1 0 0,8-1 1222 0 0,10-2 761 0 0,11-2 203 0 0,106-11-205 0 0,-130 18-2503 0 0,236-44 1521 0 0,-179 35-931 0 0,-30 6-410 0 0,-31 2-99 0 0,-3-2-64 0 0,-5 3-273 0 0,-1 1-138 0 0,0 0-33 0 0,0 0-72 0 0,0 0-285 0 0,0 0-126 0 0,0 0-1257 0 0,0 0-4916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49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09 13823 0 0,'0'0'630'0'0,"0"0"-13"0"0,15-10 1476 0 0,-12 7-1656 0 0,1 1 0 0 0,-1-1 0 0 0,-1 0 0 0 0,1 0-1 0 0,0 0 1 0 0,-1-1 0 0 0,1 1 0 0 0,-1-1 0 0 0,0 1 0 0 0,0-1-1 0 0,-1 0 1 0 0,1 0 0 0 0,-1 0 0 0 0,0 0 0 0 0,1 0 0 0 0,-2 0-1 0 0,1 0 1 0 0,0-5 0 0 0,-1 8 75 0 0,0 1-482 0 0,0-1 0 0 0,0 1 0 0 0,0-1 1 0 0,0 1-1 0 0,0-1 0 0 0,0 1 0 0 0,0-1 0 0 0,-1 1 0 0 0,1-1 0 0 0,0 1 0 0 0,0-1 0 0 0,0 1 0 0 0,0 0 1 0 0,-1-1-1 0 0,1 1 0 0 0,0-1 0 0 0,0 1 0 0 0,-1 0 0 0 0,1-1 0 0 0,0 1 0 0 0,-1 0 0 0 0,1-1 0 0 0,-1 1 1 0 0,1 0-1 0 0,-1-1 0 0 0,-12-8 749 0 0,11 7-701 0 0,1 2-49 0 0,1-1 1 0 0,-1 1-1 0 0,0 0 0 0 0,0-1 1 0 0,1 1-1 0 0,-1 0 0 0 0,0-1 0 0 0,0 1 1 0 0,0 0-1 0 0,0 0 0 0 0,0 0 1 0 0,1 0-1 0 0,-1 0 0 0 0,0 0 1 0 0,0 0-1 0 0,0 0 0 0 0,0 0 0 0 0,0 0 1 0 0,1 0-1 0 0,-3 1 0 0 0,-17 9 1030 0 0,7-2-685 0 0,-8 0-374 0 0,-43 19 0 0 0,57-23 0 0 0,1 0 0 0 0,-1 0 0 0 0,1 1 0 0 0,0-1 0 0 0,0 2 0 0 0,-10 10 0 0 0,6-5-31 0 0,1-1-149 0 0,-13 20 0 0 0,21-28 148 0 0,-1 0-1 0 0,1 1 1 0 0,-1-1 0 0 0,1 1-1 0 0,0-1 1 0 0,0 1 0 0 0,0 0-1 0 0,1-1 1 0 0,-1 1 0 0 0,1 0-1 0 0,-1 0 1 0 0,1 0 0 0 0,0-1-1 0 0,0 5 1 0 0,0-6-476 0 0,7 7-84 0 0,-4-6 591 0 0,-1-1-1 0 0,0 1 1 0 0,1 0-1 0 0,0-1 1 0 0,-1 0-1 0 0,1 0 1 0 0,0 0-1 0 0,-1 0 1 0 0,1 0-1 0 0,0 0 1 0 0,0-1-1 0 0,5 1 1 0 0,4 0 2 0 0,22-3 0 0 0,-13 1 0 0 0,-10 0-1 0 0,0-1 0 0 0,0 0 0 0 0,-1 0 0 0 0,1-1 0 0 0,15-6 0 0 0,49-26 0 0 0,-72 33 0 0 0,2 0 13 0 0,-1-1 0 0 0,0 1-1 0 0,0-1 1 0 0,7-6 0 0 0,-10 7 324 0 0,-1 2 138 0 0,0 0 33 0 0,0 0-65 0 0,-1 1-294 0 0,-17 8-131 0 0,15-8-18 0 0,0 0 0 0 0,0 0 0 0 0,0 0-1 0 0,0 1 1 0 0,0-1 0 0 0,0 1 0 0 0,0 0 0 0 0,1 0 0 0 0,-1 0-1 0 0,1 0 1 0 0,-5 5 0 0 0,1 7-54 0 0,7-10-124 0 0,0-2 9 0 0,-1-1 100 0 0,0 0 0 0 0,0 0 0 0 0,0 0 0 0 0,0 0 0 0 0,1 0 0 0 0,-1 0 0 0 0,0 0 1 0 0,1 0-1 0 0,-1 0 0 0 0,0 0 0 0 0,1 0 0 0 0,0-1 0 0 0,-1 1 0 0 0,1 0 0 0 0,-1 0 0 0 0,1-1 0 0 0,0 1 0 0 0,-1 0 1 0 0,1-1-1 0 0,2 2 0 0 0,-2-1 50 0 0,1 0-1 0 0,0 0 1 0 0,0-1 0 0 0,0 1 0 0 0,0 0-1 0 0,1-1 1 0 0,-1 0 0 0 0,0 1 0 0 0,3-1-1 0 0,5 0-135 0 0,0-1-1 0 0,0 0 1 0 0,13-4-1 0 0,-17 4-460 0 0,31-8-2354 0 0,-20 0 1435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50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32 11975 0 0,'20'-5'267'0'0,"-16"4"42"0"0,-4 1 17 0 0,0 0-28 0 0,6-7 2656 0 0,-6 6-2706 0 0,12-10 1727 0 0,-9 5 3088 0 0,10 15-3527 0 0,-10-7-1238 0 0,3 7 17 0 0,-5-5-312 0 0,7 12 549 0 0,-1 1 0 0 0,-2 0 0 0 0,1 1-1 0 0,4 35 1 0 0,-1-11 177 0 0,34 204-297 0 0,-39-205-388 0 0,-2 1 0 0 0,-2 0 0 0 0,-11 81 0 0 0,3-74 41 0 0,-3-1 0 0 0,-1 0 0 0 0,-21 50-1 0 0,22-71 1 0 0,-2 0-1 0 0,0-2 1 0 0,-2 1-1 0 0,-1-2 1 0 0,0 0-1 0 0,-33 35 1 0 0,18-23 905 0 0,21-23-1304 0 0,-1-1 0 0 0,-1 0-1 0 0,-15 13 1 0 0,25-24-61 0 0,2-1 577 0 0,-7 6 1190 0 0,7-6-1408 0 0,0 0 0 0 0,-1 0-1 0 0,1 1 1 0 0,0-1 0 0 0,-1 0 0 0 0,1 0 0 0 0,0 0 0 0 0,-1 0 0 0 0,1 1 0 0 0,0-1 0 0 0,0 0 0 0 0,-1 0 0 0 0,1 0 0 0 0,0 0 0 0 0,-1 0-1 0 0,1 0 1 0 0,-1 0 0 0 0,1 0 0 0 0,0 0 0 0 0,-1 0 0 0 0,1 0 0 0 0,0 0 0 0 0,-1 0 0 0 0,1 0 0 0 0,0-1 0 0 0,0 1 0 0 0,-1 0-1 0 0,-7-8-839 0 0,-1-2 352 0 0,-15-7-48 0 0,5 4-1227 0 0,7 2-2211 0 0,5 4 2455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2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58 11975 0 0,'0'0'547'0'0,"1"-1"-11"0"0,4-6 143 0 0,1 0 1 0 0,0 0-1 0 0,1 1 1 0 0,8-7-1 0 0,3-3 1673 0 0,-17 15-1840 0 0,-1 1 0 0 0,0 0 0 0 0,0 0 0 0 0,0 0 0 0 0,0 0 0 0 0,0 0 0 0 0,0 0 0 0 0,-15 7 104 0 0,-71 49 408 0 0,73-46-819 0 0,0 0 0 0 0,1 2 0 0 0,0-1-1 0 0,-12 17 1 0 0,18-19-205 0 0,6-8 0 0 0,-1-1 0 0 0,1 0 0 0 0,0 1 0 0 0,0-1 0 0 0,0 0 0 0 0,0 1 0 0 0,-1-1 0 0 0,1 0 0 0 0,0 1 0 0 0,0-1 0 0 0,0 1 0 0 0,0-1 0 0 0,0 0 0 0 0,0 1 0 0 0,0-1 0 0 0,0 0 0 0 0,0 1 0 0 0,0-1 0 0 0,0 1 0 0 0,0-1 0 0 0,1 1 0 0 0,0 0 0 0 0,0 0 0 0 0,0 0 0 0 0,0 1 0 0 0,0-1 0 0 0,1 0 0 0 0,-1 0 0 0 0,0 0 0 0 0,1-1 0 0 0,-1 1 0 0 0,1 0 0 0 0,-1 0 0 0 0,1-1 0 0 0,-1 1 0 0 0,1-1 0 0 0,-1 1 0 0 0,1-1 0 0 0,0 0 0 0 0,-1 0 0 0 0,1 1 0 0 0,3-2 0 0 0,36-1 0 0 0,-38 2 0 0 0,43-4-700 0 0,-28 4-1 0 0,0-2 1 0 0,-1 0-1 0 0,1-1 1 0 0,21-6 0 0 0,-22 2-834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52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1 11975 0 0,'0'0'267'0'0,"0"0"42"0"0,2 0 17 0 0,3-2-140 0 0,25-10 177 0 0,-29 12 357 0 0,-1 0 249 0 0,0 0 45 0 0,0 0 8 0 0,0 0 2 0 0,0 0 0 0 0,0 0 0 0 0,10-17 2168 0 0,-11 22-2842 0 0,1-1 0 0 0,0 0 0 0 0,-1 1 0 0 0,0-1 0 0 0,0 1 0 0 0,0-1 0 0 0,0 0 0 0 0,-1 0 0 0 0,0 0 0 0 0,1 0 0 0 0,-6 7 0 0 0,-1-3-350 0 0,6-5 0 0 0,0 0 0 0 0,0-1 0 0 0,-1 1 0 0 0,1-1 0 0 0,-1 0 0 0 0,0 0 0 0 0,0 0 0 0 0,1 0 0 0 0,-1 0 0 0 0,-1-1 0 0 0,1 1 0 0 0,0-1 0 0 0,0 0 0 0 0,0 0 0 0 0,-1 0 0 0 0,-4 1 0 0 0,1-2 0 0 0,7 0 0 0 0,0 0 0 0 0,-1 0 0 0 0,1 0 0 0 0,0 0 0 0 0,0 0 0 0 0,-1 0 0 0 0,1-1 0 0 0,0 1 0 0 0,0 0 0 0 0,-1 0 0 0 0,1 0 0 0 0,0 0 0 0 0,0 0 0 0 0,-1 0 0 0 0,1-1 0 0 0,0 1 0 0 0,0 0 0 0 0,0 0 0 0 0,0 0 0 0 0,-1-1 0 0 0,1 1 0 0 0,0 0 0 0 0,0 0 0 0 0,0 0 0 0 0,0-1 0 0 0,0 1 0 0 0,0 0 0 0 0,-1 0 0 0 0,1-1 0 0 0,0 1 0 0 0,0 0 0 0 0,0 0 0 0 0,0-1 0 0 0,0 1 0 0 0,0 0 0 0 0,0 0 0 0 0,0-1 0 0 0,0 1 0 0 0,0 0 0 0 0,0-1 0 0 0,0 1 0 0 0,1 0 0 0 0,-1-1 0 0 0,4-7 0 0 0,-4 8 0 0 0,2-5 0 0 0,1 1 0 0 0,0 0 0 0 0,1 0 0 0 0,-1 1 0 0 0,1-1 0 0 0,5-4 0 0 0,0 4 0 0 0,-8 4 0 0 0,0 0 0 0 0,0 1 0 0 0,-1-1 0 0 0,1 1 0 0 0,-1-1 0 0 0,1 0 0 0 0,0 1 0 0 0,-1-1 0 0 0,1 1 0 0 0,-1-1 0 0 0,1 1 0 0 0,-1 0 0 0 0,1-1 0 0 0,-1 1 0 0 0,1-1 0 0 0,-1 1 0 0 0,0 0 0 0 0,1-1 0 0 0,-1 1 0 0 0,1 1 0 0 0,2 6 0 0 0,0 0 0 0 0,-3 0 0 0 0,-6-4 0 0 0,3-5-134 0 0,0 0 1 0 0,1 1-1 0 0,-1-1 1 0 0,1 0-1 0 0,-1 0 1 0 0,1 0-1 0 0,-1-1 0 0 0,1 1 1 0 0,0 0-1 0 0,-3-3 1 0 0,2 2-181 0 0,-7-6-2198 0 0,5-1-6017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7:59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93 8287 0 0,'4'-2'145'0'0,"-2"2"-98"0"0,-1 0 0 0 0,1 0 0 0 0,-1 0 0 0 0,1-1 1 0 0,-1 1-1 0 0,0-1 0 0 0,1 1 0 0 0,-1-1 0 0 0,1 0 1 0 0,-1 1-1 0 0,0-1 0 0 0,0 0 0 0 0,1 0 1 0 0,-1 0-1 0 0,0 0 0 0 0,0 0 0 0 0,0 0 0 0 0,0 0 1 0 0,0 0-1 0 0,0-1 0 0 0,0 1 0 0 0,-1 0 0 0 0,1 0 1 0 0,0-1-1 0 0,-1 1 0 0 0,1-1 0 0 0,-1 1 0 0 0,1 0 1 0 0,-1-1-1 0 0,0 1 0 0 0,0-1 0 0 0,1 1 0 0 0,-1-3 1 0 0,3-39 6162 0 0,-2 39-5868 0 0,0 1-1 0 0,0-1 0 0 0,1 0 1 0 0,-1 1-1 0 0,1-1 0 0 0,0 1 1 0 0,0 0-1 0 0,4-6 0 0 0,-5 8 171 0 0,-1 1 0 0 0,0-2-320 0 0,1 0 1 0 0,-1 0-1 0 0,0 0 0 0 0,1 0 0 0 0,0 0 0 0 0,-1 0 0 0 0,1 1 1 0 0,0-1-1 0 0,2-2 0 0 0,-2 2 80 0 0,0 0 0 0 0,0 0-1 0 0,0-1 1 0 0,0 1 0 0 0,0 0 0 0 0,-1-1-1 0 0,2-2 1 0 0,-1-17 856 0 0,-2 16-1128 0 0,-4 1 0 0 0,-3 10 0 0 0,1 2 315 0 0,0 1 0 0 0,1-1-1 0 0,-9 15 1 0 0,-9 11 458 0 0,13-18-770 0 0,1 1 0 0 0,1 1 1 0 0,0 0-1 0 0,-12 35 0 0 0,16-38-3 0 0,1 0 0 0 0,-2 16 0 0 0,1-6 0 0 0,4-21 0 0 0,0 0 0 0 0,1 0 0 0 0,-1 0 0 0 0,1 0 0 0 0,0 0 0 0 0,0 0 0 0 0,0 0 0 0 0,1 0 0 0 0,-1 0 0 0 0,1 0 0 0 0,-1 0 0 0 0,1 0 0 0 0,1 4 0 0 0,-2-7-16 0 0,1 1 0 0 0,-1-1 0 0 0,0 1-1 0 0,0-1 1 0 0,0 1 0 0 0,0-1 0 0 0,0 1 0 0 0,1-1 0 0 0,-1 1 0 0 0,0-1-1 0 0,0 1 1 0 0,1-1 0 0 0,-1 1 0 0 0,0-1 0 0 0,1 0 0 0 0,-1 1-1 0 0,0-1 1 0 0,1 0 0 0 0,-1 1 0 0 0,1-1 0 0 0,-1 0 0 0 0,1 1 0 0 0,-1-1-1 0 0,1 0 1 0 0,-1 0 0 0 0,1 1 0 0 0,-1-1 0 0 0,1 0 0 0 0,-1 0-1 0 0,1 0 1 0 0,-1 0 0 0 0,1 0 0 0 0,-1 0 0 0 0,1 0 0 0 0,-1 0 0 0 0,1 0-1 0 0,-1 0 1 0 0,1 0 0 0 0,-1 0 0 0 0,1 0 0 0 0,-1 0 0 0 0,1-1-1 0 0,-1 1 1 0 0,1 0 0 0 0,-1 0 0 0 0,1 0 0 0 0,0-1 0 0 0,0 0-85 0 0,3-1-368 0 0,-1 0 1 0 0,1 0-1 0 0,-1 0 0 0 0,1-1 1 0 0,-1 1-1 0 0,0-1 0 0 0,0 0 0 0 0,0 0 1 0 0,-1 0-1 0 0,5-6 0 0 0,-6 7 252 0 0,8-9-1318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00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11975 0 0,'0'0'267'0'0,"0"0"42"0"0,-4 9 417 0 0,-13 8-280 0 0,16-16 41 0 0,1-1 22 0 0,-3 6 830 0 0,2-3 3991 0 0,6 1-3127 0 0,0-2-2075 0 0,0-1 1 0 0,0 1-1 0 0,0-1 0 0 0,0 0 0 0 0,0 0 0 0 0,0-1 1 0 0,9 0-1 0 0,36-2 821 0 0,-49 2-948 0 0,224-4-1 0 0,-205 6-1376 0 0,29 6 1 0 0,5 0-1484 0 0,-46-7 813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00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96 13823 0 0,'0'0'315'0'0,"0"0"45"0"0,0 0 21 0 0,2-1-49 0 0,-1 0-189 0 0,0 0 0 0 0,0 0 1 0 0,0 0-1 0 0,1 0 0 0 0,-1 0 0 0 0,0 0 0 0 0,-1 0 0 0 0,1 0 0 0 0,0-1 0 0 0,0 1 0 0 0,0 0 0 0 0,-1 0 0 0 0,1-1 0 0 0,-1 1 0 0 0,1-1 1 0 0,-1 1-1 0 0,1 0 0 0 0,-1-1 0 0 0,0 1 0 0 0,0-1 0 0 0,0 1 0 0 0,0-1 0 0 0,0 1 0 0 0,0-1 0 0 0,0 1 0 0 0,0-1 0 0 0,0 1 0 0 0,-1-1 1 0 0,1 1-1 0 0,-1 0 0 0 0,0-3 0 0 0,0 1 290 0 0,0 1-148 0 0,1-1 1 0 0,-1 1-1 0 0,0-1 0 0 0,1 1 1 0 0,-1 0-1 0 0,-1 0 0 0 0,1 0 1 0 0,0 0-1 0 0,0-1 0 0 0,-1 2 0 0 0,1-1 1 0 0,-1 0-1 0 0,0 0 0 0 0,1 0 1 0 0,-4-1-1 0 0,2 1-208 0 0,0 1 1 0 0,0-1-1 0 0,0 1 0 0 0,-1 0 1 0 0,1 0-1 0 0,0 0 1 0 0,-1 0-1 0 0,1 0 0 0 0,-1 1 1 0 0,-3-1-1 0 0,-4 1 184 0 0,1-1-1 0 0,-1 1 1 0 0,-14 2-1 0 0,20-1-167 0 0,0 0 1 0 0,0 1-1 0 0,1-1 1 0 0,-1 1-1 0 0,1 0 0 0 0,-1 0 1 0 0,1 0-1 0 0,0 1 1 0 0,-8 5-1 0 0,-2 4-93 0 0,0 0 0 0 0,1 1 0 0 0,1 1 0 0 0,0 0 0 0 0,1 1 0 0 0,0 0 0 0 0,1 1 0 0 0,-14 29 0 0 0,23-43 0 0 0,0 1 0 0 0,0 0 0 0 0,0 0 0 0 0,0 0 0 0 0,0-1 0 0 0,1 1 0 0 0,-1 0 0 0 0,1 0 0 0 0,0 0 0 0 0,0 0 0 0 0,0 0 0 0 0,0 0 0 0 0,1 0 0 0 0,-1 0 0 0 0,1 0 0 0 0,-1 0 0 0 0,1 0 0 0 0,0-1 0 0 0,0 1 0 0 0,0 0 0 0 0,4 5 0 0 0,-5-8 0 0 0,0 1 0 0 0,0 0 0 0 0,1-1 0 0 0,-1 1 0 0 0,0-1 0 0 0,1 1 0 0 0,-1 0 0 0 0,1-1 0 0 0,-1 1 0 0 0,1-1 0 0 0,-1 1 0 0 0,1-1 0 0 0,-1 1 0 0 0,1-1 0 0 0,-1 0 0 0 0,1 1 0 0 0,-1-1 0 0 0,1 0 0 0 0,0 1 0 0 0,-1-1 0 0 0,1 0 0 0 0,0 0 0 0 0,-1 0 0 0 0,1 1 0 0 0,1-1 0 0 0,0 0 0 0 0,6 2 0 0 0,-1 0 0 0 0,1 0 0 0 0,0 0 0 0 0,0-1 0 0 0,0-1 0 0 0,0 0 0 0 0,0 0 0 0 0,0 0 0 0 0,0-1 0 0 0,0 0 0 0 0,15-4 0 0 0,-4-1 0 0 0,-1 0 0 0 0,1-2 0 0 0,27-15 0 0 0,-39 19 9 0 0,1-1 0 0 0,-2 0 0 0 0,1 0 1 0 0,0 0-1 0 0,-1-1 0 0 0,7-8 0 0 0,-12 13-1 0 0,0 0 363 0 0,-1 1 117 0 0,0 0 21 0 0,-10 3 83 0 0,3 1-591 0 0,1 1 0 0 0,-1-1 0 0 0,1 1 1 0 0,0 0-1 0 0,0 1 0 0 0,0 0 0 0 0,1-1 0 0 0,0 2 0 0 0,0-1 0 0 0,0 1 1 0 0,1-1-1 0 0,0 1 0 0 0,-4 9 0 0 0,7-14-4 0 0,0 1 0 0 0,0-1 0 0 0,1 0-1 0 0,-1 1 1 0 0,0-1 0 0 0,1 1 0 0 0,-1-1 0 0 0,1 1 0 0 0,0-1-1 0 0,0 1 1 0 0,0-1 0 0 0,0 1 0 0 0,0-1 0 0 0,1 1 0 0 0,-1-1-1 0 0,1 1 1 0 0,-1-1 0 0 0,1 0 0 0 0,0 1 0 0 0,0-1 0 0 0,0 0 0 0 0,0 1-1 0 0,1-1 1 0 0,-1 0 0 0 0,1 0 0 0 0,-1 0 0 0 0,1 0 0 0 0,2 2-1 0 0,0-1-16 0 0,0 0-1 0 0,-1-1 0 0 0,1 1 1 0 0,0-1-1 0 0,1 0 1 0 0,-1 0-1 0 0,0 0 0 0 0,1-1 1 0 0,-1 1-1 0 0,1-1 0 0 0,-1 0 1 0 0,1 0-1 0 0,-1-1 0 0 0,8 1 1 0 0,1-1-570 0 0,0-1 0 0 0,0 1 0 0 0,23-6 1 0 0,-5-5-7365 0 0,-18 3-204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27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36 8287 0 0,'0'0'191'0'0,"0"0"26"0"0,0 0 9 0 0,0 0 42 0 0,0 0 158 0 0,5-8 1094 0 0,-4 3-2326 0 0,7-11 12873 0 0,-3 13-11116 0 0,-4 2-724 0 0,9-1 1750 0 0,9 19-1961 0 0,-17-10 264 0 0,1 0-1 0 0,-1 0 1 0 0,0 0-1 0 0,-1 0 1 0 0,2 9-1 0 0,-2-7-73 0 0,-1-5-191 0 0,0 1 0 0 0,0 0 0 0 0,-1-1 1 0 0,1 1-1 0 0,-1-1 0 0 0,0 1 0 0 0,-1-1 0 0 0,1 0 1 0 0,-1 0-1 0 0,-3 7 0 0 0,1-1-17 0 0,2-4-150 0 0,-1 0 0 0 0,0-1 0 0 0,0 1 0 0 0,0-1 0 0 0,-1 0 0 0 0,0 0 0 0 0,0 0 0 0 0,0 0 0 0 0,0-1 0 0 0,-1 0 0 0 0,0 0 0 0 0,-8 6 0 0 0,-9 4 170 0 0,15-9-313 0 0,-1-1 0 0 0,0 0 1 0 0,0 0-1 0 0,-14 5 0 0 0,20-9-91 0 0,-4 2 452 0 0,4-1-4611 0 0,2-1 3010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28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39 11975 0 0,'0'0'267'0'0,"2"-3"42"0"0,7-7 17 0 0,-7 7-28 0 0,5-2-186 0 0,-1 1 568 0 0,-1-1-1 0 0,0 0 1 0 0,-1 1-1 0 0,1-2 1 0 0,-1 1 0 0 0,0 0-1 0 0,4-8 1 0 0,-6 10-271 0 0,-1-1-1 0 0,1 1 1 0 0,-1-1 0 0 0,1 1 0 0 0,-1-1 0 0 0,0 0 0 0 0,0 1 0 0 0,-1-1 0 0 0,1 0 0 0 0,-1 0 0 0 0,0 1 0 0 0,0-1 0 0 0,-1-7-1 0 0,1 9 103 0 0,-1 2-68 0 0,-5-4-294 0 0,5 3-148 0 0,0 0-1 0 0,0 1 1 0 0,0-1 0 0 0,0 0-1 0 0,0 1 1 0 0,0 0 0 0 0,0-1-1 0 0,0 1 1 0 0,0-1 0 0 0,0 1-1 0 0,0 0 1 0 0,-1 0 0 0 0,1 0-1 0 0,0 0 1 0 0,0 0 0 0 0,0 0-1 0 0,0 0 1 0 0,0 0 0 0 0,-1 0-1 0 0,1 0 1 0 0,0 1 0 0 0,0-1-1 0 0,0 0 1 0 0,0 1 0 0 0,-1 0-1 0 0,-2 0-1 0 0,-4 1 1 0 0,0 0 0 0 0,0 1 0 0 0,1 0 0 0 0,-1 0 0 0 0,1 0 0 0 0,0 1 0 0 0,0 0 0 0 0,0 0 0 0 0,1 1 0 0 0,-1 0 0 0 0,1 0 0 0 0,0 1 0 0 0,1-1 0 0 0,-10 13 0 0 0,6-4 0 0 0,1 1 0 0 0,-12 29 0 0 0,18-40 0 0 0,1 1 0 0 0,-1 0 0 0 0,1 0 0 0 0,0 0 0 0 0,0 1 0 0 0,0-1 0 0 0,1 0 0 0 0,0 0 0 0 0,0 0 0 0 0,0 1 0 0 0,0-1 0 0 0,1 0 0 0 0,2 8 0 0 0,-2-11 0 0 0,-1-1 0 0 0,1 0 0 0 0,0 0 0 0 0,0 0 0 0 0,0 1 0 0 0,0-1 0 0 0,0 0 0 0 0,0 0 0 0 0,0 0 0 0 0,0 0 0 0 0,0-1 0 0 0,1 1 0 0 0,-1 0 0 0 0,0 0 0 0 0,0-1 0 0 0,1 1 0 0 0,-1-1 0 0 0,1 1 0 0 0,-1-1 0 0 0,0 0 0 0 0,1 1 0 0 0,-1-1 0 0 0,1 0 0 0 0,-1 0 0 0 0,1 0 0 0 0,-1 0 0 0 0,1 0 0 0 0,1-1 0 0 0,6 1 0 0 0,0-2 0 0 0,0 1 0 0 0,11-4 0 0 0,-15 3 0 0 0,6-1 173 0 0,-1 0 0 0 0,1-1 0 0 0,-1 0 0 0 0,14-9 0 0 0,-20 10-94 0 0,1 1-1 0 0,-1-1 0 0 0,-1 0 0 0 0,1 0 1 0 0,0 0-1 0 0,-1-1 0 0 0,0 1 0 0 0,0-1 1 0 0,0 0-1 0 0,0 0 0 0 0,0 0 1 0 0,3-7-1 0 0,-4-5 89 0 0,-2 13-169 0 0,0 3 2 0 0,0 0 0 0 0,0 0 0 0 0,0 0 0 0 0,0 0 0 0 0,0 0 0 0 0,0 0 0 0 0,0 1 0 0 0,0-1 0 0 0,-1 0 0 0 0,1 0 0 0 0,0 0 0 0 0,0 0 0 0 0,0 0 0 0 0,0 0 0 0 0,0 0 0 0 0,0 1 0 0 0,0-1 0 0 0,0 0 0 0 0,0 0 0 0 0,0 0 0 0 0,-1 0 0 0 0,1 0 0 0 0,0 0 0 0 0,0 0 0 0 0,0 0 0 0 0,0 0 0 0 0,0 0 0 0 0,0 0 0 0 0,0 0 0 0 0,-1 0 0 0 0,1 0 0 0 0,0 0 0 0 0,0 0 0 0 0,0 0 0 0 0,0 0 0 0 0,0 0 0 0 0,0 0 0 0 0,-1 0 0 0 0,1 0 0 0 0,0 0 0 0 0,0 0 0 0 0,0 0 0 0 0,0 0 0 0 0,0 0 0 0 0,0 0 0 0 0,0 0 0 0 0,-1 0 0 0 0,1 0 0 0 0,0 0 0 0 0,0 0 0 0 0,0 0 0 0 0,0 0 0 0 0,0-1 0 0 0,0 1 0 0 0,0 0 0 0 0,0 0 0 0 0,0 0 0 0 0,-1 0 0 0 0,1 0 0 0 0,0 0 0 0 0,0 0 0 0 0,0 0 0 0 0,0-1 0 0 0,0 1 0 0 0,0 0 0 0 0,0 0 0 0 0,0 0 0 0 0,0 0 0 0 0,0 0 0 0 0,-7 7 0 0 0,4-2-30 0 0,0 0 0 0 0,0 0 0 0 0,0 0 0 0 0,1 0 1 0 0,0 0-1 0 0,0 1 0 0 0,0-1 0 0 0,1 1 0 0 0,-2 6 0 0 0,1 5-245 0 0,1 29 0 0 0,1-42 248 0 0,0-2-43 0 0,0 0 0 0 0,1 0 0 0 0,-1 0 1 0 0,1 0-1 0 0,-1 0 0 0 0,1 0 0 0 0,0 0 0 0 0,-1 0 0 0 0,1-1 0 0 0,0 1 0 0 0,0 0 1 0 0,1 0-1 0 0,-1-1 0 0 0,0 1 0 0 0,0-1 0 0 0,3 3 0 0 0,-2-2-301 0 0,-2-2-117 0 0,0 0-21 0 0,0 0-139 0 0,16-5-4626 0 0,-15 5-1548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28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19351 0 0,'-11'6'1474'0'0,"-10"-2"-461"0"0,3-1-151 0 0,17-3 202 0 0,8 0 723 0 0,84-3-1771 0 0,-78 3-16 0 0,-1 0 0 0 0,0 1 0 0 0,1 1 0 0 0,-1 0 0 0 0,0 0 0 0 0,21 8 0 0 0,-32-10 0 0 0,0 1 0 0 0,0-1 0 0 0,0 1 0 0 0,0-1 0 0 0,0 1 0 0 0,0-1 0 0 0,0 1 0 0 0,0-1 0 0 0,-1 1 0 0 0,1 0 0 0 0,0-1 0 0 0,0 2 0 0 0,-1 3 0 0 0,0-3 0 0 0,6 19 0 0 0,-5-19 0 0 0,0 0 0 0 0,0 1 0 0 0,0-1 0 0 0,-1 0 0 0 0,1 1 0 0 0,-1-1 0 0 0,1 1 0 0 0,-1-1 0 0 0,0 3 0 0 0,-1 1 44 0 0,1-1 1 0 0,-1 1-1 0 0,-1-1 0 0 0,1 1 1 0 0,-1-1-1 0 0,0 0 0 0 0,0 1 0 0 0,0-1 1 0 0,-1 0-1 0 0,0 0 0 0 0,0-1 1 0 0,0 1-1 0 0,-1-1 0 0 0,-6 8 1 0 0,-4 1 318 0 0,-1-1 0 0 0,-32 21 0 0 0,-2 1-69 0 0,40-25-268 0 0,6-8-41 0 0,-8 2-129 0 0,30-15-2516 0 0,-6 6 1773 0 0,-4 3-267 0 0,0-1 0 0 0,-1-1 0 0 0,16-9 0 0 0,-11 3-382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29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15663 0 0,'0'0'356'0'0,"0"0"50"0"0,0 0 20 0 0,0 0-42 0 0,0 0-112 0 0,0 0 463 0 0,0 0 234 0 0,0 0 45 0 0,0 0-61 0 0,0 0-288 0 0,0 0-121 0 0,0 2-28 0 0,-12 15 380 0 0,10-15-791 0 0,0 0-1 0 0,1 0 1 0 0,-1 0 0 0 0,1 1 0 0 0,-1-1-1 0 0,1 0 1 0 0,0 1 0 0 0,0-1 0 0 0,0 1-1 0 0,-1 3 1 0 0,-6 28 140 0 0,4-19-171 0 0,1 0 0 0 0,1 0 0 0 0,0 0 1 0 0,0 24-1 0 0,2-39-74 0 0,0 4 0 0 0,0-1 0 0 0,0 1 0 0 0,0 0 0 0 0,1-1 0 0 0,0 1 0 0 0,0-1 0 0 0,2 7 0 0 0,-2-9 0 0 0,0 0 0 0 0,0 1 0 0 0,0-1 0 0 0,0 0 0 0 0,0 0 0 0 0,0 0 0 0 0,1 0 0 0 0,-1 0 0 0 0,0 0 0 0 0,1 0 0 0 0,-1-1 0 0 0,1 1 0 0 0,-1-1 0 0 0,1 1 0 0 0,-1-1 0 0 0,1 1 0 0 0,-1-1 0 0 0,1 0 0 0 0,-1 1 0 0 0,4-1 0 0 0,9 0 0 0 0,-3-2 128 0 0,1 0 0 0 0,-1-1 0 0 0,-1 0 0 0 0,1 0 0 0 0,0-1 0 0 0,-1-1 0 0 0,15-7 0 0 0,-21 9-71 0 0,1 0 0 0 0,0 0 0 0 0,-1 0 0 0 0,0 0 0 0 0,0-1-1 0 0,0 1 1 0 0,0-1 0 0 0,0 0 0 0 0,-1 0 0 0 0,0-1 0 0 0,1 1 0 0 0,-2-1 0 0 0,1 1 0 0 0,0-1-1 0 0,-1 0 1 0 0,0 0 0 0 0,2-8 0 0 0,-3 7-57 0 0,-1-1 0 0 0,1 1 0 0 0,-1-1 0 0 0,-1-10 0 0 0,0 14 0 0 0,1 1 0 0 0,0-1 0 0 0,-1 0 0 0 0,0 1 0 0 0,1-1 0 0 0,-1 1 0 0 0,0 0 0 0 0,0-1 0 0 0,-1 1 0 0 0,1 0 0 0 0,0-1 0 0 0,-1 1 0 0 0,1 0 0 0 0,-4-3 0 0 0,-10-5 0 0 0,-4-2 42 0 0,13 12-79 0 0,2 1-169 0 0,-9 0-577 0 0,0 0 1 0 0,1 2-1 0 0,0-1 1 0 0,-24 10-1 0 0,32-11 694 0 0,-42 15-1444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07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6 6447 0 0,'0'0'142'0'0,"0"0"22"0"0,0 0 13 0 0,0 0 123 0 0,0 0 468 0 0,0 0 205 0 0,0 0 41 0 0,0 0-61 0 0,0 0-288 0 0,0 0-121 0 0,0 0-28 0 0,0 0-72 0 0,-15-5 659 0 0,12 4-1008 0 0,0 1 0 0 0,1 0 0 0 0,-1 0 0 0 0,0 0 1 0 0,0 1-1 0 0,0-1 0 0 0,1 1 0 0 0,-1 0 0 0 0,0 0 0 0 0,-4 1 0 0 0,1 0 48 0 0,5-1 228 0 0,1-1 117 0 0,0 0 21 0 0,0 0-66 0 0,-8 0 1754 0 0,7 1-2186 0 0,-14 3-6 0 0,0-2 67 0 0,14-1 299 0 0,1-1 117 0 0,0 0 21 0 0,0 0-66 0 0,0 0-222 0 0,0 0 166 0 0,0 0 101 0 0,0 0 21 0 0,0 0-66 0 0,-1 0-294 0 0,-6 3-133 0 0,-1-1-16 0 0,2 0-64 0 0,4-1-273 0 0,2-1-328 0 0,-6 1-220 0 0,3 0-6184 0 0,-5 1 825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09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38 10135 0 0,'0'0'231'0'0,"0"0"29"0"0,-2 0 19 0 0,-34 12 7 0 0,22-7 709 0 0,-1-2 0 0 0,0 0-1 0 0,0-1 1 0 0,-16 1 0 0 0,30-3-735 0 0,0 0 1 0 0,0 0 0 0 0,0 0 0 0 0,0 0-1 0 0,0 0 1 0 0,0 0 0 0 0,0 0-1 0 0,0 0 1 0 0,0 0 0 0 0,0-1 0 0 0,0 1-1 0 0,1 0 1 0 0,-1-1 0 0 0,0 1 0 0 0,0-1-1 0 0,0 1 1 0 0,0-1 0 0 0,-1 0-1 0 0,2 0-101 0 0,0 1-1 0 0,0-1 0 0 0,0 1 1 0 0,0-1-1 0 0,0 0 0 0 0,1 1 0 0 0,-1-1 1 0 0,0 1-1 0 0,0-1 0 0 0,0 1 0 0 0,1-1 1 0 0,-1 1-1 0 0,0-1 0 0 0,0 1 0 0 0,1-1 1 0 0,-1 1-1 0 0,0 0 0 0 0,1-1 0 0 0,-1 1 1 0 0,1-1-1 0 0,-1 1 0 0 0,1 0 0 0 0,-1-1 1 0 0,0 1-1 0 0,1 0 0 0 0,-1 0 1 0 0,2-1-1 0 0,2-1-160 0 0,-1 0 1 0 0,1 0 0 0 0,0 0-1 0 0,0 0 1 0 0,0 1-1 0 0,1-1 1 0 0,-1 1 0 0 0,0 0-1 0 0,0 1 1 0 0,1-1-1 0 0,-1 1 1 0 0,7 0 0 0 0,5 1 151 0 0,-1 1 0 0 0,18 4 0 0 0,-4-1 875 0 0,47 10-417 0 0,-89-16-608 0 0,0 1 0 0 0,-14 0 0 0 0,-34 0 0 0 0,61 0 0 0 0,0 0 0 0 0,0 0 0 0 0,-1 0 0 0 0,1 0 0 0 0,0 0 0 0 0,0 0 0 0 0,0 0 0 0 0,-1 0 0 0 0,1 0 0 0 0,0 0 0 0 0,0 0 0 0 0,0 0 0 0 0,0-1 0 0 0,-1 1 0 0 0,1 0 0 0 0,0 0 0 0 0,0 0 0 0 0,0 0 0 0 0,0 0 0 0 0,0 0 0 0 0,-1 0 0 0 0,1 0 0 0 0,0-1 0 0 0,0 1 0 0 0,0 0 0 0 0,0 0 0 0 0,0 0 0 0 0,0 0 0 0 0,-1 0 0 0 0,1-1 0 0 0,0 1 0 0 0,0 0 0 0 0,0 0 0 0 0,0 0 0 0 0,0 0 0 0 0,0-1 0 0 0,0 1 0 0 0,0 0 0 0 0,0 0 0 0 0,0 0 0 0 0,0 0 0 0 0,0-1 0 0 0,0 1 0 0 0,0 0 0 0 0,0 0 0 0 0,0 0 0 0 0,0-1 0 0 0,0 1 0 0 0,0 0 0 0 0,0 0 0 0 0,0 0 0 0 0,0 0 0 0 0,1-1 0 0 0,-1 1 0 0 0,0 0 0 0 0,0 0 0 0 0,0 0 0 0 0,0 0 0 0 0,0 0 0 0 0,0-1 0 0 0,1 1 0 0 0,-1 0 0 0 0,6-6 0 0 0,0 2-40 0 0,-1 0 0 0 0,1 0 0 0 0,0 1-1 0 0,0 0 1 0 0,1 0 0 0 0,-1 1 0 0 0,0 0 0 0 0,10-2 0 0 0,6 0-306 0 0,27-2 0 0 0,-6 2 15 0 0,-28 2-249 0 0,-8 2-7608 0 0,-7 0 668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3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5663 0 0,'0'0'356'0'0,"0"0"50"0"0,0 0 20 0 0,2 0-42 0 0,19 0 143 0 0,1-1 0 0 0,24-4-1 0 0,21-3 1997 0 0,-65 8-3219 0 0,-2 0-257 0 0,0 0-58 0 0,0 0-12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0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385 10135 0 0,'0'0'231'0'0,"0"0"29"0"0,0 0 19 0 0,2-1-41 0 0,8-1-226 0 0,-3 1 351 0 0,0-1 0 0 0,0 0 0 0 0,0 0 0 0 0,-1 0 0 0 0,1-1-1 0 0,11-7 1 0 0,-16-2 795 0 0,-1 6-712 0 0,1 3-137 0 0,0-1 0 0 0,0 1 0 0 0,0 0 0 0 0,1 0 0 0 0,-1 0 0 0 0,1 0 0 0 0,0 0 0 0 0,0 1 0 0 0,0-1 0 0 0,0 1 0 0 0,7-4 0 0 0,5-5 479 0 0,-10 7-556 0 0,0 0-1 0 0,-1-1 1 0 0,0 1-1 0 0,0-1 1 0 0,0 0 0 0 0,0 0-1 0 0,-1 0 1 0 0,5-9-1 0 0,-6 11-133 0 0,-1 0 0 0 0,1 1-1 0 0,0-1 1 0 0,0 1 0 0 0,0 0 0 0 0,1-1-1 0 0,2-1 1 0 0,-3 2-22 0 0,0 0 1 0 0,0 0-1 0 0,0 0 0 0 0,0 0 0 0 0,0 0 0 0 0,0 0 1 0 0,-1-1-1 0 0,3-3 0 0 0,2-9 70 0 0,-5 11-143 0 0,1 0 1 0 0,-1 0-1 0 0,1 0 0 0 0,0 0 0 0 0,0 0 1 0 0,1 1-1 0 0,3-6 0 0 0,2-1 336 0 0,1-1-1 0 0,-2 0 1 0 0,1 0 0 0 0,-2-1-1 0 0,6-13 1 0 0,0-11-323 0 0,-12 35 42 0 0,0 1 0 0 0,1-1 0 0 0,-1 0 0 0 0,1 1 0 0 0,-1-1 0 0 0,0 0 0 0 0,0 0 0 0 0,1 1 0 0 0,-1-1 0 0 0,0 0 0 0 0,0 0 0 0 0,0 1 0 0 0,0-1 0 0 0,0 0 0 0 0,0 0 0 0 0,0 0 0 0 0,0 1 0 0 0,0-1 0 0 0,0 0 1 0 0,0 0-1 0 0,-1 1 0 0 0,1-1 0 0 0,0 0 0 0 0,-1 0 0 0 0,1 0 0 0 0,-2-5 465 0 0,-1 3-503 0 0,2 3-20 0 0,1 0 0 0 0,-1 1-1 0 0,0-1 1 0 0,0 1 0 0 0,1-1 0 0 0,-1 1-1 0 0,0-1 1 0 0,1 1 0 0 0,-1-1 0 0 0,1 1-1 0 0,-1-1 1 0 0,1 1 0 0 0,-1 0 0 0 0,1-1-1 0 0,-1 2 1 0 0,-6 10 0 0 0,1-1 0 0 0,1 1 0 0 0,0 1 0 0 0,0-1 0 0 0,1 1 0 0 0,-2 13 0 0 0,-2 5 0 0 0,-118 338 0 0 0,91-276 0 0 0,-16 40 0 0 0,37-101-346 0 0,0 2 0 0 0,3 0 0 0 0,-14 65 0 0 0,11-49-262 0 0,14-50 608 0 0,0 0 0 0 0,0 0 0 0 0,0 0 0 0 0,0 0 0 0 0,0 1 0 0 0,0-1 0 0 0,0 0 0 0 0,-1 0 0 0 0,1 0 0 0 0,0 0 0 0 0,0 0 0 0 0,0 1 0 0 0,0-1 0 0 0,0 0 0 0 0,0 0 0 0 0,0 0 0 0 0,0 0 0 0 0,0 0 0 0 0,0 1 0 0 0,0-1 0 0 0,1 0 0 0 0,-1 0 0 0 0,0 0 0 0 0,0 0 0 0 0,0 0 0 0 0,0 1 0 0 0,0-1 0 0 0,0 0 0 0 0,0 0 0 0 0,0 0 0 0 0,0 0 0 0 0,0 0 0 0 0,0 0 0 0 0,1 1 0 0 0,-1-1 0 0 0,0 0 0 0 0,0 0 0 0 0,6-2 0 0 0,4-6 0 0 0,-1-2 0 0 0,-1 0 0 0 0,8-12 0 0 0,-1 0 0 0 0,-2 2 0 0 0,-1 0 0 0 0,-1-1 0 0 0,-1 0 0 0 0,-1-1 0 0 0,0 0 0 0 0,-2 0 0 0 0,8-40 0 0 0,-13 49 0 0 0,1 0 0 0 0,-2-1 0 0 0,0 1 0 0 0,-2-23 0 0 0,1 30 0 0 0,-1-1 0 0 0,0 0 0 0 0,-1 1 0 0 0,1-1 0 0 0,-1 1 0 0 0,-1 0 0 0 0,1-1 0 0 0,-1 1 0 0 0,0 0 0 0 0,-1 0 0 0 0,-4-5 0 0 0,2 2 0 0 0,2 4 0 0 0,1 0 0 0 0,-1 0 0 0 0,0 0 0 0 0,0 1 0 0 0,0-1 0 0 0,-1 1 0 0 0,1 0 0 0 0,-1 0 0 0 0,0 1 0 0 0,0 0 0 0 0,-1 0 0 0 0,-10-5 0 0 0,8 6 0 0 0,1 0 0 0 0,-1 0 0 0 0,0 1 0 0 0,0 0 0 0 0,0 1 0 0 0,0 0 0 0 0,0 0 0 0 0,0 0 0 0 0,-12 3 0 0 0,4 0 0 0 0,1 1 0 0 0,-1 1 0 0 0,-24 10 0 0 0,24-7 0 0 0,14-4 0 0 0,1-2 0 0 0,-2 7 0 0 0,4-8 0 0 0,-1 0 0 0 0,1 0 0 0 0,0 1 0 0 0,0-1 0 0 0,0 0 0 0 0,-1 0 0 0 0,1 0 0 0 0,0 0 0 0 0,0 0 0 0 0,1 0 0 0 0,-1 0 0 0 0,0 0 0 0 0,0-1 0 0 0,0 1 0 0 0,0 0 0 0 0,1-1 0 0 0,1 2 0 0 0,27 8 0 0 0,-12-7 0 0 0,1-1 0 0 0,-1 0 0 0 0,1-1 0 0 0,-1-1 0 0 0,27-4 0 0 0,3 1 0 0 0,-22 2-912 0 0,1-1 0 0 0,42-9 0 0 0,-61 9-609 0 0,-7 1-14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1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2 1-112 0 0,18 5 4064 0 0,-19-6-3792 0 0,-1 0-28 0 0,0 0-4 0 0,0 0 0 0 0,12 1 2048 0 0,-8 0-2497 0 0,0 0-1 0 0,0 0 1 0 0,0 0 0 0 0,0 0-1 0 0,-1 0 1 0 0,1 1 0 0 0,-1-1-1 0 0,1 1 1 0 0,-1 0 0 0 0,1 0-1 0 0,-1 1 1 0 0,0-1 0 0 0,0 1-1 0 0,0-1 1 0 0,0 1 0 0 0,-1 0-1 0 0,5 6 1 0 0,6 5 324 0 0,-10-11-236 0 0,-1-1-1 0 0,1 1 0 0 0,-1-1 1 0 0,0 1-1 0 0,0 0 1 0 0,3 5-1 0 0,5 12 125 0 0,17 23 0 0 0,-12-20-217 0 0,-7-9-58 0 0,-1-3 0 0 0,0 0 0 0 0,0-1 0 0 0,1 1 0 0 0,1-2 0 0 0,17 17 0 0 0,-17-18 0 0 0,-2-2-64 0 0,-6-5-273 0 0,-1-1-138 0 0,-1 1 395 0 0,0-1 0 0 0,0 1 0 0 0,0 0 0 0 0,-1-1 0 0 0,1 1 1 0 0,0-1-1 0 0,-1 1 0 0 0,1-1 0 0 0,0 0 0 0 0,-1 0 0 0 0,1 1 0 0 0,0-1 0 0 0,-1 0 0 0 0,1 0 0 0 0,-1 0 0 0 0,1 0 0 0 0,0-1 1 0 0,-3 0-1 0 0,1 1-513 0 0,1 0-1 0 0,0-1 1 0 0,0 0 0 0 0,0 1 0 0 0,-1-1 0 0 0,1 0 0 0 0,0 0 0 0 0,-3-2 0 0 0,-2-3-3428 0 0,2 0 1974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1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21 10135 0 0,'0'0'464'0'0,"0"0"-9"0"0,-5-8-323 0 0,4 4 2649 0 0,6-5-1431 0 0,-5 12 1152 0 0,-8 19 3165 0 0,2-6-3586 0 0,2-7-1941 0 0,-1 1 0 0 0,0-1 0 0 0,0 0 0 0 0,-1-1 0 0 0,0 1 0 0 0,0-1 0 0 0,-1 0 1 0 0,-11 10-1 0 0,-21 26 482 0 0,20-19-540 0 0,-40 42 1 0 0,31-39-59 0 0,-62 57-249 0 0,88-84-826 0 0,2-1-385 0 0,0 0-1409 0 0,0 0-5342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5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26 8287 0 0,'0'0'191'0'0,"0"0"26"0"0,0 0 9 0 0,0 0 42 0 0,0 0 158 0 0,5 1 235 0 0,-2-1-379 0 0,-4 0 1319 0 0,-8-4-1019 0 0,8 1 425 0 0,16-2 536 0 0,-7 4-1603 0 0,13-3 1084 0 0,-19 4-512 0 0,0 0-69 0 0,23-7 165 0 0,-24 6-120 0 0,-1 1 21 0 0,0 0 3 0 0,0 0 0 0 0,7-1 297 0 0,-7 1 2046 0 0,-7 1-2767 0 0,6-1 283 0 0,1 0 117 0 0,0 0 21 0 0,0 0-66 0 0,-1 11-278 0 0,-1-2-165 0 0,-1-1 0 0 0,0 0 0 0 0,-1 0 0 0 0,0 0 0 0 0,0-1 0 0 0,0 1 0 0 0,-10 11 0 0 0,-11 13 0 0 0,-41 70 0 0 0,60-92 0 0 0,0-1 0 0 0,-1 1 0 0 0,0-1 0 0 0,-16 15 0 0 0,19-20 0 0 0,0 1 0 0 0,0 0 0 0 0,1 0 0 0 0,0 0 0 0 0,0 0 0 0 0,-4 11 0 0 0,-11 35 0 0 0,14-34 0 0 0,-8 21 341 0 0,2 1 1 0 0,-4 41-1 0 0,11-58-170 0 0,2 0-1 0 0,0 1 1 0 0,1-1 0 0 0,2 0-1 0 0,4 27 1 0 0,-4-40-171 0 0,0 1 0 0 0,0 0 0 0 0,6 11 0 0 0,-7-18 0 0 0,0 0 0 0 0,1 0 0 0 0,-1-1 0 0 0,1 1 0 0 0,0 0 0 0 0,0-1 0 0 0,0 1 0 0 0,0-1 0 0 0,1 0 0 0 0,-1 0 0 0 0,1 0 0 0 0,-1 0 0 0 0,1 0 0 0 0,3 1 0 0 0,8 5 0 0 0,-9-5 0 0 0,-1-1 0 0 0,1 0 0 0 0,0 1 0 0 0,0-2 0 0 0,1 1 0 0 0,-1 0 0 0 0,0-1 0 0 0,0 0 0 0 0,1-1 0 0 0,-1 1 0 0 0,0-1 0 0 0,9 0 0 0 0,-6 0-133 0 0,-6 0-563 0 0,-2 0-258 0 0,0 0-56 0 0,0 0-81 0 0,0 0-286 0 0,0 0-126 0 0,0-3-29 0 0,-2-13-4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6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72 11975 0 0,'0'0'547'0'0,"0"0"-11"0"0,-1-1-344 0 0,-1-1 194 0 0,1 0 0 0 0,-1 0 0 0 0,1 0 0 0 0,-1 0 1 0 0,1 0-1 0 0,0 0 0 0 0,0-1 0 0 0,0 1 0 0 0,0-1 0 0 0,1 1 0 0 0,-1 0 0 0 0,1-1 1 0 0,-1-4-1 0 0,-1-3 347 0 0,2 9 137 0 0,0 1 122 0 0,5-17 1219 0 0,-4 12-2103 0 0,-1 3 274 0 0,-23 72 1233 0 0,18-30-1615 0 0,3-25 0 0 0,3-6 0 0 0,2-1 0 0 0,5-2 0 0 0,-6-5 0 0 0,0 0 0 0 0,0-1 0 0 0,0 1 0 0 0,1-1 0 0 0,-1 1 0 0 0,0-1 0 0 0,1 0 0 0 0,-1 0 0 0 0,0 0 0 0 0,0 0 0 0 0,1-1 0 0 0,-1 1 0 0 0,0 0 0 0 0,1-1 0 0 0,-1 0 0 0 0,0 1 0 0 0,4-3 0 0 0,0 0 0 0 0,-1 1 0 0 0,1-1 0 0 0,-1-1 0 0 0,0 1 0 0 0,8-7 0 0 0,4-6 471 0 0,-1-2-1 0 0,0 1 1 0 0,16-26 0 0 0,-32 43-470 0 0,0 0 1 0 0,0 0 0 0 0,0 0-1 0 0,0 0 1 0 0,0 0-1 0 0,0 0 1 0 0,0 0 0 0 0,0 0-1 0 0,0 0 1 0 0,0 0-1 0 0,0 0 1 0 0,0 0 0 0 0,0 0-1 0 0,0 0 1 0 0,0 0 0 0 0,0 0-1 0 0,0 0 1 0 0,0-1-1 0 0,0 1 1 0 0,1 0 0 0 0,-1 0-1 0 0,0 0 1 0 0,0 0-1 0 0,0 0 1 0 0,0 0 0 0 0,0 0-1 0 0,0 0 1 0 0,0 0 0 0 0,0 0-1 0 0,0 0 1 0 0,0 0-1 0 0,0 0 1 0 0,0 0 0 0 0,0 0-1 0 0,1 0 1 0 0,-1 0-1 0 0,0 0 1 0 0,0 0 0 0 0,0 0-1 0 0,0 0 1 0 0,0 0 0 0 0,0 1-1 0 0,0-1 1 0 0,0 0-1 0 0,0 0 1 0 0,0 0 0 0 0,0 0-1 0 0,0 0 1 0 0,0 0-1 0 0,0 0 1 0 0,0 0 0 0 0,0 0-1 0 0,1 0 1 0 0,-1 0-1 0 0,0 0 1 0 0,0 0 0 0 0,0 0-1 0 0,0 0 1 0 0,0 0 0 0 0,0 1-1 0 0,0-1 1 0 0,0 0-1 0 0,0 0 1 0 0,0 0 0 0 0,0 0-1 0 0,0 0 1 0 0,0 0-1 0 0,0 0 1 0 0,1 10 45 0 0,-1 9-40 0 0,0-7-7 0 0,-2 47 0 0 0,2-51 0 0 0,-1 0 0 0 0,-1 0 0 0 0,1 0 0 0 0,-1 0 0 0 0,-1 0 0 0 0,0 0 0 0 0,0-1 0 0 0,-4 9 0 0 0,-3 8 0 0 0,-21 51 0 0 0,26-63 0 0 0,0 0 0 0 0,0 0 0 0 0,-2 0 0 0 0,-12 17 0 0 0,16-24 0 0 0,-1 0 0 0 0,0 0 0 0 0,0-1 0 0 0,0 1 0 0 0,-1-1 0 0 0,0 0 0 0 0,0-1 0 0 0,0 1 0 0 0,0-1 0 0 0,0 0 0 0 0,0 0 0 0 0,-8 2 0 0 0,12-4-10 0 0,0-1 0 0 0,-1 1 0 0 0,1-1 0 0 0,0 0 0 0 0,-1 0-1 0 0,1 1 1 0 0,-1-1 0 0 0,1 0 0 0 0,0 0 0 0 0,-1 0 0 0 0,1-1 0 0 0,0 1 0 0 0,-1 0 0 0 0,1 0 0 0 0,0-1 0 0 0,-1 1-1 0 0,1-1 1 0 0,0 1 0 0 0,0-1 0 0 0,0 0 0 0 0,-1 1 0 0 0,1-1 0 0 0,0 0 0 0 0,0 0 0 0 0,0 0 0 0 0,0 0-1 0 0,0 0 1 0 0,0 0 0 0 0,1 0 0 0 0,-2-2 0 0 0,0 1-30 0 0,1 0 0 0 0,0 0-1 0 0,0-1 1 0 0,0 1 0 0 0,1 0 0 0 0,-1-1 0 0 0,1 1-1 0 0,-1-1 1 0 0,1 1 0 0 0,0-1 0 0 0,0 1 0 0 0,0 0-1 0 0,0-4 1 0 0,1-2-1273 0 0,1 0-1 0 0,1 0 0 0 0,-1 0 1 0 0,7-14-1 0 0,-2 9-6194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6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7503 0 0,'0'0'803'0'0,"0"0"-18"0"0,0 0-426 0 0,0 0 54 0 0,1 1 78 0 0,2 0-390 0 0,0 0 1 0 0,-1-1-1 0 0,1 1 1 0 0,0 0-1 0 0,0-1 0 0 0,-1 0 1 0 0,1 1-1 0 0,0-1 1 0 0,0 0-1 0 0,-1 0 1 0 0,7-2-1 0 0,0 0 609 0 0,0 0-1 0 0,12-6 1 0 0,-12 4-342 0 0,0 0 1 0 0,1 1 0 0 0,0 0-1 0 0,18-2 1 0 0,-19 5-369 0 0,0 0-197 0 0,-7 0-838 0 0,-2 0-397 0 0,2 0-82 0 0,6 3-20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7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32 11975 0 0,'-15'-1'547'0'0,"12"1"-11"0"0,18-24 2535 0 0,-14 23-2901 0 0,0-1 1 0 0,-1 1-1 0 0,1-1 1 0 0,0 1 0 0 0,-1-1-1 0 0,1 1 1 0 0,-1-1-1 0 0,1 1 1 0 0,-1-1 0 0 0,0 0-1 0 0,1 1 1 0 0,-1-1-1 0 0,0 0 1 0 0,0 1 0 0 0,0-1-1 0 0,-1 0 1 0 0,1 1 0 0 0,0-1-1 0 0,-1 1 1 0 0,1-1-1 0 0,-1 0 1 0 0,1 1 0 0 0,-2-3-1 0 0,1 2-72 0 0,1 1 0 0 0,-1 0 0 0 0,1-1-1 0 0,0 1 1 0 0,-1-1 0 0 0,1 1 0 0 0,0-1 0 0 0,0 1 0 0 0,0-1-1 0 0,0 1 1 0 0,0-1 0 0 0,1 1 0 0 0,-1-1 0 0 0,0 1 0 0 0,1-1-1 0 0,-1 1 1 0 0,1-2 0 0 0,2-2 75 0 0,-1 1-1 0 0,1 0 1 0 0,-1 0-1 0 0,5-3 0 0 0,-4 3 9 0 0,0 1-1 0 0,-1-1 0 0 0,1 1 0 0 0,-1-1 0 0 0,3-6 0 0 0,6-9 591 0 0,-9 18-714 0 0,-1 0 0 0 0,0-1 0 0 0,0 1-1 0 0,0-1 1 0 0,0 1 0 0 0,0-1 0 0 0,-1 1-1 0 0,1-1 1 0 0,0 0 0 0 0,-1 1 0 0 0,1-1-1 0 0,-1 0 1 0 0,0 1 0 0 0,1-4 0 0 0,-1 4-60 0 0,0 0 1 0 0,1 0-1 0 0,-1 0 1 0 0,0 0-1 0 0,1 0 0 0 0,-1 0 1 0 0,1 0-1 0 0,-1 0 1 0 0,1 0-1 0 0,0 0 1 0 0,-1 1-1 0 0,1-1 0 0 0,0 0 1 0 0,0 0-1 0 0,-1 1 1 0 0,1-1-1 0 0,0 0 1 0 0,0 1-1 0 0,0-1 1 0 0,2 0-1 0 0,-2 0 114 0 0,1 0 1 0 0,-1 0-1 0 0,1 0 0 0 0,-1 0 1 0 0,0 0-1 0 0,1 0 0 0 0,-1-1 0 0 0,2-2 1 0 0,-3 4-95 0 0,1 0 0 0 0,-1 0 0 0 0,0 0-1 0 0,0 0 1 0 0,0 0 0 0 0,1-1 0 0 0,-1 1 0 0 0,0 0 0 0 0,0 0 0 0 0,0 0 0 0 0,1 0 0 0 0,-1-1 0 0 0,0 1 0 0 0,0 0 0 0 0,0 0 0 0 0,0-1 0 0 0,0 1 0 0 0,0 0-1 0 0,0 0 1 0 0,0 0 0 0 0,0-1 0 0 0,1 1 0 0 0,-1 0 0 0 0,0 0 0 0 0,0-1 0 0 0,0 1 0 0 0,0 0 0 0 0,0 0 0 0 0,0-1 0 0 0,0 1 0 0 0,-1 0 0 0 0,1 0-1 0 0,0-1 1 0 0,0 1 0 0 0,0 0 0 0 0,0 0 0 0 0,0 0 0 0 0,0-1 0 0 0,0 1 0 0 0,0 0 0 0 0,-1 0 0 0 0,1 0 0 0 0,0-1 0 0 0,0 1 0 0 0,0 0 0 0 0,0 0-1 0 0,-1 0 1 0 0,1 0 0 0 0,0-1 0 0 0,0 1 0 0 0,0 0 0 0 0,-1 0 0 0 0,1 0 0 0 0,0 0 0 0 0,0 0 0 0 0,-1 0 0 0 0,1 0 0 0 0,0 0 0 0 0,0 0 0 0 0,-1 0-1 0 0,1 0 1 0 0,0 0 0 0 0,0 0 0 0 0,-1 0 0 0 0,1 0 0 0 0,-1 0-17 0 0,1-1 0 0 0,0 1 0 0 0,0 0 0 0 0,-1 0 0 0 0,1 0 0 0 0,0 0 0 0 0,-1 0 0 0 0,1 0 0 0 0,0 0 0 0 0,0 0 0 0 0,-1 0 0 0 0,1 0 0 0 0,0 0 0 0 0,-1 0 0 0 0,1 0 0 0 0,0 1 0 0 0,0-1 0 0 0,-1 0 0 0 0,1 0 0 0 0,0 0 0 0 0,-1 0 0 0 0,1 0 0 0 0,0 1 0 0 0,-2 1 0 0 0,1 0 0 0 0,0 1 0 0 0,-1-1 0 0 0,1 1 0 0 0,0-1 0 0 0,1 1 0 0 0,-2 4 0 0 0,-4 12 0 0 0,6-19 0 0 0,-39 92 0 0 0,33-77 0 0 0,2 0 0 0 0,0 1 0 0 0,0 0 0 0 0,0 19 0 0 0,4-26 0 0 0,5-1 0 0 0,-3-6 0 0 0,0 0 0 0 0,1-1 0 0 0,-1 1 0 0 0,1-1 0 0 0,-1 0 0 0 0,1 0 0 0 0,0 0 0 0 0,-1 0 0 0 0,1 0 0 0 0,0 0 0 0 0,-1-1 0 0 0,1 1 0 0 0,0-1 0 0 0,0 0 0 0 0,0 0 0 0 0,0 0 0 0 0,-1 0 0 0 0,1 0 0 0 0,0-1 0 0 0,0 0 0 0 0,5-1 0 0 0,0 0 0 0 0,0-1 0 0 0,0 0 0 0 0,-1-1 0 0 0,1 1 0 0 0,-1-1 0 0 0,9-7 0 0 0,20-21 0 0 0,-30 26 0 0 0,-6 5-1 0 0,1 0 1 0 0,0 0-1 0 0,0 1 0 0 0,-1-1 0 0 0,1 0 1 0 0,-1 0-1 0 0,1 0 0 0 0,-1 0 0 0 0,1 0 1 0 0,-1 0-1 0 0,0 0 0 0 0,1 0 0 0 0,-1 0 0 0 0,0-1 1 0 0,0 1-1 0 0,0 0 0 0 0,0 0 0 0 0,0 0 1 0 0,0 0-1 0 0,0 0 0 0 0,-1-2 0 0 0,1-1 16 0 0,0 0 0 0 0,0 0 0 0 0,0-1 0 0 0,0 1-1 0 0,2-4 1 0 0,-2 7 356 0 0,0 1 117 0 0,0 0 21 0 0,0 0-66 0 0,-9 2-278 0 0,8-2-165 0 0,0 1 0 0 0,0-1 0 0 0,-1 1 0 0 0,1-1 0 0 0,0 1 0 0 0,0-1 0 0 0,0 1 0 0 0,0 0 0 0 0,0 0 0 0 0,0-1 0 0 0,0 1 0 0 0,0 0 0 0 0,0 0 0 0 0,1 0 0 0 0,-2 2 0 0 0,0-1 0 0 0,2-2 0 0 0,0 0 0 0 0,0 1 0 0 0,0-1 0 0 0,-1 0 0 0 0,1 0 0 0 0,0 0 0 0 0,0 0 0 0 0,0 0 0 0 0,0 0 0 0 0,0 0 0 0 0,0 0 0 0 0,0 1 0 0 0,0-1 0 0 0,0 0 0 0 0,0 0 0 0 0,-1 0 0 0 0,1 0 0 0 0,0 0 0 0 0,0 0 0 0 0,0 1 0 0 0,0-1 0 0 0,0 0 0 0 0,0 0 0 0 0,0 0 0 0 0,0 0 0 0 0,0 0 0 0 0,0 1 0 0 0,0-1 0 0 0,0 0 0 0 0,0 0 0 0 0,0 0 0 0 0,0 0 0 0 0,0 0 0 0 0,1 1 0 0 0,-1-1 0 0 0,0 0 0 0 0,0 0 0 0 0,0 0 0 0 0,0 0 0 0 0,0 0 0 0 0,0 0 0 0 0,0 0 0 0 0,0 1 0 0 0,0-1 0 0 0,0 0 0 0 0,1 0 0 0 0,-1 0 0 0 0,0 0 0 0 0,4 2 0 0 0,-1 1 0 0 0,1-2 0 0 0,0 1 0 0 0,0 0 0 0 0,0-1 0 0 0,8 2 0 0 0,33 6 0 0 0,-32-6 0 0 0,-6-3-425 0 0,1 0 0 0 0,-1 0-1 0 0,0-1 1 0 0,1 0 0 0 0,-1 0 0 0 0,0 0-1 0 0,1-1 1 0 0,-1 0 0 0 0,0-1 0 0 0,11-5-1 0 0,-11 6 227 0 0,-6 1-792 0 0,-1 1-893 0 0,0 0-3634 0 0,0 0-1564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7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15663 0 0,'0'0'719'0'0,"0"0"-20"0"0,2 0-449 0 0,11 0 48 0 0,1 1 0 0 0,-1-2 0 0 0,20-2 0 0 0,2-1 1404 0 0,94-9 1327 0 0,-47 4-1844 0 0,-52 6-990 0 0,18-1 550 0 0,0-2 1 0 0,0-2-1 0 0,49-16 0 0 0,-96 24-775 0 0,-1 0 1 0 0,1 0-1 0 0,-1 0 1 0 0,0 0-1 0 0,1 0 1 0 0,-1-1-1 0 0,1 1 0 0 0,-1 0 1 0 0,0 0-1 0 0,1 0 1 0 0,-1 0-1 0 0,0-1 0 0 0,1 1 1 0 0,-1 0-1 0 0,0 0 1 0 0,1-1-1 0 0,-1 1 0 0 0,0 0 1 0 0,0-1-1 0 0,1 1 1 0 0,-1-1-1 0 0,-4-3-1512 0 0,-13-1-1755 0 0,17 5 3162 0 0,-8-1-1897 0 0,1 0-15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8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38 15663 0 0,'0'0'356'0'0,"0"0"50"0"0,0 0 20 0 0,2 0-42 0 0,14-2-165 0 0,-15 1 146 0 0,1 0 122 0 0,11-5 1441 0 0,-5 0 1431 0 0,-8 6-3311 0 0,0 0 0 0 0,0 0 0 0 0,0 0 0 0 0,0 0 0 0 0,0 0 0 0 0,0-1 0 0 0,0 1 0 0 0,0 0 0 0 0,0 0 0 0 0,1 0 0 0 0,-1 0 0 0 0,0 0 0 0 0,0-1 0 0 0,0 1-1 0 0,0 0 1 0 0,0 0 0 0 0,0 0 0 0 0,0 0 0 0 0,0-1 0 0 0,0 1 0 0 0,0 0 0 0 0,0 0 0 0 0,0 0 0 0 0,0 0 0 0 0,0-1 0 0 0,0 1 0 0 0,0 0 0 0 0,0 0 0 0 0,-1 0 0 0 0,1 0 0 0 0,0 0-1 0 0,0-1 1 0 0,0 1 0 0 0,0 0 0 0 0,0 0 0 0 0,0 0 0 0 0,0 0 0 0 0,-1-1 0 0 0,-1 0 24 0 0,-1-1 0 0 0,1 0-1 0 0,-1 0 1 0 0,1 1 0 0 0,-1 0 0 0 0,0-1-1 0 0,0 1 1 0 0,0 0 0 0 0,0 0-1 0 0,0 1 1 0 0,0-1 0 0 0,0 1 0 0 0,0-1-1 0 0,0 1 1 0 0,0 0 0 0 0,0 0 0 0 0,0 0-1 0 0,0 1 1 0 0,0-1 0 0 0,0 1-1 0 0,0 0 1 0 0,0-1 0 0 0,0 1 0 0 0,0 1-1 0 0,0-1 1 0 0,0 0 0 0 0,1 1 0 0 0,-1-1-1 0 0,-2 3 1 0 0,-18 8-22 0 0,19-11-15 0 0,0 0 1 0 0,1 1 0 0 0,0 0 0 0 0,-1 0-1 0 0,1 0 1 0 0,0 0 0 0 0,0 1-1 0 0,0-1 1 0 0,0 1 0 0 0,-4 5 0 0 0,-9 11 632 0 0,11-14-483 0 0,0 1-1 0 0,0 0 0 0 0,1 1 0 0 0,-4 7 0 0 0,-5 4-165 0 0,12-17-19 0 0,-1 1 0 0 0,0 0-1 0 0,1 0 1 0 0,-1 1 0 0 0,1-1 0 0 0,0 0-1 0 0,0 0 1 0 0,0 1 0 0 0,0-1 0 0 0,0 0-1 0 0,-1 6 1 0 0,4 5 0 0 0,3-9 0 0 0,-3-3 0 0 0,1 1-60 0 0,-1-1 1 0 0,1 1-1 0 0,0-1 1 0 0,0 0-1 0 0,0 0 0 0 0,0 0 1 0 0,0 0-1 0 0,0 0 0 0 0,0-1 1 0 0,0 1-1 0 0,0-1 1 0 0,0 0-1 0 0,4 0 0 0 0,4-1-246 0 0,0 0-1 0 0,14-5 1 0 0,-23 6 301 0 0,22-6 257 0 0,0-1-1 0 0,0-1 0 0 0,-1-2 0 0 0,1 0 1 0 0,-2-1-1 0 0,26-18 0 0 0,-30 13-251 0 0,-11 8 0 0 0,-6 6 0 0 0,-6 4 0 0 0,-8 5 0 0 0,7-3 0 0 0,1 0 0 0 0,0 1 0 0 0,0-1 0 0 0,1 1 0 0 0,-1 0 0 0 0,1 0 0 0 0,0 1 0 0 0,1-1 0 0 0,-1 1 0 0 0,1 0 0 0 0,0 0 0 0 0,0 0 0 0 0,-2 9 0 0 0,5-13 0 0 0,-1-1 0 0 0,1 0 0 0 0,0 0 0 0 0,0 0 0 0 0,0 0 0 0 0,0 0 0 0 0,0 1 0 0 0,0-1 0 0 0,0 0 0 0 0,0 0 0 0 0,1 0 0 0 0,-1 0 0 0 0,0 0 0 0 0,1 1 0 0 0,-1-1 0 0 0,1 0 0 0 0,-1 0 0 0 0,1 0 0 0 0,-1 0 0 0 0,1 0 0 0 0,0-1 0 0 0,0 1 0 0 0,-1 0 0 0 0,1 0 0 0 0,0 0 0 0 0,0 0 0 0 0,0-1 0 0 0,0 1 0 0 0,0 0 0 0 0,0-1 0 0 0,0 1 0 0 0,0-1 0 0 0,0 1 0 0 0,2 0 0 0 0,0 0 0 0 0,2 1-216 0 0,-1 0-1 0 0,1-1 1 0 0,-1 1-1 0 0,1-1 1 0 0,0 0 0 0 0,-1 0-1 0 0,1-1 1 0 0,0 1-1 0 0,9-2 1 0 0,-2 0-676 0 0,-1 0 0 0 0,23-7 0 0 0,-29 6 483 0 0,-1 0-1 0 0,1 1 0 0 0,-1-2 1 0 0,7-3-1 0 0,2-3-614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8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18 11975 0 0,'0'0'267'0'0,"0"0"42"0"0,0 0 17 0 0,0 0-28 0 0,1-3-196 0 0,6-9 47 0 0,-6 9 571 0 0,-1 3 249 0 0,0 0 45 0 0,0 0 8 0 0,0 0 2 0 0,0 0 0 0 0,0 0 0 0 0,1 2-825 0 0,0-1-1 0 0,0 0 1 0 0,0 0-1 0 0,0 1 1 0 0,0-1-1 0 0,1 0 1 0 0,-1 0-1 0 0,0 0 1 0 0,0-1-1 0 0,2 2 1 0 0,2 2 297 0 0,1 1-319 0 0,-1 1-1 0 0,1 0 1 0 0,-1 1-1 0 0,-1-1 1 0 0,8 14-1 0 0,15 39 1181 0 0,-22-47-1125 0 0,14 32 401 0 0,-2 2 0 0 0,11 50 0 0 0,-22-64-617 0 0,-1 1-1 0 0,-1 0 1 0 0,-2 0 0 0 0,-1 0 0 0 0,-1 0 0 0 0,-2 0 0 0 0,-2 0 0 0 0,-1 0 0 0 0,-12 43-1 0 0,10-50-14 0 0,-2-1 0 0 0,-1 1-1 0 0,-1-2 1 0 0,-1 0-1 0 0,-1 0 1 0 0,-1-1-1 0 0,-1 0 1 0 0,-1-2-1 0 0,0 0 1 0 0,-2 0 0 0 0,-38 32-1 0 0,-14 4-692 0 0,-141 89 0 0 0,209-145 44 0 0,2-1-572 0 0,0 0-253 0 0,2-2-51 0 0,7-8-11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3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5 15663 0 0,'3'-3'105'0'0,"-1"0"0"0"0,1 1 0 0 0,-1-2 1 0 0,0 1-1 0 0,0 0 0 0 0,0 0 0 0 0,-1-1 0 0 0,1 1 0 0 0,-1-1 0 0 0,0 1 0 0 0,1-5 0 0 0,8-17 354 0 0,-3 12 839 0 0,-2 0 0 0 0,7-21-1 0 0,-2 4 389 0 0,-5 14-1360 0 0,5-27 0 0 0,-7 30 62 0 0,-1 1-1 0 0,1 0 0 0 0,1 0 1 0 0,9-19-1 0 0,-12 30-333 0 0,-1 0-1 0 0,1 0 1 0 0,0 0 0 0 0,-1 0-1 0 0,1 0 1 0 0,-1 0 0 0 0,1 0-1 0 0,-1 0 1 0 0,0 0 0 0 0,1 0-1 0 0,-1 0 1 0 0,0-1-1 0 0,0 1 1 0 0,0 0 0 0 0,0 0-1 0 0,0 0 1 0 0,0 0 0 0 0,0 0-1 0 0,0 0 1 0 0,-1-2 0 0 0,1 1 718 0 0,-1 2-623 0 0,0-1-148 0 0,1 1-1 0 0,-1 0 1 0 0,1 0 0 0 0,0 0-1 0 0,-1 0 1 0 0,1-1 0 0 0,-1 1-1 0 0,1 0 1 0 0,-1 0 0 0 0,1 0-1 0 0,0 0 1 0 0,-1 0-1 0 0,1 0 1 0 0,-1 0 0 0 0,1 0-1 0 0,-1 0 1 0 0,1 1 0 0 0,0-1-1 0 0,-1 0 1 0 0,1 0 0 0 0,-1 0-1 0 0,1 0 1 0 0,-1 1 0 0 0,1-1-1 0 0,0 0 1 0 0,-1 1 0 0 0,0 0-3 0 0,0-1 2 0 0,0 1 0 0 0,0-1 0 0 0,0 1 0 0 0,0-1 0 0 0,0 1 0 0 0,0-1 0 0 0,0 1 0 0 0,1 0 0 0 0,-1 0 0 0 0,0 0 0 0 0,0-1 0 0 0,1 1 0 0 0,-1 0 0 0 0,1 0 0 0 0,-1 0 0 0 0,1 0 0 0 0,-1 0 0 0 0,1 0 0 0 0,-1 0 0 0 0,1 0 0 0 0,0 1 0 0 0,-2 2 0 0 0,-31 86 0 0 0,27-71 0 0 0,1 1 0 0 0,1-1 0 0 0,0 1 0 0 0,0 22 0 0 0,3-32 0 0 0,0-1 0 0 0,0 0 0 0 0,0-1 0 0 0,1 0 0 0 0,0 1 0 0 0,2 14 0 0 0,-2-21 0 0 0,1 0 0 0 0,-1 0 0 0 0,1 0 0 0 0,0 0 0 0 0,-1 0 0 0 0,1 0 0 0 0,0 0 0 0 0,0 0 0 0 0,1 0 0 0 0,-1 0 0 0 0,0 0 0 0 0,1-1 0 0 0,-1 1 0 0 0,1 0 0 0 0,-1-1 0 0 0,1 1 0 0 0,0-1 0 0 0,0 0 0 0 0,0 0 0 0 0,0 1 0 0 0,-1-1 0 0 0,6 1 0 0 0,0 0 0 0 0,1 0 0 0 0,0 0 0 0 0,0-1 0 0 0,0 0 0 0 0,0-1 0 0 0,-1 0 0 0 0,1 0 0 0 0,0 0 0 0 0,16-4 0 0 0,-12 2 0 0 0,-1-1 0 0 0,1-1 0 0 0,-1 0 0 0 0,1 0 0 0 0,19-12 0 0 0,-23 11 0 0 0,0 0 0 0 0,0-1 0 0 0,0 0 0 0 0,-1-1 0 0 0,12-13 0 0 0,-16 15 0 0 0,1 1 0 0 0,-1-1 0 0 0,0 0 0 0 0,0 0 0 0 0,-1 0 0 0 0,1 0 0 0 0,-1 0 0 0 0,0 0 0 0 0,-1-1 0 0 0,1 1 0 0 0,0-8 0 0 0,-2 5 0 0 0,-2 1 72 0 0,1 7 41 0 0,0-1 0 0 0,0 1 1 0 0,0 0-1 0 0,0-1 0 0 0,-1 1 0 0 0,1 0 0 0 0,0 0 0 0 0,0 0 1 0 0,0 0-1 0 0,0 0 0 0 0,0 0 0 0 0,0 0 0 0 0,0 1 0 0 0,0-1 1 0 0,-1 1-1 0 0,0 0-152 0 0,0 0 0 0 0,1 0 0 0 0,-1 0 0 0 0,1 1 0 0 0,-1-1 1 0 0,1 0-1 0 0,-1 1 0 0 0,1 0 0 0 0,0-1 0 0 0,0 1 0 0 0,0 0 0 0 0,0-1 0 0 0,0 1 1 0 0,0 0-1 0 0,0 0 0 0 0,1 0 0 0 0,-1 0 0 0 0,1 0 0 0 0,-1 0 0 0 0,1 0 1 0 0,0 0-1 0 0,0 0 0 0 0,0 0 0 0 0,0 0 0 0 0,0 0 0 0 0,0 0 0 0 0,1 0 1 0 0,-1 0-1 0 0,1 0 0 0 0,-1 0 0 0 0,1 0 0 0 0,0-1 0 0 0,-1 1 0 0 0,1 0 0 0 0,0 0 1 0 0,0-1-1 0 0,0 1 0 0 0,1 0 0 0 0,-1-1 0 0 0,0 1 0 0 0,1-1 0 0 0,-1 1 1 0 0,1-1-1 0 0,-1 0 0 0 0,1 0 0 0 0,2 2 0 0 0,3 1 39 0 0,-4-1 0 0 0,0-1 0 0 0,0 0 0 0 0,1 0 0 0 0,-1 0 0 0 0,1 0 0 0 0,0 0 0 0 0,-1-1 0 0 0,1 1 0 0 0,0-1 0 0 0,0 0 0 0 0,0 0 0 0 0,0-1 0 0 0,0 1 0 0 0,0-1 0 0 0,0 0 0 0 0,0 0 0 0 0,6-1 0 0 0,-7 2 0 0 0,-1-1 0 0 0,-1 0 0 0 0,0 0 0 0 0,0 0 0 0 0,0 0 0 0 0,0-1 0 0 0,0 1 0 0 0,0 0 0 0 0,1 0 0 0 0,-1-1 0 0 0,0 1 0 0 0,0 0 0 0 0,0-1 0 0 0,1 0 0 0 0,5-3-140 0 0,-6 3-585 0 0,-1 1-246 0 0,0 0-1544 0 0,0 0-6014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9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6 21191 0 0,'0'0'480'0'0,"0"0"67"0"0,0 0 31 0 0,-3-4-56 0 0,-5-9-341 0 0,8 13-180 0 0,0 0-1 0 0,0 0 1 0 0,0-1 0 0 0,0 1-1 0 0,0 0 1 0 0,0 0-1 0 0,0 0 1 0 0,0-1 0 0 0,0 1-1 0 0,0 0 1 0 0,0 0 0 0 0,0 0-1 0 0,0-1 1 0 0,0 1-1 0 0,0 0 1 0 0,0 0 0 0 0,0 0-1 0 0,0 0 1 0 0,0-1 0 0 0,1 1-1 0 0,-1 0 1 0 0,0 0-1 0 0,0 0 1 0 0,0 0 0 0 0,0-1-1 0 0,0 1 1 0 0,1 0 0 0 0,-1 0-1 0 0,0 0 1 0 0,0 0-1 0 0,0 0 1 0 0,1-1-1 0 0,3-4 72 0 0,-4 4 299 0 0,0 1 117 0 0,0 0 21 0 0,0 0-66 0 0,-9-5-570 0 0,7 4-6619 0 0,2 1-1216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19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69 11975 0 0,'0'0'547'0'0,"5"-7"181"0"0,-3 3-378 0 0,0 1 0 0 0,0 0-1 0 0,0-1 1 0 0,0 1 0 0 0,-1-1 0 0 0,1 0 0 0 0,-1 1-1 0 0,0-1 1 0 0,0 0 0 0 0,0 0 0 0 0,-1 0 0 0 0,1 0 0 0 0,-1 0-1 0 0,-1-5 1 0 0,1 4-40 0 0,-2-8 2147 0 0,2 12-2297 0 0,-1-1-1 0 0,1 1 0 0 0,0 0 1 0 0,0 0-1 0 0,-1 0 0 0 0,1 0 1 0 0,0 0-1 0 0,0 0 0 0 0,0 0 1 0 0,0 0-1 0 0,0-1 0 0 0,1 1 1 0 0,-1-1-1 0 0,20-46 1748 0 0,-18 44-1794 0 0,1 0-65 0 0,6-4 28 0 0,-8 7 295 0 0,-1 1 117 0 0,0 0 21 0 0,0 0-66 0 0,4 5-293 0 0,0 4-135 0 0,-4-1-15 0 0,0-1 0 0 0,0 0 0 0 0,-1 1 0 0 0,0-1 0 0 0,0 0 0 0 0,-3 9 0 0 0,-18 43 0 0 0,3-9 0 0 0,6-10 0 0 0,-12 45 0 0 0,23-76 0 0 0,-1 0 0 0 0,0 0 0 0 0,-4 9 0 0 0,4-10 0 0 0,3-1-133 0 0,1-6-563 0 0,-1-1-258 0 0,0 0-1011 0 0,0 0-4023 0 0,0 0-1724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20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 13823 0 0,'0'0'630'0'0,"0"0"-13"0"0,-5 7-226 0 0,3-5-86 0 0,0 0 1 0 0,0-1 0 0 0,0 0-1 0 0,0 1 1 0 0,-1-1-1 0 0,-3 2 1 0 0,1-1 271 0 0,4-1 445 0 0,2 3 633 0 0,1-2 1926 0 0,4 1-3464 0 0,1-1-1 0 0,0 1 1 0 0,0-1-1 0 0,0-1 1 0 0,0 1 0 0 0,1-1-1 0 0,-1 0 1 0 0,14-1-1 0 0,5-1 638 0 0,31-6-1 0 0,12-1-129 0 0,84-8-2212 0 0,-41 2-76 0 0,-103 14-1333 0 0,-9 0 1462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20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61 10135 0 0,'0'0'231'0'0,"0"0"29"0"0,0 0 19 0 0,8-1 7 0 0,1-1-9 0 0,-3 1 993 0 0,1 0 1 0 0,-1 0-1 0 0,1-1 0 0 0,7-3 0 0 0,-12 4-969 0 0,0 0-1 0 0,0-1 0 0 0,0 1 1 0 0,0 0-1 0 0,-1 0 1 0 0,1-1-1 0 0,-1 1 0 0 0,1-1 1 0 0,-1 0-1 0 0,1 1 0 0 0,-1-1 1 0 0,0 0-1 0 0,1 0 0 0 0,-1 0 1 0 0,0 0-1 0 0,0 0 0 0 0,0-2 1 0 0,0 1-140 0 0,0 2 0 0 0,0-1 1 0 0,0 0-1 0 0,0 0 0 0 0,0 0 0 0 0,1 0 0 0 0,-1 1 1 0 0,4-4-1 0 0,-4 4-80 0 0,0 0 0 0 0,0 0 0 0 0,0 0 0 0 0,0 0 1 0 0,0-1-1 0 0,0 1 0 0 0,0 0 0 0 0,0-1 0 0 0,-1 1 0 0 0,1-1 0 0 0,0 1 1 0 0,-1-1-1 0 0,1 1 0 0 0,-1-1 0 0 0,1-1 0 0 0,-1 1-17 0 0,1 1 1 0 0,-1 0-1 0 0,1-1 0 0 0,-1 1 0 0 0,1 0 1 0 0,0 0-1 0 0,-1-1 0 0 0,1 1 0 0 0,0 0 1 0 0,0 0-1 0 0,0 0 0 0 0,0 0 1 0 0,0 0-1 0 0,0 0 0 0 0,0 0 0 0 0,2-1 1 0 0,4-3 378 0 0,-7 5-409 0 0,0-1 0 0 0,0 1 0 0 0,0 0 0 0 0,0-1 0 0 0,0 1 0 0 0,0-1-1 0 0,0 1 1 0 0,-1 0 0 0 0,1-1 0 0 0,0 1 0 0 0,0 0 0 0 0,0-1 0 0 0,0 1 0 0 0,0 0 0 0 0,0-1 0 0 0,-1 1-1 0 0,1 0 1 0 0,0-1 0 0 0,0 1 0 0 0,0 0 0 0 0,-1 0 0 0 0,1-1 0 0 0,0 1 0 0 0,-1 0 0 0 0,1 0 0 0 0,0-1 0 0 0,-1 1-1 0 0,1 0 42 0 0,-31-24 1036 0 0,30 23-1110 0 0,0 0 0 0 0,0-1-1 0 0,0 1 1 0 0,0 0 0 0 0,0 0 0 0 0,-1 0 0 0 0,1 0 0 0 0,0 1 0 0 0,-1-1 0 0 0,1 0 0 0 0,-1 1 0 0 0,1-1 0 0 0,-1 0 0 0 0,1 1 0 0 0,-1 0-1 0 0,1-1 1 0 0,-1 1 0 0 0,0 0 0 0 0,1 0 0 0 0,-3 0 0 0 0,-5 0-3 0 0,3-1 2 0 0,0 1 0 0 0,0 0 0 0 0,0 1 0 0 0,0-1 0 0 0,0 1 0 0 0,0 1 0 0 0,0-1 0 0 0,0 1 0 0 0,-7 3 0 0 0,3-1 0 0 0,1 0 0 0 0,-1 1 0 0 0,1 1 0 0 0,-12 8 0 0 0,16-10 0 0 0,0 0 0 0 0,0 0 0 0 0,1 1 0 0 0,0-1 0 0 0,0 1 0 0 0,0 0 0 0 0,0 0 0 0 0,1 0 0 0 0,-3 7 0 0 0,-15 19 0 0 0,18-26 0 0 0,-1-1 0 0 0,1 1 0 0 0,0 0 0 0 0,0 0 0 0 0,0 0 0 0 0,1 0 0 0 0,0 0 0 0 0,0 1 0 0 0,0-1 0 0 0,-1 11 0 0 0,2-10 0 0 0,1-1 0 0 0,-1 1 0 0 0,1 0 0 0 0,0 0 0 0 0,1 0 0 0 0,-1 0 0 0 0,2 6 0 0 0,-1-10 0 0 0,0 1 0 0 0,0-1 0 0 0,0 0 0 0 0,0 0 0 0 0,1 0 0 0 0,-1 0 0 0 0,0 0 0 0 0,1 0 0 0 0,0-1 0 0 0,-1 1 0 0 0,1 0 0 0 0,0-1 0 0 0,0 1 0 0 0,0-1 0 0 0,0 0 0 0 0,0 0 0 0 0,0 1 0 0 0,0-1 0 0 0,0-1 0 0 0,0 1 0 0 0,3 1 0 0 0,-1-1 0 0 0,0 0 0 0 0,0 0 0 0 0,0 0 0 0 0,0-1 0 0 0,-1 1 0 0 0,1-1 0 0 0,0 0 0 0 0,0 0 0 0 0,0 0 0 0 0,0-1 0 0 0,0 0 0 0 0,0 1 0 0 0,0-1 0 0 0,0 0 0 0 0,0-1 0 0 0,4-1 0 0 0,2-3 0 0 0,0 0 0 0 0,0-1 0 0 0,-1 0 0 0 0,10-8 0 0 0,-7 4 0 0 0,21-13 0 0 0,-26 20 24 0 0,29-19 361 0 0,-35 22-360 0 0,0 0 0 0 0,1 0 0 0 0,-1 0 0 0 0,0 0 0 0 0,0-1-1 0 0,1 1 1 0 0,-1 0 0 0 0,0-1 0 0 0,0 1 0 0 0,-1 0-1 0 0,1-1 1 0 0,0 0 0 0 0,0 1 0 0 0,-1-1 0 0 0,1 1 0 0 0,-1-1-1 0 0,1 0 1 0 0,-1 1 0 0 0,0-1 0 0 0,1-2 0 0 0,-1 3-17 0 0,0 1 1 0 0,0 0-1 0 0,0 0 1 0 0,0 0-1 0 0,0 0 1 0 0,-1 0 0 0 0,1-1-1 0 0,0 1 1 0 0,0 0-1 0 0,0 0 1 0 0,0 0-1 0 0,0 0 1 0 0,0 0-1 0 0,0-1 1 0 0,0 1 0 0 0,0 0-1 0 0,-1 0 1 0 0,1 0-1 0 0,0 0 1 0 0,0 0-1 0 0,0 0 1 0 0,0 0-1 0 0,0 0 1 0 0,-1-1-1 0 0,1 1 1 0 0,0 0 0 0 0,0 0-1 0 0,0 0 1 0 0,0 0-1 0 0,-1 0 1 0 0,1 0-1 0 0,0 0 1 0 0,0 0-1 0 0,0 0 1 0 0,0 0 0 0 0,-1 0-1 0 0,-8 3 360 0 0,-6 7 65 0 0,9-6-433 0 0,1 1 0 0 0,0 1 0 0 0,1-1 0 0 0,-1 1 0 0 0,1-1 0 0 0,0 1 0 0 0,1 0 0 0 0,-1 1 0 0 0,1-1 0 0 0,0 1 0 0 0,1-1 0 0 0,0 1 0 0 0,0 0 0 0 0,0 0 0 0 0,1 0 0 0 0,0 0 0 0 0,0 0 0 0 0,1 12 0 0 0,0-16 1 0 0,1 0-1 0 0,0-1 1 0 0,-1 1 0 0 0,2 0-1 0 0,-1 0 1 0 0,0 0 0 0 0,0-1 0 0 0,1 1-1 0 0,0-1 1 0 0,-1 1 0 0 0,1-1-1 0 0,0 0 1 0 0,0 1 0 0 0,0-1-1 0 0,1 0 1 0 0,-1 0 0 0 0,0-1 0 0 0,1 1-1 0 0,-1 0 1 0 0,1-1 0 0 0,0 1-1 0 0,4 1 1 0 0,-2-2-7 0 0,-1 1 1 0 0,1-1-1 0 0,-1 0 0 0 0,1 0 0 0 0,0 0 1 0 0,-1-1-1 0 0,1 1 0 0 0,0-1 1 0 0,0-1-1 0 0,-1 1 0 0 0,1 0 0 0 0,0-1 1 0 0,8-3-1 0 0,-4 1-275 0 0,-1-1-1 0 0,0 0 1 0 0,1-1 0 0 0,-1 0 0 0 0,10-8-1 0 0,34-34-2806 0 0,-40 34 2064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29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17503 0 0,'0'0'399'0'0,"0"0"60"0"0,0 0 21 0 0,0 0-59 0 0,0 0-415 0 0,0 1 0 0 0,0-1 0 0 0,0 0 0 0 0,0 1 0 0 0,0-1 0 0 0,0 0 0 0 0,0 0 0 0 0,0 1 0 0 0,0-1 0 0 0,0 0 0 0 0,0 1 0 0 0,0-1 0 0 0,0 0 0 0 0,0 0-1 0 0,0 1 1 0 0,1-1 0 0 0,-1 0 0 0 0,0 0 0 0 0,0 1 0 0 0,0-1 0 0 0,0 0 0 0 0,1 0 0 0 0,-1 0 0 0 0,0 1 0 0 0,0-1 0 0 0,1 0 0 0 0,5-2-55 0 0,-5 1 227 0 0,0 0 0 0 0,-1 1-1 0 0,1 0 1 0 0,0-1 0 0 0,0 1 0 0 0,0-1-1 0 0,-1 1 1 0 0,1 0 0 0 0,0-1-1 0 0,0 1 1 0 0,0 0 0 0 0,0 0 0 0 0,0 0-1 0 0,-1 0 1 0 0,1 0 0 0 0,0 0-1 0 0,0 0 1 0 0,0 0 0 0 0,0 0 0 0 0,0 0-1 0 0,0 0 1 0 0,1 1 0 0 0,0 1-157 0 0,-1-1 0 0 0,1 1 0 0 0,-1-1 0 0 0,1 1 0 0 0,-1 0 0 0 0,1 0 0 0 0,-1 0 0 0 0,0 0 0 0 0,0 0 0 0 0,0 0 0 0 0,0 0 0 0 0,0 0 0 0 0,-1 0 0 0 0,1 0 0 0 0,-1 0 0 0 0,1 3 0 0 0,-1-1 69 0 0,1 1 0 0 0,-1 0 0 0 0,-1-1 0 0 0,1 1 0 0 0,-1 0 0 0 0,0-1 0 0 0,-2 7 0 0 0,-1 2 116 0 0,-1 0 0 0 0,-1-1-1 0 0,0 0 1 0 0,-12 18-1 0 0,-21 22-338 0 0,38-51-563 0 0,1-1-258 0 0,0 0-920 0 0,0 0-3643 0 0,0 0-1565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30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54 15663 0 0,'0'0'356'0'0,"0"0"50"0"0,0 0 20 0 0,0 0-42 0 0,4-7 217 0 0,0-2 3950 0 0,-17-11-1566 0 0,9 16-2382 0 0,4 3-91 0 0,0 1 0 0 0,-2-1-471 0 0,0 1 0 0 0,1 0 0 0 0,-1 0 0 0 0,1-1 0 0 0,-1 1 0 0 0,1-1 0 0 0,-1 0 0 0 0,1 1 1 0 0,-2-2-1 0 0,1 1-24 0 0,1 0 0 0 0,-1 0 0 0 0,1 0 0 0 0,-1 1 0 0 0,1-1 0 0 0,-1 1 0 0 0,1-1 1 0 0,-1 1-1 0 0,1 0 0 0 0,-1-1 0 0 0,-3 1 0 0 0,2 1 40 0 0,-1-1 0 0 0,1 1 1 0 0,-1 0-1 0 0,1 0 0 0 0,0 1 0 0 0,0-1 0 0 0,-1 1 0 0 0,1-1 0 0 0,-4 4 1 0 0,-27 22 925 0 0,16-12-655 0 0,12-10-364 0 0,0 1 1 0 0,1 0 0 0 0,-1 0-1 0 0,1 0 1 0 0,0 0 0 0 0,1 1-1 0 0,-1 0 1 0 0,-3 8 0 0 0,-1 5-712 0 0,-10 35 1 0 0,18-53 745 0 0,1 0-1 0 0,-1 0 1 0 0,1-1 0 0 0,0 1-1 0 0,0 0 1 0 0,-1 0 0 0 0,2 0-1 0 0,-1 0 1 0 0,0 0 0 0 0,0 0-1 0 0,1 2 1 0 0,4 10 1 0 0,-1-11 0 0 0,-2-3 0 0 0,0 2 0 0 0,1 0 0 0 0,-1-1 0 0 0,1 1 0 0 0,0-1 0 0 0,-1 0 0 0 0,1 0 0 0 0,0 0 0 0 0,0-1 0 0 0,0 1 0 0 0,0-1 0 0 0,0 1 0 0 0,0-1 0 0 0,0 0 0 0 0,0 0 0 0 0,0 0 0 0 0,4-1 0 0 0,1 0 0 0 0,0-1 0 0 0,0 1 0 0 0,0-2 0 0 0,14-5 0 0 0,-17 6 0 0 0,-1 0 0 0 0,1-1 0 0 0,-1 0 0 0 0,0 0 0 0 0,0 0 0 0 0,-1 0 0 0 0,1 0 0 0 0,-1-1 0 0 0,6-6 0 0 0,-3 0 0 0 0,1 1 0 0 0,-2-1 0 0 0,5-12 0 0 0,-42 118 0 0 0,31-92-54 0 0,0 1 0 0 0,0-1 0 0 0,0 0 0 0 0,0 0 0 0 0,1 1 0 0 0,0-1 0 0 0,0 1-1 0 0,0-1 1 0 0,0 0 0 0 0,1 1 0 0 0,0-1 0 0 0,0 0 0 0 0,0 0 0 0 0,0 0 0 0 0,4 8 0 0 0,-4-10-917 0 0,-1-2-42 0 0,0 0-78 0 0,0 0-286 0 0,2 0-126 0 0,9-1-29 0 0,-2 0-4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30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 17503 0 0,'0'0'399'0'0,"0"0"60"0"0,0 0 21 0 0,0 0-59 0 0,0 0-136 0 0,0 0 457 0 0,0 0 228 0 0,0 0 43 0 0,0 0-59 0 0,0 0-289 0 0,9 4 994 0 0,-7-3-1575 0 0,-1 0 0 0 0,0 0 1 0 0,0-1-1 0 0,0 2 0 0 0,0-1 1 0 0,0 0-1 0 0,0 0 0 0 0,0 0 1 0 0,0 0-1 0 0,0 0 0 0 0,0 1 0 0 0,-1-1 1 0 0,1 0-1 0 0,-1 1 0 0 0,1-1 1 0 0,-1 1-1 0 0,1-1 0 0 0,-1 1 1 0 0,0 1-1 0 0,1 0-32 0 0,-2 0-1 0 0,1 0 1 0 0,0 0 0 0 0,0 0 0 0 0,-1 0-1 0 0,0-1 1 0 0,0 1 0 0 0,1 0 0 0 0,-3 3-1 0 0,-3 5 254 0 0,0 1-1 0 0,0-2 1 0 0,-13 16-1 0 0,18-24-220 0 0,-89 118 524 0 0,86-115-608 0 0,1 0 0 0 0,0 0 0 0 0,0 0 0 0 0,-4 9 0 0 0,7-5 0 0 0,0-8 0 0 0,1 0 0 0 0,0-1 0 0 0,-1 1 0 0 0,1 0 0 0 0,0 0 0 0 0,0-1 0 0 0,0 1 0 0 0,0 0 0 0 0,-1-1 0 0 0,1 1 0 0 0,0-1 0 0 0,0 1 0 0 0,0-1 0 0 0,0 1 0 0 0,0-1 0 0 0,0 0 0 0 0,0 0 0 0 0,0 1 0 0 0,0-1 0 0 0,0 0 0 0 0,0 0 0 0 0,1 0 0 0 0,-1 0 0 0 0,0 0 0 0 0,0 0 0 0 0,2-1 0 0 0,30-6 0 0 0,-32 7 0 0 0,18-5 0 0 0,-1-1 0 0 0,1 2 0 0 0,18-3 0 0 0,-5-2 0 0 0,-3 1 0 0 0,-20 7 0 0 0,2 3-64 0 0,-9-2-273 0 0,-2 0-138 0 0,-1 2-33 0 0,-5 6 130 0 0,-1 0 1 0 0,0 0-1 0 0,0-1 1 0 0,-1 1-1 0 0,-11 7 0 0 0,9-7-1768 0 0,8-6-3842 0 0,2-2-1724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31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23 15663 0 0,'0'0'356'0'0,"2"-8"476"0"0,-1 5-706 0 0,1 0-11 0 0,11-6 300 0 0,-33 42 6234 0 0,-3 1-3190 0 0,8-13-3459 0 0,9-12 0 0 0,0-1 0 0 0,-8 17 0 0 0,-2 4 0 0 0,13-25 0 0 0,0 1 0 0 0,0-1 0 0 0,1 1 0 0 0,-1-1 0 0 0,1 1 0 0 0,0 0 0 0 0,1 0 0 0 0,-1 0 0 0 0,1 0 0 0 0,0 0 0 0 0,-1 6 0 0 0,3 3 0 0 0,3-2 0 0 0,-2-10-1 0 0,0 0 1 0 0,-1-1-1 0 0,1 1 0 0 0,0-1 0 0 0,0 1 1 0 0,0-1-1 0 0,0 0 0 0 0,0 0 1 0 0,0 0-1 0 0,1 0 0 0 0,-1-1 0 0 0,0 1 1 0 0,0 0-1 0 0,1-1 0 0 0,-1 0 1 0 0,0 1-1 0 0,1-1 0 0 0,-1 0 0 0 0,0 0 1 0 0,1 0-1 0 0,-1-1 0 0 0,0 1 1 0 0,1 0-1 0 0,2-2 0 0 0,5-1 19 0 0,0 0 0 0 0,0-1 0 0 0,0 0 0 0 0,10-6 0 0 0,-12 5 200 0 0,0 0 0 0 0,0-1-1 0 0,-1 0 1 0 0,1-1 0 0 0,-1 0 0 0 0,-1 0-1 0 0,1 0 1 0 0,7-13 0 0 0,-11 16-216 0 0,-1 0-1 0 0,0 0 1 0 0,0 0-1 0 0,0-1 1 0 0,-1 1-1 0 0,0 0 1 0 0,1-1-1 0 0,-1 1 1 0 0,-1 0-1 0 0,1-1 1 0 0,-1 0 0 0 0,0-8-1 0 0,0 9-1 0 0,0 1 0 0 0,-1-1-1 0 0,1 0 1 0 0,-1 1 0 0 0,0-1 0 0 0,0 0-1 0 0,-1 1 1 0 0,1-1 0 0 0,-1 1 0 0 0,1-1-1 0 0,-1 1 1 0 0,0 0 0 0 0,0 0 0 0 0,-1 0-1 0 0,-4-5 1 0 0,4 5-87 0 0,-1 1 0 0 0,0 0-1 0 0,1-1 1 0 0,-1 1 0 0 0,0 1 0 0 0,0-1 0 0 0,0 1-1 0 0,0-1 1 0 0,0 1 0 0 0,-1 0 0 0 0,1 1 0 0 0,0-1-1 0 0,-1 1 1 0 0,1-1 0 0 0,0 2 0 0 0,-1-1 0 0 0,1 0-1 0 0,-5 2 1 0 0,-5 0-346 0 0,2 1 1 0 0,-1 1-1 0 0,0 0 1 0 0,-20 10-1 0 0,4-1-587 0 0,-2-4-4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32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8287 0 0,'20'2'382'0'0,"-16"-2"-8"0"0,-5-1-240 0 0,-2-2 88 0 0,2 2 856 0 0,1 1 366 0 0,0 0 76 0 0,0 0-55 0 0,0 0-288 0 0,0 0-121 0 0,0 0-28 0 0,0 0-72 0 0,0 0-285 0 0,0 0-126 0 0,0 0-29 0 0,0 0 66 0 0,0 0 288 0 0,0 0 122 0 0,0 0 28 0 0,0 0-133 0 0,0 0-509 0 0,0 0 38 0 0,12 1 140 0 0,-9-1-379 0 0,0 0-1 0 0,1 1 1 0 0,-1-1-1 0 0,0-1 1 0 0,5 0-1 0 0,21-4-176 0 0,-23 4 0 0 0,-4 0 0 0 0,0 1 0 0 0,-1 0 0 0 0,1-1 0 0 0,0 1 0 0 0,0 0 0 0 0,-1 0 0 0 0,1 0 0 0 0,0 0 0 0 0,0 1 0 0 0,-1-1 0 0 0,4 1 0 0 0,43 8-5932 0 0,-57-10 4555 0 0,7 1-126 0 0,2 0-950 0 0,0 0-3690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0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4 9215 0 0,'0'0'422'0'0,"0"0"-13"0"0,-2 0-264 0 0,-5 1 131 0 0,5-1 1072 0 0,2 0 462 0 0,0 0 87 0 0,0 0-129 0 0,0 0-623 0 0,0 0-267 0 0,0 0-57 0 0,0 0-56 0 0,0 0-187 0 0,0 0-88 0 0,0 0-11 0 0,0 0-19 0 0,13 0 328 0 0,121-27 1244 0 0,-131 26-2031 0 0,30-5 36 0 0,-1 2-1 0 0,1 1 1 0 0,33 1-1 0 0,-16 1-22 0 0,-43 1-14 0 0,1 0 0 0 0,-1 1 0 0 0,9 1 0 0 0,-1 2 0 0 0,-5 3 0 0 0,-9-5-86 0 0,1 0 0 0 0,-2 0-1 0 0,1 0 1 0 0,0 0 0 0 0,0 0 0 0 0,0 0 0 0 0,-1 0-1 0 0,1 1 1 0 0,-1-1 0 0 0,0 0 0 0 0,0 0-1 0 0,0 1 1 0 0,0-1 0 0 0,0 0 0 0 0,0 0 0 0 0,-1 1-1 0 0,1-1 1 0 0,0 0 0 0 0,-1 0 0 0 0,0 0-1 0 0,0 0 1 0 0,0 0 0 0 0,0 0 0 0 0,0 0 0 0 0,0 0-1 0 0,-3 4 1 0 0,3-5-709 0 0,1-1-818 0 0,0 0-361 0 0,0 0-68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5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16 13823 0 0,'0'0'315'0'0,"0"0"45"0"0,0 0 21 0 0,0-2-49 0 0,-1-3 213 0 0,0 0-1 0 0,0 0 0 0 0,1 0 1 0 0,-1 0-1 0 0,1 0 0 0 0,1-5 0 0 0,0 2-39 0 0,1 0-1 0 0,-1 1 0 0 0,2-1 1 0 0,4-11-1 0 0,-7 18-133 0 0,0 1 117 0 0,0 0 21 0 0,5-14 2131 0 0,-12 32-2625 0 0,3-8-15 0 0,1 1 1 0 0,0 0-1 0 0,0 0 0 0 0,-1 12 0 0 0,-2 31 0 0 0,6-46 0 0 0,1-6 0 0 0,-1-1 0 0 0,0 0 0 0 0,1 1 0 0 0,-1-1 0 0 0,1 0 0 0 0,-1 1 0 0 0,1-1 0 0 0,0 0 0 0 0,-1 0 0 0 0,1 1 0 0 0,0-1 0 0 0,0 0 0 0 0,0 0 0 0 0,0 0 0 0 0,0 0 0 0 0,0 0 0 0 0,0 0 0 0 0,0-1 0 0 0,0 1 0 0 0,0 0 0 0 0,1 0 0 0 0,-1-1 0 0 0,0 1 0 0 0,0-1 0 0 0,1 1 0 0 0,-1-1 0 0 0,3 1 0 0 0,-1-1 0 0 0,0 1 0 0 0,0-1 0 0 0,0 0 0 0 0,1 0 0 0 0,-1-1 0 0 0,0 1 0 0 0,0-1 0 0 0,5-1 0 0 0,-5 2 0 0 0,13-9 0 0 0,-4-1 0 0 0,0-1 0 0 0,-1-1 0 0 0,0 1 0 0 0,16-23 0 0 0,-9 11 0 0 0,-5 6 36 0 0,20-34 0 0 0,-32 50 335 0 0,-1 1 117 0 0,0 0 21 0 0,0 0-66 0 0,0 4-410 0 0,-1 1 0 0 0,0 0 1 0 0,0-1-1 0 0,-3 9 0 0 0,-2 5-34 0 0,-25 102 1 0 0,25-80 0 0 0,6-31 0 0 0,-1-1 0 0 0,-1 1 0 0 0,-2 12 0 0 0,-38 83 0 0 0,41-101 0 0 0,0 1 0 0 0,0-1 0 0 0,-1 0 0 0 0,1 0 0 0 0,-1 0 0 0 0,0 1 0 0 0,0-2 0 0 0,0 1 0 0 0,0 0 0 0 0,-1 0 0 0 0,1-1 0 0 0,-1 1 0 0 0,1-1 0 0 0,-1 0 0 0 0,0 1 0 0 0,0-1 0 0 0,0-1 0 0 0,0 1 0 0 0,0 0 0 0 0,-1-1 0 0 0,1 0 0 0 0,0 1 0 0 0,-1-1 0 0 0,1-1 0 0 0,-1 1 0 0 0,-4 0 0 0 0,1-1-85 0 0,1 0 0 0 0,0-1 0 0 0,-1 0-1 0 0,1 0 1 0 0,0-1 0 0 0,0 1 0 0 0,0-2 0 0 0,-8-2 0 0 0,11 3-150 0 0,-1 0-1 0 0,1 0 1 0 0,-1 0 0 0 0,1 0 0 0 0,0-1-1 0 0,0 1 1 0 0,0-1 0 0 0,0 0 0 0 0,1 0 0 0 0,-1 0-1 0 0,1 0 1 0 0,-1-1 0 0 0,1 1 0 0 0,-2-6-1 0 0,0-1-8293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1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2 14975 0 0,'-11'-3'1598'0'0,"2"4"-1446"0"0,7-1 494 0 0,2 0 210 0 0,0 0 38 0 0,0 0-20 0 0,0 0-115 0 0,0 0-50 0 0,2 0-6 0 0,65-4 1377 0 0,19 0-801 0 0,-53 3-865 0 0,-3 1-47 0 0,41 7-1 0 0,24 0-3564 0 0,-84-7-5285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2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76 10511 0 0,'0'0'480'0'0,"0"0"-10"0"0,0 0-165 0 0,0 0 423 0 0,0 0 215 0 0,0 0 45 0 0,0 0-18 0 0,1-1-115 0 0,38-26 2655 0 0,-29 20-3059 0 0,0 1 0 0 0,0-2 0 0 0,0 1 0 0 0,10-13 0 0 0,6-4 292 0 0,-19 18-515 0 0,-1 0 1 0 0,1-1-1 0 0,6-8 0 0 0,27-41 778 0 0,47-89 0 0 0,-71 107-634 0 0,-16 36-240 0 0,0 2 49 0 0,0 0 19 0 0,0 0 7 0 0,0 0-10 0 0,0 0-45 0 0,0 0-21 0 0,-2 0-3 0 0,-1 2-116 0 0,-1-1 0 0 0,0 1 0 0 0,1 0 0 0 0,0 0 1 0 0,-1 0-1 0 0,1 0 0 0 0,0 1 0 0 0,0-1 0 0 0,0 1 0 0 0,1 0 0 0 0,-5 4 0 0 0,-3 7 47 0 0,-12 20 0 0 0,13-20-50 0 0,-54 100 45 0 0,43-75-44 0 0,-1 2-10 0 0,-19 60 0 0 0,-7 46 0 0 0,43-136 0 0 0,-59 222 0 0 0,17-51 0 0 0,17-57 0 0 0,16-60-31 0 0,-3 20-21 0 0,33-107-68 0 0,19-54 10 0 0,18-39 15 0 0,-47 97 73 0 0,6-30 1 0 0,2-7-19 0 0,25-75-34 0 0,-36 112 64 0 0,0 0 0 0 0,-2 0 0 0 0,0 0 1 0 0,-1 0-1 0 0,-2-28 0 0 0,0 42 10 0 0,1 0 0 0 0,-1 1 0 0 0,1-1 0 0 0,-1 1 0 0 0,0-1 0 0 0,-1 1 0 0 0,1-1 0 0 0,-1 1 0 0 0,1-1 0 0 0,-1 1 0 0 0,0 0 0 0 0,0 0 0 0 0,0 0 0 0 0,-1 0 0 0 0,1 0 0 0 0,-1 1 0 0 0,1-1 0 0 0,-1 1 0 0 0,0 0 0 0 0,0-1 0 0 0,0 1 0 0 0,0 1 0 0 0,-1-1 0 0 0,1 0 0 0 0,0 1 0 0 0,-1-1 0 0 0,1 1 0 0 0,-1 0 0 0 0,0 0 0 0 0,1 1 0 0 0,-1-1 0 0 0,-6 1 0 0 0,-61 6 0 0 0,9 4 64 0 0,57-10-46 0 0,1 1 0 0 0,-1 0 0 0 0,0 0 1 0 0,-8 4-1 0 0,11-4 35 0 0,2-1 11 0 0,0 0 0 0 0,0 0 0 0 0,12-5 11 0 0,38-14-18 0 0,1 3 0 0 0,77-14 0 0 0,-87 21-47 0 0,62-10-38 0 0,-101 18-108 0 0,-2 1-11 0 0,0 0 10 0 0,0 0-248 0 0,0 0-1046 0 0,0 0-452 0 0,0 0-92 0 0,0 0-23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3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5 5063 0 0,'-1'-2'390'0'0,"-4"-8"-2123"0"0,1 4 9333 0 0,1 0-541 0 0,3 6-6245 0 0,0 0-57 0 0,0 0-12 0 0,0 0-41 0 0,0 0-169 0 0,0 0-78 0 0,0 0-10 0 0,0 0-7 0 0,3 0-7 0 0,24 4 559 0 0,0 0 0 0 0,52 18 0 0 0,-59-17-793 0 0,-16-4-150 0 0,-1 0 0 0 0,1 0 0 0 0,-1 0 0 0 0,1 0 0 0 0,-1 0 0 0 0,0 1 0 0 0,0-1 0 0 0,0 1 0 0 0,0 0 0 0 0,0 0 0 0 0,4 3 0 0 0,12 13 151 0 0,-2 0 0 0 0,1 1 0 0 0,18 29 0 0 0,-14-10-94 0 0,-13-22-77 0 0,0 0 30 0 0,11 25 0 0 0,-15-29-48 0 0,-3-7 31 0 0,4 4-51 0 0,-6-9-4 0 0,1 1-1 0 0,-1-1 1 0 0,1 0 0 0 0,-1 0-1 0 0,1 0 1 0 0,0 0-1 0 0,-1 1 1 0 0,1-1 0 0 0,-1 0-1 0 0,1 0 1 0 0,0 0-1 0 0,-1 0 1 0 0,1 0 0 0 0,-1-1-1 0 0,1 1 1 0 0,0 0-1 0 0,-1 0 1 0 0,1 0 0 0 0,-1 0-1 0 0,1-1 1 0 0,-1 1-1 0 0,2-1 1 0 0,-1 0-144 0 0,1-1 1 0 0,-1 0-1 0 0,1 1 1 0 0,-1-1-1 0 0,0 0 1 0 0,0 0-1 0 0,0 0 0 0 0,0 0 1 0 0,0 0-1 0 0,0 0 1 0 0,0 0-1 0 0,-1 0 0 0 0,1 0 1 0 0,-1 0-1 0 0,1 0 1 0 0,-1-1-1 0 0,0 1 1 0 0,0 0-1 0 0,0-4 0 0 0,-2-1-696 0 0,1 0 0 0 0,-1 1 0 0 0,0-1 0 0 0,-1 1 0 0 0,-3-8 0 0 0,1 4-713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3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9 1839 0 0,'0'0'499'0'0,"0"0"1421"0"0,0 0 620 0 0,0 0 127 0 0,0 0-199 0 0,0-2-916 0 0,0 1-1235 0 0,0 0 0 0 0,0 1 1 0 0,0-1-1 0 0,0 0 0 0 0,0 1 1 0 0,0-1-1 0 0,0 0 0 0 0,-1 1 1 0 0,1-1-1 0 0,0 0 0 0 0,0 1 1 0 0,0-1-1 0 0,-1 1 0 0 0,1-1 1 0 0,0 0-1 0 0,-1 1 1 0 0,1-1-1 0 0,-1 1 0 0 0,1-1 1 0 0,0 1-1 0 0,-1-1 0 0 0,0 0 1 0 0,0 1-181 0 0,0 0 0 0 0,0-1 0 0 0,1 1 0 0 0,-1 0 0 0 0,0 0 0 0 0,0 0 0 0 0,0 0 0 0 0,1 0 0 0 0,-1 0 0 0 0,0 0 0 0 0,0 0 0 0 0,0 0 0 0 0,1 0 0 0 0,-1 0 0 0 0,0 0 0 0 0,0 1 0 0 0,-4 1 52 0 0,0 0-1 0 0,1 0 1 0 0,-1 0-1 0 0,1 1 1 0 0,-5 3-1 0 0,1 0 96 0 0,1 1 0 0 0,-1 0 0 0 0,-7 10 0 0 0,-9 8 95 0 0,-84 88 171 0 0,-3 1-295 0 0,71-69-319 0 0,38-43-44 0 0,2-2 11 0 0,0 0-124 0 0,0 0-526 0 0,0 0-226 0 0,0 0-47 0 0,0 0-111 0 0,0 0-422 0 0,0 0-186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5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10943 0 0,'0'0'498'0'0,"0"0"-9"0"0,0 0-205 0 0,0 0 288 0 0,0 0 164 0 0,0 0 31 0 0,0 0 21 0 0,0 0 56 0 0,0 0 20 0 0,0 0 6 0 0,0 0-38 0 0,0 0-169 0 0,0 0-78 0 0,0 0-10 0 0,0 0-42 0 0,0 0-150 0 0,-1 2-60 0 0,-52 65 1143 0 0,25-32-1131 0 0,1 1-1 0 0,3 2 1 0 0,0 0 0 0 0,3 2-1 0 0,-21 51 1 0 0,32-59-143 0 0,1-1 1 0 0,-7 55-1 0 0,5-26 8 0 0,6-31-143 0 0,-4 49 0 0 0,9-61-39 0 0,0-1 0 0 0,1 0 0 0 0,1 0 0 0 0,6 26 0 0 0,4 17-8 0 0,-9-40 1 0 0,1-1 0 0 0,0 0 0 0 0,2 0-1 0 0,0 0 1 0 0,9 17 0 0 0,25 49 53 0 0,-33-72-44 0 0,-5-8-14 0 0,0-1-1 0 0,0 0 1 0 0,0 1-1 0 0,-1-1 1 0 0,1 1-1 0 0,-1 0 1 0 0,1 4-1 0 0,0 0 10 0 0,-2-6-12 0 0,1 0 0 0 0,0 0 0 0 0,-1 0 0 0 0,1 1 0 0 0,0-1 0 0 0,0 0 0 0 0,0 0 0 0 0,1-1 0 0 0,-1 1 0 0 0,2 2 0 0 0,-2-2-84 0 0,-1-2-58 0 0,0 0-153 0 0,0 0-69 0 0,0 0-14 0 0,0 0-186 0 0,0 0-779 0 0,-1-2-343 0 0,-6-7-69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6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97 7831 0 0,'0'0'603'0'0,"0"0"-228"0"0,0 0 517 0 0,0 0 268 0 0,0 0 50 0 0,0 0-24 0 0,-1-1-130 0 0,-1-1-560 0 0,1 0 0 0 0,0 1 1 0 0,-1-1-1 0 0,1 0 0 0 0,0-1 1 0 0,0 1-1 0 0,1 0 0 0 0,-1 0 1 0 0,-1-5-1 0 0,2 2-23 0 0,0 0-1 0 0,0 0 1 0 0,0 0-1 0 0,0 0 1 0 0,3-9-1 0 0,0-18 3087 0 0,-3 35-3538 0 0,-1-1 1 0 0,0 1-1 0 0,0-1 1 0 0,0 0-1 0 0,-1 1 0 0 0,1-1 1 0 0,0 0-1 0 0,-1 0 1 0 0,-2 3-1 0 0,-4 6 54 0 0,2 0-59 0 0,1-3 15 0 0,0 0-1 0 0,1 1 0 0 0,0 0 0 0 0,0 0 0 0 0,-3 14 0 0 0,6-17-21 0 0,1 0 0 0 0,-1-1 0 0 0,1 1-1 0 0,0-1 1 0 0,1 1 0 0 0,-1 0 0 0 0,1-1-1 0 0,0 1 1 0 0,1-1 0 0 0,-1 0 0 0 0,1 1 0 0 0,0-1-1 0 0,5 8 1 0 0,-6-10-9 0 0,1 0 0 0 0,-1 0 0 0 0,1-1 0 0 0,0 1 0 0 0,0-1 0 0 0,0 1 0 0 0,0-1 0 0 0,0 0 0 0 0,0 0 0 0 0,1 0 0 0 0,-1 0 0 0 0,1 0 0 0 0,-1-1 0 0 0,1 1 0 0 0,0-1 0 0 0,0 0 0 0 0,0 1 0 0 0,0-1 0 0 0,0 0 0 0 0,0-1 0 0 0,0 1 0 0 0,0-1 0 0 0,0 1 0 0 0,0-1 0 0 0,0 0 0 0 0,0 0 0 0 0,0 0 0 0 0,0 0 0 0 0,0-1 0 0 0,0 1 0 0 0,0-1 0 0 0,0 0 0 0 0,0 0 0 0 0,4-2 0 0 0,4-1 20 0 0,0-1 0 0 0,-1 0 1 0 0,0-1-1 0 0,0 0 0 0 0,0-1 0 0 0,-1 0 0 0 0,0-1 0 0 0,9-9 0 0 0,-7 3 41 0 0,0-1 0 0 0,-1 0-1 0 0,12-25 1 0 0,-6 7 323 0 0,-15 31-251 0 0,-1 2-11 0 0,0 0-9 0 0,0 0-1 0 0,0 0-1 0 0,0 0-6 0 0,0 0-1 0 0,0 2 0 0 0,-1 15 77 0 0,-4 22 1 0 0,1-13-134 0 0,-6 37 46 0 0,5-33-65 0 0,0 0 0 0 0,1 30 0 0 0,4-51-30 0 0,0 1 0 0 0,-1-1 1 0 0,0 1-1 0 0,0-1 0 0 0,-1 0 0 0 0,-5 13 0 0 0,5-17 7 0 0,1-1-1 0 0,-2 0 0 0 0,1 0 1 0 0,0 0-1 0 0,-1 0 1 0 0,0 0-1 0 0,0 0 0 0 0,0-1 1 0 0,0 1-1 0 0,-1-1 0 0 0,1 0 1 0 0,-1 0-1 0 0,0 0 0 0 0,-6 3 1 0 0,-14 12 60 0 0,21-15-49 0 0,-1 0-1 0 0,0 0 1 0 0,0 0-1 0 0,0 0 1 0 0,-9 3-1 0 0,-6 2 5 0 0,0-2 0 0 0,-1 0 0 0 0,-22 3 0 0 0,32-7-14 0 0,0-1-1 0 0,0 0 1 0 0,1-1 0 0 0,-1 0-1 0 0,0-1 1 0 0,0 0 0 0 0,0 0-1 0 0,-14-5 1 0 0,18 4-16 0 0,1 1-27 0 0,0 0 1 0 0,0-1 0 0 0,0 0 0 0 0,1 0 0 0 0,-1-1-1 0 0,-4-2 1 0 0,8 4-88 0 0,1 1-146 0 0,-3-14-419 0 0,3 13 567 0 0,0 0 1 0 0,0-1-1 0 0,0 1 1 0 0,0-1-1 0 0,0 1 0 0 0,0 0 1 0 0,0-1-1 0 0,0 1 0 0 0,1 0 1 0 0,-1-1-1 0 0,0 1 0 0 0,1 0 1 0 0,0-1-1 0 0,-1 1 1 0 0,1 0-1 0 0,-1 0 0 0 0,1 0 1 0 0,1-2-1 0 0,1 1-448 0 0,-1-1 0 0 0,1 1 0 0 0,0 0 0 0 0,-1 0 0 0 0,6-2 1 0 0,2-2-528 0 0,3-3-959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6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6911 0 0,'0'0'528'0'0,"2"-1"134"0"0,15-7 8445 0 0,1 1-4242 0 0,4 0-3932 0 0,0 2 0 0 0,25-3 0 0 0,-40 7-768 0 0,0 1 0 0 0,0 0 0 0 0,8 1 0 0 0,-4 0-157 0 0,9 1 74 0 0,-3 1-33 0 0,8 3-4553 0 0,-23-6-3280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7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93 3223 0 0,'1'-1'703'0'0,"2"-1"732"0"0,-1 0 0 0 0,1-1 0 0 0,-1 1 1 0 0,1 0-1 0 0,-1-1 0 0 0,0 1 0 0 0,3-6 0 0 0,-2 3-63 0 0,0-1 0 0 0,0 0 0 0 0,3-8 1 0 0,-1-6 145 0 0,6-31 0 0 0,-7 27 124 0 0,3-8 50 0 0,-5 22-723 0 0,-4 19-269 0 0,-5 19-602 0 0,-21 49 0 0 0,16-48-4 0 0,-8 33 0 0 0,19-57-87 0 0,-2 15 4 0 0,10 13-24 0 0,-1-18-42 0 0,-1-12 55 0 0,-3-3-10 0 0,10 5-38 0 0,-6-5 46 0 0,0 1-1 0 0,0-1 1 0 0,0 0-1 0 0,0-1 1 0 0,-1 1-1 0 0,1-1 1 0 0,0-1-1 0 0,0 1 1 0 0,0-1-1 0 0,-1 0 1 0 0,1 0-1 0 0,-1 0 1 0 0,1-1-1 0 0,-1 0 1 0 0,0 0-1 0 0,0-1 1 0 0,0 1 0 0 0,7-8-1 0 0,-4 4 0 0 0,-1-1 0 0 0,1-1 0 0 0,-1 1 0 0 0,0-1 1 0 0,-1 0-1 0 0,0-1 0 0 0,-1 1 0 0 0,0-1 0 0 0,5-13 0 0 0,5-20 14 0 0,-41 61 53 0 0,21-12-51 0 0,-1 0 0 0 0,1 0 1 0 0,-7 13-1 0 0,2-6-13 0 0,9-11 1 0 0,0 0 0 0 0,0 0 0 0 0,0 0 0 0 0,0 0 0 0 0,0 0 0 0 0,0 0 1 0 0,0 0-1 0 0,1 0 0 0 0,-1 3 0 0 0,1 6 41 0 0,4 1-31 0 0,-2-9-13 0 0,0 0-1 0 0,0-1 1 0 0,0 1-1 0 0,1-1 1 0 0,-1 1 0 0 0,0-1-1 0 0,1 0 1 0 0,0 0-1 0 0,-1 0 1 0 0,1 0 0 0 0,0-1-1 0 0,0 1 1 0 0,0-1-1 0 0,0 1 1 0 0,0-1-1 0 0,0 0 1 0 0,0-1 0 0 0,1 1-1 0 0,-1 0 1 0 0,0-1-1 0 0,0 0 1 0 0,1 1 0 0 0,4-2-1 0 0,6 1-87 0 0,0-2 0 0 0,0 1-1 0 0,0-2 1 0 0,16-4 0 0 0,-17 3-262 0 0,0 0 1 0 0,0 0-1 0 0,0-2 1 0 0,15-8-1 0 0,-22 11-1935 0 0,-1-1 0 0 0,1 0 0 0 0,6-7 1 0 0,-4 3-5452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7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10135 0 0,'0'0'778'0'0,"0"0"-318"0"0,0 0 542 0 0,3 1 293 0 0,3 2-688 0 0,1-1 1 0 0,0 0-1 0 0,0 0 1 0 0,0 0-1 0 0,0-1 1 0 0,0 0-1 0 0,0-1 1 0 0,10 0-1 0 0,61-5 1574 0 0,-68 3-1884 0 0,214-39 2357 0 0,-178 30-2397 0 0,319-43 1305 0 0,-361 54-1428 0 0,0-1 0 0 0,0 1-1 0 0,0 0 1 0 0,7 1-1 0 0,-22 4 17 0 0,4-2-129 0 0,0-1-1 0 0,-16 3 1 0 0,-10 3-1774 0 0,33-7 1641 0 0,-1-1 0 0 0,1 0 0 0 0,-1 0 0 0 0,0 1 1 0 0,1-1-1 0 0,-1 0 0 0 0,0 0 0 0 0,1 0 0 0 0,-1 0 0 0 0,0 0 0 0 0,1 0 0 0 0,-1 0 0 0 0,1 0 0 0 0,-1 0 0 0 0,-1 0 0 0 0,-1-1-1766 0 0,3 1 227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8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41 2759 0 0,'0'0'126'0'0,"0"-2"-5"0"0,4-23 5263 0 0,-1 8 5901 0 0,-3 5-8441 0 0,-1 4-1990 0 0,1 5-618 0 0,0 0-1 0 0,0 1 1 0 0,0-1 0 0 0,0 0-1 0 0,-1 1 1 0 0,1-1-1 0 0,-1 0 1 0 0,1 1-1 0 0,-1-1 1 0 0,0 1-1 0 0,0-1 1 0 0,-1 1 0 0 0,1 0-1 0 0,0-1 1 0 0,-1 1-1 0 0,-2-3 1 0 0,1 1-191 0 0,-3-1 499 0 0,1 0-1 0 0,-12-9 1 0 0,16 13-519 0 0,0 1 0 0 0,-1 0 0 0 0,1-1 1 0 0,0 1-1 0 0,0 0 0 0 0,-1 0 0 0 0,1 0 1 0 0,0 0-1 0 0,0 0 0 0 0,-1 0 0 0 0,1 0 0 0 0,0 0 1 0 0,0 0-1 0 0,-1 0 0 0 0,1 1 0 0 0,0-1 1 0 0,-2 1-1 0 0,-19 10 96 0 0,20-10-95 0 0,-13 9 15 0 0,1 1-1 0 0,-1 1 1 0 0,2 0-1 0 0,-1 1 1 0 0,-21 28-1 0 0,28-33-43 0 0,-3 4 3 0 0,1 0 0 0 0,-11 18 0 0 0,16-24 0 0 0,1 1 0 0 0,0-1 0 0 0,0 1 0 0 0,1-1 0 0 0,0 1 0 0 0,0 0 0 0 0,-1 10 0 0 0,3-2 0 0 0,5-1 0 0 0,4-2-11 0 0,-7-10 6 0 0,-1-1-1 0 0,1 0 0 0 0,-1 0 0 0 0,1 1 0 0 0,0-1 0 0 0,0 0 1 0 0,-1-1-1 0 0,1 1 0 0 0,0 0 0 0 0,0 0 0 0 0,0-1 0 0 0,0 1 1 0 0,0-1-1 0 0,0 0 0 0 0,0 1 0 0 0,3-1 0 0 0,-1 0-7 0 0,0-1-1 0 0,0 1 0 0 0,1-1 0 0 0,-1 0 0 0 0,0 0 1 0 0,0 0-1 0 0,5-3 0 0 0,3-1-18 0 0,0-2 0 0 0,-1 1-1 0 0,0-2 1 0 0,11-8 0 0 0,49-40 37 0 0,-69 54 78 0 0,-2 2 27 0 0,-1 3 9 0 0,-6 10-30 0 0,4-6-83 0 0,-1 1-1 0 0,1-1 0 0 0,0 1 0 0 0,1 0 0 0 0,-4 15 0 0 0,5-4-6 0 0,4-14-6 0 0,-1-3-5 0 0,-1 0-23 0 0,1 0 0 0 0,-1-1 1 0 0,0 1-1 0 0,1-1 0 0 0,0 1 0 0 0,-1-1 0 0 0,1 0 0 0 0,0 0 1 0 0,0 0-1 0 0,-1 0 0 0 0,1 0 0 0 0,0 0 0 0 0,0 0 0 0 0,0 0 1 0 0,0-1-1 0 0,0 1 0 0 0,0-1 0 0 0,1 0 0 0 0,-1 1 0 0 0,0-1 1 0 0,0 0-1 0 0,0 0 0 0 0,3-1 0 0 0,4 0-685 0 0,0 0 0 0 0,-1 0-1 0 0,1-1 1 0 0,12-4 0 0 0,3-5-5676 0 0,0-5-1847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5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2 13823 0 0,'0'0'315'0'0,"0"0"45"0"0,0 0 21 0 0,0 0-49 0 0,0 0-81 0 0,0 0 481 0 0,0 0 237 0 0,0 0 45 0 0,0 0-61 0 0,0 0-288 0 0,0 0-121 0 0,0 0-28 0 0,0 0-4 0 0,0 0 0 0 0,0 0 0 0 0,0 0 0 0 0,0 0-68 0 0,-8-2 171 0 0,5 3-463 0 0,-1 0 0 0 0,1 0 1 0 0,0 0-1 0 0,0 1 0 0 0,0-1 0 0 0,0 1 1 0 0,-5 3-1 0 0,-8 4 235 0 0,4-4-387 0 0,0 1 0 0 0,-18 12 0 0 0,26-16 0 0 0,1 0 0 0 0,0 0 0 0 0,0 1 0 0 0,0-1 0 0 0,1 1 0 0 0,-1 0 0 0 0,1 0 0 0 0,-1 0 0 0 0,1 0 0 0 0,0 1 0 0 0,0-1 0 0 0,0 0 0 0 0,-2 6 0 0 0,4-6 0 0 0,0-1 0 0 0,0 0 0 0 0,0 0 0 0 0,0 0 0 0 0,0 0 0 0 0,0 0 0 0 0,0 0 0 0 0,1 0 0 0 0,-1 0 0 0 0,1 0 0 0 0,-1 0 0 0 0,1 0 0 0 0,0 0 0 0 0,0 0 0 0 0,0-1 0 0 0,2 4 0 0 0,-2-3 0 0 0,1 0 0 0 0,0 0 0 0 0,-1 0 0 0 0,1-1 0 0 0,0 1 0 0 0,0 0 0 0 0,0-1 0 0 0,0 0 0 0 0,0 1 0 0 0,0-1 0 0 0,0 0 0 0 0,0 0 0 0 0,1 0 0 0 0,-1-1 0 0 0,0 1 0 0 0,0 0 0 0 0,5 0 0 0 0,1 0-375 0 0,0-1 0 0 0,0 1 0 0 0,0-1 0 0 0,0-1 0 0 0,-1 0 0 0 0,1 0 0 0 0,0 0 0 0 0,0-1 0 0 0,0 0 0 0 0,-1-1 0 0 0,1 1 0 0 0,-1-1 0 0 0,0-1 0 0 0,8-4 0 0 0,-14 7-2544 0 0,-1 1-3561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49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2 2303 0 0,'2'-1'508'0'0,"11"-3"3982"0"0,-1-1 837 0 0,-7 4-4814 0 0,-3 0 504 0 0,-2 1-80 0 0,2 0-19 0 0,8 0-44 0 0,-8 0-11 0 0,-2 0-6 0 0,2 2-21 0 0,15 10 639 0 0,-15-11-762 0 0,0 0-32 0 0,7 7-238 0 0,0 0-1 0 0,0 0 0 0 0,-1 1 0 0 0,0 1 0 0 0,0-1 0 0 0,6 12 0 0 0,-2-1-98 0 0,0 0-1 0 0,11 30 1 0 0,-9-14-151 0 0,-1-1 0 0 0,-2 2 0 0 0,-1 0 0 0 0,-3 0 0 0 0,0 0 0 0 0,-3 1 0 0 0,-1 0 0 0 0,-3 56 0 0 0,-4-51-70 0 0,-1-1-1 0 0,-12 46 1 0 0,9-60-66 0 0,-1-1 0 0 0,0-1 0 0 0,-3 0 0 0 0,-15 29 0 0 0,3-16-11 0 0,-1 0-1 0 0,-2-2 0 0 0,-42 45 1 0 0,51-65-71 0 0,0-1 1 0 0,-1 0 0 0 0,-1-2-1 0 0,-1 0 1 0 0,0-1-1 0 0,-38 17 1 0 0,36-17-679 0 0,23-13 669 0 0,0 1 0 0 0,-1-1 0 0 0,1 0-1 0 0,-1 0 1 0 0,1 0 0 0 0,-1 1 0 0 0,1-1-1 0 0,0 0 1 0 0,-1 0 0 0 0,1 0 0 0 0,-1 0-1 0 0,1 0 1 0 0,-1 0 0 0 0,1 0-1 0 0,-1 0 1 0 0,1 0 0 0 0,0 0 0 0 0,-1 0-1 0 0,1 0 1 0 0,-1 0 0 0 0,1 0 0 0 0,-1-1-1 0 0,1 1 1 0 0,-1 0 0 0 0,-4-1-6085 0 0,5 1-1691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50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71 19351 0 0,'0'-2'886'0'0,"-2"-7"95"0"0,-1-4 154 0 0,2 5 3802 0 0,1 6-4778 0 0,1-1-1 0 0,0 1 1 0 0,-1 0 0 0 0,1 0 0 0 0,0-1 0 0 0,0 1-1 0 0,0 0 1 0 0,3-3 0 0 0,-1 2-545 0 0,1 1-1 0 0,-1 0 1 0 0,1 0 0 0 0,0 0-1 0 0,7-2 1 0 0,2 3-6448 0 0,-1 3-1590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51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254 8263 0 0,'1'-2'375'0'0,"2"-3"-279"0"0,-1 0 0 0 0,1-1 0 0 0,-1 0 0 0 0,2-9 0 0 0,4-8 836 0 0,-7 18-308 0 0,1 1 1 0 0,-1-1-1 0 0,0 0 1 0 0,1-9-1 0 0,-1 1 294 0 0,0 6-198 0 0,-1 1 0 0 0,1-1 0 0 0,-1 0 0 0 0,-1 1 0 0 0,-1-10 0 0 0,2 16-715 0 0,0-2 811 0 0,-1-1-18 0 0,-1-7 89 0 0,1-1 1 0 0,-1 0-1 0 0,2 1 1 0 0,-1-1 0 0 0,2 0-1 0 0,1-14 1 0 0,-1 23-691 0 0,-1 2-5 0 0,0 0-5 0 0,0 0-25 0 0,0 0-15 0 0,0 0-3 0 0,0 0-4 0 0,0 0-17 0 0,0 0-10 0 0,0 0-1 0 0,1 21-2 0 0,-1 0-1 0 0,-1 0 1 0 0,-1 0-1 0 0,-8 37 1 0 0,3-16-5 0 0,-18 104 34 0 0,5-61-75 0 0,17-72-64 0 0,3-2-91 0 0,0-9-371 0 0,0-2-130 0 0,0 0-15 0 0,0 0-109 0 0,1-1 364 0 0,1 1 0 0 0,-1-1 0 0 0,1 0 0 0 0,-1 0 1 0 0,1 0-1 0 0,-1 0 0 0 0,0 0 0 0 0,0 0 0 0 0,3-2 0 0 0,-1 0-1353 0 0,6-5-6051 0 0</inkml:trace>
  <inkml:trace contextRef="#ctx0" brushRef="#br0" timeOffset="0.98">0 615 2303 0 0,'0'0'674'0'0,"0"0"1988"0"0,0 0 876 0 0,0 0 168 0 0,0 0-390 0 0,0 0-1777 0 0,2 2-783 0 0,7 4-157 0 0,-7-4-17 0 0,1-2 50 0 0,65 4 2013 0 0,82-7-1 0 0,2 0-1473 0 0,84-8-356 0 0,-99-8-601 0 0,-135 19-278 0 0,-2 0-56 0 0,0 0-21 0 0,0 0-190 0 0,-7-7-2242 0 0,0 0 1045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52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94 2303 0 0,'1'-2'167'0'0,"7"-30"24"0"0,-3 20 2546 0 0,-4 10 520 0 0,0-3 2209 0 0,2-9-2054 0 0,-3 12-1955 0 0,0 0-512 0 0,3-17 3603 0 0,1 16-1200 0 0,0 13-3295 0 0,-3 1 22 0 0,0 0-1 0 0,0 0 0 0 0,-1 1 1 0 0,-1-1-1 0 0,0 0 0 0 0,-3 15 1 0 0,-1 25 134 0 0,3-39-164 0 0,0 1 1 0 0,-1 0-1 0 0,0-1 1 0 0,-1 1-1 0 0,0-1 1 0 0,-9 17-1 0 0,-3 12 118 0 0,5-15-68 0 0,0-2 1 0 0,-26 43-1 0 0,11-23-10 0 0,24-40-43 0 0,-2 2-20 0 0,10-11 80 0 0,-4 4-106 0 0,-1 1 1 0 0,0-1 0 0 0,0 0 0 0 0,0 0-1 0 0,0 1 1 0 0,0-1 0 0 0,0 0-1 0 0,0 0 1 0 0,0 0 0 0 0,0 0-1 0 0,-1 0 1 0 0,1-1 0 0 0,0 1-1 0 0,-1 0 1 0 0,1 0 0 0 0,0 0 0 0 0,-1-1-1 0 0,0 1 1 0 0,1 0 0 0 0,-1-1-1 0 0,0 1 1 0 0,1 0 0 0 0,-1-3-1 0 0,0 3-7 0 0,0 1-1 0 0,0-1 1 0 0,1 0-1 0 0,-1 1 1 0 0,0-1-1 0 0,1 0 1 0 0,-1 1-1 0 0,0-1 1 0 0,1 0-1 0 0,-1 1 1 0 0,1-1-1 0 0,-1 1 0 0 0,1-1 1 0 0,-1 1-1 0 0,1-1 1 0 0,1 0-1 0 0,1-1-24 0 0,4-9-69 0 0,-6 9-104 0 0,0 0-442 0 0,9-32-3942 0 0,-7 24 2454 0 0</inkml:trace>
  <inkml:trace contextRef="#ctx0" brushRef="#br0" timeOffset="1">539 286 7831 0 0,'0'0'356'0'0,"2"-1"-6"0"0,11-21-584 0 0,-3 4 7997 0 0,13-35 1 0 0,-14 23-6692 0 0,-8 29-471 0 0,-3-21 663 0 0,2 20-883 0 0,0 2-43 0 0,-6-4 253 0 0,5 3-562 0 0,1 1 0 0 0,-1-1 0 0 0,1 1 0 0 0,-1 0 0 0 0,1-1 0 0 0,-1 1 0 0 0,1-1 0 0 0,-1 1 0 0 0,1 0 0 0 0,-1 0 0 0 0,1-1 0 0 0,-1 1 0 0 0,0 0 0 0 0,1 0 0 0 0,-1 0 0 0 0,1-1 0 0 0,-1 1 0 0 0,-1 0 0 0 0,-7 1 5 0 0,0 0 0 0 0,0 0 0 0 0,0 1 0 0 0,0 0 0 0 0,0 1-1 0 0,0 0 1 0 0,0 0 0 0 0,1 1 0 0 0,0 0 0 0 0,0 1 0 0 0,0 0-1 0 0,0 0 1 0 0,1 0 0 0 0,-1 1 0 0 0,-10 12 0 0 0,9-9 3 0 0,1 0 0 0 0,0 0 0 0 0,1 1 0 0 0,0 0 0 0 0,1 0 0 0 0,0 1 0 0 0,1-1 1 0 0,-1 1-1 0 0,2 1 0 0 0,0-1 0 0 0,-5 23 0 0 0,8-20-37 0 0,3-1 0 0 0,3-1 0 0 0,5 4 0 0 0,-4-14 0 0 0,-4-2 0 0 0,4 1-2 0 0,0 0 0 0 0,0-1 1 0 0,-1 1-1 0 0,1-1 0 0 0,0 0 0 0 0,0-1 1 0 0,0 1-1 0 0,0-1 0 0 0,-1 0 0 0 0,1-1 1 0 0,0 0-1 0 0,-1 1 0 0 0,1-2 0 0 0,-1 1 0 0 0,0-1 1 0 0,1 1-1 0 0,5-5 0 0 0,6-6-6 0 0,1 1 0 0 0,-2-2 0 0 0,21-21 0 0 0,-21 18 45 0 0,25-34 1 0 0,-39 49 15 0 0,-2 2 14 0 0,-1 0-54 0 0,0 0 0 0 0,0 0 0 0 0,0 0 0 0 0,1 0 0 0 0,-1-1 0 0 0,0 1 1 0 0,0 0-1 0 0,0 1 0 0 0,0-1 0 0 0,1 0 0 0 0,-1 0 0 0 0,0 0 0 0 0,0 0 0 0 0,0 1 1 0 0,1-1-1 0 0,-1 0 0 0 0,0 1 0 0 0,0 0 0 0 0,-15 9 85 0 0,13-8-64 0 0,-3 1-23 0 0,1 1 0 0 0,0 0 0 0 0,1 0-1 0 0,-1 0 1 0 0,1 1 0 0 0,0 0 0 0 0,0 0 0 0 0,0 0 0 0 0,1 0 0 0 0,-1 0-1 0 0,1 1 1 0 0,1-1 0 0 0,-4 9 0 0 0,1 9-11 0 0,5-19 0 0 0,0 15 0 0 0,3-14 0 0 0,-1-2 0 0 0,-2-2-9 0 0,1 0 0 0 0,-1 0 0 0 0,0 0 0 0 0,1 0 0 0 0,-1 0 0 0 0,1 0-1 0 0,0 0 1 0 0,-1-1 0 0 0,1 1 0 0 0,0 0 0 0 0,-1 0 0 0 0,1-1 0 0 0,0 1 0 0 0,0-1 0 0 0,-1 1 0 0 0,1 0 0 0 0,0-1 0 0 0,0 1-1 0 0,0-1 1 0 0,0 0 0 0 0,0 1 0 0 0,0-1 0 0 0,0 0 0 0 0,0 0 0 0 0,0 1 0 0 0,0-1 0 0 0,0 0 0 0 0,0 0 0 0 0,0 0 0 0 0,0 0 0 0 0,0 0-1 0 0,0 0 1 0 0,0-1 0 0 0,0 1 0 0 0,0 0 0 0 0,2-1 0 0 0,3 0-393 0 0,1-1-1 0 0,-1 0 1 0 0,1 0-1 0 0,-1-1 1 0 0,0 0 0 0 0,0 0-1 0 0,0 0 1 0 0,0-1-1 0 0,-1 0 1 0 0,7-5-1 0 0,-4 3-1247 0 0,-7 5-49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58:52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2 1375 0 0,'0'-2'107'0'0,"4"-9"-294"0"0,4-18 2497 0 0,-7 11 4359 0 0,-2 16-3768 0 0,1 2-1106 0 0,0-2-488 0 0,0-1-1290 0 0,-2-10 7027 0 0,1 12-6272 0 0,1 1-11 0 0,0 0-37 0 0,0 0-152 0 0,0 0-69 0 0,0 0-14 0 0,0 0-32 0 0,0 0-129 0 0,0 0-58 0 0,0 0-13 0 0,0 0-17 0 0,0 0-67 0 0,0 0-27 0 0,0 0-9 0 0,0 0 3 0 0,1 2 16 0 0,4 16 78 0 0,-2-1-1 0 0,0 0 1 0 0,1 28 0 0 0,-3-7 137 0 0,-8 70 0 0 0,-17 38 400 0 0,22-136-651 0 0,-4 35 136 0 0,5-40-256 0 0,-1 21 0 0 0,3-1 12 0 0,-1-22 47 0 0,1-5-23 0 0,3-6-635 0 0,0-1 0 0 0,-1 1 0 0 0,0-1 0 0 0,0 1 0 0 0,1-15 0 0 0,-3 21-818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6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1975 0 0,'0'0'267'0'0,"0"0"42"0"0,2 0 17 0 0,10 3 249 0 0,0-2 1 0 0,0 1 0 0 0,1-2 0 0 0,-1 0 0 0 0,0 0-1 0 0,23-4 1 0 0,-17 2 264 0 0,12-6 556 0 0,-24 6-1175 0 0,-1 0-1 0 0,1 1 0 0 0,11-2 1 0 0,-17 3-7351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8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33 13823 0 0,'0'0'315'0'0,"0"0"45"0"0,0 0 21 0 0,0 0-49 0 0,0 0-149 0 0,0 0 194 0 0,1-1 110 0 0,-1 0-540 0 0,8-9 1775 0 0,-7 9-1573 0 0,-1 1-1 0 0,0-1 1 0 0,0 1-1 0 0,0-1 1 0 0,0 1 0 0 0,0-1-1 0 0,0 1 1 0 0,0-1-1 0 0,0 0 1 0 0,0 1 0 0 0,0-1-1 0 0,0 1 1 0 0,0-1-1 0 0,0 1 1 0 0,0-1 0 0 0,0 1-1 0 0,-1-1 1 0 0,1 1-1 0 0,0-1 1 0 0,0 1 0 0 0,-1-1-1 0 0,1 1 1 0 0,0-1-1 0 0,0 1 1 0 0,-1 0 0 0 0,1-1-1 0 0,-1 1 1 0 0,1-1-1 0 0,0 1 1 0 0,-1 0 0 0 0,1-1-1 0 0,-1 1 1 0 0,1 0-1 0 0,-1 0 1 0 0,1-1 0 0 0,-1 1-1 0 0,0 0 1 0 0,-2-1-89 0 0,0 0 0 0 0,1 0 0 0 0,-1 1 0 0 0,0 0 0 0 0,0-1 0 0 0,0 1 0 0 0,0 0 1 0 0,0 0-1 0 0,0 1 0 0 0,1-1 0 0 0,-1 0 0 0 0,0 1 0 0 0,0 0 0 0 0,0 0 0 0 0,1 0 0 0 0,-6 2 0 0 0,-5 3 424 0 0,-23 15-1 0 0,33-20-478 0 0,-2 4-5 0 0,0-1 0 0 0,-1 1 0 0 0,1 0 0 0 0,1 0 0 0 0,-1 1 0 0 0,1 0 0 0 0,-5 8 0 0 0,-6 8 0 0 0,1-5 0 0 0,8-10 0 0 0,0 0 0 0 0,0 1 0 0 0,1 0 0 0 0,0 0 0 0 0,0 0 0 0 0,-5 15 0 0 0,9-21 0 0 0,0 1 0 0 0,1-1 0 0 0,-1 1 0 0 0,1-1 0 0 0,0 1 0 0 0,0-1 0 0 0,0 0 0 0 0,0 1 0 0 0,0-1 0 0 0,0 1 0 0 0,1-1 0 0 0,-1 1 0 0 0,1-1 0 0 0,-1 0 0 0 0,1 1 0 0 0,0-1 0 0 0,0 0 0 0 0,0 1 0 0 0,2 1 0 0 0,-1-1 0 0 0,1 0 0 0 0,0 0 0 0 0,-1-1 0 0 0,1 1 0 0 0,0-1 0 0 0,0 0 0 0 0,0 0 0 0 0,1 0 0 0 0,-1 0 0 0 0,0 0 0 0 0,6 1 0 0 0,0 0 0 0 0,0 0 0 0 0,0-1 0 0 0,0 0 0 0 0,0-1 0 0 0,1 0 0 0 0,-1 0 0 0 0,0-1 0 0 0,1 0 0 0 0,12-3 0 0 0,-13 2-40 0 0,4-1-419 0 0,-1-1 0 0 0,1 0 0 0 0,-1 0 1 0 0,0-2-1 0 0,24-10 0 0 0,-27 9-564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49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7 10135 0 0,'0'0'231'0'0,"0"0"29"0"0,0 0 19 0 0,0 0 105 0 0,0 0 410 0 0,0 0 184 0 0,0 0 40 0 0,0 0-63 0 0,0 0-290 0 0,0 0-121 0 0,0 0-28 0 0,0 0-4 0 0,0 0 0 0 0,0 0 0 0 0,0 0 0 0 0,0 0 0 0 0,0 0 0 0 0,11-13 2048 0 0,-11 13-2507 0 0,0 0 0 0 0,0 0 0 0 0,0 0-1 0 0,0 0 1 0 0,0 0 0 0 0,0 0 0 0 0,-1 0 0 0 0,1 0 0 0 0,0 0 0 0 0,0 0-1 0 0,0 0 1 0 0,0-1 0 0 0,0 1 0 0 0,0 0 0 0 0,0 0 0 0 0,0 0-1 0 0,0 0 1 0 0,0 0 0 0 0,0 0 0 0 0,0 0 0 0 0,0 0 0 0 0,0 0-1 0 0,0 0 1 0 0,0 0 0 0 0,0 0 0 0 0,0 0 0 0 0,0 0 0 0 0,0 0-1 0 0,0 0 1 0 0,0-1 0 0 0,0 1 0 0 0,0 0 0 0 0,0 0 0 0 0,0 0-1 0 0,0 0 1 0 0,0 0 0 0 0,0 0 0 0 0,0 0 0 0 0,0 0 0 0 0,0 0-1 0 0,0 0 1 0 0,0 0 0 0 0,0 0 0 0 0,0-1 0 0 0,0 1 0 0 0,0 0-1 0 0,0 0 1 0 0,0 0 0 0 0,0 0 0 0 0,0 0 0 0 0,0 0 0 0 0,0 0-1 0 0,0 0 1 0 0,0 0 0 0 0,0 0 0 0 0,-12 1 530 0 0,-17 6-18 0 0,6 1-379 0 0,0 1 0 0 0,1 1 0 0 0,0 1 1 0 0,0 1-1 0 0,-21 16 0 0 0,29-15-186 0 0,10-6 0 0 0,4-7 0 0 0,-1 1 0 0 0,1-1 0 0 0,0 0 0 0 0,0 1 0 0 0,-1-1 0 0 0,1 1 0 0 0,0-1 0 0 0,0 1 0 0 0,0-1 0 0 0,0 0 0 0 0,0 1 0 0 0,0-1 0 0 0,0 1 0 0 0,0-1 0 0 0,0 1 0 0 0,0-1 0 0 0,0 1 0 0 0,0-1 0 0 0,0 1 0 0 0,0-1 0 0 0,0 1 0 0 0,1-1 0 0 0,-1 0 0 0 0,0 1 0 0 0,0-1 0 0 0,0 1 0 0 0,1-1 0 0 0,-1 0 0 0 0,0 1 0 0 0,1-1 0 0 0,-1 0 0 0 0,0 1 0 0 0,1-1 0 0 0,0 1 0 0 0,-1-1 0 0 0,1 1 0 0 0,0 1 0 0 0,1-1 0 0 0,-1 0 0 0 0,0 0 0 0 0,0 0 0 0 0,1 0 0 0 0,-1-1 0 0 0,1 1 0 0 0,-1 0 0 0 0,1-1 0 0 0,-1 1 0 0 0,1-1 0 0 0,0 1 0 0 0,-1-1 0 0 0,1 1 0 0 0,2-1 0 0 0,30-1 0 0 0,-20 0 0 0 0,14-2 0 0 0,1-1 0 0 0,-1-1 0 0 0,43-14 0 0 0,-41 14-133 0 0,-29 5-563 0 0,-1 0-258 0 0,0 0-56 0 0,0 0-149 0 0,-9-2-2558 0 0,-8-1 1681 0 0,2 5-11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50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7503 0 0,'0'0'399'0'0,"2"0"60"0"0,2 1-323 0 0,1-1 0 0 0,-1 0 0 0 0,1 0 0 0 0,0 0 0 0 0,-1-1 0 0 0,1 1 0 0 0,-1-1 0 0 0,1 0 0 0 0,5-2 0 0 0,24-5 2415 0 0,-7 3 572 0 0,-18 6-2976 0 0,-2 1-120 0 0,17-5-29 0 0,16-4 2 0 0,-36 7-1032 0 0,-3 0 679 0 0,0 1 1 0 0,0-1 0 0 0,0 0 0 0 0,0 0 0 0 0,0 0-1 0 0,0 0 1 0 0,0 0 0 0 0,0 0 0 0 0,0-1 0 0 0,0 1-1 0 0,0 0 1 0 0,0 0 0 0 0,0-1 0 0 0,0 1 0 0 0,0 0-1 0 0,1-2 1 0 0,13-8-2204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37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6 15663 0 0,'0'0'356'0'0,"0"-8"476"0"0,1 5-772 0 0,0 0 0 0 0,0 0 0 0 0,1 1 0 0 0,-1-1 0 0 0,1 0 0 0 0,-1 1 0 0 0,1-1 0 0 0,4-3 0 0 0,7-14 3 0 0,-6 8 373 0 0,1 0 1 0 0,0 1-1 0 0,1 0 1 0 0,1 0-1 0 0,-1 1 1 0 0,19-16-1 0 0,-10 10 509 0 0,16-19 0 0 0,-31 32-717 0 0,-1 0-1 0 0,0 0 1 0 0,-1 0-1 0 0,1 0 1 0 0,0-1-1 0 0,-1 1 1 0 0,0 0 0 0 0,2-6-1 0 0,-3 8 285 0 0,0 1-69 0 0,-2 1-294 0 0,-6 3-111 0 0,0 1 1 0 0,0 0-1 0 0,1 0 0 0 0,-1 1 0 0 0,1 0 0 0 0,0 0 1 0 0,1 0-1 0 0,-1 1 0 0 0,1 0 0 0 0,1 1 1 0 0,-7 9-1 0 0,-8 13 1017 0 0,15-24-1190 0 0,1-1 1 0 0,0 1 0 0 0,0 0 0 0 0,1 0-1 0 0,0 0 1 0 0,0 0 0 0 0,0 0 0 0 0,-3 13-1 0 0,6-17 213 0 0,0-1 0 0 0,0 0-1 0 0,0 1 1 0 0,0-1 0 0 0,0 1-1 0 0,0-1 1 0 0,1 1 0 0 0,-1-1 0 0 0,0 1-1 0 0,1-1 1 0 0,-1 0 0 0 0,1 1-1 0 0,0-1 1 0 0,-1 0 0 0 0,1 0-1 0 0,0 1 1 0 0,1 0 0 0 0,0 1-101 0 0,0-1 0 0 0,1 0 0 0 0,-1 0 0 0 0,1 0 1 0 0,-1 0-1 0 0,1-1 0 0 0,5 3 0 0 0,1 0-263 0 0,0-1-1 0 0,0 0 0 0 0,0 0 1 0 0,14 1-1 0 0,-12-3 310 0 0,1-1-1 0 0,-1 0 1 0 0,0-1 0 0 0,1 0-1 0 0,-1 0 1 0 0,0-2 0 0 0,0 1-1 0 0,0-1 1 0 0,0-1 0 0 0,0 0-1 0 0,-1 0 1 0 0,0-1 0 0 0,0-1-1 0 0,0 0 1 0 0,-1 0 0 0 0,18-14-1 0 0,-14 6 371 0 0,1-1-1 0 0,-2 0 0 0 0,16-25 0 0 0,-24 33-370 0 0,2-1-22 0 0,0-2 0 0 0,-1 1 0 0 0,7-16 0 0 0,-11 18 0 0 0,-1 1 72 0 0,-1 4 299 0 0,1 2 117 0 0,0 3-402 0 0,-1-1 0 0 0,1 0 0 0 0,-1 0 1 0 0,0 0-1 0 0,0 0 0 0 0,0 1 0 0 0,0-1 0 0 0,-1 0 1 0 0,1-1-1 0 0,-3 4 0 0 0,-2 5 83 0 0,2-3-169 0 0,0 1 0 0 0,1-1 0 0 0,0 1 0 0 0,0 0 0 0 0,0 1 0 0 0,-1 15 0 0 0,3-20 0 0 0,0 1 0 0 0,1 0 0 0 0,0-1 0 0 0,0 1 0 0 0,1 0 0 0 0,-1-1 0 0 0,1 1 0 0 0,0-1 0 0 0,0 1 0 0 0,0-1 0 0 0,1 1 0 0 0,0-1 0 0 0,-1 0 0 0 0,5 6 0 0 0,0-4 0 0 0,3-3 0 0 0,-4-3 0 0 0,-1 0 0 0 0,0-1 0 0 0,1 1 0 0 0,-1-1 0 0 0,0 0 0 0 0,0 0 0 0 0,6-3 0 0 0,31-14 0 0 0,-27 11 0 0 0,1-1 0 0 0,26-19 0 0 0,-26 16 0 0 0,-10 8 0 0 0,0-1 0 0 0,-1 0 0 0 0,0 0 0 0 0,7-8 0 0 0,-6 5 0 0 0,1 0 0 0 0,1 1 0 0 0,11-10 0 0 0,-10 12 0 0 0,-8 4 0 0 0,0 0 0 0 0,1 0 0 0 0,-1 0 0 0 0,0 0 0 0 0,0 0 0 0 0,0 0 0 0 0,0 0 0 0 0,0 0 0 0 0,0 0 0 0 0,0 0 0 0 0,0 0 0 0 0,0 0 0 0 0,1 0 0 0 0,-1 0 0 0 0,0 0 0 0 0,0 0 0 0 0,0 0 0 0 0,0 0 0 0 0,0 0 0 0 0,0 0 0 0 0,0 0 0 0 0,0 0 0 0 0,0 0 0 0 0,0 0 0 0 0,0 0 0 0 0,1 0 0 0 0,-1 0 0 0 0,0 1 0 0 0,0-1 0 0 0,0 0 0 0 0,0 0 0 0 0,0 0 0 0 0,0 0 0 0 0,0 0 0 0 0,0 0 0 0 0,0 0 0 0 0,0 0 0 0 0,0 0 0 0 0,0 0 0 0 0,0 0 0 0 0,0 0 0 0 0,0 1 0 0 0,0-1 0 0 0,0 0 0 0 0,0 0 0 0 0,0 0 0 0 0,0 0 0 0 0,0 0 0 0 0,0 0 0 0 0,0 0 0 0 0,0 0 0 0 0,0 0 0 0 0,0 0 0 0 0,0 1 0 0 0,0-1 0 0 0,0 0 0 0 0,0 0 0 0 0,0 0 0 0 0,0 0 0 0 0,-3 10 0 0 0,0 3 0 0 0,2-6 0 0 0,1 0 0 0 0,-1-1 0 0 0,0 1 0 0 0,-1 0 0 0 0,0-1 0 0 0,0 0 0 0 0,0 1 0 0 0,0-1 0 0 0,-1 0 0 0 0,-7 12 0 0 0,9-17 0 0 0,0-1 0 0 0,1 1 0 0 0,-1 0 0 0 0,1-1 0 0 0,0 1 0 0 0,-1 0 0 0 0,1-1 0 0 0,0 1 0 0 0,0 0 0 0 0,-1-1 0 0 0,1 1 0 0 0,0 0 0 0 0,0 0 0 0 0,0-1 0 0 0,0 2 0 0 0,0 1 0 0 0,1 0 0 0 0,0-1 0 0 0,0 1 0 0 0,0 0 0 0 0,0-1 0 0 0,3 4 0 0 0,-3-4 0 0 0,-1-1 0 0 0,1 0 0 0 0,0 1 0 0 0,0-1 0 0 0,0 0 0 0 0,1 1 0 0 0,-1-1 0 0 0,0 0 0 0 0,0 0 0 0 0,1 0 0 0 0,-1 0 0 0 0,0 0 0 0 0,1-1 0 0 0,-1 1 0 0 0,1 0 0 0 0,2 0 0 0 0,-3 0 0 0 0,0-1 0 0 0,0 1 0 0 0,-1-1 0 0 0,1 0 0 0 0,0 0 0 0 0,0 1 0 0 0,0-1 0 0 0,0 0 0 0 0,0 0 0 0 0,-1 0 0 0 0,1 0 0 0 0,0 0 0 0 0,0 0 0 0 0,0 0 0 0 0,0 0 0 0 0,0 0 0 0 0,0-1 0 0 0,-1 1 0 0 0,1 0 0 0 0,2-1 0 0 0,0-1 0 0 0,12-2 0 0 0,0-1 0 0 0,0 0 0 0 0,27-15 0 0 0,39-27 0 0 0,-1-14 0 0 0,-68 51 0 0 0,-3 5 0 0 0,-9 5 0 0 0,0-1 0 0 0,0 1 0 0 0,1 0 0 0 0,-1 0 0 0 0,0 0 0 0 0,0 0 0 0 0,1 0 0 0 0,-1 0 0 0 0,0 0 0 0 0,0 0 0 0 0,1 0 0 0 0,-1 0 0 0 0,0-1 0 0 0,0 2 0 0 0,1-1 0 0 0,-1 0 0 0 0,0 0 0 0 0,1 0 0 0 0,-1 0 0 0 0,0 0 0 0 0,0 0 0 0 0,1 0 0 0 0,-1 0 0 0 0,0 0 0 0 0,0 0 0 0 0,1 0 0 0 0,-1 1 0 0 0,0-1 0 0 0,0 0 0 0 0,0 0 0 0 0,1 0 0 0 0,-1 0 0 0 0,0 1 0 0 0,0-1 0 0 0,0 0 0 0 0,1 0 0 0 0,-1 1 0 0 0,0-1 0 0 0,0 0 0 0 0,0 0 0 0 0,0 1 0 0 0,0-1 0 0 0,0 0 0 0 0,0 0 0 0 0,0 1 0 0 0,1-1 0 0 0,-1 0 0 0 0,0 0 0 0 0,0 1 0 0 0,0-1 0 0 0,0 0 0 0 0,0 1 0 0 0,-1-1 0 0 0,1 0 0 0 0,0 0 0 0 0,0 1 0 0 0,0-1 0 0 0,0 0 0 0 0,0 1 0 0 0,1 21 0 0 0,-2-15 0 0 0,1 0 0 0 0,1 0 0 0 0,-1-1 0 0 0,1 1 0 0 0,0 0 0 0 0,1-1 0 0 0,0 1 0 0 0,0-1 0 0 0,0 0 0 0 0,5 10 0 0 0,-6-14 0 0 0,0-1 0 0 0,0 1 0 0 0,0 0 0 0 0,0-1 0 0 0,0 0 0 0 0,0 1 0 0 0,1-1 0 0 0,-1 0 0 0 0,0 0 0 0 0,1 1 0 0 0,-1-1 0 0 0,1 0 0 0 0,0 0 0 0 0,-1-1 0 0 0,1 1 0 0 0,0 0 0 0 0,-1 0 0 0 0,1-1 0 0 0,0 1 0 0 0,0-1 0 0 0,-1 0 0 0 0,1 1 0 0 0,2-1 0 0 0,1 0 0 0 0,0 1-456 0 0,0-1 0 0 0,0 0 0 0 0,0 0 0 0 0,0 0 0 0 0,-1 0 0 0 0,9-3 0 0 0,-2 1-9096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8:50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471 10135 0 0,'0'0'464'0'0,"1"-1"-9"0"0,5-2-366 0 0,-1 0-1 0 0,-1-1 1 0 0,1 0-1 0 0,0 1 1 0 0,5-8 0 0 0,14-10 2406 0 0,-3 3 575 0 0,-20 17-2046 0 0,-1-16 3192 0 0,-2 16-4166 0 0,1 0 1 0 0,0 0-1 0 0,0 0 0 0 0,0 0 0 0 0,-1 0 0 0 0,1 0 1 0 0,-1 0-1 0 0,1 1 0 0 0,0-1 0 0 0,-1 0 0 0 0,1 1 1 0 0,-1-1-1 0 0,0 1 0 0 0,1 0 0 0 0,-1 0 0 0 0,1-1 1 0 0,-1 1-1 0 0,1 0 0 0 0,-1 0 0 0 0,0 0 0 0 0,1 1 1 0 0,-1-1-1 0 0,1 0 0 0 0,-1 0 0 0 0,1 1 0 0 0,-1-1 0 0 0,1 1 1 0 0,-3 0-1 0 0,-6 4 354 0 0,1-1 0 0 0,-1 1 0 0 0,-10 7-1 0 0,11-7-298 0 0,7-3-104 0 0,-16 8 347 0 0,0 1 0 0 0,-29 25 0 0 0,43-32-292 0 0,0-1-1 0 0,0 1 1 0 0,1 0 0 0 0,-1 0 0 0 0,1 0-1 0 0,0 0 1 0 0,1 0 0 0 0,-1 1 0 0 0,1-1-1 0 0,0 1 1 0 0,0 0 0 0 0,0 0-1 0 0,0 0 1 0 0,1 0 0 0 0,0 0 0 0 0,0 0-1 0 0,0 6 1 0 0,1-9-56 0 0,0-1 0 0 0,0 0 0 0 0,0 0 0 0 0,0 0 0 0 0,1 0 0 0 0,-1 0 0 0 0,0 1 0 0 0,1-1 0 0 0,-1 0 0 0 0,0 0 0 0 0,1 0 0 0 0,0 0 0 0 0,-1 0 0 0 0,1 0 0 0 0,0 0 0 0 0,-1 0 0 0 0,1-1 0 0 0,0 1 0 0 0,0 0 0 0 0,1 1 0 0 0,0-1 0 0 0,0 0 0 0 0,0 1 0 0 0,1-1 0 0 0,-1 0 0 0 0,0-1 0 0 0,1 1 0 0 0,-1 0 0 0 0,0-1 0 0 0,4 1 0 0 0,2 0 0 0 0,1 0 0 0 0,-1-1 0 0 0,0-1 0 0 0,17-2 0 0 0,-7-1-1 0 0,1-1-1 0 0,-1-1 1 0 0,1 0 0 0 0,-2-2-1 0 0,1 0 1 0 0,-1-1-1 0 0,0 0 1 0 0,-1-2 0 0 0,0 0-1 0 0,-1 0 1 0 0,0-2-1 0 0,17-18 1 0 0,-15 12 10 0 0,0 0 0 0 0,-2-1 0 0 0,0-1 0 0 0,-2 0 0 0 0,0-1 0 0 0,-1 0 0 0 0,-1-1 0 0 0,-2 0 0 0 0,8-26 0 0 0,-9 22 161 0 0,14-54 916 0 0,-20 69-942 0 0,0-1 0 0 0,0 0 0 0 0,-1 0 0 0 0,-1-18 0 0 0,-5 11-72 0 0,5 19 299 0 0,0 1 117 0 0,-2 0-457 0 0,1 0 1 0 0,-1 1-1 0 0,0-1 1 0 0,0 1-1 0 0,1 0 1 0 0,-1-1 0 0 0,0 1-1 0 0,1 0 1 0 0,-1 0-1 0 0,1 0 1 0 0,-1 0-1 0 0,1 0 1 0 0,0 0-1 0 0,-1 1 1 0 0,1-1-1 0 0,0 0 1 0 0,0 1-1 0 0,-1 1 1 0 0,-19 31 456 0 0,17-27-458 0 0,-32 65-30 0 0,4 0 0 0 0,-29 93 0 0 0,56-150 0 0 0,0 1 0 0 0,2-1 0 0 0,-1 1 0 0 0,2 0 0 0 0,0 0 0 0 0,1 20 0 0 0,1-30 0 0 0,1-1 0 0 0,-1 1 0 0 0,1-1 0 0 0,1 1 0 0 0,-1-1 0 0 0,1 1 0 0 0,0-1 0 0 0,0 0 0 0 0,4 7 0 0 0,-4-9 0 0 0,1 1 0 0 0,-1-1 0 0 0,1 0 0 0 0,0 0 0 0 0,0 0 0 0 0,0 0 0 0 0,0-1 0 0 0,0 1 0 0 0,1-1 0 0 0,-1 0 0 0 0,1 0 0 0 0,0 0 0 0 0,0 0 0 0 0,4 1 0 0 0,-2-1 0 0 0,0 0 0 0 0,1-1 0 0 0,-1 0 0 0 0,1 0 0 0 0,0 0 0 0 0,-1-1 0 0 0,1 0 0 0 0,0 0 0 0 0,-1-1 0 0 0,1 0 0 0 0,10-2 0 0 0,-7 0 0 0 0,0-1 0 0 0,0 0 0 0 0,-1 0 0 0 0,0-1 0 0 0,0 0 0 0 0,16-11 0 0 0,-21 12-660 0 0,1 0 0 0 0,-1 0-1 0 0,0 0 1 0 0,7-9 0 0 0,-10 12 262 0 0,0-1 0 0 0,0 1-1 0 0,0-1 1 0 0,0 0 0 0 0,0 1 0 0 0,0-1-1 0 0,0 0 1 0 0,-1 0 0 0 0,1 0-1 0 0,-1 1 1 0 0,1-1 0 0 0,-1 0 0 0 0,0 0-1 0 0,1 0 1 0 0,-1 0 0 0 0,0 0 0 0 0,0 0-1 0 0,-1-2 1 0 0,-2-4-8590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13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30 10135 0 0,'0'0'231'0'0,"0"0"29"0"0,2 1 19 0 0,14 3 153 0 0,-15-4 314 0 0,-1 0 232 0 0,0 0 40 0 0,0 0-63 0 0,0 0-290 0 0,0 0-121 0 0,0 0-28 0 0,0 0 66 0 0,0 0 288 0 0,0 0 122 0 0,0 0 28 0 0,0 0-65 0 0,0 0-290 0 0,0 0-121 0 0,0 0-28 0 0,0 0-72 0 0,1-1-433 0 0,0 0 1 0 0,-1 0-1 0 0,1 0 0 0 0,0 0 0 0 0,0 0 0 0 0,0 0 1 0 0,0 0-1 0 0,0 0 0 0 0,0 1 0 0 0,0-1 1 0 0,0 0-1 0 0,0 0 0 0 0,1 0 0 0 0,0 0 4 0 0,14-9 188 0 0,-1-1 1 0 0,0-1-1 0 0,-1 0 0 0 0,0-1 0 0 0,-1 0 0 0 0,-1-1 1 0 0,0 0-1 0 0,-1-1 0 0 0,18-32 0 0 0,-17 26-187 0 0,-10 17-16 0 0,1 1 0 0 0,-1-1 0 0 0,0 0 0 0 0,0 1 0 0 0,-1-1 0 0 0,1 0 0 0 0,-1 0 0 0 0,0 0 0 0 0,0-1 0 0 0,0 1 0 0 0,-1 0 0 0 0,1 0 0 0 0,-1-9 0 0 0,-1 0 0 0 0,1 11 0 0 0,0 0 0 0 0,0 0 0 0 0,0 0 0 0 0,0 0 0 0 0,0 0 0 0 0,-1 0 0 0 0,1 0 0 0 0,-1 0 0 0 0,1 1 0 0 0,-1-1 0 0 0,0 0 0 0 0,1 0 0 0 0,-1 0 0 0 0,0 1 0 0 0,0-1 0 0 0,0 0 0 0 0,0 1 0 0 0,-1-1 0 0 0,1 1 0 0 0,0-1 0 0 0,-1 1 0 0 0,1 0 0 0 0,-1-1 0 0 0,1 1 0 0 0,-3-1 0 0 0,-5-3 0 0 0,7 3 0 0 0,-1 1 0 0 0,1-1 0 0 0,-1 1 0 0 0,1 0 0 0 0,-1 0 0 0 0,0 0 0 0 0,0 0 0 0 0,1 1 0 0 0,-1-1 0 0 0,0 1 0 0 0,0-1 0 0 0,0 1 0 0 0,0 0 0 0 0,1 0 0 0 0,-7 1 0 0 0,7-1 0 0 0,0 0 0 0 0,0 1 0 0 0,-1-1 0 0 0,1 1 0 0 0,0-1 0 0 0,0 1 0 0 0,0 0 0 0 0,0 0 0 0 0,0-1 0 0 0,0 2 0 0 0,0-1 0 0 0,0 0 0 0 0,0 0 0 0 0,0 1 0 0 0,0-1 0 0 0,1 1 0 0 0,-1-1 0 0 0,1 1 0 0 0,-1 0 0 0 0,1-1 0 0 0,0 1 0 0 0,-2 2 0 0 0,1-1 0 0 0,2-2 0 0 0,-1 0 0 0 0,1 0 0 0 0,-1 0 0 0 0,1 0 0 0 0,-1 0 0 0 0,1 0 0 0 0,0 1 0 0 0,-1-1 0 0 0,1 0 0 0 0,0 0 0 0 0,0 0 0 0 0,0 0 0 0 0,0 0 0 0 0,0 1 0 0 0,0-1 0 0 0,0 0 0 0 0,0 0 0 0 0,1 0 0 0 0,0 2 0 0 0,0 5 0 0 0,1-1 0 0 0,1 0 0 0 0,-1 1 0 0 0,7 10 0 0 0,-5-10 0 0 0,-1 0 0 0 0,6 17 0 0 0,-2-6 0 0 0,-4-12 0 0 0,-2-4 0 0 0,0 0 0 0 0,1 0 0 0 0,0-1 0 0 0,-1 1 0 0 0,1-1 0 0 0,0 1 0 0 0,0-1 0 0 0,5 5 0 0 0,-1 0 0 0 0,2-2 0 0 0,0-1 0 0 0,-2 0 0 0 0,0 2 0 0 0,-7 3 0 0 0,-4 2 0 0 0,-2-1 0 0 0,1 1 0 0 0,-1-1 0 0 0,-1-1 0 0 0,0 1 0 0 0,-12 10 0 0 0,-16 21 0 0 0,5-5 0 0 0,17-19 0 0 0,0 0 0 0 0,-13 22 0 0 0,7-8 0 0 0,9-15 0 0 0,-10 21 0 0 0,19-32 0 0 0,-1 0 0 0 0,1 1 0 0 0,1-1 0 0 0,-1 1 0 0 0,1 0 0 0 0,0-1 0 0 0,0 1 0 0 0,0 8 0 0 0,0-12 0 0 0,1 2 0 0 0,7 7 0 0 0,-6-9 0 0 0,0 0 0 0 0,0-1 0 0 0,1 1 0 0 0,-1-1 0 0 0,1 0 0 0 0,-1 1 0 0 0,1-1 0 0 0,-1 0 0 0 0,1 0 0 0 0,0 0 0 0 0,-1 0 0 0 0,1 0 0 0 0,0 0 0 0 0,0 0 0 0 0,0-1 0 0 0,3 2 0 0 0,-4-2 0 0 0,0 0 0 0 0,-1 1 0 0 0,1-1 0 0 0,0 0 0 0 0,0 0 0 0 0,0 0 0 0 0,0 0 0 0 0,0 0 0 0 0,0 0 0 0 0,0 0 0 0 0,0 0 0 0 0,0 0 0 0 0,0 0 0 0 0,-1 0 0 0 0,1 0 0 0 0,0-1 0 0 0,0 1 0 0 0,0 0 0 0 0,1-2 0 0 0,2 1 0 0 0,17-6 0 0 0,35-18 0 0 0,-49 22 0 0 0,17-11 0 0 0,-1-1 0 0 0,0-1 0 0 0,-1-1 0 0 0,32-31 0 0 0,-39 31 0 0 0,-8 12 0 0 0,-2 10 0 0 0,-4-1 107 0 0,0 0 0 0 0,0 0-1 0 0,0 0 1 0 0,0 0 0 0 0,-1 0 0 0 0,0 0-1 0 0,0 0 1 0 0,0 0 0 0 0,0 0 0 0 0,0 1-1 0 0,-1-1 1 0 0,0 0 0 0 0,0 0-1 0 0,-2 5 1 0 0,0 6 107 0 0,2-14-236 0 0,1 1 0 0 0,0-1 0 0 0,0 1 1 0 0,-1-1-1 0 0,1 1 0 0 0,0-1 0 0 0,1 0 0 0 0,-1 1 1 0 0,0-1-1 0 0,0 1 0 0 0,1-1 0 0 0,-1 0 0 0 0,0 1 1 0 0,1-1-1 0 0,-1 0 0 0 0,1 1 0 0 0,0-1 1 0 0,0 0-1 0 0,-1 0 0 0 0,1 1 0 0 0,0-1 0 0 0,0 0 1 0 0,0 0-1 0 0,0 0 0 0 0,0 0 0 0 0,0 0 0 0 0,0 0 1 0 0,1-1-1 0 0,-1 1 0 0 0,2 1 0 0 0,1-1-75 0 0,-1 1 0 0 0,0-1 0 0 0,1 0 0 0 0,-1-1 0 0 0,1 1 0 0 0,0 0 0 0 0,-1-1 0 0 0,1 0 0 0 0,-1 0 0 0 0,8-1 0 0 0,-5 0 95 0 0,1-1-1 0 0,-1 1 1 0 0,1-2 0 0 0,-1 1 0 0 0,0-1-1 0 0,0 0 1 0 0,0 0 0 0 0,0-1-1 0 0,5-4 1 0 0,0 1 26 0 0,0 0-1 0 0,24-10 1 0 0,-35 17 11 0 0,0 0-1 0 0,1 1 1 0 0,-1-1 0 0 0,1 0-1 0 0,-1 0 1 0 0,0 0-1 0 0,1 0 1 0 0,-1 0 0 0 0,1 1-1 0 0,-1-1 1 0 0,0 0-1 0 0,1 0 1 0 0,-1 1 0 0 0,0-1-1 0 0,1 0 1 0 0,-1 0-1 0 0,0 1 1 0 0,0-1 0 0 0,1 0-1 0 0,-1 1 1 0 0,0-1-1 0 0,0 1 1 0 0,0-1 0 0 0,1 0-1 0 0,-1 1 1 0 0,0-1-1 0 0,0 1 1 0 0,0-1 0 0 0,0 0-1 0 0,0 1 1 0 0,4 11 655 0 0,-4-9-670 0 0,1 1 0 0 0,-1 0-1 0 0,0 0 1 0 0,0-1 0 0 0,0 1 0 0 0,0 0 0 0 0,-2 5 0 0 0,1-2-19 0 0,0 1 0 0 0,1-1 1 0 0,0 0-1 0 0,0 9 0 0 0,0-16-1 0 0,0 1 0 0 0,0 0 0 0 0,0 0 0 0 0,0 0 0 0 0,0 0 0 0 0,0-1 0 0 0,1 1 0 0 0,-1 0 0 0 0,0 0 0 0 0,0-1 0 0 0,1 1 0 0 0,-1 0 0 0 0,1 0 0 0 0,-1-1 0 0 0,0 1 0 0 0,1 0 0 0 0,4 0 0 0 0,-4-2 0 0 0,1 2 0 0 0,1-1 0 0 0,0 0 0 0 0,0 0 0 0 0,0 0 0 0 0,0 0 0 0 0,-1-1 0 0 0,1 1 0 0 0,0-1 0 0 0,0 0 0 0 0,-1 1 0 0 0,1-1 0 0 0,0-1 0 0 0,3-1 0 0 0,3-3 0 0 0,0 0 0 0 0,11-9 0 0 0,-2 1 0 0 0,66-41 0 0 0,-84 54 0 0 0,0 1 0 0 0,0 0 0 0 0,0 0 0 0 0,1 0 0 0 0,-1-1 0 0 0,0 1 0 0 0,0 0 0 0 0,1 0 0 0 0,-1 0 0 0 0,0 0 0 0 0,0-1 0 0 0,1 1 0 0 0,-1 0 0 0 0,0 0 0 0 0,0 0 0 0 0,1 0 0 0 0,-1 0 0 0 0,0 0 0 0 0,1 0 0 0 0,-1 0 0 0 0,0 0 0 0 0,0 0 0 0 0,1 0 0 0 0,-1 0 0 0 0,0 0 0 0 0,1 0 0 0 0,-1 0 0 0 0,0 0 0 0 0,0 0 0 0 0,1 0 0 0 0,-1 0 0 0 0,0 0 0 0 0,0 1 0 0 0,1-1 0 0 0,-1 0 0 0 0,0 0 0 0 0,0 0 0 0 0,1 0 0 0 0,-1 1 0 0 0,0-1 0 0 0,0 0 0 0 0,0 0 0 0 0,1 1 0 0 0,-1-1 0 0 0,0 0 0 0 0,0 0 0 0 0,0 1 0 0 0,0-1 0 0 0,0 0 0 0 0,0 0 0 0 0,1 1 0 0 0,-1-1 0 0 0,0 0 0 0 0,0 0 0 0 0,0 1 0 0 0,-1 12 0 0 0,1-12 0 0 0,-2 10-329 0 0,-1 1 1 0 0,-1 0-1 0 0,-9 20 1 0 0,1-2-185 0 0,10-23 156 0 0,2-6-738 0 0,0-1-354 0 0,1-2-72 0 0,4-6-14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14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05 21191 0 0,'-2'0'28'0'0,"1"0"67"0"0,0 0-1 0 0,0 0 1 0 0,0 0 0 0 0,0 0 0 0 0,0 0 0 0 0,0 0 0 0 0,0 0 0 0 0,0 0 0 0 0,0-1 0 0 0,0 1 0 0 0,0 0-1 0 0,0-1 1 0 0,0 1 0 0 0,0-1 0 0 0,0 1 0 0 0,0-1 0 0 0,0 0 0 0 0,0 1 0 0 0,0-1 0 0 0,1 0 0 0 0,-1 0-1 0 0,0 1 1 0 0,1-1 0 0 0,-2-2 0 0 0,1 2 276 0 0,1 1 117 0 0,-3-15 613 0 0,4 8-1126 0 0,-1 1-1 0 0,1 0 1 0 0,0 0-1 0 0,1 0 1 0 0,0 0-1 0 0,3-8 1 0 0,-1 1-1484 0 0,1 0-7004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15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5 8287 0 0,'0'0'191'0'0,"0"0"26"0"0,0 0 9 0 0,0 0 110 0 0,0 0 444 0 0,0 0 196 0 0,0 0 42 0 0,0 0-63 0 0,0 0-290 0 0,0 0-121 0 0,0 0-28 0 0,0 0 66 0 0,0 0 288 0 0,0 0 122 0 0,0 0 28 0 0,0 0-65 0 0,0 0-290 0 0,2-10 994 0 0,22-31-841 0 0,1 1 0 0 0,47-56 0 0 0,-64 87-764 0 0,86-98 1422 0 0,-72 82-1347 0 0,19-29-129 0 0,-37 49 0 0 0,-8 8 0 0 0,-23 26 0 0 0,22-21 0 0 0,2 1 0 0 0,2 1 0 0 0,2-1 0 0 0,0-8 0 0 0,-1 0 0 0 0,0 0 0 0 0,1 0 0 0 0,-1 0 0 0 0,1 0 0 0 0,-1 0 0 0 0,1 0 0 0 0,-1 0 0 0 0,1 0 0 0 0,0 0 0 0 0,0 0 0 0 0,-1 0 0 0 0,1-1 0 0 0,0 1 0 0 0,0 0 0 0 0,0 0 0 0 0,0-1 0 0 0,0 1 0 0 0,0-1 0 0 0,0 1 0 0 0,0-1 0 0 0,0 1 0 0 0,0-1 0 0 0,0 0 0 0 0,0 1 0 0 0,0-1 0 0 0,1 0 0 0 0,2 1 0 0 0,38 10 0 0 0,-40-11 0 0 0,-1 0 0 0 0,0 0 0 0 0,0 0 0 0 0,-1 1 0 0 0,1-1 0 0 0,0 0 0 0 0,-1 0 0 0 0,1 0 0 0 0,0 1 0 0 0,-1-1 0 0 0,1 0 0 0 0,0 1 0 0 0,-1-1 0 0 0,1 0 0 0 0,0 1 0 0 0,-1-1 0 0 0,1 1 0 0 0,-1-1 0 0 0,1 1 0 0 0,-1 0 0 0 0,1-1 0 0 0,0 2 0 0 0,1 0 0 0 0,-1-2 0 0 0,0 1 0 0 0,0 0 0 0 0,0 0 0 0 0,0 0 0 0 0,0 0 0 0 0,0-1 0 0 0,0 1 0 0 0,0 1 0 0 0,-1-1 0 0 0,1 0 0 0 0,0 0 0 0 0,-1 0 0 0 0,1 0 0 0 0,-1 0 0 0 0,0 1 0 0 0,1-1 0 0 0,-1 2 0 0 0,1 1 0 0 0,0 0 0 0 0,0 0 0 0 0,-1-1 0 0 0,0 1 0 0 0,0 0 0 0 0,0 0 0 0 0,0 0 0 0 0,0 0 0 0 0,-1 0 0 0 0,0 0 0 0 0,-2 7 0 0 0,-2 19 0 0 0,3-24 0 0 0,1 1 0 0 0,-1-1 0 0 0,-1 1 0 0 0,1-1 0 0 0,-1 0 0 0 0,0 0 0 0 0,-7 10 0 0 0,2-2 0 0 0,5-8 0 0 0,2-3 0 0 0,-1-1 0 0 0,1 1 0 0 0,-1-1 0 0 0,0 1 0 0 0,0-1 0 0 0,0 0 0 0 0,0 1 0 0 0,0-1 0 0 0,0 0 0 0 0,-4 2 0 0 0,4-1 0 0 0,1-2 0 0 0,1-1 0 0 0,-1 1 0 0 0,0 0 0 0 0,1 0 0 0 0,-1-1 0 0 0,0 1 0 0 0,0 0 0 0 0,0-1 0 0 0,0 1 0 0 0,0-1 0 0 0,0 1 0 0 0,0-1 0 0 0,0 1 0 0 0,0-1 0 0 0,0 0 0 0 0,-1 1 0 0 0,-7 0 0 0 0,9-1 18 0 0,-1 0 1 0 0,0 0-1 0 0,0 0 0 0 0,0 0 1 0 0,1-1-1 0 0,-1 1 0 0 0,0 0 1 0 0,0 0-1 0 0,1-1 0 0 0,-1 1 1 0 0,0 0-1 0 0,1-1 0 0 0,-1 1 1 0 0,0-1-1 0 0,1 1 0 0 0,-1-1 1 0 0,1 1-1 0 0,-1-1 0 0 0,1 1 1 0 0,-1-1-1 0 0,1 0 0 0 0,-1 1 1 0 0,1-1-1 0 0,-1-1 0 0 0,0 0 8 0 0,1 0 0 0 0,-1 0-1 0 0,1 0 1 0 0,-1 0-1 0 0,1 0 1 0 0,0 0-1 0 0,0-3 1 0 0,0 4-468 0 0,1-1 293 0 0,4-7 133 0 0,-5 8 16 0 0,0 1 0 0 0,0 0 0 0 0,0 0 0 0 0,0 0 0 0 0,0-1 0 0 0,0 1 0 0 0,0 0 0 0 0,1 0 0 0 0,-1 0 0 0 0,0-1 0 0 0,0 1 0 0 0,0 0 0 0 0,0 0 0 0 0,0 0 0 0 0,0 0 0 0 0,0-1 0 0 0,0 1 0 0 0,1 0 0 0 0,-1 0 0 0 0,0 0 0 0 0,0 0 0 0 0,0 0 0 0 0,0-1 0 0 0,0 1 0 0 0,1 0 0 0 0,-1 0 0 0 0,0 0 0 0 0,0 0 0 0 0,0 0 0 0 0,1 0 0 0 0,-1 0 0 0 0,0 0 0 0 0,0 0 0 0 0,0 0 0 0 0,1 0 0 0 0,-1 0 0 0 0,0 0 0 0 0,0 0 0 0 0,0 0 0 0 0,1 0 0 0 0,-1 0 0 0 0,0 0 0 0 0,0 0 0 0 0,0 0 0 0 0,1 0 0 0 0,-1 0 0 0 0,0 0 0 0 0,0 0 0 0 0,0 0 0 0 0,0 0 0 0 0,1 0 0 0 0,-1 0 0 0 0,0 1 0 0 0,0-1 0 0 0,0 0 0 0 0,0 0 0 0 0,1 0 0 0 0,-1 0 0 0 0,0 1 0 0 0,0-1 0 0 0,0 0 0 0 0,0 0 0 0 0,4 11 0 0 0,-4-10 0 0 0,2 4 0 0 0,-1-4 0 0 0,0 1 0 0 0,-1-1 0 0 0,1 1 0 0 0,-1 0 0 0 0,0 0 0 0 0,0-1 0 0 0,1 1 0 0 0,-1 0 0 0 0,0-1 0 0 0,0 1 0 0 0,-1 2 0 0 0,2 5 0 0 0,3-1 0 0 0,3-3 0 0 0,-3-5 0 0 0,1 1 0 0 0,-1-1 0 0 0,0 1 0 0 0,1-1 0 0 0,-1-1 0 0 0,0 1 0 0 0,1 0 0 0 0,-1-1 0 0 0,0 0 0 0 0,1 0 0 0 0,-1 0 0 0 0,0-1 0 0 0,6-3 0 0 0,6-3 0 0 0,29-19 0 0 0,-34 20 0 0 0,19-15 0 0 0,0-1 0 0 0,-2-1 0 0 0,-1-1 0 0 0,-1-1 0 0 0,-1-1 0 0 0,-1-2 0 0 0,-2 0 0 0 0,20-35 0 0 0,12-43 1976 0 0,-52 99-1960 0 0,-3 8-16 0 0,1 0 0 0 0,0 0 0 0 0,0-1 0 0 0,0 1 0 0 0,0 0 0 0 0,0 0 0 0 0,0 0 0 0 0,0-1 0 0 0,0 1 0 0 0,0 0 0 0 0,0 0 0 0 0,0 0 0 0 0,-1 0 0 0 0,1-1 0 0 0,0 1 0 0 0,0 0 0 0 0,0 0 0 0 0,0 0 0 0 0,0 0 0 0 0,-1 0 0 0 0,1-1 0 0 0,0 1 0 0 0,0 0 0 0 0,0 0 0 0 0,-1 0 0 0 0,1 0 0 0 0,0 0 0 0 0,0 0 0 0 0,0 0 0 0 0,-1 0 0 0 0,1 0 0 0 0,0 0 0 0 0,0 0 0 0 0,0 0 0 0 0,-1 0 0 0 0,1 0 0 0 0,0 0 0 0 0,0 0 0 0 0,-1 0 0 0 0,1 0 0 0 0,0 0 0 0 0,0 0 0 0 0,0 0 0 0 0,-1 0 0 0 0,1 0 0 0 0,0 1 0 0 0,0-1 0 0 0,0 0 0 0 0,0 0 0 0 0,-1 0 0 0 0,1 0 0 0 0,0 0 0 0 0,0 0 0 0 0,0 1 0 0 0,0-1 0 0 0,0 0 0 0 0,-1 0 0 0 0,1 1 0 0 0,-13 9 0 0 0,0 1 0 0 0,-13 15 0 0 0,-1 0 0 0 0,21-20 0 0 0,0 1 0 0 0,1-1 0 0 0,-1 1 0 0 0,1 1 0 0 0,1-1 0 0 0,-7 13 0 0 0,-18 52 0 0 0,16-36 0 0 0,10-27 0 0 0,0 0 0 0 0,1 0 0 0 0,0 0 0 0 0,1 1 0 0 0,0-1 0 0 0,1 1 0 0 0,-1-1 0 0 0,3 10 0 0 0,-2-16 0 0 0,0 0 0 0 0,0-1 0 0 0,1 1 0 0 0,0-1 0 0 0,-1 1 0 0 0,1-1 0 0 0,0 1 0 0 0,0-1 0 0 0,1 1 0 0 0,-1-1 0 0 0,0 0 0 0 0,1 0 0 0 0,-1 0 0 0 0,1 0 0 0 0,0 0 0 0 0,0 0 0 0 0,4 3 0 0 0,-3-3 0 0 0,0 0 0 0 0,0 0 0 0 0,0-1 0 0 0,1 1 0 0 0,-1-1 0 0 0,1 0 0 0 0,-1 0 0 0 0,1-1 0 0 0,-1 1 0 0 0,1-1 0 0 0,6 1 0 0 0,-1-2 0 0 0,0 1 0 0 0,0-1 0 0 0,-1-1 0 0 0,1 0 0 0 0,0 0 0 0 0,-1-1 0 0 0,1 0 0 0 0,-1 0 0 0 0,14-8 0 0 0,7-2 0 0 0,-25 11 0 0 0,1 0 0 0 0,0 0 0 0 0,-1 0 0 0 0,1 0 0 0 0,-1-1 0 0 0,0 0 0 0 0,4-3 0 0 0,7-10 0 0 0,-1 1 0 0 0,23-36 0 0 0,-27 37 0 0 0,-31 58 0 0 0,19-39 0 0 0,0 1 0 0 0,0-1 0 0 0,1 1 0 0 0,0 0 0 0 0,0 0 0 0 0,0 0 0 0 0,1 0 0 0 0,-1-1 0 0 0,2 1 0 0 0,-1 0 0 0 0,2 9 0 0 0,3-1 0 0 0,-1-11 0 0 0,-1-2 0 0 0,-1 2 0 0 0,1-1 0 0 0,-1 0 0 0 0,1 0 0 0 0,0 0 0 0 0,0-1 0 0 0,0 1 0 0 0,0-1 0 0 0,0 1 0 0 0,0-1 0 0 0,0 0 0 0 0,1 0 0 0 0,-1-1 0 0 0,0 1 0 0 0,1 0 0 0 0,-1-1 0 0 0,0 0 0 0 0,1 0 0 0 0,-1 0 0 0 0,0 0 0 0 0,1-1 0 0 0,-1 1 0 0 0,0-1 0 0 0,1 0 0 0 0,-1 0 0 0 0,0 0 0 0 0,3-2 0 0 0,8-4 0 0 0,-1 0 0 0 0,-1-1 0 0 0,1 0 0 0 0,18-18 0 0 0,-4 5 0 0 0,-11 8 0 0 0,1-1 0 0 0,-2 0 0 0 0,0-1 0 0 0,-1-1 0 0 0,0 0 0 0 0,-2-1 0 0 0,0 0 0 0 0,12-24 0 0 0,-14 22 0 0 0,16-41 0 0 0,-16 36 0 0 0,-18 38 371 0 0,3-6-69 0 0,0-1 0 0 0,1 1 1 0 0,0 0-1 0 0,-4 11 1 0 0,-70 227-1310 0 0,68-216 203 0 0,-4 2 852 0 0,14-30 289 0 0,0-2 138 0 0,0 0 33 0 0,0 0-133 0 0,0 0-577 0 0,0 0-248 0 0,1-1-50 0 0,5-2 579 0 0,-1 0 0 0 0,0-1 0 0 0,0 0 1 0 0,0 0-1 0 0,0 0 0 0 0,0 0 0 0 0,-1-1 0 0 0,0 0 1 0 0,0 1-1 0 0,0-2 0 0 0,4-6 0 0 0,-2 3-243 0 0,0 1-1 0 0,1 0 1 0 0,0 1-1 0 0,1 0 1 0 0,0 0-1 0 0,17-11 1 0 0,-9 5 643 0 0,11-6 75 0 0,39-20-1 0 0,-53 34-537 0 0,7-1-96 0 0,-18 5-257 0 0,-2 1-138 0 0,0 6 524 0 0,0-1-1 0 0,0 0 1 0 0,0 0 0 0 0,-1 0-1 0 0,0 0 1 0 0,0 0 0 0 0,0 0-1 0 0,-1 0 1 0 0,1 0 0 0 0,-1-1-1 0 0,-1 1 1 0 0,1 0 0 0 0,0-1-1 0 0,-1 0 1 0 0,0 1 0 0 0,0-1-1 0 0,-4 4 1 0 0,-38 43-1606 0 0,44-50 2007 0 0,1-1 50 0 0,-6 6 91 0 0,2 1-575 0 0,5 2-80 0 0,0-6-41 0 0,0-1 0 0 0,0 0-1 0 0,0 0 1 0 0,0 0 0 0 0,0 0-1 0 0,1 0 1 0 0,-1 0 0 0 0,1 0 0 0 0,0 0-1 0 0,-1 0 1 0 0,1-1 0 0 0,0 1 0 0 0,0-1-1 0 0,0 1 1 0 0,0-1 0 0 0,0 0 0 0 0,0 0-1 0 0,4 2 1 0 0,-4-3-266 0 0,9-11-5504 0 0,-9 2 397 0 0,-2-1-254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16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9 17503 0 0,'0'0'803'0'0,"0"0"-18"0"0,0 0-358 0 0,0 0 341 0 0,0 0 205 0 0,0 0 40 0 0,0 0-59 0 0,0 0-289 0 0,0 0-121 0 0,-2-7 416 0 0,1 5-943 0 0,1 0 0 0 0,-1 0-1 0 0,0 0 1 0 0,1 0 0 0 0,0 0-1 0 0,-1 0 1 0 0,1 0 0 0 0,0-3-1 0 0,-2-6-395 0 0,-2-8-604 0 0,3 8 471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16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26 11975 0 0,'0'0'267'0'0,"0"0"42"0"0,0 0 17 0 0,0 0-28 0 0,0 0 12 0 0,0 0 778 0 0,-5-5 3341 0 0,4 1-3905 0 0,1 0 1 0 0,0 0-1 0 0,0 0 0 0 0,0-1 1 0 0,0 1-1 0 0,1 0 1 0 0,-1 0-1 0 0,1 0 0 0 0,2-5 1 0 0,14-38 727 0 0,-16 44-1200 0 0,7-14 147 0 0,1 0 0 0 0,1 0-1 0 0,20-27 1 0 0,41-40 1055 0 0,-46 59-1245 0 0,46-36 1 0 0,-29 27-13 0 0,-6 9 3 0 0,-42 37 0 0 0,2-4 0 0 0,0 0 0 0 0,-8 13 0 0 0,1-8 0 0 0,1 0 0 0 0,-15 27 0 0 0,23-30 0 0 0,2-8 0 0 0,0 0 0 0 0,1 0 0 0 0,-1-1 0 0 0,1 1 0 0 0,0 0 0 0 0,0-1 0 0 0,0 1 0 0 0,-1-1 0 0 0,1 1 0 0 0,1-1 0 0 0,-1 1 0 0 0,0-1 0 0 0,0 1 0 0 0,0-1 0 0 0,1 0 0 0 0,-1 0 0 0 0,1 0 0 0 0,-1 0 0 0 0,4 2 0 0 0,3 1 0 0 0,1 1 0 0 0,14 4 0 0 0,-7-3 0 0 0,-5-2 0 0 0,5 4 0 0 0,3 4 0 0 0,-5-5 0 0 0,3 4 0 0 0,-15-7 0 0 0,-1-2 0 0 0,0 0 0 0 0,-1-1 0 0 0,1 0 0 0 0,0 0 0 0 0,0 1 0 0 0,-1-1 0 0 0,1 0 0 0 0,-1 1 0 0 0,1-1 0 0 0,-1 1 0 0 0,0-1 0 0 0,0 0 0 0 0,1 1 0 0 0,-1-1 0 0 0,0 1 0 0 0,0-1 0 0 0,0 1 0 0 0,-1-1 0 0 0,1 1 0 0 0,0-1 0 0 0,0 0 0 0 0,-1 1 0 0 0,1-1 0 0 0,-1 1 0 0 0,1-1 0 0 0,-1 0 0 0 0,0 1 0 0 0,1-1 0 0 0,-2 2 0 0 0,-3 1 0 0 0,1 1 0 0 0,-1-1 0 0 0,0 0 0 0 0,1 0 0 0 0,-9 5 0 0 0,-10 8 0 0 0,18-13 0 0 0,0 0 0 0 0,-1 0 0 0 0,1-1 0 0 0,-1 0 0 0 0,0 0 0 0 0,-11 4 0 0 0,-39 10 0 0 0,52-16 0 0 0,2-1-9 0 0,0 1-60 0 0,1-1 0 0 0,-1 1 1 0 0,1-1-1 0 0,-1 1 0 0 0,0-1 0 0 0,1 0 1 0 0,-1 0-1 0 0,0 1 0 0 0,0-1 0 0 0,1-1 1 0 0,-1 1-1 0 0,0 0 0 0 0,1 0 1 0 0,-1-1-1 0 0,0 1 0 0 0,1 0 0 0 0,-1-1 1 0 0,0 0-1 0 0,-1 0 0 0 0,2 0-511 0 0,3-9-1276 0 0,1-2-529 0 0,3-1-5466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18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38 13823 0 0,'1'-14'1056'0'0,"-1"12"-1036"0"0,0 0-1 0 0,1 0 1 0 0,-1 0 0 0 0,0 0-1 0 0,1 0 1 0 0,-1 1 0 0 0,1-1-1 0 0,-1 0 1 0 0,1 0-1 0 0,0 1 1 0 0,0-1 0 0 0,0 0-1 0 0,0 1 1 0 0,0-1-1 0 0,0 1 1 0 0,1 0 0 0 0,-1-1-1 0 0,0 1 1 0 0,3-2-1 0 0,-1 1 252 0 0,-1 0-1 0 0,0-1 0 0 0,0 1 0 0 0,0 0 1 0 0,-1-1-1 0 0,4-3 0 0 0,-5 5-77 0 0,1-1-1 0 0,-1 1 1 0 0,0-1-1 0 0,1 1 1 0 0,-1-1 0 0 0,0 1-1 0 0,0 0 1 0 0,0-1-1 0 0,0 1 1 0 0,0-1-1 0 0,-1 1 1 0 0,1-1-1 0 0,0 1 1 0 0,0-1 0 0 0,-1 1-1 0 0,1 0 1 0 0,-1-1-1 0 0,0 1 1 0 0,1 0-1 0 0,-2-3 1 0 0,0 1 19 0 0,0 0 0 0 0,0 1 0 0 0,0-1 0 0 0,-1 0 0 0 0,1 1 0 0 0,-1 0 0 0 0,-2-3 0 0 0,1 3-139 0 0,1 0 0 0 0,0 0 0 0 0,-1 1 0 0 0,1-1 0 0 0,-1 1 0 0 0,0 0 0 0 0,1 0 0 0 0,-1 0 0 0 0,0 1 0 0 0,0-1 0 0 0,1 1 0 0 0,-1 0 0 0 0,0 0 0 0 0,0 0 0 0 0,0 1 0 0 0,1-1 0 0 0,-1 1 0 0 0,0 0 0 0 0,-5 2 0 0 0,-4 2 168 0 0,1 0 0 0 0,0 0 0 0 0,1 2-1 0 0,-16 9 1 0 0,15-7-241 0 0,0 0 0 0 0,1 0 0 0 0,0 1 0 0 0,-12 14 0 0 0,18-18 0 0 0,0 1 0 0 0,0 0 0 0 0,0 0 0 0 0,1 0 0 0 0,0 1 0 0 0,0 0 0 0 0,1-1 0 0 0,-5 16 0 0 0,6-18 0 0 0,2-3 0 0 0,0 0 0 0 0,-1-1 0 0 0,1 1 0 0 0,0 0 0 0 0,0 0 0 0 0,-1-1 0 0 0,2 1 0 0 0,-1 0 0 0 0,0-1 0 0 0,0 1 0 0 0,0 0 0 0 0,2 3 0 0 0,-2-4 0 0 0,0 0 0 0 0,1 0 0 0 0,-1 1 0 0 0,1-1 0 0 0,0 0 0 0 0,-1 0 0 0 0,1 0 0 0 0,0 0 0 0 0,0 1 0 0 0,0-1 0 0 0,0 0 0 0 0,0-1 0 0 0,0 1 0 0 0,0 0 0 0 0,0 0 0 0 0,0 0 0 0 0,0-1 0 0 0,0 1 0 0 0,0 0 0 0 0,0-1 0 0 0,1 1 0 0 0,-1-1 0 0 0,0 1 0 0 0,1-1 0 0 0,-1 0 0 0 0,0 0 0 0 0,1 1 0 0 0,-1-1 0 0 0,0 0 0 0 0,1 0 0 0 0,-1 0 0 0 0,0-1 0 0 0,2 1 0 0 0,5-1 0 0 0,-1 0 0 0 0,1 0 0 0 0,-1 0 0 0 0,11-5 0 0 0,-3 0 0 0 0,0 0 0 0 0,0-2 0 0 0,0 0 0 0 0,-1-1 0 0 0,-1 0 0 0 0,1-1 0 0 0,-1 0 0 0 0,-1-1 0 0 0,0-1 0 0 0,-1 0 0 0 0,0 0 0 0 0,16-26 0 0 0,-23 33 0 0 0,-3 4 0 0 0,0-1 0 0 0,0 0 0 0 0,0 0 0 0 0,0-1 0 0 0,0 1 0 0 0,0 0 0 0 0,-1 0 0 0 0,1 0 0 0 0,-1-1 0 0 0,1 1 0 0 0,-1-3 0 0 0,1-3 0 0 0,-1 8 0 0 0,0-1 0 0 0,0 1 0 0 0,0 0 0 0 0,0 0 0 0 0,0-1 0 0 0,0 1 0 0 0,0 0 0 0 0,0 0 0 0 0,0-1 0 0 0,0 1 0 0 0,0 0 0 0 0,0 0 0 0 0,-1-1 0 0 0,1 1 0 0 0,0 0 0 0 0,0 0 0 0 0,0 0 0 0 0,0-1 0 0 0,0 1 0 0 0,-1 0 0 0 0,1 0 0 0 0,0 0 0 0 0,0-1 0 0 0,0 1 0 0 0,-1 0 0 0 0,1 0 0 0 0,0 0 0 0 0,0 0 0 0 0,-1 0 0 0 0,1 0 0 0 0,0-1 0 0 0,0 1 0 0 0,-1 0 0 0 0,1 0 0 0 0,0 0 0 0 0,0 0 0 0 0,-1 0 0 0 0,1 0 0 0 0,0 0 0 0 0,0 0 0 0 0,-1 0 0 0 0,1 0 0 0 0,0 0 0 0 0,0 0 0 0 0,-1 0 0 0 0,1 1 0 0 0,0-1 0 0 0,0 0 0 0 0,-1 0 0 0 0,1 0 0 0 0,0 0 0 0 0,0 0 0 0 0,0 0 0 0 0,-1 1 0 0 0,1-1 0 0 0,0 0 0 0 0,0 0 0 0 0,-1 0 0 0 0,-3 3 13 0 0,-1-1 1 0 0,1 1-1 0 0,0 0 0 0 0,0 0 1 0 0,0 0-1 0 0,0 1 0 0 0,1 0 1 0 0,-1-1-1 0 0,1 1 0 0 0,0 0 1 0 0,0 0-1 0 0,0 1 0 0 0,-3 6 1 0 0,1 1-7 0 0,0 0 0 0 0,1 0 0 0 0,0 0 0 0 0,-3 17-1 0 0,7-26-24 0 0,-1 0 0 0 0,1 1-1 0 0,0-1 1 0 0,0 0 0 0 0,0 1-1 0 0,1-1 1 0 0,-1 0-1 0 0,2 5 1 0 0,3 6 18 0 0,-1-11 0 0 0,-2-2 0 0 0,-1 0 0 0 0,-1 0 0 0 0,1 0 0 0 0,0-1 0 0 0,0 1 0 0 0,0 0 0 0 0,0 0 0 0 0,0 0 0 0 0,0-1 0 0 0,0 1 0 0 0,0-1 0 0 0,1 1 0 0 0,-1-1 0 0 0,0 1 0 0 0,0-1 0 0 0,0 0 0 0 0,1 1 0 0 0,-1-1 0 0 0,0 0 0 0 0,0 0 0 0 0,1 0 0 0 0,1 0 0 0 0,1 0 0 0 0,2 0 0 0 0,0-1 0 0 0,-1 1 0 0 0,1-1 0 0 0,-1 0 0 0 0,1-1 0 0 0,-1 1 0 0 0,0-1 0 0 0,1 0 0 0 0,-1 0 0 0 0,7-5 0 0 0,23-8 0 0 0,-19 9 0 0 0,-1 0 0 0 0,0-2 0 0 0,0 0 0 0 0,21-16 0 0 0,4 3 1827 0 0,-37 19-1678 0 0,2-1-197 0 0,-4 2-289 0 0,-1 1-138 0 0,0 0-33 0 0,0 0 133 0 0,11 6 2118 0 0,6 24-1727 0 0,-6-12-16 0 0,-2 1 0 0 0,-3-12 0 0 0,4-5 0 0 0,-1-4 0 0 0,1 0 0 0 0,-1 0 0 0 0,0-1 0 0 0,-1 0 0 0 0,1-1 0 0 0,0 0 0 0 0,-1 0 0 0 0,13-9 0 0 0,22-11 0 0 0,-28 17 0 0 0,-9 4 0 0 0,0 0 0 0 0,0 0 0 0 0,1 1 0 0 0,-1-1 0 0 0,1 1 0 0 0,-1 1 0 0 0,13-2 0 0 0,-9 3 0 0 0,3 4 0 0 0,-10 0 0 0 0,-2-2 0 0 0,2 0 0 0 0,5 13 0 0 0,-4-6-285 0 0,-2 0 0 0 0,1-1-1 0 0,1 19 1 0 0,-2-18 319 0 0,0-4 487 0 0,0-3-116 0 0,0 19-224 0 0,-2-11-181 0 0,0-10 0 0 0,0 1 0 0 0,0-1 0 0 0,0 0 0 0 0,0 0 0 0 0,0 1 0 0 0,0-1 0 0 0,0 0 0 0 0,0 0 0 0 0,0 1 0 0 0,0-1 0 0 0,0 0 0 0 0,0 0 0 0 0,0 1 0 0 0,0-1 0 0 0,0 0 0 0 0,0 0 0 0 0,0 1 0 0 0,0-1 0 0 0,0 0 0 0 0,0 0 0 0 0,1 1 0 0 0,-1-1 0 0 0,0 0 0 0 0,0 0 0 0 0,0 1 0 0 0,0-1 0 0 0,1 0 0 0 0,-1 0 0 0 0,0 0 0 0 0,0 0 0 0 0,0 1 0 0 0,1-1 0 0 0,-1 0 0 0 0,0 0 0 0 0,0 0 0 0 0,1 0 0 0 0,-1 0 0 0 0,0 0 0 0 0,0 0 0 0 0,1 0 0 0 0,-1 1 0 0 0,0-1 0 0 0,0 0 0 0 0,1 0 0 0 0,-1 0 0 0 0,0 0 0 0 0,0 0 0 0 0,1-1 0 0 0,-1 1 0 0 0,0 0 0 0 0,1 0 0 0 0,10-5 0 0 0,-10 5 0 0 0,6-5 0 0 0,1 0 0 0 0,13-11 0 0 0,0 0 0 0 0,0-1 0 0 0,-17 13 0 0 0,0 0 0 0 0,1 0 0 0 0,0 1 0 0 0,0 0 0 0 0,9-6 0 0 0,22-7 0 0 0,-27 13 0 0 0,-2 8 0 0 0,-6-3 0 0 0,1 1 0 0 0,-1-1 0 0 0,1 0 0 0 0,-1 0 0 0 0,0 0 0 0 0,1 1 0 0 0,-1-1 0 0 0,-1 1 0 0 0,1-1 0 0 0,0 1 0 0 0,-1-1 0 0 0,1 1 0 0 0,-1-1 0 0 0,0 1 0 0 0,1 0 0 0 0,-2 2 0 0 0,0 5 0 0 0,-1 0 0 0 0,0-1 0 0 0,-7 16 0 0 0,6-13 0 0 0,-1-3 0 0 0,13-20 0 0 0,0 0 0 0 0,1 1 0 0 0,0 0 0 0 0,14-11 0 0 0,-2 2 0 0 0,-11 6 0 0 0,-10 11 0 0 0,1 0 0 0 0,-1 0 0 0 0,1 0 0 0 0,0 0 0 0 0,-1 0 0 0 0,1 1 0 0 0,0-1 0 0 0,0 1 0 0 0,3-2 0 0 0,6-3 0 0 0,1 2 0 0 0,0 0 0 0 0,0 0 0 0 0,0 1 0 0 0,22-3 0 0 0,-24 6 0 0 0,1 4 0 0 0,-6 5 0 0 0,3 8-93 0 0,-6-13 61 0 0,0-1 0 0 0,0 1 0 0 0,0 0 0 0 0,0 0-1 0 0,-1 0 1 0 0,0 0 0 0 0,0 0 0 0 0,0 0 0 0 0,-1 0 0 0 0,1 0 0 0 0,-1 1 0 0 0,0-1 0 0 0,0 0 0 0 0,0 0 0 0 0,-2 6-1 0 0,0 4 262 0 0,1-10-195 0 0,0 0 0 0 0,0 0 1 0 0,0 0-1 0 0,0 0 1 0 0,-1 0-1 0 0,1 0 0 0 0,-1 0 1 0 0,0-1-1 0 0,0 1 1 0 0,-3 3-1 0 0,-6 6-897 0 0,6-14-660 0 0,4 1 1080 0 0,0-1 282 0 0,1 0 1 0 0,0 0-1 0 0,0 1 1 0 0,0-1-1 0 0,0 0 1 0 0,0 0-1 0 0,0 0 1 0 0,0 0-1 0 0,0 0 1 0 0,0 1-1 0 0,0-1 1 0 0,0 0-1 0 0,1 0 1 0 0,-1 0-1 0 0,0 0 1 0 0,0 1-1 0 0,1-2 1 0 0,-1 1-122 0 0,3-4-437 0 0,-1-1 0 0 0,1 0 0 0 0,0 1 0 0 0,0-1-1 0 0,1 1 1 0 0,0 0 0 0 0,7-8 0 0 0,15-12-1328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19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0 13823 0 0,'-15'2'630'0'0,"12"-2"-13"0"0,3 0-252 0 0,0 0 391 0 0,0 0 216 0 0,0 0 42 0 0,0 0 8 0 0,0 0 2 0 0,0 0 0 0 0,0 1 0 0 0,-3 2-825 0 0,0-1 0 0 0,0 1 0 0 0,0-1 0 0 0,0 0 0 0 0,0 0 0 0 0,-1 0 1 0 0,1-1-1 0 0,0 1 0 0 0,-1-1 0 0 0,-5 2 0 0 0,-3 2 354 0 0,-22 11 0 0 0,26-10-553 0 0,8-6 0 0 0,-1 0 0 0 0,1 1 0 0 0,0-1 0 0 0,-1 0 0 0 0,1 0 0 0 0,-1 1 0 0 0,1-1 0 0 0,0 0 0 0 0,-1 1 0 0 0,1-1 0 0 0,0 1 0 0 0,0-1 0 0 0,-1 0 0 0 0,1 1 0 0 0,0-1 0 0 0,0 1 0 0 0,0-1 0 0 0,-1 1 0 0 0,1-1 0 0 0,0 1 0 0 0,0-1 0 0 0,0 0 0 0 0,0 1 0 0 0,0-1 0 0 0,0 1 0 0 0,0-1 0 0 0,0 1 0 0 0,0-1 0 0 0,0 1 0 0 0,0-1 0 0 0,0 1 0 0 0,0-1 0 0 0,1 1 0 0 0,-1 0 0 0 0,1 0 0 0 0,-1 2 0 0 0,1 0 0 0 0,0 1 0 0 0,1-1 0 0 0,-1 0 0 0 0,1 0 0 0 0,-1 0 0 0 0,1 0 0 0 0,0 0 0 0 0,0 0 0 0 0,0-1 0 0 0,3 3 0 0 0,31 28 0 0 0,-10-11 0 0 0,-18-13 0 0 0,-1 0 0 0 0,0 0 0 0 0,0 0 0 0 0,7 13 0 0 0,-12-12 0 0 0,-2-9 23 0 0,0 0 0 0 0,-1 0 0 0 0,1 1 0 0 0,-1-1 0 0 0,1 0 0 0 0,-1 0 0 0 0,0 0 0 0 0,1 0 0 0 0,-1 0 0 0 0,0 0 0 0 0,0 0 0 0 0,0 0 0 0 0,0 0 0 0 0,0 0 0 0 0,0 0-1 0 0,0 0 1 0 0,0-1 0 0 0,0 1 0 0 0,0 0 0 0 0,-2 0 0 0 0,-28 11 786 0 0,24-10-660 0 0,-2 1-285 0 0,0-1 1 0 0,1 0-1 0 0,-1-1 1 0 0,0 0-1 0 0,-1 0 1 0 0,1-1-1 0 0,0 0 0 0 0,0 0 1 0 0,-15-4-1 0 0,23 4-729 0 0,1-2-126 0 0,3-2 434 0 0,0-1 0 0 0,1 1 0 0 0,-1 0-1 0 0,1 0 1 0 0,-1 0 0 0 0,1 0 0 0 0,1 1 0 0 0,-1 0-1 0 0,7-5 1 0 0,47-23-2616 0 0,55-17 1050 0 0,-5 12 501 0 0,-95 31 1733 0 0,1 0 0 0 0,26-4 0 0 0,3 5 3741 0 0,-40 4-2319 0 0,-3 0 3 0 0,13-1 2041 0 0,-8 1-523 0 0,-13 7-1746 0 0,-23 19-797 0 0,20-16-309 0 0,-1 0 0 0 0,-18 11 0 0 0,11-10-202 0 0,9-1 0 0 0,9-10 0 0 0,1 1 0 0 0,0-1 0 0 0,-1 1 0 0 0,1 0 0 0 0,0-1 0 0 0,0 1 0 0 0,-1-1 0 0 0,1 1 0 0 0,0 0 0 0 0,0-1 0 0 0,0 1 0 0 0,0-1 0 0 0,0 1 0 0 0,0 0 0 0 0,0-1 0 0 0,0 1 0 0 0,0 1 0 0 0,1 15 0 0 0,0-9 0 0 0,6-2 0 0 0,-1-4 0 0 0,0 0 0 0 0,1 0 0 0 0,-1 0 0 0 0,0-1 0 0 0,1 0 0 0 0,-1 0 0 0 0,1-1 0 0 0,-1 0 0 0 0,1 0 0 0 0,-1 0 0 0 0,1-1 0 0 0,7-1 0 0 0,4-2 0 0 0,-1 0 0 0 0,1-2 0 0 0,18-7 0 0 0,-23 7 0 0 0,0 0 0 0 0,-1 0 0 0 0,20-14 0 0 0,-20 13 0 0 0,-1 0 0 0 0,1 1 0 0 0,22-7 0 0 0,-29 11 0 0 0,-5 2 0 0 0,1 0 0 0 0,-1-1 0 0 0,0 1 0 0 0,0 0 0 0 0,0 0 0 0 0,0 0 0 0 0,0 0 0 0 0,1 0 0 0 0,-1 0 0 0 0,0 0 0 0 0,0 0 0 0 0,0-1 0 0 0,0 1 0 0 0,1 0 0 0 0,-1 0 0 0 0,0 0 0 0 0,0 0 0 0 0,0 0 0 0 0,1 0 0 0 0,-1 0 0 0 0,0 0 0 0 0,0 0 0 0 0,0 0 0 0 0,0 0 0 0 0,1 0 0 0 0,-1 1 0 0 0,0-1 0 0 0,0 0 0 0 0,0 0 0 0 0,0 0 0 0 0,1 0 0 0 0,-1 0 0 0 0,0 0 0 0 0,0 0 0 0 0,0 0 0 0 0,0 0 0 0 0,1 1 0 0 0,-1-1 0 0 0,0 0 0 0 0,0 0 0 0 0,0 0 0 0 0,0 0 0 0 0,0 0 0 0 0,0 1 0 0 0,0-1 0 0 0,0 0 0 0 0,0 0 0 0 0,1 0 0 0 0,-1 0 0 0 0,0 1 0 0 0,0-1 0 0 0,0 0 0 0 0,0 0 0 0 0,0 0 0 0 0,0 1 0 0 0,0-1 0 0 0,0 0 0 0 0,0 0 0 0 0,0 0 0 0 0,0 0 0 0 0,-1 1 0 0 0,-2 10 0 0 0,2-10 0 0 0,-11 27 477 0 0,-2 0 0 0 0,-34 50 0 0 0,2-4 140 0 0,5-4-617 0 0,-23 44 0 0 0,56-100 0 0 0,0-1 0 0 0,-1-1 0 0 0,0 0 0 0 0,-15 15 0 0 0,18-20 0 0 0,-3 2 0 0 0,6-9 0 0 0,1 0 0 0 0,1 1-6 0 0,1-1 0 0 0,0 0 0 0 0,0 0-1 0 0,0 0 1 0 0,0 0 0 0 0,-1 0 0 0 0,1 1 0 0 0,0-1-1 0 0,0 0 1 0 0,-1 0 0 0 0,1 0 0 0 0,0 0 0 0 0,0 0 0 0 0,0 0-1 0 0,-1 0 1 0 0,1 0 0 0 0,0 0 0 0 0,0 0 0 0 0,-1 0 0 0 0,1 0-1 0 0,0 0 1 0 0,0 0 0 0 0,-1 0 0 0 0,1 0 0 0 0,0 0 0 0 0,0 0-1 0 0,-1 0 1 0 0,1 0 0 0 0,0 0 0 0 0,0-1 0 0 0,0 1-1 0 0,-1 0 1 0 0,1 0 0 0 0,0 0 0 0 0,0 0 0 0 0,0 0 0 0 0,0-1-1 0 0,-1 1 1 0 0,1 0 0 0 0,0 0 0 0 0,0 0 0 0 0,0-1 0 0 0,0 1-1 0 0,0 0 1 0 0,0 0 0 0 0,-1 0 0 0 0,1-1 0 0 0,0 1 0 0 0,0 0-1 0 0,0 0 1 0 0,0-1 0 0 0,0 1 0 0 0,0 0 0 0 0,0 0-1 0 0,0-1 1 0 0,0 1 0 0 0,0 0 0 0 0,0 0 0 0 0,0 0 0 0 0,0-1-1 0 0,0 1 1 0 0,0 0 0 0 0,1 0 0 0 0,-1-1 0 0 0,1-3-147 0 0,0 1 0 0 0,0-1 0 0 0,1 1 0 0 0,-1 0 0 0 0,1-1 0 0 0,0 1 0 0 0,0 0 0 0 0,2-3 0 0 0,6-10-45 0 0,12-23 195 0 0,1 2 1 0 0,2 1-1 0 0,1 0 0 0 0,2 2 1 0 0,42-40-1 0 0,-47 51 3 0 0,0 2 0 0 0,46-32 0 0 0,-52 44 250 0 0,0 0 1 0 0,36-12-1 0 0,-41 17-125 0 0,27-6 556 0 0,-37 10-1131 0 0,-2 0-50 0 0,0 0 58 0 0,0 2 426 0 0,1-1-1 0 0,-1 1 0 0 0,1 0 1 0 0,-1-1-1 0 0,1 1 0 0 0,-1 0 1 0 0,1-1-1 0 0,0 1 0 0 0,0-1 0 0 0,1 3 1 0 0,0-2 26 0 0,-1-1 0 0 0,0 1 1 0 0,0 0-1 0 0,0 0 0 0 0,-1-1 1 0 0,1 1-1 0 0,1 4 0 0 0,-2-1 62 0 0,0-1-1 0 0,0 1 1 0 0,-1-1 0 0 0,1 0-1 0 0,-1 1 1 0 0,0-1-1 0 0,0 0 1 0 0,-1 1 0 0 0,1-1-1 0 0,-1 0 1 0 0,-3 6 0 0 0,-4 5 432 0 0,-16 22 0 0 0,16-26-444 0 0,7-8-60 0 0,0-1 0 0 0,0 1 0 0 0,0-1 0 0 0,-1 0 0 0 0,1 1 0 0 0,-1-1 0 0 0,-3 2 0 0 0,-7 2-143 0 0,13-6 138 0 0,0 0-1 0 0,0 0 1 0 0,0 1-1 0 0,0-1 1 0 0,0 0-1 0 0,-1 0 1 0 0,1 0-1 0 0,0 0 0 0 0,0 0 1 0 0,0 0-1 0 0,0 0 1 0 0,0 0-1 0 0,0 0 1 0 0,0 0-1 0 0,0 0 1 0 0,0 0-1 0 0,0 0 0 0 0,0 0 1 0 0,0 0-1 0 0,0 0 1 0 0,-1 0-1 0 0,1 0 1 0 0,0 0-1 0 0,0 0 1 0 0,0 0-1 0 0,0 0 0 0 0,0 0 1 0 0,0 0-1 0 0,0-1 1 0 0,0 1-1 0 0,0 0 1 0 0,0 0-1 0 0,0 0 1 0 0,0 0-1 0 0,0 0 0 0 0,0 0 1 0 0,0 0-1 0 0,0 0 1 0 0,0 0-1 0 0,0 0 1 0 0,0 0-1 0 0,-1 0 0 0 0,1 0 1 0 0,0 0-1 0 0,0 0 1 0 0,0 0-1 0 0,0 0 1 0 0,0-1-1 0 0,0 1 1 0 0,0 0-1 0 0,0 0 0 0 0,0 0 1 0 0,0 0-1 0 0,0 0 1 0 0,0 0-1 0 0,0 0 1 0 0,0 0-1 0 0,0 0 1 0 0,0 0-1 0 0,0 0 0 0 0,1 0 1 0 0,5-10-790 0 0,-6 10 693 0 0,72-85 1051 0 0,-53 60-1515 0 0,-15 19 401 0 0,1 0 0 0 0,-1 1 0 0 0,1-1 0 0 0,9-7-1 0 0,0 2 120 0 0,1 1 0 0 0,0 0 0 0 0,25-10 0 0 0,53-18 117 0 0,-81 33-59 0 0,-12 5-11 0 0,0 0 0 0 0,0 0 0 0 0,0 0-1 0 0,0 0 1 0 0,1 0 0 0 0,-1 0 0 0 0,0-1 0 0 0,0 1 0 0 0,0 0-1 0 0,0 0 1 0 0,0 0 0 0 0,0 0 0 0 0,1 0 0 0 0,-1 0 0 0 0,0 0-1 0 0,0 0 1 0 0,0 0 0 0 0,0 0 0 0 0,0 0 0 0 0,0 1 0 0 0,1-1-1 0 0,-1 0 1 0 0,0 0 0 0 0,0 0 0 0 0,0 0 0 0 0,0 0-1 0 0,0 0 1 0 0,0 0 0 0 0,0 0 0 0 0,0 0 0 0 0,1 0 0 0 0,-1 0-1 0 0,0 0 1 0 0,0 1 0 0 0,0-1 0 0 0,0 0 0 0 0,0 0 0 0 0,0 0-1 0 0,0 0 1 0 0,0 0 0 0 0,0 0 0 0 0,0 0 0 0 0,0 1 0 0 0,0-1-1 0 0,0 0 1 0 0,0 0 0 0 0,0 0 0 0 0,0 0 0 0 0,0 0 0 0 0,0 0-1 0 0,0 1 1 0 0,0-1 0 0 0,-2 12-29 0 0,1-9 12 0 0,-1 1 0 0 0,0 0 0 0 0,1-1 0 0 0,-6 7 0 0 0,-10 6 16 0 0,15-14 0 0 0,0-1 0 0 0,0 1 0 0 0,0-1 0 0 0,0 1 0 0 0,0 0 0 0 0,1 0 0 0 0,-1-1 0 0 0,1 1 0 0 0,-1 0 0 0 0,1 1 0 0 0,0-1 0 0 0,0 0 0 0 0,0 0 0 0 0,0 0 0 0 0,0 1 0 0 0,0-1 0 0 0,0 0 0 0 0,1 1 0 0 0,-1 4 0 0 0,1-6 0 0 0,0 0 0 0 0,0 0 0 0 0,-1 0 0 0 0,1 0 0 0 0,0 0 0 0 0,-1 0 0 0 0,1 0 0 0 0,0 0 0 0 0,-1 0 0 0 0,1 0 0 0 0,-1 0 0 0 0,1 0 0 0 0,-1 0 0 0 0,0 0 0 0 0,0 0 0 0 0,1-1 0 0 0,-2 2 0 0 0,0 1 0 0 0,-3 6 0 0 0,5-9-1 0 0,0 1 1 0 0,1 0-1 0 0,-1-1 1 0 0,1 1-1 0 0,-1 0 0 0 0,1-1 1 0 0,-1 1-1 0 0,1-1 0 0 0,-1 1 1 0 0,1-1-1 0 0,-1 1 0 0 0,1-1 1 0 0,0 1-1 0 0,-1-1 0 0 0,1 0 1 0 0,0 1-1 0 0,-1-1 1 0 0,1 0-1 0 0,0 1 0 0 0,0-1 1 0 0,-1 0-1 0 0,1 0 0 0 0,0 0 1 0 0,1 0-1 0 0,19 2 81 0 0,-9-3-20 0 0,0-1 1 0 0,1 0-1 0 0,-1-1 0 0 0,-1 0 1 0 0,1-1-1 0 0,0 0 0 0 0,-1-1 0 0 0,15-9 1 0 0,-16 8-193 0 0,-1 0 0 0 0,0 0 0 0 0,12-12 0 0 0,2-1 53 0 0,-13 12 79 0 0,-1-1 0 0 0,1 0 0 0 0,-1-1 0 0 0,-1 0 0 0 0,14-17 0 0 0,-18 20 216 0 0,1-1 0 0 0,1 1-1 0 0,0 1 1 0 0,11-10 0 0 0,-6 5 232 0 0,20-20 1 0 0,-23 25-433 0 0,-8 5-16 0 0,0 0 0 0 0,0 0 0 0 0,-1 0 0 0 0,1 0 0 0 0,0 0 0 0 0,0 0 0 0 0,0 0 0 0 0,0 0 0 0 0,0 0 0 0 0,0 0 0 0 0,0 0 0 0 0,0 0 0 0 0,0 0 0 0 0,0 0 0 0 0,0 1 0 0 0,0-1 0 0 0,0 0 0 0 0,0 0 0 0 0,0 0 0 0 0,0 0 0 0 0,0 0 0 0 0,0 0 0 0 0,0 0 0 0 0,0 0 0 0 0,0 0 0 0 0,0 0 0 0 0,0 0 0 0 0,0 0 0 0 0,0 0 0 0 0,0 0 0 0 0,0 0 0 0 0,1 0 0 0 0,-1 0 0 0 0,0 1 0 0 0,0-1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-4 8 0 0 0,-7 11 0 0 0,7-13 0 0 0,0 0 0 0 0,0 0 0 0 0,0 1 0 0 0,1-1 0 0 0,0 1 0 0 0,0 0 0 0 0,1 0 0 0 0,0 0 0 0 0,-3 15 0 0 0,4-17 0 0 0,1 0 0 0 0,0 0 0 0 0,0 0 0 0 0,0 0 0 0 0,1 0 0 0 0,-1-1 0 0 0,1 1 0 0 0,0 0 0 0 0,1 0 0 0 0,-1 0 0 0 0,1-1 0 0 0,0 1 0 0 0,0-1 0 0 0,0 1 0 0 0,1-1 0 0 0,4 6 0 0 0,1 0 0 0 0,21 31 0 0 0,-24-32 0 0 0,-3 0 0 0 0,-2-7 0 0 0,0-1 0 0 0,0 0 0 0 0,0 0 0 0 0,0 1 0 0 0,0-1 0 0 0,0 0 0 0 0,0 0 0 0 0,0 0 0 0 0,-1 1 0 0 0,1-1 0 0 0,0 0 0 0 0,-1 0 0 0 0,1 0 0 0 0,-1 0 0 0 0,1 1 0 0 0,-1-1 0 0 0,0 0 0 0 0,1 0 0 0 0,-1 0 0 0 0,0 0 0 0 0,0-1 0 0 0,0 1 0 0 0,0 0 0 0 0,-1 1 0 0 0,-1 0 0 0 0,0-1 0 0 0,0 0 0 0 0,0 0 0 0 0,0 1 0 0 0,0-2 0 0 0,-7 2 0 0 0,0 0 0 0 0,4 0-56 0 0,0-1-1 0 0,0 0 1 0 0,0-1-1 0 0,-1 0 1 0 0,1 0 0 0 0,0 0-1 0 0,0 0 1 0 0,0-1-1 0 0,-7-2 1 0 0,3 1-108 0 0,1-1 0 0 0,-1 0 0 0 0,0 0 0 0 0,-16-10 0 0 0,21 10-262 0 0,1 1 0 0 0,0-2 1 0 0,-1 1-1 0 0,-6-7 0 0 0,1-5-2313 0 0,5-2-3869 0 0,6 3-660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21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0 17503 0 0,'0'0'399'0'0,"0"0"60"0"0,0 0 21 0 0,0 0-59 0 0,0 0-136 0 0,0 0 457 0 0,-1 2 228 0 0,-20 31 1184 0 0,-27 59 0 0 0,35-65-1646 0 0,-2 0 0 0 0,0-1 0 0 0,-29 37 0 0 0,35-52-506 0 0,0 0 0 0 0,1 1 0 0 0,1 0 0 0 0,0 1 0 0 0,0-1 0 0 0,1 1 0 0 0,-7 23 0 0 0,13-32-2 0 0,-1-1 0 0 0,-1 0 0 0 0,1 0 0 0 0,0 0 0 0 0,-1 0 0 0 0,0 0 0 0 0,1 0 0 0 0,-1-1 0 0 0,0 1 0 0 0,-1-1 0 0 0,1 1 0 0 0,0-1 0 0 0,-1 0 0 0 0,1 1 0 0 0,-1-1 0 0 0,0-1 0 0 0,1 1 0 0 0,-5 2 0 0 0,-8 6 0 0 0,7-3 0 0 0,8-2 0 0 0,5-3 0 0 0,-5-2 0 0 0,0 0 0 0 0,1 1 0 0 0,-1-1 0 0 0,0 0 0 0 0,1 0 0 0 0,-1 0 0 0 0,1 0 0 0 0,-1 1 0 0 0,0-1 0 0 0,1 0 0 0 0,-1 0 0 0 0,1 0 0 0 0,-1 0 0 0 0,0 0 0 0 0,1 0 0 0 0,-1 0 0 0 0,1 0 0 0 0,-1 0 0 0 0,0 0 0 0 0,1 0 0 0 0,-1 0 0 0 0,1 0 0 0 0,-1-1 0 0 0,0 1 0 0 0,1 0 0 0 0,-1 0 0 0 0,0 0 0 0 0,1-1 0 0 0,-1 1 0 0 0,0 0 0 0 0,1 0 0 0 0,-1-1 0 0 0,0 1 0 0 0,1 0 0 0 0,-1 0 0 0 0,0-1 0 0 0,0 1 0 0 0,1 0 0 0 0,-1-1 0 0 0,0 1 0 0 0,0 0 0 0 0,0-1 0 0 0,1 0 0 0 0,7-8 0 0 0,0 0 0 0 0,0-1 0 0 0,-1 0 0 0 0,0 0 0 0 0,0-1 0 0 0,7-17 0 0 0,-7 15 0 0 0,1 0 0 0 0,1 0 0 0 0,18-22 0 0 0,-12 17 0 0 0,4-4 0 0 0,-14 16 0 0 0,-13 16 0 0 0,4-5 0 0 0,-14 20 0 0 0,17-23 0 0 0,0 0 0 0 0,1-1 0 0 0,-1 1 0 0 0,1 0 0 0 0,-1 0 0 0 0,1 0 0 0 0,-1 0 0 0 0,1-1 0 0 0,0 1 0 0 0,0 0 0 0 0,0 0 0 0 0,0 0 0 0 0,1 0 0 0 0,0 3 0 0 0,2 7 0 0 0,-1-2 0 0 0,0 0 0 0 0,2 0 0 0 0,7 19 0 0 0,-11-29 0 0 0,0 1 0 0 0,0-1 0 0 0,1 1 0 0 0,-1 0 0 0 0,0-1 0 0 0,1 1 0 0 0,-1-1 0 0 0,0 1 0 0 0,1-1 0 0 0,-1 1 0 0 0,0-1 0 0 0,1 1 0 0 0,-1-1 0 0 0,1 1 0 0 0,-1-1 0 0 0,1 0 0 0 0,-1 1 0 0 0,1-1 0 0 0,-1 0 0 0 0,1 1 0 0 0,0-1 0 0 0,-1 0 0 0 0,1 0 0 0 0,-1 1 0 0 0,1-1 0 0 0,0 0 0 0 0,-1 0 0 0 0,2 0 0 0 0,0 0 0 0 0,1 1 0 0 0,0 0 0 0 0,1-1 0 0 0,-1 1 0 0 0,0-1 0 0 0,1 0 0 0 0,-1 0 0 0 0,1 0 0 0 0,-1 0 0 0 0,0-1 0 0 0,7-1 0 0 0,-2 0 0 0 0,1-1 0 0 0,15-7 0 0 0,-16 6 0 0 0,0-2 0 0 0,0 1 0 0 0,0-1 0 0 0,10-10 0 0 0,4-3 0 0 0,-2 2 0 0 0,-14 10 0 0 0,-4-1 0 0 0,2 3 72 0 0,-3 4 299 0 0,-1 1 117 0 0,0 0 21 0 0,-1 1-66 0 0,-3 1-355 0 0,3-1-84 0 0,0 0 0 0 0,-1 0-1 0 0,1 0 1 0 0,0 0 0 0 0,-1 1 0 0 0,1-1 0 0 0,0 0 0 0 0,0 1 0 0 0,0-1-1 0 0,0 1 1 0 0,0-1 0 0 0,1 1 0 0 0,-1-1 0 0 0,0 1 0 0 0,1-1 0 0 0,-1 1-1 0 0,1 0 1 0 0,-1-1 0 0 0,1 3 0 0 0,-1-2-15 0 0,1-1 0 0 0,-1 1 0 0 0,1-1-1 0 0,0 1 1 0 0,0-1 0 0 0,0 1 0 0 0,0-1 0 0 0,0 1 0 0 0,0-1-1 0 0,0 1 1 0 0,0-1 0 0 0,1 1 0 0 0,-1-1 0 0 0,1 1 0 0 0,-1-1-1 0 0,1 0 1 0 0,-1 1 0 0 0,1-1 0 0 0,0 0 0 0 0,0 1-1 0 0,-1-1 1 0 0,3 2 0 0 0,-1-2-30 0 0,0 1-1 0 0,0-1 1 0 0,0 0-1 0 0,0 1 1 0 0,0-1-1 0 0,0 0 1 0 0,0-1-1 0 0,0 1 1 0 0,1 0 0 0 0,-1-1-1 0 0,0 1 1 0 0,1-1-1 0 0,2 1 1 0 0,3-1-83 0 0,0 0 0 0 0,0 0 1 0 0,0-1-1 0 0,0 0 0 0 0,-1 0 1 0 0,1-1-1 0 0,14-5 0 0 0,-2 0 48 0 0,34-8-1 0 0,-37 12 74 0 0,-1-2 0 0 0,0 0 0 0 0,24-11 0 0 0,-16 3 108 0 0,-1-1 0 0 0,0-1 0 0 0,37-32-1 0 0,52-62 644 0 0,-69 65-530 0 0,-42 43 224 0 0,-2 2-424 0 0,-1 0 1 0 0,1 0 0 0 0,-1 0-1 0 0,1 0 1 0 0,-1 0 0 0 0,1 0-1 0 0,-1 0 1 0 0,-1 3 0 0 0,-1 1-22 0 0,-24 21 3 0 0,2 1 0 0 0,-41 56 0 0 0,-27 57 0 0 0,88-130 0 0 0,-3 5 0 0 0,1 0 0 0 0,0 1 0 0 0,1 0 0 0 0,-7 20 0 0 0,14-33 0 0 0,-1 0 0 0 0,1 0 0 0 0,0 0 0 0 0,0 0 0 0 0,0 0 0 0 0,0 0 0 0 0,1 3 0 0 0,-1-6 0 0 0,0 1 0 0 0,0-1 0 0 0,0 1 0 0 0,0-1 0 0 0,0 1 0 0 0,0-1 0 0 0,0 1 0 0 0,0-1 0 0 0,0 1 0 0 0,0-1 0 0 0,1 0 0 0 0,-1 1 0 0 0,0-1 0 0 0,0 1 0 0 0,1-1 0 0 0,-1 0 0 0 0,0 1 0 0 0,0-1 0 0 0,1 0 0 0 0,-1 1 0 0 0,0-1 0 0 0,1 0 0 0 0,-1 1 0 0 0,1-1 0 0 0,-1 0 0 0 0,0 0 0 0 0,1 1 0 0 0,5-2 0 0 0,-6 0 0 0 0,4 1 0 0 0,0-1 0 0 0,0-1 0 0 0,0 1 0 0 0,-1-1 0 0 0,1 1 0 0 0,-1-1 0 0 0,1 0 0 0 0,-1 0 0 0 0,0-1 0 0 0,0 1 0 0 0,3-3 0 0 0,6-7 0 0 0,13-16 0 0 0,-17 20 0 0 0,48-66 0 0 0,-5 5 0 0 0,-43 59 0 0 0,7-9 0 0 0,-21 24 0 0 0,1 1 0 0 0,0 0 0 0 0,-6 10 0 0 0,10-13 0 0 0,-1 0 0 0 0,0 0 0 0 0,1 0 0 0 0,0 0 0 0 0,0 0 0 0 0,0 0 0 0 0,0 1 0 0 0,0-1 0 0 0,0 0 0 0 0,1 0 0 0 0,0 7 0 0 0,0-10 0 0 0,-1 1 0 0 0,1 0 0 0 0,0 0 0 0 0,1 0 0 0 0,-1 0 0 0 0,0 0 0 0 0,0 0 0 0 0,0 0 0 0 0,1 0 0 0 0,-1 0 0 0 0,0-1 0 0 0,1 1 0 0 0,-1 0 0 0 0,0 0 0 0 0,1 0 0 0 0,-1 0 0 0 0,1-1 0 0 0,0 1 0 0 0,-1 0 0 0 0,1-1 0 0 0,0 1 0 0 0,-1 0 0 0 0,1-1 0 0 0,0 1 0 0 0,-1-1 0 0 0,1 1 0 0 0,0-1 0 0 0,0 1 0 0 0,1-1 0 0 0,1 2 0 0 0,2 0 0 0 0,0 0 0 0 0,-1 0 0 0 0,1 0 0 0 0,0-1 0 0 0,0 0 0 0 0,0 0 0 0 0,0 0 0 0 0,1 0 0 0 0,-1-1 0 0 0,0 0 0 0 0,0 0 0 0 0,8-1 0 0 0,-1-1 0 0 0,-1 0 0 0 0,1-1 0 0 0,-1 0 0 0 0,17-6 0 0 0,1-3 0 0 0,-1-1 0 0 0,0-2 0 0 0,-1-1 0 0 0,-1 0 0 0 0,0-2 0 0 0,29-27 0 0 0,-12 6 0 0 0,54-55 0 0 0,-75 73 0 0 0,-72 60 0 0 0,20-7 157 0 0,1 2 0 0 0,1 2 0 0 0,3 0 0 0 0,1 2-1 0 0,-23 47 1 0 0,41-74 120 0 0,1 0 0 0 0,1 1-1 0 0,-5 17 1 0 0,9-28-277 0 0,0-1 0 0 0,0 0 0 0 0,-1 0 0 0 0,1 0 0 0 0,0 0 0 0 0,0 0 0 0 0,0 1 0 0 0,0-1 0 0 0,0 0 0 0 0,0 0 0 0 0,0 0 0 0 0,0 0 0 0 0,0 1 0 0 0,0-1 0 0 0,0 0 0 0 0,0 0 0 0 0,0 0 0 0 0,0 0 0 0 0,0 1 0 0 0,0-1 0 0 0,0 0 0 0 0,0 0 0 0 0,0 0 0 0 0,0 0 0 0 0,0 1 0 0 0,0-1 0 0 0,0 0 0 0 0,1 0 0 0 0,-1 0 0 0 0,0 0 0 0 0,0 0 0 0 0,0 1 0 0 0,0-1 0 0 0,0 0 0 0 0,0 0 0 0 0,0 0 0 0 0,1 0 0 0 0,-1 0 0 0 0,0 0 0 0 0,0 0 0 0 0,0 0 0 0 0,0 1 0 0 0,1-1 0 0 0,-1 0 0 0 0,0 0 0 0 0,0 0 0 0 0,0 0 0 0 0,0 0 0 0 0,1 0 0 0 0,-1 0 0 0 0,0 0 0 0 0,0 0 0 0 0,0 0 0 0 0,0 0 0 0 0,1 0 0 0 0,-1 0 0 0 0,0 0 0 0 0,0 0 0 0 0,0 0 0 0 0,0 0 0 0 0,1-1 0 0 0,-1 1 0 0 0,0 0 0 0 0,0 0 0 0 0,0 0 0 0 0,0 0 0 0 0,0 0 0 0 0,1 0 0 0 0,-1-1 0 0 0,10-5 0 0 0,-10 6 0 0 0,11-9 0 0 0,-1-1 0 0 0,0 0 0 0 0,10-15 0 0 0,18-18 0 0 0,38-23 0 0 0,-18 16 0 0 0,-65 55 0 0 0,0 1 0 0 0,1-1 0 0 0,-8 8 0 0 0,-11 16 0 0 0,13-15 0 0 0,-13 18 0 0 0,20-23 0 0 0,4 1 0 0 0,1-8 0 0 0,1-1 0 0 0,-1 1 0 0 0,1 0 0 0 0,0-1 0 0 0,-1 1 0 0 0,1-1 0 0 0,0 1 0 0 0,0-1 0 0 0,0 0 0 0 0,1 1 0 0 0,-1-1 0 0 0,0 0 0 0 0,0 0 0 0 0,1 0 0 0 0,-1 0 0 0 0,0 0 0 0 0,1 0 0 0 0,-1 0 0 0 0,1 0 0 0 0,-1-1 0 0 0,1 1 0 0 0,0 0 0 0 0,-1-1 0 0 0,1 0 0 0 0,0 1 0 0 0,-1-1 0 0 0,1 0 0 0 0,3 0 0 0 0,6 1 0 0 0,1 0 0 0 0,-1-1 0 0 0,13-2 0 0 0,-16 1 0 0 0,11 0 0 0 0,0-1 0 0 0,-1-1 0 0 0,1 0 0 0 0,-1-2 0 0 0,1 0 0 0 0,-2-1 0 0 0,1-1 0 0 0,-1-1 0 0 0,24-14 0 0 0,-11 2 0 0 0,-1-2 0 0 0,-1 0 0 0 0,-2-2 0 0 0,0-2 0 0 0,-1 0 0 0 0,40-56 0 0 0,-59 72 0 0 0,0 1 0 0 0,-1-1 0 0 0,0 0 0 0 0,-1-1 0 0 0,3-11 0 0 0,-6 22 0 0 0,-1 0 0 0 0,0 0 0 0 0,0 0 0 0 0,0 0 0 0 0,0-1 0 0 0,0 1 0 0 0,0 0 0 0 0,0 0 0 0 0,0 0 0 0 0,0 0 0 0 0,0 0 0 0 0,0-1 0 0 0,0 1 0 0 0,0 0 0 0 0,0 0 0 0 0,0 0 0 0 0,0 0 0 0 0,0-1 0 0 0,-1 1 0 0 0,1 0 0 0 0,0 0 0 0 0,0 0 0 0 0,0 0 0 0 0,0 0 0 0 0,0 0 0 0 0,0-1 0 0 0,0 1 0 0 0,0 0 0 0 0,0 0 0 0 0,-1 0 0 0 0,1 0 0 0 0,0 0 0 0 0,0 0 0 0 0,0 0 0 0 0,0 0 0 0 0,0 0 0 0 0,-1 0 0 0 0,1 0 0 0 0,0-1 0 0 0,0 1 0 0 0,0 0 0 0 0,0 0 0 0 0,0 0 0 0 0,-1 0 0 0 0,1 0 0 0 0,0 0 0 0 0,0 0 0 0 0,0 0 0 0 0,0 0 0 0 0,-1 0 0 0 0,1 0 0 0 0,0 1 0 0 0,0-1 0 0 0,0 0 0 0 0,0 0 0 0 0,0 0 0 0 0,-1 0 0 0 0,1 0 0 0 0,0 0 0 0 0,0 0 0 0 0,0 0 0 0 0,0 0 0 0 0,0 0 0 0 0,0 1 0 0 0,0-1 0 0 0,-1 0 0 0 0,-8 5 0 0 0,9-5 0 0 0,-8 5 0 0 0,1 1 0 0 0,0 0 0 0 0,0 0 0 0 0,1 0 0 0 0,-1 1 0 0 0,1 0 0 0 0,1 0 0 0 0,-8 12 0 0 0,-3 9 0 0 0,-12 31 0 0 0,25-52 0 0 0,-6 12 0 0 0,2 0 0 0 0,0 0 0 0 0,1 0 0 0 0,1 1 0 0 0,1 0 0 0 0,0 0 0 0 0,0 27 0 0 0,7-23 0 0 0,2-15 0 0 0,-3-7 0 0 0,1 0 0 0 0,-1 0 0 0 0,0-1 0 0 0,1 1 0 0 0,-1-1 0 0 0,1 1 0 0 0,-1-1 0 0 0,1 0 0 0 0,0 0 0 0 0,0 0 0 0 0,-1-1 0 0 0,1 1 0 0 0,0-1 0 0 0,0 1 0 0 0,0-1 0 0 0,0 0 0 0 0,-1 0 0 0 0,1 0 0 0 0,0-1 0 0 0,4 0 0 0 0,7-2 0 0 0,-1 0 0 0 0,24-9 0 0 0,-36 12 0 0 0,39-16 0 0 0,50-27 0 0 0,-74 33 0 0 0,0 0 0 0 0,-1 0 0 0 0,-1-1 0 0 0,1-1 0 0 0,-2-1 0 0 0,0 0 0 0 0,0-1 0 0 0,-1 0 0 0 0,16-25 0 0 0,-22 27 0 0 0,-6 13 0 0 0,0-1 0 0 0,-1 0 0 0 0,1 0 0 0 0,0 0 0 0 0,0 0 0 0 0,0 0 0 0 0,-1 0 0 0 0,1 1 0 0 0,0-1 0 0 0,0 0 0 0 0,-1 0 0 0 0,1 0 0 0 0,0 0 0 0 0,0 0 0 0 0,-1 0 0 0 0,1 0 0 0 0,0 0 0 0 0,0 0 0 0 0,0 0 0 0 0,-1 0 0 0 0,1 0 0 0 0,0 0 0 0 0,0 0 0 0 0,-1 0 0 0 0,1-1 0 0 0,0 1 0 0 0,0 0 0 0 0,0 0 0 0 0,-1 0 0 0 0,1 0 0 0 0,0 0 0 0 0,0 0 0 0 0,0-1 0 0 0,-1 1 0 0 0,1 0 0 0 0,0 0 0 0 0,0 0 0 0 0,0 0 0 0 0,0-1 0 0 0,0 1 0 0 0,-1 0 0 0 0,1 0 0 0 0,0 0 0 0 0,0-1 0 0 0,0 1 0 0 0,0 0 0 0 0,0 0 0 0 0,0-1 0 0 0,0 1 0 0 0,0 0 0 0 0,0 0 0 0 0,0-1 0 0 0,0 1 0 0 0,0 0 0 0 0,0 0 0 0 0,0-1 0 0 0,0 1 0 0 0,0 0 0 0 0,0 0 0 0 0,0 0 0 0 0,0-1 0 0 0,0 1 0 0 0,0 0 0 0 0,1 0 0 0 0,-1 0 0 0 0,0-1 0 0 0,0 1 0 0 0,-4 1 0 0 0,1 1 0 0 0,-1 0 0 0 0,0 0 0 0 0,1 0 0 0 0,-1 0 0 0 0,1 0 0 0 0,0 1 0 0 0,-1 0 0 0 0,1-1 0 0 0,1 1 0 0 0,-1 0 0 0 0,-4 6 0 0 0,-3 6 0 0 0,-13 26 0 0 0,14-24 0 0 0,7-14 0 0 0,1 0 0 0 0,-1 0 0 0 0,1 1 0 0 0,0-1 0 0 0,1 0 0 0 0,-1 0 0 0 0,0 1 0 0 0,1-1 0 0 0,0 0 0 0 0,0 1 0 0 0,0-1 0 0 0,0 1 0 0 0,0-1 0 0 0,1 0 0 0 0,0 1 0 0 0,-1-1 0 0 0,1 0 0 0 0,0 0 0 0 0,1 0 0 0 0,-1 1 0 0 0,3 4 0 0 0,-3-7 0 0 0,0 1 0 0 0,0-1 0 0 0,0 0 0 0 0,0 1 0 0 0,0-1 0 0 0,0 0 0 0 0,0 1 0 0 0,0-1 0 0 0,0 0 0 0 0,1 0 0 0 0,-1 0 0 0 0,1 0 0 0 0,-1 0 0 0 0,0 0 0 0 0,1-1 0 0 0,0 1 0 0 0,-1 0 0 0 0,1-1 0 0 0,-1 1 0 0 0,4 0 0 0 0,0 0 0 0 0,4 1 0 0 0,-1-1 0 0 0,1 1 0 0 0,-1-2 0 0 0,0 1 0 0 0,1-1 0 0 0,-1-1 0 0 0,12-1 0 0 0,2-1 0 0 0,33-11 0 0 0,-47 11 0 0 0,0 0 0 0 0,-1-1 0 0 0,9-4 0 0 0,17-8 0 0 0,-33 15 0 0 0,0 1 0 0 0,0 0 0 0 0,1 0 0 0 0,-1 0 0 0 0,0 0 0 0 0,1 0 0 0 0,-1 0 0 0 0,0 0 0 0 0,0 0 0 0 0,1 0 0 0 0,-1 0 0 0 0,0 0 0 0 0,0 0 0 0 0,1 0 0 0 0,-1 0 0 0 0,0 0 0 0 0,1 0 0 0 0,-1 0 0 0 0,0 1 0 0 0,0-1 0 0 0,1 0 0 0 0,-1 0 0 0 0,0 0 0 0 0,0 0 0 0 0,0 0 0 0 0,1 1 0 0 0,-1-1 0 0 0,0 0 0 0 0,0 0 0 0 0,0 0 0 0 0,1 1 0 0 0,-1-1 0 0 0,0 0 0 0 0,0 0 0 0 0,0 1 0 0 0,0-1 0 0 0,0 0 0 0 0,0 0 0 0 0,1 1 0 0 0,-1-1 0 0 0,0 0 0 0 0,0 0 0 0 0,0 1 0 0 0,0-1 0 0 0,0 0 0 0 0,0 1 0 0 0,0-1 0 0 0,0 0 0 0 0,0 0 0 0 0,0 1 0 0 0,0-1 0 0 0,0 0 0 0 0,-1 0 0 0 0,1 1 0 0 0,0-1 0 0 0,0 1 0 0 0,0 10 0 0 0,-1-2-64 0 0,0-7-273 0 0,6-12-646 0 0,-2 2-84 0 0,0 1 0 0 0,3-16 0 0 0,-1 3-597 0 0,2-1 129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21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4 23039 0 0,'0'0'528'0'0,"-14"-8"1451"0"0,2 9-518 0 0,28-13-853 0 0,-8 6-1409 0 0,0 2 0 0 0,15-8 0 0 0,19-5-5462 0 0,-23 11-1895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4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56 8287 0 0,'0'0'191'0'0,"0"0"26"0"0,0 0 9 0 0,0 0 42 0 0,0 0 158 0 0,0 0 72 0 0,0 0 12 0 0,0 0 2 0 0,0 0 0 0 0,-10-1 2048 0 0,8 1-2848 0 0,1 1 428 0 0,1-1 1 0 0,-1 0-1 0 0,0 0 1 0 0,0 0-1 0 0,0 1 1 0 0,0-1-1 0 0,0 0 1 0 0,0 0-1 0 0,0 0 1 0 0,0-1-1 0 0,0 1 1 0 0,0 0-1 0 0,1 0 1 0 0,-1 0-1 0 0,0-1 1 0 0,0 1-1 0 0,0 0 1 0 0,0-1-1 0 0,0 1 1 0 0,1 0-1 0 0,-1-1 1 0 0,0 0-1 0 0,0 1 1 0 0,0-1-1 0 0,-4-2 434 0 0,4 1-526 0 0,-8-15 1322 0 0,2 2-927 0 0,7 14 45 0 0,-6-6 613 0 0,2 2-1013 0 0,3 4 283 0 0,1 1 117 0 0,0 0 21 0 0,0 0-66 0 0,0 20-278 0 0,1-10-165 0 0,0-5 0 0 0,0-1 0 0 0,1 1 0 0 0,-1 0 0 0 0,1 0 0 0 0,3 6 0 0 0,3 6 0 0 0,-8-14 0 0 0,38 121 0 0 0,69 154 0 0 0,-68-197 0 0 0,-18-44 0 0 0,-15-29 0 0 0,-6-9 0 0 0,1 1 0 0 0,-1 0 0 0 0,0-1 0 0 0,1 1 0 0 0,-1-1 0 0 0,0 1 0 0 0,1 0 0 0 0,-1-1 0 0 0,0 1 0 0 0,0-1 0 0 0,1 1 0 0 0,-1-1 0 0 0,0 1 0 0 0,0-1 0 0 0,0 1 0 0 0,0-1 0 0 0,0 0 0 0 0,1-4-216 0 0,-1 0 1 0 0,0 1-1 0 0,0-1 0 0 0,0 0 1 0 0,-1 0-1 0 0,-1-5 0 0 0,-1-10-3534 0 0,3 12-3070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3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50 15663 0 0,'3'0'356'0'0,"2"1"-268"0"0,3-3 510 0 0,21-15 151 0 0,-27 16-384 0 0,-2 1 122 0 0,0 0 22 0 0,0 0 71 0 0,0 0 286 0 0,0 0 124 0 0,0 0 30 0 0,0 0-133 0 0,-8 0-853 0 0,1 1 0 0 0,0 0 0 0 0,0 0 1 0 0,0 1-1 0 0,-1 0 0 0 0,2 0 0 0 0,-1 1 0 0 0,-9 4 0 0 0,4-2-4 0 0,32-14-30 0 0,11-4 0 0 0,58-18 0 0 0,-79 30 0 0 0,0 6 0 0 0,-8-3 0 0 0,0 0 0 0 0,-1 0-1 0 0,1 0 1 0 0,-1 0 0 0 0,0 0-1 0 0,1 1 1 0 0,-1-1 0 0 0,0 1 0 0 0,-1-1-1 0 0,1 1 1 0 0,0-1 0 0 0,-1 1-1 0 0,1-1 1 0 0,-1 1 0 0 0,0 0 0 0 0,0-1-1 0 0,0 1 1 0 0,0-1 0 0 0,0 1-1 0 0,0 0 1 0 0,-1-1 0 0 0,0 4 0 0 0,-2 6 20 0 0,0-1 0 0 0,-1 1 1 0 0,-6 12-1 0 0,2-6 133 0 0,-2 0 1 0 0,0 0 0 0 0,-2-1-1 0 0,1-1 1 0 0,-2 0 0 0 0,0-1-1 0 0,-1 0 1 0 0,-1-1 0 0 0,0 0-1 0 0,-1-1 1 0 0,0-1-1 0 0,-23 13 1 0 0,23-15-154 0 0,2-2 0 0 0,0 0 0 0 0,-20 9 0 0 0,22-13 310 0 0,9-6 365 0 0,2 2-634 0 0,1-1 0 0 0,-1 1-1 0 0,1 0 1 0 0,-1-1 0 0 0,1 1 0 0 0,-1 0 0 0 0,1-1-1 0 0,-1 1 1 0 0,1 0 0 0 0,-1 0 0 0 0,0 0 0 0 0,1-1 0 0 0,-1 1-1 0 0,1 0 1 0 0,-1 0 0 0 0,0 0 0 0 0,1 0 0 0 0,-1 0-1 0 0,1 0 1 0 0,-1 0 0 0 0,-1 0 0 0 0,23 15-277 0 0,-15-13 34 0 0,0 1 0 0 0,-1-1 0 0 0,1 0 0 0 0,0 0 0 0 0,0-1 0 0 0,1 0 0 0 0,-1 0 0 0 0,6 0 0 0 0,0-1-806 0 0,0 0 1 0 0,0-1-1 0 0,15-3 1 0 0,-8 0-528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22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1 21191 0 0,'0'0'969'0'0,"0"0"-18"0"0,0 0-536 0 0,0 0 10 0 0,0 0 72 0 0,0 0 14 0 0,0 0 1 0 0,0 0 0 0 0,0 1 0 0 0,-27 47 923 0 0,-41 54 0 0 0,52-80-1153 0 0,-134 177-266 0 0,124-167-16 0 0,-31 43 0 0 0,51-67 510 0 0,0 0 486 0 0,11-12-454 0 0,59-69-542 0 0,-42 45 0 0 0,30-28 0 0 0,-44 48 0 0 0,81-70 0 0 0,-76 68 0 0 0,0 1 0 0 0,1 0 0 0 0,0 1 0 0 0,0 0 0 0 0,20-6 0 0 0,-22 10 0 0 0,-2 5 0 0 0,-9 0 0 0 0,0-1 0 0 0,-1 1 0 0 0,1 0 0 0 0,0 0 0 0 0,0-1 0 0 0,0 1 0 0 0,-1 0 0 0 0,1 0 0 0 0,0 0 0 0 0,-1 0 0 0 0,1 0 0 0 0,-1 0 0 0 0,0 0 0 0 0,1 0 0 0 0,-1 0 0 0 0,1 0 0 0 0,-1 0 0 0 0,0 0 0 0 0,0 0 0 0 0,0 0 0 0 0,0 1 0 0 0,0-1 0 0 0,0 0 0 0 0,0 0 0 0 0,0 0 0 0 0,0 0 0 0 0,0 0 0 0 0,-1 0 0 0 0,1 0 0 0 0,-1 1 0 0 0,-1 5 0 0 0,0-1 0 0 0,0 0 0 0 0,-6 10 0 0 0,4-8 0 0 0,-1 0 0 0 0,0 0 0 0 0,0 0 0 0 0,-1 0 0 0 0,0-1 0 0 0,0 0 0 0 0,-1-1 0 0 0,1 1 0 0 0,-2-1 0 0 0,1 0 0 0 0,-1-1 0 0 0,0 0 0 0 0,0 0 0 0 0,0-1 0 0 0,0 0 0 0 0,-1 0 0 0 0,0-1 0 0 0,-9 2 0 0 0,-20 6 0 0 0,38-10 0 0 0,0-1 0 0 0,-1 0 0 0 0,1 0 0 0 0,0 0 0 0 0,0 0 0 0 0,0 0 0 0 0,0 0 0 0 0,0 1 0 0 0,0-1 0 0 0,-1 0 0 0 0,1 0 0 0 0,0 0 0 0 0,0 0 0 0 0,0 1 0 0 0,0-1 0 0 0,0 0 0 0 0,0 0 0 0 0,0 0 0 0 0,0 0 0 0 0,0 1 0 0 0,0-1 0 0 0,0 0 0 0 0,0 0 0 0 0,0 0 0 0 0,0 1 0 0 0,0-1 0 0 0,0 0 0 0 0,0 0 0 0 0,0 0 0 0 0,0 0 0 0 0,0 1 0 0 0,0-1 0 0 0,0 0 0 0 0,0 0 0 0 0,0 0 0 0 0,0 0 0 0 0,1 1 0 0 0,-1-1 0 0 0,0 0 0 0 0,0 0 0 0 0,0 0 0 0 0,0 0 0 0 0,0 0 0 0 0,0 1 0 0 0,1-1 0 0 0,-1 0 0 0 0,0 0 0 0 0,0 0 0 0 0,0 0 0 0 0,0 0 0 0 0,1 0 0 0 0,-1 0 0 0 0,0 0 0 0 0,11 9 0 0 0,-11-8 0 0 0,8 7 0 0 0,0-1 0 0 0,-1 2 0 0 0,-1-1 0 0 0,1 1 0 0 0,4 9 0 0 0,-3-5 0 0 0,16 19 0 0 0,-14-21 0 0 0,0 0 0 0 0,1-1 0 0 0,16 13 0 0 0,-22-20 0 0 0,-1 0 0 0 0,1 0 0 0 0,0 0 0 0 0,0-1 0 0 0,1 1 0 0 0,-1-1 0 0 0,0-1 0 0 0,1 1 0 0 0,-1-1 0 0 0,1 0 0 0 0,-1 0 0 0 0,8 0 0 0 0,-3-2 0 0 0,-1-2 0 0 0,-9 3 0 0 0,1 0 0 0 0,0 0 0 0 0,-1-1 0 0 0,1 1 0 0 0,-1 0 0 0 0,1 0 0 0 0,-1-1 0 0 0,1 1 0 0 0,-1 0 0 0 0,1-1 0 0 0,-1 1 0 0 0,1-1 0 0 0,-1 1 0 0 0,1 0 0 0 0,-1-1 0 0 0,0 1 0 0 0,1-1 0 0 0,-1 1 0 0 0,0-1 0 0 0,1 1 0 0 0,-1-1 0 0 0,0 0 0 0 0,0 1 0 0 0,1-2 0 0 0,-1 1 0 0 0,3-7 0 0 0,-3 8 0 0 0,1-1 0 0 0,-1 1 0 0 0,0-1 0 0 0,0 1 0 0 0,0-1 0 0 0,0 1 0 0 0,0-1 0 0 0,0 1 0 0 0,1-1 0 0 0,-1 1 0 0 0,0-1 0 0 0,0 1 0 0 0,0-1 0 0 0,-1 1 0 0 0,1-1 0 0 0,0 1 0 0 0,0-1 0 0 0,0 1 0 0 0,0-1 0 0 0,0 1 0 0 0,-1 0 0 0 0,1-1 0 0 0,0 1 0 0 0,0-1 0 0 0,-1 1 0 0 0,1-1 0 0 0,0 1 0 0 0,-1 0 0 0 0,1-1 0 0 0,0 1 0 0 0,-1 0 0 0 0,1-1 0 0 0,0 1 0 0 0,-1 0 0 0 0,1 0 0 0 0,-1-1 0 0 0,1 1 0 0 0,-1 0 0 0 0,1 0 0 0 0,-1 0 0 0 0,0-1 0 0 0,0 1 0 0 0,-1-2-53 0 0,0 1 0 0 0,-1 0 1 0 0,1 0-1 0 0,0 0 0 0 0,-1 0 0 0 0,1 0 1 0 0,-1 0-1 0 0,1 1 0 0 0,-4-1 0 0 0,5 1 8 0 0,0 0 0 0 0,0 0 0 0 0,0-1 0 0 0,0 1 0 0 0,0 0 0 0 0,0 0 0 0 0,0-1 0 0 0,0 1 0 0 0,0-1 0 0 0,0 1 0 0 0,0-1 0 0 0,0 1-1 0 0,0-1 1 0 0,0 0 0 0 0,0 1 0 0 0,1-1 0 0 0,-1 0 0 0 0,-1-1 0 0 0,-6-9-467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26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4 8287 0 0,'0'0'382'0'0,"0"0"-8"0"0,0 0-102 0 0,0 0 463 0 0,0 0 234 0 0,0 0 45 0 0,0 0-61 0 0,0 0-288 0 0,0 0-121 0 0,6-16 1508 0 0,11-18 221 0 0,-10 21-1494 0 0,-1 0-1 0 0,12-15 0 0 0,-13 21-468 0 0,-1 0 0 0 0,0 0-1 0 0,4-11 1 0 0,6-13 499 0 0,44-86-240 0 0,-45 85 74 0 0,2 0 0 0 0,35-53 1 0 0,-38 65-479 0 0,-12 20-165 0 0,0 0 0 0 0,0-1 0 0 0,0 1 0 0 0,0 0 0 0 0,0 0 0 0 0,0 0 0 0 0,1 0 0 0 0,-1-1 0 0 0,0 1 0 0 0,0 0 0 0 0,0 0 0 0 0,0 0 0 0 0,0 0 0 0 0,0-1 0 0 0,0 1 0 0 0,0 0 0 0 0,0 0 0 0 0,0 0 0 0 0,0 0 0 0 0,0-1 0 0 0,0 1 0 0 0,0 0 0 0 0,0 0 0 0 0,0 0 0 0 0,0-1 0 0 0,0 1 0 0 0,-1 0 0 0 0,1 0 0 0 0,0 0 0 0 0,0 0 0 0 0,0-1 0 0 0,0 1 0 0 0,0 0 0 0 0,0 0 0 0 0,0 0 0 0 0,-1 0 0 0 0,1 0 0 0 0,0 0 0 0 0,0-1 0 0 0,0 1 0 0 0,0 0 0 0 0,0 0 0 0 0,-1 0 0 0 0,1 0 0 0 0,0 0 0 0 0,0 0 0 0 0,0 0 0 0 0,0 0 0 0 0,-1 0 0 0 0,1 0 0 0 0,0 0 0 0 0,0 0 0 0 0,0 0 0 0 0,-1 0 0 0 0,1 0 0 0 0,0 0 0 0 0,0 0 0 0 0,0 0 0 0 0,0 0 0 0 0,-1 0 0 0 0,1 0 0 0 0,0 0 0 0 0,0 0 0 0 0,-1 0 0 0 0,-7 4 0 0 0,5-3 0 0 0,0 1 0 0 0,0 0 0 0 0,1 0 0 0 0,-1 0 0 0 0,0 0 0 0 0,1 0 0 0 0,-1 0 0 0 0,1 1 0 0 0,0-1 0 0 0,0 1 0 0 0,-3 3 0 0 0,0 4 0 0 0,-1 0 0 0 0,-3 11 0 0 0,5-11 0 0 0,-1 0 0 0 0,-6 11 0 0 0,4-9 0 0 0,1 0 0 0 0,0 0 0 0 0,-7 26 0 0 0,-1 1 0 0 0,-41 124 0 0 0,46-131 0 0 0,1-6 0 0 0,8-26 0 0 0,0 0 0 0 0,0 1 0 0 0,0-1 0 0 0,0 0 0 0 0,0 0 0 0 0,-1 1 0 0 0,1-1 0 0 0,0 0 0 0 0,0 0 0 0 0,0 1 0 0 0,0-1 0 0 0,0 0 0 0 0,0 0 0 0 0,0 1 0 0 0,0-1 0 0 0,0 0 0 0 0,0 0 0 0 0,1 1 0 0 0,-1-1 0 0 0,0 0 0 0 0,0 0 0 0 0,0 1 0 0 0,0-1 0 0 0,0 0 0 0 0,0 0 0 0 0,0 0 0 0 0,1 1 0 0 0,-1-1 0 0 0,0 0 0 0 0,0 0 0 0 0,0 0 0 0 0,1 1 0 0 0,-1-1 0 0 0,0 0 0 0 0,0 0 0 0 0,0 0 0 0 0,1 0 0 0 0,-1 0 0 0 0,0 0 0 0 0,0 1 0 0 0,1-1 0 0 0,-1 0 0 0 0,0 0 0 0 0,0 0 0 0 0,1 0 0 0 0,-1 0 0 0 0,0 0 0 0 0,0 0 0 0 0,1 0 0 0 0,-1 0 0 0 0,0 0 0 0 0,0 0 0 0 0,1 0 0 0 0,-1 0 0 0 0,0-1 0 0 0,0 1 0 0 0,1 0 0 0 0,-1 0 0 0 0,0 0 0 0 0,0 0 0 0 0,0 0 0 0 0,1 0 0 0 0,-1-1 0 0 0,0 1 0 0 0,0 0 0 0 0,0 0 0 0 0,1 0 0 0 0,-1-1 0 0 0,0 1 0 0 0,7-2 0 0 0,0-1 0 0 0,0-1 0 0 0,0 0 0 0 0,0 0 0 0 0,0 0 0 0 0,-1 0 0 0 0,0-1 0 0 0,10-10 0 0 0,-7 5 0 0 0,0 0 0 0 0,-1 0 0 0 0,-1 0 0 0 0,11-19 0 0 0,-8 12 0 0 0,26-32 0 0 0,-23 32 0 0 0,-11 14 0 0 0,0-1 0 0 0,0 1 0 0 0,0-1 0 0 0,-1 0 0 0 0,1 0 0 0 0,-1 0 0 0 0,1-5 0 0 0,-1 5 0 0 0,0 0 0 0 0,0 1 0 0 0,1-1 0 0 0,-1 0 0 0 0,1 0 0 0 0,3-4 0 0 0,-4 7-3 0 0,-1 1 5 0 0,0 0-1 0 0,1 0 1 0 0,-1-1-1 0 0,0 1 1 0 0,0 0-1 0 0,1-1 1 0 0,-1 1-1 0 0,0 0 1 0 0,0 0-1 0 0,0-1 1 0 0,1 1 0 0 0,-1 0-1 0 0,0-1 1 0 0,0 1-1 0 0,0 0 1 0 0,0-1-1 0 0,0 1 1 0 0,0 0-1 0 0,0-1 1 0 0,0 1-1 0 0,0-1 1 0 0,0 1-1 0 0,0 0 1 0 0,0-1-1 0 0,0 1 1 0 0,0 0-1 0 0,0-1 1 0 0,0 1 0 0 0,0 0-1 0 0,0-1 1 0 0,0 1-1 0 0,0 0 1 0 0,-1-1-1 0 0,1 1 1 0 0,0 0-1 0 0,0-1 1 0 0,0 1-1 0 0,-1 0 1 0 0,1 0-1 0 0,0-1 1 0 0,0 1-1 0 0,-1 0 1 0 0,1 0-1 0 0,0-1 1 0 0,0 1 0 0 0,-1 0-1 0 0,1 0 1 0 0,-1-1-1 0 0,0 0 370 0 0,1 1 117 0 0,0 0 21 0 0,-1 2-66 0 0,-3 9-428 0 0,0 0 0 0 0,-8 14 0 0 0,8-17-324 0 0,-1 1-1 0 0,2 0 1 0 0,-1 0 0 0 0,1 0-1 0 0,-3 16 1 0 0,5-21 309 0 0,1-1-1 0 0,-1 0 0 0 0,1 0 1 0 0,0 0-1 0 0,0 0 1 0 0,0 0-1 0 0,0 0 0 0 0,1 1 1 0 0,-1-1-1 0 0,1 0 1 0 0,0 0-1 0 0,0 0 0 0 0,0 0 1 0 0,0 0-1 0 0,1-1 1 0 0,-1 1-1 0 0,1 0 0 0 0,0 0 1 0 0,-1-1-1 0 0,1 1 1 0 0,0-1-1 0 0,1 0 1 0 0,-1 0-1 0 0,0 1 0 0 0,1-1 1 0 0,4 2-1 0 0,-5-3 1 0 0,0 0 0 0 0,-1-1 0 0 0,1 1 0 0 0,0-1 0 0 0,0 0 0 0 0,0 1 0 0 0,0-1 0 0 0,0 0 0 0 0,0 0 0 0 0,0 0 0 0 0,0-1 0 0 0,2 0 0 0 0,27-6 0 0 0,-16 2 0 0 0,-4 2 113 0 0,0 0 0 0 0,0-1 0 0 0,-1-1-1 0 0,20-10 1 0 0,35-28 707 0 0,-52 32-723 0 0,0-1 0 0 0,-1 0 0 0 0,0-1-1 0 0,-1 0 1 0 0,13-22 0 0 0,-6 12-70 0 0,-18 23-27 0 0,15-20 0 0 0,0-1 0 0 0,-1-1 0 0 0,20-42 0 0 0,-21 36 0 0 0,-9 22 0 0 0,-1 0 0 0 0,0-1 0 0 0,-1 1 0 0 0,1-1 0 0 0,1-9 0 0 0,1 4 0 0 0,-5 11 0 0 0,1 0 0 0 0,0 0 0 0 0,-1 0 0 0 0,1 0 0 0 0,-1 0 0 0 0,0 0 0 0 0,1-1 0 0 0,-1 1 0 0 0,0 0 0 0 0,1 0 0 0 0,-1 0 0 0 0,0-2 0 0 0,0 3 0 0 0,0 0 0 0 0,0 0 0 0 0,0-1 0 0 0,0 1 0 0 0,0 0 0 0 0,0 0 0 0 0,0 0 0 0 0,-1-1 0 0 0,1 1 0 0 0,0 0 0 0 0,0 0 0 0 0,0 0 0 0 0,0-1 0 0 0,0 1 0 0 0,0 0 0 0 0,0 0 0 0 0,0 0 0 0 0,-1 0 0 0 0,1-1 0 0 0,0 1 0 0 0,0 0 0 0 0,0 0 0 0 0,0 0 0 0 0,-1 0 0 0 0,1 0 0 0 0,0 0 0 0 0,0 0 0 0 0,0 0 0 0 0,0-1 0 0 0,-1 1 0 0 0,1 0 0 0 0,0 0 0 0 0,0 0 0 0 0,0 0 0 0 0,-1 0 0 0 0,1 0 0 0 0,0 0 0 0 0,0 0 0 0 0,0 0 0 0 0,-1 0 0 0 0,1 0 0 0 0,0 0 0 0 0,0 0 0 0 0,0 1 0 0 0,-1-1 0 0 0,-3 3 0 0 0,-1 1 0 0 0,0 0 0 0 0,0 1 0 0 0,1 0 0 0 0,-1 0 0 0 0,1 0 0 0 0,0 1 0 0 0,0 0 0 0 0,1-1 0 0 0,-1 1 0 0 0,-3 12 0 0 0,-7 10 0 0 0,5-11 0 0 0,-8 23 0 0 0,-4 9 0 0 0,7-20 0 0 0,1 1 0 0 0,-9 33 0 0 0,0 22 0 0 0,21-80 0 0 0,0 0 0 0 0,0 0 0 0 0,1 0 0 0 0,0-1 0 0 0,0 1 0 0 0,1 7 0 0 0,-1-11 0 0 0,0 0 0 0 0,0 0 0 0 0,0 1 0 0 0,0-1 0 0 0,1 0 0 0 0,-1 0 0 0 0,0 0 0 0 0,1 0 0 0 0,-1 0 0 0 0,1 0 0 0 0,-1 0 0 0 0,1 0 0 0 0,-1 0 0 0 0,1 0 0 0 0,0 0 0 0 0,-1-1 0 0 0,1 1 0 0 0,0 0 0 0 0,0 0 0 0 0,-1-1 0 0 0,1 1 0 0 0,0 0 0 0 0,0-1 0 0 0,0 1 0 0 0,0-1 0 0 0,0 1 0 0 0,0-1 0 0 0,0 1 0 0 0,0-1 0 0 0,0 0 0 0 0,0 0 0 0 0,0 1 0 0 0,1-1 0 0 0,-1 0 0 0 0,2 0 0 0 0,0 0 0 0 0,-1 1 0 0 0,0-1 0 0 0,0 1 0 0 0,-1-1 0 0 0,1 0 0 0 0,0 0 0 0 0,0 0 0 0 0,0 0 0 0 0,-1 0 0 0 0,1 0 0 0 0,0 0 0 0 0,0 0 0 0 0,0-1 0 0 0,-1 1 0 0 0,1-1 0 0 0,0 0 0 0 0,2 0 0 0 0,1-2 0 0 0,0 0 0 0 0,-1 1 0 0 0,0-2 0 0 0,1 1 0 0 0,-1 0 0 0 0,0-1 0 0 0,-1 0 0 0 0,1 0 0 0 0,-1 0 0 0 0,6-8 0 0 0,2-2 0 0 0,9-9 0 0 0,-13 17 0 0 0,-1-1 0 0 0,0 0 0 0 0,0 0 0 0 0,-1-1 0 0 0,0 0 0 0 0,0 0 0 0 0,3-9 0 0 0,-1 1 221 0 0,14-27 1 0 0,-20 42 266 0 0,-1 1 21 0 0,0 0-66 0 0,1 0-435 0 0,-1 1-1 0 0,1 0 1 0 0,-1-1 0 0 0,1 1 0 0 0,-1 0 0 0 0,1-1 0 0 0,-1 1 0 0 0,0 0 0 0 0,0-1-1 0 0,1 1 1 0 0,-1 0 0 0 0,0 0 0 0 0,0-1 0 0 0,0 1 0 0 0,1 0 0 0 0,-1 0 0 0 0,0-1-1 0 0,0 1 1 0 0,0 0 0 0 0,-1 1 0 0 0,-11 41-8 0 0,10-32-252 0 0,-1 0 1 0 0,-1-1-1 0 0,-7 17 0 0 0,-6 18-568 0 0,14-34 802 0 0,0-1 0 0 0,1 1 0 0 0,-1 21 0 0 0,3-30 96 0 0,0 1 1 0 0,0 0 0 0 0,0-1 0 0 0,0 1 0 0 0,1 0-1 0 0,-1-1 1 0 0,1 1 0 0 0,0-1 0 0 0,0 1 0 0 0,0-1 0 0 0,0 0-1 0 0,0 1 1 0 0,0-1 0 0 0,1 0 0 0 0,-1 0 0 0 0,1 0 0 0 0,-1 1-1 0 0,1-2 1 0 0,0 1 0 0 0,0 0 0 0 0,3 2 0 0 0,5 1 70 0 0,-5-6-147 0 0,0 1 0 0 0,0-1 0 0 0,0 0 0 0 0,-1-1 0 0 0,1 1 0 0 0,0-1 0 0 0,-1 0 0 0 0,7-3 0 0 0,1-1-4 0 0,-8 4 2 0 0,1-1 0 0 0,-1 0 0 0 0,0 0 0 0 0,0 0 0 0 0,0-1 0 0 0,-1 1 0 0 0,1-1 0 0 0,-1 0 0 0 0,0 0 0 0 0,0 0 0 0 0,0-1 0 0 0,3-5 0 0 0,13-19 0 0 0,47-64 0 0 0,-55 75 0 0 0,-4 8 0 0 0,1 0 0 0 0,14-14 0 0 0,-16 19 0 0 0,0-1 0 0 0,0-1 0 0 0,-1 1 0 0 0,0-1 0 0 0,0 0 0 0 0,-1 0 0 0 0,5-11 0 0 0,-4 5 0 0 0,-4 12 0 0 0,-1 1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-1 0 0 0,0 1 0 0 0,0 0 0 0 0,0 0 0 0 0,0 0 0 0 0,0 0 0 0 0,0 0 0 0 0,0 0 0 0 0,0 0 0 0 0,0 0 0 0 0,0 0 0 0 0,0 0 0 0 0,0 0 0 0 0,0 0 0 0 0,-1 0 0 0 0,1 0 0 0 0,0 0 0 0 0,0 0 0 0 0,0 0 0 0 0,0 0 0 0 0,0 0 0 0 0,0 0 0 0 0,0 0 0 0 0,0-1 0 0 0,0 1 0 0 0,0 0 0 0 0,0 0 0 0 0,0 0 0 0 0,0 0 0 0 0,-1 0 0 0 0,1 1 0 0 0,-6 2 0 0 0,-7 8 0 0 0,11-8 0 0 0,-4 3 0 0 0,1 0 0 0 0,0 0 0 0 0,0 1 0 0 0,1 0 0 0 0,0 0 0 0 0,0 0 0 0 0,1 1 0 0 0,-5 13 0 0 0,4-10 0 0 0,4-11 0 0 0,0 1 0 0 0,0 0 0 0 0,0-1 0 0 0,0 1 0 0 0,-1 0 0 0 0,1-1 0 0 0,0 1 0 0 0,0 0 0 0 0,0-1 0 0 0,0 1 0 0 0,0-1 0 0 0,1 1 0 0 0,-1 0 0 0 0,0-1 0 0 0,0 1 0 0 0,0 0 0 0 0,0-1 0 0 0,1 1 0 0 0,-1-1 0 0 0,0 1 0 0 0,1 0 0 0 0,-1-1 0 0 0,0 1 0 0 0,1-1 0 0 0,-1 1 0 0 0,1-1 0 0 0,-1 0 0 0 0,1 1 0 0 0,-1-1 0 0 0,1 1 0 0 0,-1-1 0 0 0,1 0 0 0 0,-1 1 0 0 0,1-1 0 0 0,0 0 0 0 0,-1 0 0 0 0,1 1 0 0 0,-1-1 0 0 0,1 0 0 0 0,0 0 0 0 0,0 0 0 0 0,1 1 0 0 0,5 2 0 0 0,1 0 0 0 0,-1 0 0 0 0,1 0 0 0 0,-1-1 0 0 0,1-1 0 0 0,0 1 0 0 0,-1-1 0 0 0,1-1 0 0 0,10 1 0 0 0,1-2 0 0 0,0-1 0 0 0,32-6 0 0 0,-37 5 0 0 0,-10 5 0 0 0,-1-1 0 0 0,5 5 0 0 0,-7-3 0 0 0,0 0 0 0 0,0 0 0 0 0,-1-1 0 0 0,1 1 0 0 0,-1 0 0 0 0,0 0 0 0 0,0 0 0 0 0,0 0 0 0 0,0 0 0 0 0,0 0 0 0 0,-1 0 0 0 0,0 0 0 0 0,-1 4 0 0 0,-1 0 0 0 0,0 0 0 0 0,-1-1 0 0 0,0 1 0 0 0,0-1 0 0 0,-1 0 0 0 0,1 0 0 0 0,-1-1 0 0 0,-8 7 0 0 0,11-9-98 0 0,0-1 0 0 0,-1 0 1 0 0,1 0-1 0 0,-1 0 0 0 0,0 0 0 0 0,1 0 0 0 0,-1 0 1 0 0,0-1-1 0 0,0 1 0 0 0,-5 1 0 0 0,6-3-13 0 0,-1 0 0 0 0,1 1 0 0 0,0-1 0 0 0,0 0 0 0 0,-1-1 0 0 0,1 1 0 0 0,0 0 0 0 0,0 0 0 0 0,0-1 0 0 0,-1 0 0 0 0,-1 0 0 0 0,4 1 79 0 0,0 0 0 0 0,0 0 0 0 0,0 0 0 0 0,0 0 0 0 0,0-1 0 0 0,0 1 0 0 0,0 0 0 0 0,0 0 0 0 0,1 0 0 0 0,-1 0 0 0 0,0 0 0 0 0,0 0 0 0 0,0 0 0 0 0,0 0 0 0 0,0 0 0 0 0,0 0 0 0 0,0-1 0 0 0,0 1 0 0 0,0 0-1 0 0,0 0 1 0 0,0 0 0 0 0,0 0 0 0 0,0 0 0 0 0,0 0 0 0 0,0 0 0 0 0,0 0 0 0 0,0-1 0 0 0,0 1 0 0 0,0 0 0 0 0,0 0 0 0 0,0 0 0 0 0,0 0 0 0 0,0 0 0 0 0,0 0 0 0 0,0 0 0 0 0,0-1 0 0 0,0 1 0 0 0,0 0 0 0 0,0 0 0 0 0,0 0 0 0 0,0 0 0 0 0,0 0 0 0 0,0 0 0 0 0,0 0 0 0 0,0 0 0 0 0,0-1 0 0 0,-1 1 0 0 0,1 0 0 0 0,0 0 0 0 0,0 0 0 0 0,0 0 0 0 0,0 0-1 0 0,0 0 1 0 0,0 0 0 0 0,0 0 0 0 0,-1 0 0 0 0,-3-7-1455 0 0,3 6 1180 0 0,0 0 1 0 0,-1 0-1 0 0,1 0 1 0 0,0 0 0 0 0,1-1-1 0 0,-1 1 1 0 0,0 0-1 0 0,0 0 1 0 0,0-1-1 0 0,1 1 1 0 0,-1 0-1 0 0,0-3 1 0 0,0-8-1741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27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72 15663 0 0,'-15'2'719'0'0,"12"-2"-20"0"0,-3-14 1615 0 0,-10 1 562 0 0,15 13-2832 0 0,1 0-1 0 0,0 0 1 0 0,0 0 0 0 0,0 0-1 0 0,0 0 1 0 0,0 0-1 0 0,-1-1 1 0 0,1 1 0 0 0,0 0-1 0 0,0 0 1 0 0,0 0-1 0 0,0 0 1 0 0,0 0 0 0 0,0-1-1 0 0,0 1 1 0 0,0 0-1 0 0,0 0 1 0 0,0 0 0 0 0,0 0-1 0 0,0-1 1 0 0,0 1-1 0 0,0 0 1 0 0,0 0 0 0 0,0 0-1 0 0,0-1 1 0 0,0 1-1 0 0,0 0 1 0 0,0 0 0 0 0,0 0-1 0 0,0 0 1 0 0,0-1-1 0 0,0 1 1 0 0,0 0 0 0 0,0 0-1 0 0,0 0 1 0 0,0 0-1 0 0,0 0 1 0 0,0-1 0 0 0,1 1-1 0 0,-1 0 1 0 0,0 0-1 0 0,0 0 1 0 0,0 0 0 0 0,0 0-1 0 0,0 0 1 0 0,0 0-1 0 0,1-1 1 0 0,-1 1 0 0 0,0 0-1 0 0,5-4 457 0 0,-4 4-56 0 0,3-8-272 0 0,-4 7-180 0 0,0 0 0 0 0,0 1 0 0 0,0-1 0 0 0,1 1 0 0 0,-1-1 0 0 0,0 0 0 0 0,0 1 0 0 0,1-1-1 0 0,-1 1 1 0 0,1-1 0 0 0,-1 1 0 0 0,0-1 0 0 0,1 1 0 0 0,-1-1 0 0 0,1 1 0 0 0,-1-1 0 0 0,1 1 0 0 0,-1 0 0 0 0,1-1 0 0 0,-1 1 0 0 0,1 0-1 0 0,-1-1 1 0 0,1 1 0 0 0,0 0 0 0 0,-1 0 0 0 0,1 0 0 0 0,0-1 0 0 0,0 1 0 0 0,1 0-159 0 0,0-1-68 0 0,-1 1 121 0 0,-1 0 0 0 0,0 0 0 0 0,1 0 0 0 0,-1-1-1 0 0,1 1 1 0 0,-1 0 0 0 0,0 0 0 0 0,1 0-1 0 0,-1-1 1 0 0,0 1 0 0 0,1 0 0 0 0,-1 0 0 0 0,0-1-1 0 0,1 1 1 0 0,-1 0 0 0 0,0-1 0 0 0,1 1 0 0 0,-1-1-1 0 0,0 1 1 0 0,4-8-8078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28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96 10135 0 0,'2'-6'491'0'0,"2"2"-370"0"0,-3 3-92 0 0,0 1 1 0 0,-1-1 0 0 0,1 0-1 0 0,0 0 1 0 0,-1 0 0 0 0,1 0-1 0 0,0 0 1 0 0,-1 0 0 0 0,1 0-1 0 0,-1-1 1 0 0,1 1-1 0 0,-1 0 1 0 0,0 0 0 0 0,1-2-1 0 0,0 0 11 0 0,0 1-1 0 0,0-1 0 0 0,1 0 0 0 0,-1 1 0 0 0,1-1 1 0 0,0 1-1 0 0,0-1 0 0 0,0 1 0 0 0,0 0 1 0 0,0 0-1 0 0,0 0 0 0 0,1 0 0 0 0,-1 0 0 0 0,1 0 1 0 0,5-2-1 0 0,8-8 303 0 0,-5 2 636 0 0,21-13 0 0 0,-29 21-662 0 0,0 0 1 0 0,-1-1 0 0 0,0 1-1 0 0,0-1 1 0 0,1 1 0 0 0,-1-1-1 0 0,3-5 1 0 0,5-7 780 0 0,-10 15-1056 0 0,1-1-1 0 0,-1 0 1 0 0,0 1-1 0 0,1-1 1 0 0,-1 1 0 0 0,0-1-1 0 0,0 0 1 0 0,1 1-1 0 0,-1-1 1 0 0,0 0-1 0 0,0 0 1 0 0,0 1 0 0 0,0-1-1 0 0,0 0 1 0 0,0 1-1 0 0,0-1 1 0 0,0 0-1 0 0,0 1 1 0 0,-1-1-1 0 0,1 0 1 0 0,0 1 0 0 0,0-1-1 0 0,-1 0 1 0 0,1 1-1 0 0,0-1 1 0 0,-1 0-1 0 0,1 1 1 0 0,0-1 0 0 0,-2 0-1 0 0,2 1-8 0 0,0-1 0 0 0,-1 1 0 0 0,1-1 0 0 0,0 1 1 0 0,-1 0-1 0 0,1-1 0 0 0,0 1 0 0 0,-1-1 0 0 0,1 1 0 0 0,0-1 0 0 0,0 1 0 0 0,0-1 0 0 0,-1 1 0 0 0,1-1 0 0 0,0 0 0 0 0,0 1 0 0 0,0-1 0 0 0,0 1 1 0 0,0-1-1 0 0,0 1 0 0 0,0-1 0 0 0,0 1 0 0 0,0-1 0 0 0,0 1 0 0 0,0-1 0 0 0,1 1 0 0 0,-1-1 0 0 0,0 0 0 0 0,0 1 0 0 0,0 0 0 0 0,1-1 0 0 0,-1 1 1 0 0,0-1-1 0 0,1 1 0 0 0,-1-1 0 0 0,0 1 0 0 0,1-1 0 0 0,-1 1 0 0 0,1 0 0 0 0,-1-1 0 0 0,0 1 0 0 0,2-1 0 0 0,0 0 288 0 0,0 1 0 0 0,1-1 0 0 0,-1 1 0 0 0,0-1 0 0 0,1 1 0 0 0,-1-1 0 0 0,4 1 0 0 0,-28 14 296 0 0,21-14-616 0 0,0 0 0 0 0,1 1 0 0 0,-1-1 0 0 0,0 1 0 0 0,0-1 0 0 0,1 1 0 0 0,-1 0 0 0 0,1-1 0 0 0,-1 1 0 0 0,0 0 0 0 0,1-1 0 0 0,-1 1 0 0 0,1 0 0 0 0,0-1 0 0 0,-1 1 0 0 0,1 0 0 0 0,-1 0 0 0 0,1 0 0 0 0,0-1 0 0 0,0 1 0 0 0,0 0 0 0 0,-1 0 0 0 0,1 1 0 0 0,1 0 0 0 0,-1 0 0 0 0,1-1 0 0 0,-1 1 0 0 0,1 0 0 0 0,0 0 0 0 0,-1-1 0 0 0,1 1 0 0 0,2 2 0 0 0,-1 0 0 0 0,-1-2 23 0 0,-1-1-1 0 0,1 1 1 0 0,-1-1-1 0 0,0 1 1 0 0,1-1-1 0 0,-1 1 1 0 0,0-1 0 0 0,0 1-1 0 0,0 0 1 0 0,-1-1-1 0 0,1 1 1 0 0,0-1-1 0 0,-1 1 1 0 0,1-1-1 0 0,0 1 1 0 0,-1-1 0 0 0,0 1-1 0 0,1-1 1 0 0,-1 1-1 0 0,0-1 1 0 0,-1 2-1 0 0,-6 15 413 0 0,1 18 16 0 0,6-26-340 0 0,0 0 0 0 0,-1-1 0 0 0,-1 1 0 0 0,1-1 0 0 0,-7 13 0 0 0,-14 19-111 0 0,15-27 0 0 0,-1 1 0 0 0,-10 29 0 0 0,1 3 0 0 0,-6 21 0 0 0,22-62 0 0 0,0-1 0 0 0,0 1 0 0 0,-1-1 0 0 0,0 0 0 0 0,-6 10 0 0 0,-2 2 0 0 0,16-21 0 0 0,-4 2 0 0 0,0 1 0 0 0,0-1 0 0 0,0 1 0 0 0,0-1 0 0 0,0 1 0 0 0,0-1 0 0 0,0 0 0 0 0,0-2 0 0 0,0 0 0 0 0,1-1 0 0 0,-1 1 0 0 0,1 0 0 0 0,0-1 0 0 0,0 1 0 0 0,0 0 0 0 0,0 0 0 0 0,1 0 0 0 0,0 1 0 0 0,0-1 0 0 0,5-5 0 0 0,-4 5 143 0 0,0-1-1 0 0,-1 0 1 0 0,0 0-1 0 0,5-10 1 0 0,-6 10-13 0 0,0 1 0 0 0,1-1 0 0 0,-1 1 0 0 0,1 0 0 0 0,0 0 0 0 0,0 0 0 0 0,1 0 0 0 0,4-4 0 0 0,16-11-75 0 0,-2 0 0 0 0,23-25 0 0 0,-35 34-55 0 0,-1 2 0 0 0,1-1 0 0 0,0 1 0 0 0,1 1 0 0 0,21-12 0 0 0,-11 7 0 0 0,-19 11 0 0 0,1-1 0 0 0,0 0 0 0 0,0 1 0 0 0,0-1 0 0 0,0 1 0 0 0,0 0 0 0 0,0 0 0 0 0,0 0 0 0 0,6 0 0 0 0,11-4 0 0 0,-9 5 0 0 0,-10 0 0 0 0,0 0 0 0 0,0 1 0 0 0,0-1 0 0 0,0 1 0 0 0,0-1 0 0 0,0 1 0 0 0,0 0 0 0 0,0-1 0 0 0,0 1 0 0 0,0 0 0 0 0,0 0 0 0 0,-1-1 0 0 0,1 1 0 0 0,0 0 0 0 0,-1 0 0 0 0,1 0 0 0 0,0 0 0 0 0,-1 0 0 0 0,1 0 0 0 0,-1 0 0 0 0,0 0 0 0 0,1 0 0 0 0,-1 0 0 0 0,0 0 0 0 0,0 0 0 0 0,0 1 0 0 0,1-1 0 0 0,-1 0 0 0 0,0 0 0 0 0,0 0 0 0 0,-1 0 0 0 0,1 0 0 0 0,0 0 0 0 0,0 0 0 0 0,0 1 0 0 0,-1-1 0 0 0,1 0 0 0 0,-1 1 0 0 0,-2 14 0 0 0,3-14 0 0 0,0-1 0 0 0,0 1 0 0 0,0-1 0 0 0,-1 1 0 0 0,1-1 0 0 0,0 1 0 0 0,-1-1 0 0 0,1 0 0 0 0,-1 1 0 0 0,1-1 0 0 0,-1 0 0 0 0,-1 3 0 0 0,-1-1 0 0 0,-1 1 0 0 0,1-1 0 0 0,-1 1 0 0 0,0-1 0 0 0,-5 3 0 0 0,-3 2 0 0 0,11-7 0 0 0,0 0 0 0 0,-1 0 0 0 0,1 0 0 0 0,-1 0 0 0 0,1 0 0 0 0,0 0 0 0 0,0 1 0 0 0,0-1 0 0 0,0 0 0 0 0,0 1 0 0 0,0-1 0 0 0,0 1 0 0 0,0-1 0 0 0,0 3 0 0 0,-4 4 0 0 0,2-6 0 0 0,0 1 0 0 0,1-1 0 0 0,-1 0 0 0 0,0 0 0 0 0,0-1 0 0 0,0 1 0 0 0,-1 0 0 0 0,1-1 0 0 0,-4 1 0 0 0,-4 1 0 0 0,-1-1 0 0 0,-19 1 0 0 0,11-3 0 0 0,19 0 0 0 0,1 0 0 0 0,-1 0 0 0 0,0 0 0 0 0,0 0 0 0 0,0 0 0 0 0,1 0 0 0 0,-1 0 0 0 0,0 0 0 0 0,0 0 0 0 0,1 0 0 0 0,-1 0 0 0 0,0-1 0 0 0,0 1 0 0 0,1 0 0 0 0,-1-1 0 0 0,0 1 0 0 0,1 0 0 0 0,-1-1 0 0 0,0 1 0 0 0,1-1 0 0 0,-1 1 0 0 0,1-1 0 0 0,-1 0 0 0 0,1 1 0 0 0,-1-1 0 0 0,1 1 0 0 0,-1-1 0 0 0,1 0 0 0 0,0 1 0 0 0,-1-1 0 0 0,1 0 0 0 0,0 0 0 0 0,0 1 0 0 0,-1-1 0 0 0,1-1 0 0 0,0 0 0 0 0,-1 0 0 0 0,-6-9 0 0 0,7 11 0 0 0,0 0 0 0 0,-1 0 0 0 0,1 0 0 0 0,0 0 0 0 0,0 0 0 0 0,0 0 0 0 0,0 0 0 0 0,0 0 0 0 0,0 0 0 0 0,-1 0 0 0 0,1 0 0 0 0,0 0 0 0 0,0 0 0 0 0,0 0 0 0 0,0 0 0 0 0,0-1 0 0 0,0 1 0 0 0,0 0 0 0 0,-1 0 0 0 0,1 0 0 0 0,0 0 0 0 0,0 0 0 0 0,0 0 0 0 0,0 0 0 0 0,0-1 0 0 0,0 1 0 0 0,0 0 0 0 0,0 0 0 0 0,0 0 0 0 0,0 0 0 0 0,0 0 0 0 0,0-1 0 0 0,0 1 0 0 0,0 0 0 0 0,0 0 0 0 0,0 0 0 0 0,0 0 0 0 0,0 0 0 0 0,0-1 0 0 0,0 1 0 0 0,0 0 0 0 0,0 0 0 0 0,0 0 0 0 0,0 0 0 0 0,0 0 0 0 0,0-1 0 0 0,0 1 0 0 0,0 0 0 0 0,0 0 0 0 0,0 0 0 0 0,1 0 0 0 0,-1 0 0 0 0,0 0 0 0 0,0 0 0 0 0,0 0 0 0 0,0-1 0 0 0,0 1 0 0 0,0 0 0 0 0,0 0 0 0 0,1 0 0 0 0,-1 0 0 0 0,0 0 0 0 0,8-1 0 0 0,-7 1 0 0 0,11 1 0 0 0,0 8 0 0 0,1 5 0 0 0,-11-10 0 0 0,-1 1 0 0 0,12 16 0 0 0,-10-17 0 0 0,0 0 0 0 0,0 1 0 0 0,0-1 0 0 0,0 1 0 0 0,-1 0 0 0 0,0 0 0 0 0,0 0 0 0 0,0 0 0 0 0,-1 0 0 0 0,0 0 0 0 0,1 0 0 0 0,-1 9 0 0 0,-1-13 0 0 0,0 1 0 0 0,-1-1 0 0 0,1 0 0 0 0,0 1 0 0 0,-1-1 0 0 0,1 0 0 0 0,-1 0 0 0 0,0 1 0 0 0,1-1 0 0 0,-1 0 0 0 0,0 0 0 0 0,0 0 0 0 0,0 0 0 0 0,0 0 0 0 0,0 0 0 0 0,-2 2 0 0 0,3-3 0 0 0,0 0 0 0 0,0 0 0 0 0,0 0 0 0 0,0 0 0 0 0,-1 0 0 0 0,1 0 0 0 0,0 0 0 0 0,0 0 0 0 0,0 1 0 0 0,0-1 0 0 0,0 0 0 0 0,0 0 0 0 0,-1 0 0 0 0,1 0 0 0 0,0 0 0 0 0,0 0 0 0 0,0 1 0 0 0,0-1 0 0 0,0 0 0 0 0,0 0 0 0 0,0 0 0 0 0,0 0 0 0 0,0 1 0 0 0,0-1 0 0 0,0 0 0 0 0,0 0 0 0 0,0 0 0 0 0,0 0 0 0 0,0 1 0 0 0,0-1 0 0 0,0 0 0 0 0,0 0 0 0 0,0 0 0 0 0,0 0 0 0 0,0 1 0 0 0,0-1 0 0 0,0 0 0 0 0,0 0 0 0 0,0 0 0 0 0,0 0 0 0 0,0 0 0 0 0,0 1 0 0 0,0-1 0 0 0,0 0 0 0 0,1 0 0 0 0,-1 0 0 0 0,0 0 0 0 0,0 0 0 0 0,0 0 0 0 0,0 1 0 0 0,0-1 0 0 0,1 0 0 0 0,-1 0 0 0 0,0 0 0 0 0,0 0 0 0 0,0 0 0 0 0,0 0 0 0 0,0 0 0 0 0,1 0 0 0 0,-1 0 0 0 0,0 0 0 0 0,0 0 0 0 0,9 1 0 0 0,-9-1 0 0 0,3 1 0 0 0,-1 0 0 0 0,1-1 1 0 0,0 1-1 0 0,-1-1 0 0 0,1 0 0 0 0,0 0 0 0 0,-1 0 0 0 0,1 0 0 0 0,0 0 1 0 0,-1-1-1 0 0,1 1 0 0 0,5-2 0 0 0,0-1-66 0 0,-6 3-15 0 0,-1-1 0 0 0,1 1 0 0 0,-1 0 0 0 0,1-1 0 0 0,0 0 0 0 0,-1 1 0 0 0,1-1 0 0 0,-1 0 0 0 0,0 0 0 0 0,1 0 0 0 0,-1 0 0 0 0,0 0 0 0 0,1 0 0 0 0,-1 0 0 0 0,0 0 0 0 0,0 0 0 0 0,0-1 0 0 0,0 1 0 0 0,0 0 0 0 0,1-3 0 0 0,0 1-118 0 0,-1 2 51 0 0,0-1 1 0 0,0 1-1 0 0,1 0 1 0 0,-1 0-1 0 0,0 0 0 0 0,1 0 1 0 0,-1 0-1 0 0,1 0 0 0 0,-1 0 1 0 0,1 0-1 0 0,-1 0 1 0 0,1 1-1 0 0,0-1 0 0 0,-1 1 1 0 0,1-1-1 0 0,0 1 0 0 0,1-1 1 0 0,15-4-6454 0 0,-10-1-481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29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408 11975 0 0,'10'0'902'0'0,"16"-12"-521"0"0,-22 9-22 0 0,1 1-1 0 0,-1 0 1 0 0,1 0 0 0 0,0 0 0 0 0,0 1 0 0 0,0-1 0 0 0,10-1 0 0 0,2-5 3352 0 0,-15 7-521 0 0,-3 1-3133 0 0,-1-1 87 0 0,1 0-1 0 0,-1 0 0 0 0,0-1 1 0 0,1 1-1 0 0,-1 0 0 0 0,1-1 0 0 0,-1 1 1 0 0,1-1-1 0 0,0 1 0 0 0,-1-1 0 0 0,1 1 1 0 0,-1-4-1 0 0,1 4-103 0 0,0 0 0 0 0,1 0 0 0 0,-1 0 0 0 0,0 0 0 0 0,0 0 0 0 0,0 0 0 0 0,0 1 0 0 0,0-1 0 0 0,0 0 0 0 0,0 0 0 0 0,-1 1 0 0 0,1-1 0 0 0,0 0 0 0 0,0 1 0 0 0,-3-1 0 0 0,-23-6-85 0 0,16 5 139 0 0,7 1-69 0 0,-4-1 190 0 0,0 0 0 0 0,0 0-1 0 0,0 1 1 0 0,-17-1 0 0 0,23 2-182 0 0,0 1 1 0 0,0-1 0 0 0,0 0 0 0 0,0 1-1 0 0,0-1 1 0 0,0 1 0 0 0,0-1 0 0 0,0 1-1 0 0,1 0 1 0 0,-1 0 0 0 0,0 0 0 0 0,0 0-1 0 0,1 0 1 0 0,-1 0 0 0 0,0 1 0 0 0,1-1-1 0 0,-1 1 1 0 0,1-1 0 0 0,0 1 0 0 0,-1-1-1 0 0,1 1 1 0 0,0 0 0 0 0,0-1 0 0 0,0 1-1 0 0,-1 3 1 0 0,0-1-34 0 0,0 0 0 0 0,-1 0 0 0 0,0-1 0 0 0,1 1 0 0 0,-6 5 0 0 0,-9 12 0 0 0,14-16 0 0 0,0 1 0 0 0,0 0 0 0 0,0 0 0 0 0,1 0 0 0 0,0 1 0 0 0,-2 8 0 0 0,3-13 0 0 0,1 1 0 0 0,0 0 0 0 0,0-1 0 0 0,0 1 0 0 0,0 0 0 0 0,0 0 0 0 0,0-1 0 0 0,1 1 0 0 0,-1 0 0 0 0,1-1 0 0 0,0 1 0 0 0,0-1 0 0 0,0 1 0 0 0,0-1 0 0 0,0 1 0 0 0,1-1 0 0 0,2 5 0 0 0,16 15 0 0 0,-20-21 0 0 0,1-1 0 0 0,-1 1 0 0 0,1 0 0 0 0,-1 0 0 0 0,1 0 0 0 0,0-1 0 0 0,-1 1 0 0 0,1 0 0 0 0,0-1 0 0 0,0 1 0 0 0,0 0 0 0 0,-1-1 0 0 0,1 1 0 0 0,0-1 0 0 0,0 1 0 0 0,0-1 0 0 0,0 0 0 0 0,0 1 0 0 0,0-1 0 0 0,0 0 0 0 0,0 0 0 0 0,0 0 0 0 0,0 1 0 0 0,0-1 0 0 0,0 0 0 0 0,0 0 0 0 0,0-1 0 0 0,0 1 0 0 0,0 0 0 0 0,1 0 0 0 0,3-1 0 0 0,2-1 0 0 0,-1 1 0 0 0,1-1 0 0 0,-1 0 0 0 0,1-1 0 0 0,-1 1 0 0 0,0-1 0 0 0,0-1 0 0 0,0 1 0 0 0,-1-1 0 0 0,1 0 0 0 0,8-9 0 0 0,-2 4 0 0 0,19-12 0 0 0,-19 15 0 0 0,-9 4 0 0 0,0 1 0 0 0,1-1 0 0 0,-1 1 0 0 0,-1-1 0 0 0,1 0 0 0 0,0 0 0 0 0,0 0 0 0 0,-1 0 0 0 0,1-1 0 0 0,-1 1 0 0 0,0-1 0 0 0,0 1 0 0 0,0-1 0 0 0,2-3 0 0 0,0-3 0 0 0,1 0 0 0 0,-1 0 0 0 0,1 1 0 0 0,1 0 0 0 0,0 0 0 0 0,0 1 0 0 0,11-12 0 0 0,-16 18 0 0 0,0 1 0 0 0,-1-1 0 0 0,1 0 0 0 0,0 0 0 0 0,-1 0 0 0 0,1 0 0 0 0,-1 0 0 0 0,1 0 0 0 0,-1 0 0 0 0,0 0 0 0 0,1 0 0 0 0,-1 0 0 0 0,0 0 0 0 0,0 0 0 0 0,0 0 0 0 0,0-2 0 0 0,0 2 0 0 0,0 0 0 0 0,0 0 0 0 0,1 0 0 0 0,-1 0 0 0 0,0 0 0 0 0,0 0 0 0 0,0 0 0 0 0,1 1 0 0 0,-1-1 0 0 0,1 0 0 0 0,-1 0 0 0 0,0 0 0 0 0,1 0 0 0 0,0 0 0 0 0,-1 0 0 0 0,1 1 0 0 0,-1-1 0 0 0,2-1 0 0 0,-2 2 0 0 0,0 0 0 0 0,0 0 0 0 0,0 0 0 0 0,0 0 0 0 0,0 0 0 0 0,0 0 0 0 0,0 0 0 0 0,1 0 0 0 0,-1 0 0 0 0,0 0 0 0 0,0 0 0 0 0,0 0 0 0 0,0 0 0 0 0,0 0 0 0 0,0 0 0 0 0,0 0 0 0 0,0 0 0 0 0,-4 5 0 0 0,-8 6 0 0 0,8-9 0 0 0,1 1 0 0 0,0 0 0 0 0,-1 0 0 0 0,1 0 0 0 0,0 0 0 0 0,1 0 0 0 0,-1 1 0 0 0,1-1 0 0 0,-1 1 0 0 0,1 0 0 0 0,0 0 0 0 0,0 0 0 0 0,1 0 0 0 0,-1 0 0 0 0,1 0 0 0 0,-1 5 0 0 0,1-5 0 0 0,-1-1 0 0 0,1 0 0 0 0,-1 1 0 0 0,1-1 0 0 0,-1 0 0 0 0,0 0 0 0 0,0 0 0 0 0,-3 3 0 0 0,2-3 0 0 0,1 0 0 0 0,0 0 0 0 0,-1 0 0 0 0,2 0 0 0 0,-1 1 0 0 0,-3 6 0 0 0,5-8 0 0 0,-1 1 0 0 0,1 0 0 0 0,-1-1 0 0 0,1 1 0 0 0,0 0 0 0 0,0 0 0 0 0,0 0 0 0 0,0-1 0 0 0,1 1 0 0 0,-1 0 0 0 0,1 0 0 0 0,-1-1 0 0 0,1 1 0 0 0,0 0 0 0 0,2 3 0 0 0,-2-5 0 0 0,-1 1 0 0 0,1-1 0 0 0,0 0 0 0 0,0 1 0 0 0,0-1 0 0 0,1 0 0 0 0,-1 0 0 0 0,0 0 0 0 0,0 0 0 0 0,1 0 0 0 0,-1 0 0 0 0,0 0 0 0 0,1 0 0 0 0,-1 0 0 0 0,1-1 0 0 0,0 1 0 0 0,-1-1 0 0 0,1 1 0 0 0,-1-1 0 0 0,1 1 0 0 0,0-1 0 0 0,-1 0 0 0 0,1 0 0 0 0,0 0 0 0 0,-1 0 0 0 0,4 0 0 0 0,3-2 0 0 0,0 0 0 0 0,0 0 0 0 0,-1-1 0 0 0,1 0 0 0 0,9-5 0 0 0,22-8 0 0 0,-12 8 0 0 0,-1-1 0 0 0,35-18 0 0 0,-50 22 0 0 0,-2-1 0 0 0,1 0 0 0 0,-1-1 0 0 0,0 0 0 0 0,0 0 0 0 0,-1-1 0 0 0,0 0 0 0 0,12-15 0 0 0,-5 5 0 0 0,-11 13 0 0 0,0-1 0 0 0,0 1 0 0 0,0-1 0 0 0,5-10 0 0 0,2-2 0 0 0,-9 16 0 0 0,0 0 0 0 0,-1-1 0 0 0,1 1 0 0 0,-1-1 0 0 0,1 1 0 0 0,-1-1 0 0 0,1-4 0 0 0,1-1 0 0 0,1 1 0 0 0,-4 7 0 0 0,0 0 0 0 0,0-1 0 0 0,0 1 0 0 0,0 0 0 0 0,0 0 0 0 0,0 0 0 0 0,0-1 0 0 0,0 1 0 0 0,-1 0 0 0 0,1 0 0 0 0,0 0 0 0 0,0-1 0 0 0,0 1 0 0 0,0 0 0 0 0,0 0 0 0 0,-1 0 0 0 0,1 0 0 0 0,0 0 0 0 0,0-1 0 0 0,0 1 0 0 0,-1 0 0 0 0,1 0 0 0 0,0 0 0 0 0,0 0 0 0 0,0 0 0 0 0,-1 0 0 0 0,1 0 0 0 0,0 0 0 0 0,-2 0 0 0 0,1 0 0 0 0,-1 0 0 0 0,0 0 0 0 0,1 0 0 0 0,-1 0 0 0 0,1 1 0 0 0,-1-1 0 0 0,1 1 0 0 0,-1-1 0 0 0,1 1 0 0 0,-1-1 0 0 0,1 1 0 0 0,-1 0 0 0 0,1 0 0 0 0,0 0 0 0 0,-1 0 0 0 0,1 0 0 0 0,0 0 0 0 0,-2 2 0 0 0,-1 1 0 0 0,1 0 0 0 0,-1 0 0 0 0,1 0 0 0 0,-4 7 0 0 0,-11 41 0 0 0,-33 46 0 0 0,50-96 0 0 0,0 0 0 0 0,0 0 0 0 0,1 0 0 0 0,-1 0 0 0 0,0 0 0 0 0,1 1 0 0 0,-1-1 0 0 0,1 0 0 0 0,-1 0 0 0 0,1 0 0 0 0,0 4 0 0 0,1-2 0 0 0,0 1 0 0 0,1-1 0 0 0,0 0 0 0 0,-1 1 0 0 0,1-1 0 0 0,1 0 0 0 0,-1 0 0 0 0,3 4 0 0 0,-3-7 0 0 0,-1 1 0 0 0,0-1 0 0 0,0 1 0 0 0,1-1 0 0 0,-1 0 0 0 0,1 1 0 0 0,-1-1 0 0 0,1 0 0 0 0,0 0 0 0 0,-1 0 0 0 0,1 0 0 0 0,0-1 0 0 0,0 1 0 0 0,-1 0 0 0 0,1-1 0 0 0,0 1 0 0 0,0-1 0 0 0,0 0 0 0 0,0 1 0 0 0,0-1 0 0 0,0 0 0 0 0,0 0 0 0 0,0 0 0 0 0,0-1 0 0 0,-1 1 0 0 0,1 0 0 0 0,0-1 0 0 0,0 1 0 0 0,0-1 0 0 0,3-1 0 0 0,3-1 0 0 0,0-1 0 0 0,1 0 0 0 0,-1-1 0 0 0,0 1 0 0 0,7-8 0 0 0,2-1 0 0 0,0-1 0 0 0,-2-1 0 0 0,20-24 0 0 0,35-56 0 0 0,-55 75 0 0 0,32-33 0 0 0,-17 21 0 0 0,-25 25 0 0 0,0 0 0 0 0,-1-1 0 0 0,1 1 0 0 0,-2-1 0 0 0,1 0 0 0 0,-1 0 0 0 0,0 0 0 0 0,-1 0 0 0 0,2-11 0 0 0,-1 7 0 0 0,0 0 0 0 0,1 0 0 0 0,7-16 0 0 0,-9 25 0 0 0,0 0 0 0 0,1 0 0 0 0,-1 0 0 0 0,0 0 0 0 0,1 0 0 0 0,5-3 0 0 0,-3 1 0 0 0,-5 5 13 0 0,0 0 1 0 0,1 0-1 0 0,-1-1 0 0 0,0 1 1 0 0,1 0-1 0 0,-1 0 0 0 0,0 0 1 0 0,1-1-1 0 0,-1 1 0 0 0,0 0 1 0 0,1-1-1 0 0,-1 1 0 0 0,0 0 0 0 0,0-1 1 0 0,1 1-1 0 0,-1 0 0 0 0,0-1 1 0 0,0 1-1 0 0,0 0 0 0 0,0-1 1 0 0,0 1-1 0 0,1-1 0 0 0,-1 1 1 0 0,0 0-1 0 0,0-1 0 0 0,0 1 1 0 0,0-1-1 0 0,0 1 0 0 0,0 0 0 0 0,0-1 1 0 0,0 1-1 0 0,0-1 0 0 0,0 1 1 0 0,-1 0-1 0 0,1-1 0 0 0,0 1 1 0 0,0 0-1 0 0,0-1 0 0 0,0 1 1 0 0,-1-1-1 0 0,1 1 0 0 0,0 0 0 0 0,0 0 1 0 0,-1-1-1 0 0,1 1 0 0 0,0 0 1 0 0,0-1-1 0 0,-1 1 0 0 0,1 0 1 0 0,0 0-1 0 0,-1-1 0 0 0,1 1 1 0 0,0 0-1 0 0,-1 0 0 0 0,1 0 1 0 0,-1 0-1 0 0,1-1 0 0 0,0 1 0 0 0,-1 0 1 0 0,1 0-1 0 0,-1 0 0 0 0,1 0 1 0 0,0 0-1 0 0,-1 0 0 0 0,-2 0 72 0 0,1-1 0 0 0,0 1 0 0 0,0 0 0 0 0,-1 0-1 0 0,1 0 1 0 0,0 0 0 0 0,-1 0 0 0 0,1 1-1 0 0,0-1 1 0 0,0 1 0 0 0,-3 0 0 0 0,-2 3-71 0 0,1 0 0 0 0,-1 1 0 0 0,1 0 1 0 0,0 0-1 0 0,1 0 0 0 0,-1 1 0 0 0,1-1 1 0 0,0 1-1 0 0,1 1 0 0 0,-6 8 1 0 0,-5 10-11 0 0,-14 37 0 0 0,26-56-4 0 0,-6 17 0 0 0,2-1 0 0 0,-8 41 0 0 0,-6 19 0 0 0,7-41-913 0 0,-13 73-1 0 0,26-90 750 0 0,1-9 91 0 0,0-15 39 0 0,1 1 1 0 0,-1-1-1 0 0,0 0 0 0 0,0 0 0 0 0,1 0 1 0 0,-1 0-1 0 0,0 0 0 0 0,1 0 1 0 0,-1 0-1 0 0,1 0 0 0 0,-1 0 0 0 0,0 0 1 0 0,1 0-1 0 0,-1 0 0 0 0,0 0 0 0 0,1 0 1 0 0,-1 0-1 0 0,0 0 0 0 0,1 0 1 0 0,-1 0-1 0 0,0 0 0 0 0,1-1 0 0 0,-1 1 1 0 0,0 0-1 0 0,0 0 0 0 0,1-1 0 0 0,10-3-423 0 0,29-23-2981 0 0,-27 17-838 0 0,23-13 1 0 0,-8 10-1912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29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 17503 0 0,'0'0'399'0'0,"0"0"60"0"0,0 0 21 0 0,0 0-59 0 0,-6 8 1576 0 0,3-7-1412 0 0,-1 0-1 0 0,1 0 1 0 0,0-1-1 0 0,-1 1 1 0 0,1-1-1 0 0,0 0 1 0 0,-1 0 0 0 0,-5-1-1 0 0,5 0-430 0 0,0 1 0 0 0,0 0 0 0 0,-1 0 0 0 0,1 0 0 0 0,0 1 0 0 0,-5 0 0 0 0,-47 21 572 0 0,17-7 448 0 0,34-13-1160 0 0,1 0 0 0 0,0 1 0 0 0,0-1 0 0 0,0 1 0 0 0,0-1 0 0 0,1 1 0 0 0,-1 0 0 0 0,1 1 0 0 0,0-1 0 0 0,-6 8 0 0 0,-2 4-8 0 0,-12 23 0 0 0,19-30-7 0 0,-3 5 1 0 0,0 0 0 0 0,-6 17 0 0 0,12-27 0 0 0,0 0 0 0 0,0 1 0 0 0,0-1 0 0 0,0 0 0 0 0,1 1 0 0 0,-1-1 0 0 0,1 1 0 0 0,0-1 0 0 0,0 1 0 0 0,0-1 0 0 0,0 1 0 0 0,1-1 0 0 0,-1 0 0 0 0,1 1 0 0 0,2 4 0 0 0,-2-6-39 0 0,0 0 0 0 0,0-1 1 0 0,1 1-1 0 0,-1-1 0 0 0,1 1 0 0 0,-1-1 0 0 0,1 1 0 0 0,-1-1 1 0 0,1 0-1 0 0,0 0 0 0 0,0 0 0 0 0,0 0 0 0 0,-1 0 0 0 0,1-1 1 0 0,0 1-1 0 0,0 0 0 0 0,0-1 0 0 0,0 1 0 0 0,0-1 0 0 0,0 0 1 0 0,4 0-1 0 0,4 1-263 0 0,0-2 1 0 0,19-1-1 0 0,-4-2 596 0 0,-1-1-1 0 0,1-1 0 0 0,-1 0 0 0 0,-1-2 0 0 0,32-15 0 0 0,-36 14-293 0 0,-8 4 0 0 0,-1 1 0 0 0,1-2 0 0 0,-2 0 0 0 0,1 0 0 0 0,-1 0 0 0 0,17-16 0 0 0,22-33 0 0 0,-48 55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1 0 0 0 0,-1 0 0 0 0,0 0 0 0 0,-2 8 0 0 0,-6 14 0 0 0,7-19 0 0 0,-2 6-255 0 0,1 0 1 0 0,0 0-1 0 0,0 0 0 0 0,1 1 1 0 0,0-1-1 0 0,1 10 0 0 0,0-17-755 0 0,2 2-142 0 0,0 0 0 0 0,1-1 0 0 0,0 1 0 0 0,0-1 0 0 0,5 6 0 0 0,-5-7-895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31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245 10135 0 0,'0'0'231'0'0,"3"-8"546"0"0,0-8-792 0 0,-3 14 144 0 0,0 1-1 0 0,0-1 0 0 0,1 1 1 0 0,-1-1-1 0 0,0 1 0 0 0,0 0 0 0 0,1-1 1 0 0,-1 1-1 0 0,1-1 0 0 0,-1 1 1 0 0,1 0-1 0 0,0-1 0 0 0,0 1 1 0 0,0 0-1 0 0,-1 0 0 0 0,1 0 0 0 0,0-1 1 0 0,0 1-1 0 0,0 0 0 0 0,1 0 1 0 0,-1 1-1 0 0,2-3 0 0 0,-2 3 75 0 0,0-1-1 0 0,-1 0 1 0 0,1 0-1 0 0,0 0 1 0 0,-1 0-1 0 0,1 1 1 0 0,-1-1-1 0 0,1 0 1 0 0,-1 0-1 0 0,1 0 1 0 0,-1 0-1 0 0,0 0 1 0 0,1 0-1 0 0,-1-2 1 0 0,4-7 855 0 0,-4 9-906 0 0,1-1 0 0 0,-1 1-1 0 0,0 0 1 0 0,1-1 0 0 0,-1 1-1 0 0,0 0 1 0 0,0-1 0 0 0,0 1-1 0 0,0 0 1 0 0,0-1 0 0 0,0 1-1 0 0,0 0 1 0 0,-1-1 0 0 0,1 1-1 0 0,0 0 1 0 0,-1-1 0 0 0,1 1-1 0 0,-1 0 1 0 0,1 0 0 0 0,-1 0-1 0 0,0-1 1 0 0,1 1 0 0 0,-1 0-1 0 0,-1-1 1 0 0,-7-16 1772 0 0,2-5-738 0 0,-1 1 1 0 0,-14-27-1 0 0,21 47-1181 0 0,1 1-1 0 0,-1 0 1 0 0,1 0 0 0 0,-1 0 0 0 0,0 0 0 0 0,0 0-1 0 0,1 0 1 0 0,-1 0 0 0 0,0 0 0 0 0,0 0 0 0 0,0 0-1 0 0,0 0 1 0 0,0 1 0 0 0,0-1 0 0 0,0 0 0 0 0,-1 1-1 0 0,1-1 1 0 0,0 1 0 0 0,0-1 0 0 0,0 1 0 0 0,-1-1-1 0 0,1 1 1 0 0,0 0 0 0 0,0 0 0 0 0,-1 0 0 0 0,1-1-1 0 0,0 1 1 0 0,-1 1 0 0 0,1-1 0 0 0,-3 0-1 0 0,-1 2 0 0 0,-1 0-1 0 0,1 0 0 0 0,-1 0 0 0 0,1 1 0 0 0,-8 4 0 0 0,0 1-5 0 0,5-4 2 0 0,0 1 0 0 0,1 0 0 0 0,0 0 0 0 0,0 1 0 0 0,0 0 0 0 0,1 0 0 0 0,-10 12 0 0 0,5-3 0 0 0,0 1 0 0 0,-14 25 0 0 0,24-37 0 0 0,0-1 0 0 0,0 0 0 0 0,0 1 0 0 0,1-1 0 0 0,-1 1 0 0 0,1 0 0 0 0,0-1 0 0 0,0 5 0 0 0,-1 10 0 0 0,1-16 0 0 0,-1 0 0 0 0,1-1 0 0 0,0 1 0 0 0,1 0 0 0 0,-1 0 0 0 0,0-1 0 0 0,0 1 0 0 0,1 0 0 0 0,-1 0 0 0 0,1-1 0 0 0,-1 1 0 0 0,1-1 0 0 0,0 1 0 0 0,-1 0 0 0 0,1-1 0 0 0,0 0 0 0 0,0 1 0 0 0,2 1 0 0 0,-1-1 0 0 0,0 0 0 0 0,1 0 0 0 0,-1 0 0 0 0,1 0 0 0 0,-1-1 0 0 0,1 0 0 0 0,-1 1 0 0 0,1-1 0 0 0,0 0 0 0 0,4 1 0 0 0,-3-1 0 0 0,1 0 0 0 0,0 0 0 0 0,-1 0 0 0 0,1-1 0 0 0,0 0 0 0 0,-1 0 0 0 0,1 0 0 0 0,0-1 0 0 0,-1 1 0 0 0,1-1 0 0 0,0 0 0 0 0,-1 0 0 0 0,1-1 0 0 0,4-1 0 0 0,26-14 0 0 0,-26 14 0 0 0,-1-1 0 0 0,1-1 0 0 0,-1 1 0 0 0,13-10 0 0 0,23-18 0 0 0,-43 32 0 0 0,-1-1 0 0 0,1 1 0 0 0,0-1 0 0 0,-1 1 0 0 0,1-1 0 0 0,0 1 0 0 0,-1 0 0 0 0,1-1 0 0 0,0 1 0 0 0,-1 0 0 0 0,1 0 0 0 0,0 0 0 0 0,0 0 0 0 0,1-1 0 0 0,-1 2 0 0 0,-1 0 0 0 0,1-1 0 0 0,-1 1 0 0 0,1 0 0 0 0,-1-1 0 0 0,0 1 0 0 0,1 0 0 0 0,-1 0 0 0 0,0-1 0 0 0,1 1 0 0 0,-1 0 0 0 0,0 0 0 0 0,0-1 0 0 0,0 1 0 0 0,0 0 0 0 0,0 0 0 0 0,0 0 0 0 0,0 0 0 0 0,0-1 0 0 0,0 1 0 0 0,0 0 0 0 0,0 0 0 0 0,0 0 0 0 0,-1-1 0 0 0,1 1 0 0 0,0 0 0 0 0,-1 1 0 0 0,-9 25 0 0 0,9-26 0 0 0,-57 161 0 0 0,39-103 0 0 0,-31 68 0 0 0,44-115 0 0 0,-1 0 0 0 0,0 0 0 0 0,-1-1 0 0 0,0 0 0 0 0,-12 12 0 0 0,14-17 0 0 0,-1 0 0 0 0,1 0 0 0 0,-1 0 0 0 0,0-1 0 0 0,-1 0 0 0 0,1-1 0 0 0,-1 0 0 0 0,0 0 0 0 0,-9 3 0 0 0,-2-1 0 0 0,1-1 0 0 0,-1-1 0 0 0,-23 2 0 0 0,33-6 0 0 0,0 1 0 0 0,0-1 0 0 0,0-1 0 0 0,0 1 0 0 0,0-2 0 0 0,0 1 0 0 0,1-1 0 0 0,-1 0 0 0 0,-9-4 0 0 0,15 4 0 0 0,1 1 0 0 0,0 0 0 0 0,0 0 0 0 0,1 0 0 0 0,-1 0 0 0 0,1-1 0 0 0,-1 1 0 0 0,1 0 0 0 0,-1-1 0 0 0,1 1 0 0 0,0-1 0 0 0,-2-2 0 0 0,-11-17 0 0 0,13 19 0 0 0,1 1 0 0 0,-1 0 0 0 0,1 0 0 0 0,-1-1 0 0 0,1 1 0 0 0,0 0 0 0 0,-1-1 0 0 0,1 1 0 0 0,0 0 0 0 0,0-1 0 0 0,0 1 0 0 0,0 0 0 0 0,0-1 0 0 0,0 1 0 0 0,0-1 0 0 0,1 1 0 0 0,-1 0 0 0 0,0-1 0 0 0,1 1 0 0 0,-1 0 0 0 0,2-2 0 0 0,1 0 0 0 0,-1 0 0 0 0,1 0 0 0 0,1 0 0 0 0,-1 0 0 0 0,0 1 0 0 0,1-1 0 0 0,-1 1 0 0 0,1 0 0 0 0,7-3 0 0 0,38-13 0 0 0,-36 14 0 0 0,2 0 0 0 0,-1-1 0 0 0,1-1 0 0 0,20-11 0 0 0,69-40 0 0 0,23-15 0 0 0,-97 54 0 0 0,-1-2 0 0 0,31-29 0 0 0,-46 36 0 0 0,101-85 0 0 0,-86 75 0 0 0,-1-1 0 0 0,30-33 0 0 0,-55 54 188 0 0,0-1 1 0 0,-1 1-1 0 0,1 0 0 0 0,-1-1 0 0 0,0 0 1 0 0,0 1-1 0 0,-1-1 0 0 0,1 0 0 0 0,1-7 1 0 0,-4 11-40 0 0,0 0-148 0 0,1 0-1 0 0,-1 0 1 0 0,1 0-1 0 0,-1 0 1 0 0,1 0-1 0 0,-1 0 1 0 0,1 0-1 0 0,-1 0 1 0 0,1 0 0 0 0,0 0-1 0 0,-1 0 1 0 0,1 1-1 0 0,-1-1 1 0 0,1 0-1 0 0,-1 0 1 0 0,1 0-1 0 0,-1 1 1 0 0,1-1 0 0 0,0 0-1 0 0,-1 1 1 0 0,1-1-1 0 0,-1 0 1 0 0,1 1-1 0 0,0-1 1 0 0,-1 0-1 0 0,1 1 1 0 0,0-1 0 0 0,0 1-1 0 0,-1-1 1 0 0,1 1-1 0 0,-1 1-1 0 0,-18 17 1 0 0,12-13 0 0 0,0 1 0 0 0,0 1 0 0 0,1-1 0 0 0,-7 10 0 0 0,-1 5 0 0 0,11-18 0 0 0,-1 1 0 0 0,1 0 0 0 0,0-1 0 0 0,1 2 0 0 0,-1-1 0 0 0,1 0 0 0 0,-3 10 0 0 0,-7 27 0 0 0,7-27 0 0 0,1-1 0 0 0,-4 23 0 0 0,7-28 0 0 0,0-8 0 0 0,1 0 0 0 0,0 1 0 0 0,-1-1 0 0 0,1 0 0 0 0,0 1 0 0 0,0-1 0 0 0,0 0 0 0 0,0 1 0 0 0,0-1 0 0 0,0 0 0 0 0,1 1 0 0 0,0 1 0 0 0,0-1 0 0 0,0-1 0 0 0,0 1 0 0 0,0-1 0 0 0,0 0 0 0 0,0 1 0 0 0,1-1 0 0 0,-1 0 0 0 0,1 0 0 0 0,-1 0 0 0 0,1 0 0 0 0,-1 0 0 0 0,1 0 0 0 0,0 0 0 0 0,-1 0 0 0 0,3 0 0 0 0,1-1 0 0 0,0 1 0 0 0,-1-1 0 0 0,1 0 0 0 0,0 0 0 0 0,-1 0 0 0 0,1-1 0 0 0,0 0 0 0 0,-1 0 0 0 0,1 0 0 0 0,6-3 0 0 0,-2 2 0 0 0,33-12-461 0 0,-1-1-1 0 0,49-25 1 0 0,-79 34 572 0 0,0-1 0 0 0,0 0 0 0 0,0-1 0 0 0,-1 0 0 0 0,0-1 0 0 0,14-17 0 0 0,-15 18-15 0 0,0 0 0 0 0,0 0-1 0 0,12-6 1 0 0,-14 9-68 0 0,-1 1 0 0 0,1-1 0 0 0,-1 0 0 0 0,0-1 0 0 0,0 1 0 0 0,0-1 0 0 0,7-11 0 0 0,-9 9-28 0 0,-4 6 0 0 0,-5 4 0 0 0,-4 5 0 0 0,-11 11 0 0 0,13-12 0 0 0,0 0 0 0 0,-12 15 0 0 0,10-10 0 0 0,1 1 0 0 0,0 1 0 0 0,1 0 0 0 0,-8 19 0 0 0,1-3 0 0 0,9-20 0 0 0,0 1 0 0 0,-4 14 0 0 0,4-4 0 0 0,7-16 0 0 0,-1-2 0 0 0,0 0 0 0 0,0 0 0 0 0,-1 0 0 0 0,1-1 0 0 0,0 1 0 0 0,0-1 0 0 0,0 1 0 0 0,0-1 0 0 0,0 1 0 0 0,1-1 0 0 0,-1 0 0 0 0,0 1 0 0 0,1-1 0 0 0,-1 0 0 0 0,0 0 0 0 0,1 0 0 0 0,0 0 0 0 0,-1 0 0 0 0,1 0 0 0 0,-1-1 0 0 0,1 1 0 0 0,0 0 0 0 0,0-1 0 0 0,-1 0 0 0 0,1 1 0 0 0,0-1 0 0 0,0 0 0 0 0,0 0 0 0 0,-1 0 0 0 0,1 0 0 0 0,0 0 0 0 0,2 0 0 0 0,5-1 0 0 0,0-1 0 0 0,0 1 0 0 0,0-1 0 0 0,15-6 0 0 0,-17 5 0 0 0,0 0 0 0 0,-1-1 0 0 0,0 1 0 0 0,0-1 0 0 0,0-1 0 0 0,0 1 0 0 0,0-1 0 0 0,9-10 0 0 0,-5 3 0 0 0,0-1 0 0 0,-1 0 0 0 0,8-15 0 0 0,-15 25 0 0 0,-1-1 0 0 0,0 1 0 0 0,0-1 0 0 0,0 1 0 0 0,0-1 0 0 0,0 1 0 0 0,-1-1 0 0 0,0 0 0 0 0,0 0 0 0 0,0 1 0 0 0,0-1 0 0 0,0 0 0 0 0,-1 1 0 0 0,1-1 0 0 0,-1 0 0 0 0,0 1 0 0 0,0-1 0 0 0,-1 1 0 0 0,1-1 0 0 0,-3-3 0 0 0,3 4 0 0 0,0 1 0 0 0,0 0 0 0 0,-1 0 0 0 0,1 0 0 0 0,-1 0 0 0 0,0 0 0 0 0,1 0 0 0 0,-1 0 0 0 0,0 0 0 0 0,0 1 0 0 0,0-1 0 0 0,0 1 0 0 0,0-1 0 0 0,0 1 0 0 0,-1 0 0 0 0,1 0 0 0 0,0 0 0 0 0,-1 0 0 0 0,1 0 0 0 0,-1 0 0 0 0,1 1 0 0 0,-1-1 0 0 0,1 1 0 0 0,-1 0 0 0 0,1 0 0 0 0,-1 0 0 0 0,1 0 0 0 0,-1 0 0 0 0,1 0 0 0 0,-4 2 0 0 0,3-2 0 0 0,1 1 0 0 0,0-1 0 0 0,1 1 0 0 0,-1-1 0 0 0,1 1 0 0 0,-1 0 0 0 0,1-1 0 0 0,-1 1 0 0 0,1 0 0 0 0,-1 0 0 0 0,1 0 0 0 0,0 0 0 0 0,0 0 0 0 0,-1 1 0 0 0,1-1 0 0 0,0 0 0 0 0,0 0 0 0 0,0 1 0 0 0,-1 1 0 0 0,1-1 0 0 0,0 0 0 0 0,0-1 0 0 0,1 1 0 0 0,-1-1 0 0 0,0 1 0 0 0,1 0 0 0 0,0 0 0 0 0,-1-1 0 0 0,1 4 0 0 0,-1-4-4 0 0,1 0 0 0 0,0 0 0 0 0,0-1-1 0 0,0 1 1 0 0,0 0 0 0 0,0 0 0 0 0,0-1 0 0 0,0 1 0 0 0,1 0 0 0 0,-1 0 0 0 0,0-1-1 0 0,0 1 1 0 0,1 0 0 0 0,-1 0 0 0 0,0-1 0 0 0,1 2 0 0 0,4 0-231 0 0,-4-2 139 0 0,2 0-58 0 0,0 1 0 0 0,1-1 0 0 0,-1 0 0 0 0,0 0 0 0 0,1 0 1 0 0,-1 0-1 0 0,1-1 0 0 0,-1 1 0 0 0,0-1 0 0 0,0 0 0 0 0,4-1 0 0 0,7-1-1271 0 0,-3 0 429 0 0,1 1 0 0 0,-1-2 0 0 0,13-4 0 0 0,8-7-1051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3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40 11975 0 0,'0'0'267'0'0,"0"0"42"0"0,0 0 17 0 0,-2 0-28 0 0,-9 1 302 0 0,9 2-1136 0 0,1-1 2232 0 0,-2 0 3592 0 0,-11 0-4046 0 0,7-1-443 0 0,12-1-160 0 0,-17-15 1409 0 0,12 14-2018 0 0,0 0-1 0 0,-1 1 1 0 0,1-1-1 0 0,0 0 1 0 0,-1 0-1 0 0,1 0 1 0 0,0 1-1 0 0,0-1 1 0 0,0 0-1 0 0,0 0 1 0 0,0 0-1 0 0,0 0 1 0 0,0 0-1 0 0,0 0 0 0 0,0 1 1 0 0,0-1-1 0 0,0 0 1 0 0,0 0-1 0 0,1-1 1 0 0,-1-1-4 0 0,1-1 23 0 0,0-1 1 0 0,1 1-1 0 0,-1-1 0 0 0,1 1 1 0 0,0-1-1 0 0,0 1 0 0 0,0 0 1 0 0,1 0-1 0 0,-1 0 0 0 0,1 0 1 0 0,0 0-1 0 0,0 1 0 0 0,1-1 0 0 0,-1 1 1 0 0,1 0-1 0 0,-1 0 0 0 0,1 0 1 0 0,4-2-1 0 0,10-5 315 0 0,0 0 0 0 0,34-13 0 0 0,-42 19-345 0 0,15-11-19 0 0,-23 13 0 0 0,1-1 0 0 0,0 1 0 0 0,0 0 0 0 0,0 1 0 0 0,0-1 0 0 0,0 1 0 0 0,1-1 0 0 0,5-1 0 0 0,24-3 0 0 0,-32 6 0 0 0,0-1 0 0 0,-1 1 0 0 0,1 0 0 0 0,0 0 0 0 0,0 0 0 0 0,-1 0 0 0 0,1 0 0 0 0,0 0 0 0 0,0 0 0 0 0,-1 0 0 0 0,1 0 0 0 0,0 0 0 0 0,0 1 0 0 0,-1-1 0 0 0,1 0 0 0 0,0 0 0 0 0,0 1 0 0 0,-1-1 0 0 0,1 0 0 0 0,0 1 0 0 0,-1-1 0 0 0,1 1 0 0 0,-1-1 0 0 0,1 1 0 0 0,0-1 0 0 0,-1 1 0 0 0,1-1 0 0 0,-1 1 0 0 0,1 1 0 0 0,0-1 0 0 0,0 0 0 0 0,0 1 0 0 0,0-1 0 0 0,0 0 0 0 0,0 0 0 0 0,0 0 0 0 0,-1 0 0 0 0,1 1 0 0 0,0-1 0 0 0,-1 0 0 0 0,1 1 0 0 0,-1-1 0 0 0,1 0 0 0 0,-1 1 0 0 0,0-1 0 0 0,0 0 0 0 0,0 1 0 0 0,0-1 0 0 0,0 3 0 0 0,0 1 0 0 0,0 3 0 0 0,0-1 0 0 0,-1 1 0 0 0,1-1 0 0 0,-2 0 0 0 0,-2 11 0 0 0,1-4 0 0 0,-3 27 0 0 0,5-31 0 0 0,1-1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1 1 0 0 0,-1-1 0 0 0,0 0 0 0 0,0 0 0 0 0,0 0 0 0 0,0 0 0 0 0,0 0 0 0 0,0 0 0 0 0,0 0 0 0 0,0 0 0 0 0,0 0 0 0 0,0 0 0 0 0,0 0 0 0 0,0 0 0 0 0,0 0 0 0 0,0 0 0 0 0,0 0 0 0 0,0 0 0 0 0,0 0 0 0 0,0 0 0 0 0,0 0 0 0 0,0 0 0 0 0,0 1 0 0 0,0-1 0 0 0,0 0 0 0 0,0 0 0 0 0,0 0 0 0 0,6-6 0 0 0,5-10 0 0 0,-9 13 0 0 0,0 1 0 0 0,0-1 0 0 0,0 0 0 0 0,0 0 0 0 0,0 1 0 0 0,0-1 0 0 0,1 1 0 0 0,2-2 0 0 0,13-14 0 0 0,-7 4 0 0 0,0 1 0 0 0,1 0 0 0 0,17-16 0 0 0,-18 22 0 0 0,0-1 0 0 0,0 1 0 0 0,0 1 0 0 0,1 0 0 0 0,0 0 0 0 0,18-5 0 0 0,-29 11 0 0 0,-1 0 0 0 0,0 0 0 0 0,1-1 0 0 0,-1 1 0 0 0,1 0 0 0 0,-1 0 0 0 0,0 0 0 0 0,1 0 0 0 0,-1 0 0 0 0,1 0 0 0 0,-1 0 0 0 0,0 0 0 0 0,1 0 0 0 0,-1 0 0 0 0,1 0 0 0 0,-1 0 0 0 0,0 0 0 0 0,1 0 0 0 0,-1 1 0 0 0,1-1 0 0 0,0 0 0 0 0,1 4 0 0 0,0 1 0 0 0,0-1 0 0 0,0 1 0 0 0,0 0 0 0 0,-1-1 0 0 0,2 10 0 0 0,-3-12 0 0 0,0 0 0 0 0,0 0 0 0 0,-1 0 0 0 0,1 0 0 0 0,0 0 0 0 0,-1 0 0 0 0,1 0 0 0 0,-1 0 0 0 0,0 0 0 0 0,1 0 0 0 0,-1 0 0 0 0,0 0 0 0 0,-2 2 0 0 0,-5 15 0 0 0,7-14 0 0 0,-1 0 0 0 0,1-1 0 0 0,-1 1 0 0 0,1 0 0 0 0,-1-1 0 0 0,-1 0 0 0 0,1 1 0 0 0,-1-1 0 0 0,-3 4 0 0 0,-34 59 0 0 0,55-79 0 0 0,0 0 0 0 0,17-8 0 0 0,133-77 0 0 0,-142 84 0 0 0,0 2 0 0 0,0 0 0 0 0,29-8 0 0 0,-41 17 0 0 0,-3 3 0 0 0,-3 4 0 0 0,-5-2 0 0 0,0 0 0 0 0,-1 1 0 0 0,1-1 0 0 0,-1 0 0 0 0,0 0 0 0 0,0 0 0 0 0,-1 0 0 0 0,-1 5 0 0 0,-4 7 0 0 0,5-8 0 0 0,-1 4 0 0 0,0-1 0 0 0,-1 0 0 0 0,0 0 0 0 0,-8 12 0 0 0,9-18 0 0 0,2-2 0 0 0,-1 1 0 0 0,1-1 0 0 0,0 0 0 0 0,-1 1 0 0 0,1-1 0 0 0,0 1 0 0 0,0-1 0 0 0,0 1 0 0 0,1 0 0 0 0,-1-1 0 0 0,1 1 0 0 0,-1 0 0 0 0,1-1 0 0 0,0 1 0 0 0,0 0 0 0 0,0 0 0 0 0,1-1 0 0 0,0 5 0 0 0,-1-6 0 0 0,0 0 0 0 0,1 0 0 0 0,-1 0 0 0 0,0 0 0 0 0,1 0 0 0 0,-1 0 0 0 0,1 0 0 0 0,-1 0 0 0 0,1 0 0 0 0,0 0 0 0 0,-1-1 0 0 0,1 1 0 0 0,0 0 0 0 0,-1-1 0 0 0,1 1 0 0 0,0 0 0 0 0,0-1 0 0 0,0 1 0 0 0,-1-1 0 0 0,1 1 0 0 0,0-1 0 0 0,0 1 0 0 0,0-1 0 0 0,0 0 0 0 0,0 1 0 0 0,0-1 0 0 0,0 0 0 0 0,0 0 0 0 0,2 0 0 0 0,3 1 0 0 0,1-1 0 0 0,0 0 0 0 0,11-2 0 0 0,-3 0 0 0 0,-3 1 49 0 0,1 0 1 0 0,-1-1-1 0 0,0-1 0 0 0,0 0 1 0 0,-1 0-1 0 0,1-1 0 0 0,-1-1 1 0 0,0 0-1 0 0,0-1 0 0 0,0 0 1 0 0,17-13-1 0 0,-16 10 36 0 0,-2 0 0 0 0,1-1-1 0 0,-1 0 1 0 0,-1 0 0 0 0,0-1 0 0 0,-1-1 0 0 0,0 1-1 0 0,0-1 1 0 0,10-24 0 0 0,-12 21 358 0 0,-6 15-441 0 0,0 0 0 0 0,1 0 0 0 0,-1 0 0 0 0,0 0 0 0 0,0 0 0 0 0,0 0 0 0 0,0 0 0 0 0,0 0 0 0 0,0 0 0 0 0,0-1 0 0 0,0 1 0 0 0,0 0 0 0 0,0 0 0 0 0,0 0 0 0 0,0 0 0 0 0,0 0 0 0 0,0 0 0 0 0,0 0-1 0 0,0 0 1 0 0,0-1 0 0 0,0 1 0 0 0,0 0 0 0 0,0 0 0 0 0,0 0 0 0 0,0 0 0 0 0,0 0 0 0 0,0 0 0 0 0,0 0 0 0 0,0-1 0 0 0,0 1 0 0 0,0 0 0 0 0,0 0 0 0 0,0 0 0 0 0,0 0 0 0 0,0 0 0 0 0,0 0 0 0 0,0 0 0 0 0,0 0 0 0 0,-1 0 0 0 0,1 0 0 0 0,0-1 0 0 0,0 1 0 0 0,0 0 0 0 0,0 0 0 0 0,0 0 0 0 0,0 0 0 0 0,0 0 0 0 0,0 0 0 0 0,0 0 0 0 0,-1 0 0 0 0,1 0 0 0 0,0 0 0 0 0,0 0 0 0 0,0 0 0 0 0,0 0 0 0 0,-9 3 45 0 0,-7 7-40 0 0,9-3-7 0 0,0-1 0 0 0,0 1 0 0 0,1 1 0 0 0,0-1 0 0 0,1 1 0 0 0,-1 0 0 0 0,1 0 0 0 0,1 1 0 0 0,0-1 0 0 0,0 1 0 0 0,1 0 0 0 0,0 0 0 0 0,0 0 0 0 0,1 1 0 0 0,-2 18 0 0 0,4-26 0 0 0,0 0 0 0 0,0 1 0 0 0,0-1 0 0 0,0 0 0 0 0,1 0 0 0 0,-1 1 0 0 0,1-1 0 0 0,0 0 0 0 0,-1 0 0 0 0,1 0 0 0 0,0 0 0 0 0,0 0 0 0 0,0 0 0 0 0,1 0 0 0 0,-1 0 0 0 0,0 0 0 0 0,1-1 0 0 0,-1 1 0 0 0,1 0 0 0 0,0-1 0 0 0,-1 1 0 0 0,1-1 0 0 0,4 3 0 0 0,-3-3 0 0 0,1 1 0 0 0,-1-1 0 0 0,1 0 0 0 0,0 0 0 0 0,-1 0 0 0 0,1-1 0 0 0,0 1 0 0 0,0-1 0 0 0,0 0 0 0 0,-1 0 0 0 0,1 0 0 0 0,0 0 0 0 0,6-2 0 0 0,29-8-365 0 0,-1-1-1 0 0,0-2 1 0 0,-1-2 0 0 0,41-23-1 0 0,-42 18 311 0 0,0-1 0 0 0,55-44 0 0 0,-78 53 180 0 0,0 0-1 0 0,-1-1 1 0 0,0-1-1 0 0,-1 0 1 0 0,0-1-1 0 0,-2 0 1 0 0,9-16-1 0 0,4-14 374 0 0,20-58 0 0 0,-40 97-505 0 0,-1 3 15 0 0,0 1 0 0 0,0 0 0 0 0,-1-1 0 0 0,1 1 0 0 0,-1-1 0 0 0,1 1-1 0 0,-1-1 1 0 0,0 0 0 0 0,-1-4 0 0 0,1 6 363 0 0,-1 2-252 0 0,-1 0 1 0 0,0 0-1 0 0,0 0 1 0 0,1 0-1 0 0,-1 0 0 0 0,0 1 1 0 0,1-1-1 0 0,-1 1 1 0 0,1-1-1 0 0,-2 3 1 0 0,1-2 6 0 0,-7 9-98 0 0,-1 1 0 0 0,1 0 0 0 0,1 0 0 0 0,-13 27 0 0 0,-18 57 0 0 0,13-29-31 0 0,18-48 3 0 0,1 1 0 0 0,0 0 0 0 0,2 1 0 0 0,0-1 0 0 0,-2 32 0 0 0,9-43 0 0 0,3-10 0 0 0,3-6 0 0 0,-4 3 0 0 0,-1-1 0 0 0,1 0 0 0 0,-1 1 0 0 0,-1-1 0 0 0,1 0 0 0 0,-1 0 0 0 0,4-10 0 0 0,6-12 0 0 0,-4 13 0 0 0,-5 10 0 0 0,0-1 0 0 0,-1 1 0 0 0,1-1 0 0 0,-1 1 0 0 0,-1-1 0 0 0,1 1 0 0 0,1-6 0 0 0,11-38 0 0 0,-19 51-346 0 0,1 0 0 0 0,0 1 0 0 0,-7 6 0 0 0,-4 14 151 0 0,5-7 1167 0 0,10-16-993 0 0,-1 0-1 0 0,1 1 0 0 0,0-1 0 0 0,0 0 1 0 0,0 1-1 0 0,-1-1 0 0 0,1 0 0 0 0,0 1 1 0 0,0-1-1 0 0,1 0 0 0 0,-1 1 0 0 0,0-1 1 0 0,0 0-1 0 0,1 0 0 0 0,-1 1 1 0 0,1-1-1 0 0,-1 0 0 0 0,1 0 0 0 0,-1 1 1 0 0,1-1-1 0 0,0 0 0 0 0,1 2 0 0 0,0-2 22 0 0,0 0-1 0 0,0 0 0 0 0,-1 0 0 0 0,1 0 0 0 0,0 0 0 0 0,0-1 1 0 0,0 1-1 0 0,0 0 0 0 0,1-1 0 0 0,-1 0 0 0 0,0 1 0 0 0,0-1 1 0 0,0 0-1 0 0,0 0 0 0 0,0 0 0 0 0,0 0 0 0 0,1-1 0 0 0,-1 1 1 0 0,0-1-1 0 0,0 1 0 0 0,2-2 0 0 0,7-1-370 0 0,-1-1-1 0 0,18-9 1 0 0,-21 9 618 0 0,7-4-247 0 0,-1-1 0 0 0,14-10 0 0 0,-4 2 0 0 0,-6 4 0 0 0,0-1 0 0 0,16-19 0 0 0,-20 19 0 0 0,0 1 0 0 0,2 1 0 0 0,21-15 0 0 0,-45 29 0 0 0,-10 8 0 0 0,15-6 0 0 0,0 0 0 0 0,0 1 0 0 0,0-1 0 0 0,0 1 0 0 0,1 0 0 0 0,0 0 0 0 0,0 0 0 0 0,0 1 0 0 0,1-1 0 0 0,0 1 0 0 0,0-1 0 0 0,0 1 0 0 0,-1 6 0 0 0,3-11 0 0 0,0-1 0 0 0,-1 1 0 0 0,1-1 0 0 0,0 1 0 0 0,0-1 0 0 0,0 0 0 0 0,0 1 0 0 0,0-1 0 0 0,0 1 0 0 0,0-1 0 0 0,0 1 0 0 0,0-1 0 0 0,0 1 0 0 0,0-1 0 0 0,0 1 0 0 0,0-1 0 0 0,0 1 0 0 0,0-1 0 0 0,0 1 0 0 0,0-1 0 0 0,1 0 0 0 0,-1 1 0 0 0,0-1 0 0 0,0 1 0 0 0,1-1 0 0 0,-1 1 0 0 0,0-1 0 0 0,0 0 0 0 0,1 1 0 0 0,-1-1 0 0 0,0 0 0 0 0,1 1 0 0 0,-1-1 0 0 0,1 0 0 0 0,-1 0 0 0 0,1 1 0 0 0,0 0 0 0 0,2 0 0 0 0,0 1 0 0 0,0 0 0 0 0,0 0 0 0 0,0-1 0 0 0,0 0 0 0 0,1 0 0 0 0,-1 1 0 0 0,0-2 0 0 0,1 1 0 0 0,-1 0 0 0 0,0-1 0 0 0,7 1 0 0 0,3-1 0 0 0,26-3 0 0 0,44-15 0 0 0,-71 14 0 0 0,-9 3 0 0 0,-1 0 0 0 0,0 0 0 0 0,1 1 0 0 0,-1-1 0 0 0,0 1 0 0 0,1-1 0 0 0,-1 1 0 0 0,1 0 0 0 0,-1 0 0 0 0,0 0 0 0 0,5 1 0 0 0,-7-1 0 0 0,0 0 0 0 0,0 0 0 0 0,1 0 0 0 0,-1 0 0 0 0,0 0 0 0 0,0 0 0 0 0,0 0 0 0 0,1 0 0 0 0,-1 0 0 0 0,0 0 0 0 0,0 0 0 0 0,0 0 0 0 0,1 0 0 0 0,-1 0 0 0 0,0 1 0 0 0,0-1 0 0 0,0 0 0 0 0,1 0 0 0 0,-1 0 0 0 0,0 0 0 0 0,0 0 0 0 0,0 1 0 0 0,0-1 0 0 0,0 0 0 0 0,0 0 0 0 0,1 0 0 0 0,-1 0 0 0 0,0 1 0 0 0,0-1 0 0 0,0 0 0 0 0,0 0 0 0 0,0 0 0 0 0,0 1 0 0 0,0-1 0 0 0,0 0 0 0 0,0 0 0 0 0,0 1 0 0 0,0-1 0 0 0,0 0 0 0 0,0 0 0 0 0,0 0 0 0 0,0 1 0 0 0,0-1 0 0 0,0 0 0 0 0,0 0 0 0 0,0 0 0 0 0,0 1 0 0 0,0-1 0 0 0,-1 0 0 0 0,1 0 0 0 0,0 0 0 0 0,0 0 0 0 0,0 1 0 0 0,0-1 0 0 0,0 0 0 0 0,0 0 0 0 0,-1 0 0 0 0,1 0 0 0 0,0 0 0 0 0,0 1 0 0 0,0-1 0 0 0,-1 0 0 0 0,1 0 0 0 0,0 0 0 0 0,0 0 0 0 0,0 0 0 0 0,-1 0 0 0 0,-4 6 0 0 0,-1-1 0 0 0,0-1 0 0 0,0 1 0 0 0,-8 3 0 0 0,7-3 0 0 0,-1 0 0 0 0,2 0 0 0 0,-8 6 0 0 0,3 0 0 0 0,-4 4 0 0 0,-17 21 0 0 0,28-32 0 0 0,1 1 0 0 0,0-1 0 0 0,0 1 0 0 0,1-1 0 0 0,-1 1 0 0 0,1 0 0 0 0,0 0 0 0 0,1 0 0 0 0,-1 0 0 0 0,-1 8 0 0 0,5-5 0 0 0,0-6 0 0 0,-1-1 0 0 0,1 1 0 0 0,0-1 0 0 0,-1 0 0 0 0,1 0 0 0 0,0 0 0 0 0,0 0 0 0 0,0 0 0 0 0,0-1 0 0 0,0 1 0 0 0,0 0 0 0 0,0-1 0 0 0,0 1 0 0 0,0-1 0 0 0,0 0 0 0 0,0 0 0 0 0,0 0 0 0 0,4 0 0 0 0,5-1 0 0 0,0 0 0 0 0,13-3 0 0 0,-20 3 0 0 0,24-6 0 0 0,-1-1 0 0 0,0-1 0 0 0,0-1 0 0 0,-1-1 0 0 0,0-2 0 0 0,26-17 0 0 0,-36 19 0 0 0,-1-1 0 0 0,0-1 0 0 0,0 0 0 0 0,21-27 0 0 0,-13 5 876 0 0,-22 34-368 0 0,-1 1-65 0 0,-11 5-278 0 0,-2 3-165 0 0,1 0 0 0 0,0 1 0 0 0,0 1 0 0 0,1 0 0 0 0,1 0 0 0 0,0 1 0 0 0,0 0 0 0 0,1 1 0 0 0,0 0 0 0 0,-10 19 0 0 0,18-29 0 0 0,0 0 0 0 0,-1 1 0 0 0,1-1 0 0 0,0 1 0 0 0,0-1 0 0 0,1 1 0 0 0,-1-1 0 0 0,1 1 0 0 0,-1-1 0 0 0,1 1 0 0 0,0 0 0 0 0,0-1 0 0 0,0 1 0 0 0,0 0 0 0 0,0-1 0 0 0,1 1 0 0 0,-1-1 0 0 0,1 1 0 0 0,-1 0 0 0 0,1-1 0 0 0,0 1 0 0 0,0-1 0 0 0,0 0 0 0 0,1 1 0 0 0,-1-1 0 0 0,1 0 0 0 0,-1 0 0 0 0,1 0 0 0 0,0 0 0 0 0,-1 0 0 0 0,1 0 0 0 0,0 0 0 0 0,0 0 0 0 0,0-1 0 0 0,1 1 0 0 0,-1-1 0 0 0,0 0 0 0 0,1 0 0 0 0,-1 1 0 0 0,1-2 0 0 0,-1 1 0 0 0,1 0 0 0 0,-1 0 0 0 0,1-1 0 0 0,4 1 0 0 0,3 0 0 0 0,0-1 0 0 0,1-1 0 0 0,-1 0 0 0 0,0 0 0 0 0,0-1 0 0 0,0 0 0 0 0,0-1 0 0 0,0 0 0 0 0,0 0 0 0 0,-1-1 0 0 0,1 0 0 0 0,14-10 0 0 0,7-6 0 0 0,-1-2 0 0 0,32-29 0 0 0,-40 31 0 0 0,47-47 0 0 0,-18 14 0 0 0,-41 43 0 0 0,-19 17 0 0 0,-8 11 0 0 0,13-13 0 0 0,1 1 0 0 0,0 0 0 0 0,0 1 0 0 0,1-1 0 0 0,-1 0 0 0 0,1 1 0 0 0,1-1 0 0 0,-1 1 0 0 0,1-1 0 0 0,0 12 0 0 0,1-14 0 0 0,0 1 0 0 0,0-1 0 0 0,1 1 0 0 0,0-1 0 0 0,0 1 0 0 0,0-1 0 0 0,1 1 0 0 0,-1-1 0 0 0,1 0 0 0 0,0 0 0 0 0,0 0 0 0 0,0 0 0 0 0,1 0 0 0 0,-1 0 0 0 0,1-1 0 0 0,5 6 0 0 0,-4-5 0 0 0,1 0 0 0 0,-1 0 0 0 0,1 0 0 0 0,0 0 0 0 0,0-1 0 0 0,0 0 0 0 0,0 0 0 0 0,1 0 0 0 0,-1-1 0 0 0,10 3 0 0 0,-13-4 0 0 0,6 1 0 0 0,-1 1 0 0 0,1 0 0 0 0,0 0 0 0 0,-1 0 0 0 0,13 9 0 0 0,-12-5 0 0 0,-10-6 0 0 0,-5-1 0 0 0,-10-1 0 0 0,15 1 0 0 0,-70-12 0 0 0,72 12 0 0 0,0 0 0 0 0,0 0 0 0 0,0 0 0 0 0,0 0 0 0 0,0 0 0 0 0,0 1 0 0 0,0-1 0 0 0,-1 0 0 0 0,1 0 0 0 0,0 0 0 0 0,0 0 0 0 0,0 0 0 0 0,0 0 0 0 0,0 0 0 0 0,0 0 0 0 0,-1 0 0 0 0,1 0 0 0 0,0 0 0 0 0,0 0 0 0 0,0 0 0 0 0,0 0 0 0 0,0-1 0 0 0,0 1 0 0 0,0 0 0 0 0,-1 0 0 0 0,1 0 0 0 0,0 0 0 0 0,0 0 0 0 0,0 0 0 0 0,0 0 0 0 0,0 0 0 0 0,0 0 0 0 0,0 0 0 0 0,0 0 0 0 0,0 0 0 0 0,-1-1 0 0 0,1 1 0 0 0,0 0 0 0 0,0 0 0 0 0,0 0 0 0 0,0 0 0 0 0,0 0 0 0 0,0 0 0 0 0,0-1 0 0 0,0 1 0 0 0,0 0 0 0 0,0 0 0 0 0,0 0 0 0 0,0 0 0 0 0,0 0 0 0 0,0 0 0 0 0,0 0 0 0 0,0-1 0 0 0,0 1 0 0 0,0 0 0 0 0,0 0 0 0 0,0 0 0 0 0,0 0 0 0 0,0 0 0 0 0,0 0 0 0 0,0-1 0 0 0,0 1 0 0 0,0 0 0 0 0,1 0 0 0 0,-1 0 0 0 0,4-3 0 0 0,2 0 0 0 0,0 0 1 0 0,0 1-1 0 0,1 0 1 0 0,-1 1-1 0 0,1-1 1 0 0,-1 1-1 0 0,9 0 1 0 0,8-2-69 0 0,-5-1-107 0 0,1-1-1 0 0,-1 0 1 0 0,0-1 0 0 0,-1-1 0 0 0,0-1-1 0 0,0-1 1 0 0,-1 0 0 0 0,0-1 0 0 0,0 0-1 0 0,22-21 1 0 0,45-45 175 0 0,75-91 0 0 0,-147 155 346 0 0,0-1 0 0 0,-2 0 0 0 0,16-28 0 0 0,-24 40 97 0 0,-4 1-434 0 0,1 1 0 0 0,0-1-1 0 0,0 1 1 0 0,0-1 0 0 0,0 1 0 0 0,0 0 0 0 0,0 0 0 0 0,0 0 0 0 0,0 0 0 0 0,0 0 0 0 0,0 0 0 0 0,0 1 0 0 0,0-1 0 0 0,1 1 0 0 0,-1-1 0 0 0,-1 3 0 0 0,-24 30 5 0 0,22-26-15 0 0,-6 9 1 0 0,1 1 0 0 0,0 0 0 0 0,2 1 0 0 0,-12 34 0 0 0,-15 82 0 0 0,27-101 0 0 0,4-18 0 0 0,1 0 0 0 0,1 0 0 0 0,0 1 0 0 0,1-1 0 0 0,2 18 0 0 0,-2-34 0 0 0,1 0 0 0 0,0 1 0 0 0,0-1 0 0 0,0 0 0 0 0,0 0 0 0 0,0 0 0 0 0,0 1 0 0 0,0-1 0 0 0,0 0 0 0 0,0 0 0 0 0,0 1 0 0 0,0-1 0 0 0,0 0 0 0 0,0 0 0 0 0,0 1 0 0 0,0-1 0 0 0,0 0 0 0 0,1 0 0 0 0,-1 0 0 0 0,0 1 0 0 0,0-1 0 0 0,0 0 0 0 0,0 0 0 0 0,0 0 0 0 0,0 1 0 0 0,1-1 0 0 0,-1 0 0 0 0,0 0 0 0 0,0 0 0 0 0,0 0 0 0 0,1 0 0 0 0,-1 1 0 0 0,0-1 0 0 0,0 0 0 0 0,0 0 0 0 0,1 0 0 0 0,-1 0 0 0 0,0 0 0 0 0,0 0 0 0 0,0 0 0 0 0,1 0 0 0 0,-1 0 0 0 0,0 0 0 0 0,0 0 0 0 0,1 0 0 0 0,-1 0 0 0 0,0 0 0 0 0,0 0 0 0 0,1 0 0 0 0,-1 0 0 0 0,0 0 0 0 0,0 0 0 0 0,0 0 0 0 0,1 0 0 0 0,-1 0 0 0 0,8-7 0 0 0,-7 6 0 0 0,40-43 0 0 0,-27 27 0 0 0,1 1 0 0 0,1 1 0 0 0,32-25 0 0 0,-5 11 0 0 0,81-51 0 0 0,-116 76 0 0 0,1 0 0 0 0,0 0 0 0 0,17-4 0 0 0,-22 7 0 0 0,0 1 0 0 0,-1-1 0 0 0,1 0 0 0 0,-1 1 0 0 0,1 0 0 0 0,0 0 0 0 0,0 0 0 0 0,-1 0 0 0 0,1 1 0 0 0,-1-1 0 0 0,1 1 0 0 0,0 0 0 0 0,3 2 0 0 0,-6-3 0 0 0,0 1 0 0 0,0-1 0 0 0,0 0 0 0 0,-1 1 0 0 0,1-1 0 0 0,0 1 0 0 0,-1-1 0 0 0,1 1 0 0 0,0-1 0 0 0,-1 1 0 0 0,1 0 0 0 0,-1-1 0 0 0,1 1 0 0 0,-1 0 0 0 0,1-1 0 0 0,-1 1 0 0 0,1 0 0 0 0,-1 0 0 0 0,0-1 0 0 0,1 1 0 0 0,-1 0 0 0 0,0 0 0 0 0,0 0 0 0 0,0 0 0 0 0,0-1 0 0 0,1 1 0 0 0,-1 0 0 0 0,0 0 0 0 0,-1 0 0 0 0,1 0 0 0 0,0 0 0 0 0,0-1 0 0 0,0 1 0 0 0,0 0 0 0 0,-1 0 0 0 0,1 0 0 0 0,0 0 0 0 0,-1-1 0 0 0,0 2 0 0 0,0 1 0 0 0,-1 0 0 0 0,0-1 0 0 0,0 0 0 0 0,0 1 0 0 0,0-1 0 0 0,0 0 0 0 0,0 0 0 0 0,-1 0 0 0 0,-4 3 0 0 0,-6 2 0 0 0,-23 8 0 0 0,14-6 0 0 0,18-8 0 0 0,1 1 0 0 0,-1 1 0 0 0,1-1 0 0 0,0 0 0 0 0,0 1 0 0 0,0 0 0 0 0,0 0 0 0 0,0 0 0 0 0,0 0 0 0 0,1 0 0 0 0,-4 7 0 0 0,2-3 0 0 0,3 3 0 0 0,5 18 0 0 0,-2-22 0 0 0,-1 0 0 0 0,-1 0 0 0 0,1 1 0 0 0,-1-1 0 0 0,0 10 0 0 0,-2-4 0 0 0,1-3 0 0 0,0 0 0 0 0,0 15 0 0 0,1-23 0 0 0,0 0 0 0 0,0 0 0 0 0,0 0 0 0 0,0 0 0 0 0,0 0 0 0 0,0 0 0 0 0,0 0 0 0 0,0 0 0 0 0,0 0 0 0 0,1 0 0 0 0,-1 0 0 0 0,0 0 0 0 0,1 0 0 0 0,-1-1 0 0 0,1 1 0 0 0,-1 0 0 0 0,1 0 0 0 0,-1 0 0 0 0,1 0 0 0 0,0-1 0 0 0,-1 1 0 0 0,1 0 0 0 0,0-1 0 0 0,0 1 0 0 0,-1-1 0 0 0,2 2 0 0 0,0-1 0 0 0,6 1 0 0 0,-6-3-57 0 0,1 1 0 0 0,-1-1 0 0 0,0 0-1 0 0,0 0 1 0 0,0 0 0 0 0,0 0 0 0 0,0-1 0 0 0,0 1 0 0 0,0-1-1 0 0,0 1 1 0 0,0-1 0 0 0,0 0 0 0 0,-1 1 0 0 0,3-5 0 0 0,-2 3-251 0 0,0 0 1 0 0,0 0 0 0 0,0 0-1 0 0,-1 0 1 0 0,1-1 0 0 0,-1 1-1 0 0,0 0 1 0 0,0-1 0 0 0,1-5-1 0 0,1-6-6629 0 0,3-1-2051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34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28 24879 0 0,'-26'4'1761'0'0,"20"-2"-1444"0"0,0-1 1 0 0,0 0-1 0 0,-1-1 1 0 0,1 1-1 0 0,-12-2 0 0 0,13 0-28 0 0,1 0-1 0 0,0 0 0 0 0,0 0 0 0 0,0-1 0 0 0,0 0 0 0 0,0 0 0 0 0,0 0 1 0 0,0 0-1 0 0,-6-5 0 0 0,8 5-334 0 0,1 1 0 0 0,-1-1 0 0 0,0 0 0 0 0,1 0 0 0 0,-1 0 0 0 0,1 1 0 0 0,-1-1-1 0 0,1-1 1 0 0,0 1 0 0 0,0 0 0 0 0,0 0 0 0 0,0 0 0 0 0,0-1 0 0 0,0 1 0 0 0,1 0 0 0 0,-1-1 0 0 0,1 1 0 0 0,0-1 0 0 0,0 1 0 0 0,0-3 0 0 0,7-32-2905 0 0,-4 7 1418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35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56 8287 0 0,'-6'0'216'0'0,"4"-1"-113"0"0,0 1 0 0 0,0 0 1 0 0,0-1-1 0 0,0 1 0 0 0,0 0 0 0 0,0 0 0 0 0,0 1 0 0 0,1-1 0 0 0,-1 0 0 0 0,0 1 1 0 0,0-1-1 0 0,0 1 0 0 0,0-1 0 0 0,-2 2 0 0 0,23 7 4950 0 0,-36-5-3750 0 0,-9 2 1490 0 0,26-6-2730 0 0,0 0-1 0 0,-1 0 1 0 0,1 0-1 0 0,0 0 0 0 0,0 0 1 0 0,-1 0-1 0 0,1 0 1 0 0,0 1-1 0 0,0-1 1 0 0,-1 0-1 0 0,1 0 1 0 0,0 0-1 0 0,0 0 1 0 0,0 0-1 0 0,-1 0 0 0 0,1 0 1 0 0,0 1-1 0 0,0-1 1 0 0,0 0-1 0 0,0 0 1 0 0,-1 0-1 0 0,1 0 1 0 0,0 1-1 0 0,0-1 1 0 0,0 0-1 0 0,0 0 0 0 0,0 1 1 0 0,0-1-1 0 0,-1 0 1 0 0,1 0-1 0 0,0 0 1 0 0,0 1-1 0 0,0-1 1 0 0,0 0-1 0 0,0 0 1 0 0,0 1-1 0 0,7 1 2519 0 0,-3-1-1043 0 0,-12 2-1228 0 0,8-3-189 0 0,0 0-1 0 0,-1 0 1 0 0,1 0 0 0 0,0 0-1 0 0,-1 0 1 0 0,1 0 0 0 0,0 0-1 0 0,-1 0 1 0 0,1 0 0 0 0,-1 0-1 0 0,1 0 1 0 0,0 0 0 0 0,-1 0-1 0 0,1 0 1 0 0,0 0 0 0 0,-1 0 0 0 0,1 0-1 0 0,0 0 1 0 0,-1 0 0 0 0,1 0-1 0 0,0-1 1 0 0,-1 1 0 0 0,1 0-1 0 0,0 0 1 0 0,-1 0 0 0 0,1-1-1 0 0,0 1 1 0 0,0 0 0 0 0,-1 0-1 0 0,1-1 1 0 0,0 0 0 0 0,0 1-61 0 0,0-1-1 0 0,0 1 1 0 0,0 0 0 0 0,0-1 0 0 0,0 1 0 0 0,0-1 0 0 0,0 1 0 0 0,0-1 0 0 0,1 1 0 0 0,-1-1 0 0 0,0 1 0 0 0,0-1 0 0 0,0 1 0 0 0,1 0 0 0 0,-1-1 0 0 0,0 1 0 0 0,1 0 0 0 0,-1-1 0 0 0,0 1 0 0 0,1 0-1 0 0,-1-1 1 0 0,1 1 0 0 0,-1 0 0 0 0,0 0 0 0 0,1-1 0 0 0,-1 1 0 0 0,1 0 0 0 0,0 0 0 0 0,5-3 43 0 0,10-4-35 0 0,-15 7-68 0 0,-1 0 0 0 0,0 0 0 0 0,0 0 0 0 0,0 0 0 0 0,1-1 0 0 0,-1 1 0 0 0,0 0 0 0 0,0 0 0 0 0,1 0 0 0 0,-1 0 0 0 0,0 0 0 0 0,0-1 0 0 0,0 1 0 0 0,0 0 0 0 0,1 0 0 0 0,-1 0 0 0 0,0-1 0 0 0,0 1 0 0 0,0 0 0 0 0,0 0 0 0 0,0-1 1 0 0,0 1-1 0 0,0 0 0 0 0,1 0 0 0 0,-1 0 0 0 0,0-1 0 0 0,0 1 0 0 0,0 0 0 0 0,0 0 0 0 0,0-1 0 0 0,0 1 0 0 0,0 0 0 0 0,0-1 0 0 0,0 1 0 0 0,0 0 0 0 0,-1 0 0 0 0,1 0 0 0 0,0-1 0 0 0,0 1 0 0 0,0 0 0 0 0,0 0 0 0 0,0-1 0 0 0,0 1 0 0 0,0 0 0 0 0,-1 0 0 0 0,1-1 0 0 0,-2 0 0 0 0,-1-5 0 0 0,5-9 0 0 0,-2 13-280 0 0,1 1 0 0 0,0-1-1 0 0,0 0 1 0 0,0 0 0 0 0,0 0 0 0 0,0 0 0 0 0,0 1 0 0 0,1-1-1 0 0,-1 1 1 0 0,1-1 0 0 0,-1 1 0 0 0,1-1 0 0 0,-1 1 0 0 0,3-2-1 0 0,6-4-1252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4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1191 0 0,'0'0'480'0'0,"0"0"67"0"0,0 0 31 0 0,0 0-56 0 0,0 0-269 0 0,0 0 138 0 0,0 0 97 0 0,0 0 21 0 0,0 0-66 0 0,2-1-294 0 0,4-1-185 0 0,1 0 1 0 0,-1-1-1 0 0,9-5 0 0 0,0-2-6843 0 0,-5 4-1083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37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48 10135 0 0,'0'0'231'0'0,"0"0"29"0"0,0 0 19 0 0,3-2 153 0 0,0 0 165 0 0,-1 0 1 0 0,0 0 0 0 0,1 0-1 0 0,-1-1 1 0 0,0 1 0 0 0,0-1-1 0 0,0 1 1 0 0,0-1 0 0 0,2-5-1 0 0,11-31 2690 0 0,1-1-984 0 0,-11 30-1673 0 0,11-18 1387 0 0,-16 28-2011 0 0,0 0 1 0 0,0 0 0 0 0,0 1-1 0 0,0-1 1 0 0,0 0-1 0 0,0 0 1 0 0,0 0 0 0 0,0 0-1 0 0,0 0 1 0 0,0 0 0 0 0,0 0-1 0 0,0 0 1 0 0,0 0-1 0 0,0 0 1 0 0,0 0 0 0 0,0 1-1 0 0,0-1 1 0 0,0 0-1 0 0,0 0 1 0 0,0 0 0 0 0,0 0-1 0 0,1 0 1 0 0,-1 0 0 0 0,0 0-1 0 0,0 0 1 0 0,0 0-1 0 0,0 0 1 0 0,0 0 0 0 0,0 0-1 0 0,0 0 1 0 0,0 0-1 0 0,0 0 1 0 0,0 0 0 0 0,0 0-1 0 0,0 0 1 0 0,1 0 0 0 0,-1 0-1 0 0,0 0 1 0 0,0 0-1 0 0,0 0 1 0 0,0 0 0 0 0,0 0-1 0 0,0 0 1 0 0,0 0-1 0 0,0 0 1 0 0,0 0 0 0 0,0 0-1 0 0,0 0 1 0 0,1 0 0 0 0,-1 0-1 0 0,-2 16 702 0 0,-6 22 312 0 0,-2 1-1020 0 0,-2-1 0 0 0,-2-1 0 0 0,-1 0 0 0 0,-2-1 0 0 0,-25 39 0 0 0,3-16 0 0 0,-55 63 0 0 0,75-99 0 0 0,17-18-22 0 0,5-4-48 0 0,3-4-239 0 0,0-1 127 0 0,0 1 0 0 0,-1-2 1 0 0,0 1-1 0 0,1-1 0 0 0,-1 0 0 0 0,-1 0 1 0 0,1 0-1 0 0,3-6 0 0 0,4-7-1220 0 0,12-23 0 0 0,-22 36 485 0 0,1 0 0 0 0,-1-1 0 0 0,0 1-1 0 0,-1-1 1 0 0,2-5 0 0 0,-1 1-619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38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90 13823 0 0,'0'0'315'0'0,"-6"-32"882"0"0,0 20-18 0 0,5 11-942 0 0,0 0 1 0 0,0 0 0 0 0,1-1 0 0 0,-1 1 0 0 0,0-1 0 0 0,1 1 0 0 0,-1-1-1 0 0,1 1 1 0 0,0-1 0 0 0,-1-2 0 0 0,1-74 3535 0 0,1 73-3583 0 0,0 0 1 0 0,0 0-1 0 0,0-1 0 0 0,1 1 1 0 0,0 0-1 0 0,0 0 0 0 0,0 1 0 0 0,0-1 1 0 0,1 0-1 0 0,0 1 0 0 0,0 0 1 0 0,0-1-1 0 0,6-5 0 0 0,-3 4-88 0 0,1 1-1 0 0,-1-1 1 0 0,1 1-1 0 0,0 1 1 0 0,1-1 0 0 0,-1 1-1 0 0,13-4 1 0 0,3 0 462 0 0,31-6 0 0 0,-28 8-457 0 0,-19 4-107 0 0,0 0 0 0 0,1 1 0 0 0,-1 1 0 0 0,1-1 0 0 0,0 1 0 0 0,-1 0 0 0 0,1 1 0 0 0,-1 0 0 0 0,1 0 0 0 0,-1 1 0 0 0,0-1 0 0 0,1 2 0 0 0,-1-1 0 0 0,11 6 0 0 0,1 2 0 0 0,-13-8 0 0 0,-1 1 0 0 0,1-1 0 0 0,-1 1 0 0 0,0 1 0 0 0,1-1 0 0 0,-1 1 0 0 0,-1 0 0 0 0,1 0 0 0 0,0 0 0 0 0,-1 1 0 0 0,0 0 0 0 0,0-1 0 0 0,4 8 0 0 0,-5-6 0 0 0,0 0 0 0 0,-1-1 0 0 0,1 1 0 0 0,-1 1 0 0 0,-1-1 0 0 0,1 0 0 0 0,-1 0 0 0 0,0 1 0 0 0,0-1 0 0 0,-1 1 0 0 0,0-1 0 0 0,0 0 0 0 0,0 1 0 0 0,-1-1 0 0 0,-1 7 0 0 0,-1-3 0 0 0,0 0 0 0 0,0-1 0 0 0,-1 0 0 0 0,0 0 0 0 0,-1 0 0 0 0,0-1 0 0 0,0 1 0 0 0,-1-1 0 0 0,-7 9 0 0 0,2-6-313 0 0,1-1-1 0 0,-1 1 0 0 0,-1-2 1 0 0,0 0-1 0 0,0 0 1 0 0,-1-1-1 0 0,-21 10 1 0 0,24-13-139 0 0,-1-1 0 0 0,0 1 0 0 0,-1-2 0 0 0,1 0 1 0 0,-1 0-1 0 0,1-1 0 0 0,-1 0 0 0 0,0-1 0 0 0,0-1 0 0 0,-12 0 1 0 0,3-4-4733 0 0,7-3-210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38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1 13823 0 0,'0'0'315'0'0,"0"0"45"0"0,0 0 21 0 0,0 0-49 0 0,0 0-220 0 0,-4 1-29 0 0,-23 8 2928 0 0,-1-1 0 0 0,-31 4 0 0 0,50-11-2947 0 0,0 1 0 0 0,0 1 0 0 0,0 0 0 0 0,1 0 0 0 0,-1 0 0 0 0,1 1 0 0 0,0 1 0 0 0,0-1 0 0 0,-15 12 0 0 0,13-7 116 0 0,0 0-1 0 0,0 1 0 0 0,0 1 1 0 0,2-1-1 0 0,-16 24 0 0 0,8-5 113 0 0,1 1 0 0 0,2 0 0 0 0,1 1 0 0 0,-14 56 0 0 0,-7 68-292 0 0,30-132 0 0 0,1 0 0 0 0,1 0 0 0 0,1 0 0 0 0,5 43 0 0 0,-4-59 0 0 0,1-1 0 0 0,-1 0 0 0 0,1 0 0 0 0,0 0 0 0 0,3 6 0 0 0,1-4 0 0 0,-6-7 0 0 0,0-1 0 0 0,1 0 0 0 0,-1 1 0 0 0,0-1 0 0 0,1 0 0 0 0,-1 0 0 0 0,1 1 0 0 0,-1-1 0 0 0,0 0 0 0 0,1 0 0 0 0,-1 0 0 0 0,1 0 0 0 0,-1 0 0 0 0,1 0 0 0 0,-1 1 0 0 0,1-1 0 0 0,0 0 0 0 0,0-1 0 0 0,1 0 0 0 0,-1 0 0 0 0,0 0 0 0 0,1 0 0 0 0,-1 0 0 0 0,0 0 0 0 0,0 0 0 0 0,0 0 0 0 0,0-1 0 0 0,0 1 0 0 0,0 0 0 0 0,-1-1 0 0 0,1 1 0 0 0,0 0 0 0 0,-1-1 0 0 0,1 1 0 0 0,0-2 0 0 0,8-28 0 0 0,-8 21-559 0 0,-1 1 1 0 0,0-1-1 0 0,-1 0 0 0 0,-2-11 1 0 0,2 11-465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41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48 11975 0 0,'0'0'267'0'0,"0"0"42"0"0,0 0 17 0 0,2 0-28 0 0,14 0-115 0 0,-15 0 182 0 0,-1 0 122 0 0,0 0 22 0 0,0 0 3 0 0,0 0 0 0 0,0 0 0 0 0,-9-13 1536 0 0,9 12-1844 0 0,0-1 0 0 0,0 1 0 0 0,0 0-1 0 0,0 0 1 0 0,1 0 0 0 0,-1 0 0 0 0,0 0 0 0 0,1 0-1 0 0,-1-1 1 0 0,1 1 0 0 0,-1 0 0 0 0,1 0 0 0 0,0 0 0 0 0,-1 1-1 0 0,1-1 1 0 0,1-1 0 0 0,2-3-85 0 0,-4 4 393 0 0,0 1 0 0 0,0 0-69 0 0,0 0-222 0 0,0 0 166 0 0,0 0 101 0 0,0 0 21 0 0,0 0-66 0 0,6-5-278 0 0,1 0-165 0 0,-14 12 0 0 0,-11 10 0 0 0,13-9 0 0 0,2-4 134 0 0,0-1 0 0 0,1 1 1 0 0,0 0-1 0 0,0 0 0 0 0,0 0 0 0 0,0 0 0 0 0,0 0 1 0 0,-1 6-1 0 0,3-7-29 0 0,-1 0 0 0 0,0 0 0 0 0,0 0 0 0 0,0 0 0 0 0,-1 0 0 0 0,1 0 0 0 0,-3 3 0 0 0,-9 12-105 0 0,1 1 0 0 0,-9 22 0 0 0,12-22 0 0 0,-20 41 0 0 0,24-52 0 0 0,1 0 0 0 0,1 0 0 0 0,0 0 0 0 0,0 0 0 0 0,0 1 0 0 0,-1 13 0 0 0,2-5 0 0 0,1 0 0 0 0,1 24 0 0 0,1-23 0 0 0,-1 0 0 0 0,0 0 0 0 0,-5 27 0 0 0,4-38 0 0 0,2-5 0 0 0,-2 1 0 0 0,1 0 0 0 0,0-1 0 0 0,0 1 0 0 0,-1 0 0 0 0,0-1 0 0 0,1 1 0 0 0,-3 5 0 0 0,1 1 0 0 0,1 0 0 0 0,-1 1 0 0 0,-1-2 0 0 0,1 0 0 0 0,2 1 0 0 0,-2 1 0 0 0,1 0 0 0 0,0-1 0 0 0,1 1 0 0 0,0-1 0 0 0,1-1 0 0 0,-1 1 0 0 0,1-2 72 0 0,-1-5 299 0 0,0-2 117 0 0,0 0 21 0 0,0 0-134 0 0,0 0-577 0 0,0 0-248 0 0,0 0-50 0 0,0 0-11 0 0,-9-2-713 0 0,4 0-6370 0 0,-1-2-564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42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58 0 0,0 0 491 0 0,0 0 238 0 0,0 0 45 0 0,0 0 8 0 0,0 0 2 0 0,0 0 0 0 0,0 0 0 0 0,0 0-69 0 0,0 0-290 0 0,0 0-121 0 0,0 0-28 0 0,0 0-4 0 0,0 0 0 0 0,0 0 0 0 0,5 5 444 0 0,6 9-931 0 0,-2 1 0 0 0,0 0 0 0 0,0 1 0 0 0,-1 0 0 0 0,8 28 0 0 0,19 88-1 0 0,-20-70-26 0 0,-14-55 129 0 0,1 1-1 0 0,0-1 1 0 0,1 0 0 0 0,0 0-1 0 0,0 0 1 0 0,0 0 0 0 0,1-1-1 0 0,0 1 1 0 0,0-1 0 0 0,1 0-1 0 0,0 0 1 0 0,7 7 0 0 0,-11-12-602 0 0,-1-1-33 0 0,0 0 133 0 0,0 0 577 0 0,0 0 248 0 0,0 0 50 0 0,0 0-58 0 0,0 0-357 0 0,0 0-406 0 0,0 0-154 0 0,-17-9-1404 0 0,1-9-7427 0 0,9 9 3695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42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1 19 11975 0 0,'0'0'547'0'0,"0"0"-11"0"0,1-1-344 0 0,6-9 996 0 0,-8 5 4035 0 0,1 3-4661 0 0,0 1 393 0 0,0 1-290 0 0,0 0-121 0 0,0 0-28 0 0,0 0-4 0 0,0 0 0 0 0,0 0 0 0 0,0 0 0 0 0,-2 1-68 0 0,-9 5-408 0 0,0 1 1 0 0,0 0-1 0 0,1 1 0 0 0,0 0 1 0 0,-11 12-1 0 0,-43 52 1003 0 0,38-41-241 0 0,4-5-709 0 0,-5 5-51 0 0,-48 45 0 0 0,64-67-38 0 0,-130 104 0 0 0,22-23-1827 0 0,112-85 1538 0 0,35-14-2436 0 0,53-32-2778 0 0,-57 29 3967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42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9 15663 0 0,'0'0'719'0'0,"0"0"-20"0"0,8-5 458 0 0,19-8 1783 0 0,-25 12-2275 0 0,-2 1-121 0 0,0 0-28 0 0,0 0-4 0 0,0 0 0 0 0,0 0 0 0 0,0 0 0 0 0,0 0-68 0 0,-1 9-423 0 0,0-1 1 0 0,-1 0-1 0 0,1 0 1 0 0,-2 0-1 0 0,1 0 0 0 0,-1 0 1 0 0,-5 10-1 0 0,3-6-21 0 0,0 0 1 0 0,-2 12-1 0 0,2-9 0 0 0,0 0 0 0 0,-1 0 0 0 0,0 0 0 0 0,-13 20 0 0 0,-6 13 0 0 0,22-41-201 0 0,3-6-850 0 0,0-1-385 0 0,0 0-1273 0 0,0 0-4798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43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5663 0 0,'0'0'356'0'0,"4"-9"860"0"0,9-41 1774 0 0,-12 44-64 0 0,-2 24-510 0 0,2-5-2416 0 0,0 1 0 0 0,1-1 0 0 0,0 1 0 0 0,1-1 0 0 0,0 0 0 0 0,1 0 0 0 0,1 0 0 0 0,0-1 0 0 0,0 1 0 0 0,1-1 0 0 0,13 18 0 0 0,-18-29 0 0 0,0 1 0 0 0,0 0 0 0 0,0 0 0 0 0,1 0 0 0 0,-1-1 0 0 0,0 1 0 0 0,1-1 0 0 0,0 1 0 0 0,-1-1 0 0 0,1 0 0 0 0,2 2 0 0 0,0-1 0 0 0,5 0 0 0 0,-5-3 0 0 0,1-1 0 0 0,-1 1 0 0 0,0-1 0 0 0,0 0 0 0 0,1 0 0 0 0,-1-1 0 0 0,-1 1 0 0 0,1-1 0 0 0,5-5 0 0 0,-4 3 111 0 0,0 0 0 0 0,0 0-1 0 0,-1-1 1 0 0,1 1 0 0 0,-1-1 0 0 0,-1 0-1 0 0,1 0 1 0 0,-1-1 0 0 0,0 1 0 0 0,-1-1 0 0 0,1 0-1 0 0,1-7 1 0 0,7-28 511 0 0,-7 28-164 0 0,4-24 1 0 0,-6 31-152 0 0,0-13 487 0 0,-20 47-778 0 0,-1 22-16 0 0,1 0 0 0 0,-20 97 0 0 0,-1 8 0 0 0,13-78 0 0 0,26-76 0 0 0,0 0 0 0 0,0 1 0 0 0,-1-1 0 0 0,1 0 0 0 0,0 1 0 0 0,0-1 0 0 0,0 0 0 0 0,0 0 0 0 0,-1 1 0 0 0,1-1 0 0 0,0 0 0 0 0,0 1 0 0 0,0-1 0 0 0,0 1 0 0 0,0-1 0 0 0,0 0 0 0 0,0 1 0 0 0,0-1 0 0 0,0 0 0 0 0,0 1 0 0 0,0-1 0 0 0,0 0 0 0 0,0 1 0 0 0,0-1 0 0 0,1 0 0 0 0,-1 1 0 0 0,0-1 0 0 0,0 0 0 0 0,0 1 0 0 0,0-1 0 0 0,1 0 0 0 0,-1 0 0 0 0,0 1 0 0 0,0-1 0 0 0,0 0 0 0 0,1 0 0 0 0,-1 1 0 0 0,5-2 0 0 0,5-1 0 0 0,-2-4 0 0 0,-8 5-184 0 0,1 1 1 0 0,0-1-1 0 0,-1 0 0 0 0,1 0 0 0 0,-1 0 1 0 0,1 0-1 0 0,-1 0 0 0 0,1 0 0 0 0,-1 0 1 0 0,1 0-1 0 0,-1 0 0 0 0,0 0 0 0 0,0 0 1 0 0,0 0-1 0 0,0 0 0 0 0,1 0 0 0 0,-1 0 1 0 0,0 0-1 0 0,-1-1 0 0 0,1 1 1 0 0,0 0-1 0 0,0 0 0 0 0,0 0 0 0 0,-1 0 1 0 0,1 0-1 0 0,0 0 0 0 0,-1 0 0 0 0,1 0 1 0 0,-1 0-1 0 0,0 0 0 0 0,1 0 0 0 0,-1 1 1 0 0,-1-3-1 0 0,0 1-333 0 0,-3-8-1015 0 0,3 8-4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49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8 2759 0 0,'0'0'107'0'0,"0"0"-19"0"0,0 2-11 0 0,1 3 10 0 0,-1-4 278 0 0,0-1 122 0 0,0 0 22 0 0,0 0 3 0 0,0 0 0 0 0,0 0 0 0 0,0 0 0 0 0,0 0-69 0 0,0 0-222 0 0,0 0 166 0 0,0 0 101 0 0,0 0 21 0 0,0 0 3 0 0,0 0 0 0 0,0 0 0 0 0,0 0 0 0 0,0 0 0 0 0,0 0 0 0 0,0 0 0 0 0,0 0 0 0 0,0 0 0 0 0,0 0 0 0 0,0 0 0 0 0,0 0 0 0 0,0 0 0 0 0,0 0 0 0 0,0 0 0 0 0,0 0 0 0 0,0 0-69 0 0,0-1-294 0 0,0-3-61 0 0,0 3 283 0 0,0 1 117 0 0,0 0 21 0 0,0 0-66 0 0,0 0-222 0 0,0 0 166 0 0,0 0 101 0 0,0 0 21 0 0,0 0 3 0 0,0 0 0 0 0,0 0 0 0 0,0 0 0 0 0,0 0-69 0 0,1-1-294 0 0,4-5-133 0 0,0 1 56 0 0,-4 4 299 0 0,-1 1-296 0 0,0 0 1 0 0,0-1 0 0 0,1 1 0 0 0,-1 0-1 0 0,0 0 1 0 0,0-1 0 0 0,0 1-1 0 0,1 0 1 0 0,-1 0 0 0 0,0-1-1 0 0,0 1 1 0 0,0 0 0 0 0,0-1-1 0 0,1 1 1 0 0,-1 0 0 0 0,0-1-1 0 0,0 1 1 0 0,0 0 0 0 0,0-1-1 0 0,0 1 1 0 0,-5 0 12 0 0,3 0 283 0 0,2 0 117 0 0,0 0 21 0 0,0 0-66 0 0,0 1-294 0 0,-3 17-133 0 0,2-9-16 0 0,1 0 0 0 0,-2 1 0 0 0,0-1 0 0 0,-2 6 0 0 0,2 19 0 0 0,-3-15 0 0 0,5-18 0 0 0,-1 1 0 0 0,1-1 0 0 0,0 1 0 0 0,-1-1 0 0 0,1 1 0 0 0,0-1 0 0 0,0 1 0 0 0,-1-1 0 0 0,1 1 0 0 0,1-1 0 0 0,-1 3 0 0 0,0 13 0 0 0,-4 2 0 0 0,3 6 258 0 0,1-17-90 0 0,0 0 0 0 0,0-1 0 0 0,-3 10 1 0 0,2-8-38 0 0,-1-1 0 0 0,1 0 0 0 0,0 15 0 0 0,-1 12 398 0 0,2-34-866 0 0,0 11 404 0 0,0 0-1 0 0,0-1 1 0 0,-1 1 0 0 0,-1-1 0 0 0,-3 15 0 0 0,-1-7-67 0 0,2-1 0 0 0,-4 0 0 0 0,-5 22 0 0 0,1-10 0 0 0,9-21 0 0 0,-3 9 0 0 0,-11 25 0 0 0,6-21 0 0 0,-11 18 0 0 0,10-20 0 0 0,7-11 0 0 0,-1-1 0 0 0,-10 13 0 0 0,11-14 0 0 0,-6 6 0 0 0,-5 10 0 0 0,4 0 0 0 0,7-15 0 0 0,0 2 9 0 0,2-7-8 0 0,-5 3-75 0 0,7-6-263 0 0,1 0-138 0 0,0 0-33 0 0,0 0-72 0 0,0 0-285 0 0,-7-5-2647 0 0,6 4-5019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9:58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11 8287 0 0,'0'0'191'0'0,"0"0"26"0"0,0 0 9 0 0,0 0 42 0 0,12-6 1166 0 0,-5 0-265 0 0,0 1-1 0 0,14-9 1 0 0,-19 13-1091 0 0,0 0 434 0 0,21-14 3072 0 0,8-1-2464 0 0,-15 10-1179 0 0,27-13 3606 0 0,-42 18-3104 0 0,3-4-294 0 0,-7 1-133 0 0,-1 2 62 0 0,0 0-1 0 0,0 0 0 0 0,0 1 1 0 0,-1 0-1 0 0,1 0 1 0 0,0 0-1 0 0,-1 0 1 0 0,1 1-1 0 0,-1 0 0 0 0,1 0 1 0 0,-9 1-1 0 0,-4 1 471 0 0,-29 8 1 0 0,39-8-527 0 0,-88 26 421 0 0,93-27-279 0 0,0 0 0 0 0,0-1 0 0 0,0 1-1 0 0,1 0 1 0 0,-1 0 0 0 0,0 0 0 0 0,1 1 0 0 0,-4 2 0 0 0,-3 2-50 0 0,-1-1-112 0 0,1-1 0 0 0,-1 2 0 0 0,1-1 0 0 0,1 1 0 0 0,-1 0 0 0 0,1 1 0 0 0,-7 8 0 0 0,-6 4-2 0 0,17-17 0 0 0,0 1 0 0 0,0 0 0 0 0,-1 0 0 0 0,-3 5 0 0 0,-3 8 0 0 0,-18 22 0 0 0,23-31 0 0 0,-1 0 0 0 0,5-7 0 0 0,1 1 0 0 0,-1-1 0 0 0,0 1 0 0 0,1-1 0 0 0,-1 1 0 0 0,1 0 0 0 0,-1-1 0 0 0,1 1 0 0 0,-1 0 0 0 0,1 0 0 0 0,-1-1 0 0 0,1 1 0 0 0,0 0 0 0 0,0 0 0 0 0,-1 0 0 0 0,1 0 0 0 0,0 1 0 0 0,0 1 0 0 0,-3 6 0 0 0,5 1 0 0 0,-2-6 0 0 0,0-3 0 0 0,0 1 0 0 0,1-1 0 0 0,-1 0 0 0 0,0 0 0 0 0,1 0 0 0 0,-1 1 0 0 0,1-1 0 0 0,-1 0 0 0 0,1 0 0 0 0,0 0 0 0 0,0 0 0 0 0,-1 0 0 0 0,1 0 0 0 0,1 1 0 0 0,3 5 0 0 0,0-1 0 0 0,1 0 0 0 0,0 0 0 0 0,0-1 0 0 0,12 9 0 0 0,1 1 0 0 0,-16-13 0 0 0,-1 0 0 0 0,1 0 0 0 0,0-1 0 0 0,0 1 0 0 0,0-1 0 0 0,3 2 0 0 0,28 14 0 0 0,-29-14-59 0 0,0-1 0 0 0,1 0 0 0 0,-1 0 0 0 0,0 0 0 0 0,1-1-1 0 0,-1 1 1 0 0,9 0 0 0 0,40-1-728 0 0,-43-1 663 0 0,-2 0-115 0 0,0-1-1 0 0,-1 0 1 0 0,0 0 0 0 0,1-1 0 0 0,-1 0-1 0 0,13-5 1 0 0,-10 2-1459 0 0,-1 0 0 0 0,12-7 0 0 0,-19 10 1088 0 0,-1 0 0 0 0,1 0 1 0 0,0 0-1 0 0,-1 0 0 0 0,0-1 0 0 0,4-3 1 0 0,-2 1-131 0 0,8-9-1819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5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27 11975 0 0,'0'0'547'0'0,"0"0"-11"0"0,2 0-344 0 0,4-3-29 0 0,-4 2 233 0 0,0 0 0 0 0,0 0 0 0 0,0-1 0 0 0,0 1 0 0 0,-1-1 0 0 0,1 1 0 0 0,-1-1 0 0 0,1 0 0 0 0,-1 0 0 0 0,0 1 0 0 0,3-5 0 0 0,-4 6-386 0 0,1-2 1014 0 0,-1 2 0 0 0,0 0-69 0 0,0 0-290 0 0,0 0-121 0 0,0 0-28 0 0,0 0-72 0 0,-4 15-200 0 0,-11 32 331 0 0,-2-1 1 0 0,-47 86-1 0 0,31-65-325 0 0,14-31-250 0 0,3-5 0 0 0,-17 47 0 0 0,33-78 0 0 0,0 0 0 0 0,0 0 0 0 0,0 0 0 0 0,0 0 0 0 0,0 0 0 0 0,0 0 0 0 0,0 0 0 0 0,0 0 0 0 0,0 0 0 0 0,0 0 0 0 0,-1 1 0 0 0,1-1 0 0 0,0 0 0 0 0,0 0 0 0 0,0 0 0 0 0,0 0 0 0 0,0 0 0 0 0,0 0 0 0 0,0 0 0 0 0,0 0 0 0 0,0 0 0 0 0,0 0 0 0 0,0 0 0 0 0,0 0 0 0 0,0 1 0 0 0,1-1 0 0 0,-1 0 0 0 0,0 0 0 0 0,0 0 0 0 0,0 0 0 0 0,0 0 0 0 0,0 0 0 0 0,0 0 0 0 0,0 0 0 0 0,0 0 0 0 0,0 0 0 0 0,0 0 0 0 0,0 0 0 0 0,0 0 0 0 0,0 0 0 0 0,0 1 0 0 0,0-1 0 0 0,0 0 0 0 0,0 0 0 0 0,0 0 0 0 0,1 0 0 0 0,-1 0 0 0 0,0 0 0 0 0,0 0 0 0 0,0 0 0 0 0,0 0 0 0 0,0 0 0 0 0,0 0 0 0 0,0 0 0 0 0,0 0 0 0 0,0 0 0 0 0,1 0 0 0 0,5-3 0 0 0,9-7 0 0 0,99-93 0 0 0,-80 69 0 0 0,2 2 0 0 0,75-53 0 0 0,-103 81 0 0 0,-1 0 0 0 0,14-5 0 0 0,-12 7-8 0 0,-10 6-2 0 0,-8 5 80 0 0,9-9-50 0 0,-66 66 632 0 0,40-38-211 0 0,-2 0 1 0 0,-39 29-1 0 0,56-50-441 0 0,11-7 0 0 0,0 0 0 0 0,0-1 0 0 0,0 1 0 0 0,0 0 0 0 0,0 0 0 0 0,0 0 0 0 0,0 0 0 0 0,0 0 0 0 0,0 0 0 0 0,0 0 0 0 0,0 0 0 0 0,0 0 0 0 0,0 0 0 0 0,0 0 0 0 0,0 0 0 0 0,0 0 0 0 0,0 0 0 0 0,0 0 0 0 0,0 0 0 0 0,0 0 0 0 0,0 0 0 0 0,0 0 0 0 0,0-1 0 0 0,0 1 0 0 0,-1 0 0 0 0,1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1 0 0 0,0-1 0 0 0,0 0 0 0 0,0 0 0 0 0,0 0 0 0 0,0 0 0 0 0,0 0 0 0 0,0 0 0 0 0,0 0 0 0 0,3-7 0 0 0,8-8 0 0 0,-11 14 0 0 0,8-8-309 0 0,-1 0 0 0 0,2 1 0 0 0,11-11 1 0 0,3-2-284 0 0,-22 21 584 0 0,-1 0 0 0 0,0 0-1 0 0,1-1 1 0 0,-1 1 0 0 0,0 0-1 0 0,0-1 1 0 0,1 1-1 0 0,-1 0 1 0 0,0-1 0 0 0,0 1-1 0 0,0-1 1 0 0,0 1 0 0 0,1 0-1 0 0,-1-1 1 0 0,0 1 0 0 0,0-1-1 0 0,0 1 1 0 0,0 0-1 0 0,0-2 1 0 0,0 1 10 0 0,-13 25-2 0 0,8-13 0 0 0,-4 7 0 0 0,-11 32 0 0 0,19-45 0 0 0,-1 0 0 0 0,1 1 0 0 0,0-1 0 0 0,0 1 0 0 0,1-1 0 0 0,0 1 0 0 0,0-1 0 0 0,0 1 0 0 0,0-1 0 0 0,3 11 0 0 0,-3-16 0 0 0,1 2 0 0 0,-1 0 0 0 0,0-1 0 0 0,1 1 0 0 0,0-1 0 0 0,-1 1 0 0 0,1-1 0 0 0,0 1 0 0 0,0-1 0 0 0,2 3 0 0 0,-2-3 0 0 0,1 0 0 0 0,-1 0 0 0 0,1 0 0 0 0,-1 0 0 0 0,1 0 0 0 0,0 0 0 0 0,0 0 0 0 0,0-1 0 0 0,-1 1 0 0 0,1 0 0 0 0,0-1 0 0 0,0 0 0 0 0,3 1 0 0 0,8 0 0 0 0,-1-1 0 0 0,1 0 0 0 0,-1-1 0 0 0,0-1 0 0 0,21-4 0 0 0,62-21 0 0 0,-92 25 0 0 0,34-12 0 0 0,-1-1 0 0 0,66-40 0 0 0,-13-3 1827 0 0,-88 59-1819 0 0,-1-1 0 0 0,1 0 1 0 0,-1 1-1 0 0,0-1 0 0 0,0 0 0 0 0,1 1 1 0 0,-1-1-1 0 0,0 1 0 0 0,1-1 0 0 0,-1 0 1 0 0,0 1-1 0 0,0-1 0 0 0,0 1 0 0 0,0-1 1 0 0,0 1-1 0 0,1-1 0 0 0,-1 1 1 0 0,0-1-1 0 0,0 1 0 0 0,0 5-8 0 0,1 1 0 0 0,-1-1 0 0 0,-1 0 0 0 0,1 0 0 0 0,-1 0 0 0 0,-2 8 0 0 0,-11 36 0 0 0,12-44 0 0 0,-121 393 0 0 0,79-292 0 0 0,18-47 0 0 0,20-47 0 0 0,1-6-41 0 0,3-10-87 0 0,3-8-429 0 0,-1 10 454 0 0,7-37-2545 0 0,0 11-3611 0 0,0 2-1453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02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0 6447 0 0,'0'0'142'0'0,"0"0"22"0"0,0 0 13 0 0,-1-1-20 0 0,-2-1 18 0 0,2 2 561 0 0,-2-3-134 0 0,-3-5 11152 0 0,17 3-11262 0 0,0 1 1 0 0,0 0-1 0 0,1 1 1 0 0,0 0-1 0 0,-1 1 0 0 0,22-2 1 0 0,77 3-1021 0 0,-57 2 774 0 0,-44-1-246 0 0,-3 1 0 0 0,-10 0-133 0 0,1-2 437 0 0,0 1-2151 0 0,1-1-5087 0 0,2 1 496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02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6 11975 0 0,'0'0'267'0'0,"0"0"42"0"0,0 0 17 0 0,0 0-28 0 0,0 0-58 0 0,0 0 491 0 0,0 0 238 0 0,0 0 45 0 0,0-1-671 0 0,-1 1 1 0 0,1 0 0 0 0,0-1 0 0 0,-1 1-1 0 0,1-1 1 0 0,-1 1 0 0 0,1 0 0 0 0,-1 0-1 0 0,1-1 1 0 0,-1 1 0 0 0,1 0-1 0 0,-1 0 1 0 0,1-1 0 0 0,-1 1 0 0 0,0 0-1 0 0,1 0 1 0 0,-1 0 0 0 0,1 0 0 0 0,-1 0-1 0 0,0 0 1 0 0,-10 8-240 0 0,0 1 0 0 0,1 1 1 0 0,0-1-1 0 0,0 2 0 0 0,-13 17 0 0 0,6-6 883 0 0,8-7-608 0 0,7-12-347 0 0,1-1 1 0 0,0 1 0 0 0,-1-1 0 0 0,0 1 0 0 0,0-1-1 0 0,-3 3 1 0 0,-6 5-33 0 0,7-7 0 0 0,0 0 0 0 0,0 0 0 0 0,0 1 0 0 0,1 0 0 0 0,-1-1 0 0 0,1 1 0 0 0,0 0 0 0 0,0 1 0 0 0,1-1 0 0 0,-1 0 0 0 0,-2 8 0 0 0,3-9 0 0 0,0 1 0 0 0,0-1 0 0 0,0 1 0 0 0,0-1 0 0 0,-1 0 0 0 0,1 0 0 0 0,-5 5 0 0 0,4-5 0 0 0,0 0 0 0 0,0 0 0 0 0,0 0 0 0 0,1 0 0 0 0,0 1 0 0 0,0-1 0 0 0,-3 7 0 0 0,-4 11 0 0 0,7-18 0 0 0,0 1 0 0 0,1-1 0 0 0,0 0 0 0 0,-1 1 0 0 0,1-1 0 0 0,0 1 0 0 0,0 0 0 0 0,1-1 0 0 0,-1 1 0 0 0,1 0 0 0 0,0-1 0 0 0,0 1 0 0 0,1 4 0 0 0,3 17 0 0 0,-3-16 0 0 0,0 0 0 0 0,1-1 0 0 0,4 11 0 0 0,-6-18 0 0 0,1 0 0 0 0,0 1 0 0 0,0-1 0 0 0,-1 0 0 0 0,1 0 0 0 0,0 0 0 0 0,0 0 0 0 0,1 0 0 0 0,-1 0 0 0 0,0 0 0 0 0,2 1 0 0 0,1 2 0 0 0,4 5 0 0 0,-7-7 0 0 0,-1-1 0 0 0,1 0 0 0 0,-1 1 0 0 0,1-1 0 0 0,0 0 0 0 0,0 0 0 0 0,-1 1 0 0 0,1-1 0 0 0,0 0 0 0 0,0 0 0 0 0,0 0 0 0 0,1 0 0 0 0,-1 0 0 0 0,0 0 0 0 0,0-1 0 0 0,0 1 0 0 0,1 0 0 0 0,-1 0 0 0 0,0-1 0 0 0,1 1 0 0 0,2 0 0 0 0,4 2 0 0 0,-3-2 70 0 0,0 1 0 0 0,0 0 0 0 0,0-1 1 0 0,0 0-1 0 0,0 0 0 0 0,0-1 0 0 0,1 1 0 0 0,-1-1 0 0 0,0 0 0 0 0,0-1 0 0 0,1 1 1 0 0,-1-1-1 0 0,7-2 0 0 0,9-3 461 0 0,37-15-1 0 0,-54 19-525 0 0,13-6-5 0 0,-1-1 0 0 0,0 0 0 0 0,0-1 0 0 0,-1-1 0 0 0,-1-1 0 0 0,18-16 0 0 0,24-35 0 0 0,-50 56 0 0 0,0-1 0 0 0,-1 0 0 0 0,0 0 0 0 0,0 0 0 0 0,-1 0 0 0 0,6-17 0 0 0,-10 20 68 0 0,1 1 1 0 0,0-1-1 0 0,-1 1 0 0 0,0-1 0 0 0,0 1 1 0 0,0-1-1 0 0,-1 1 0 0 0,1-1 0 0 0,-1 1 1 0 0,0-1-1 0 0,0 1 0 0 0,-1 0 1 0 0,1-1-1 0 0,-3-3 0 0 0,-2-3 137 0 0,0 1 0 0 0,0 0-1 0 0,-1 0 1 0 0,-9-10 0 0 0,13 17-386 0 0,0 0 0 0 0,0 0 0 0 0,-1 0 0 0 0,0 0 0 0 0,1 0 0 0 0,-1 1 0 0 0,0 0-1 0 0,0 0 1 0 0,-1 0 0 0 0,1 0 0 0 0,0 0 0 0 0,-1 1 0 0 0,-4-1 0 0 0,-4 0-1492 0 0,0 0 0 0 0,0 1-1 0 0,-14 0 1 0 0,25 1-7115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03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0 11975 0 0,'0'0'267'0'0,"0"0"42"0"0,0 0 17 0 0,0 0-28 0 0,8-2-186 0 0,24-5 3752 0 0,-31 7-2840 0 0,8 0 1024 0 0,-6 0-1921 0 0,0 0 1 0 0,-1 1-1 0 0,1-1 0 0 0,-1 1 1 0 0,1 0-1 0 0,-1 0 0 0 0,1 0 1 0 0,-1 0-1 0 0,0 0 0 0 0,1 1 1 0 0,-1-1-1 0 0,0 1 0 0 0,0-1 0 0 0,0 1 1 0 0,0 0-1 0 0,0 0 0 0 0,0 0 1 0 0,-1 0-1 0 0,1 0 0 0 0,0 0 1 0 0,-1 0-1 0 0,2 4 0 0 0,0 1 175 0 0,0-1 0 0 0,0 1 0 0 0,0 0 0 0 0,-1 0 0 0 0,0 0 0 0 0,0 0 0 0 0,0 9 0 0 0,14 55 1138 0 0,-13-51-1238 0 0,7 22-1 0 0,-6-26-133 0 0,0 1 1 0 0,2 24-1 0 0,-6-35-68 0 0,4 124 0 0 0,-4-108 0 0 0,-2 0 0 0 0,0 0 0 0 0,-11 39 0 0 0,7-39 0 0 0,2-4 0 0 0,-2 1 0 0 0,0-1 0 0 0,-10 19 0 0 0,9-23 0 0 0,0-1 0 0 0,-1 0 0 0 0,-1-1 0 0 0,0 0 0 0 0,0 0 0 0 0,-1-1 0 0 0,0 0 0 0 0,-1 0 0 0 0,-24 16 0 0 0,23-19 4 0 0,-1-1 0 0 0,1 0 0 0 0,-25 8 0 0 0,9-6-44 0 0,-33 4 0 0 0,60-12-297 0 0,1-1-138 0 0,0 0-33 0 0,21-4-1928 0 0,-10 1 415 0 0,0-1-3360 0 0,0-1-1701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04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9351 0 0,'0'0'439'0'0,"0"0"62"0"0,0 0 33 0 0,0 0-65 0 0,0 0-169 0 0,8-2 1413 0 0,21-10 410 0 0,47-20-546 0 0,-67 27-1509 0 0,0 1-1 0 0,0 0 1 0 0,1 1-1 0 0,0 0 1 0 0,-1 1-1 0 0,1-1 1 0 0,0 2 0 0 0,15-1-1 0 0,-23 2-58 0 0,-1 0-12 0 0,0 0-1 0 0,-1 0 1 0 0,1 0 0 0 0,-1 0 0 0 0,1 0 0 0 0,0 0 0 0 0,-1 0-1 0 0,1 0 1 0 0,-1 0 0 0 0,1 0 0 0 0,-1 0 0 0 0,1-1 0 0 0,0 1 0 0 0,-1 0-1 0 0,1 0 1 0 0,-1-1 0 0 0,1 1 0 0 0,-1 0 0 0 0,1-1 0 0 0,-1 1-1 0 0,0-1 1 0 0,1 1 0 0 0,1-1-334 0 0,-2 1-138 0 0,0 0-33 0 0,0 0-208 0 0,0 0-857 0 0,0 0-379 0 0,0 0-80 0 0,0 0-15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04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0"0"-20"0"0,2 1-374 0 0,13 5 957 0 0,0-1-1 0 0,27 4 1 0 0,-23-6-396 0 0,0-1 0 0 0,33-2-1 0 0,-29 0-55 0 0,30 3-1 0 0,-15-4 611 0 0,-37 1-1065 0 0,14-10-2619 0 0,-10 5-3945 0 0,-4 4-1969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06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02 6447 0 0,'0'0'298'0'0,"0"0"-10"0"0,0 0-50 0 0,0 0 493 0 0,0 0 238 0 0,0 0 45 0 0,4-9 1148 0 0,17-16 402 0 0,-20 24-2386 0 0,0 0 0 0 0,-1 0 1 0 0,1 0-1 0 0,-1 0 0 0 0,1-1 0 0 0,0 1 0 0 0,-1 0 0 0 0,0 0 0 0 0,1-1 0 0 0,-1 1 0 0 0,0 0 0 0 0,0 0 0 0 0,0-1 0 0 0,0 1 1 0 0,0 0-1 0 0,0-1 0 0 0,0 1 0 0 0,0 0 0 0 0,0-1 0 0 0,0 1 0 0 0,-1 0 0 0 0,0-2 0 0 0,0 2 334 0 0,1 1 0 0 0,0-9 1111 0 0,-2 7-1528 0 0,0-1 1 0 0,1 1-1 0 0,-1 0 1 0 0,0 1 0 0 0,0-1-1 0 0,0 0 1 0 0,0 0-1 0 0,0 1 1 0 0,-1 0-1 0 0,1-1 1 0 0,0 1-1 0 0,-1 0 1 0 0,1 0-1 0 0,-1 0 1 0 0,1 0 0 0 0,-1 1-1 0 0,1-1 1 0 0,-1 1-1 0 0,0-1 1 0 0,1 1-1 0 0,-1 0 1 0 0,-5 0-1 0 0,0 2-141 0 0,-1 0 0 0 0,1 0 0 0 0,-1 0 0 0 0,1 1 0 0 0,-11 5 0 0 0,-2 1 190 0 0,15-7-144 0 0,2-1 0 0 0,0 1 0 0 0,0-1 0 0 0,0 1 0 0 0,0 0 0 0 0,1 0 0 0 0,-1 0 0 0 0,1 0 0 0 0,-1 0 0 0 0,1 1 0 0 0,0 0 0 0 0,0 0 0 0 0,-4 3 0 0 0,-9 10 0 0 0,15-15 0 0 0,-1 1 0 0 0,0-1 0 0 0,1 0 0 0 0,-1 0 0 0 0,1 1 0 0 0,0-1 0 0 0,-1 1 0 0 0,1 0 0 0 0,0-1 0 0 0,0 1 0 0 0,0 0 0 0 0,0 0 0 0 0,0-1 0 0 0,0 1 0 0 0,1 0 0 0 0,-1 0 0 0 0,1 0 0 0 0,-1 0 0 0 0,0 4 0 0 0,0 5 0 0 0,0 0 0 0 0,-1-1 0 0 0,0 1 0 0 0,-1-1 0 0 0,-7 19 0 0 0,-1 5 0 0 0,11-23 0 0 0,4-2 0 0 0,-4-8 0 0 0,0-1 0 0 0,0 1 0 0 0,0-1 0 0 0,0 1 0 0 0,0-1 0 0 0,0 1 0 0 0,0-1 0 0 0,0 0 0 0 0,0 1 0 0 0,0-1 0 0 0,0 1 0 0 0,1-1 0 0 0,-1 1 0 0 0,0-1 0 0 0,0 0 0 0 0,0 1 0 0 0,1-1 0 0 0,-1 1 0 0 0,0-1 0 0 0,0 0 0 0 0,1 1 0 0 0,-1-1 0 0 0,0 0 0 0 0,1 0 0 0 0,-1 1 0 0 0,0-1 0 0 0,1 0 0 0 0,-1 1 0 0 0,0-1 0 0 0,1 0 0 0 0,-1 0 0 0 0,1 0 0 0 0,-1 0 0 0 0,1 1 0 0 0,-1-1 0 0 0,0 0 0 0 0,1 0 0 0 0,-1 0 0 0 0,1 0 0 0 0,-1 0 0 0 0,1 0 0 0 0,3 0 0 0 0,18 4 0 0 0,-16-4 0 0 0,0-2 0 0 0,7 0 0 0 0,1 0 0 0 0,-1-1 0 0 0,1-1 0 0 0,-1 0 0 0 0,0-1 0 0 0,-1 0 0 0 0,1-1 0 0 0,-1 0 0 0 0,0-1 0 0 0,-1-1 0 0 0,1 0 0 0 0,-2 0 0 0 0,19-18 0 0 0,0-2 9 0 0,-20 20 63 0 0,-1 0 0 0 0,0 0 1 0 0,0-1-1 0 0,-1 0 0 0 0,10-15 1 0 0,-15 21 183 0 0,1-1 1 0 0,-1 1 0 0 0,1 0-1 0 0,5-5 1 0 0,-7 6-100 0 0,0 3-144 0 0,0 0-1 0 0,0 0 1 0 0,-1 0 0 0 0,1 0-1 0 0,0 1 1 0 0,-1-1 0 0 0,1 0 0 0 0,-1 0-1 0 0,1 0 1 0 0,-1 0 0 0 0,0 1-1 0 0,1 1 1 0 0,-1 3-13 0 0,0 0 0 0 0,0 0 0 0 0,0 0 0 0 0,-1 0 0 0 0,0 0 0 0 0,-3 12 0 0 0,2-12 0 0 0,1 1 0 0 0,-1 0 0 0 0,1 0 0 0 0,0 12 0 0 0,4 92 0 0 0,-3-109 0 0 0,0-1 0 0 0,0 0 0 0 0,0 0 0 0 0,1 1 0 0 0,-1-1 0 0 0,0 0 0 0 0,1 0 0 0 0,-1 1 0 0 0,1-1 0 0 0,-1 0 0 0 0,1 0 0 0 0,-1 0 0 0 0,1 0 0 0 0,0 0 0 0 0,0 0 0 0 0,-1 0 0 0 0,1 0 0 0 0,0 0 0 0 0,0 0 0 0 0,0 0 0 0 0,0 0 0 0 0,0-1 0 0 0,0 1 0 0 0,0 0 0 0 0,0-1 0 0 0,1 1 0 0 0,1 0 0 0 0,0 0 0 0 0,1-1 0 0 0,-1 1 0 0 0,1-1 0 0 0,0 0 0 0 0,-1 0 0 0 0,7 0 0 0 0,-6 0 0 0 0,3-1 0 0 0,0-1 0 0 0,0 1 0 0 0,0-1 0 0 0,-1 0 0 0 0,1 0 0 0 0,-1-1 0 0 0,1 0 0 0 0,-1 0 0 0 0,7-5 0 0 0,2-3 0 0 0,-1 1 0 0 0,19-19 0 0 0,-20 16 0 0 0,17-25 0 0 0,2-1 0 0 0,-16 19 0 0 0,-1 1 0 0 0,-1-2 0 0 0,-1 0 0 0 0,16-35 0 0 0,-26 48 93 0 0,-7 6 136 0 0,-5 6 348 0 0,9-4-545 0 0,-7 4 33 0 0,1 1 1 0 0,0 0 0 0 0,0 1 0 0 0,1-1-1 0 0,-1 1 1 0 0,1 0 0 0 0,0 0 0 0 0,1 1-1 0 0,0-1 1 0 0,0 1 0 0 0,0 0-1 0 0,1 0 1 0 0,0 1 0 0 0,0-1 0 0 0,1 0-1 0 0,-3 14 1 0 0,5-19-66 0 0,0 0 0 0 0,0 0 0 0 0,0 0 0 0 0,1 0 0 0 0,-1 0 0 0 0,1 0 0 0 0,-1 0 0 0 0,1 0 0 0 0,0 0 0 0 0,-1 0 0 0 0,1-1 0 0 0,0 1 0 0 0,0 0 0 0 0,1 0 0 0 0,-1-1 0 0 0,0 1 0 0 0,0-1 0 0 0,3 3 0 0 0,5 2 0 0 0,-4-4 0 0 0,1 0 0 0 0,0 0 0 0 0,0 0 0 0 0,0-1 0 0 0,0 0 0 0 0,0 0 0 0 0,0-1 0 0 0,0 1 0 0 0,0-1 0 0 0,8-2 0 0 0,7-1 0 0 0,34-9 0 0 0,-36 7 0 0 0,35-5 0 0 0,-53 10 0 0 0,-1 0 0 0 0,0 0 0 0 0,0 0 0 0 0,0 0 0 0 0,1 0 0 0 0,-1 0 0 0 0,0 0 0 0 0,0 0 0 0 0,0 0 0 0 0,0 0 0 0 0,1 0 0 0 0,-1 0 0 0 0,0 0 0 0 0,0 0 0 0 0,0 0 0 0 0,0 0 0 0 0,1 1 0 0 0,-1-1 0 0 0,0 0 0 0 0,0 0 0 0 0,0 0 0 0 0,0 0 0 0 0,0 0 0 0 0,0 0 0 0 0,1 1 0 0 0,-1-1 0 0 0,0 0 0 0 0,0 0 0 0 0,0 0 0 0 0,0 0 0 0 0,0 1 0 0 0,0-1 0 0 0,0 0 0 0 0,0 0 0 0 0,0 0 0 0 0,0 0 0 0 0,0 1 0 0 0,0-1 0 0 0,0 0 0 0 0,0 0 0 0 0,0 0 0 0 0,0 1 0 0 0,0-1 0 0 0,0 0 0 0 0,0 0 0 0 0,0 0 0 0 0,0 0 0 0 0,0 1 0 0 0,0-1 0 0 0,0 0 0 0 0,0 0 0 0 0,0 0 0 0 0,0 0 0 0 0,-1 0 0 0 0,1 1 0 0 0,0-1 0 0 0,0 0 0 0 0,0 0 0 0 0,-7 11 0 0 0,7-11 0 0 0,-3 8 0 0 0,1-4 0 0 0,0 0 0 0 0,0 0 0 0 0,0 0 0 0 0,0 0 0 0 0,-1-1 0 0 0,1 1 0 0 0,-6 5 0 0 0,5-5 0 0 0,0 0 0 0 0,1 0 0 0 0,-1 0 0 0 0,1 0 0 0 0,0 0 0 0 0,0 1 0 0 0,-2 4 0 0 0,-6 15 0 0 0,8-21 0 0 0,1-2 0 0 0,0 0 0 0 0,1 1 0 0 0,-1-1 0 0 0,1 1 0 0 0,-1-1 0 0 0,1 0 0 0 0,-1 1 0 0 0,1-1 0 0 0,0 1 0 0 0,0 0 0 0 0,0-1 0 0 0,0 1 0 0 0,0-1 0 0 0,0 3 0 0 0,2 8 0 0 0,1-9 0 0 0,-2-2 0 0 0,-1-1 0 0 0,1 1 0 0 0,-1-1 0 0 0,0 1 0 0 0,1-1 0 0 0,-1 1 0 0 0,0-1 0 0 0,1 1 0 0 0,-1-1 0 0 0,1 1 0 0 0,-1-1 0 0 0,1 0 0 0 0,-1 1 0 0 0,1-1 0 0 0,-1 0 0 0 0,1 1 0 0 0,-1-1 0 0 0,1 0 0 0 0,-1 0 0 0 0,1 1 0 0 0,0-1 0 0 0,-1 0 0 0 0,1 0 0 0 0,-1 0 0 0 0,1 0 0 0 0,0 0 0 0 0,-1 0 0 0 0,1 0 0 0 0,-1 0 0 0 0,2 0 0 0 0,0-1 0 0 0,7 1 0 0 0,0 0 0 0 0,0-1 0 0 0,-1 0 0 0 0,1-1 0 0 0,0 0 0 0 0,0 0 0 0 0,-1-1 0 0 0,0 0 0 0 0,1-1 0 0 0,-1 0 0 0 0,-1 0 0 0 0,1 0 0 0 0,0-1 0 0 0,12-11 0 0 0,-4 2 0 0 0,-1 0 0 0 0,0-1 0 0 0,-1-1 0 0 0,-1 0 0 0 0,14-23 0 0 0,-8 6 0 0 0,-18 28 0 0 0,-5 5 0 0 0,-4 5 0 0 0,4 0 0 0 0,-1 1 0 0 0,1-1 0 0 0,0 1 0 0 0,1 0 0 0 0,-1 0 0 0 0,1 0 0 0 0,0 1 0 0 0,-3 10 0 0 0,-2 10 0 0 0,1 0 0 0 0,-7 52 0 0 0,14-70 0 0 0,0-8-8 0 0,0 0-1 0 0,0-1 1 0 0,0 1 0 0 0,0-1-1 0 0,0 1 1 0 0,0-1 0 0 0,0 1-1 0 0,0 0 1 0 0,0-1 0 0 0,0 1-1 0 0,0-1 1 0 0,1 1 0 0 0,-1-1-1 0 0,0 1 1 0 0,0-1-1 0 0,1 1 1 0 0,-1-1 0 0 0,0 1-1 0 0,1-1 1 0 0,-1 1 0 0 0,0-1-1 0 0,1 1 1 0 0,-1-1 0 0 0,1 0-1 0 0,-1 1 1 0 0,0-1 0 0 0,1 0-1 0 0,-1 1 1 0 0,1-1 0 0 0,0 1-1 0 0,0-1-133 0 0,2 2 69 0 0,-1-1 0 0 0,0 1 0 0 0,1-1 0 0 0,-1 0 0 0 0,1 0 0 0 0,0 0 0 0 0,-1 0 0 0 0,1 0 0 0 0,0-1 0 0 0,-1 1 0 0 0,1-1 0 0 0,0 0 0 0 0,0 0 0 0 0,-1 0 0 0 0,1 0 0 0 0,0 0 0 0 0,0 0 0 0 0,-1-1 0 0 0,1 1 0 0 0,0-1 0 0 0,4-2 0 0 0,0 1-627 0 0,0-1-1 0 0,0-1 0 0 0,9-5 0 0 0,6-5-5711 0 0,-7 1-670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08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427 10135 0 0,'0'0'464'0'0,"1"-1"-9"0"0,13-12 106 0 0,-13 13-373 0 0,-1-1 1 0 0,1 1-1 0 0,0-1 0 0 0,-1 1 0 0 0,1-1 1 0 0,-1 1-1 0 0,1-1 0 0 0,-1 0 0 0 0,1 1 1 0 0,-1-1-1 0 0,1 0 0 0 0,-1 1 0 0 0,0-1 1 0 0,1 0-1 0 0,-1 0 0 0 0,0 1 0 0 0,0-1 0 0 0,1 0 1 0 0,-1 0-1 0 0,0 0 0 0 0,0 1 0 0 0,0-1 1 0 0,0 0-1 0 0,0 0 0 0 0,0 0 0 0 0,0 1 1 0 0,-1-3-1 0 0,3-9 1241 0 0,-2 11-1314 0 0,0 0 0 0 0,0 1 0 0 0,0-1 0 0 0,1 0 0 0 0,-1 0 0 0 0,0 0 0 0 0,0 1 0 0 0,0-1 0 0 0,0 0 0 0 0,-1 0-1 0 0,1 0 1 0 0,0 1 0 0 0,0-1 0 0 0,0 0 0 0 0,-1 0 0 0 0,1 1 0 0 0,0-1 0 0 0,-1 0 0 0 0,1 0 0 0 0,0 1 0 0 0,-1-1 0 0 0,1 0 0 0 0,-1 1 0 0 0,1-1 0 0 0,-1 1 0 0 0,0-1 0 0 0,1 1 0 0 0,-1-1 0 0 0,0 1 0 0 0,0-1 0 0 0,-2-2 64 0 0,0 1 1 0 0,0 0-1 0 0,0 0 0 0 0,0 0 1 0 0,0 1-1 0 0,0-1 0 0 0,-1 1 0 0 0,1-1 1 0 0,0 1-1 0 0,-5-1 0 0 0,5 2-72 0 0,1 0 1 0 0,-1 0-1 0 0,1 0 0 0 0,-1 1 0 0 0,1-1 1 0 0,-1 1-1 0 0,1-1 0 0 0,-1 1 0 0 0,1 0 1 0 0,-1 0-1 0 0,1 0 0 0 0,0 0 0 0 0,0 0 1 0 0,-1 1-1 0 0,-2 1 0 0 0,-18 12-107 0 0,17-12 0 0 0,1 0 0 0 0,-1 1 0 0 0,1 0 0 0 0,0 0 0 0 0,0 0 0 0 0,0 0 0 0 0,-6 8 0 0 0,-49 56 0 0 0,54-62 0 0 0,3-2 0 0 0,1-1 0 0 0,-1 1 0 0 0,1 0 0 0 0,0 0 0 0 0,0-1 0 0 0,-1 6 0 0 0,-6 10 0 0 0,8-18 0 0 0,1 0 0 0 0,-1 1 0 0 0,0-1 0 0 0,1 1 0 0 0,-1-1 0 0 0,1 0 0 0 0,-1 1 0 0 0,1 0 0 0 0,-1-1 0 0 0,1 1 0 0 0,0-1 0 0 0,0 1 0 0 0,0-1 0 0 0,0 1 0 0 0,0-1 0 0 0,0 1 0 0 0,0 0 0 0 0,1-1 0 0 0,-1 1 0 0 0,1-1 0 0 0,-1 1 0 0 0,1-1 0 0 0,-1 1 0 0 0,1-1 0 0 0,1 3 0 0 0,7 2 0 0 0,-6-5 0 0 0,1 0 0 0 0,0 0 0 0 0,-1 0 0 0 0,1 0 0 0 0,0-1 0 0 0,0 1 0 0 0,0-1 0 0 0,0 0 0 0 0,-1 0 0 0 0,1-1 0 0 0,0 1 0 0 0,0-1 0 0 0,0 0 0 0 0,6-2 0 0 0,5-3 0 0 0,0 0 0 0 0,16-9 0 0 0,-17 8 0 0 0,-3 1 0 0 0,-1-1 0 0 0,1 0 0 0 0,-1-1 0 0 0,-1 1 0 0 0,1-2 0 0 0,-1 1 0 0 0,-1-2 0 0 0,0 1 0 0 0,0-1 0 0 0,11-19 0 0 0,-13 18 377 0 0,-1-1-1 0 0,0 1 1 0 0,-1-1-1 0 0,4-18 1 0 0,-19 47-211 0 0,3-6-167 0 0,3-3 1 0 0,1 0 0 0 0,0 1 0 0 0,1-1 0 0 0,-3 12 0 0 0,4-16 0 0 0,1 1 0 0 0,0 0 0 0 0,1 0 0 0 0,-1 0 0 0 0,1 0 0 0 0,0 0 0 0 0,0 0 0 0 0,1 0 0 0 0,1 8 0 0 0,-1-10-100 0 0,0 0 1 0 0,-1 0-1 0 0,1 0 1 0 0,1 0-1 0 0,-1 0 0 0 0,0 0 1 0 0,1 0-1 0 0,0-1 1 0 0,2 4-1 0 0,-2-4 38 0 0,-1-1 0 0 0,1 0-1 0 0,0 1 1 0 0,0-1 0 0 0,0 0 0 0 0,0 0-1 0 0,0 0 1 0 0,0-1 0 0 0,0 1 0 0 0,0 0-1 0 0,0-1 1 0 0,0 1 0 0 0,0-1 0 0 0,0 0-1 0 0,4 1 1 0 0,0-2 62 0 0,0 1 0 0 0,0-1 0 0 0,-1 0 0 0 0,1 0 0 0 0,0 0 0 0 0,0-1 0 0 0,-1 0 0 0 0,1 0 0 0 0,-1-1 0 0 0,0 1 0 0 0,6-5 0 0 0,4-2 0 0 0,-1-1 0 0 0,20-18 0 0 0,-17 13 80 0 0,-1-1 1 0 0,-1-1-1 0 0,0 0 0 0 0,15-23 0 0 0,3-11 403 0 0,-7 13 71 0 0,21-42 0 0 0,-78 119-554 0 0,-31 68 823 0 0,55-95-715 0 0,-4 8 35 0 0,1 1 0 0 0,0 0 0 0 0,2 0 1 0 0,-11 42-1 0 0,18-61-204 0 0,1 1 1 0 0,-1-1 0 0 0,1 1 0 0 0,0-1-1 0 0,0 1 1 0 0,0-1 0 0 0,0 1-1 0 0,0-1 1 0 0,1 0 0 0 0,-1 1 0 0 0,1-1-1 0 0,0 1 1 0 0,-1-1 0 0 0,3 3-1 0 0,-3-4 34 0 0,1 0 0 0 0,0 1-1 0 0,0-1 1 0 0,0 0-1 0 0,0 0 1 0 0,0 0-1 0 0,1 0 1 0 0,-1-1-1 0 0,0 1 1 0 0,0 0-1 0 0,1 0 1 0 0,-1-1 0 0 0,0 1-1 0 0,1-1 1 0 0,-1 1-1 0 0,1-1 1 0 0,-1 1-1 0 0,0-1 1 0 0,1 0-1 0 0,-1 0 1 0 0,1 0-1 0 0,-1 0 1 0 0,1 0 0 0 0,2 0-1 0 0,5-2 28 0 0,1 0 0 0 0,-1-1 0 0 0,0 0 0 0 0,0 0 0 0 0,0-1 0 0 0,0 0 0 0 0,15-10 0 0 0,-1 1 0 0 0,7-2 0 0 0,0-2 0 0 0,35-27 0 0 0,-55 36 0 0 0,0 0 0 0 0,0-1 0 0 0,-1-1 0 0 0,0 0 0 0 0,-1 0 0 0 0,0 0 0 0 0,-1-1 0 0 0,0 0 0 0 0,6-14 0 0 0,7-14 401 0 0,-19 37 74 0 0,-1 2 33 0 0,-1 1-65 0 0,-5 4-425 0 0,0 0 1 0 0,0 1 0 0 0,1 0-1 0 0,0 0 1 0 0,0 1 0 0 0,1-1-1 0 0,-1 1 1 0 0,-3 8 0 0 0,-6 9-22 0 0,-22 35 3 0 0,32-53 0 0 0,2 0 0 0 0,-1 0 0 0 0,1 1 0 0 0,0-1 0 0 0,0 0 0 0 0,0 1 0 0 0,1-1 0 0 0,0 10 0 0 0,0-13-27 0 0,1-1 0 0 0,0 0 0 0 0,1 1 0 0 0,-1-1 0 0 0,0 1 1 0 0,1-1-1 0 0,-1 0 0 0 0,1 1 0 0 0,0-1 0 0 0,0 0 0 0 0,0 0 0 0 0,0 0 0 0 0,0 0 0 0 0,0 1 0 0 0,1-1 0 0 0,-1-1 0 0 0,1 1 1 0 0,-1 0-1 0 0,1 0 0 0 0,0-1 0 0 0,-1 1 0 0 0,1 0 0 0 0,0-1 0 0 0,0 0 0 0 0,0 1 0 0 0,0-1 0 0 0,0 0 0 0 0,1 0 0 0 0,-1 0 0 0 0,0-1 1 0 0,1 1-1 0 0,-1-1 0 0 0,0 1 0 0 0,1-1 0 0 0,-1 1 0 0 0,4-1 0 0 0,6 0-115 0 0,-1 0-1 0 0,1-1 1 0 0,-1 0 0 0 0,1-1 0 0 0,-1-1-1 0 0,14-4 1 0 0,-8 2 142 0 0,-1-1 0 0 0,-1-1 0 0 0,1 0 0 0 0,-1-1 0 0 0,-1-1 0 0 0,1-1 0 0 0,17-15 0 0 0,-10 6 0 0 0,-1-2 0 0 0,-1 0 0 0 0,26-38 0 0 0,60-103 92 0 0,-85 123 11 0 0,-2 0 0 0 0,21-59 0 0 0,-86 152 1488 0 0,32-33-1591 0 0,1 0 0 0 0,1 1 0 0 0,1 0 0 0 0,-12 38 0 0 0,-23 98 0 0 0,44-153 0 0 0,-3 15-16 0 0,1 1 0 0 0,0-1 0 0 0,-1 34 0 0 0,5-52-321 0 0,0-2-138 0 0,0 0-33 0 0,0 0 65 0 0,2 0 407 0 0,-1-1-1 0 0,0 1 0 0 0,1 0 0 0 0,-1-1 0 0 0,0 1 0 0 0,1-1 0 0 0,-1 0 0 0 0,0 1 0 0 0,0-1 0 0 0,1 0 1 0 0,-1 0-1 0 0,0 0 0 0 0,0 0 0 0 0,0 0 0 0 0,1-1 0 0 0,14-16-967 0 0,-16 17 993 0 0,5-7-441 0 0,0 0-1 0 0,0 0 1 0 0,-1-1-1 0 0,0 1 1 0 0,0-1 0 0 0,-1 0-1 0 0,-1 0 1 0 0,3-14-1 0 0,0-6-3721 0 0,0-41 0 0 0,-4 66 3847 0 0,-1 1 0 0 0,-1-1 1 0 0,1 1-1 0 0,0-1 0 0 0,-1 1 0 0 0,0-1 0 0 0,0 1 0 0 0,0 0 0 0 0,0-1 0 0 0,-1 1 0 0 0,1 0 0 0 0,-1 0 0 0 0,-2-3 0 0 0,4 5 378 0 0,-1-1 0 0 0,0 1 0 0 0,0 0 0 0 0,0 0 1 0 0,0 0-1 0 0,-1 1 0 0 0,1-1 0 0 0,0 0 0 0 0,0 0 0 0 0,0 1 0 0 0,-1-1 0 0 0,1 0 0 0 0,0 1 0 0 0,-1-1 0 0 0,1 1 0 0 0,0 0 0 0 0,-1 0 0 0 0,1-1 0 0 0,-1 1 0 0 0,1 0 0 0 0,0 0 0 0 0,-1 0 0 0 0,1 0 0 0 0,-1 0 0 0 0,1 1 0 0 0,0-1 0 0 0,-1 0 0 0 0,1 1 0 0 0,-1-1 0 0 0,1 1 1 0 0,0-1-1 0 0,0 1 0 0 0,-1 0 0 0 0,-1 1 0 0 0,-2 1 476 0 0,0 1 1 0 0,0 0 0 0 0,0 0-1 0 0,0 0 1 0 0,1 0 0 0 0,0 1-1 0 0,0 0 1 0 0,0 0 0 0 0,-5 8-1 0 0,7-10-371 0 0,1 0-1 0 0,-1 0 0 0 0,1 0 1 0 0,0 0-1 0 0,-1 0 1 0 0,1 0-1 0 0,0 0 1 0 0,1 1-1 0 0,-1-1 1 0 0,1 0-1 0 0,-1 1 0 0 0,1-1 1 0 0,0 0-1 0 0,0 1 1 0 0,1-1-1 0 0,-1 0 1 0 0,1 1-1 0 0,-1-1 0 0 0,3 5 1 0 0,-2-6-134 0 0,0-1 1 0 0,0 1 0 0 0,0-1-1 0 0,0 0 1 0 0,0 1-1 0 0,0-1 1 0 0,0 0-1 0 0,0 1 1 0 0,1-1-1 0 0,-1 0 1 0 0,1 0-1 0 0,-1 0 1 0 0,1 0 0 0 0,-1-1-1 0 0,1 1 1 0 0,-1 0-1 0 0,1-1 1 0 0,0 1-1 0 0,0-1 1 0 0,-1 1-1 0 0,1-1 1 0 0,0 0-1 0 0,3 1 1 0 0,3-1 291 0 0,0 0 0 0 0,1-1 1 0 0,13-2-1 0 0,-15 2-212 0 0,16-4-218 0 0,-1-1 0 0 0,1-1 0 0 0,28-12 0 0 0,57-36-3457 0 0,-70 32 2039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09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25 11975 0 0,'0'0'267'0'0,"0"0"42"0"0,0 0 17 0 0,0 0-28 0 0,-2-5 350 0 0,1 2 2680 0 0,0-9 24 0 0,1 7 63 0 0,-8 7-1766 0 0,-1 4-1555 0 0,0-1 0 0 0,1 1 1 0 0,-1 1-1 0 0,1-1 0 0 0,1 1 0 0 0,-1 1 0 0 0,1 0 0 0 0,-11 14 1 0 0,-3 9 467 0 0,-18 37 1 0 0,25-43-488 0 0,6-10-75 0 0,-61 118 0 0 0,61-116 0 0 0,1 1 0 0 0,1 0 0 0 0,1 0 0 0 0,0 1 0 0 0,-3 33 0 0 0,8-36 0 0 0,1-13 0 0 0,-1-2 0 0 0,0-1 0 0 0,0 0 0 0 0,0 1 0 0 0,0-1 0 0 0,0 1 0 0 0,0-1 0 0 0,0 1 0 0 0,0-1 0 0 0,1 1 0 0 0,-1-1 0 0 0,0 1 0 0 0,0-1 0 0 0,0 1 0 0 0,1-1 0 0 0,-1 0 0 0 0,0 1 0 0 0,0-1 0 0 0,1 1 0 0 0,-1-1 0 0 0,0 0 0 0 0,1 1 0 0 0,-1-1 0 0 0,0 0 0 0 0,1 0 0 0 0,-1 1 0 0 0,1-1 0 0 0,-1 0 0 0 0,0 0 0 0 0,1 1 0 0 0,-1-1 0 0 0,1 0 0 0 0,-1 0 0 0 0,1 0 0 0 0,-1 0 0 0 0,1 0 0 0 0,-1 0 0 0 0,1 0 0 0 0,-1 0 0 0 0,1 0 0 0 0,0 0 0 0 0,2 0-74 0 0,-1 0-1 0 0,1 0 1 0 0,0 0 0 0 0,-1 0-1 0 0,1 0 1 0 0,-1-1 0 0 0,1 0 0 0 0,0 1-1 0 0,-1-1 1 0 0,1 0 0 0 0,-1 0-1 0 0,0 0 1 0 0,1-1 0 0 0,-1 1-1 0 0,0-1 1 0 0,0 1 0 0 0,0-1-1 0 0,0 0 1 0 0,0 0 0 0 0,0 1-1 0 0,2-4 1 0 0,-1 1-113 0 0,1 0-1 0 0,-2 1 1 0 0,1-1-1 0 0,0 0 1 0 0,-1 0 0 0 0,0-1-1 0 0,0 1 1 0 0,0 0-1 0 0,0-1 1 0 0,-1 1 0 0 0,1-7-1 0 0,-2 8-351 0 0,0 1 0 0 0,0-1 0 0 0,-1 0 0 0 0,1 1 0 0 0,-1-1 0 0 0,1 1 1 0 0,-1-1-1 0 0,-2-2 0 0 0,3 3-80 0 0,-1 0-6204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10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1 11975 0 0,'0'0'267'0'0,"9"-5"976"0"0,-9 5-1096 0 0,0 0 1 0 0,0 0-1 0 0,0 0 0 0 0,0 0 1 0 0,1 0-1 0 0,-1-1 1 0 0,0 1-1 0 0,0 0 1 0 0,0 0-1 0 0,0 0 0 0 0,0 0 1 0 0,0 0-1 0 0,0-1 1 0 0,0 1-1 0 0,0 0 1 0 0,0 0-1 0 0,0 0 1 0 0,0 0-1 0 0,0-1 0 0 0,0 1 1 0 0,0 0-1 0 0,0 0 1 0 0,0 0-1 0 0,0 0 1 0 0,0 0-1 0 0,0-1 0 0 0,0 1 1 0 0,0 0-1 0 0,-1 0 1 0 0,1 0-1 0 0,0 0 1 0 0,0 0-1 0 0,0-1 1 0 0,0 1-1 0 0,0 0 0 0 0,0 0 1 0 0,0 0-1 0 0,0 0 1 0 0,-1 0-1 0 0,1 0 1 0 0,0 0-1 0 0,0 0 1 0 0,0 0-1 0 0,0-1 0 0 0,0 1 1 0 0,-1 0-1 0 0,1 0 1 0 0,0 0-1 0 0,0 0 1 0 0,0 0-1 0 0,0 0 0 0 0,0 0 1 0 0,-1 0-1 0 0,1 0 1 0 0,0 0-1 0 0,-14 5 1907 0 0,-14 14-2279 0 0,14-7 425 0 0,0 1-1 0 0,1 0 1 0 0,1 1 0 0 0,0 0-1 0 0,1 1 1 0 0,1 0 0 0 0,0 1 0 0 0,1 0-1 0 0,-12 29 1 0 0,18-34-200 0 0,-1-1 0 0 0,2 1 0 0 0,-4 20 0 0 0,6-28 0 0 0,-1-1 0 0 0,1 1 0 0 0,0-1 0 0 0,0 1 0 0 0,0 0 0 0 0,1-1 0 0 0,-1 1 0 0 0,1-1 0 0 0,-1 1 0 0 0,1-1 0 0 0,0 1 0 0 0,0-1 0 0 0,0 0 0 0 0,0 1 0 0 0,0-1 0 0 0,1 0 0 0 0,-1 0 0 0 0,1 0 0 0 0,-1 1 0 0 0,1-2 0 0 0,0 1 0 0 0,2 3 0 0 0,-3-5 0 0 0,0 1 0 0 0,0 0 0 0 0,0 0 0 0 0,0-1 0 0 0,1 1 0 0 0,-1 0 0 0 0,0-1 0 0 0,0 1 0 0 0,0-1 0 0 0,1 1 0 0 0,-1-1 0 0 0,0 0 0 0 0,0 0 0 0 0,1 1 0 0 0,-1-1 0 0 0,0 0 0 0 0,0 0 0 0 0,1 0 0 0 0,-1-1 0 0 0,2 1 0 0 0,3-1 0 0 0,5 1 145 0 0,1-1 0 0 0,-1 0 0 0 0,1-1 0 0 0,-1 0-1 0 0,1-1 1 0 0,-1 0 0 0 0,0-1 0 0 0,0 0 0 0 0,0-1 0 0 0,-1 0 0 0 0,0-1-1 0 0,0 0 1 0 0,13-10 0 0 0,-17 11-56 0 0,-1 0 1 0 0,1 0-1 0 0,-1 0 0 0 0,0-1 0 0 0,-1 1 0 0 0,1-1 1 0 0,-1 0-1 0 0,-1-1 0 0 0,1 1 0 0 0,-1-1 0 0 0,0 0 1 0 0,0 1-1 0 0,-1-1 0 0 0,0 0 0 0 0,0-1 1 0 0,-1 1-1 0 0,0 0 0 0 0,0 0 0 0 0,0-1 0 0 0,-1 1 1 0 0,0 0-1 0 0,-2-10 0 0 0,1 11-81 0 0,0 1 0 0 0,0 0 1 0 0,-1-1-1 0 0,1 1 0 0 0,-1 0 0 0 0,0 0 0 0 0,-1 0 0 0 0,1 0 1 0 0,-5-6-1 0 0,6 10-62 0 0,-1-1 0 0 0,1 0 1 0 0,0 1-1 0 0,-1-1 0 0 0,0 1 1 0 0,1 0-1 0 0,-1 0 0 0 0,0-1 1 0 0,1 1-1 0 0,-1 0 0 0 0,0 0 0 0 0,0 0 1 0 0,0 1-1 0 0,0-1 0 0 0,0 0 1 0 0,0 1-1 0 0,0-1 0 0 0,0 1 1 0 0,0 0-1 0 0,0 0 0 0 0,0-1 1 0 0,0 1-1 0 0,0 1 0 0 0,-1-1 0 0 0,1 0 1 0 0,-3 1-1 0 0,-66 12-6219 0 0,47-5 4226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10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6 15663 0 0,'0'0'719'0'0,"0"0"-20"0"0,1-1-449 0 0,2 1-344 0 0,6-2 850 0 0,1 1 0 0 0,0 0 0 0 0,17 1 0 0 0,-24 0-125 0 0,0 0 0 0 0,0 0 0 0 0,0 1 0 0 0,0 0 0 0 0,-1-1 0 0 0,1 1 0 0 0,0 0 0 0 0,2 2 0 0 0,-3-2-539 0 0,-1 0 0 0 0,0 0 0 0 0,0 0 1 0 0,1 0-1 0 0,-1 0 0 0 0,0 0 0 0 0,0 0 0 0 0,0 1 0 0 0,-1-1 0 0 0,1 0 0 0 0,0 1 0 0 0,0-1 0 0 0,-1 0 0 0 0,1 1 0 0 0,-1-1 1 0 0,1 1-1 0 0,0 2 0 0 0,4 30 150 0 0,-2 0 0 0 0,-1 60 0 0 0,-1-33 932 0 0,-9 117-1009 0 0,7-166-165 0 0,0-5 0 0 0,0 0 0 0 0,0-1 0 0 0,0 1 0 0 0,-1 0 0 0 0,0-1 0 0 0,0 1 0 0 0,0-1 0 0 0,-1 0 0 0 0,0 0 0 0 0,0 0 0 0 0,-1 0 0 0 0,0 0 0 0 0,-8 9 0 0 0,11-14 0 0 0,1 0 0 0 0,-1-1 0 0 0,1 1 0 0 0,-1-1 0 0 0,1 1 0 0 0,-1-1 0 0 0,0 1 0 0 0,1-1 0 0 0,-1 0 0 0 0,0 1 0 0 0,1-1 0 0 0,-1 0 0 0 0,0 1 0 0 0,0-1 0 0 0,1 0 0 0 0,-1 0 0 0 0,0 0 0 0 0,0 1 0 0 0,1-1 0 0 0,-1 0 0 0 0,0 0 0 0 0,0 0 0 0 0,1 0 0 0 0,-1-1 0 0 0,0 1 0 0 0,0 0 0 0 0,1 0 0 0 0,-1 0 0 0 0,0-1 0 0 0,-1 1 0 0 0,-24-11 0 0 0,23 10-84 0 0,1 0 1 0 0,-1 0-1 0 0,1-1 1 0 0,0 1-1 0 0,0-1 1 0 0,-1 0-1 0 0,1 1 0 0 0,0-1 1 0 0,1 0-1 0 0,-1 0 1 0 0,-3-5-1 0 0,4 6-65 0 0,1 1 0 0 0,-1-1-1 0 0,1 0 1 0 0,-1 0 0 0 0,0 0 0 0 0,1 0-1 0 0,-1 1 1 0 0,0-1 0 0 0,0 0 0 0 0,0 1-1 0 0,0-1 1 0 0,1 1 0 0 0,-1-1 0 0 0,0 1-1 0 0,0-1 1 0 0,0 1 0 0 0,0-1 0 0 0,-2 1-1 0 0,1-1-6309 0 0,-2-3-1891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5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24'0'0,"0"0"88"0"0,0 0 24 0 0,0 0 8 0 0,0 0-440 0 0,0 0-104 0 0,0 0 0 0 0,0 0 0 0 0,0 0 0 0 0,0 0 0 0 0,0 0 0 0 0,0 0 0 0 0,0 0 0 0 0,17 8 0 0 0,-17-8 0 0 0,16 0-3800 0 0,0 0-776 0 0,0-2-160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13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08 10135 0 0,'0'0'464'0'0,"0"0"-9"0"0,0 0-223 0 0,0 0 156 0 0,-2-1 100 0 0,-5-1 21 0 0,5 2 3 0 0,2 0 0 0 0,0 0 0 0 0,0 0 0 0 0,0 0 0 0 0,0 0 0 0 0,0 0 0 0 0,0 0 0 0 0,0 0 0 0 0,0 0 0 0 0,0 0 0 0 0,0 0 0 0 0,2-1 0 0 0,33-10 1575 0 0,-19 5-1391 0 0,0 1 1 0 0,18-3-1 0 0,-22 6-690 0 0,0 1-1 0 0,20-1 1 0 0,16-1-7 0 0,-24 1 327 0 0,57-8 1396 0 0,-53 5-1722 0 0,-26 4 0 0 0,16-3 0 0 0,-1 1 0 0 0,1 1 0 0 0,-1 0 0 0 0,24 1 0 0 0,-12 1 0 0 0,-19-1 0 0 0,33 2 0 0 0,-37-1 0 0 0,3 1 0 0 0,-1-1 0 0 0,1-1 0 0 0,13-2 0 0 0,5-1 0 0 0,1 1 0 0 0,-18 2 0 0 0,22 0 0 0 0,-4-1 0 0 0,11 0 0 0 0,12-1 0 0 0,29 1 0 0 0,3 1 220 0 0,-54 1-54 0 0,1 0-1 0 0,-1-3 1 0 0,48-8 0 0 0,-61 8-128 0 0,12 1-23 0 0,14 0-15 0 0,-32 3 0 0 0,22 0 0 0 0,-6-4 0 0 0,2-1 0 0 0,-1 3 0 0 0,-5-2 0 0 0,29-6 0 0 0,-14 2 0 0 0,-9 3 0 0 0,-11 2 0 0 0,32-7 0 0 0,-44 8 8 0 0,0 0 0 0 0,1 1 0 0 0,-1-1 1 0 0,1 1-1 0 0,-1 0 0 0 0,1 0 0 0 0,-1 1 0 0 0,0-1 0 0 0,10 3 0 0 0,28 5 28 0 0,-3-4 2 0 0,68-1-1 0 0,-99-3-37 0 0,0 0 0 0 0,-1-1 0 0 0,14-2 0 0 0,3 1 0 0 0,5 2-290 0 0,-1-2 0 0 0,37-5 0 0 0,-32 2 597 0 0,38 0 0 0 0,1 3-617 0 0,46 2-156 0 0,28 0 466 0 0,-62-1 0 0 0,7-6 0 0 0,-71 6 0 0 0,-1-1 0 0 0,38-9 0 0 0,-10 1 0 0 0,73-15 1344 0 0,-94 21-1141 0 0,0 2-1 0 0,48 1 1 0 0,-21-2-203 0 0,27 6 0 0 0,-52-4 0 0 0,1-2 0 0 0,10 4 0 0 0,-32 0 0 0 0,0-1 0 0 0,0 0 0 0 0,0 0 0 0 0,16-2 0 0 0,14-5 0 0 0,0 3 0 0 0,43 0 0 0 0,-38 3 0 0 0,56-11 0 0 0,-76 10 0 0 0,-16 1 0 0 0,0 1 0 0 0,0-1 0 0 0,0 1 0 0 0,14 2 0 0 0,46 4 0 0 0,-46-5 0 0 0,0 1 0 0 0,21 4 0 0 0,-35-4 0 0 0,1-1 0 0 0,-1 0 0 0 0,1 0 0 0 0,0 0 0 0 0,8-2 0 0 0,-8 0 0 0 0,-5 1 0 0 0,1-1 0 0 0,-1 1 0 0 0,0 0 0 0 0,1 0 0 0 0,-1 1 0 0 0,0-1 0 0 0,0 1 0 0 0,6 1 0 0 0,10-2 0 0 0,20 3 0 0 0,-13-3 0 0 0,1-2 0 0 0,34-5 0 0 0,-43 4 0 0 0,35 1 0 0 0,5-1 0 0 0,-19 1 0 0 0,-33 2 0 0 0,0 0 0 0 0,0-1 0 0 0,-1 0 0 0 0,10-2 0 0 0,3 0 0 0 0,82-1 0 0 0,-78 4 0 0 0,-2-2 0 0 0,-4 0 72 0 0,-14 2 299 0 0,-2 0 117 0 0,0 0 21 0 0,0 0-66 0 0,-8-13-1154 0 0,6 5-1605 0 0,1-4-7236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15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20 3679 0 0,'0'0'284'0'0,"0"0"-14"0"0,0 0 632 0 0,0 0 297 0 0,0-1 60 0 0,9-63 6114 0 0,-9 63-6673 0 0,1-1 11 0 0,2-8 945 0 0,0 1 0 0 0,8-15 0 0 0,-9 22-1275 0 0,-2 2-12 0 0,0 0-341 0 0,0 0-1 0 0,0-1 1 0 0,0 1 0 0 0,0 0-1 0 0,0-1 1 0 0,1 1-1 0 0,-1 0 1 0 0,0-1 0 0 0,0 1-1 0 0,1 0 1 0 0,-1-1-1 0 0,0 1 1 0 0,0 0-1 0 0,1 0 1 0 0,-1-1 0 0 0,0 1-1 0 0,1 0 1 0 0,-1 0-1 0 0,0 0 1 0 0,1-1 0 0 0,0 1-1 0 0,0-1 2877 0 0,-10 33-2789 0 0,-2-2-1 0 0,-1 1 1 0 0,-24 41 0 0 0,9-16-61 0 0,1-1-11 0 0,-2-2-1 0 0,-48 70 1 0 0,74-119-28 0 0,-10 9 45 0 0,11-11-7 0 0,1-2 11 0 0,0 0 1 0 0,0 0 6 0 0,0 0 1 0 0,0 0 0 0 0,5-34 139 0 0,-5 33-208 0 0,0 0 0 0 0,0 0 0 0 0,0 0 0 0 0,0-1 0 0 0,1 1 0 0 0,-1 0 0 0 0,0 0 0 0 0,0 0 0 0 0,1-1-1 0 0,-1 1 1 0 0,1 0 0 0 0,-1 0 0 0 0,1 0 0 0 0,0-2 0 0 0,2 0 6 0 0,-1-3-1 0 0,0-1 0 0 0,1 1 1 0 0,0 0-1 0 0,1 0 0 0 0,-1 0 0 0 0,1 1 0 0 0,0-1 0 0 0,0 1 1 0 0,1 0-1 0 0,0 0 0 0 0,5-4 0 0 0,3-3 11 0 0,-3 2-1 0 0,0 1-1 0 0,0 0 0 0 0,1 0 1 0 0,1 2-1 0 0,-1-1 0 0 0,1 1 1 0 0,16-6-1 0 0,-17 8-5 0 0,17-5 112 0 0,-28 10-116 0 0,1-1 0 0 0,0 1 0 0 0,-1 0 0 0 0,1-1 1 0 0,0 1-1 0 0,-1 0 0 0 0,1 0 0 0 0,0 0 0 0 0,0 0 0 0 0,-1 0 0 0 0,1 0 0 0 0,0 0 0 0 0,-1 0 0 0 0,1 0 1 0 0,0 0-1 0 0,-1 0 0 0 0,1 0 0 0 0,1 1 0 0 0,1 0 51 0 0,7 2 27 0 0,3 1-28 0 0,-2 0-36 0 0,-8-2 20 0 0,4 6-19 0 0,10 7 68 0 0,-15-12-57 0 0,1 2 34 0 0,-2-1-44 0 0,0-1-1 0 0,1 1 0 0 0,-1-1 1 0 0,-1 1-1 0 0,1-1 0 0 0,0 1 1 0 0,-1 0-1 0 0,0-1 0 0 0,0 1 1 0 0,0 0-1 0 0,0 4 0 0 0,-2 3 29 0 0,0 1 0 0 0,-1-1-1 0 0,-8 20 1 0 0,9-25-41 0 0,-1-1-1 0 0,-1 1 1 0 0,1 0 0 0 0,-1-1-1 0 0,0 0 1 0 0,0 0 0 0 0,-1 0-1 0 0,0 0 1 0 0,0-1-1 0 0,-10 8 1 0 0,5-5 3 0 0,0-1 0 0 0,-1 1 1 0 0,0-2-1 0 0,-22 9 0 0 0,26-12-14 0 0,-1-1 0 0 0,1 0 0 0 0,0 0 0 0 0,-14-1 0 0 0,-8 2 0 0 0,25-1 0 0 0,-15-1-20 0 0,-24-5-1707 0 0,41 5 993 0 0,2 0-49 0 0,0 0-168 0 0,0 0-69 0 0,0 0-17 0 0,0 0-143 0 0,0 0-588 0 0,0 0-252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15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5527 0 0,'0'0'250'0'0,"0"0"-2"0"0,0 0 281 0 0,0 0 1754 0 0,0 0 783 0 0,0 0 156 0 0,3 0-278 0 0,18 2-516 0 0,0-2 0 0 0,26-2 1 0 0,-26 0-2002 0 0,1 2 0 0 0,29 2 0 0 0,-42-1-368 0 0,-6 0-5 0 0,8 0-43 0 0,-2 2 0 0 0,-7-3 5 0 0,-2 0-139 0 0,0 0-37 0 0,0 0 0 0 0,0 0-139 0 0,-10 5-2827 0 0,9-5-213 0 0,1 0 1167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16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01 4255 0 0,'0'0'198'0'0,"0"0"63"0"0,0 0 183 0 0,0 0 72 0 0,0 0 17 0 0,0 0 26 0 0,0 0 94 0 0,0 0 41 0 0,0 0 8 0 0,0 0-20 0 0,0 0-96 0 0,0 0-39 0 0,0 0-10 0 0,0 0-53 0 0,0 0-217 0 0,0 0-91 0 0,0 0-16 0 0,2 0-32 0 0,7 0-92 0 0,-7 0-19 0 0,-2 0-127 0 0,0 0-14 0 0,0 0-4 0 0,0 0-62 0 0,0 0-30 0 0,0 0-4 0 0,0 0 19 0 0,0 0 77 0 0,0 0 31 0 0,0 0 7 0 0,0 0 29 0 0,0 0 105 0 0,0 0 67 0 0,0 0 182 0 0,0 0 56 0 0,0 0 3 0 0,0 0 46 0 0,0 0 190 0 0,0 0 85 0 0,0 0 20 0 0,2 0-18 0 0,7 1-90 0 0,-7-1-38 0 0,-2 0-10 0 0,2 0-5 0 0,6 0-17 0 0,-6 0-10 0 0,-2 0-1 0 0,3-1-17 0 0,5-2-72 0 0,-6 2-30 0 0,0 1-8 0 0,39-19 1316 0 0,-37 16-1433 0 0,-1 0 0 0 0,1 0 0 0 0,-1 0 0 0 0,0 0 0 0 0,1 0 0 0 0,-1-1-1 0 0,-1 1 1 0 0,5-6 0 0 0,-6 7 107 0 0,-1 1-255 0 0,1 0 1 0 0,-1-1-1 0 0,1 1 1 0 0,-1 0-1 0 0,1 0 1 0 0,-1 0 0 0 0,0-1-1 0 0,1 1 1 0 0,-1 0-1 0 0,0 0 1 0 0,0-1-1 0 0,0 0 1 0 0,0 0-114 0 0,0 0 179 0 0,0 2-9 0 0,-8-9 239 0 0,7 7-387 0 0,-1 1 1 0 0,1 0-1 0 0,-1 0 0 0 0,1 0 1 0 0,-1 0-1 0 0,0 0 0 0 0,0 0 1 0 0,0 1-1 0 0,1-1 0 0 0,-1 1 1 0 0,0-1-1 0 0,0 1 0 0 0,0-1 1 0 0,0 1-1 0 0,0 0 0 0 0,0 0 1 0 0,0 0-1 0 0,0 0 0 0 0,0 0 1 0 0,0 1-1 0 0,0-1 0 0 0,0 1 1 0 0,0-1-1 0 0,1 1 0 0 0,-5 1 1 0 0,-13 6 8 0 0,2-1 57 0 0,-19 10 0 0 0,31-14-74 0 0,1 0-1 0 0,-1 0 1 0 0,1 0-1 0 0,0 1 1 0 0,0 0-1 0 0,0-1 1 0 0,0 1 0 0 0,-4 7-1 0 0,-3 4-12 0 0,-21 21 0 0 0,21-24 0 0 0,0 0 0 0 0,-13 21 0 0 0,13-13 0 0 0,11-16 0 0 0,-1 9-11 0 0,1-12 8 0 0,1 0 0 0 0,-1 0 0 0 0,0-1 0 0 0,0 1 0 0 0,1 0 0 0 0,-1 0 0 0 0,1 0 0 0 0,-1-1 0 0 0,1 1 0 0 0,-1 0 0 0 0,1-1 0 0 0,-1 1 0 0 0,2 0 0 0 0,0 1 2 0 0,0-1-1 0 0,0 0 1 0 0,0 0 0 0 0,0 0 0 0 0,0-1 0 0 0,0 1 0 0 0,1 0 0 0 0,3 0 0 0 0,-1 0 0 0 0,8 1 1 0 0,1-3 0 0 0,6-4 0 0 0,1-1 0 0 0,-1-1 0 0 0,0-1 0 0 0,-1 0 0 0 0,0-2 0 0 0,-1 0 0 0 0,1-1 0 0 0,-2-1 0 0 0,19-16 0 0 0,18-13 204 0 0,-52 39-145 0 0,-2 2 6 0 0,0 0 6 0 0,-1 3 25 0 0,-38 102 237 0 0,35-94-321 0 0,2-6-12 0 0,0-1 0 0 0,0 1 0 0 0,1 0 0 0 0,0-1 0 0 0,-1 7 0 0 0,1-7-1 0 0,0 15-19 0 0,2-18 9 0 0,-1 0 0 0 0,1-1 0 0 0,0 0 0 0 0,-1 1 0 0 0,1-1 0 0 0,-1 1 1 0 0,1-1-1 0 0,0 0 0 0 0,0 1 0 0 0,-1-1 0 0 0,1 0 0 0 0,0 0 0 0 0,-1 0 0 0 0,1 0 0 0 0,0 1 1 0 0,0-1-1 0 0,-1 0 0 0 0,2-1 0 0 0,-1 2-8 0 0,1-1-17 0 0,1 0 0 0 0,-1 0 0 0 0,1-1 0 0 0,-1 1 0 0 0,1 0 0 0 0,-1-1 0 0 0,0 1 0 0 0,1-1 0 0 0,-1 0-1 0 0,1 0 1 0 0,-1 0 0 0 0,0 0 0 0 0,0 0 0 0 0,0-1 0 0 0,1 1 0 0 0,-1-1 0 0 0,-1 1 0 0 0,1-1 0 0 0,0 0-1 0 0,3-3 1 0 0,0-1-609 0 0,0-1 0 0 0,1 0 0 0 0,-2 0 0 0 0,8-15-1 0 0,-5 6-731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17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37 2759 0 0,'0'0'572'0'0,"0"0"1362"0"0,1-1 596 0 0,4-7 2832 0 0,5-10-1889 0 0,-6 8-1118 0 0,-7 15 3051 0 0,-3 6-5032 0 0,-1-1 1 0 0,0 0-1 0 0,-14 15 0 0 0,2-2-299 0 0,1 1-1 0 0,1 0 0 0 0,-15 28 0 0 0,-33 84 124 0 0,10 32-134 0 0,50-151-188 0 0,2 0-1 0 0,0 1 0 0 0,0-1 1 0 0,2 1-1 0 0,1 26 1 0 0,0-37 37 0 0,0 0 1 0 0,1 0-1 0 0,0 0 0 0 0,1-1 1 0 0,-1 1-1 0 0,1 0 0 0 0,1-1 1 0 0,-1 1-1 0 0,1-1 0 0 0,0 0 1 0 0,0 0-1 0 0,1 0 1 0 0,0 0-1 0 0,0-1 0 0 0,0 1 1 0 0,1-1-1 0 0,5 5 0 0 0,14 4-1630 0 0,3-5-75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17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9 7367 0 0,'0'0'568'0'0,"0"0"-128"0"0,0 0 851 0 0,0 0 405 0 0,0 0 85 0 0,2-2-115 0 0,0 1-1184 0 0,0 0 1 0 0,0 1-1 0 0,0-1 1 0 0,0 0 0 0 0,0 0-1 0 0,0 1 1 0 0,0-1-1 0 0,0 1 1 0 0,0 0 0 0 0,4-1-1 0 0,-4 2-324 0 0,0-1 0 0 0,-1 0-1 0 0,1 1 1 0 0,0-1 0 0 0,0 1-1 0 0,0 0 1 0 0,0-1 0 0 0,0 1-1 0 0,-1 0 1 0 0,1 0 0 0 0,0 0 0 0 0,-1 0-1 0 0,1 1 1 0 0,-1-1 0 0 0,1 0-1 0 0,-1 1 1 0 0,0-1 0 0 0,1 1-1 0 0,0 2 1 0 0,1 1 37 0 0,-1 1 0 0 0,1-1 1 0 0,-1 1-1 0 0,0 0 0 0 0,-1 0 0 0 0,0 0 0 0 0,0 0 0 0 0,0 0 0 0 0,0 11 0 0 0,3 20 286 0 0,2-11-192 0 0,-2 0 0 0 0,0 1 0 0 0,-1 37 0 0 0,-4-58-268 0 0,0 0 0 0 0,0 0 0 0 0,0 0-1 0 0,-1 0 1 0 0,-2 6 0 0 0,-5 22 74 0 0,8-26-64 0 0,0 0 0 0 0,-1-1 0 0 0,0 1 0 0 0,0 0-1 0 0,0 0 1 0 0,-8 13 0 0 0,-5 10 42 0 0,12-22-55 0 0,-1-1 1 0 0,0 0-1 0 0,-1 1 1 0 0,0-2-1 0 0,-7 9 1 0 0,6-8 3 0 0,-10 10 54 0 0,-22 20 1 0 0,33-33-63 0 0,-1-1 0 0 0,1 1 0 0 0,-1-1 0 0 0,0-1 0 0 0,0 1-1 0 0,0-1 1 0 0,-1 0 0 0 0,-12 3 0 0 0,2 0-1 0 0,13-5-13 0 0,0 1 0 0 0,0-1 0 0 0,0 0 0 0 0,0-1 0 0 0,0 1-1 0 0,0 0 1 0 0,0-1 0 0 0,-5 0 0 0 0,5 0-78 0 0,1-1-1 0 0,0 1 1 0 0,0-1-1 0 0,-1 1 1 0 0,1-1-1 0 0,0 0 1 0 0,0 0-1 0 0,0-1 1 0 0,0 1-1 0 0,0 0 1 0 0,0-1-1 0 0,1 0 1 0 0,-1 0-1 0 0,0 0 0 0 0,1 0 1 0 0,0 0-1 0 0,-1 0 1 0 0,1-1-1 0 0,0 1 1 0 0,0-1-1 0 0,0 0 1 0 0,0 1-1 0 0,1-1 1 0 0,-3-6-1 0 0,3 7-102 0 0,1 0-1 0 0,0 0 0 0 0,0 0 0 0 0,0-1 0 0 0,0 1 0 0 0,0 0 0 0 0,0 0 0 0 0,1-1 0 0 0,-1 1 0 0 0,1 0 0 0 0,0 0 0 0 0,-1 0 0 0 0,2-2 0 0 0,0 0-248 0 0,5-14-1059 0 0,1 2-42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18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38 6447 0 0,'2'-1'298'0'0,"28"-18"100"0"0,3 3 4666 0 0,-31 15-3336 0 0,-2 1-405 0 0,0 0-184 0 0,0 0-34 0 0,0 0-41 0 0,0 0-143 0 0,0 0-66 0 0,0 0-14 0 0,0 0-25 0 0,0 0-101 0 0,0 0-47 0 0,0 0-11 0 0,0 0-32 0 0,0 0-129 0 0,-2 1-58 0 0,-17 7 339 0 0,-93 43 1498 0 0,95-41-2160 0 0,0 0 0 0 0,0 1 0 0 0,1 1 1 0 0,-18 16-1 0 0,25-20-88 0 0,0 0-11 0 0,0 1 0 0 0,0 0 0 0 0,1 1 0 0 0,-7 11-1 0 0,1 0 14 0 0,1 1-1 0 0,1 1 0 0 0,-10 28 0 0 0,19-44-26 0 0,1 0 1 0 0,0 0-1 0 0,0 0 0 0 0,1 1 0 0 0,0-1 0 0 0,0 1 0 0 0,1-1 0 0 0,0 1 0 0 0,0-1 0 0 0,1 1 1 0 0,0-1-1 0 0,0 0 0 0 0,1 1 0 0 0,0-1 0 0 0,4 10 0 0 0,-4-12-2 0 0,2 0 0 0 0,-1-1 0 0 0,0 1 0 0 0,1-1 0 0 0,0 0 0 0 0,0 0 0 0 0,0 0 0 0 0,6 3 0 0 0,-9-6 0 0 0,12 7 0 0 0,-4-4 0 0 0,0-1 0 0 0,0-1 0 0 0,0 0 0 0 0,16 2 0 0 0,1 0 0 0 0,-13-1 0 0 0,-1 0 0 0 0,0-1 0 0 0,-3-1-72 0 0,-7-1-292 0 0,-2 0-89 0 0,12-22-11104 0 0,-11 20 5411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19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385 3223 0 0,'0'0'491'0'0,"0"0"850"0"0,2-1 371 0 0,26-17 4882 0 0,-23 15-6090 0 0,0 0-1 0 0,-1-1 1 0 0,1 0 0 0 0,-1 0 0 0 0,0 0-1 0 0,5-6 1 0 0,-8 6-19 0 0,0 0 0 0 0,0 1 0 0 0,0-1 1 0 0,0 0-1 0 0,-1 1 0 0 0,1-1 0 0 0,-1-6 0 0 0,0 10-494 0 0,0-3 552 0 0,-6-5 575 0 0,-7-5-359 0 0,8 11-637 0 0,0 0 0 0 0,1 1 0 0 0,-1-1 0 0 0,0 1 0 0 0,0 1 0 0 0,0-1 0 0 0,0 1 0 0 0,0 0 0 0 0,0 0 0 0 0,0 0 0 0 0,0 0 0 0 0,-6 2-1 0 0,4 1-46 0 0,0 0 0 0 0,1 0-1 0 0,-1 1 1 0 0,1 0 0 0 0,0 0-1 0 0,0 0 1 0 0,-8 9 0 0 0,4-5-37 0 0,-1 0 3 0 0,0 2 0 0 0,1-1 0 0 0,0 1 0 0 0,0 1 0 0 0,1 0-1 0 0,1 0 1 0 0,-13 22 0 0 0,16-20-41 0 0,3 0 0 0 0,5 0 0 0 0,5-3 0 0 0,-6-8-1 0 0,0-1-1 0 0,1 1 1 0 0,-1-1-1 0 0,1 0 1 0 0,0 0-1 0 0,-1 0 1 0 0,1 0-1 0 0,0 0 1 0 0,0-1 0 0 0,-1 1-1 0 0,1-1 1 0 0,0 0-1 0 0,0 1 1 0 0,0-1-1 0 0,0-1 1 0 0,-1 1-1 0 0,1 0 1 0 0,0-1-1 0 0,0 1 1 0 0,-1-1 0 0 0,5-2-1 0 0,2 0-3 0 0,0-1-1 0 0,0 0 1 0 0,-1 0 0 0 0,0-1-1 0 0,9-7 1 0 0,109-85 152 0 0,-119 91-103 0 0,0-1-1 0 0,-1 0 1 0 0,10-13 0 0 0,10-12 114 0 0,-1 4 191 0 0,-1-1-1 0 0,38-60 0 0 0,-52 72-204 0 0,-1-1 0 0 0,11-30-1 0 0,-7 15 69 0 0,-13 33-188 0 0,0 0-1 0 0,1-1 1 0 0,-1 1-1 0 0,0 0 1 0 0,0 0-1 0 0,0 0 1 0 0,0-1-1 0 0,0 1 1 0 0,1 0 0 0 0,-1-1-1 0 0,0 1 1 0 0,0 0-1 0 0,0 0 1 0 0,0-1-1 0 0,0 1 1 0 0,0 0-1 0 0,0 0 1 0 0,0-1 0 0 0,0 1-1 0 0,0 0 1 0 0,0-1-1 0 0,0 1 1 0 0,0 0-1 0 0,0 0 1 0 0,0-1-1 0 0,0 1 1 0 0,0 0 0 0 0,0-1-1 0 0,-1 1 1 0 0,1 0-1 0 0,-7 4 189 0 0,-10 14-107 0 0,-24 33-65 0 0,-62 102 1 0 0,91-129-41 0 0,0 0 0 0 0,-8 27 0 0 0,-2 3 0 0 0,17-43 0 0 0,1 0 0 0 0,0 0 0 0 0,-4 21 0 0 0,7-26 0 0 0,0 5 0 0 0,5-2 0 0 0,-1-8-16 0 0,0 0 0 0 0,-1 0 0 0 0,1 0 0 0 0,0-1 0 0 0,0 1 0 0 0,0-1 0 0 0,0 0 1 0 0,0 1-1 0 0,0-1 0 0 0,-1-1 0 0 0,1 1 0 0 0,0 0 0 0 0,4-2 0 0 0,-4 2-8 0 0,-1-1-12 0 0,1 1-1 0 0,-1-1 1 0 0,1 0 0 0 0,-1 0-1 0 0,1 0 1 0 0,-1 0-1 0 0,0-1 1 0 0,4-1-1 0 0,4-4-121 0 0,2 1-311 0 0,0 0 0 0 0,0-2 0 0 0,-1 1 0 0 0,14-13 0 0 0,15-17-5601 0 0,-39 35 4282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20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9215 0 0,'0'0'707'0'0,"0"0"-118"0"0,0 0 1235 0 0,0 0 590 0 0,2 0 119 0 0,7 3-1328 0 0,1-1 0 0 0,-1-1 0 0 0,1 0 0 0 0,-1 0 0 0 0,1-1 0 0 0,-1 0 0 0 0,16-2 0 0 0,3 1-150 0 0,-20 1-921 0 0,0 0 0 0 0,0-1-1 0 0,0 0 1 0 0,-1 0 0 0 0,1-1 0 0 0,11-3 0 0 0,0 0-118 0 0,-15 3-17 0 0,12-6-1 0 0,17-10-1906 0 0,-31 17-113 0 0,-3 0-4243 0 0,0-7-1815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20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68 7831 0 0,'0'0'603'0'0,"3"-1"-148"0"0,0 1 421 0 0,0-1 0 0 0,0 0 0 0 0,0 0 0 0 0,-1 0 1 0 0,1-1-1 0 0,0 1 0 0 0,0-1 0 0 0,-1 1 0 0 0,1-1 1 0 0,-1 0-1 0 0,1 0 0 0 0,3-4 0 0 0,-5 5-48 0 0,7-21 3848 0 0,-8 20-4197 0 0,0 2-6 0 0,-1-2-16 0 0,1 1-390 0 0,-1 0-1 0 0,1 0 1 0 0,-1 0-1 0 0,1 0 1 0 0,-1 0-1 0 0,1 0 1 0 0,-1 0-1 0 0,0 0 1 0 0,1 1-1 0 0,-1-1 1 0 0,0 0-1 0 0,0 0 1 0 0,0 1-1 0 0,0-1 1 0 0,0 0-1 0 0,0 1 0 0 0,0-1 1 0 0,0 1-1 0 0,0 0 1 0 0,0-1-1 0 0,0 1 1 0 0,0 0-1 0 0,0-1 1 0 0,0 1-1 0 0,0 0 1 0 0,0 0-1 0 0,-2 0 1 0 0,-3 0-6 0 0,-1 1 1 0 0,1 0 0 0 0,0 1-1 0 0,0-1 1 0 0,-1 1 0 0 0,1 0-1 0 0,0 1 1 0 0,1-1 0 0 0,-1 1-1 0 0,0 1 1 0 0,1-1 0 0 0,0 1-1 0 0,-7 5 1 0 0,4-2-38 0 0,0 0 0 0 0,1 1 1 0 0,-1 0-1 0 0,2 0 0 0 0,-1 1 0 0 0,1 0 1 0 0,-7 12-1 0 0,11-17-24 0 0,0 0 0 0 0,0-1 0 0 0,1 1 0 0 0,-1 0 0 0 0,1 0 0 0 0,0 0 0 0 0,0 0 0 0 0,0 0 0 0 0,1 0 0 0 0,-1 6 0 0 0,0 1 0 0 0,0-4 0 0 0,0 3 0 0 0,7 12 0 0 0,0-9 0 0 0,3-2 0 0 0,-6-9 0 0 0,1 1 0 0 0,0 0 0 0 0,0-1 0 0 0,1 1 0 0 0,-1-1 0 0 0,0-1 0 0 0,1 1 0 0 0,-1 0 0 0 0,1-1 0 0 0,-1 0 0 0 0,1 0 0 0 0,0 0 0 0 0,0-1 0 0 0,-1 0 0 0 0,1 0 0 0 0,0 0 0 0 0,4-1 0 0 0,4 0 0 0 0,0-2 0 0 0,0 1 0 0 0,-1-1 0 0 0,0-1 0 0 0,14-6 0 0 0,-19 7-505 0 0,28-14 783 0 0,-25 10-3366 0 0,-1-3-3849 0 0,0-1-1619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5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05 13823 0 0,'0'0'630'0'0,"0"0"-13"0"0,2 0-252 0 0,2-1-9 0 0,0 1-1 0 0,0-1 1 0 0,0 0-1 0 0,0 0 0 0 0,0 0 1 0 0,0-1-1 0 0,0 1 1 0 0,-1-1-1 0 0,1 0 1 0 0,-1 0-1 0 0,1 0 1 0 0,3-4-1 0 0,7-4 1214 0 0,17-20 1 0 0,-30 30-1539 0 0,6-9 346 0 0,1 0 0 0 0,-2 0 1 0 0,1 0-1 0 0,-1-1 0 0 0,0 1 1 0 0,-1-2-1 0 0,0 1 0 0 0,-1 0 1 0 0,5-17-1 0 0,-9 26-367 0 0,0 0-1 0 0,1 0 1 0 0,-1 0 0 0 0,0 0-1 0 0,0 0 1 0 0,0 0-1 0 0,1 0 1 0 0,-1 0 0 0 0,0 0-1 0 0,-1 0 1 0 0,1 0-1 0 0,0 0 1 0 0,0 0 0 0 0,0 0-1 0 0,0 0 1 0 0,-1 0-1 0 0,1 0 1 0 0,-1 1 0 0 0,1-1-1 0 0,0 0 1 0 0,-1 0-1 0 0,0 0 1 0 0,1 0 0 0 0,-2-1-1 0 0,1 2 4 0 0,0-1-1 0 0,0 0 0 0 0,-1 1 0 0 0,1-1 1 0 0,0 1-1 0 0,-1 0 0 0 0,1-1 0 0 0,0 1 0 0 0,-1 0 1 0 0,1 0-1 0 0,0 0 0 0 0,-1 0 0 0 0,1 0 1 0 0,0 0-1 0 0,-3 0 0 0 0,-4 2 24 0 0,0 0 0 0 0,1 0 0 0 0,-1 1 0 0 0,-13 6 0 0 0,14-5-36 0 0,-1 1 0 0 0,1 0 0 0 0,0 0 0 0 0,0 1 0 0 0,1-1 0 0 0,0 1 0 0 0,0 1 0 0 0,-9 11 0 0 0,7-6 0 0 0,1-1 0 0 0,0 1 0 0 0,0 1 0 0 0,-7 22 0 0 0,13-34-10 0 0,1 1-1 0 0,-1 0 0 0 0,0 0 1 0 0,1-1-1 0 0,0 1 1 0 0,0 0-1 0 0,-1 0 1 0 0,1-1-1 0 0,0 1 1 0 0,0 0-1 0 0,0 0 1 0 0,1 0-1 0 0,-1-1 0 0 0,0 1 1 0 0,1 0-1 0 0,-1 0 1 0 0,1-1-1 0 0,0 1 1 0 0,-1 0-1 0 0,3 2 1 0 0,-1-2-43 0 0,0 0 1 0 0,0 0-1 0 0,0 0 1 0 0,0 0-1 0 0,0 0 1 0 0,1-1 0 0 0,-1 1-1 0 0,0-1 1 0 0,1 0-1 0 0,-1 1 1 0 0,1-1 0 0 0,3 1-1 0 0,5 0-421 0 0,-1 0 0 0 0,1 0 0 0 0,0-1-1 0 0,0 0 1 0 0,20-1 0 0 0,-2-2-5514 0 0,2-1-1724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0:21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15463 0 0,'0'0'706'0'0,"0"0"-12"0"0,2 0-448 0 0,14 6 124 0 0,-13-1-117 0 0,-1-2-46 0 0,21 25 4268 0 0,33 50-1 0 0,-54-75-4355 0 0,3 5 274 0 0,-1-1 0 0 0,5 16 0 0 0,4 6 244 0 0,-9-20-537 0 0,0 1-1 0 0,0 0 1 0 0,0 0 0 0 0,-2 0-1 0 0,1 0 1 0 0,-1 1 0 0 0,-1-1-1 0 0,0 1 1 0 0,0-1-1 0 0,-1 1 1 0 0,0 0 0 0 0,-1-1-1 0 0,0 1 1 0 0,-1-1 0 0 0,0 0-1 0 0,-1 1 1 0 0,0-1 0 0 0,-1 0-1 0 0,0 0 1 0 0,0-1-1 0 0,-9 16 1 0 0,4-11-55 0 0,0 0 1 0 0,-1-1-1 0 0,-1 0 0 0 0,0 0 1 0 0,-25 21-1 0 0,22-22-186 0 0,8-7 178 0 0,0-1-1 0 0,0 1 1 0 0,-9 4 0 0 0,13-8-271 0 0,0 0 0 0 0,0 0 0 0 0,0 0 0 0 0,0 0 0 0 0,-1-1 0 0 0,1 1 0 0 0,0-1 0 0 0,0 0 0 0 0,0 0 0 0 0,-1 0-1 0 0,1 0 1 0 0,0 0 0 0 0,-1 0 0 0 0,1 0 0 0 0,-4-2 0 0 0,-4-2-9747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03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7 6447 0 0,'0'0'298'0'0,"0"0"-10"0"0,0 0-50 0 0,10-16 4638 0 0,34-33 1722 0 0,-21 21-5848 0 0,-12 15 59 0 0,-1-1 0 0 0,-1-1 0 0 0,9-18-1 0 0,-5 8-184 0 0,29-44-481 0 0,23-43 1319 0 0,-63 108-1229 0 0,-1 4-213 0 0,-1-1-1 0 0,1 0 1 0 0,-1 0 0 0 0,1 0 0 0 0,-1 0-1 0 0,1 0 1 0 0,-1-1 0 0 0,0 1 0 0 0,0 0-1 0 0,1 0 1 0 0,-1 0 0 0 0,0 0 0 0 0,0 0-1 0 0,0 0 1 0 0,0 0 0 0 0,0 0 0 0 0,0-1-1 0 0,-1-1 1 0 0,-2-3-20 0 0,-3 4 0 0 0,2 2 0 0 0,0-1 0 0 0,1 1 0 0 0,-1 0 0 0 0,0 0 0 0 0,1 0 0 0 0,-1 1 0 0 0,1-1 0 0 0,-1 1 0 0 0,0 0 0 0 0,1 0 0 0 0,0 0 0 0 0,-1 1 0 0 0,1-1 0 0 0,0 1 0 0 0,-5 3 0 0 0,2-1 0 0 0,0 0 0 0 0,1 0 0 0 0,0 1 0 0 0,0 0 0 0 0,0 0 0 0 0,1 0 0 0 0,-6 8 0 0 0,6-5 0 0 0,7-1 0 0 0,-1-5 0 0 0,-1-1 0 0 0,1 0 0 0 0,-1 0 0 0 0,1 0 0 0 0,-1 0 0 0 0,1-1 0 0 0,0 1 0 0 0,-1 0 0 0 0,1-1 0 0 0,0 1 0 0 0,2 0 0 0 0,32 2 0 0 0,-27-4 0 0 0,-6 1 0 0 0,0 0 0 0 0,0 0 0 0 0,0 0 0 0 0,0 0 0 0 0,0 0 0 0 0,0 1 0 0 0,-1-1 0 0 0,1 1 0 0 0,0 0 0 0 0,0 0 0 0 0,-1 0 0 0 0,6 3 0 0 0,1 2 0 0 0,-3 2 0 0 0,-5-3 0 0 0,-1 0 0 0 0,0 0 0 0 0,0 0 0 0 0,0 0 0 0 0,-1 0 0 0 0,1 0 0 0 0,-1 0 0 0 0,0 0 0 0 0,-1-1 0 0 0,1 1 0 0 0,-4 7 0 0 0,-1 6 0 0 0,0 1 0 0 0,-1-1 0 0 0,-1 0 0 0 0,-20 32 0 0 0,14-26 0 0 0,1 0 0 0 0,-31 61 0 0 0,41-78 0 0 0,0 1 0 0 0,0-1 0 0 0,1 1 0 0 0,-2 14 0 0 0,2-13 0 0 0,4-3 0 0 0,2 3 0 0 0,1-1 0 0 0,-4-7 0 0 0,0 0 0 0 0,-1 0 0 0 0,1 0 0 0 0,0-1 0 0 0,0 1 0 0 0,-1 0 0 0 0,1 0 0 0 0,0 0 0 0 0,0-1 0 0 0,0 1 0 0 0,0 0 0 0 0,0-1 0 0 0,0 1 0 0 0,0-1 0 0 0,0 1 0 0 0,1-1 0 0 0,-1 1 0 0 0,0-1 0 0 0,0 0 0 0 0,2 1 0 0 0,0-1 0 0 0,-1 0 0 0 0,-1 1 0 0 0,1-1 0 0 0,-1 0 0 0 0,1 0 0 0 0,-1 0 0 0 0,1 0 0 0 0,-1 0 0 0 0,1 0 0 0 0,-1 0 0 0 0,1 0 0 0 0,-1 0 0 0 0,1-1 0 0 0,-1 1 0 0 0,1 0 0 0 0,-1-1 0 0 0,3-1 0 0 0,0 0 0 0 0,3-1 0 0 0,0 0 0 0 0,0-1 0 0 0,0 0 0 0 0,-1 0 0 0 0,1-1 0 0 0,5-5 0 0 0,34-35 0 0 0,19-36 0 0 0,-28 32 0 0 0,40-55 465 0 0,67-120 1 0 0,-135 209 218 0 0,-9 12-378 0 0,-6 10-179 0 0,-3 6-127 0 0,1 0 0 0 0,0 0 0 0 0,-11 28 0 0 0,-12 46 0 0 0,18-42 0 0 0,1 1 0 0 0,3 0 0 0 0,-6 62 0 0 0,15-99 0 0 0,3-1 0 0 0,4-5 0 0 0,-5-3 0 0 0,0 0 0 0 0,0 0 0 0 0,0 0 0 0 0,0-1 0 0 0,0 1 0 0 0,0 0 0 0 0,0-1 0 0 0,0 0 0 0 0,0 1 0 0 0,0-1 0 0 0,0 0 0 0 0,0 0 0 0 0,-1 0 0 0 0,1 0 0 0 0,0 0 0 0 0,2-3 0 0 0,2-2 0 0 0,1-1 0 0 0,8-11 0 0 0,8-9 0 0 0,2 5 0 0 0,-9 8 0 0 0,27-20 0 0 0,-35 27 0 0 0,-6 5 0 0 0,1 0 0 0 0,-1 0 0 0 0,0 0 0 0 0,1 1 0 0 0,-1-1 0 0 0,1 1 0 0 0,0-1 0 0 0,-1 1 0 0 0,1 0 0 0 0,4-1 0 0 0,2 0 0 0 0,-8 2 0 0 0,0 0 0 0 0,-1 0 0 0 0,1 0 0 0 0,-1 0 0 0 0,1-1 0 0 0,-1 1 0 0 0,1 1 0 0 0,0-1 0 0 0,-1 0 0 0 0,1 0 0 0 0,-1 0 0 0 0,1 0 0 0 0,-1 0 0 0 0,1 0 0 0 0,0 1 0 0 0,-1-1 0 0 0,1 0 0 0 0,-1 0 0 0 0,1 1 0 0 0,-1-1 0 0 0,0 0 0 0 0,1 1 0 0 0,-1-1 0 0 0,1 1 0 0 0,-1-1 0 0 0,1 0 0 0 0,-1 1 0 0 0,0-1 0 0 0,1 1 0 0 0,-1-1 0 0 0,0 1 0 0 0,0-1 0 0 0,1 1 0 0 0,-1 0 0 0 0,0-1 0 0 0,0 1 0 0 0,0-1 0 0 0,0 1 0 0 0,0-1 0 0 0,0 1 0 0 0,1 0 0 0 0,-1-1 0 0 0,-1 1 0 0 0,1 0 0 0 0,0 0 0 0 0,0 3 0 0 0,0 1 0 0 0,0-1 0 0 0,0 0 0 0 0,-1 0 0 0 0,0 0 0 0 0,0 0 0 0 0,0 0 0 0 0,0 0 0 0 0,-1 0 0 0 0,1 0 0 0 0,-1-1 0 0 0,0 1 0 0 0,0 0 0 0 0,-1-1 0 0 0,1 1 0 0 0,-1-1 0 0 0,1 0 0 0 0,-5 4 0 0 0,-6 5 0 0 0,0 0 0 0 0,-28 19 0 0 0,18-11 0 0 0,22-20 0 0 0,1 1 0 0 0,0-1 0 0 0,0 0 0 0 0,0 0 0 0 0,0 0 0 0 0,0 0 0 0 0,0 1 0 0 0,0-1 0 0 0,0 0 0 0 0,0 0 0 0 0,0 0 0 0 0,-1 1 0 0 0,1-1 0 0 0,0 0 0 0 0,0 0 0 0 0,0 1 0 0 0,0-1 0 0 0,0 0 0 0 0,1 0 0 0 0,-1 0 0 0 0,0 1 0 0 0,0-1 0 0 0,0 0 0 0 0,0 0 0 0 0,0 0 0 0 0,0 1 0 0 0,0-1 0 0 0,0 0 0 0 0,0 0 0 0 0,0 0 0 0 0,1 0 0 0 0,-1 1 0 0 0,0-1 0 0 0,0 0 0 0 0,0 0 0 0 0,0 0 0 0 0,0 0 0 0 0,1 0 0 0 0,-1 0 0 0 0,0 1 0 0 0,0-1 0 0 0,0 0 0 0 0,1 0 0 0 0,-1 0 0 0 0,0 0 0 0 0,0 0 0 0 0,0 0 0 0 0,1 0 0 0 0,-1 0 0 0 0,0 0 0 0 0,12 3 0 0 0,-10-3 0 0 0,1 1 0 0 0,11 7 0 0 0,-10-6 0 0 0,-1 1 0 0 0,1-1 0 0 0,-1 1 0 0 0,0 0 0 0 0,4 5 0 0 0,-5-6 0 0 0,0 0 0 0 0,-1 0 0 0 0,2 0 0 0 0,-1 0 0 0 0,0 0 0 0 0,0-1 0 0 0,0 1 0 0 0,1-1 0 0 0,-1 1 0 0 0,1-1 0 0 0,3 1 0 0 0,-4 0 0 0 0,13 2 0 0 0,-10-3 0 0 0,0 0 0 0 0,0 0 0 0 0,0-1 0 0 0,0 0 0 0 0,1 0 0 0 0,8-2 0 0 0,-8 0 0 0 0,0-1 0 0 0,-1 1 0 0 0,1-1 0 0 0,-1 0 0 0 0,1-1 0 0 0,-1 1 0 0 0,0-1 0 0 0,-1 0 0 0 0,1 0 0 0 0,7-9 0 0 0,2-3 0 0 0,-1 0 0 0 0,-1-1 0 0 0,0-1 0 0 0,10-20 0 0 0,8-9 0 0 0,-23 39 0 0 0,-1 0 0 0 0,0-1 0 0 0,-1 0 0 0 0,0-1 0 0 0,0 1 0 0 0,-1-1 0 0 0,6-19 0 0 0,-7 17 0 0 0,2 7 0 0 0,-2 6 0 0 0,-1 5 0 0 0,-1-1 149 0 0,0 0 1 0 0,0 0-1 0 0,0 0 0 0 0,-1 0 1 0 0,0 0-1 0 0,0 0 0 0 0,-1 0 1 0 0,1 0-1 0 0,-3 9 0 0 0,-3 27 342 0 0,6-40-492 0 0,0 0 1 0 0,0 0-1 0 0,0 0 0 0 0,0 0 0 0 0,1 0 1 0 0,-1 0-1 0 0,0 0 0 0 0,1 1 1 0 0,-1-1-1 0 0,0 0 0 0 0,1 0 0 0 0,-1 0 1 0 0,1 0-1 0 0,-1 0 0 0 0,1-1 1 0 0,0 1-1 0 0,0 0 0 0 0,-1 0 0 0 0,1 0 1 0 0,0 0-1 0 0,0-1 0 0 0,0 1 1 0 0,0 0-1 0 0,-1-1 0 0 0,1 1 1 0 0,0-1-1 0 0,0 1 0 0 0,2 0 0 0 0,6 2 22 0 0,0 0 0 0 0,0 0 0 0 0,10 1 0 0 0,-14-3-20 0 0,-1-1 8 0 0,1 0-6 0 0,8 8-79 0 0,-12-7 76 0 0,1 0-1 0 0,-1 0 0 0 0,1 0 1 0 0,-1 1-1 0 0,0-1 1 0 0,0 0-1 0 0,0 1 1 0 0,0-1-1 0 0,0 1 1 0 0,0-1-1 0 0,0 1 1 0 0,0 0-1 0 0,-1-1 1 0 0,1 1-1 0 0,-1 0 1 0 0,1-1-1 0 0,-1 1 0 0 0,1 0 1 0 0,-1 0-1 0 0,0-1 1 0 0,0 1-1 0 0,0 0 1 0 0,0 0-1 0 0,0 0 1 0 0,0-1-1 0 0,-1 1 1 0 0,1 0-1 0 0,-1 0 1 0 0,0 1-1 0 0,0 1 8 0 0,-1 0-1 0 0,0 0 1 0 0,0-1 0 0 0,0 1-1 0 0,0-1 1 0 0,-1 0 0 0 0,1 0-1 0 0,-1 0 1 0 0,0 0 0 0 0,0 0-1 0 0,-6 5 1 0 0,-14 8-7 0 0,-1-1 0 0 0,-30 14 0 0 0,47-24 0 0 0,7-5 0 0 0,-1 0 0 0 0,1 0 0 0 0,0 0 0 0 0,-1 0 0 0 0,1 0 0 0 0,0 0 0 0 0,0 1 0 0 0,-1-1 0 0 0,1 0 0 0 0,0 0 0 0 0,0 0 0 0 0,0 1 0 0 0,-1-1 0 0 0,1 0 0 0 0,0 0 0 0 0,0 0 0 0 0,0 1 0 0 0,0-1 0 0 0,-1 0 0 0 0,1 1 0 0 0,0-1 0 0 0,0 0 0 0 0,0 0 0 0 0,0 1 0 0 0,0-1 0 0 0,0 0 0 0 0,0 0 0 0 0,0 1 0 0 0,0-1 0 0 0,0 0 0 0 0,0 1 0 0 0,0-1 0 0 0,0 0 0 0 0,0 1 0 0 0,0-1 0 0 0,0 0 0 0 0,0 0 0 0 0,0 1 0 0 0,0-1 0 0 0,0 0 0 0 0,1 0 0 0 0,-1 1 0 0 0,0-1 0 0 0,0 0 0 0 0,0 0 0 0 0,0 1 0 0 0,1-1 0 0 0,-1 0 0 0 0,0 0 0 0 0,0 0 0 0 0,1 1 0 0 0,-1-1 0 0 0,0 0 0 0 0,6 7 0 0 0,0-3-64 0 0,-5-3-273 0 0,1-1-138 0 0,5 0 500 0 0,0 0 0 0 0,0 0-1 0 0,0 0 1 0 0,0-1 0 0 0,0 0 0 0 0,13-4-1 0 0,43-18 570 0 0,-35 12-485 0 0,-5 1-109 0 0,1-1 0 0 0,-1-1 0 0 0,-1-2 0 0 0,-1 0 0 0 0,0-1 0 0 0,0-1 0 0 0,-2-1 0 0 0,27-29 0 0 0,-34 31 599 0 0,0-1 0 0 0,13-23 1 0 0,-21 32-515 0 0,-4 4 64 0 0,0 3-149 0 0,1-1 1 0 0,-1 1-1 0 0,0-1 1 0 0,0 1-1 0 0,0 0 1 0 0,0-1-1 0 0,0 1 1 0 0,0-1-1 0 0,0 1 0 0 0,0-1 1 0 0,0 1-1 0 0,0 0 1 0 0,0-1-1 0 0,0 1 1 0 0,-1-1-1 0 0,1 1 0 0 0,0 0 1 0 0,0-1-1 0 0,0 1 1 0 0,-1 0-1 0 0,1-1 1 0 0,0 1-1 0 0,0 0 0 0 0,-1-1 1 0 0,1 1-1 0 0,0 0 1 0 0,0-1-1 0 0,-1 1 1 0 0,1 0-1 0 0,0 0 1 0 0,-1-1-1 0 0,1 1 0 0 0,-1 0 1 0 0,1 0-1 0 0,0 0 1 0 0,-1-1-1 0 0,1 1 1 0 0,-1 0-1 0 0,1 0 0 0 0,0 0 1 0 0,-1 0-1 0 0,1 0 1 0 0,-1 0-1 0 0,1 0 1 0 0,-1 0-1 0 0,-11 5-4 0 0,3 2 4 0 0,0-1 0 0 0,1 2 0 0 0,0-1 0 0 0,0 1 0 0 0,1 0 0 0 0,0 1 0 0 0,1-1 0 0 0,-1 1 0 0 0,2 1 0 0 0,-1-1 0 0 0,1 1 0 0 0,1 0 0 0 0,0 0 0 0 0,0 0 0 0 0,-2 12 0 0 0,5-20-9 0 0,1 0 0 0 0,-1 1-1 0 0,1-1 1 0 0,0 0 0 0 0,0 0-1 0 0,0 1 1 0 0,0-1 0 0 0,0 0 0 0 0,1 0-1 0 0,-1 0 1 0 0,0 1 0 0 0,1-1 0 0 0,0 0-1 0 0,0 0 1 0 0,-1 0 0 0 0,1 0 0 0 0,0 0-1 0 0,1 0 1 0 0,1 2 0 0 0,-1-2-26 0 0,0 0 0 0 0,0 0-1 0 0,0 0 1 0 0,1 0 0 0 0,-1 0 0 0 0,1-1 0 0 0,0 0 0 0 0,-1 1-1 0 0,1-1 1 0 0,0 0 0 0 0,0 0 0 0 0,5 1 0 0 0,0-1-79 0 0,1 0 0 0 0,-1 0 0 0 0,0-1 0 0 0,1 0 0 0 0,-1-1 0 0 0,0 0-1 0 0,1 0 1 0 0,-1-1 0 0 0,11-3 0 0 0,-15 4-766 0 0,0-1 0 0 0,-1 0 0 0 0,1 1-1 0 0,-1-1 1 0 0,1-1 0 0 0,-1 1-1 0 0,0 0 1 0 0,6-6 0 0 0,-8 6-1167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04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7 11975 0 0,'0'0'267'0'0,"0"0"42"0"0,0 0 17 0 0,0 0-28 0 0,0 0-58 0 0,0 0 491 0 0,0 0 238 0 0,0 0 45 0 0,0 0 8 0 0,0 0 2 0 0,0 0 0 0 0,0 0 0 0 0,0 0-69 0 0,-2-16 770 0 0,3 10-1458 0 0,1 0-1 0 0,-1 1 0 0 0,1-1 1 0 0,0 0-1 0 0,1 1 1 0 0,0-1-1 0 0,-1 1 0 0 0,1 0 1 0 0,8-10-1 0 0,-10 14-187 0 0,0-1 0 0 0,-1 0 1 0 0,1 1-1 0 0,0-1 0 0 0,0 0 0 0 0,-1 0 0 0 0,1 0 1 0 0,-1 1-1 0 0,0-4 0 0 0,1 3 20 0 0,-1 0 0 0 0,0 0 0 0 0,1 1 1 0 0,-1-1-1 0 0,1 0 0 0 0,0 0 0 0 0,-1 0 0 0 0,1 0 0 0 0,0 0 1 0 0,2-2-1 0 0,-1 1-53 0 0,2-1-26 0 0,0-1-1 0 0,0 1 1 0 0,0 0 0 0 0,1 0 0 0 0,5-4 0 0 0,-2 3-20 0 0,-6 5 0 0 0,-1-1 0 0 0,0 0 0 0 0,1 1 0 0 0,-1-1 0 0 0,1 0 0 0 0,0 1 0 0 0,-1 0 0 0 0,1-1 0 0 0,-1 1 0 0 0,1 0 0 0 0,-1 0 0 0 0,1 0 0 0 0,0 0 0 0 0,-1 0 0 0 0,1 0 0 0 0,-1 1 0 0 0,1-1 0 0 0,0 0 0 0 0,-1 1 0 0 0,1-1 0 0 0,1 2 0 0 0,5 3 0 0 0,-1 3 0 0 0,-6-7 0 0 0,0 1 0 0 0,0-1 0 0 0,0 1 0 0 0,0 0 0 0 0,0-1 0 0 0,-1 1 0 0 0,1 0 0 0 0,0 0 0 0 0,-1-1 0 0 0,1 1 0 0 0,-1 0 0 0 0,0 0 0 0 0,0 0 0 0 0,1 0 0 0 0,-1 0 0 0 0,-1 0 0 0 0,1 3 0 0 0,-1 4 0 0 0,2 1 0 0 0,0-6 0 0 0,-1 0 0 0 0,0 1 0 0 0,0-1 0 0 0,0 0 0 0 0,-1 0 0 0 0,1 1 0 0 0,-1-1 0 0 0,0 0 0 0 0,0 0 0 0 0,-2 5 0 0 0,2-8 0 0 0,0 1 0 0 0,0 0 0 0 0,1-1 0 0 0,-1 1 0 0 0,0-1 0 0 0,-1 1 0 0 0,1-1 0 0 0,-2 2 0 0 0,12-14 0 0 0,-4 4 0 0 0,1-1 0 0 0,9-9 0 0 0,7-3 0 0 0,-7 6 0 0 0,21-15 0 0 0,-13 12 0 0 0,-17 11 0 0 0,1 1 0 0 0,-1 0 0 0 0,1 0 0 0 0,0 1 0 0 0,1 0 0 0 0,-1 0 0 0 0,11-3 0 0 0,-17 6 47 0 0,0 1 0 0 0,0 0 0 0 0,0 0 0 0 0,-1-1 0 0 0,1 1 0 0 0,0 0 0 0 0,0 0 0 0 0,0 0 0 0 0,-1 0 0 0 0,1 0 0 0 0,0 0 0 0 0,0 0 0 0 0,0 0 0 0 0,0 0-1 0 0,-1 0 1 0 0,1 0 0 0 0,0 1 0 0 0,0-1 0 0 0,0 0 0 0 0,-1 1 0 0 0,1-1 0 0 0,0 0 0 0 0,-1 1 0 0 0,1-1 0 0 0,0 1 0 0 0,-1-1 0 0 0,1 1 0 0 0,0-1 0 0 0,-1 1 0 0 0,1 0 0 0 0,-1-1 0 0 0,1 1 0 0 0,-1 0 0 0 0,1-1 0 0 0,-1 1 0 0 0,0 0 0 0 0,1 0 0 0 0,-1-1-1 0 0,0 1 1 0 0,1 0 0 0 0,-1 1 0 0 0,1 0 13 0 0,0 5-58 0 0,1 1 0 0 0,-1-1-1 0 0,0 1 1 0 0,0 0 0 0 0,-1 0 0 0 0,0-1-1 0 0,0 1 1 0 0,-3 10 0 0 0,2-8-2 0 0,1-10 0 0 0,0 0 0 0 0,0 1 0 0 0,-1-1 0 0 0,1 0 0 0 0,0 1 0 0 0,0-1 0 0 0,0 0 0 0 0,0 1 0 0 0,0-1 0 0 0,0 0 0 0 0,0 1 0 0 0,0-1 0 0 0,0 1 0 0 0,0-1 0 0 0,1 0 0 0 0,-1 1 0 0 0,0-1 0 0 0,0 0 0 0 0,0 1 0 0 0,0-1 0 0 0,0 0 0 0 0,1 0 0 0 0,-1 1 0 0 0,0-1 0 0 0,0 0 0 0 0,1 1 0 0 0,-1-1 0 0 0,0 0 0 0 0,0 0 0 0 0,1 1 0 0 0,-1-1 0 0 0,0 0 0 0 0,0 0 0 0 0,1 0 0 0 0,-1 0 0 0 0,0 1 0 0 0,1-1 0 0 0,-1 0 0 0 0,0 0 0 0 0,1 0 0 0 0,-1 0 0 0 0,1 0 0 0 0,-1 0 0 0 0,0 0 0 0 0,1 0 0 0 0,-1 0 0 0 0,0 0 0 0 0,1 0 0 0 0,-1 0 0 0 0,0 0 0 0 0,1 0 0 0 0,0 0 0 0 0,1-1 0 0 0,1 1 0 0 0,0 0 0 0 0,0-1 0 0 0,-1 1 0 0 0,1-1 0 0 0,0 0 0 0 0,-1 1 0 0 0,1-1 0 0 0,-1-1 0 0 0,1 1 0 0 0,-1 0 0 0 0,1-1 0 0 0,-1 1 0 0 0,0-1 0 0 0,3-2 0 0 0,4-4 0 0 0,0-1 0 0 0,8-9 0 0 0,-12 12 0 0 0,12-14 0 0 0,1 1 0 0 0,24-20 0 0 0,-42 39 0 0 0,1 0 0 0 0,-1 0 0 0 0,0 0 0 0 0,0-1 0 0 0,0 1 0 0 0,0 0 0 0 0,0 0 0 0 0,0 0 0 0 0,1 0 0 0 0,-1 0 0 0 0,0 0 0 0 0,0 0 0 0 0,0 0 0 0 0,0 0 0 0 0,0 0 0 0 0,1 0 0 0 0,-1 0 0 0 0,0 0 0 0 0,0-1 0 0 0,0 1 0 0 0,0 0 0 0 0,1 0 0 0 0,-1 0 0 0 0,0 1 0 0 0,0-1 0 0 0,0 0 0 0 0,0 0 0 0 0,0 0 0 0 0,1 0 0 0 0,-1 0 0 0 0,0 0 0 0 0,0 0 0 0 0,0 0 0 0 0,0 0 0 0 0,0 0 0 0 0,1 0 0 0 0,-1 0 0 0 0,0 0 0 0 0,0 1 0 0 0,0-1 0 0 0,0 0 0 0 0,0 0 0 0 0,0 0 0 0 0,1 0 0 0 0,-1 0 0 0 0,0 0 0 0 0,0 1 0 0 0,0-1 0 0 0,0 0 0 0 0,0 0 0 0 0,0 0 0 0 0,0 0 0 0 0,0 0 0 0 0,0 1 0 0 0,0-1 0 0 0,0 0 0 0 0,0 0 0 0 0,0 0 0 0 0,0 0 0 0 0,0 1 0 0 0,0-1 0 0 0,0 0 0 0 0,0 0 0 0 0,0 0 0 0 0,0 0 0 0 0,0 0 0 0 0,0 1 0 0 0,-1 10 0 0 0,0-10 0 0 0,0 7 0 0 0,0 0 0 0 0,0 1 0 0 0,0-1 0 0 0,1 9 0 0 0,2-7 0 0 0,3-2 0 0 0,5 1 0 0 0,-5-8 0 0 0,-3-1 0 0 0,2 0 0 0 0,0 0 0 0 0,0 0 0 0 0,0 0 0 0 0,0 0 0 0 0,0-1 0 0 0,1 1 0 0 0,-1-1 0 0 0,0 0 0 0 0,0 0 0 0 0,6-3 0 0 0,39-19 0 0 0,-48 22 0 0 0,21-13 0 0 0,0 0 0 0 0,-1-1 0 0 0,32-32 0 0 0,-18 16 0 0 0,-16 17 0 0 0,-19 14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1 0 0 0,0-1 0 0 0,0 0 0 0 0,0 0 0 0 0,0 0 0 0 0,0 0 0 0 0,0 0 0 0 0,0 0 0 0 0,1 0 0 0 0,-1 0 0 0 0,0 0 0 0 0,0 0 0 0 0,0 0 0 0 0,0 0 0 0 0,0 0 0 0 0,0 0 0 0 0,0 0 0 0 0,0 0 0 0 0,0 0 0 0 0,0 0 0 0 0,0 0 0 0 0,0 0 0 0 0,0 0 0 0 0,0 0 0 0 0,0 0 0 0 0,1 0 0 0 0,-1 0 0 0 0,0 0 0 0 0,0 0 0 0 0,0 0 0 0 0,0 0 0 0 0,0 0 0 0 0,-2 10 0 0 0,-4 11 0 0 0,-67 143 0 0 0,66-149 0 0 0,1 1 0 0 0,1-1 0 0 0,-6 29 0 0 0,7-26 0 0 0,-1 1 0 0 0,-10 23 0 0 0,-5 6 0 0 0,-17 34 0 0 0,4-7 0 0 0,33-74 0 0 0,0-1 0 0 0,0 1 0 0 0,-1-1 0 0 0,1 1 0 0 0,0-1 0 0 0,0 1 0 0 0,0 0 0 0 0,-1-1 0 0 0,1 0 0 0 0,0 1 0 0 0,0-1 0 0 0,-1 1 0 0 0,1-1 0 0 0,-1 1 0 0 0,1-1 0 0 0,0 1 0 0 0,-1-1 0 0 0,1 0 0 0 0,-1 1 0 0 0,1-1 0 0 0,-1 0 0 0 0,0 1 0 0 0,1-1 0 0 0,-1 0 0 0 0,1 1 0 0 0,-1-1 0 0 0,1 0 0 0 0,-1 1 0 0 0,1-1 0 0 0,-1 0 0 0 0,1 1 0 0 0,0-1 0 0 0,-1 0 0 0 0,1 1 0 0 0,0-1 0 0 0,-1 1 0 0 0,1-1 0 0 0,0 1 0 0 0,-1-1 0 0 0,1 1 0 0 0,0-1 0 0 0,0 1 0 0 0,0-1 0 0 0,0 1 0 0 0,-1 0 0 0 0,-2 8 0 0 0,3-8 0 0 0,0-2 0 0 0,1-7 0 0 0,4-11 0 0 0,12-21 0 0 0,34-58 0 0 0,1-1 0 0 0,-41 77 0 0 0,2 1 0 0 0,0 0 0 0 0,1 1 0 0 0,0 1 0 0 0,2 0 0 0 0,18-18 0 0 0,-26 30 0 0 0,0 0 0 0 0,0 1 0 0 0,0-1 0 0 0,1 1 0 0 0,0 1 0 0 0,0 0 0 0 0,0 0 0 0 0,1 1 0 0 0,-1 0 0 0 0,1 0 0 0 0,11-1 0 0 0,-7 3 0 0 0,-11 4 0 0 0,-1-1 0 0 0,0 0 0 0 0,0 0 0 0 0,1 0 0 0 0,-1 0 0 0 0,0 0 0 0 0,0 0 0 0 0,0 0 0 0 0,-1 0 0 0 0,1 1 0 0 0,0-1 0 0 0,0 1 0 0 0,-1-1 0 0 0,1 1 0 0 0,-1 0 0 0 0,1 0 0 0 0,1 2 0 0 0,1 2 0 0 0,1 0 0 0 0,-2-3 0 0 0,0 1 0 0 0,-1-1 0 0 0,0 0 0 0 0,1 0 0 0 0,-1 1 0 0 0,-1 0 0 0 0,1-1 0 0 0,0 1 0 0 0,-1 0 0 0 0,0 0 0 0 0,0-1 0 0 0,0 1 0 0 0,0 0 0 0 0,0 6 0 0 0,-1-5 0 0 0,0-1 0 0 0,-1 1 0 0 0,1-1 0 0 0,-1 1 0 0 0,0-1 0 0 0,0 1 0 0 0,0-1 0 0 0,0 0 0 0 0,-1 1 0 0 0,0-1 0 0 0,0 0 0 0 0,0 0 0 0 0,0 0 0 0 0,-1-1 0 0 0,1 1 0 0 0,-1 0 0 0 0,0-1 0 0 0,0 0 0 0 0,0 1 0 0 0,-1-1 0 0 0,1 0 0 0 0,-6 3 0 0 0,5-4 0 0 0,0 1 0 0 0,0 0 0 0 0,0-1 0 0 0,0 0 0 0 0,0 0 0 0 0,-1 0 0 0 0,1 0 0 0 0,-1-1 0 0 0,1 0 0 0 0,-1 0 0 0 0,1 0 0 0 0,-1 0 0 0 0,0-1 0 0 0,0 1 0 0 0,1-1 0 0 0,-1-1 0 0 0,0 1 0 0 0,0-1 0 0 0,1 1 0 0 0,-1-1 0 0 0,-7-3 0 0 0,11 3-101 0 0,-1 0-1 0 0,0 0 1 0 0,0 0-1 0 0,1 0 1 0 0,-1 0-1 0 0,0 0 1 0 0,1 0-1 0 0,-1-1 1 0 0,1 1-1 0 0,0-1 1 0 0,-1 1-1 0 0,1-1 1 0 0,0 1-1 0 0,0-1 1 0 0,0 0-1 0 0,0 0 1 0 0,0 1-1 0 0,1-1 1 0 0,-1 0-1 0 0,0 0 1 0 0,1 0-1 0 0,-1 0 1 0 0,1 0-1 0 0,0 0 1 0 0,0 0-1 0 0,0 0 1 0 0,0 0-1 0 0,0 0 1 0 0,0 0-1 0 0,0 0 1 0 0,1 0-1 0 0,-1 0 1 0 0,1 0-1 0 0,-1 0 1 0 0,2-3-1 0 0,2-4-600 0 0,0 1 0 0 0,0-1 0 0 0,1 1 0 0 0,0 0-1 0 0,1 0 1 0 0,9-11 0 0 0,9-7-1842 0 0,0 4-15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05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0 17503 0 0,'0'0'399'0'0,"2"0"60"0"0,1 1-299 0 0,0 0 0 0 0,0-1 1 0 0,1 1-1 0 0,-1-1 0 0 0,0 0 1 0 0,0 0-1 0 0,0 0 0 0 0,1-1 1 0 0,-1 1-1 0 0,0-1 0 0 0,0 0 1 0 0,0 0-1 0 0,0 0 0 0 0,0 0 1 0 0,0 0-1 0 0,0 0 0 0 0,4-4 1 0 0,6-3 1126 0 0,-1-1 0 0 0,17-16 0 0 0,-11 10-812 0 0,-11 10-214 0 0,0-1 0 0 0,-1 1 0 0 0,0-2 0 0 0,0 1 0 0 0,0 0 0 0 0,-1-1 0 0 0,0 0 0 0 0,-1-1 0 0 0,1 1 0 0 0,-1-1 0 0 0,0 0 0 0 0,-1 1 0 0 0,0-2 0 0 0,2-10 0 0 0,0-3-96 0 0,-5 22-165 0 0,0 0 0 0 0,0 0 0 0 0,0 0 0 0 0,1 0 0 0 0,-1 0 0 0 0,0 0 0 0 0,0 0 0 0 0,0 0 0 0 0,0-1 0 0 0,0 1 0 0 0,0 0 0 0 0,0 0 0 0 0,0 0 0 0 0,0 0 0 0 0,0 0 0 0 0,0 0 0 0 0,0 0 0 0 0,0 0 0 0 0,0-1 0 0 0,0 1 0 0 0,0 0 0 0 0,0 0 0 0 0,0 0 0 0 0,0 0 0 0 0,0 0 0 0 0,0 0 0 0 0,0 0 0 0 0,0 0 0 0 0,-1-1 0 0 0,1 1 0 0 0,0 0 0 0 0,0 0 0 0 0,0 0 0 0 0,0 0 0 0 0,0 0 0 0 0,0 0 0 0 0,0 0 0 0 0,0 0 0 0 0,0 0 0 0 0,0 0 0 0 0,0 0 0 0 0,0 0 0 0 0,-1 0 0 0 0,1 0 0 0 0,0-1 0 0 0,0 1 0 0 0,-6 3 0 0 0,-4 5 0 0 0,-4 6 9 0 0,1 1 1 0 0,-23 33-1 0 0,31-41-6 0 0,0 1 0 0 0,1 0-1 0 0,1-1 1 0 0,-1 1 0 0 0,1 1 0 0 0,1-1 0 0 0,-1 0-1 0 0,1 1 1 0 0,-1 12 0 0 0,3-20-3 0 0,0 1 0 0 0,-1 0 0 0 0,1 0 0 0 0,0 0 0 0 0,0 0 0 0 0,1 0 0 0 0,-1 0 0 0 0,0-1 0 0 0,1 1 0 0 0,-1 0 0 0 0,1 0 0 0 0,-1 0 0 0 0,1-1 0 0 0,0 1 0 0 0,0 0 0 0 0,0-1 0 0 0,0 1 0 0 0,0-1 0 0 0,0 1 0 0 0,0-1 0 0 0,1 1 0 0 0,-1-1 0 0 0,0 0 0 0 0,1 0 0 0 0,-1 1 0 0 0,1-1 0 0 0,-1 0 0 0 0,1 0 0 0 0,0-1 0 0 0,-1 1 0 0 0,1 0 0 0 0,0-1 0 0 0,0 1 0 0 0,-1 0 0 0 0,4-1 0 0 0,1 1 0 0 0,0-1 0 0 0,0 0 0 0 0,0 0 0 0 0,0 0 0 0 0,-1-1 0 0 0,1 0 0 0 0,0 0 0 0 0,0 0 0 0 0,11-5 0 0 0,6-4 111 0 0,-1 0-1 0 0,1-2 1 0 0,-2-1 0 0 0,0 0-1 0 0,0-2 1 0 0,-1 0 0 0 0,-1-1-1 0 0,23-26 1 0 0,-21 18 31 0 0,-1-1 1 0 0,-1-1-1 0 0,-1-1 0 0 0,-2 0 0 0 0,0-1 1 0 0,12-33-1 0 0,-10 18-142 0 0,-2 0 0 0 0,16-66 0 0 0,-31 99 0 0 0,-1 10 0 0 0,0-1 0 0 0,0 1 0 0 0,-1 0 0 0 0,1 0 0 0 0,0 0 0 0 0,0-1 0 0 0,0 1 0 0 0,0 0 0 0 0,0 0 0 0 0,-1-1 0 0 0,1 1 0 0 0,0 0 0 0 0,0 0 0 0 0,-1 0 0 0 0,1 0 0 0 0,0 0 0 0 0,0-1 0 0 0,-1 1 0 0 0,1 0 0 0 0,0 0 0 0 0,0 0 0 0 0,-1 0 0 0 0,1 0 0 0 0,-1 0 0 0 0,-1 0 0 0 0,0 0 0 0 0,0 1 0 0 0,1-1 0 0 0,-1 1 0 0 0,0 0 0 0 0,0-1 0 0 0,0 1 0 0 0,0 0 0 0 0,1 0 0 0 0,-1 0 0 0 0,0 0 0 0 0,1 1 0 0 0,-1-1 0 0 0,1 0 0 0 0,-1 1 0 0 0,0 1 0 0 0,-22 25 0 0 0,18-19 0 0 0,1 0 0 0 0,0 0 0 0 0,1 1 0 0 0,0 0 0 0 0,-6 19 0 0 0,-6 54 0 0 0,13-61 0 0 0,1-1 0 0 0,1 1 0 0 0,1-1 0 0 0,1 1 0 0 0,3 22 0 0 0,-3-37 0 0 0,1 1 0 0 0,-1-1 0 0 0,1 1 0 0 0,1-1 0 0 0,-1 0 0 0 0,1 0 0 0 0,0 0 0 0 0,1 0 0 0 0,0-1 0 0 0,0 1 0 0 0,0-1 0 0 0,1 0 0 0 0,0 0 0 0 0,0 0 0 0 0,0-1 0 0 0,1 0 0 0 0,10 8 0 0 0,-10-8 0 0 0,-4-3 0 0 0,0-1 0 0 0,-1 1 0 0 0,1-1 0 0 0,0 0 0 0 0,0 1 0 0 0,0-1 0 0 0,0 0 0 0 0,3 1 0 0 0,-4-1-21 0 0,3 1-226 0 0,8-5-314 0 0,-3-2-784 0 0,-4 0-7349 0 0,1 0-294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07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1 15663 0 0,'6'-13'1188'0'0,"22"-19"121"0"0,-13 16 4850 0 0,-14 15-5272 0 0,-1 1-509 0 0,0 0 38 0 0,41-3 1271 0 0,30 5 273 0 0,43-4-1944 0 0,-23 0-16 0 0,10 1 0 0 0,-5-1 0 0 0,-67 3 0 0 0,1-2 0 0 0,45-5 0 0 0,19-18 0 0 0,-27 6 0 0 0,-13 9 658 0 0,98-6-1 0 0,-129 14-532 0 0,33 1 410 0 0,-35 0-1277 0 0,31-2 0 0 0,-2-4 1873 0 0,-3 1-1713 0 0,52-12-1 0 0,-89 15 844 0 0,0 1 0 0 0,-1 0 0 0 0,19 0-1 0 0,15-1 288 0 0,19-2-1042 0 0,-43 4 49 0 0,34-5 0 0 0,43-6 944 0 0,-66 10-1524 0 0,-20 2 1105 0 0,0-1 0 0 0,0-1-1 0 0,11-2 1 0 0,33-3 1511 0 0,-47 5-1591 0 0,1 1 0 0 0,-1 0 0 0 0,1 0 0 0 0,-1 1 0 0 0,12 2 0 0 0,-2 0 0 0 0,-4-1 0 0 0,-3 0 0 0 0,1-1 0 0 0,-1 0 0 0 0,1 0 0 0 0,0-1 0 0 0,-1-1 0 0 0,14-1 0 0 0,-21 1 0 0 0,0 0 0 0 0,1 1 0 0 0,-1 0 0 0 0,0 0 0 0 0,0 0 0 0 0,0 0 0 0 0,0 0 0 0 0,0 0 0 0 0,0 1 0 0 0,0 0 0 0 0,5 1 0 0 0,-6-2 0 0 0,0 1 0 0 0,0-1 0 0 0,1 0 0 0 0,-1 0 0 0 0,0 0 0 0 0,0 0 0 0 0,1 0 0 0 0,-1-1 0 0 0,2 0 0 0 0,12-1 0 0 0,109 2 0 0 0,-115 1 0 0 0,0-2 0 0 0,-1 1 0 0 0,1-1 0 0 0,-1-1 0 0 0,12-2 0 0 0,-18 3 0 0 0,0 1 0 0 0,0-1 0 0 0,0 1 0 0 0,0 0 0 0 0,0 0 0 0 0,5 0 0 0 0,7 0 0 0 0,14 5 0 0 0,-10-4 0 0 0,2 1 0 0 0,24 7-16 0 0,-26-5 16 0 0,27 4 0 0 0,8-1 16 0 0,-34-4-569 0 0,30 1-1 0 0,-45-4 1242 0 0,-5 0-588 0 0,16-4 203 0 0,-4 1-285 0 0,-8 2-18 0 0,0-1-1 0 0,0 2 1 0 0,0-1 0 0 0,0 0 0 0 0,1 1-1 0 0,-1 0 1 0 0,7 1 0 0 0,11-1 0 0 0,71 3 0 0 0,-15-11 0 0 0,3 5 0 0 0,-71 3 0 0 0,-1 1 0 0 0,17 7 0 0 0,-24-8 0 0 0,0 1 0 0 0,0 0 0 0 0,0-1 0 0 0,0 1 0 0 0,1-1 0 0 0,-1 0 0 0 0,0 0 0 0 0,0 0 0 0 0,0 0 0 0 0,0 0 0 0 0,0 0 0 0 0,1 0 0 0 0,-1-1 0 0 0,0 1 0 0 0,2-1 0 0 0,1 0 0 0 0,0 1 0 0 0,0 0 0 0 0,-1 0 0 0 0,8 1 0 0 0,14 0 0 0 0,-18-3 0 0 0,0-1 0 0 0,-8 3 0 0 0,0 0 0 0 0,0 0 0 0 0,0 0 0 0 0,0 0 0 0 0,0 0 0 0 0,0 0 0 0 0,0 0 0 0 0,0 0 0 0 0,0 0 0 0 0,0 0 0 0 0,-1 0 0 0 0,1 0 0 0 0,0-1 0 0 0,0 1 0 0 0,0 0 0 0 0,0 0 0 0 0,0 0 0 0 0,0 0 0 0 0,0 0 0 0 0,0 0 0 0 0,0 0 0 0 0,0 0 0 0 0,0 0 0 0 0,0 0 0 0 0,0 0 0 0 0,0-1 0 0 0,0 1 0 0 0,0 0 0 0 0,0 0 0 0 0,0 0 0 0 0,0 0 0 0 0,0 0 0 0 0,0 0 0 0 0,0 0 0 0 0,0 0 0 0 0,0 0 0 0 0,0-1 0 0 0,0 1 0 0 0,0 0 0 0 0,0 0 0 0 0,0 0 0 0 0,0 0 0 0 0,0 0 0 0 0,0 0 0 0 0,0 0 0 0 0,0 0 0 0 0,0 0 0 0 0,0 0 0 0 0,0 0 0 0 0,0-1 0 0 0,0 1 0 0 0,0 0 0 0 0,1 0 0 0 0,-1 0 0 0 0,0 0 0 0 0,0 0 0 0 0,0 0 0 0 0,0 0 0 0 0,0 0 0 0 0,0 0 0 0 0,-9-2 0 0 0,8 1 0 0 0,-8-1-11 0 0,0 0 0 0 0,0-1 0 0 0,-16-8-1 0 0,10 4-2055 0 0,-32-12-8493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11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21 8287 0 0,'0'0'382'0'0,"0"0"-8"0"0,0-1-240 0 0,-2-3 19 0 0,1 3 567 0 0,1 1 249 0 0,0 0 45 0 0,-4-22 3080 0 0,3 0-1867 0 0,1 15-1197 0 0,0 0-1 0 0,-1-1 1 0 0,0 1-1 0 0,-2-8 1 0 0,3 14-941 0 0,0 0 1 0 0,0 0-1 0 0,0-1 1 0 0,0 1 0 0 0,-1 0-1 0 0,1 0 1 0 0,0 0-1 0 0,-1 0 1 0 0,1 0-1 0 0,-1 0 1 0 0,0 0-1 0 0,1 0 1 0 0,-1 0 0 0 0,0 0-1 0 0,1 0 1 0 0,-1 0-1 0 0,0 0 1 0 0,0 1-1 0 0,0-1 1 0 0,0 0-1 0 0,0 1 1 0 0,-2-2 0 0 0,-1-1 2035 0 0,3 2-1754 0 0,1 1 117 0 0,0 0 21 0 0,0 0-66 0 0,1 3-342 0 0,-1-3-61 0 0,21 10-16 0 0,-11-5-24 0 0,-1 1 0 0 0,0 0 0 0 0,0 0 0 0 0,0 1 0 0 0,-1 0 0 0 0,0 1 0 0 0,9 11 0 0 0,57 69 0 0 0,-65-75 0 0 0,0 1 0 0 0,-1 0 0 0 0,0 0 0 0 0,11 30 0 0 0,27 106 0 0 0,-43-142 0 0 0,0 1 0 0 0,0-1 0 0 0,1 0 0 0 0,1 0 0 0 0,-1-1 0 0 0,8 11 0 0 0,-6-11 0 0 0,0 1 0 0 0,7 2 0 0 0,-8-6 0 0 0,0 0 0 0 0,0 0 0 0 0,-1 0 0 0 0,1 0 0 0 0,-1 1 0 0 0,4 6 0 0 0,-4-4 0 0 0,-3-5 0 0 0,0 0 0 0 0,-1-1 0 0 0,0 1 0 0 0,1 0 0 0 0,-1 0 0 0 0,0 0 0 0 0,0 0 0 0 0,0 0 0 0 0,0 0 0 0 0,0-1 0 0 0,-1 1 0 0 0,1 0 0 0 0,-1 0 0 0 0,1 0 0 0 0,-1-1 0 0 0,1 1 0 0 0,-2 2 0 0 0,-3 6 16 0 0,4-7-27 0 0,-4 23-58 0 0,5-25-268 0 0,0-1-138 0 0,0 0-33 0 0,-21-19-5688 0 0,15 11-1992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11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6 51 8287 0 0,'0'0'382'0'0,"0"0"-8"0"0,1-1-240 0 0,28-24 4340 0 0,-28 24-3930 0 0,4-1 202 0 0,-5 2-364 0 0,0 0 0 0 0,0 0 1 0 0,1-1-1 0 0,-1 1 0 0 0,0 0 0 0 0,1-1 0 0 0,-1 1 1 0 0,0 0-1 0 0,0-1 0 0 0,0 1 0 0 0,0-1 1 0 0,1 1-1 0 0,-1 0 0 0 0,0-1 0 0 0,0 1 0 0 0,0-1 1 0 0,0 1-1 0 0,0-1 0 0 0,0 1 0 0 0,0 0 0 0 0,0-1 1 0 0,0 1-1 0 0,0-1 0 0 0,0 0 0 0 0,-2-2-430 0 0,-15-3 1226 0 0,11 5-1165 0 0,5 1 358 0 0,0 0 310 0 0,0 0-624 0 0,1 0 0 0 0,-1-1-1 0 0,0 1 1 0 0,0 0 0 0 0,0 0 0 0 0,0 0-1 0 0,0 0 1 0 0,1 0 0 0 0,-1 0 0 0 0,0 0-1 0 0,0 0 1 0 0,0 0 0 0 0,0 1 0 0 0,0-1-1 0 0,-1 1 1 0 0,-12 6-41 0 0,12-6-16 0 0,-1 0 0 0 0,1 1 0 0 0,0-1 0 0 0,0 1 0 0 0,0-1 0 0 0,0 1 0 0 0,0 0 0 0 0,0 0 0 0 0,0 0 0 0 0,0 0 0 0 0,-1 3 0 0 0,-3 2 0 0 0,-3 6 0 0 0,0-1 0 0 0,-12 27 0 0 0,-7 8 0 0 0,1-7 0 0 0,-38 51 0 0 0,46-67 0 0 0,-59 65 0 0 0,30-39 0 0 0,29-29 0 0 0,-1-1 0 0 0,-41 32 0 0 0,34-31 0 0 0,19-14 0 0 0,-1 0 0 0 0,-1 0 0 0 0,-14 7 0 0 0,17-9 0 0 0,5-4 0 0 0,0 1 0 0 0,0 0 0 0 0,0 0 0 0 0,0-1 0 0 0,-1 0 0 0 0,1 1 0 0 0,0-1 0 0 0,-5 1 0 0 0,-1 2 0 0 0,0-1 0 0 0,2-2-201 0 0,4-1-850 0 0,2 0-385 0 0,0 0-1409 0 0,0 0-5342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12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37 11975 0 0,'0'0'547'0'0,"0"0"-11"0"0,0 0-203 0 0,0 0 419 0 0,0 0 220 0 0,-7 5 1064 0 0,3-4 1726 0 0,4-3-1581 0 0,9-9-992 0 0,18-14-513 0 0,15-3 688 0 0,55-26 0 0 0,-55 32 447 0 0,-40 22-1662 0 0,-1 1-148 0 0,0-1-1 0 0,1 1 1 0 0,-1 0-1 0 0,0 0 1 0 0,0 0 0 0 0,0 1-1 0 0,0-1 1 0 0,0 0-1 0 0,0 0 1 0 0,-1 0 0 0 0,1 1-1 0 0,0-1 1 0 0,-1 0 0 0 0,1 1-1 0 0,0-1 1 0 0,-1 1-1 0 0,0-1 1 0 0,1 1 0 0 0,-1-1-1 0 0,0 1 1 0 0,0-1-1 0 0,0 1 1 0 0,0-1 0 0 0,0 1-1 0 0,0-1 1 0 0,0 1-1 0 0,-1 1 1 0 0,1 3-2 0 0,0-4 1 0 0,0 12 0 0 0,0-1 0 0 0,4 25 0 0 0,-3-34 0 0 0,0 0 0 0 0,0 0 0 0 0,1-1 0 0 0,-1 1 0 0 0,1 0 0 0 0,0-1 0 0 0,0 1 0 0 0,0-1 0 0 0,0 1 0 0 0,1-1 0 0 0,-1 0 0 0 0,1 0 0 0 0,5 5 0 0 0,-5-6 12 0 0,-1 0 0 0 0,1-1-1 0 0,0 1 1 0 0,0 0 0 0 0,0-1 0 0 0,0 0 0 0 0,0 1-1 0 0,0-1 1 0 0,1-1 0 0 0,-1 1 0 0 0,0 0 0 0 0,1-1-1 0 0,-1 1 1 0 0,4-1 0 0 0,-2 0 40 0 0,1-1 0 0 0,0 0 0 0 0,-1 0 0 0 0,1 0-1 0 0,-1 0 1 0 0,1-1 0 0 0,9-4 0 0 0,-7 2 33 0 0,0-1 0 0 0,1 0-1 0 0,-2 0 1 0 0,1-1 0 0 0,-1 0 0 0 0,0 0 0 0 0,0-1-1 0 0,0 1 1 0 0,9-15 0 0 0,-7 9 374 0 0,-8 11-1139 0 0,-9 2-3059 0 0,-2 0-6157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17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30 10135 0 0,'0'0'231'0'0,"0"0"29"0"0,0 0 19 0 0,2-3-41 0 0,7-10-44 0 0,2-5 3103 0 0,1-1-1172 0 0,1-1-325 0 0,-6 7-1040 0 0,-1 3-39 0 0,0 1 0 0 0,-1-1 0 0 0,6-17 0 0 0,1-1 423 0 0,5-18-956 0 0,-12 30-196 0 0,10-19 0 0 0,-9 22 72 0 0,-4 8 195 0 0,0 1 1 0 0,0-1 0 0 0,0 1 0 0 0,1 0 0 0 0,0 0 0 0 0,3-4 0 0 0,-5 6-111 0 0,2-5-133 0 0,1 0-16 0 0,-4 9 0 0 0,-2 3 0 0 0,0 1 0 0 0,-1 0 0 0 0,-5 8 0 0 0,-2 6 534 0 0,-2 2 372 0 0,4-10-755 0 0,0-1 0 0 0,1 1-1 0 0,-7 16 1 0 0,11-23-146 0 0,-8 20-5 0 0,0 0 0 0 0,-6 28 0 0 0,13-41 0 0 0,-1 0 0 0 0,-1-1 0 0 0,-7 12 0 0 0,-2 5 0 0 0,-12 17 0 0 0,19-35 0 0 0,2 1 0 0 0,-1-1 0 0 0,-8 24 0 0 0,9-20 0 0 0,4-9 0 0 0,0 0 0 0 0,0 0 0 0 0,0 0 0 0 0,1 0 0 0 0,0 0 0 0 0,0 0 0 0 0,1 1 0 0 0,-1-1 0 0 0,1 0 0 0 0,1 11 0 0 0,-2-16 0 0 0,1 1 0 0 0,0 0 0 0 0,0-1 0 0 0,0 1 0 0 0,0 0 0 0 0,0-1 0 0 0,0 1 0 0 0,0 0 0 0 0,1-1 0 0 0,-1 1 0 0 0,0 0 0 0 0,0-1 0 0 0,0 1 0 0 0,1-1 0 0 0,-1 1 0 0 0,0 0 0 0 0,0-1 0 0 0,1 1 0 0 0,-1-1 0 0 0,1 1 0 0 0,0 0 0 0 0,0 1 0 0 0,0-1 0 0 0,-1-1 0 0 0,1 1 0 0 0,0 0 0 0 0,-1 0 0 0 0,1 0 0 0 0,0-1 0 0 0,-1 1 0 0 0,1 0 0 0 0,0-1 0 0 0,0 1 0 0 0,0 0 0 0 0,0-1 0 0 0,-1 1 0 0 0,1-1 0 0 0,0 0 0 0 0,0 1 0 0 0,0-1 0 0 0,0 0 0 0 0,0 1 0 0 0,0-1 0 0 0,0 0 0 0 0,0 0 0 0 0,0 0 0 0 0,0 0 0 0 0,0 0 0 0 0,0 0 0 0 0,0 0 0 0 0,0 0 0 0 0,1-1 0 0 0,3 1 0 0 0,1 0 0 0 0,-2 1 0 0 0,-1-1 0 0 0,1-1 0 0 0,-1 1 0 0 0,1-1 0 0 0,-1 1 0 0 0,6-2 0 0 0,11-2-393 0 0,0-1 0 0 0,0-1 1 0 0,-1 0-1 0 0,35-18 0 0 0,-52 23 32 0 0,0 0 0 0 0,0-1 0 0 0,0 1-1 0 0,0-1 1 0 0,0 1 0 0 0,-1-1 0 0 0,3-3 0 0 0,-3 4 158 0 0,-1 1 0 0 0,1-1 1 0 0,-1 0-1 0 0,1 0 0 0 0,-1 0 1 0 0,1 0-1 0 0,-1 0 0 0 0,0 0 1 0 0,0 0-1 0 0,0 1 0 0 0,1-1 1 0 0,-1 0-1 0 0,0 0 0 0 0,0 0 1 0 0,0 0-1 0 0,0 0 1 0 0,0 0-1 0 0,-1 0 0 0 0,1 0 1 0 0,0 0-1 0 0,0 0 0 0 0,-1 0 1 0 0,0-1-1 0 0,-9-16-1833 0 0,0 1-11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17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1 11975 0 0,'0'0'267'0'0,"0"0"42"0"0,0 0 17 0 0,0 0-28 0 0,0 0-58 0 0,10-13 2474 0 0,-3 7-1966 0 0,1 1 1 0 0,0 0 0 0 0,0 0 0 0 0,0 0 0 0 0,1 1 0 0 0,0 0 0 0 0,0 1-1 0 0,0 0 1 0 0,12-3 0 0 0,20-7 585 0 0,-19 5-801 0 0,1 0 0 0 0,0 1-1 0 0,1 2 1 0 0,38-5 0 0 0,-51 10-533 0 0,-3 0-133 0 0,-6 0-563 0 0,-2 0-258 0 0,0 0-1011 0 0,0 0-4023 0 0,0 0-1724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6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0 19351 0 0,'0'0'439'0'0,"0"0"62"0"0,0 0 33 0 0,0 0-65 0 0,0 0-169 0 0,1-7 1413 0 0,-1 3-1494 0 0,1 0 0 0 0,0 0 0 0 0,-1-1 0 0 0,2 1 0 0 0,-1 0 0 0 0,0 0 0 0 0,1 0-1 0 0,0 0 1 0 0,0 0 0 0 0,3-4 0 0 0,0 0-24 0 0,1 0 1 0 0,0 1-1 0 0,12-12 0 0 0,-6 9 209 0 0,20-14 0 0 0,1 0-93 0 0,-29 21-311 0 0,1 0 0 0 0,0 0 0 0 0,-1 1 0 0 0,1-1 0 0 0,0 1 0 0 0,0 0 0 0 0,1 1 0 0 0,4-2 0 0 0,6 0 154 0 0,-12 4 198 0 0,1 1 73 0 0,-4-1-333 0 0,0-1-1 0 0,-1 1 1 0 0,1 0 0 0 0,0 0 0 0 0,0 0-1 0 0,0 0 1 0 0,-1 0 0 0 0,1 0 0 0 0,0 0-1 0 0,-1 0 1 0 0,2 2 0 0 0,-1 0-91 0 0,1 0 0 0 0,-1 0 0 0 0,0 1 0 0 0,0-1 0 0 0,-1 0 0 0 0,1 1 0 0 0,-1-1 0 0 0,0 0 0 0 0,1 1-1 0 0,-1-1 1 0 0,-1 0 0 0 0,1 1 0 0 0,0-1 0 0 0,-1 1 0 0 0,0-1 0 0 0,-2 6 0 0 0,-2 8-1 0 0,-4 9 0 0 0,-16 36 0 0 0,18-48 0 0 0,5-2 0 0 0,2-11 0 0 0,0 0 0 0 0,0-1 0 0 0,0 1 0 0 0,1 0 0 0 0,-1-1 0 0 0,0 1 0 0 0,1 0 0 0 0,-1-1 0 0 0,0 1 0 0 0,1-1 0 0 0,-1 1 0 0 0,1-1 0 0 0,-1 1 0 0 0,1-1 0 0 0,-1 1 0 0 0,1-1 0 0 0,-1 0 0 0 0,1 1 0 0 0,-1-1 0 0 0,1 0 0 0 0,0 1 0 0 0,-1-1 0 0 0,1 0 0 0 0,0 0 0 0 0,-1 1 0 0 0,1-1 0 0 0,0 0 0 0 0,-1 0 0 0 0,1 0 0 0 0,0 0 0 0 0,-1 0 0 0 0,1 0 0 0 0,0 0 0 0 0,-1 0 0 0 0,1 0 0 0 0,0 0 0 0 0,-1-1 0 0 0,1 1 0 0 0,0 0 0 0 0,0-1 0 0 0,5-1 0 0 0,0 0 0 0 0,0 0 0 0 0,8-6 0 0 0,-5 4 0 0 0,18-11 0 0 0,42-30 0 0 0,-44 28 0 0 0,104-73 0 0 0,-117 82 0 0 0,-11 7 0 0 0,-2 4 0 0 0,-6 6 0 0 0,-10 12 0 0 0,11-13 0 0 0,-1-1 0 0 0,1 2 0 0 0,0-1 0 0 0,0 1 0 0 0,1 0 0 0 0,0 0 0 0 0,1 0 0 0 0,-6 16 0 0 0,10-24 0 0 0,0 0 0 0 0,0 0 0 0 0,0-1 0 0 0,-1 1 0 0 0,1 0 0 0 0,0-1 0 0 0,0 1 0 0 0,0 0 0 0 0,0 0 0 0 0,0-1 0 0 0,1 1 0 0 0,-1 0 0 0 0,0-1 0 0 0,1 2 0 0 0,-1-1 0 0 0,1 0 0 0 0,0 0 0 0 0,0 0 0 0 0,0 0 0 0 0,0-1 0 0 0,0 1 0 0 0,0 0 0 0 0,0-1 0 0 0,0 1 0 0 0,1-1 0 0 0,-1 1 0 0 0,0-1 0 0 0,0 0 0 0 0,0 1 0 0 0,1-1 0 0 0,-1 0 0 0 0,0 0 0 0 0,0 0 0 0 0,1 0 0 0 0,-1 0 0 0 0,0 0 0 0 0,0 0 0 0 0,1 0 0 0 0,-1 0 0 0 0,0-1 0 0 0,0 1 0 0 0,2-1 0 0 0,6-2 0 0 0,0 1 0 0 0,12-7 0 0 0,-16 7 0 0 0,29-15 0 0 0,59-39 0 0 0,2-1 0 0 0,-86 52 0 0 0,1 0 0 0 0,0 0 0 0 0,0 0 0 0 0,0 1 0 0 0,21-6 0 0 0,-30 10 0 0 0,1 0 0 0 0,-1 0 0 0 0,0 0 0 0 0,0 0 0 0 0,1 0 0 0 0,-1 0 0 0 0,0 0 0 0 0,1 1 0 0 0,-1-1 0 0 0,0 0 0 0 0,0 1 0 0 0,0-1 0 0 0,3 2 0 0 0,6 6 0 0 0,-6-1 0 0 0,0-1 0 0 0,-1 1 0 0 0,1-1 0 0 0,3 14 0 0 0,5 9 0 0 0,-7-18-330 0 0,0-2 0 0 0,0 1 0 0 0,1-1 0 0 0,1 1 0 0 0,-1-2 0 0 0,16 17 0 0 0,-19-23 208 0 0,0 0-1 0 0,0 0 0 0 0,0 0 0 0 0,0 0 0 0 0,0-1 1 0 0,0 1-1 0 0,0-1 0 0 0,0 0 0 0 0,1 0 0 0 0,-1 0 1 0 0,0 0-1 0 0,1 0 0 0 0,-1-1 0 0 0,1 1 0 0 0,-1-1 1 0 0,1 0-1 0 0,-1 0 0 0 0,1-1 0 0 0,-1 1 0 0 0,1-1 1 0 0,-1 1-1 0 0,0-1 0 0 0,1 0 0 0 0,-1 0 0 0 0,0-1 1 0 0,6-2-1 0 0,18-13-1909 0 0,-5-6-15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18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0 17503 0 0,'0'0'399'0'0,"0"0"60"0"0,0 0 21 0 0,2-2-59 0 0,5-4-136 0 0,-5 4 457 0 0,-2 2 228 0 0,0 0 43 0 0,0 0-127 0 0,0 0-508 0 0,0 0 38 0 0,0 2 80 0 0,3 8-409 0 0,-1 0-1 0 0,-1 1 0 0 0,0-1 0 0 0,-1 1 0 0 0,0 0 0 0 0,0-1 0 0 0,-1 1 0 0 0,0-1 0 0 0,-1 1 0 0 0,-1-1 0 0 0,1 0 0 0 0,-9 19 0 0 0,-2-2-86 0 0,13-26 0 0 0,-1 0 0 0 0,1 0 0 0 0,-1 0 0 0 0,1 0 0 0 0,-1 0 0 0 0,0 0 0 0 0,0 0 0 0 0,1 0 0 0 0,-1 0 0 0 0,0 0 0 0 0,0 0 0 0 0,0 0 0 0 0,0 0 0 0 0,0-1 0 0 0,0 1 0 0 0,0 0 0 0 0,0-1 0 0 0,0 1 0 0 0,-2 0 0 0 0,-1 0 0 0 0,1 1-131 0 0,0 0 0 0 0,-1 0 0 0 0,1-1 1 0 0,-1 1-1 0 0,0-1 0 0 0,1 0 0 0 0,-5 1 0 0 0,0-1-206 0 0,7-1-11 0 0,-1 0-1 0 0,1-1 1 0 0,0 1 0 0 0,0 0-1 0 0,0-1 1 0 0,0 1-1 0 0,0-1 1 0 0,0 0 0 0 0,0 1-1 0 0,0-1 1 0 0,0 0-1 0 0,0 0 1 0 0,1 1 0 0 0,-1-1-1 0 0,0 0 1 0 0,-1-2 0 0 0,0-3-6474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18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 17503 0 0,'-23'-1'1904'0'0,"17"0"-1748"0"0,5 0 570 0 0,1 1 244 0 0,0 0 43 0 0,0 0-127 0 0,0 0-644 0 0,8 0-863 0 0,4 0-1386 0 0,-3 1-2780 0 0,0 1-2095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19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365 13823 0 0,'0'0'315'0'0,"8"-4"426"0"0,-6 4-638 0 0,-1-1-86 0 0,-1 1 0 0 0,1-1 0 0 0,0 1 0 0 0,-1 0 0 0 0,1-1 0 0 0,-1 0 1 0 0,1 1-1 0 0,-1-1 0 0 0,1 1 0 0 0,-1-1 0 0 0,1 0 0 0 0,-1 1 0 0 0,0-1 0 0 0,1 0 0 0 0,-1 1 0 0 0,0-1 0 0 0,1 0 0 0 0,-1 0 0 0 0,0 0 0 0 0,1-1 245 0 0,0 1-1 0 0,-1-1 1 0 0,1 1 0 0 0,0-1-1 0 0,-1 0 1 0 0,0 1-1 0 0,1-1 1 0 0,-1 1-1 0 0,0-1 1 0 0,0 0 0 0 0,1 1-1 0 0,-1-1 1 0 0,-1 0-1 0 0,1 1 1 0 0,0-1-1 0 0,0 0 1 0 0,-1 1-1 0 0,1-1 1 0 0,0 0 0 0 0,-1 1-1 0 0,0-1 1 0 0,1 1-1 0 0,-1-1 1 0 0,0 1-1 0 0,0-1 1 0 0,0 1 0 0 0,0 0-1 0 0,-2-3 1 0 0,1 2-35 0 0,-1 1 0 0 0,1-1 0 0 0,0 0 1 0 0,-1 1-1 0 0,1 0 0 0 0,-1 0 0 0 0,1-1 1 0 0,-1 1-1 0 0,0 1 0 0 0,1-1 0 0 0,-1 0 1 0 0,0 1-1 0 0,1-1 0 0 0,-1 1 0 0 0,0 0 1 0 0,0 0-1 0 0,-2 0 0 0 0,-1 1-183 0 0,1-1 0 0 0,-1 1 0 0 0,1 1 0 0 0,-1-1 0 0 0,1 1 0 0 0,0-1 0 0 0,0 2 0 0 0,0-1 0 0 0,0 0 0 0 0,0 1 0 0 0,0 0 0 0 0,1 0 0 0 0,-7 7 0 0 0,2-3-44 0 0,1 0 0 0 0,1 1 0 0 0,0 0 0 0 0,0 1 0 0 0,0 0 0 0 0,-4 9 0 0 0,1-1 0 0 0,1 0 0 0 0,-10 29 0 0 0,18-44 0 0 0,1 1 0 0 0,-1-1 0 0 0,1 1 0 0 0,-1-1 0 0 0,1 1 0 0 0,0-1 0 0 0,0 1 0 0 0,0-1 0 0 0,0 0 0 0 0,1 1 0 0 0,-1-1 0 0 0,1 1 0 0 0,-1-1 0 0 0,2 3 0 0 0,-2-4 0 0 0,1 0 0 0 0,-1 0 0 0 0,0 0 0 0 0,0-1 0 0 0,1 1 0 0 0,-1 0 0 0 0,1 0 0 0 0,-1-1 0 0 0,0 1 0 0 0,1 0 0 0 0,-1-1 0 0 0,1 1 0 0 0,0 0 0 0 0,-1-1 0 0 0,1 1 0 0 0,-1-1 0 0 0,1 1 0 0 0,0-1 0 0 0,0 1 0 0 0,-1-1 0 0 0,1 0 0 0 0,0 1 0 0 0,0-1 0 0 0,-1 0 0 0 0,1 0 0 0 0,0 1 0 0 0,0-1 0 0 0,0 0 0 0 0,-1 0 0 0 0,1 0 0 0 0,1 0 0 0 0,1 0 0 0 0,1 1 0 0 0,1-1 0 0 0,-1 0 0 0 0,1 0 0 0 0,0-1 0 0 0,-1 1 0 0 0,1-1 0 0 0,-1 0 0 0 0,1 0 0 0 0,-1-1 0 0 0,0 1 0 0 0,1-1 0 0 0,-1 0 0 0 0,0 0 0 0 0,0 0 0 0 0,0-1 0 0 0,5-4 0 0 0,5-5 0 0 0,0 0 0 0 0,22-28 0 0 0,-10 12 0 0 0,0-1 0 0 0,-2-2 0 0 0,0 0 0 0 0,-3-1 0 0 0,0-2 0 0 0,-2 0 0 0 0,-1-1 0 0 0,15-44 0 0 0,-21 52 35 0 0,-9 20 23 0 0,1 0 0 0 0,-1-1 1 0 0,0 1-1 0 0,0-1 0 0 0,-1 0 0 0 0,3-16 1 0 0,-5 23 429 0 0,0 1 21 0 0,-2 0-66 0 0,-1 2-427 0 0,1 1-1 0 0,-1-1 1 0 0,0 0 0 0 0,1 1 0 0 0,0 0 0 0 0,-1-1 0 0 0,1 1 0 0 0,-2 5 0 0 0,-16 29 9 0 0,10-16-28 0 0,-10 19 3 0 0,3 0 0 0 0,1 2 0 0 0,2 0 0 0 0,2 1 0 0 0,2 0 0 0 0,-6 50 0 0 0,15-88 1 0 0,1 0 1 0 0,0 1-1 0 0,0-1 0 0 0,0 0 0 0 0,1 0 0 0 0,0 0 1 0 0,0 1-1 0 0,0-1 0 0 0,0 0 0 0 0,1 0 1 0 0,0 0-1 0 0,3 7 0 0 0,-3-10-4 0 0,-1 0 0 0 0,0 0 0 0 0,1 0 0 0 0,0 0 0 0 0,-1 0 0 0 0,1 0 0 0 0,0 0 0 0 0,0 0 0 0 0,0 0 0 0 0,0-1 0 0 0,0 1 0 0 0,0-1 1 0 0,1 0-1 0 0,-1 0 0 0 0,0 0 0 0 0,1 0 0 0 0,-1 0 0 0 0,1 0 0 0 0,-1 0 0 0 0,1-1 0 0 0,0 1 0 0 0,-1-1 0 0 0,1 0 0 0 0,-1 0 0 0 0,1 0 0 0 0,3 0 0 0 0,0-1-438 0 0,0 0 0 0 0,0-1 0 0 0,0 1 0 0 0,-1-1 0 0 0,11-4 0 0 0,23-18-9391 0 0,-21 10 3654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25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3 10135 0 0,'0'0'231'0'0,"0"0"29"0"0,0 0 19 0 0,0 0 105 0 0,0 0 410 0 0,0 0 184 0 0,0 0 40 0 0,0 0 6 0 0,3-1 0 0 0,-2 1-877 0 0,0 0 0 0 0,0 0-1 0 0,0-1 1 0 0,0 1 0 0 0,0 0 0 0 0,0-1-1 0 0,0 1 1 0 0,1-1 0 0 0,-1 1-1 0 0,-1-1 1 0 0,1 0 0 0 0,0 1 0 0 0,0-1-1 0 0,0 0 1 0 0,0 0 0 0 0,0 0-1 0 0,-1 0 1 0 0,1 0 0 0 0,0 0 0 0 0,-1 0-1 0 0,1 0 1 0 0,0 0 0 0 0,-1 0-1 0 0,1-1 1 0 0,3-4 254 0 0,-1 0 0 0 0,2 0 0 0 0,8-9 0 0 0,3-3-329 0 0,117-176 1976 0 0,-95 117-2048 0 0,-26 50 0 0 0,18-30 0 0 0,-20 41 269 0 0,-2 1 0 0 0,0-1 0 0 0,0-1 0 0 0,-2 1 0 0 0,0-1 0 0 0,7-31 0 0 0,-14 47-259 0 0,0 1 0 0 0,0-1 1 0 0,0 1-1 0 0,0 0 0 0 0,0-1 1 0 0,0 1-1 0 0,0 0 0 0 0,0 0 1 0 0,0-1-1 0 0,0 1 0 0 0,0 0 1 0 0,0 0-1 0 0,0 0 0 0 0,0 1 1 0 0,-2-1-1 0 0,0 1-10 0 0,1-1 0 0 0,-1 1 0 0 0,0 0 0 0 0,1 0 0 0 0,-1 0 0 0 0,0 0 0 0 0,1 1 0 0 0,-1-1 0 0 0,1 1 0 0 0,0-1 0 0 0,0 1 0 0 0,-1 0 0 0 0,1 0 0 0 0,0 0 0 0 0,0 0 0 0 0,-2 4 0 0 0,-2 3 0 0 0,1 0 0 0 0,-1 1 0 0 0,-3 10 0 0 0,-3 6 0 0 0,-26 50 0 0 0,-43 129 0 0 0,74-186 0 0 0,2 2 0 0 0,0-1 0 0 0,1 0 0 0 0,0 1 0 0 0,2 0 0 0 0,0 34 0 0 0,2-53 0 0 0,1 0 0 0 0,-1 0 0 0 0,0 0 0 0 0,1 0 0 0 0,-1 0 0 0 0,1 0 0 0 0,-1 0 0 0 0,1 0 0 0 0,0 0 0 0 0,0 0 0 0 0,0-1 0 0 0,0 1 0 0 0,0 0 0 0 0,0 0 0 0 0,0-1 0 0 0,1 1 0 0 0,-1-1 0 0 0,1 1 0 0 0,-1-1 0 0 0,1 0 0 0 0,-1 1 0 0 0,1-1 0 0 0,3 2 0 0 0,-2-2 0 0 0,0 0 0 0 0,0-1 0 0 0,-1 1 0 0 0,1 0 0 0 0,0-1 0 0 0,0 0 0 0 0,0 0 0 0 0,0 0 0 0 0,0 0 0 0 0,0 0 0 0 0,0 0 0 0 0,0-1 0 0 0,0 0 0 0 0,-1 1 0 0 0,1-1 0 0 0,4-2 0 0 0,0 0 0 0 0,1-1 0 0 0,-1 1 0 0 0,-1-1 0 0 0,1-1 0 0 0,0 1 0 0 0,-1-1 0 0 0,0 0 0 0 0,0-1 0 0 0,-1 0 0 0 0,1 0 0 0 0,-1 0 0 0 0,8-13 0 0 0,17-22-8 0 0,-14 18 5 0 0,15-26-1 0 0,-26 42 15 0 0,-2-1 0 0 0,1 0 0 0 0,-1 0 0 0 0,0 0 0 0 0,-1-1-1 0 0,0 1 1 0 0,2-15 0 0 0,-4 22 9 0 0,1 0-1 0 0,-1 0 0 0 0,0 0 1 0 0,0 0-1 0 0,0 0 1 0 0,0 0-1 0 0,0 0 1 0 0,0 0-1 0 0,0 0 1 0 0,0 0-1 0 0,-1 0 0 0 0,1 0 1 0 0,0 0-1 0 0,0 0 1 0 0,-1 0-1 0 0,1 0 1 0 0,-1 0-1 0 0,0-1 1 0 0,0 2 5 0 0,1 0-1 0 0,0 0 1 0 0,-1 0 0 0 0,1 0 0 0 0,-1 0 0 0 0,1 0 0 0 0,-1 0 0 0 0,1 0 0 0 0,-1 0 0 0 0,1 0 0 0 0,-1 0-1 0 0,1 0 1 0 0,0 0 0 0 0,-1 0 0 0 0,1 0 0 0 0,-1 1 0 0 0,1-1 0 0 0,-1 0 0 0 0,1 0 0 0 0,0 1 0 0 0,-1-1 0 0 0,1 0-1 0 0,0 0 1 0 0,-1 1 0 0 0,1-1 0 0 0,-1 1 0 0 0,-2 2 92 0 0,0 0 0 0 0,0 0-1 0 0,1 1 1 0 0,-1-1 0 0 0,1 1 0 0 0,0-1-1 0 0,-3 6 1 0 0,-4 19-117 0 0,11-19 0 0 0,-1-6 0 0 0,1-1 0 0 0,0 0 0 0 0,0 0 0 0 0,0 0 0 0 0,0 0 0 0 0,0-1 0 0 0,1 1 0 0 0,-1-1 0 0 0,1 1 0 0 0,-1-1 0 0 0,1 0 0 0 0,-1 0 0 0 0,1 0 0 0 0,0 0 0 0 0,-1 0 0 0 0,1 0 0 0 0,5 0 0 0 0,1 0 0 0 0,0 0 0 0 0,0-1 0 0 0,0 0 0 0 0,12-2 0 0 0,3-1 0 0 0,-1-2 0 0 0,0 0 0 0 0,0-2 0 0 0,0 0 0 0 0,22-11 0 0 0,-23 10 0 0 0,-22 7 0 0 0,0 1 0 0 0,1 0 0 0 0,-1 0 0 0 0,0 0 0 0 0,0 0 0 0 0,1 0 0 0 0,-1 0 0 0 0,0 0 0 0 0,0 0 0 0 0,1 0 0 0 0,-1 0 0 0 0,0 0 0 0 0,0 0 0 0 0,1 0 0 0 0,-1 0 0 0 0,0 0 0 0 0,0 0 0 0 0,0 0 0 0 0,1 0 0 0 0,-1 0 0 0 0,0 0 0 0 0,0 0 0 0 0,1 0 0 0 0,-1 0 0 0 0,0 1 0 0 0,0-1 0 0 0,0 0 0 0 0,1 0 0 0 0,-1 0 0 0 0,0 0 0 0 0,0 0 0 0 0,0 1 0 0 0,1-1 0 0 0,-1 0 0 0 0,0 0 0 0 0,0 0 0 0 0,0 1 0 0 0,0-1 0 0 0,0 0 0 0 0,0 0 0 0 0,0 1 0 0 0,1-1 0 0 0,-1 0 0 0 0,0 0 0 0 0,0 1 0 0 0,0-1 0 0 0,0 0 0 0 0,0 0 0 0 0,0 1 0 0 0,0-1 0 0 0,0 0 0 0 0,0 0 0 0 0,0 1 0 0 0,-1-1 0 0 0,-2 11 0 0 0,3-11 0 0 0,-11 25 0 0 0,-26 43 0 0 0,11-23 0 0 0,19-24 0 0 0,7-21 0 0 0,0 0 0 0 0,0 0 0 0 0,0 0 0 0 0,0 0 0 0 0,0 0 0 0 0,0 0 0 0 0,-1 0 0 0 0,1 0 0 0 0,0 0 0 0 0,0 0 0 0 0,0 0 0 0 0,0 0 0 0 0,0 0 0 0 0,0 0 0 0 0,0 0 0 0 0,0 0 0 0 0,0 1 0 0 0,0-1 0 0 0,0 0 0 0 0,0 0 0 0 0,0 0 0 0 0,0 0 0 0 0,0 0 0 0 0,0 0 0 0 0,0 0 0 0 0,0 0 0 0 0,0 0 0 0 0,0 0 0 0 0,0 0 0 0 0,0 0 0 0 0,0 0 0 0 0,0 0 0 0 0,0 1 0 0 0,1-1 0 0 0,-1 0 0 0 0,0 0 0 0 0,0 0 0 0 0,0 0 0 0 0,0 0 0 0 0,0 0 0 0 0,0 0 0 0 0,0 0 0 0 0,0 0 0 0 0,0 0 0 0 0,0 0 0 0 0,0 0 0 0 0,0 0 0 0 0,0 0 0 0 0,0 0 0 0 0,0 0 0 0 0,0 0 0 0 0,0 0 0 0 0,1 0 0 0 0,-1 0 0 0 0,0 0 0 0 0,0 0 0 0 0,0 0 0 0 0,0 0 0 0 0,0 0 0 0 0,0 0 0 0 0,6-4 0 0 0,6-8 0 0 0,-10 10 0 0 0,11-12 0 0 0,0 0 0 0 0,-1-1 0 0 0,11-19 0 0 0,-12 17 0 0 0,8-14 0 0 0,2 1 0 0 0,43-48 0 0 0,-64 78 0 0 0,0 0 0 0 0,0 0 0 0 0,0-1 0 0 0,1 1 0 0 0,-1 0 0 0 0,0 0 0 0 0,0 0 0 0 0,0 0 0 0 0,0 0 0 0 0,0 0 0 0 0,0-1 0 0 0,1 1 0 0 0,-1 0 0 0 0,0 0 0 0 0,0 0 0 0 0,0 0 0 0 0,0 0 0 0 0,1 0 0 0 0,-1 0 0 0 0,0 0 0 0 0,0 0 0 0 0,0 0 0 0 0,1 0 0 0 0,-1 0 0 0 0,0 0 0 0 0,0 0 0 0 0,0 0 0 0 0,0 0 0 0 0,1 0 0 0 0,-1 0 0 0 0,0 0 0 0 0,0 0 0 0 0,0 0 0 0 0,1 0 0 0 0,-1 0 0 0 0,0 0 0 0 0,0 0 0 0 0,0 0 0 0 0,0 1 0 0 0,1-1 0 0 0,-1 0 0 0 0,0 0 0 0 0,0 0 0 0 0,0 0 0 0 0,0 0 0 0 0,0 0 0 0 0,0 1 0 0 0,0-1 0 0 0,1 0 0 0 0,-1 0 0 0 0,0 0 0 0 0,0 0 0 0 0,0 1 0 0 0,0-1 0 0 0,0 0 0 0 0,0 0 0 0 0,0 0 0 0 0,0 1 0 0 0,0-1 0 0 0,2 11 0 0 0,-2-10 0 0 0,-1 5 0 0 0,1-4 0 0 0,0 0 0 0 0,0-1 0 0 0,0 1 0 0 0,0 0 0 0 0,0 0 0 0 0,0 0 0 0 0,1 0 0 0 0,-1-1 0 0 0,1 1 0 0 0,0 2 0 0 0,-1-2-43 0 0,1 0-1 0 0,0 1 1 0 0,-1-1 0 0 0,1 0 0 0 0,0 0-1 0 0,0 0 1 0 0,0 0 0 0 0,0 0-1 0 0,1-1 1 0 0,-1 1 0 0 0,0 0-1 0 0,1 0 1 0 0,0-1 0 0 0,-1 1 0 0 0,1-1-1 0 0,0 0 1 0 0,-1 1 0 0 0,1-1-1 0 0,0 0 1 0 0,0 0 0 0 0,0 0-1 0 0,4 1 1 0 0,-2-1-81 0 0,1 0-1 0 0,-1 0 1 0 0,1-1-1 0 0,-1 1 1 0 0,1-1-1 0 0,-1 0 1 0 0,10-2-1 0 0,-3 1 125 0 0,0 0 0 0 0,0-1 0 0 0,0-1 0 0 0,0 0 0 0 0,-1-1 0 0 0,1 0 0 0 0,-1 0 0 0 0,13-8 0 0 0,1-2 64 0 0,-22 13 273 0 0,-2 1 138 0 0,0 0 33 0 0,0 0-65 0 0,-11 18-278 0 0,4-3-165 0 0,-1 0 0 0 0,-11 13 0 0 0,12-17 0 0 0,0-1 0 0 0,1 1 0 0 0,0 1 0 0 0,-9 23 0 0 0,13-25 0 0 0,4 4 0 0 0,1-11 0 0 0,-1-2 0 0 0,-1 0 0 0 0,-1 0 0 0 0,1 0 0 0 0,0-1 0 0 0,0 1 0 0 0,0 0 0 0 0,0 0 0 0 0,0-1 0 0 0,0 1 0 0 0,0-1 0 0 0,0 1 0 0 0,1-1 0 0 0,0 1 0 0 0,28-1 0 0 0,-21-1 0 0 0,-1 0 0 0 0,0-1 0 0 0,1 0 0 0 0,-1 0 0 0 0,0-1 0 0 0,14-7 0 0 0,44-29 0 0 0,-54 31 0 0 0,-4 2 0 0 0,1-1 0 0 0,-1 0 0 0 0,-1 0 0 0 0,1-1 0 0 0,-1 0 0 0 0,-1 0 0 0 0,1 0 0 0 0,-1-1 0 0 0,-1 0 0 0 0,0-1 0 0 0,0 1 0 0 0,4-14 0 0 0,-6 14 0 0 0,-3 8 0 0 0,0 1 0 0 0,0 0 0 0 0,0 0 0 0 0,0-1 0 0 0,0 1 0 0 0,0 0 0 0 0,0-1 0 0 0,0 1 0 0 0,0 0 0 0 0,0 0 0 0 0,0-1 0 0 0,0 1 0 0 0,0 0 0 0 0,0 0 0 0 0,0-1 0 0 0,0 1 0 0 0,0 0 0 0 0,0 0 0 0 0,0-1 0 0 0,0 1 0 0 0,0 0 0 0 0,-1 0 0 0 0,1-1 0 0 0,0 1 0 0 0,0 0 0 0 0,0 0 0 0 0,0-1 0 0 0,-1 1 0 0 0,1 0 0 0 0,0 0 0 0 0,0 0 0 0 0,-1 0 0 0 0,1-1 0 0 0,0 1 0 0 0,0 0 0 0 0,-1 0 0 0 0,1 0 0 0 0,0 0 0 0 0,0 0 0 0 0,-1 0 0 0 0,1 0 0 0 0,0 0 0 0 0,0 0 0 0 0,-1 0 0 0 0,1 0 0 0 0,0 0 0 0 0,-1 0 0 0 0,1 0 0 0 0,0 0 0 0 0,0 0 0 0 0,-1 0 0 0 0,1 0 0 0 0,0 0 0 0 0,0 0 0 0 0,-1 0 0 0 0,1 1 0 0 0,-3-1 0 0 0,0 1 0 0 0,0 0 0 0 0,0 0 0 0 0,0 0 0 0 0,0 0 0 0 0,0 1 0 0 0,1-1 0 0 0,-1 1 0 0 0,0-1 0 0 0,1 1 0 0 0,-1 0 0 0 0,1 0 0 0 0,0 0 0 0 0,0 1 0 0 0,-4 3 0 0 0,1 1 0 0 0,0 0 0 0 0,0 1 0 0 0,0 0 0 0 0,-4 10 0 0 0,7-14 0 0 0,-2 4 0 0 0,1 0 0 0 0,0 1 0 0 0,-3 14 0 0 0,5-21 0 0 0,1 0 0 0 0,-1 0 0 0 0,1 1 0 0 0,0-1 0 0 0,0 0 0 0 0,0 0 0 0 0,1 0 0 0 0,-1 1 0 0 0,0-1 0 0 0,1 0 0 0 0,-1 0 0 0 0,1 0 0 0 0,0 0 0 0 0,0 0 0 0 0,0 0 0 0 0,0 0 0 0 0,0 0 0 0 0,0 0 0 0 0,0 0 0 0 0,3 2 0 0 0,-3-3 0 0 0,-1 0 0 0 0,0-1 0 0 0,1 1 0 0 0,-1 0 0 0 0,1-1 0 0 0,0 1 0 0 0,-1-1 0 0 0,1 1 0 0 0,-1-1 0 0 0,1 1 0 0 0,0-1 0 0 0,-1 1 0 0 0,1-1 0 0 0,0 0 0 0 0,0 1 0 0 0,-1-1 0 0 0,1 0 0 0 0,0 0 0 0 0,0 1 0 0 0,0-1 0 0 0,-1 0 0 0 0,1 0 0 0 0,0 0 0 0 0,1 0 0 0 0,1 0 0 0 0,8 1 0 0 0,1 0 0 0 0,-1 0 0 0 0,0-2 0 0 0,0 1 0 0 0,1-1 0 0 0,-1-1 0 0 0,0 0 0 0 0,0 0 0 0 0,12-5 0 0 0,0-2 0 0 0,-1 0 0 0 0,0-2 0 0 0,25-15 0 0 0,-31 15 0 0 0,0-2 0 0 0,-1 1 0 0 0,-1-2 0 0 0,0 0 0 0 0,-1 0 0 0 0,0-1 0 0 0,-1-1 0 0 0,-1 0 0 0 0,13-25 0 0 0,-16 26 49 0 0,0-1 0 0 0,-1 0 1 0 0,-1 0-1 0 0,0 0 0 0 0,-1-1 0 0 0,-1 0 0 0 0,0 0 1 0 0,1-31-1 0 0,-5 48-23 0 0,0 0 1 0 0,0 0-1 0 0,0 0 1 0 0,0-1 0 0 0,0 1-1 0 0,0 0 1 0 0,0 0-1 0 0,0 0 1 0 0,0-1 0 0 0,0 1-1 0 0,0 0 1 0 0,0 0-1 0 0,0 0 1 0 0,0 0-1 0 0,0-1 1 0 0,0 1 0 0 0,0 0-1 0 0,0 0 1 0 0,0 0-1 0 0,0 0 1 0 0,-1-1-1 0 0,1 1 1 0 0,0 0 0 0 0,0 0-1 0 0,0 0 1 0 0,0 0-1 0 0,0 0 1 0 0,0 0 0 0 0,-1 0-1 0 0,1-1 1 0 0,0 1-1 0 0,0 0 1 0 0,0 0-1 0 0,0 0 1 0 0,-1 0 0 0 0,1 0-1 0 0,0 0 1 0 0,0 0-1 0 0,0 0 1 0 0,0 0-1 0 0,-1 0 1 0 0,1 0 0 0 0,0 0-1 0 0,0 0 1 0 0,0 0-1 0 0,-1 0 1 0 0,1 0 0 0 0,0 0-1 0 0,0 0 1 0 0,0 0-1 0 0,-1 0 1 0 0,-6 4 180 0 0,-1 3-205 0 0,0 1 1 0 0,1-1-1 0 0,0 2 1 0 0,0-1-1 0 0,0 1 1 0 0,1 0-1 0 0,-8 15 0 0 0,0 7-2 0 0,-12 35-1 0 0,5-8-1 0 0,19-55 2 0 0,-12 29 0 0 0,2 1 0 0 0,-11 46 0 0 0,21-68 0 0 0,2-11 0 0 0,0 0 0 0 0,0 1 0 0 0,0-1 0 0 0,0 0 0 0 0,0 0 0 0 0,0 1 0 0 0,0-1 0 0 0,0 0 0 0 0,0 0 0 0 0,0 0 0 0 0,0 1 0 0 0,0-1 0 0 0,0 0 0 0 0,0 0 0 0 0,0 0 0 0 0,1 1 0 0 0,-1-1 0 0 0,0 0 0 0 0,0 0 0 0 0,0 0 0 0 0,0 1 0 0 0,0-1 0 0 0,0 0 0 0 0,1 0 0 0 0,-1 0 0 0 0,0 0 0 0 0,0 0 0 0 0,0 1 0 0 0,0-1 0 0 0,1 0 0 0 0,-1 0 0 0 0,0 0 0 0 0,0 0 0 0 0,0 0 0 0 0,1 0 0 0 0,-1 0 0 0 0,0 0 0 0 0,0 0 0 0 0,0 0 0 0 0,1 0 0 0 0,-1 0 0 0 0,0 0 0 0 0,0 0 0 0 0,1 0 0 0 0,-1 0 0 0 0,0 0 0 0 0,0 0 0 0 0,0 0 0 0 0,1 0 0 0 0,-1 0 0 0 0,0 0 0 0 0,0 0 0 0 0,0 0 0 0 0,1 0 0 0 0,-1 0 0 0 0,0-1 0 0 0,0 1 0 0 0,0 0 0 0 0,0 0 0 0 0,1 0 0 0 0,-1 0 0 0 0,0 0 0 0 0,0-1 0 0 0,0 1 0 0 0,0 0 0 0 0,1-1 0 0 0,29-18 0 0 0,33-28 0 0 0,17-12 0 0 0,-59 46 0 0 0,22-18 0 0 0,-22 16 0 0 0,-13 13 0 0 0,-5 5 0 0 0,-4 3 0 0 0,-1 0 0 0 0,0-1 0 0 0,-1 1 0 0 0,1 0 0 0 0,-1-1 0 0 0,0 1 0 0 0,0-1 0 0 0,-1 0 0 0 0,-6 8 0 0 0,-3 0 0 0 0,-23 19 0 0 0,26-23 0 0 0,4-5 0 0 0,4-2 0 0 0,-1 0 0 0 0,1 0 0 0 0,0 0 0 0 0,0 0 0 0 0,0 1 0 0 0,0-1 0 0 0,0 1 0 0 0,0-1 0 0 0,1 1 0 0 0,-1 0 0 0 0,-1 4 0 0 0,0 4 0 0 0,5-8 0 0 0,-1-2 0 0 0,0 1 0 0 0,-1-1 0 0 0,1 0 0 0 0,-1 0 0 0 0,1 0 0 0 0,0 0 0 0 0,-1 1 0 0 0,1-1 0 0 0,0 0 0 0 0,0 0 0 0 0,0-1 0 0 0,0 1 0 0 0,-1 0 0 0 0,1 0 0 0 0,1 0 0 0 0,-1 0 0 0 0,0-1 0 0 0,1 1 0 0 0,3 2 0 0 0,-2 0-90 0 0,0 0-1 0 0,0-1 0 0 0,1 1 1 0 0,-1-1-1 0 0,1 0 1 0 0,-1 0-1 0 0,1 0 1 0 0,0 0-1 0 0,0-1 1 0 0,0 1-1 0 0,0-1 1 0 0,0 0-1 0 0,0-1 0 0 0,0 1 1 0 0,1 0-1 0 0,-1-1 1 0 0,0 0-1 0 0,0 0 1 0 0,0-1-1 0 0,0 1 1 0 0,5-2-1 0 0,13-4 91 0 0,-1-1 0 0 0,0-1 0 0 0,-1 0 0 0 0,0-2 0 0 0,0-1 0 0 0,29-20 0 0 0,-29 16 0 0 0,-1 0 0 0 0,-1-1 0 0 0,-1-1 0 0 0,0 0 0 0 0,15-22 0 0 0,66-104 0 0 0,-17 22 0 0 0,-25 56 0 0 0,-62 71 15 0 0,-5 5 114 0 0,1 0 0 0 0,-13 18-1 0 0,-11 33 518 0 0,-45 115-1 0 0,34-69-345 0 0,36-88-300 0 0,1-2 0 0 0,0 0 0 0 0,-8 32 0 0 0,16-50-5 0 0,0 1-1 0 0,0-1 1 0 0,0 0-1 0 0,-1 0 1 0 0,1 1 0 0 0,0-1-1 0 0,0 0 1 0 0,0 0-1 0 0,0 0 1 0 0,0 1 0 0 0,0-1-1 0 0,0 0 1 0 0,0 0 0 0 0,0 1-1 0 0,0-1 1 0 0,0 0-1 0 0,0 0 1 0 0,0 1 0 0 0,0-1-1 0 0,0 0 1 0 0,1 0-1 0 0,-1 1 1 0 0,0-1 0 0 0,0 0-1 0 0,0 0 1 0 0,0 0-1 0 0,0 1 1 0 0,0-1 0 0 0,1 0-1 0 0,-1 0 1 0 0,0 0-1 0 0,0 0 1 0 0,0 1 0 0 0,1-1-1 0 0,-1 0 1 0 0,0 0-1 0 0,0 0 1 0 0,0 0 0 0 0,1 0-1 0 0,-1 0 1 0 0,0 0-1 0 0,0 1 1 0 0,1-1 0 0 0,-1 0-1 0 0,0 0 1 0 0,0 0-1 0 0,0 0 1 0 0,1 0 0 0 0,-1 0-1 0 0,0 0 1 0 0,0 0-1 0 0,1 0 1 0 0,-1 0 0 0 0,0 0-1 0 0,0-1 1 0 0,1 1-1 0 0,-1 0 1 0 0,10-3-558 0 0,-6 1 483 0 0,-1 0-1 0 0,1-1 1 0 0,-1 0-1 0 0,1 1 1 0 0,-1-1 0 0 0,0 0-1 0 0,0-1 1 0 0,0 1-1 0 0,-1 0 1 0 0,1-1-1 0 0,-1 1 1 0 0,0-1 0 0 0,0 0-1 0 0,2-5 1 0 0,3-7 94 0 0,8-35 1 0 0,-15 51-26 0 0,3-12-360 0 0,0 0 0 0 0,-1 0-1 0 0,0-15 1 0 0,-2 22 223 0 0,0 1-1 0 0,0 0 1 0 0,0-1-1 0 0,-1 1 0 0 0,1-1 1 0 0,-1 1-1 0 0,-1 0 1 0 0,1 0-1 0 0,0 0 1 0 0,-1-1-1 0 0,0 1 1 0 0,-3-5-1 0 0,3 7 123 0 0,1 1-1 0 0,-1-1 1 0 0,0 0-1 0 0,0 1 1 0 0,0-1-1 0 0,-1 1 1 0 0,1-1 0 0 0,0 1-1 0 0,0 0 1 0 0,-1 0-1 0 0,1 0 1 0 0,-1 0-1 0 0,1 1 1 0 0,-1-1-1 0 0,1 1 1 0 0,-1-1 0 0 0,1 1-1 0 0,-1 0 1 0 0,1 0-1 0 0,-1 0 1 0 0,1 0-1 0 0,-1 0 1 0 0,0 1-1 0 0,-2 0 1 0 0,-3 1 34 0 0,0 0-1 0 0,0 0 1 0 0,1 0-1 0 0,-1 1 1 0 0,1 1 0 0 0,-11 5-1 0 0,6-2-7 0 0,6-4 0 0 0,1 0 0 0 0,0 1 0 0 0,-8 6 0 0 0,8-3 0 0 0,4-7 10 0 0,1 0-1 0 0,0 1 0 0 0,-1-1 1 0 0,1 1-1 0 0,0-1 1 0 0,-1 0-1 0 0,1 1 1 0 0,0-1-1 0 0,0 1 0 0 0,0-1 1 0 0,-1 1-1 0 0,1-1 1 0 0,0 1-1 0 0,0-1 1 0 0,0 1-1 0 0,0-1 1 0 0,0 1-1 0 0,0-1 0 0 0,0 1 1 0 0,0-1-1 0 0,0 0 1 0 0,0 1-1 0 0,0-1 1 0 0,0 1-1 0 0,0-1 0 0 0,1 1 1 0 0,-1-1-1 0 0,0 1 1 0 0,0-1-1 0 0,0 1 1 0 0,1-1-1 0 0,-1 1 0 0 0,0-1 1 0 0,1 1-1 0 0,0 0 62 0 0,0 0 2 0 0,0 1 0 0 0,0-1-1 0 0,1 1 1 0 0,-1-1 0 0 0,1 1-1 0 0,-1-1 1 0 0,1 0-1 0 0,0 0 1 0 0,-1 0 0 0 0,1 0-1 0 0,0 0 1 0 0,0 0-1 0 0,-1 0 1 0 0,1-1 0 0 0,0 1-1 0 0,0-1 1 0 0,0 1-1 0 0,0-1 1 0 0,0 0 0 0 0,0 0-1 0 0,4 0 1 0 0,6 1-56 0 0,0-1 0 0 0,14-3-1 0 0,-25 3-1 0 0,137-26 2674 0 0,-80 12-5318 0 0,-19 4-3055 0 0,-31 8-2908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26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201 11975 0 0,'0'-5'139'0'0,"0"1"-1"0"0,1-1 0 0 0,0 0 0 0 0,0 1 1 0 0,1-1-1 0 0,-1 0 0 0 0,1 1 0 0 0,3-7 1 0 0,23-35 1808 0 0,-11 20 3109 0 0,-4 6-2892 0 0,-13 19-1648 0 0,0 1-72 0 0,0 0-217 0 0,0 1 161 0 0,-3 13-131 0 0,-2-1 1 0 0,1 1 0 0 0,-2-1-1 0 0,-11 21 1 0 0,-2 6 59 0 0,-18 42-317 0 0,12-32 0 0 0,-26 83 0 0 0,39-92 0 0 0,-2-1 0 0 0,-31 62 0 0 0,38-91 0 0 0,2-4 0 0 0,5-7 0 0 0,0 0 0 0 0,0 1 0 0 0,0-1 0 0 0,0 0 0 0 0,0 0 0 0 0,-1 0 0 0 0,1 1 0 0 0,0-1 0 0 0,0 0 0 0 0,0 0 0 0 0,0 0 0 0 0,0 0 0 0 0,-1 0 0 0 0,1 1 0 0 0,0-1 0 0 0,0 0 0 0 0,0 0 0 0 0,0 0 0 0 0,-1 0 0 0 0,1 0 0 0 0,0 0 0 0 0,0 0 0 0 0,0 0 0 0 0,-1 0 0 0 0,1 0 0 0 0,0 0 0 0 0,0 0 0 0 0,0 0 0 0 0,-1 0 0 0 0,1 0 0 0 0,0 0 0 0 0,0 0 0 0 0,0 0 0 0 0,-1 0 0 0 0,1 0 0 0 0,0 0 0 0 0,0 0 0 0 0,0 0 0 0 0,-1 0 0 0 0,1 0 0 0 0,0 0 0 0 0,0 0 0 0 0,0-1 0 0 0,-1 1 0 0 0,1 0 0 0 0,0 0 0 0 0,0 0 0 0 0,0 0 0 0 0,0 0 0 0 0,0-1 0 0 0,0 1 0 0 0,-1 0 0 0 0,1 0 0 0 0,0 0 0 0 0,0 0 0 0 0,0-1 0 0 0,0 1 0 0 0,0 0 0 0 0,-3-15 0 0 0,2 12 0 0 0,0-2 77 0 0,0 0 0 0 0,1 0 0 0 0,-1 0 0 0 0,1 0 0 0 0,0 0 0 0 0,1 0 0 0 0,0-8 0 0 0,11-37 934 0 0,-5 28-755 0 0,4-19-236 0 0,1 1 1 0 0,3 0 0 0 0,1 1-1 0 0,2 0 1 0 0,2 2 0 0 0,1 0-1 0 0,29-37 1 0 0,-20 39 444 0 0,55-51 1 0 0,-79 80-398 0 0,0 1 1 0 0,0 1-1 0 0,0-1 1 0 0,1 1-1 0 0,-1 0 1 0 0,1 0-1 0 0,0 1 0 0 0,0 0 1 0 0,11-3-1 0 0,-13 4-37 0 0,1 1 0 0 0,0 1 0 0 0,-1-1 0 0 0,1 1 0 0 0,0 0 0 0 0,-1 0 0 0 0,1 0 0 0 0,0 1 0 0 0,-1 0-1 0 0,1 0 1 0 0,-1 0 0 0 0,1 1 0 0 0,7 3 0 0 0,-6-2-31 0 0,0 0 0 0 0,-1 1 0 0 0,1 0 0 0 0,-1 0 0 0 0,0 1 0 0 0,0 0 0 0 0,0 0 0 0 0,9 10 0 0 0,-14-14 0 0 0,1 1 0 0 0,-1 0 0 0 0,1 0 0 0 0,-1 1 0 0 0,0-1 0 0 0,0 0 0 0 0,1 0 0 0 0,-2 1 0 0 0,1-1 0 0 0,0 0 0 0 0,0 1 0 0 0,-1-1 0 0 0,1 1 0 0 0,-1-1 0 0 0,0 1 0 0 0,0-1 0 0 0,0 1 0 0 0,0-1 0 0 0,0 1 0 0 0,-1-1 0 0 0,1 1 0 0 0,-1-1 0 0 0,1 1 0 0 0,-1-1 0 0 0,0 1 0 0 0,0-1 0 0 0,0 0 0 0 0,0 0 0 0 0,-1 1 0 0 0,-1 1 0 0 0,-4 5 0 0 0,0-1 0 0 0,-1 0 0 0 0,0-1 0 0 0,0 0 0 0 0,-1 0 0 0 0,0-1 0 0 0,0 0 0 0 0,0 0 0 0 0,-1-1 0 0 0,0-1 0 0 0,0 1 0 0 0,0-1 0 0 0,0-1 0 0 0,-1 0 0 0 0,0-1 0 0 0,1 0 0 0 0,-1 0 0 0 0,0-1 0 0 0,0-1 0 0 0,-19-1 0 0 0,18 0-58 0 0,7 1-90 0 0,0 0 0 0 0,-1-1 1 0 0,1 0-1 0 0,0 0 0 0 0,-10-3 0 0 0,14 3 106 0 0,-1 1 0 0 0,1-1 1 0 0,0 0-1 0 0,-1 0 0 0 0,1 0 0 0 0,0 0 0 0 0,0 0 1 0 0,0 0-1 0 0,0 0 0 0 0,0 0 0 0 0,0 0 0 0 0,0-1 1 0 0,0 1-1 0 0,0 0 0 0 0,0-1 0 0 0,1 1 0 0 0,-1-1 1 0 0,0 1-1 0 0,1-1 0 0 0,0 1 0 0 0,-1-1 0 0 0,1 1 0 0 0,0-1 1 0 0,-1 1-1 0 0,1-3 0 0 0,1-1-517 0 0,-1 0-1 0 0,1 0 1 0 0,0 0 0 0 0,0-1-1 0 0,0 1 1 0 0,1 0 0 0 0,0 0-1 0 0,0 1 1 0 0,0-1 0 0 0,1 0-1 0 0,3-5 1 0 0,4-5-1969 0 0,22-25 0 0 0,-8 16 480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27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99 15663 0 0,'0'0'719'0'0,"1"-1"-20"0"0,13-14-499 0 0,12-16 1489 0 0,-25 29-1208 0 0,0 0-1 0 0,0 0 1 0 0,0 0-1 0 0,0 0 1 0 0,0 0-1 0 0,0-1 1 0 0,0 1 0 0 0,0-4-1 0 0,-1 5-365 0 0,0 0 0 0 0,0 0 0 0 0,0 0 0 0 0,0 0-1 0 0,0 0 1 0 0,0 0 0 0 0,0 0 0 0 0,0 0 0 0 0,-1 0 0 0 0,1 0-1 0 0,0 0 1 0 0,-1 0 0 0 0,1 0 0 0 0,-1 0 0 0 0,1 0 0 0 0,-1 0-1 0 0,1 0 1 0 0,-1 0 0 0 0,0 0 0 0 0,1 1 0 0 0,-1-1 0 0 0,0 0 0 0 0,0 0-1 0 0,1 1 1 0 0,-1-1 0 0 0,0 1 0 0 0,0-1 0 0 0,0 1 0 0 0,0-1-1 0 0,0 1 1 0 0,0-1 0 0 0,0 1 0 0 0,0 0 0 0 0,0-1 0 0 0,0 1-1 0 0,0 0 1 0 0,0 0 0 0 0,0 0 0 0 0,0 0 0 0 0,0 0 0 0 0,-2 0 0 0 0,-1 0 75 0 0,-1 0 1 0 0,0 1 0 0 0,0 0 0 0 0,1-1 0 0 0,-1 2 0 0 0,0-1 0 0 0,-7 3 0 0 0,-1 3-190 0 0,0 0 1 0 0,0 1 0 0 0,1 0 0 0 0,0 1-1 0 0,1 0 1 0 0,0 1 0 0 0,0 0 0 0 0,1 1-1 0 0,-11 14 1 0 0,19-22-2 0 0,0 0 0 0 0,0 1 0 0 0,1-1 0 0 0,-1 1 0 0 0,1 0 0 0 0,0-1 0 0 0,-2 7 0 0 0,3-9 0 0 0,0-1 0 0 0,0 0 0 0 0,-1 1 0 0 0,1-1 0 0 0,0 1 0 0 0,0-1 0 0 0,0 0 0 0 0,0 1 0 0 0,0-1 0 0 0,0 1 0 0 0,0-1 0 0 0,0 1 0 0 0,0-1 0 0 0,0 1 0 0 0,0-1 0 0 0,0 0 0 0 0,0 1 0 0 0,0-1 0 0 0,0 1 0 0 0,1-1 0 0 0,-1 0 0 0 0,0 1 0 0 0,0-1 0 0 0,0 1 0 0 0,1-1 0 0 0,-1 0 0 0 0,0 1 0 0 0,0-1 0 0 0,1 0 0 0 0,-1 1 0 0 0,0-1 0 0 0,1 0 0 0 0,-1 0 0 0 0,1 1 0 0 0,-1-1 0 0 0,0 0 0 0 0,1 0 0 0 0,0 1 0 0 0,-1-1 0 0 0,2 1 0 0 0,0 0 0 0 0,0 0 0 0 0,0 0 0 0 0,1 0 0 0 0,-1 0 0 0 0,0 0 0 0 0,0-1 0 0 0,0 1 0 0 0,1-1 0 0 0,-1 0 0 0 0,0 0 0 0 0,1 0 0 0 0,-1 0 0 0 0,0 0 0 0 0,0 0 0 0 0,1 0 0 0 0,-1-1 0 0 0,0 1 0 0 0,0-1 0 0 0,1 0 0 0 0,-1 0 0 0 0,3-1 0 0 0,6-3 0 0 0,-1 0 0 0 0,-1 0 0 0 0,14-10 0 0 0,-9 5 0 0 0,0-1 0 0 0,0 0 0 0 0,-1-1 0 0 0,16-19 0 0 0,-29 31 0 0 0,-1 0 0 0 0,1 0 0 0 0,0 0 0 0 0,0 0 0 0 0,0 0 0 0 0,0 0 0 0 0,0 0 0 0 0,0 0 0 0 0,0 0 0 0 0,0 0 0 0 0,0 0 0 0 0,0 0 0 0 0,0 0 0 0 0,0 0 0 0 0,0 0 0 0 0,0 0 0 0 0,0 0 0 0 0,0 0 0 0 0,0 0 0 0 0,0 0 0 0 0,0 0 0 0 0,0 0 0 0 0,0 0 0 0 0,0-1 0 0 0,0 1 0 0 0,0 0 0 0 0,0 0 0 0 0,-5 5 0 0 0,-8 7 0 0 0,-6 12-25 0 0,-16 28-1 0 0,33-49 13 0 0,-7 20-1307 0 0,9-22 740 0 0,0-1-285 0 0,0 0-126 0 0,0 0-984 0 0,0 0-4014 0 0,0 0-1723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27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6 21191 0 0,'-3'-1'140'0'0,"0"1"-1"0"0,0 0 1 0 0,0 0-1 0 0,1 0 1 0 0,-1 0-1 0 0,0 0 1 0 0,0 0-1 0 0,0 1 1 0 0,0-1-1 0 0,0 1 1 0 0,1 0 0 0 0,-1 0-1 0 0,0 0 1 0 0,0 0-1 0 0,1 0 1 0 0,-4 3-1 0 0,2-2 81 0 0,1 0-1 0 0,-1 1 1 0 0,1 0-1 0 0,0 0 1 0 0,0-1-1 0 0,0 2 1 0 0,0-1-1 0 0,0 0 1 0 0,-3 7-1 0 0,5-8-110 0 0,0 0-1 0 0,0 1 0 0 0,0 0 0 0 0,0-1 1 0 0,0 1-1 0 0,1 0 0 0 0,-1-1 1 0 0,1 1-1 0 0,0 0 0 0 0,0 0 0 0 0,0-1 1 0 0,0 1-1 0 0,0 0 0 0 0,1 0 1 0 0,-1-1-1 0 0,2 4 0 0 0,-2-3-107 0 0,1-1 0 0 0,0 0-1 0 0,0 0 1 0 0,0 0 0 0 0,0 0-1 0 0,1 0 1 0 0,-1 0 0 0 0,0-1 0 0 0,1 1-1 0 0,-1 0 1 0 0,1-1 0 0 0,0 1-1 0 0,-1-1 1 0 0,1 1 0 0 0,0-1 0 0 0,0 0-1 0 0,0 0 1 0 0,0 0 0 0 0,0 0-1 0 0,0 0 1 0 0,0 0 0 0 0,0-1 0 0 0,0 1-1 0 0,1-1 1 0 0,-1 1 0 0 0,0-1-1 0 0,4 0 1 0 0,-1 1-1 0 0,-1-1-1 0 0,1-1 1 0 0,0 1 0 0 0,0-1-1 0 0,0 0 1 0 0,-1 0 0 0 0,1 0-1 0 0,0 0 1 0 0,-1-1 0 0 0,1 0-1 0 0,7-5 1 0 0,-7 5 82 0 0,-1-1 0 0 0,0 0 0 0 0,-1 0-1 0 0,1 0 1 0 0,-1-1 0 0 0,1 1 0 0 0,-1-1 0 0 0,0 0 0 0 0,0 0 0 0 0,0 0-1 0 0,-1 0 1 0 0,0 0 0 0 0,1-1 0 0 0,-2 1 0 0 0,1-1 0 0 0,0 1 0 0 0,-1-1-1 0 0,0 0 1 0 0,0 0 0 0 0,0 1 0 0 0,-1-1 0 0 0,1-9 0 0 0,-1 11-73 0 0,-1 0 0 0 0,1 0 0 0 0,0 0 0 0 0,-1 0 1 0 0,0 0-1 0 0,0 0 0 0 0,0 0 0 0 0,0 0 0 0 0,0 0 1 0 0,0 0-1 0 0,-1 1 0 0 0,1-1 0 0 0,-1 0 0 0 0,0 1 0 0 0,0 0 1 0 0,0-1-1 0 0,-3-2 0 0 0,5 5-22 0 0,0 0-1 0 0,0-1 1 0 0,-1 1-1 0 0,1 0 1 0 0,0-1-1 0 0,-1 1 1 0 0,1 0-1 0 0,0-1 1 0 0,-1 1-1 0 0,1 0 1 0 0,-1-1-1 0 0,1 1 1 0 0,0 0-1 0 0,-1 0 1 0 0,1 0-1 0 0,-1-1 1 0 0,1 1-1 0 0,-1 0 1 0 0,1 0-1 0 0,0 0 1 0 0,-1 0-1 0 0,1 0 1 0 0,-1 0 0 0 0,1 0-1 0 0,-1 0 1 0 0,1 0-1 0 0,-1 0 1 0 0,1 0-1 0 0,-1 0 1 0 0,1 0-1 0 0,-1 0 1 0 0,1 0-1 0 0,0 1 1 0 0,-1-1-1 0 0,1 0 1 0 0,-1 0-1 0 0,1 0 1 0 0,0 1-1 0 0,-1-1 1 0 0,1 0-1 0 0,-1 1 1 0 0,0 0-250 0 0,-25 13-3339 0 0,11-5-5607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28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493 15663 0 0,'0'0'356'0'0,"0"0"50"0"0,1-8 404 0 0,-2 4-564 0 0,0 0 0 0 0,0 0 0 0 0,0 1 0 0 0,0-1 0 0 0,-1 0 0 0 0,0 1 0 0 0,1-1 0 0 0,-1 1 0 0 0,0 0 0 0 0,-1-1 0 0 0,-4-4 0 0 0,3 3 498 0 0,-1 1 0 0 0,1 0 0 0 0,-1 0 0 0 0,0 0 0 0 0,0 0 0 0 0,-8-4 0 0 0,9 8-728 0 0,1-1-1 0 0,0 1 1 0 0,-1 0 0 0 0,1-1-1 0 0,-1 2 1 0 0,1-1 0 0 0,0 0-1 0 0,-1 1 1 0 0,1-1 0 0 0,-6 3-1 0 0,8-3-15 0 0,-7 3 111 0 0,1-1-1 0 0,0 1 1 0 0,0 0 0 0 0,0 1-1 0 0,0 0 1 0 0,-9 6 0 0 0,-35 32 1015 0 0,32-25-979 0 0,7-7-147 0 0,1 1 0 0 0,-19 23 0 0 0,25-28 0 0 0,1 1 0 0 0,-1 0 0 0 0,1 0 0 0 0,0 0 0 0 0,1 1 0 0 0,0-1 0 0 0,-3 11 0 0 0,5-15-80 0 0,1 0 1 0 0,-1 0-1 0 0,1 1 1 0 0,0-1-1 0 0,0 0 0 0 0,1 1 1 0 0,-1-1-1 0 0,1 0 0 0 0,0 0 1 0 0,1 6-1 0 0,-1-8 27 0 0,0 0 0 0 0,0 0 1 0 0,0-1-1 0 0,0 1 0 0 0,0 0 0 0 0,0-1 0 0 0,0 1 0 0 0,0-1 0 0 0,0 1 1 0 0,0-1-1 0 0,0 0 0 0 0,0 1 0 0 0,0-1 0 0 0,0 0 0 0 0,0 0 0 0 0,0 0 1 0 0,0 0-1 0 0,0 0 0 0 0,2 0 0 0 0,-1 0 10 0 0,7 0 41 0 0,0 0 0 0 0,0-1 0 0 0,0-1 0 0 0,-1 1 0 0 0,1-1 0 0 0,0-1 0 0 0,0 0 0 0 0,-1 0 0 0 0,9-4 0 0 0,13-9 4 0 0,28-19 0 0 0,-55 33-2 0 0,24-16 119 0 0,-2-2 0 0 0,0-1 1 0 0,-1-1-1 0 0,-1-1 0 0 0,-1-1 0 0 0,-1-1 0 0 0,31-48 0 0 0,2-17 398 0 0,42-99 0 0 0,-88 173-512 0 0,-3 6 13 0 0,0-1 0 0 0,0 0 0 0 0,4-20 0 0 0,-9 30 353 0 0,0 0-355 0 0,-1 1 0 0 0,1-1-1 0 0,-1 1 1 0 0,0-1 0 0 0,1 1 0 0 0,-1-1 0 0 0,1 1 0 0 0,-1 0 0 0 0,0-1 0 0 0,0 1 0 0 0,1 0-1 0 0,-1 0 1 0 0,0 0 0 0 0,0 0 0 0 0,1-1 0 0 0,-1 1 0 0 0,0 0 0 0 0,0 0 0 0 0,1 0 0 0 0,-1 1-1 0 0,0-1 1 0 0,0 0 0 0 0,-1 0 0 0 0,0 1 51 0 0,0 0 0 0 0,-1 0 1 0 0,1 0-1 0 0,0 1 0 0 0,0-1 0 0 0,0 1 0 0 0,-3 1 0 0 0,-3 5 162 0 0,0-1 0 0 0,-9 14 0 0 0,-6 10-229 0 0,1 1 0 0 0,-34 67 0 0 0,-32 74 0 0 0,66-129 0 0 0,10-20 0 0 0,1 0 0 0 0,0 1 0 0 0,-10 40 0 0 0,21-64-9 0 0,0 1-1 0 0,-1 0 0 0 0,1-1 1 0 0,0 1-1 0 0,0 0 1 0 0,1-1-1 0 0,-1 1 1 0 0,0 0-1 0 0,0-1 1 0 0,1 1-1 0 0,-1 0 1 0 0,1-1-1 0 0,1 3 1 0 0,-1-3-117 0 0,-1-1 0 0 0,2 1 1 0 0,-1 0-1 0 0,0-1 0 0 0,0 1 0 0 0,0-1 1 0 0,0 1-1 0 0,0-1 0 0 0,0 0 1 0 0,0 1-1 0 0,1-1 0 0 0,-1 0 0 0 0,0 0 1 0 0,0 0-1 0 0,0 0 0 0 0,1 0 1 0 0,-1 0-1 0 0,2 0 0 0 0,24-6-2490 0 0,-19 3 1649 0 0,5-1-443 0 0,0 0-1 0 0,13-7 1 0 0,-14 5 633 0 0,27-10-1782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29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395 17503 0 0,'0'0'399'0'0,"0"0"60"0"0,0 0 21 0 0,1-1-59 0 0,3-3-276 0 0,-3 2 98 0 0,0 1 0 0 0,0-1-1 0 0,0 1 1 0 0,0-1 0 0 0,0 0 0 0 0,-1 1-1 0 0,1-1 1 0 0,0 0 0 0 0,-1 0 0 0 0,0 1-1 0 0,1-1 1 0 0,-1 0 0 0 0,0 0 0 0 0,0-2-1 0 0,0 2 390 0 0,0 1 766 0 0,0 1-576 0 0,-2-1-248 0 0,-4 0-430 0 0,0 0 0 0 0,1 1 0 0 0,-1 0 0 0 0,0 0 0 0 0,0 0 0 0 0,0 1 0 0 0,0-1 0 0 0,0 1 0 0 0,1 1 0 0 0,-1-1 0 0 0,-11 5 0 0 0,-4 4 587 0 0,-34 18-1 0 0,53-27-730 0 0,-87 53 0 0 0,74-44 0 0 0,1 0 0 0 0,0 2 0 0 0,-22 24 0 0 0,18-13 0 0 0,18-23 0 0 0,0 1 0 0 0,-1-1 0 0 0,1 1 0 0 0,-1-1 0 0 0,1 1 0 0 0,0-1 0 0 0,0 1 0 0 0,-1-1 0 0 0,1 1 0 0 0,0-1 0 0 0,0 1 0 0 0,0 0 0 0 0,0-1 0 0 0,0 1 0 0 0,-1-1 0 0 0,1 1 0 0 0,0 0 0 0 0,0-1 0 0 0,1 1 0 0 0,-1-1 0 0 0,0 1 0 0 0,0-1 0 0 0,0 1 0 0 0,0 1 0 0 0,5 0 0 0 0,-3-1 0 0 0,0 0 0 0 0,0 0 0 0 0,0 0 0 0 0,0 0 0 0 0,0 0 0 0 0,0-1 0 0 0,0 1 0 0 0,0-1 0 0 0,0 0 0 0 0,1 0 0 0 0,-1 1 0 0 0,0-1 0 0 0,0 0 0 0 0,0-1 0 0 0,3 1 0 0 0,35-9 0 0 0,-34 7 0 0 0,12-3 0 0 0,1-1 0 0 0,-2-1 0 0 0,1 0 0 0 0,-1-2 0 0 0,0 0 0 0 0,-1-1 0 0 0,0 0 0 0 0,-1-1 0 0 0,0-1 0 0 0,0 0 0 0 0,17-20 0 0 0,-42 42 0 0 0,-25 30 0 0 0,32-35 0 0 0,0-1 0 0 0,0 1 0 0 0,0 0 0 0 0,0 0 0 0 0,1 0 0 0 0,0 0 0 0 0,0 0 0 0 0,-1 6 0 0 0,2-10 0 0 0,1 0 1 0 0,0 1-1 0 0,0-1 1 0 0,0 0-1 0 0,0 0 0 0 0,0 1 1 0 0,0-1-1 0 0,0 0 0 0 0,0 0 1 0 0,0 0-1 0 0,1 1 1 0 0,-1-1-1 0 0,0 0 0 0 0,1 0 1 0 0,-1 0-1 0 0,1 0 1 0 0,0 0-1 0 0,-1 0 0 0 0,1 0 1 0 0,1 2-1 0 0,-1-2 1 0 0,1 0-1 0 0,-1 1 1 0 0,1-1 0 0 0,0 0-1 0 0,-1 0 1 0 0,1 0 0 0 0,0-1-1 0 0,0 1 1 0 0,0 0 0 0 0,-1-1-1 0 0,5 1 1 0 0,2 1-14 0 0,0-2-1 0 0,0 1 1 0 0,0-1 0 0 0,0-1-1 0 0,11-1 1 0 0,-2-2-322 0 0,1-1-1 0 0,-1-1 1 0 0,0-1 0 0 0,22-11-1 0 0,-8 3 85 0 0,-31 15 251 0 0,98-47 0 0 0,-83 38 0 0 0,-1 0 0 0 0,1-1 0 0 0,-2 0 0 0 0,17-17 0 0 0,-15 11 142 0 0,0-1 1 0 0,-2-1-1 0 0,1 0 0 0 0,-2-1 0 0 0,-1-1 1 0 0,17-39-1 0 0,-17 30 57 0 0,-1 0 0 0 0,-1-1 1 0 0,-2 0-1 0 0,5-45 0 0 0,-11 68-185 0 0,0 0 1 0 0,-1 1-1 0 0,0-1 1 0 0,-1-8-1 0 0,1 13 357 0 0,0 2 117 0 0,-2 1-388 0 0,0-1 0 0 0,0 1 0 0 0,1 0 0 0 0,-1 0 0 0 0,0 0 0 0 0,0-1 1 0 0,1 2-1 0 0,-1-1 0 0 0,1 0 0 0 0,-3 2 0 0 0,-5 7-97 0 0,-1 0 1 0 0,2 1-1 0 0,0-1 0 0 0,0 2 0 0 0,-10 19 1 0 0,-25 67-7 0 0,29-66 2 0 0,-24 66 1 0 0,-22 48 0 0 0,56-139 2 0 0,0 2-13 0 0,0-1 0 0 0,1 1 0 0 0,0 0 0 0 0,0 0 0 0 0,-2 16 0 0 0,5-23-326 0 0,13-20-1089 0 0,-2 0 1393 0 0,-1-1 0 0 0,0 0 0 0 0,-2-1 0 0 0,11-35 0 0 0,-17 34 33 0 0,-3 15 0 0 0,-6 6 64 0 0,4 1 11 0 0,-1 1-1 0 0,1 0 0 0 0,0 0 1 0 0,0 1-1 0 0,0-1 1 0 0,0 0-1 0 0,0 1 1 0 0,0 0-1 0 0,1 0 1 0 0,-1 0-1 0 0,1 0 1 0 0,0 0-1 0 0,-3 4 1 0 0,4-5-575 0 0,2 9-91 0 0,2-2 575 0 0,-1-7 4 0 0,0 0 1 0 0,0 0-1 0 0,-1-1 0 0 0,1 1 1 0 0,0-1-1 0 0,1 1 0 0 0,-1-1 0 0 0,0 0 1 0 0,0 1-1 0 0,0-1 0 0 0,1 0 1 0 0,-1-1-1 0 0,1 1 0 0 0,-1 0 1 0 0,1-1-1 0 0,-1 1 0 0 0,1-1 0 0 0,-1 0 1 0 0,1 0-1 0 0,-1 0 0 0 0,1 0 1 0 0,-1 0-1 0 0,4-1 0 0 0,7-1-595 0 0,1-1-1 0 0,23-7 0 0 0,-36 10 556 0 0,71-28-5505 0 0,-48 16 3510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29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13 17503 0 0,'0'0'399'0'0,"2"-1"60"0"0,8-7 260 0 0,-6 5-609 0 0,0 0 0 0 0,0 0 0 0 0,-1 0 0 0 0,1 0 0 0 0,-1-1-1 0 0,1 0 1 0 0,-1 0 0 0 0,-1 1 0 0 0,1-2 0 0 0,2-3 0 0 0,10-15 2231 0 0,-12 20-1874 0 0,-1 0 0 0 0,0 0 0 0 0,0 0 1 0 0,0 0-1 0 0,0-1 0 0 0,-1 1 0 0 0,2-4 0 0 0,-3 6 488 0 0,-3-4-60 0 0,1 3 84 0 0,-5 3-512 0 0,-4 1-457 0 0,-1 2 1 0 0,1 0-1 0 0,0 0 0 0 0,1 1 0 0 0,-1 0 1 0 0,1 1-1 0 0,0 0 0 0 0,-16 12 0 0 0,-6 9 138 0 0,-30 33-1 0 0,51-49-91 0 0,-2 2-12 0 0,0 1 0 0 0,1 1 0 0 0,0 0 0 0 0,-13 23 0 0 0,21-28-486 0 0,2 0 293 0 0,3-9 148 0 0,-1 0 1 0 0,1 0-1 0 0,0 0 0 0 0,-1 0 0 0 0,1 0 1 0 0,0-1-1 0 0,0 1 0 0 0,0 0 1 0 0,0 0-1 0 0,0 0 0 0 0,0-1 0 0 0,0 1 1 0 0,0-1-1 0 0,0 1 0 0 0,0-1 0 0 0,0 1 1 0 0,0-1-1 0 0,1 1 0 0 0,-1-1 1 0 0,0 0-1 0 0,0 0 0 0 0,0 0 0 0 0,2 1 1 0 0,31-1 1 0 0,-18-1-1 0 0,-1-2 0 0 0,1 0 0 0 0,-1-1 0 0 0,1-1 0 0 0,-1 0 0 0 0,-1-1 0 0 0,1-1 0 0 0,23-14 0 0 0,-31 16 166 0 0,1 0 0 0 0,-1-1 0 0 0,0 0 0 0 0,0 0 0 0 0,0-1 0 0 0,-1 0 0 0 0,0 0 1 0 0,-1 0-1 0 0,1-1 0 0 0,5-10 0 0 0,-10 12-17 0 0,-5 6-133 0 0,-4 5-16 0 0,0 0 0 0 0,0 1 0 0 0,-12 12 0 0 0,8-7 0 0 0,0-1 0 0 0,1 0 0 0 0,0 1 0 0 0,1 0 0 0 0,1 1 0 0 0,-16 23 0 0 0,25-35-32 0 0,0 1 0 0 0,-1-1 0 0 0,1 0 0 0 0,0 1 0 0 0,0-1 0 0 0,-1 1 0 0 0,1-1 0 0 0,0 0 0 0 0,0 1 0 0 0,0-1 0 0 0,-1 1 0 0 0,1-1 0 0 0,0 1 0 0 0,0-1 0 0 0,0 1 0 0 0,0-1 0 0 0,0 1 0 0 0,0-1 0 0 0,0 1 0 0 0,0-1 0 0 0,0 1 0 0 0,0-1 0 0 0,0 1 0 0 0,0-1 0 0 0,1 0 0 0 0,-1 1 0 0 0,0-1-1 0 0,0 1 1 0 0,0-1 0 0 0,1 1 0 0 0,-1-1 0 0 0,0 0 0 0 0,0 1 0 0 0,1-1 0 0 0,-1 1 0 0 0,0-1 0 0 0,1 0 0 0 0,-1 1 0 0 0,0-1 0 0 0,1 0 0 0 0,-1 0 0 0 0,1 1 0 0 0,-1-1 0 0 0,1 0 0 0 0,-1 0 0 0 0,0 0 0 0 0,1 1 0 0 0,0-1 0 0 0,0 0-182 0 0,0 1 45 0 0,1-1 0 0 0,0 1 0 0 0,-1-1-1 0 0,1 0 1 0 0,0 1 0 0 0,0-1 0 0 0,-1 0-1 0 0,1 0 1 0 0,0 0 0 0 0,0 0 0 0 0,-1 0 0 0 0,1-1-1 0 0,3 0 1 0 0,23-9-1728 0 0,-18 6 1182 0 0,14-5-817 0 0,3-2-4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17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181 4607 0 0,'0'0'102'0'0,"0"0"20"0"0,0 0 6 0 0,0 0 51 0 0,0 0 213 0 0,0 0 96 0 0,0 0 21 0 0,0 0 3 0 0,0 0 0 0 0,0 0 0 0 0,0 0 0 0 0,0 0 0 0 0,0 0 0 0 0,0 0 0 0 0,0 0 0 0 0,0 0-69 0 0,0 0-222 0 0,0 0 166 0 0,0-2 101 0 0,-1-1-235 0 0,-1-5 117 0 0,9-15 2156 0 0,-3 13-2438 0 0,-4 9-47 0 0,0 1 0 0 0,0-1 0 0 0,0 1 0 0 0,1-1 0 0 0,-1 1 0 0 0,0-1 0 0 0,0 1-1 0 0,0-1 1 0 0,0 0 0 0 0,0 1 0 0 0,0-1 0 0 0,0 1 0 0 0,0-1 0 0 0,0 0 0 0 0,0 1 0 0 0,0-1 0 0 0,0 1-1 0 0,-1-1 1 0 0,1 1 0 0 0,0-1 0 0 0,0 1 0 0 0,-1-2 0 0 0,-5-14 1066 0 0,5 14-736 0 0,0 0-183 0 0,-1 0 0 0 0,1 0 0 0 0,-1 1 1 0 0,0-1-1 0 0,0 0 0 0 0,0 1 0 0 0,0-1 0 0 0,-2 0 1 0 0,2 1-278 0 0,-5-7 89 0 0,4-2 0 0 0,4-2 0 0 0,0 2 72 0 0,-1 8 299 0 0,-8-11 1069 0 0,7 11-1291 0 0,-2-6-133 0 0,-7 1-16 0 0,-1 1 0 0 0,5 0 72 0 0,5 5 299 0 0,1 1 117 0 0,0 0 21 0 0,0 0-66 0 0,-2 0-294 0 0,-6 4-133 0 0,1 5-16 0 0,1 13-401 0 0,5-20-74 0 0,1-2-33 0 0,0 0 134 0 0,0 0 575 0 0,0 0 249 0 0,0 0 50 0 0,0 2-58 0 0,-3 23-277 0 0,2-11-165 0 0,3-1 0 0 0,2 9 0 0 0,3-2 0 0 0,-2-9 0 0 0,0 1 0 0 0,-1 1 0 0 0,-3-1 0 0 0,0 1 0 0 0,-1 0 0 0 0,0 1 0 0 0,1-1 0 0 0,-1 37 0 0 0,4-6 0 0 0,-5-33 0 0 0,1 19 0 0 0,1-4 0 0 0,-2-18 0 0 0,1-6 0 0 0,0 1 0 0 0,-1-1 0 0 0,1 0 0 0 0,0 1 0 0 0,0-1 0 0 0,1 0 0 0 0,-1 1 0 0 0,1-1 0 0 0,-1 0 0 0 0,1 1 0 0 0,-1-1 0 0 0,3 3 0 0 0,1 8 0 0 0,1 3 0 0 0,-6-12 0 0 0,-2 0 0 0 0,5 12 0 0 0,-2-15 0 0 0,0 0 0 0 0,0 0 0 0 0,0 0 0 0 0,0 1 0 0 0,0-1 0 0 0,0 0 0 0 0,1 0 0 0 0,-1 0 0 0 0,0 0 0 0 0,1 0 0 0 0,-1 0 0 0 0,1 0 0 0 0,-1 0 0 0 0,1 0 0 0 0,1 2 0 0 0,-1 0 0 0 0,0 15 0 0 0,-1-13 0 0 0,-3 21 0 0 0,0 1 0 0 0,0 37 0 0 0,1-51 0 0 0,-9 36 0 0 0,9-35 0 0 0,-13 71 0 0 0,13-81 0 0 0,1 1 0 0 0,0-1 0 0 0,1 1 0 0 0,-1-1 0 0 0,1 1 0 0 0,0-1 0 0 0,0 1 0 0 0,1 8 0 0 0,1 4 0 0 0,-5-12 0 0 0,1-3 0 0 0,-1 4 0 0 0,2-2 0 0 0,0-1 0 0 0,0 1 0 0 0,0-1 0 0 0,1 1 0 0 0,-1-1 0 0 0,1 6 0 0 0,-6 16 0 0 0,3-17 0 0 0,2-3 0 0 0,-3 36 0 0 0,3-36 0 0 0,1 17 0 0 0,1 15 0 0 0,2-11 0 0 0,3 2 0 0 0,-6-27 0 0 0,1 1 0 0 0,-1-1 0 0 0,1 0 0 0 0,-1 1 0 0 0,0-1 0 0 0,0 1 0 0 0,0-1 0 0 0,1 1 0 0 0,-1-1 0 0 0,-1 1 0 0 0,1-1 0 0 0,0 1 0 0 0,-1 1 0 0 0,0 2 0 0 0,1 4 0 0 0,0 0 0 0 0,-1 1 0 0 0,-1-1 0 0 0,-4 18 0 0 0,4-18 0 0 0,-1-1 0 0 0,2-5 0 0 0,0 0 0 0 0,0 0 0 0 0,0 0 0 0 0,1 0 0 0 0,-1 0 0 0 0,1 0 0 0 0,0 5 0 0 0,-8 71 0 0 0,7-74 0 0 0,0-4 0 0 0,1 1 0 0 0,0 0 0 0 0,0-1 0 0 0,-1 1 0 0 0,1 0 0 0 0,0-1 0 0 0,0 1 0 0 0,1-1 0 0 0,-1 1 0 0 0,0 0 0 0 0,0-1 0 0 0,1 3 0 0 0,2 32 0 0 0,5 37 0 0 0,-5-63 0 0 0,-2-7 0 0 0,0 0 0 0 0,0 1 0 0 0,-1 0 0 0 0,1-1 0 0 0,-1 1 0 0 0,1 4 0 0 0,-2 30 0 0 0,0-34 0 0 0,3 19 0 0 0,6 29 0 0 0,-3-12 0 0 0,-3 3 0 0 0,-2-39 0 0 0,1 0 0 0 0,0 0 0 0 0,1-1 0 0 0,-1 1 0 0 0,1 0 0 0 0,-1-1 0 0 0,5 7 0 0 0,6 16 0 0 0,-12-23 0 0 0,1-1 0 0 0,-1 1 0 0 0,1-1 0 0 0,-1 0 0 0 0,0 1 0 0 0,0-1 0 0 0,0 1 0 0 0,-1-1 0 0 0,1 0 0 0 0,-1 4 0 0 0,0 1 0 0 0,0 0 0 0 0,0 0 0 0 0,0 0 0 0 0,2 11 0 0 0,-1-10 0 0 0,0 1 0 0 0,-1-1 0 0 0,0 1 0 0 0,-1-1 0 0 0,1 1 0 0 0,-2-1 0 0 0,-3 10 0 0 0,2 3 0 0 0,0 15 0 0 0,-1-11 0 0 0,-4 30 0 0 0,7-51 0 0 0,2 16 0 0 0,1 0 0 0 0,0-10 0 0 0,0 0 0 0 0,-3 18 0 0 0,1-10 0 0 0,1 8 0 0 0,-6 22 0 0 0,4-28 0 0 0,-1 22 0 0 0,1-3 0 0 0,1-35 0 0 0,1-1 0 0 0,0 0 0 0 0,0 0 0 0 0,0 0 0 0 0,0 1 0 0 0,0-1 0 0 0,1 0 0 0 0,1 4 0 0 0,-1-4 0 0 0,-1 1 0 0 0,1-1 0 0 0,-1 0 0 0 0,0 1 0 0 0,1-1 0 0 0,-1 1 0 0 0,-1-1 0 0 0,0 6 0 0 0,-2 33 0 0 0,3-37 0 0 0,2 16 0 0 0,-1-14 0 0 0,-1 25 0 0 0,0-15 0 0 0,0-8 0 0 0,0 0 0 0 0,-3 17 0 0 0,2-22 0 0 0,-2 13 0 0 0,9 43 0 0 0,-5-28 0 0 0,0-24 0 0 0,0 1 0 0 0,-1 0 0 0 0,0 0 0 0 0,-3 15 0 0 0,2-18 0 0 0,0-1 0 0 0,1 0 0 0 0,-1 1 0 0 0,1-1 0 0 0,0 1 0 0 0,1-1 0 0 0,-1 1 0 0 0,1-1 0 0 0,3 10 0 0 0,-3-9 0 0 0,-1-1 0 0 0,1 1 0 0 0,-1 0 0 0 0,0 7 0 0 0,0 10 0 0 0,5 26 0 0 0,-5-26 0 0 0,-1-17 0 0 0,1 1 0 0 0,-1-1 0 0 0,2 13 0 0 0,-2 4 0 0 0,1-20 0 0 0,-1 0 0 0 0,1 0 0 0 0,0 0 0 0 0,0 0 0 0 0,0 0 0 0 0,1 0 0 0 0,-1 0 0 0 0,1 0 0 0 0,0 4 0 0 0,0-5 0 0 0,-1 0 0 0 0,1 0 0 0 0,-1 0 0 0 0,0-1 0 0 0,0 1 0 0 0,1 0 0 0 0,-1 0 0 0 0,-1 0 0 0 0,1 0 0 0 0,0 0 0 0 0,-1 3 0 0 0,-2 25 0 0 0,-4 41 0 0 0,7-67 0 0 0,-1 1 0 0 0,0-1 0 0 0,0 0 0 0 0,-3 7 0 0 0,2-6 0 0 0,1 0 0 0 0,-1 0 0 0 0,1 1 0 0 0,0-1 0 0 0,0 0 0 0 0,0 11 0 0 0,2 17 0 0 0,0-1 0 0 0,12 59 0 0 0,-12-80 0 0 0,1-1 0 0 0,-2 1 0 0 0,1-1 0 0 0,-2 1 0 0 0,1 0 0 0 0,-1-1 0 0 0,-3 12 0 0 0,-1 8 0 0 0,-1 10 0 0 0,3-23 0 0 0,-2 36 0 0 0,3-37 0 0 0,1-8 0 0 0,0 1 0 0 0,0 0 0 0 0,1-1 0 0 0,0 10 0 0 0,1 8 0 0 0,0-11 0 0 0,0 1 0 0 0,-2 21 0 0 0,-1 24 0 0 0,4-44 0 0 0,-1-16 0 0 0,-1 1 0 0 0,1-1 0 0 0,-1 0 0 0 0,0 1 0 0 0,0-1 0 0 0,0 1 0 0 0,0-1 0 0 0,0 0 0 0 0,0 1 0 0 0,0-1 0 0 0,-1 2 0 0 0,-3 35 0 0 0,5-23 0 0 0,0-8 0 0 0,-1 0 0 0 0,0 0 0 0 0,0 0 0 0 0,-2 11 0 0 0,-1 9 0 0 0,0-21 0 0 0,3-4 0 0 0,-1 0 0 0 0,0 1 0 0 0,1-1 0 0 0,-1 0 0 0 0,1 0 0 0 0,0 1 0 0 0,0-1 0 0 0,0 1 0 0 0,0-1 0 0 0,1 4 0 0 0,-2 19 0 0 0,0 34 0 0 0,-5-19 0 0 0,4-29 0 0 0,3-8 0 0 0,-1-3 0 0 0,1 0 0 0 0,-1 1 0 0 0,1-1 0 0 0,-1 1 0 0 0,0-1 0 0 0,0 1 0 0 0,1 0 0 0 0,-1-1 0 0 0,0 1 0 0 0,0-1 0 0 0,1 1 0 0 0,-1-1 0 0 0,0 1 0 0 0,0 0 0 0 0,0-1 0 0 0,0 1 0 0 0,0-1 0 0 0,0 1 0 0 0,0 1 0 0 0,0 18 0 0 0,0-12 0 0 0,0 0 0 0 0,1 0 0 0 0,0 0 0 0 0,2 9 0 0 0,-2-9 0 0 0,-1 0 0 0 0,0 0 0 0 0,0 0 0 0 0,0-7 0 0 0,-1-1 0 0 0,1 1 0 0 0,0-1 0 0 0,0 1 0 0 0,0-1 0 0 0,0 1 0 0 0,0-1 0 0 0,0 1 0 0 0,-1-1 0 0 0,1 0 0 0 0,0 1 0 0 0,0-1 0 0 0,-1 1 0 0 0,1-1 0 0 0,0 1 0 0 0,-1-1 0 0 0,1 0 0 0 0,-1 1 0 0 0,1-1 0 0 0,0 0 0 0 0,-1 1 0 0 0,1-1 0 0 0,-1 0 0 0 0,1 0 0 0 0,-1 1 0 0 0,1-1 0 0 0,-1 0 0 0 0,-1 1 0 0 0,-1 1-279 0 0,0 1-1 0 0,0-1 1 0 0,0 1 0 0 0,-1-1 0 0 0,1 0-1 0 0,-1-1 1 0 0,1 1 0 0 0,-1-1-1 0 0,-4 2 1 0 0,-8-1-744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0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2 24879 0 0,'0'0'564'0'0,"0"0"83"0"0,0 0 34 0 0,0 0-76 0 0,0-1-595 0 0,0 1-1 0 0,-1 0 1 0 0,1 0-1 0 0,0 0 1 0 0,0 0-1 0 0,0 0 1 0 0,-1 0-1 0 0,1-1 1 0 0,0 1-1 0 0,0 0 1 0 0,-1 0-1 0 0,1 0 1 0 0,0 0-1 0 0,0 0 1 0 0,-1 0-1 0 0,1 0 1 0 0,0 0-1 0 0,0 0 1 0 0,-1 0-1 0 0,1 0 1 0 0,0 0-1 0 0,0 0 1 0 0,-1 0-1 0 0,1 0 1 0 0,0 1-1 0 0,0-1 1 0 0,-1 0-1 0 0,1 0 1 0 0,0 0-1 0 0,0 0 1 0 0,-1 1-1 0 0,-1 0 97 0 0,0 1-1 0 0,0 0 0 0 0,0 0 0 0 0,0 1 1 0 0,0-1-1 0 0,1 0 0 0 0,-1 1 0 0 0,1-1 1 0 0,-1 1-1 0 0,1-1 0 0 0,-1 4 0 0 0,-9 30 599 0 0,11-29-702 0 0,-1-1 1 0 0,1 0-1 0 0,0 1 1 0 0,1-1-1 0 0,-1 1 1 0 0,1-1-1 0 0,3 9 1 0 0,-3-7-4 0 0,1 1 1 0 0,-1-1 0 0 0,0 9 0 0 0,-1-14-1 0 0,0 0 1 0 0,-1 1 0 0 0,1-1 0 0 0,-1 0 0 0 0,0 0-1 0 0,1 0 1 0 0,-2 0 0 0 0,1 0 0 0 0,0 0-1 0 0,0 0 1 0 0,-4 5 0 0 0,-1 0 65 0 0,-1 0-1 0 0,1 0 1 0 0,-1 0-1 0 0,-1-1 1 0 0,1 0 0 0 0,-1-1-1 0 0,0 0 1 0 0,-1 0-1 0 0,1 0 1 0 0,-1-1 0 0 0,-1 0-1 0 0,1-1 1 0 0,0 0-1 0 0,-1-1 1 0 0,0 0-1 0 0,0 0 1 0 0,-16 1 0 0 0,2-7-2612 0 0,31-14-794 0 0,1 9 486 0 0,2 0-5333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0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0 24879 0 0,'0'0'564'0'0,"0"0"83"0"0,-2 2 34 0 0,-3 2-491 0 0,0 1 1 0 0,0-1-1 0 0,0 1 0 0 0,1 0 1 0 0,0 0-1 0 0,0 1 0 0 0,1-1 1 0 0,-1 1-1 0 0,1 0 0 0 0,0 0 1 0 0,-2 8-1 0 0,1-4-25 0 0,1-1-1 0 0,-10 17 1 0 0,-2 4-51 0 0,-14 30 896 0 0,-71 109 0 0 0,89-152-982 0 0,-126 210-28 0 0,117-195 0 0 0,8-13 0 0 0,-13 24 0 0 0,38-80 0 0 0,6-2 0 0 0,75-134 0 0 0,-68 134 0 0 0,29-47 0 0 0,74-88 0 0 0,-120 162 0 0 0,10-11 0 0 0,1 1 0 0 0,0 1 0 0 0,45-35 0 0 0,-58 50 0 0 0,-6 6 0 0 0,-1 0 0 0 0,0 0 0 0 0,0-1 0 0 0,1 1 0 0 0,-1 0 0 0 0,0 0 0 0 0,0 0 0 0 0,1-1 0 0 0,-1 1 0 0 0,0 0 0 0 0,1 0 0 0 0,-1 0 0 0 0,0 0 0 0 0,1 0 0 0 0,-1 0 0 0 0,0 0 0 0 0,1 0 0 0 0,-1-1 0 0 0,0 1 0 0 0,1 1 0 0 0,-1-1 0 0 0,0 0 0 0 0,1 0 0 0 0,-1 0 0 0 0,1 0 0 0 0,-1 0 0 0 0,0 0 0 0 0,1 0 0 0 0,-1 0 0 0 0,0 0 0 0 0,0 1 0 0 0,1-1 0 0 0,-1 0 0 0 0,0 0 0 0 0,1 0 0 0 0,-1 1 0 0 0,0-1 0 0 0,0 0 0 0 0,1 0 0 0 0,-1 1 0 0 0,6 9 0 0 0,-6-9 0 0 0,5 11 0 0 0,-1 1 0 0 0,0-1 0 0 0,-1 1 0 0 0,-1 0 0 0 0,0 0 0 0 0,0 0 0 0 0,-1 1 0 0 0,-1-1 0 0 0,0 0 0 0 0,-1 0 0 0 0,0 0 0 0 0,-1 0 0 0 0,-1 0 0 0 0,-5 17 0 0 0,5-22 0 0 0,0 0 0 0 0,-1 0 0 0 0,0-1 0 0 0,0 0 0 0 0,-1 0 0 0 0,0 0 0 0 0,0 0 0 0 0,0-1 0 0 0,-1 1 0 0 0,-13 10 0 0 0,15-14 0 0 0,0 1 0 0 0,-1-1 0 0 0,0 0 0 0 0,0 0 0 0 0,0-1 0 0 0,0 1 0 0 0,0-1 0 0 0,0 0 0 0 0,-1 0 0 0 0,1-1 0 0 0,-1 0 0 0 0,1 0 0 0 0,-1 0 0 0 0,0 0 0 0 0,1-1 0 0 0,-1 0 0 0 0,-7-1 0 0 0,12 1-103 0 0,-1-1 0 0 0,1 1 0 0 0,-1 0 1 0 0,1-1-1 0 0,0 1 0 0 0,-1-1 0 0 0,1 0 0 0 0,-1 1 0 0 0,1-1 1 0 0,0 0-1 0 0,0 0 0 0 0,-1 0 0 0 0,1 0 0 0 0,0 0 0 0 0,0 0 0 0 0,0 0 1 0 0,0 0-1 0 0,0 0 0 0 0,0 0 0 0 0,0-1 0 0 0,0-1 0 0 0,0 1-97 0 0,0 0 1 0 0,1 0-1 0 0,-1 0 0 0 0,1 0 0 0 0,-1-1 0 0 0,1 1 0 0 0,0 0 0 0 0,0 0 0 0 0,0 0 0 0 0,0-1 0 0 0,1 1 0 0 0,-1 0 1 0 0,0 0-1 0 0,2-3 0 0 0,5-31-2835 0 0,0 15 1499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0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2 19351 0 0,'10'0'1474'0'0,"1"-2"-953"0"0,0 0 1 0 0,0-1 0 0 0,0 0-1 0 0,0-1 1 0 0,17-8 0 0 0,-6 0 2280 0 0,33-23 0 0 0,-70 46-2501 0 0,0 2 0 0 0,1 0 0 0 0,-15 18 0 0 0,23-24-222 0 0,0-1 0 0 0,1 1 0 0 0,-1 0 0 0 0,2 1 0 0 0,-1 0 0 0 0,1-1 0 0 0,0 1 0 0 0,1 0 0 0 0,0 1 0 0 0,0-1 0 0 0,-2 15 0 0 0,5-21-79 0 0,0-1 0 0 0,0 1 0 0 0,0-1 0 0 0,0 0 0 0 0,0 1 0 0 0,0-1 0 0 0,0 1 0 0 0,1-1 0 0 0,-1 0 0 0 0,1 1 0 0 0,-1-1 0 0 0,1 0 0 0 0,-1 0 0 0 0,1 1 0 0 0,0-1 0 0 0,-1 0 0 0 0,1 0 0 0 0,0 0 0 0 0,0 0 0 0 0,0 0 0 0 0,0 0 0 0 0,0 0 0 0 0,0 0 0 0 0,0 0 0 0 0,0-1 0 0 0,1 1 0 0 0,-1 0 0 0 0,0-1 0 0 0,0 1 0 0 0,1-1 0 0 0,-1 1 0 0 0,0-1 0 0 0,1 1 0 0 0,-1-1 0 0 0,0 0 0 0 0,3 0 0 0 0,5 1 0 0 0,0 0 0 0 0,1-1 0 0 0,-1-1 0 0 0,13-1 0 0 0,-15 1 0 0 0,15-3 0 0 0,-1 0 0 0 0,0-1 0 0 0,0-1 0 0 0,34-15 0 0 0,-20 4 0 0 0,59-38 0 0 0,-73 40 0 0 0,-1-1 0 0 0,-1-1 0 0 0,0 0 0 0 0,-1-2 0 0 0,-1 0 0 0 0,-1-1 0 0 0,18-30 0 0 0,5-15 0 0 0,36-83 0 0 0,-67 133 0 0 0,-2 3 0 0 0,-1 1 0 0 0,0-1 0 0 0,0 0 0 0 0,4-23 0 0 0,-9 35 0 0 0,0 0 0 0 0,1-1 0 0 0,-1 1 0 0 0,0 0 0 0 0,0-1 0 0 0,0 1 0 0 0,0-1 0 0 0,0 1 0 0 0,0 0 0 0 0,0-1 0 0 0,0 1 0 0 0,0 0 0 0 0,0-1 0 0 0,0 1 0 0 0,0 0 0 0 0,0-1 0 0 0,-1 1 0 0 0,1 0 0 0 0,0-1 0 0 0,0 1 0 0 0,0 0 0 0 0,0-1 0 0 0,0 1 0 0 0,-1 0 0 0 0,1 0 0 0 0,0-1 0 0 0,0 1 0 0 0,-1 0 0 0 0,1 0 0 0 0,0-1 0 0 0,0 1 0 0 0,-1 0 0 0 0,1 0 0 0 0,0 0 0 0 0,-1-1 0 0 0,1 1 0 0 0,0 0 0 0 0,-1 0 0 0 0,1 0 0 0 0,0 0 0 0 0,-1 0 0 0 0,1 0 0 0 0,0 0 0 0 0,-1 0 0 0 0,1 0 0 0 0,0 0 0 0 0,-1 0 0 0 0,1 0 0 0 0,0 0 0 0 0,-1 0 0 0 0,1 0 0 0 0,-1 0 0 0 0,1 0 0 0 0,0 0 0 0 0,-1 0 0 0 0,1 0 0 0 0,0 1 0 0 0,0-1 0 0 0,-1 0 0 0 0,1 0 0 0 0,0 0 0 0 0,-1 1 0 0 0,1-1 0 0 0,0 0 0 0 0,0 0 0 0 0,-1 1 0 0 0,-3 2 0 0 0,1-1 0 0 0,-1 1 0 0 0,1 0 0 0 0,-1 0 0 0 0,1 0 0 0 0,0 0 0 0 0,-4 7 0 0 0,-19 30 0 0 0,14-20 0 0 0,-4 5 0 0 0,1 1 0 0 0,1 1 0 0 0,1 0 0 0 0,2 1 0 0 0,0 0 0 0 0,-6 31 0 0 0,15-47 0 0 0,0 0 0 0 0,0 0 0 0 0,1 0 0 0 0,1 0 0 0 0,0 0 0 0 0,1 0 0 0 0,4 21 0 0 0,-3-24 0 0 0,0-1 0 0 0,1 1 0 0 0,1-1 0 0 0,-1 0 0 0 0,1 0 0 0 0,0 0 0 0 0,1-1 0 0 0,0 1 0 0 0,0-1 0 0 0,1 0 0 0 0,11 11 0 0 0,-12-15-70 0 0,-1 1 0 0 0,1 0 0 0 0,0-1 1 0 0,1 0-1 0 0,-1 0 0 0 0,0-1 0 0 0,1 1 0 0 0,0-1 0 0 0,-1 0 0 0 0,1-1 1 0 0,0 0-1 0 0,0 1 0 0 0,0-2 0 0 0,0 1 0 0 0,0-1 0 0 0,0 0 0 0 0,0 0 0 0 0,0 0 1 0 0,0-1-1 0 0,0 0 0 0 0,0-1 0 0 0,0 1 0 0 0,0-1 0 0 0,-1 0 0 0 0,1 0 1 0 0,-1-1-1 0 0,1 0 0 0 0,-1 0 0 0 0,8-6 0 0 0,-11 8-167 0 0,-1 0 0 0 0,0-1 1 0 0,1 1-1 0 0,-1-1 0 0 0,0 1 0 0 0,0-1 0 0 0,0 0 0 0 0,0 1 0 0 0,-1-1 1 0 0,1 0-1 0 0,0 0 0 0 0,-1 0 0 0 0,1 0 0 0 0,-1 1 0 0 0,0-1 1 0 0,1 0-1 0 0,-1-3 0 0 0,1-3-424 0 0,4-23-1895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3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83 11975 0 0,'0'0'267'0'0,"0"0"42"0"0,0 0 17 0 0,-6-7 74 0 0,3 4 15 0 0,0 0 0 0 0,-1 0 1 0 0,2 0-1 0 0,-1 0 0 0 0,-3-6 1 0 0,4 6-56 0 0,1 2 662 0 0,1 1 2 0 0,-1-3-499 0 0,-1 1 0 0 0,1-1 0 0 0,0 0 1 0 0,0 1-1 0 0,0-1 0 0 0,0-3 0 0 0,0 2 11 0 0,-15-44 2644 0 0,14 42-3108 0 0,2 4 299 0 0,0 2 117 0 0,0 0 21 0 0,0 0-66 0 0,0-1-294 0 0,-2-9-129 0 0,7-10-24 0 0,-4 18 4 0 0,-1 2 0 0 0,-1 0 0 0 0,1 0 0 0 0,0 0 0 0 0,0-1 0 0 0,0 1 0 0 0,0 0 0 0 0,1 0 0 0 0,-1 0 0 0 0,0 0 0 0 0,0 0 0 0 0,0 0 0 0 0,0 0 0 0 0,0 0 0 0 0,0-1 0 0 0,0 1 0 0 0,0 0 0 0 0,0 0 0 0 0,0 0 0 0 0,0 0 0 0 0,0 0 0 0 0,0 0 0 0 0,0 0 0 0 0,0 0 0 0 0,0 0 0 0 0,0 0 0 0 0,1 0 0 0 0,-1-1 0 0 0,0 1 0 0 0,0 0 0 0 0,0 0 0 0 0,0 0 0 0 0,0 0 0 0 0,0 0 0 0 0,0 0 0 0 0,0 0 0 0 0,0 0 0 0 0,1 0 0 0 0,-1 0 0 0 0,0 0 0 0 0,0 0 0 0 0,0 0 0 0 0,0 0 0 0 0,0 0 0 0 0,0 0 0 0 0,1 0 0 0 0,2 5 0 0 0,1 7 0 0 0,10 49 0 0 0,-10-39 0 0 0,12 37 0 0 0,-13-53 0 0 0,0 0 0 0 0,0 0 0 0 0,0 0 0 0 0,1-1 0 0 0,-1 1 0 0 0,1-1 0 0 0,1 0 0 0 0,-1 0 0 0 0,1 0 0 0 0,7 5 0 0 0,-11-9 0 0 0,-1-1 0 0 0,1 1 0 0 0,0-1 0 0 0,-1 1 0 0 0,1 0 0 0 0,0-1 0 0 0,-1 0 0 0 0,1 1 0 0 0,0-1 0 0 0,-1 1 0 0 0,1-1 0 0 0,0 0 0 0 0,0 0 0 0 0,0 1 0 0 0,-1-1 0 0 0,1 0 0 0 0,0 0 0 0 0,0 0 0 0 0,0 0 0 0 0,0 0 0 0 0,1 0 0 0 0,1 0 0 0 0,0 0 0 0 0,0 0 0 0 0,0 1 0 0 0,0-1 0 0 0,0 0 0 0 0,0-1 0 0 0,1 1 0 0 0,-1 0 0 0 0,0-1 0 0 0,0 0 0 0 0,0 0 0 0 0,0 0 0 0 0,4-2 0 0 0,-4 1 0 0 0,1-1 0 0 0,0 1 0 0 0,-1-1 0 0 0,0 0 0 0 0,0 0 0 0 0,0 0 0 0 0,0 0 0 0 0,4-7 0 0 0,6-9 293 0 0,0-1-1 0 0,-2 0 1 0 0,0-1-1 0 0,-1-1 1 0 0,-1 0-1 0 0,11-41 1 0 0,-17 55-293 0 0,2-16 0 0 0,-6 21 0 0 0,-2 7 0 0 0,-3 6 0 0 0,-7 16 0 0 0,8-16 0 0 0,0 0 0 0 0,0 0 0 0 0,1 0 0 0 0,-5 21 0 0 0,-5 35 0 0 0,-37 109 0 0 0,36-127 0 0 0,11-32 0 0 0,-1 0 0 0 0,-14 30 0 0 0,17-42 0 0 0,-43 86 0 0 0,41-81 0 0 0,-1-1 0 0 0,0 1 0 0 0,-6 7 0 0 0,-8 13 0 0 0,26-45 0 0 0,-3 5 0 0 0,1 0 0 0 0,11-17 0 0 0,-9 19-53 0 0,-6 8 7 0 0,0 0 0 0 0,0 0 1 0 0,0 0-1 0 0,0-1 0 0 0,-1 1 1 0 0,1 0-1 0 0,0 0 1 0 0,0-1-1 0 0,-1 1 0 0 0,1-1 1 0 0,-1 1-1 0 0,1 0 0 0 0,-1-1 1 0 0,0 1-1 0 0,0-1 0 0 0,1-1 1 0 0,1-3-456 0 0,1-1-1078 0 0,-3 5-3808 0 0,-3-4 3851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3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89 19351 0 0,'-20'6'439'0'0,"16"-4"62"0"0,4-2 33 0 0,0 0-65 0 0,0 0-169 0 0,1-2-55 0 0,1 1 0 0 0,-1-1 0 0 0,0 1 0 0 0,0-1 0 0 0,0 1-1 0 0,0-1 1 0 0,0 0 0 0 0,1-2 0 0 0,1-2 277 0 0,6-5 16 0 0,1-1-1 0 0,0 1 0 0 0,0 1 1 0 0,1 0-1 0 0,23-16 0 0 0,65-36 581 0 0,-89 57-725 0 0,-2 1-317 0 0,0 0 0 0 0,1 0 0 0 0,-1 1 0 0 0,1 0 0 0 0,0 1 0 0 0,0 0 0 0 0,16-2 0 0 0,-24 4-76 0 0,-1 0 0 0 0,1 0 0 0 0,-1-1 0 0 0,1 1 0 0 0,0 0 0 0 0,-1 0 0 0 0,1 0 0 0 0,-1 0 0 0 0,1 0 0 0 0,0 0 0 0 0,-1 0 0 0 0,1 0 0 0 0,-1 1 0 0 0,1-1 0 0 0,-1 0 0 0 0,1 0 0 0 0,0 0 0 0 0,-1 1 0 0 0,1-1 0 0 0,-1 0 0 0 0,1 0 0 0 0,-1 1 0 0 0,1-1 0 0 0,-1 1 0 0 0,1-1 0 0 0,-1 0 0 0 0,0 1 0 0 0,1-1 0 0 0,-1 1 0 0 0,0-1 0 0 0,1 2 0 0 0,0-1 0 0 0,1 1 0 0 0,0 1 0 0 0,0-1 0 0 0,0 1 0 0 0,0-1 0 0 0,-1 1 0 0 0,1-1 0 0 0,-1 1 0 0 0,0 0 0 0 0,0 0 0 0 0,0 0 0 0 0,0 0 0 0 0,1 5 0 0 0,-1 2 0 0 0,-1 0 0 0 0,0 16 0 0 0,-1-17 0 0 0,1 0 0 0 0,0 0 0 0 0,3 14 0 0 0,-3-19 0 0 0,1 0 0 0 0,0-1 0 0 0,0 1 0 0 0,0-1 0 0 0,1 0 0 0 0,-1 1 0 0 0,1-1 0 0 0,0 0 0 0 0,0 0 0 0 0,3 5 0 0 0,-3-7 0 0 0,-1 0 0 0 0,1 0 0 0 0,-1 0 0 0 0,1 1 0 0 0,-1-2 0 0 0,1 1 0 0 0,0 0 0 0 0,0 0 0 0 0,-1 0 0 0 0,1-1 0 0 0,0 1 0 0 0,0-1 0 0 0,0 1 0 0 0,-1-1 0 0 0,1 0 0 0 0,0 0 0 0 0,0 0 0 0 0,0 0 0 0 0,0 0 0 0 0,0 0 0 0 0,0 0 0 0 0,1-1 0 0 0,11-2 0 0 0,-1-1 0 0 0,0-1 0 0 0,-1 0 0 0 0,21-10 0 0 0,47-33 0 0 0,-72 42 0 0 0,0 1-403 0 0,-1 0 0 0 0,0 0 1 0 0,0-1-1 0 0,-1 0 0 0 0,0 0 0 0 0,0 0 1 0 0,0-1-1 0 0,-1 0 0 0 0,0-1 0 0 0,6-9 0 0 0,-6 6-8806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5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3823 0 0,'0'0'630'0'0,"0"0"-13"0"0,0 0-184 0 0,0 0 677 0 0,1-1 340 0 0,14-9 1338 0 0,-11 7-2421 0 0,1-1-1 0 0,0 2 0 0 0,0-1 0 0 0,0 0 1 0 0,0 1-1 0 0,7-2 0 0 0,7 0 101 0 0,1 1 1 0 0,-1 2-1 0 0,1 0 0 0 0,33 2 1 0 0,-5 0 787 0 0,-11 0-1021 0 0,82-4 140 0 0,-110 2-507 0 0,-7 1-563 0 0,-2 0-258 0 0,0 0-56 0 0,0 0-13 0 0,0 0-1 0 0,0 0 0 0 0,-1-1-1228 0 0,-3-4-4912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6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5663 0 0,'12'-5'372'0'0,"0"0"0"0"0,0 0-1 0 0,0-1 1 0 0,19-13 0 0 0,-30 19 348 0 0,-1 0 249 0 0,0 0 45 0 0,0 0-61 0 0,0 0-288 0 0,0 0-121 0 0,0 7-191 0 0,0 0 1 0 0,0 1-1 0 0,-1-1 0 0 0,0 0 1 0 0,-1 1-1 0 0,1-1 0 0 0,-1 0 1 0 0,-4 9-1 0 0,4-11-353 0 0,0-2 0 0 0,1 0 0 0 0,0 0 0 0 0,-1 0 0 0 0,1 0 0 0 0,1 0 0 0 0,-1 1 0 0 0,0-1 0 0 0,1 0 0 0 0,-1 1 0 0 0,1-1 0 0 0,0 0 0 0 0,0 1 0 0 0,1-1 0 0 0,-1 0 0 0 0,2 6 0 0 0,-2-7 0 0 0,1-1 0 0 0,0 1 0 0 0,-1-1 0 0 0,1 1 0 0 0,0-1 0 0 0,0 1 0 0 0,0-1 0 0 0,0 0 0 0 0,0 0 0 0 0,0 0 0 0 0,0 1 0 0 0,0-1 0 0 0,1 0 0 0 0,-1 0 0 0 0,0 0 0 0 0,1-1 0 0 0,-1 1 0 0 0,1 0 0 0 0,-1 0 0 0 0,0-1 0 0 0,1 1 0 0 0,0-1 0 0 0,-1 1 0 0 0,1-1 0 0 0,-1 0 0 0 0,1 0 0 0 0,1 0 0 0 0,3 1 0 0 0,0 0 0 0 0,0-1 0 0 0,0 0 0 0 0,0-1 0 0 0,0 1 0 0 0,7-3 0 0 0,8-2 1016 0 0,28-12 0 0 0,-49 17-1016 0 0,0 0 1 0 0,0 0-1 0 0,0 0 0 0 0,-1 0 0 0 0,1 0 0 0 0,0 0 1 0 0,0 0-1 0 0,0 0 0 0 0,0 0 0 0 0,0 0 1 0 0,0 0-1 0 0,0 0 0 0 0,0 0 0 0 0,0 0 1 0 0,0 0-1 0 0,0 1 0 0 0,0-1 0 0 0,0 0 0 0 0,0 0 1 0 0,0 0-1 0 0,0 0 0 0 0,0 0 0 0 0,0 0 1 0 0,0 0-1 0 0,0 0 0 0 0,0 0 0 0 0,0 0 1 0 0,1 0-1 0 0,-1 0 0 0 0,0 0 0 0 0,0 0 1 0 0,0 0-1 0 0,0 0 0 0 0,0 0 0 0 0,0 0 0 0 0,0 0 1 0 0,0 0-1 0 0,0 0 0 0 0,0 1 0 0 0,0-1 1 0 0,0 0-1 0 0,0 0 0 0 0,0 0 0 0 0,0 0 1 0 0,0 0-1 0 0,0 0 0 0 0,0 0 0 0 0,0 0 0 0 0,0 0 1 0 0,0 0-1 0 0,1 0 0 0 0,-1 0 0 0 0,0 0 1 0 0,0 0-1 0 0,0 0 0 0 0,0 0 0 0 0,0 0 1 0 0,0 0-1 0 0,0 0 0 0 0,0 0 0 0 0,0 0 0 0 0,0 0 1 0 0,0 0-1 0 0,0 0 0 0 0,0-1 0 0 0,0 1 1 0 0,0 0-1 0 0,0 0 0 0 0,-3 7 4 0 0,-7 5-8 0 0,8-10 4 0 0,1-2 0 0 0,0 0 0 0 0,0 1 0 0 0,1-1 0 0 0,-1 0 0 0 0,0 1 0 0 0,1-1 0 0 0,-1 0 0 0 0,1 1 0 0 0,-1-1 0 0 0,0 1 0 0 0,1-1 0 0 0,-1 1 0 0 0,1 0 0 0 0,0-1 0 0 0,-1 1 0 0 0,1-1 0 0 0,-1 2 0 0 0,-2 3-64 0 0,2-4-273 0 0,3-2-138 0 0,14-4-1316 0 0,0-2 0 0 0,29-15 0 0 0,-25 11 256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6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21191 0 0,'0'0'464'0'0,"0"0"96"0"0,0 0 16 0 0,11 1 32 0 0,-1-1-488 0 0,-1-1-120 0 0,-1-1 0 0 0,2 1 0 0 0,0 1 0 0 0,1 0 0 0 0,1-2 0 0 0,4 2 0 0 0,-3-2-800 0 0,1-2-176 0 0,2-3-40 0 0,2 1-8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6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21191 0 0,'0'0'480'0'0,"0"0"67"0"0,0 0 31 0 0,0 0-56 0 0,0 2-341 0 0,0 4-100 0 0,0 0-1 0 0,-1 0 1 0 0,0 0-1 0 0,0 0 1 0 0,0 0 0 0 0,-1 0-1 0 0,-2 7 1 0 0,-4 13 734 0 0,1 1 28 0 0,3-11-244 0 0,0 0 0 0 0,-1 20 0 0 0,6-25-583 0 0,3-3-16 0 0,-1-6-47 0 0,-1-1 0 0 0,1 1 0 0 0,0 0 0 0 0,-1-1 0 0 0,1 0 0 0 0,0 0 0 0 0,0 0 0 0 0,0 0 0 0 0,0 0 0 0 0,0-1 0 0 0,0 1 0 0 0,0-1 0 0 0,0 0 0 0 0,0 0 0 0 0,0 0 0 0 0,0 0 0 0 0,0 0 0 0 0,0-1 0 0 0,0 1 0 0 0,5-3 0 0 0,8-1-288 0 0,0-1 0 0 0,21-10 0 0 0,-37 15 335 0 0,247-111-2120 0 0,-222 100 1140 0 0,40-10 0 0 0,-53 20 964 0 0,-9 1 16 0 0,14 9 0 0 0,-11-5 0 0 0,0 0 0 0 0,-1 0 0 0 0,10 10 0 0 0,-12-11 0 0 0,1 1 0 0 0,-1 0 0 0 0,1-1 0 0 0,0 0 0 0 0,0 0 0 0 0,1 0 0 0 0,-1-1 0 0 0,0 0 0 0 0,7 3 0 0 0,-2-2 221 0 0,0-1 0 0 0,-1-1 0 0 0,1 1 0 0 0,0-2 0 0 0,0 1 0 0 0,11-1 0 0 0,52-10 261 0 0,-6 0 412 0 0,-50 8-868 0 0,1-1 1 0 0,29-9-1 0 0,-27 7-1909 0 0,-4 0-6308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8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143 11975 0 0,'0'0'267'0'0,"0"0"42"0"0,0 0 17 0 0,-6-5 74 0 0,5 4-382 0 0,1 0 1 0 0,-1 1-1 0 0,1-1 1 0 0,-1 0-1 0 0,0 1 1 0 0,1-1-1 0 0,0 0 1 0 0,-1 0-1 0 0,1 1 1 0 0,-1-1-1 0 0,1 0 1 0 0,0 0-1 0 0,0 0 1 0 0,-1 1-1 0 0,1-1 1 0 0,0 0 0 0 0,0 0-1 0 0,0 0 1 0 0,0-1-1 0 0,0-2 481 0 0,0 4-314 0 0,0-1 1 0 0,0 1-1 0 0,0 0 1 0 0,0-1-1 0 0,0 1 1 0 0,0 0-1 0 0,0-1 1 0 0,0 1-1 0 0,0 0 1 0 0,0-1-1 0 0,0 1 1 0 0,-1 0-1 0 0,1-1 1 0 0,0 1-1 0 0,0 0 1 0 0,0-1-1 0 0,-1 1 1 0 0,1 0-1 0 0,0-1 1 0 0,0 1-1 0 0,0 0 1 0 0,-1 0-1 0 0,1-1 0 0 0,0 1 1 0 0,-1 0-1 0 0,1 0 1 0 0,-5 8 5469 0 0,1 3-6945 0 0,-24 59 1820 0 0,7-15 380 0 0,-35 92-504 0 0,-11 23-204 0 0,57-147-202 0 0,-1 0 0 0 0,-1 0 0 0 0,-18 23 0 0 0,30-45 0 0 0,0-1 0 0 0,0 0 0 0 0,-1 0 0 0 0,1 1 0 0 0,0-1 0 0 0,0 0 0 0 0,0 0 0 0 0,0 0 0 0 0,-1 1 0 0 0,1-1 0 0 0,0 0 0 0 0,0 0 0 0 0,0 0 0 0 0,-1 0 0 0 0,1 0 0 0 0,0 1 0 0 0,0-1 0 0 0,-1 0 0 0 0,1 0 0 0 0,0 0 0 0 0,0 0 0 0 0,-1 0 0 0 0,1 0 0 0 0,0 0 0 0 0,0 0 0 0 0,-1 0 0 0 0,1 0 0 0 0,0 0 0 0 0,0 0 0 0 0,-1 0 0 0 0,1 0 0 0 0,0 0 0 0 0,-1 0 0 0 0,1 0 0 0 0,0 0 0 0 0,0 0 0 0 0,-1 0 0 0 0,1-1 0 0 0,0 1 0 0 0,0 0 0 0 0,0 0 0 0 0,-1 0 0 0 0,1 0 0 0 0,0-1 0 0 0,0 1 0 0 0,0 0 0 0 0,-1 0 0 0 0,1-1 0 0 0,-5-9 0 0 0,5 10 0 0 0,-2-6 76 0 0,0 0 0 0 0,0-1 0 0 0,1 1 0 0 0,0 0 0 0 0,0 0 0 0 0,0-1 0 0 0,1 1 0 0 0,0-10 1 0 0,3-7 442 0 0,5-24 1 0 0,-4 26-361 0 0,3-19-120 0 0,3 1 1 0 0,1 0 0 0 0,24-58-1 0 0,-25 75-38 0 0,1 1 0 0 0,1 0 0 0 0,1 1 0 0 0,0 0 0 0 0,2 1-1 0 0,0 1 1 0 0,25-24 0 0 0,-20 24-1 0 0,44-30 0 0 0,-52 40 0 0 0,1 1 0 0 0,0 1 0 0 0,0 0 0 0 0,0 0 0 0 0,21-4 0 0 0,-20 5 0 0 0,-11 4 0 0 0,0 0 0 0 0,0 0 0 0 0,0 0 0 0 0,1 0 0 0 0,-1 0 0 0 0,0 1 0 0 0,0 0 0 0 0,0-1 0 0 0,1 1 0 0 0,-1 0 0 0 0,0 1 0 0 0,0-1 0 0 0,1 0 0 0 0,-1 1 0 0 0,0 0 0 0 0,0 0 0 0 0,0 0 0 0 0,5 2 0 0 0,-7-2 0 0 0,1 0 0 0 0,-1 0 0 0 0,0 0 0 0 0,0 0 0 0 0,0 0 0 0 0,0 1 0 0 0,0-1 0 0 0,0 0 0 0 0,0 1 0 0 0,0-1 0 0 0,-1 0 0 0 0,1 1 0 0 0,0-1 0 0 0,-1 1 0 0 0,1-1 0 0 0,-1 1 0 0 0,1-1 0 0 0,-1 1 0 0 0,0-1 0 0 0,0 1 0 0 0,0 0 0 0 0,0 2 0 0 0,0 1 0 0 0,0 1 0 0 0,0-1 0 0 0,-1 1 0 0 0,0-1 0 0 0,-2 8 0 0 0,0-5 101 0 0,0-1-1 0 0,0 0 1 0 0,-1-1-1 0 0,1 1 1 0 0,-2-1-1 0 0,1 1 1 0 0,-1-1-1 0 0,-10 10 1 0 0,-2 0 253 0 0,-32 22 0 0 0,40-32-465 0 0,1-1 0 0 0,-1 0 0 0 0,0 0-1 0 0,0-1 1 0 0,-1 0 0 0 0,0-1 0 0 0,1 0-1 0 0,-1-1 1 0 0,0 1 0 0 0,0-2 0 0 0,0 0 0 0 0,0 0-1 0 0,-20-1 1 0 0,30 0 60 0 0,-1 0 1 0 0,1 0-1 0 0,-1 0 0 0 0,0 0 0 0 0,1 0 1 0 0,-1 0-1 0 0,1 0 0 0 0,-1 0 0 0 0,0-1 1 0 0,1 1-1 0 0,-1 0 0 0 0,1 0 0 0 0,-1 0 1 0 0,1-1-1 0 0,-1 1 0 0 0,1 0 0 0 0,-1-1 1 0 0,1 1-1 0 0,-1-1 0 0 0,1 1 0 0 0,-1 0 1 0 0,1-1-1 0 0,-1 1 0 0 0,1-1 1 0 0,0 1-1 0 0,-1-1 0 0 0,1 1 0 0 0,0-1 1 0 0,0 1-1 0 0,-1-1 0 0 0,1 0 0 0 0,0 1 1 0 0,0-1-1 0 0,0 1 0 0 0,0-1 0 0 0,-1 0 1 0 0,1 1-1 0 0,0-1 0 0 0,0 1 0 0 0,0-1 1 0 0,0 0-1 0 0,1 1 0 0 0,-1-1 0 0 0,0 1 1 0 0,0-1-1 0 0,0 0 0 0 0,0 1 0 0 0,1-1 1 0 0,-1 1-1 0 0,0-1 0 0 0,1 0 0 0 0,2-4-715 0 0,-1 1-1 0 0,1-1 0 0 0,1 1 0 0 0,5-6 0 0 0,-6 6 420 0 0,11-10-1185 0 0,3-2-4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02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4 2759 0 0,'0'0'126'0'0,"0"0"68"0"0,0 0 208 0 0,0 0 87 0 0,0 0 20 0 0,0 0-66 0 0,0 0-222 0 0,0 0 166 0 0,0 0 101 0 0,0 0 21 0 0,0 0 3 0 0,0 0 0 0 0,0 0 0 0 0,0 0 0 0 0,0 0-69 0 0,0 0-222 0 0,0 0 166 0 0,0 0 101 0 0,0 0 21 0 0,0 0-66 0 0,0 0-222 0 0,0 0 166 0 0,0 0 101 0 0,0 0 21 0 0,0 0-66 0 0,7-6 1162 0 0,13-20-997 0 0,-8 8-165 0 0,-12 17 45 0 0,0 1 21 0 0,0-1-66 0 0,1-5-294 0 0,3-2-133 0 0,0 1-16 0 0,0 0 0 0 0,16-20 0 0 0,-19 24 0 0 0,14-14 0 0 0,-8 10 0 0 0,0 1 0 0 0,-1-1 0 0 0,3 2 0 0 0,-7 2 142 0 0,1 1 0 0 0,-1 0 0 0 0,0 0 0 0 0,1-1 0 0 0,-1 1 0 0 0,-1-1 0 0 0,4-5 0 0 0,4-5 336 0 0,14-14-2020 0 0,-5 7 1526 0 0,-9 11 16 0 0,0 1 0 0 0,1-3 0 0 0,-10 10 0 0 0,24-15 0 0 0,-15 10 0 0 0,28-22 0 0 0,-35 26 0 0 0,45-37 0 0 0,-39 34 0 0 0,38-26 0 0 0,-28 19 0 0 0,0-2 0 0 0,-8 7 0 0 0,0-1 0 0 0,-1 1 0 0 0,-1-1 0 0 0,1-1 0 0 0,7-9 0 0 0,1-3 0 0 0,-14 16 0 0 0,18-16 0 0 0,3 4 0 0 0,-11 2 0 0 0,-10 11 0 0 0,1 0 0 0 0,-1 0 0 0 0,0 0 0 0 0,1 1 0 0 0,6-5 0 0 0,-8 6 0 0 0,5-3 0 0 0,1-2 0 0 0,-1 1 0 0 0,10-13 0 0 0,-11 13 0 0 0,2 0 0 0 0,0 2 0 0 0,-3-1 0 0 0,32-25 0 0 0,-27 22 0 0 0,1-1 0 0 0,-1-1 0 0 0,11-13 0 0 0,-19 21 0 0 0,0 0 0 0 0,0-1 0 0 0,0 1 0 0 0,1 0 0 0 0,-1 0 0 0 0,0 1 0 0 0,5-4 0 0 0,1 0 0 0 0,-7 5 0 0 0,0-1 0 0 0,0 1 0 0 0,0-1 0 0 0,0 0 0 0 0,-1 1 0 0 0,1-1 0 0 0,0 0 0 0 0,0 1 0 0 0,-1-1 0 0 0,1 0 0 0 0,0 0 0 0 0,-1 0 0 0 0,1 0 0 0 0,-1 0 0 0 0,1 0 0 0 0,-1 0 0 0 0,0 1 0 0 0,1-3 0 0 0,0 2 0 0 0,-1 0 0 0 0,0-1 0 0 0,1 1 0 0 0,-1 0 0 0 0,1 0 0 0 0,0-1 0 0 0,0 1 0 0 0,-1 0 0 0 0,1 0 0 0 0,0 0 0 0 0,0 0 0 0 0,0 0 0 0 0,0 0 0 0 0,0 0 0 0 0,2-1 0 0 0,3-4 0 0 0,29-21 0 0 0,-31 25 0 0 0,12-9 0 0 0,-10 6 0 0 0,15-16 0 0 0,5-7 0 0 0,19-13 0 0 0,-21 21 0 0 0,-11 9 0 0 0,0-1 0 0 0,12-14 0 0 0,-18 18 0 0 0,-4 4 0 0 0,-1 5 0 0 0,-1 6 0 0 0,-1-6 0 0 0,2 13 0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8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0 21191 0 0,'0'0'480'0'0,"0"0"67"0"0,0 0 31 0 0,0 0-56 0 0,-2-5-321 0 0,1 4-44 0 0,-1 0-1 0 0,0 1 1 0 0,1-1 0 0 0,-1 1-1 0 0,0-1 1 0 0,1 1-1 0 0,-1 0 1 0 0,0 0 0 0 0,0-1-1 0 0,1 1 1 0 0,-1 1-1 0 0,-2-1 1 0 0,-23 4 1879 0 0,19 0-2036 0 0,-1-1 0 0 0,1 1 0 0 0,0 0 0 0 0,0 1 0 0 0,1 0 0 0 0,-1 0 0 0 0,1 0 0 0 0,-12 13 0 0 0,-7 4 0 0 0,17-15 189 0 0,0 1 0 0 0,0 0 0 0 0,1 0 0 0 0,-13 18-1 0 0,18-22-132 0 0,0 1 0 0 0,0 0 0 0 0,0 0 0 0 0,1 0 0 0 0,0 0 0 0 0,0 0-1 0 0,0 1 1 0 0,0-1 0 0 0,1 0 0 0 0,0 1 0 0 0,0 0 0 0 0,1 6 0 0 0,0-9-146 0 0,-1 0-7 0 0,1 1 0 0 0,0-1 0 0 0,0 0 0 0 0,1 1 0 0 0,-1-1 0 0 0,1 0 0 0 0,-1 0 1 0 0,1 1-1 0 0,0-1 0 0 0,2 5 0 0 0,-1-6 547 0 0,8-2 424 0 0,-3 1-865 0 0,1-1 1 0 0,-1 0-1 0 0,0-1 0 0 0,1 0 1 0 0,-1 0-1 0 0,0 0 1 0 0,0-1-1 0 0,0 0 1 0 0,0-1-1 0 0,0 1 1 0 0,0-1-1 0 0,-1-1 1 0 0,1 1-1 0 0,5-5 0 0 0,2-2 7 0 0,-1 0-1 0 0,0 0 0 0 0,-1-1 0 0 0,-1-1 1 0 0,14-16-1 0 0,-38 43-5 0 0,1-2-47 0 0,-18 25 0 0 0,27-33-67 0 0,-3 4-362 0 0,0 0 0 0 0,1 0-1 0 0,0 0 1 0 0,1 1 0 0 0,0 0-1 0 0,-4 14 1 0 0,8-23-182 0 0,0-1-572 0 0,6-7-1777 0 0,2-2 1462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3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55 21191 0 0,'0'0'480'0'0,"0"0"67"0"0,0 0 31 0 0,0 0-56 0 0,0 0-269 0 0,0 0 138 0 0,0 0 97 0 0,0 0 21 0 0,0 2-66 0 0,2 3-294 0 0,4-2-61 0 0,-3-3 93 0 0,0 0 0 0 0,-1 1 0 0 0,1-1-1 0 0,0 0 1 0 0,0-1 0 0 0,0 1 0 0 0,0 0 0 0 0,0-1-1 0 0,5-1 1 0 0,2-1-29 0 0,-9 3-151 0 0,0 0-1 0 0,0 0 0 0 0,0-1 1 0 0,0 1-1 0 0,-1 0 1 0 0,1 0-1 0 0,0-1 1 0 0,0 1-1 0 0,0-1 0 0 0,0 1 1 0 0,0-1-1 0 0,-1 1 1 0 0,1-1-1 0 0,0 1 1 0 0,0-1-1 0 0,-1 0 0 0 0,1 1 1 0 0,0-1-1 0 0,-1 0 1 0 0,1 0-1 0 0,-1 0 1 0 0,1 1-1 0 0,-1-1 0 0 0,1 0 1 0 0,-1 0-1 0 0,0 0 1 0 0,1 0-1 0 0,-1 0 1 0 0,0 0-1 0 0,0 0 0 0 0,0 1 1 0 0,0-1-1 0 0,0 0 1 0 0,0 0-1 0 0,0 0 1 0 0,0-2-1 0 0,0 2 1 0 0,0-1 0 0 0,0 1-1 0 0,-1 0 1 0 0,1-1 0 0 0,0 1 0 0 0,-1 0 0 0 0,1-1-1 0 0,-1 1 1 0 0,1 0 0 0 0,-1-1 0 0 0,0 1 0 0 0,0 0-1 0 0,1 0 1 0 0,-1 0 0 0 0,0 0 0 0 0,0 0 0 0 0,0 0-1 0 0,0 0 1 0 0,0 0 0 0 0,-2-1 0 0 0,0 1 0 0 0,1 0 1 0 0,0 0-1 0 0,-1 0 1 0 0,1 0-1 0 0,-1 1 1 0 0,1-1-1 0 0,-1 1 1 0 0,1 0-1 0 0,-1 0 1 0 0,-3 0-1 0 0,-5 1-34 0 0,0 0 0 0 0,1 1-1 0 0,-1 1 1 0 0,-11 3 0 0 0,15-3-347 0 0,-1 0 0 0 0,1 0 0 0 0,-1 1 0 0 0,1 0 0 0 0,0 0 0 0 0,-10 9 0 0 0,0 1-643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1:40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8 13823 0 0,'0'0'630'0'0,"1"-1"-13"0"0,3-6-344 0 0,0-1 1 0 0,-1 1-1 0 0,0 0 1 0 0,0-1-1 0 0,-1 0 1 0 0,2-10-1 0 0,-1 6 807 0 0,1 1-1 0 0,6-18 1 0 0,125-229 4264 0 0,-109 219-4455 0 0,-17 28-318 0 0,12-23 1 0 0,-18 27-556 0 0,-3 1-16 0 0,-3 6 0 0 0,-2 4 0 0 0,-4 7 0 0 0,1 0 0 0 0,0 0 0 0 0,1 1 0 0 0,-11 23 0 0 0,6-12 0 0 0,-8 21 0 0 0,11-25 0 0 0,-13 23 0 0 0,0-8 0 0 0,3-5 0 0 0,1 0 0 0 0,2 1 0 0 0,-17 42 0 0 0,32-68 0 0 0,-1 1 0 0 0,1-1 0 0 0,0 1 0 0 0,1 0 0 0 0,-1-1 0 0 0,1 1 0 0 0,0 8 0 0 0,0-12 0 0 0,0 0 0 0 0,0 1 0 0 0,0-1 0 0 0,1 0 0 0 0,-1 0 0 0 0,0 0 0 0 0,1 0 0 0 0,-1 0 0 0 0,1 0 0 0 0,-1 0 0 0 0,1 0 0 0 0,-1 0 0 0 0,1 0 0 0 0,0 0 0 0 0,-1 0 0 0 0,1 0 0 0 0,0 0 0 0 0,0 0 0 0 0,0-1 0 0 0,0 1 0 0 0,-1 0 0 0 0,1-1 0 0 0,0 1 0 0 0,0-1 0 0 0,0 1 0 0 0,1-1 0 0 0,-1 1 0 0 0,0-1 0 0 0,0 0 0 0 0,0 1 0 0 0,0-1 0 0 0,0 0 0 0 0,0 0 0 0 0,0 0 0 0 0,1 0 0 0 0,-1 0 0 0 0,1 0 0 0 0,11-1 0 0 0,-1-2 0 0 0,0 1 0 0 0,1-1 0 0 0,-2-1 0 0 0,1 0 0 0 0,22-11 0 0 0,62-42 0 0 0,-78 45 0 0 0,-1-1 0 0 0,-1-1 0 0 0,26-28 0 0 0,-36 35 233 0 0,0-1-1 0 0,-1 0 1 0 0,8-13 0 0 0,-13 19 276 0 0,0 2-66 0 0,-1 0-437 0 0,0 0 1 0 0,0 0 0 0 0,0 0 0 0 0,0 0 0 0 0,0 0-1 0 0,0 0 1 0 0,0 0 0 0 0,0 0 0 0 0,0 0-1 0 0,0 0 1 0 0,0 0 0 0 0,0 1 0 0 0,0-1-1 0 0,0 0 1 0 0,0 1 0 0 0,0-1 0 0 0,1 1-1 0 0,-1-1 1 0 0,0 1 0 0 0,0 0 0 0 0,0-1-1 0 0,-1 2 1 0 0,-17 17 3 0 0,17-17-10 0 0,-2 2 0 0 0,0 1 0 0 0,0 1 0 0 0,0-1 0 0 0,1 0 0 0 0,0 1 0 0 0,0 0 0 0 0,0 0 0 0 0,1 0 0 0 0,-1 0 0 0 0,2 0 0 0 0,-1 0 0 0 0,1 1 0 0 0,-1-1 0 0 0,2 0 0 0 0,-1 1 0 0 0,1-1 0 0 0,0 1 0 0 0,2 12 0 0 0,-2-18 0 0 0,1 1 0 0 0,-1-1 0 0 0,1 1 0 0 0,0 0 0 0 0,0-1 0 0 0,0 1 0 0 0,-1-1 0 0 0,1 1 0 0 0,1-1 0 0 0,-1 0 0 0 0,0 0 0 0 0,0 1 0 0 0,0-1 0 0 0,1 0 0 0 0,-1 0 0 0 0,1 0 0 0 0,-1 0 0 0 0,1 0 0 0 0,-1 0 0 0 0,1-1 0 0 0,-1 1 0 0 0,1-1 0 0 0,0 1 0 0 0,-1-1 0 0 0,1 1 0 0 0,3-1 0 0 0,0 1 0 0 0,1 0 0 0 0,0-1 0 0 0,-1 0 0 0 0,1-1 0 0 0,0 1 0 0 0,10-3 0 0 0,16-6 0 0 0,-1-1 0 0 0,0-2 0 0 0,0-1 0 0 0,-2-1 0 0 0,1-2 0 0 0,-2-1 0 0 0,0-1 0 0 0,34-29 0 0 0,-43 29 0 0 0,0 0 0 0 0,-2-1 0 0 0,0-1 0 0 0,-1-1 0 0 0,-1 0 0 0 0,-1-1 0 0 0,-1-1 0 0 0,14-32 0 0 0,7-13 234 0 0,-20 43 114 0 0,19-50 1 0 0,-32 73 160 0 0,-8-3 83 0 0,6 5-591 0 0,0 0 0 0 0,-1 0 0 0 0,1 1 0 0 0,0-1 0 0 0,-1 0 0 0 0,1 1 0 0 0,0-1 0 0 0,0 0 0 0 0,-1 1 0 0 0,1 0 0 0 0,0-1 0 0 0,0 1 0 0 0,0 0 0 0 0,0-1 0 0 0,0 1 0 0 0,0 0 0 0 0,-2 2 0 0 0,-4 2-3 0 0,-1 1 2 0 0,1-1 0 0 0,-1 2 0 0 0,1-1 0 0 0,1 1 0 0 0,-1 0 0 0 0,1 0 0 0 0,-10 15 0 0 0,-29 63 0 0 0,33-60 0 0 0,1-3 0 0 0,-9 16 0 0 0,1 2 0 0 0,-25 79 0 0 0,42-111 0 0 0,1-6 0 0 0,0 0 0 0 0,1 0 0 0 0,-1 0 0 0 0,1 0 0 0 0,-1 0 0 0 0,1 0 0 0 0,0 1 0 0 0,0-1 0 0 0,0 0 0 0 0,0 0 0 0 0,0 0 0 0 0,0 1 0 0 0,1 2 0 0 0,-1-5 0 0 0,0 1 0 0 0,0 0 0 0 0,1 0 0 0 0,-1-1 0 0 0,0 1 0 0 0,0 0 0 0 0,0-1 0 0 0,0 1 0 0 0,1 0 0 0 0,-1 0 0 0 0,0-1 0 0 0,1 1 0 0 0,-1 0 0 0 0,0-1 0 0 0,1 1 0 0 0,-1-1 0 0 0,1 1 0 0 0,-1-1 0 0 0,1 1 0 0 0,-1-1 0 0 0,1 1 0 0 0,-1-1 0 0 0,1 1 0 0 0,0-1 0 0 0,-1 1 0 0 0,1-1 0 0 0,0 0 0 0 0,-1 0 0 0 0,1 1 0 0 0,0-1 0 0 0,-1 0 0 0 0,1 0 0 0 0,0 0 0 0 0,0 1 0 0 0,-1-1 0 0 0,1 0 0 0 0,0 0 0 0 0,0 0 0 0 0,-1 0 0 0 0,1-1 0 0 0,0 1 0 0 0,-1 0 0 0 0,1 0 0 0 0,0 0 0 0 0,0-1 0 0 0,-1 1 0 0 0,1 0 0 0 0,0 0 0 0 0,-1-1 0 0 0,1 0 0 0 0,1 1 0 0 0,11-5 0 0 0,-1-1 0 0 0,0 0 0 0 0,0-1 0 0 0,14-10 0 0 0,42-38 0 0 0,-49 39 0 0 0,73-60 0 0 0,-82 68 0 0 0,-2 2 0 0 0,0-1 0 0 0,1 2 0 0 0,10-7 0 0 0,-9 10 0 0 0,-9 2 0 0 0,0 1 0 0 0,-1-1 0 0 0,1 0 0 0 0,0 0 0 0 0,0 1 0 0 0,0-1 0 0 0,0 0 0 0 0,-1 1 0 0 0,1-1 0 0 0,0 1 0 0 0,0-1 0 0 0,-1 1 0 0 0,1-1 0 0 0,0 1 0 0 0,-1-1 0 0 0,1 1 0 0 0,-1 0 0 0 0,1-1 0 0 0,-1 1 0 0 0,1 0 0 0 0,-1 0 0 0 0,1 0 0 0 0,-1-1 0 0 0,0 1 0 0 0,1 0 0 0 0,-1 0 0 0 0,0 0 0 0 0,0 0 0 0 0,1-1 0 0 0,-1 1 0 0 0,0 0 0 0 0,0 0 0 0 0,0 0 0 0 0,0 0 0 0 0,0 0 0 0 0,0 0 0 0 0,-1-1 0 0 0,1 1 0 0 0,0 0 0 0 0,-1 1 0 0 0,0 4 0 0 0,-1 0 0 0 0,-1 0 0 0 0,1 0 0 0 0,-5 8 0 0 0,5-10 0 0 0,-6 9 0 0 0,0 0 0 0 0,-1-1 0 0 0,0 0 0 0 0,-1-1 0 0 0,-18 17 0 0 0,14-15 0 0 0,1 2 0 0 0,9-10 0 0 0,12-6 0 0 0,-3 0 0 0 0,5-1 0 0 0,-6 1 0 0 0,8 3 0 0 0,-12-2 0 0 0,1 0 0 0 0,-1 0 0 0 0,1 0 0 0 0,-1 0 0 0 0,1 0 0 0 0,-1 0 0 0 0,1 0 0 0 0,-1 0 0 0 0,1 0 0 0 0,-1 1 0 0 0,1-1 0 0 0,-1 0 0 0 0,1 0 0 0 0,-1 0 0 0 0,1 0 0 0 0,-1 1 0 0 0,1-1 0 0 0,-1 0 0 0 0,0 1 0 0 0,1-1 0 0 0,-1 0 0 0 0,0 1 0 0 0,1-1 0 0 0,-1 0 0 0 0,0 1 0 0 0,1-1 0 0 0,-1 0 0 0 0,0 1 0 0 0,1-1 0 0 0,-1 1 0 0 0,0-1 0 0 0,0 1 0 0 0,1 1 0 0 0,5 8 0 0 0,-2-2 0 0 0,3 4 0 0 0,-2-10 0 0 0,-3-2 0 0 0,1 1 0 0 0,0-1 0 0 0,0 1 0 0 0,0-1 0 0 0,0 1 0 0 0,0-1 0 0 0,0 0 0 0 0,0 0 0 0 0,0 0 0 0 0,0-1 0 0 0,-1 1 0 0 0,1-1 0 0 0,0 0 0 0 0,0 0 0 0 0,0 1 0 0 0,0-2 0 0 0,-1 1 0 0 0,6-3 0 0 0,2-3 0 0 0,1 0 0 0 0,18-16 0 0 0,-15 11 0 0 0,20-19 0 0 0,49-55 0 0 0,-38 36 0 0 0,-38 44 0 0 0,-1 0 0 0 0,1 1 0 0 0,10-7 0 0 0,-8 6 0 0 0,-9 6 0 0 0,1-1 0 0 0,-1 1 0 0 0,0 0 0 0 0,0 0 0 0 0,0-1 0 0 0,1 1 0 0 0,-1 0 0 0 0,0 0 0 0 0,0 0 0 0 0,1-1 0 0 0,-1 1 0 0 0,0 0 0 0 0,0 0 0 0 0,1 0 0 0 0,-1 0 0 0 0,0 0 0 0 0,0-1 0 0 0,1 1 0 0 0,-1 0 0 0 0,0 0 0 0 0,1 0 0 0 0,-1 0 0 0 0,0 0 0 0 0,1 0 0 0 0,-1 0 0 0 0,0 0 0 0 0,0 0 0 0 0,1 0 0 0 0,-1 0 0 0 0,0 0 0 0 0,1 1 0 0 0,-1-1 0 0 0,0 0 0 0 0,0 0 0 0 0,1 0 0 0 0,-1 0 0 0 0,0 0 0 0 0,1 0 0 0 0,-1 1 0 0 0,0-1 0 0 0,1 7 0 0 0,-1-7 0 0 0,0 32 0 0 0,-1-27 0 0 0,1 0 0 0 0,0 0 0 0 0,0 0 0 0 0,0 0 0 0 0,1 0 0 0 0,-1-1 0 0 0,3 7 0 0 0,-1-2 0 0 0,1-1 0 0 0,1 1 0 0 0,-1-1 0 0 0,1 0 0 0 0,1 0 0 0 0,0-1 0 0 0,0 1 0 0 0,7 7 0 0 0,-8-11 0 0 0,-2-3 0 0 0,-1 0 0 0 0,0 1 0 0 0,0-1 0 0 0,0 0 0 0 0,1 0 0 0 0,-1 1 0 0 0,-1-1 0 0 0,1 1 0 0 0,0-1 0 0 0,0 1 0 0 0,0 1 0 0 0,3 5 0 0 0,-2 0 0 0 0,-2 1 0 0 0,0-8 0 0 0,0 0 0 0 0,0 0 0 0 0,0-1 0 0 0,0 1 0 0 0,0 0 0 0 0,0 0 0 0 0,-1-1 0 0 0,1 1 0 0 0,0 0 0 0 0,0-1 0 0 0,-1 1 0 0 0,1 0 0 0 0,-1-1 0 0 0,1 1 0 0 0,-1 0 0 0 0,1-1 0 0 0,0 1 0 0 0,-1-1 0 0 0,0 1 0 0 0,1-1 0 0 0,-1 1 0 0 0,1-1 0 0 0,-1 0 0 0 0,0 1 0 0 0,1-1 0 0 0,-1 0 0 0 0,0 1 0 0 0,1-1 0 0 0,-1 0 0 0 0,0 0 0 0 0,-1 1 0 0 0,0-1 0 0 0,-9 4 0 0 0,0-1 0 0 0,-22 4 0 0 0,6-1 0 0 0,24-6 0 0 0,-12 7 0 0 0,15-7 0 0 0,0 1 0 0 0,0-1 0 0 0,-1 0 0 0 0,1 0 0 0 0,0 0 0 0 0,0 0 0 0 0,0 1 0 0 0,0-1 0 0 0,-1 0 0 0 0,1 0 0 0 0,0 0 0 0 0,0 1 0 0 0,0-1 0 0 0,0 0 0 0 0,0 0 0 0 0,0 0 0 0 0,-1 1 0 0 0,1-1 0 0 0,0 0 0 0 0,0 0 0 0 0,0 1 0 0 0,0-1 0 0 0,0 0 0 0 0,0 0 0 0 0,0 1 0 0 0,0-1 0 0 0,0 0 0 0 0,0 0 0 0 0,0 1 0 0 0,0-1 0 0 0,1 0 0 0 0,-1 0 0 0 0,0 1 0 0 0,0-1 0 0 0,0 0 0 0 0,0 0 0 0 0,0 0 0 0 0,0 1 0 0 0,0-1 0 0 0,1 0 0 0 0,-1 0 0 0 0,0 0 0 0 0,0 1 0 0 0,0-1 0 0 0,0 0 0 0 0,1 0 0 0 0,-1 0 0 0 0,0 0 0 0 0,0 0 0 0 0,1 0 0 0 0,-1 1 0 0 0,0-1 0 0 0,0 0 0 0 0,0 0 0 0 0,1 0 0 0 0,-1 0 0 0 0,0 0 0 0 0,0 0 0 0 0,1 0 0 0 0,-1 0 0 0 0,5 2 0 0 0,0-1 0 0 0,0 0 0 0 0,0 0 0 0 0,0 0 0 0 0,0 0 0 0 0,0-1 0 0 0,0 0 0 0 0,0 0 0 0 0,0 0 0 0 0,9-2 0 0 0,6-2 0 0 0,24-8 0 0 0,-10 2 0 0 0,-1-2 0 0 0,55-27 0 0 0,-77 33 0 0 0,1-1 0 0 0,-1 0 0 0 0,-1 0 0 0 0,1-1 0 0 0,-1-1 0 0 0,-1 0 0 0 0,1 0 0 0 0,-1-1 0 0 0,-1 0 0 0 0,12-19 0 0 0,-12 9 0 0 0,-8 20 0 0 0,0-1 0 0 0,0 1 0 0 0,0-1 0 0 0,0 1 0 0 0,0-1 0 0 0,1 1 0 0 0,-2-1 0 0 0,1 1 0 0 0,0 0 0 0 0,0-1 0 0 0,0 1 0 0 0,0-1 0 0 0,0 1 0 0 0,0-1 0 0 0,0 1 0 0 0,0 0 0 0 0,-1-1 0 0 0,1 1 0 0 0,0-1 0 0 0,0 1 0 0 0,-1 0 0 0 0,1-1 0 0 0,0 1 0 0 0,-1 0 0 0 0,1-1 0 0 0,0 1 0 0 0,-1 0 0 0 0,1 0 0 0 0,0-1 0 0 0,-1 1 0 0 0,1 0 0 0 0,0 0 0 0 0,-1-1 0 0 0,1 1 0 0 0,-1 0 0 0 0,1 0 0 0 0,-1 0 0 0 0,1 0 0 0 0,0 0 0 0 0,-1 0 0 0 0,1 0 0 0 0,-1 0 0 0 0,1 0 0 0 0,-1 0 0 0 0,0 0 0 0 0,1 0 0 0 0,-3 0 0 0 0,1 0 0 0 0,-1 0 0 0 0,1 0 0 0 0,0 0 0 0 0,-1 1 0 0 0,1-1 0 0 0,0 1 0 0 0,0-1 0 0 0,-1 1 0 0 0,1 0 0 0 0,0 0 0 0 0,0 0 0 0 0,0 0 0 0 0,0 0 0 0 0,0 1 0 0 0,0-1 0 0 0,0 1 0 0 0,0-1 0 0 0,0 1 0 0 0,-1 2 0 0 0,-6 6 0 0 0,0 0 0 0 0,-9 14 0 0 0,15-19 0 0 0,0-1 0 0 0,-7 9 0 0 0,0 2 0 0 0,-14 28 0 0 0,23-40 0 0 0,-1 1 0 0 0,1-1 0 0 0,-1 1 0 0 0,1 0 0 0 0,0 0 0 0 0,0-1 0 0 0,1 1 0 0 0,-1 0 0 0 0,1 0 0 0 0,0 0 0 0 0,0 0 0 0 0,0 0 0 0 0,1 0 0 0 0,-1 0 0 0 0,1-1 0 0 0,0 1 0 0 0,0 0 0 0 0,3 7 0 0 0,-3-9 0 0 0,1 1 0 0 0,0-1 0 0 0,0 1 0 0 0,0-1 0 0 0,0 0 0 0 0,0 0 0 0 0,1 0 0 0 0,-1 0 0 0 0,1 0 0 0 0,-1 0 0 0 0,1 0 0 0 0,0-1 0 0 0,-1 0 0 0 0,1 1 0 0 0,0-1 0 0 0,0 0 0 0 0,0 0 0 0 0,0-1 0 0 0,0 1 0 0 0,0-1 0 0 0,0 1 0 0 0,0-1 0 0 0,1 0 0 0 0,-1 0 0 0 0,3-1 0 0 0,5 0 0 0 0,0 0 0 0 0,0-2 0 0 0,0 1 0 0 0,-1-1 0 0 0,18-7 0 0 0,-3-1 0 0 0,48-28 0 0 0,-59 31 0 0 0,-1-2 0 0 0,-1 1 0 0 0,0-2 0 0 0,21-22 0 0 0,2-4 0 0 0,-19 21 0 0 0,22-29 0 0 0,-34 40 0 0 0,-1 0 0 0 0,1-1 0 0 0,-1 0 0 0 0,0 1 0 0 0,-1-1 0 0 0,0 0 0 0 0,0 0 0 0 0,0-1 0 0 0,0 1 0 0 0,0-8 0 0 0,-2 13 0 0 0,0 0 0 0 0,0-1 0 0 0,0 1 0 0 0,0 0 0 0 0,0 0 0 0 0,0-1 0 0 0,0 1 0 0 0,0 0 0 0 0,-1 0 0 0 0,0-2 0 0 0,1 2 0 0 0,0 1 0 0 0,0 0 0 0 0,-1 0 0 0 0,1 0 0 0 0,0-1 0 0 0,0 1 0 0 0,-1 0 0 0 0,1 0 0 0 0,0 0 0 0 0,0 0 0 0 0,-1 0 0 0 0,1 0 0 0 0,0-1 0 0 0,-1 1 0 0 0,1 0 0 0 0,0 0 0 0 0,0 0 0 0 0,-1 0 0 0 0,1 0 0 0 0,0 0 0 0 0,-1 0 0 0 0,1 0 0 0 0,0 0 0 0 0,0 0 0 0 0,-1 0 0 0 0,1 1 0 0 0,0-1 0 0 0,-1 0 0 0 0,1 0 0 0 0,0 0 0 0 0,0 0 0 0 0,-1 0 0 0 0,1 0 0 0 0,0 1 0 0 0,0-1 0 0 0,-1 0 0 0 0,1 0 0 0 0,0 0 0 0 0,0 1 0 0 0,0-1 0 0 0,-1 0 0 0 0,1 1 0 0 0,-3 2 0 0 0,-1-1 0 0 0,1 2 0 0 0,0-1 0 0 0,0 0 0 0 0,0 1 0 0 0,1-1 0 0 0,-1 1 0 0 0,1 0 0 0 0,0-1 0 0 0,0 1 0 0 0,-2 8 0 0 0,-7 11 0 0 0,8-20 0 0 0,-1 14 0 0 0,4-16 0 0 0,-1 1 0 0 0,1-1 0 0 0,0 1 0 0 0,0 0 0 0 0,0-1 0 0 0,0 1 0 0 0,0-1 0 0 0,0 1 0 0 0,0 0 0 0 0,0-1 0 0 0,1 1 0 0 0,-1-1 0 0 0,1 1 0 0 0,-1-1 0 0 0,1 1 0 0 0,-1-1 0 0 0,1 1 0 0 0,0-1 0 0 0,0 0 0 0 0,0 1 0 0 0,0-1 0 0 0,0 0 0 0 0,0 0 0 0 0,0 0 0 0 0,0 0 0 0 0,2 2 0 0 0,1-1 0 0 0,0 0 0 0 0,0 0 0 0 0,0-1 0 0 0,0 0 0 0 0,1 1 0 0 0,-1-1 0 0 0,5 0 0 0 0,6 3 0 0 0,-3-1 0 0 0,1 0 0 0 0,14 1 0 0 0,-14-2 0 0 0,-1 0 0 0 0,15 5 0 0 0,-18-2 0 0 0,-8-4 0 0 0,0 0 0 0 0,0 0 0 0 0,0 0 0 0 0,-1 1 0 0 0,1-1 0 0 0,0 1 0 0 0,0-1 0 0 0,-1 0 0 0 0,1 1 0 0 0,-1-1 0 0 0,0 1 0 0 0,1-1 0 0 0,-1 1 0 0 0,0 0 0 0 0,0-1 0 0 0,0 1 0 0 0,0-1 0 0 0,0 1 0 0 0,0-1 0 0 0,0 1 0 0 0,0-1 0 0 0,-1 1 0 0 0,1-1 0 0 0,-1 1 0 0 0,1-1 0 0 0,-2 3 0 0 0,-2 5 0 0 0,0 0 0 0 0,-1-1 0 0 0,-6 10 0 0 0,6-10 0 0 0,-37 60 0 0 0,37-58 0 0 0,6-2 0 0 0,5-1 0 0 0,-2-7 0 0 0,0 1 0 0 0,0-1 0 0 0,1 0 0 0 0,-1 0 0 0 0,0 0 0 0 0,0-1 0 0 0,1 0 0 0 0,-1 1 0 0 0,0-1 0 0 0,0-1 0 0 0,8-2 0 0 0,1-3 0 0 0,0 0 0 0 0,0-1 0 0 0,0 0 0 0 0,-1-1 0 0 0,0 0 0 0 0,0-1 0 0 0,-1 0 0 0 0,-1-1 0 0 0,0 0 0 0 0,0-1 0 0 0,-1 0 0 0 0,-1-1 0 0 0,0 1 0 0 0,12-28 0 0 0,-17 34-254 0 0,-1 0 0 0 0,1 0 0 0 0,-2-1 0 0 0,1 1 0 0 0,-1-1 0 0 0,0 1 0 0 0,0-1 1 0 0,0 0-1 0 0,-1 1 0 0 0,-1-10 0 0 0,-4 0-769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16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430 11975 0 0,'0'0'267'0'0,"0"0"42"0"0,0 0 17 0 0,0 0-28 0 0,2-2-196 0 0,4-6-21 0 0,-4 6 284 0 0,-2 2 122 0 0,1 0 22 0 0,3 0-176 0 0,-1 0 0 0 0,1-1 0 0 0,-1 1 0 0 0,1-1 0 0 0,-1 0 0 0 0,1 0 0 0 0,-1 0 0 0 0,0 0 0 0 0,1-1 0 0 0,-1 0 0 0 0,0 1 0 0 0,0-1 0 0 0,3-3 0 0 0,4-3 780 0 0,-1-1 1 0 0,12-13-1 0 0,10-10-315 0 0,45-43 694 0 0,-37 35-936 0 0,40-41-556 0 0,-72 74 173 0 0,0 0 0 0 0,0-1 0 0 0,-1 1 0 0 0,7-13 0 0 0,-11 16-71 0 0,1-1 0 0 0,-1 0 0 0 0,0 1-1 0 0,0-1 1 0 0,0 0 0 0 0,-1 0 0 0 0,0 0-1 0 0,0-1 1 0 0,1-9 0 0 0,-3 7 47 0 0,-3-2-129 0 0,0 9-23 0 0,3 1 2 0 0,0-1 1 0 0,1 0 0 0 0,-1 1 0 0 0,1-1 0 0 0,-1 1 0 0 0,1 0 0 0 0,-1-1 0 0 0,1 1 0 0 0,-1 0 0 0 0,1-1 0 0 0,-1 1 0 0 0,1 0 0 0 0,-1 0 0 0 0,1 0 0 0 0,-1-1 0 0 0,1 1 0 0 0,-1 0 0 0 0,1 0 0 0 0,-1 0 0 0 0,0 0 0 0 0,1 0 0 0 0,-1 0 0 0 0,1 0 0 0 0,-1 0 0 0 0,0 0 0 0 0,-1 0 0 0 0,-1 0 0 0 0,1 0 0 0 0,0 1 0 0 0,0-1 0 0 0,0 0 0 0 0,0 1 0 0 0,-1-1 0 0 0,1 1 0 0 0,0 0 0 0 0,0-1 0 0 0,0 1 0 0 0,0 0 0 0 0,0 0 0 0 0,0 1 0 0 0,1-1 0 0 0,-1 0 0 0 0,0 1 0 0 0,0-1 0 0 0,1 1 0 0 0,-3 2 0 0 0,2-2 0 0 0,-8 10 0 0 0,1 0 0 0 0,0 1 0 0 0,1 0 0 0 0,-12 26 0 0 0,17-33 0 0 0,-69 162 0 0 0,58-131 0 0 0,-1 2 0 0 0,-12 51 0 0 0,8-11 0 0 0,-4 0 0 0 0,-56 130 0 0 0,52-156 0 0 0,10-18 0 0 0,-22 60 0 0 0,35-84 0 0 0,27-86 0 0 0,-2 23 0 0 0,23-60 0 0 0,-36 89 0 0 0,-2 0 0 0 0,8-46 0 0 0,-14 66 0 0 0,1-1 0 0 0,-1 0 0 0 0,0 0 0 0 0,0 0 0 0 0,0 0 0 0 0,-1 1 0 0 0,1-1 0 0 0,-1 0 0 0 0,0 0 0 0 0,0 1 0 0 0,0-1 0 0 0,0 0 0 0 0,-1 1 0 0 0,0-1 0 0 0,-4-5 0 0 0,5 8 0 0 0,0 0 0 0 0,0 0 0 0 0,0 1 0 0 0,0-1 0 0 0,0 1 0 0 0,0-1 0 0 0,0 1 0 0 0,-1-1 0 0 0,1 1 0 0 0,0 0 0 0 0,0-1 0 0 0,-1 1 0 0 0,1 0 0 0 0,0 0 0 0 0,-1 0 0 0 0,1 0 0 0 0,0 0 0 0 0,0 0 0 0 0,-1 0 0 0 0,1 1 0 0 0,0-1 0 0 0,0 0 0 0 0,-1 1 0 0 0,1-1 0 0 0,-1 1 0 0 0,-4 2 0 0 0,-1-1 0 0 0,1 1 0 0 0,-8 5 0 0 0,7-4 0 0 0,0 0 0 0 0,1 1 0 0 0,-1 0 0 0 0,1 0 0 0 0,0 0 0 0 0,0 1 0 0 0,0 0 0 0 0,1 0 0 0 0,0 1 0 0 0,0 0 0 0 0,1-1 0 0 0,-1 1 0 0 0,-2 8 0 0 0,6-13 0 0 0,0-1 0 0 0,1 0 0 0 0,-1 1 0 0 0,1-1 0 0 0,-1 0 0 0 0,1 1 0 0 0,0-1 0 0 0,-1 1 0 0 0,1-1 0 0 0,0 1 0 0 0,0-1 0 0 0,0 1 0 0 0,0-1 0 0 0,0 1 0 0 0,0-1 0 0 0,1 0 0 0 0,-1 1 0 0 0,1 2 0 0 0,1 0 0 0 0,-2-3 0 0 0,0 0 0 0 0,1 0 0 0 0,0 0 0 0 0,-1 0 0 0 0,1 0 0 0 0,0 0 0 0 0,-1 0 0 0 0,1 0 0 0 0,0 0 0 0 0,0 0 0 0 0,0 0 0 0 0,0 0 0 0 0,0 0 0 0 0,0-1 0 0 0,0 1 0 0 0,0 0 0 0 0,0-1 0 0 0,0 1 0 0 0,0-1 0 0 0,1 1 0 0 0,-1-1 0 0 0,0 1 0 0 0,0-1 0 0 0,0 0 0 0 0,1 0 0 0 0,-1 0 0 0 0,0 0 0 0 0,1 0 0 0 0,-1 0 0 0 0,0 0 0 0 0,2 0 0 0 0,6-1 0 0 0,0 0 0 0 0,0-1 0 0 0,12-3 0 0 0,-10 1 0 0 0,18-4-19 0 0,0-1 0 0 0,-1-2 0 0 0,-1 0 0 0 0,1-2 0 0 0,-2-1 0 0 0,40-29 0 0 0,-62 41-89 0 0,-2 1-515 0 0,0-1-2808 0 0,-2 2-5098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17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0 13823 0 0,'0'0'630'0'0,"-1"0"-13"0"0,-2-2-361 0 0,1 1 0 0 0,0 0-1 0 0,-1 0 1 0 0,1 0 0 0 0,-1 0 0 0 0,1 1 0 0 0,-1-1 0 0 0,1 0 0 0 0,-1 1-1 0 0,0 0 1 0 0,1 0 0 0 0,-1 0 0 0 0,1 0 0 0 0,-1 0 0 0 0,0 0-1 0 0,1 1 1 0 0,-5 0 0 0 0,5 1 84 0 0,-1-1 0 0 0,1 0 0 0 0,-1 1 0 0 0,1 0 0 0 0,0-1 0 0 0,0 1 0 0 0,0 0 0 0 0,0 0 0 0 0,0 0 0 0 0,0 1 0 0 0,0-1 0 0 0,1 0 0 0 0,-3 4 0 0 0,-32 62 896 0 0,-39 99-1 0 0,26-52-526 0 0,36-85-709 0 0,-15 48 0 0 0,24-63 0 0 0,1 0 0 0 0,0 0 0 0 0,1 1 0 0 0,0-1 0 0 0,1 23 0 0 0,5-16 0 0 0,-5-22 0 0 0,2 1 0 0 0,-1-1 0 0 0,0 1 0 0 0,0-1 0 0 0,0 1 0 0 0,0 0 0 0 0,0-1 0 0 0,0 1 0 0 0,1-1 0 0 0,-1 1 0 0 0,0-1 0 0 0,0 1 0 0 0,1-1 0 0 0,-1 1 0 0 0,0-1 0 0 0,1 1 0 0 0,-1-1 0 0 0,0 1 0 0 0,1-1 0 0 0,-1 1 0 0 0,1-1 0 0 0,-1 0 0 0 0,1 1 0 0 0,-1-1 0 0 0,1 0 0 0 0,0 1 0 0 0,1 0 0 0 0,-2-1 0 0 0,1 0 0 0 0,-1 1 0 0 0,0-1 0 0 0,0 0 0 0 0,1 1 0 0 0,-1-1 0 0 0,0 0 0 0 0,0 0 0 0 0,1 1 0 0 0,-1-1 0 0 0,0 0 0 0 0,1 0 0 0 0,-1 0 0 0 0,0 1 0 0 0,1-1 0 0 0,-1 0 0 0 0,1 0 0 0 0,-1 0 0 0 0,0 0 0 0 0,1 0 0 0 0,-1 0 0 0 0,0 0 0 0 0,1 0 0 0 0,-1 0 0 0 0,1 0 0 0 0,-1 0 0 0 0,0 0 0 0 0,1 0 0 0 0,-1 0 0 0 0,1 0 0 0 0,-1 0 0 0 0,0 0 0 0 0,1 0 0 0 0,-1-1 0 0 0,0 1 0 0 0,1 0 0 0 0,-1 0 0 0 0,0 0 0 0 0,1-1 0 0 0,0 0 0 0 0,5-1-96 0 0,0-2-1 0 0,-1 1 1 0 0,1-1 0 0 0,-1 0 0 0 0,0 0-1 0 0,0 0 1 0 0,0-1 0 0 0,-1 1-1 0 0,1-1 1 0 0,-1-1 0 0 0,0 1-1 0 0,4-8 1 0 0,-7 11-332 0 0,0 1 0 0 0,0-1 0 0 0,0 1 0 0 0,0-1-1 0 0,0 0 1 0 0,-1 0 0 0 0,1 1 0 0 0,-1-1 0 0 0,1-2 0 0 0,1-6-7759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17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3823 0 0,'0'0'315'0'0,"0"0"45"0"0,5-7 353 0 0,-3 4-604 0 0,0-1 1 0 0,0 1-1 0 0,1-1 0 0 0,-1 1 0 0 0,1 0 0 0 0,0 0 1 0 0,0 0-1 0 0,4-3 0 0 0,-6 5 860 0 0,0 1-840 0 0,-1-1 0 0 0,0 1-1 0 0,1-1 1 0 0,-1 0 0 0 0,1 1 0 0 0,-1-1-1 0 0,0 1 1 0 0,1 0 0 0 0,-1-1-1 0 0,1 1 1 0 0,-1-1 0 0 0,1 1-1 0 0,-1 0 1 0 0,1-1 0 0 0,0 1 0 0 0,-1 0-1 0 0,1-1 1 0 0,-1 1 0 0 0,2 0-1 0 0,12-5 981 0 0,-13 4-708 0 0,1 1 623 0 0,-2 0-69 0 0,0 0-290 0 0,1 0-593 0 0,1 0-1 0 0,0 0 0 0 0,-1 1 1 0 0,1-1-1 0 0,0 1 1 0 0,-1-1-1 0 0,1 1 1 0 0,0-1-1 0 0,-1 1 0 0 0,1 0 1 0 0,-1 0-1 0 0,1 0 1 0 0,-1 0-1 0 0,0 0 1 0 0,1 0-1 0 0,-1 0 0 0 0,0 0 1 0 0,0 1-1 0 0,0-1 1 0 0,2 2-1 0 0,1 4 405 0 0,0 0 0 0 0,0 0-1 0 0,3 9 1 0 0,0 1-155 0 0,6 9 174 0 0,14 27 1058 0 0,-17-31-1553 0 0,-9-19 0 0 0,0-1 0 0 0,0 1 0 0 0,0-1 0 0 0,0 1 0 0 0,0-1 0 0 0,1 0 0 0 0,-1 0 0 0 0,3 4 0 0 0,0-3 0 0 0,0 0 0 0 0,0 0 0 0 0,0 0 0 0 0,0 0 0 0 0,1-1 0 0 0,-1 1 0 0 0,10 2 0 0 0,-6-3 0 0 0,-1-3 0 0 0,-1-1-64 0 0,-5 1-273 0 0,-1 1-138 0 0,0 0-33 0 0,0 0-72 0 0,0 0-285 0 0,0 0-126 0 0,0 0-29 0 0,-1-3 268 0 0,1 0-1 0 0,-1-1 1 0 0,0 1 0 0 0,0 0 0 0 0,0 0-1 0 0,0 0 1 0 0,-1 0 0 0 0,-1-3-1 0 0,3 5 611 0 0,-2-2-1905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17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0 13823 0 0,'0'0'315'0'0,"0"0"45"0"0,0 0 21 0 0,0 0-49 0 0,0 0-81 0 0,0 0 481 0 0,0 0 237 0 0,0 0 45 0 0,0 0 8 0 0,0 0 2 0 0,0 0 0 0 0,0 0 0 0 0,0 0-69 0 0,-1 2-290 0 0,-26 33-223 0 0,4-6 175 0 0,-39 41 0 0 0,-6 4-617 0 0,7-7 0 0 0,4-7-269 0 0,55-59-1135 0 0,2-1-511 0 0,2-1-107 0 0,6-1-24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18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5663 0 0,'0'0'356'0'0,"0"0"50"0"0,0 0 20 0 0,1 0-42 0 0,14 2 3706 0 0,-15-2-3928 0 0,1 0 0 0 0,-1 0 1 0 0,0 0-1 0 0,0 0 0 0 0,0 0 1 0 0,0 0-1 0 0,0 1 0 0 0,0-1 1 0 0,0 0-1 0 0,0 0 0 0 0,0 0 0 0 0,1 0 1 0 0,-1 0-1 0 0,0 1 0 0 0,0-1 1 0 0,0 0-1 0 0,0 0 0 0 0,0 0 1 0 0,0 0-1 0 0,0 0 0 0 0,0 1 1 0 0,0-1-1 0 0,0 0 0 0 0,0 0 1 0 0,0 0-1 0 0,0 0 0 0 0,0 1 1 0 0,0-1-1 0 0,-1 0 0 0 0,1 0 0 0 0,0 0 1 0 0,0 0-1 0 0,0 0 0 0 0,0 1 1 0 0,0-1-1 0 0,-2 5-1712 0 0,-3 20 2083 0 0,-2-1 0 0 0,-1-1 0 0 0,-14 33 0 0 0,-6 15-2052 0 0,26-64 338 0 0,1-3-3911 0 0,1-4 3045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19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93 11975 0 0,'0'0'267'0'0,"0"0"42"0"0,0 0 17 0 0,0 0-28 0 0,-1-14 1642 0 0,-1 6-926 0 0,2 7 8 0 0,3-7 1026 0 0,-1 0-1099 0 0,0 2-234 0 0,-1 1 1 0 0,1-1-1 0 0,0 0 0 0 0,1 1 0 0 0,4-8 0 0 0,-6 11-506 0 0,4-9 2742 0 0,-14 31-2941 0 0,-19 32-1 0 0,-5 11-9 0 0,29-55-1 0 0,1 0 1 0 0,0 1 0 0 0,1-1-1 0 0,0 0 1 0 0,0 1-1 0 0,0 9 1 0 0,2-7 0 0 0,3 1 0 0 0,1-10 0 0 0,-3-1 0 0 0,-1-1 0 0 0,1 1 0 0 0,-1-1 0 0 0,0 0 0 0 0,1 1 0 0 0,-1-1 0 0 0,1 1 0 0 0,-1-1 0 0 0,1 0 0 0 0,-1 1 0 0 0,1-1 0 0 0,-1 0 0 0 0,1 1 0 0 0,-1-1 0 0 0,1 0 0 0 0,0 0 0 0 0,-1 0 0 0 0,1 1 0 0 0,-1-1 0 0 0,1 0 0 0 0,0 0 0 0 0,-1 0 0 0 0,1 0 0 0 0,-1 0 0 0 0,1 0 0 0 0,0 0 0 0 0,-1 0 0 0 0,1 0 0 0 0,-1-1 0 0 0,1 1 0 0 0,0 0 0 0 0,1-1 0 0 0,6-1 6 0 0,1 0 1 0 0,0 0-1 0 0,-1-1 0 0 0,0 0 1 0 0,1-1-1 0 0,-1 0 1 0 0,-1 0-1 0 0,1-1 0 0 0,0 0 1 0 0,6-6-1 0 0,10-9 104 0 0,32-36 1 0 0,-24 22 41 0 0,-26 27 232 0 0,0 1 412 0 0,-6 6-787 0 0,1 0 1 0 0,-1 0-1 0 0,0 0 0 0 0,0 0 0 0 0,0 0 1 0 0,0 0-1 0 0,1 0 0 0 0,-1 0 0 0 0,0 0 1 0 0,0 0-1 0 0,0 1 0 0 0,0-1 0 0 0,0 0 0 0 0,1 0 1 0 0,-1 0-1 0 0,0 0 0 0 0,0 0 0 0 0,0 1 1 0 0,0-1-1 0 0,0 0 0 0 0,0 0 0 0 0,0 0 1 0 0,0 0-1 0 0,0 1 0 0 0,0-1 0 0 0,0 0 1 0 0,0 0-1 0 0,0 0 0 0 0,0 1 0 0 0,0-1 0 0 0,0 0 1 0 0,0 0-1 0 0,0 0 0 0 0,0 0 0 0 0,0 1 1 0 0,0-1-1 0 0,0 0 0 0 0,0 0 0 0 0,0 0 1 0 0,0 0-1 0 0,0 1 0 0 0,0-1 0 0 0,0 0 1 0 0,0 0-1 0 0,-1 0 0 0 0,-1 20-9 0 0,-2 0 0 0 0,0 0 0 0 0,-10 26 0 0 0,10-34 0 0 0,1 0 0 0 0,1 1 0 0 0,0-1 0 0 0,1 1 0 0 0,1 21 0 0 0,-2 11 0 0 0,-1-4 0 0 0,-3 0 0 0 0,-1-1 0 0 0,-13 40 0 0 0,15-67 0 0 0,-1 0 0 0 0,0 0 0 0 0,-16 23 0 0 0,18-30 0 0 0,-1-1 0 0 0,0 0 0 0 0,1 0 0 0 0,-2 0 0 0 0,1 0 0 0 0,-1-1 0 0 0,1 0 0 0 0,-1 0 0 0 0,0 0 0 0 0,-1-1 0 0 0,1 0 0 0 0,-13 4 0 0 0,3-2 0 0 0,-1-1 0 0 0,0 0 0 0 0,-1-1 0 0 0,-17 0 0 0 0,31-2 136 0 0,1-1-1 0 0,-1 0 0 0 0,1 0 1 0 0,-1 0-1 0 0,1 0 1 0 0,-1-1-1 0 0,1 0 1 0 0,-1 1-1 0 0,1-1 1 0 0,-1-1-1 0 0,1 1 1 0 0,0 0-1 0 0,0-1 1 0 0,-5-2-1 0 0,8 4-142 0 0,-1-1 0 0 0,1 1 0 0 0,0 0 0 0 0,-1-1-1 0 0,1 1 1 0 0,-1-1 0 0 0,1 1 0 0 0,0-1 0 0 0,0 1 0 0 0,-1-1 0 0 0,1 1 0 0 0,0-1-1 0 0,0 1 1 0 0,-1-1 0 0 0,1 1 0 0 0,0-1 0 0 0,0 1 0 0 0,0-1 0 0 0,0 1 0 0 0,0-1 0 0 0,0 1-1 0 0,0-1 1 0 0,0 1 0 0 0,0-1 0 0 0,0 0 0 0 0,0 1 0 0 0,0-1 0 0 0,0 1 0 0 0,1-1 0 0 0,-1 1-1 0 0,0-1 1 0 0,0 1 0 0 0,1-1 0 0 0,-1 1 0 0 0,0-1 0 0 0,0 1 0 0 0,1 0 0 0 0,0-2-1 0 0,0 1-99 0 0,3-9 6 0 0,1 0 0 0 0,0 0 0 0 0,1 1 1 0 0,0 0-1 0 0,1 0 0 0 0,10-10 0 0 0,14-16 861 0 0,127-129-1797 0 0,-105 107 268 0 0,-29 30-1259 0 0,1 1-5067 0 0,-5 8-1693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19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4 19351 0 0,'0'0'886'0'0,"1"-1"-21"0"0,12-14-616 0 0,13-11 4883 0 0,-25 25-4616 0 0,3 5-422 0 0,-1 0 0 0 0,0 0 0 0 0,-1 0 0 0 0,1 1 0 0 0,-1-1 0 0 0,1 1 0 0 0,-1 0 0 0 0,-1 0 0 0 0,1 0 0 0 0,-1 0 0 0 0,2 7 0 0 0,0 8 561 0 0,0 31 0 0 0,-3-49-594 0 0,1 49 333 0 0,-3 0 0 0 0,-9 65 0 0 0,6-87-222 0 0,-1 1 0 0 0,-1-2 0 0 0,-2 1-1 0 0,-1-1 1 0 0,-17 35 0 0 0,21-54-644 0 0,1 0 1 0 0,-1 0-1 0 0,-1 0 1 0 0,0-1-1 0 0,0 0 1 0 0,-10 9-1 0 0,14-14-32 0 0,-1 1-1 0 0,-1-1 1 0 0,1 0-1 0 0,0 0 1 0 0,-1 0-1 0 0,0 0 1 0 0,0-1-1 0 0,1 0 1 0 0,-1 0-1 0 0,-1 0 1 0 0,1-1 0 0 0,0 0-1 0 0,0 0 1 0 0,-7 1-1 0 0,4-2-8483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23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61 6447 0 0,'0'0'142'0'0,"0"0"22"0"0,0 0 13 0 0,0 0 55 0 0,0 0 181 0 0,0 0 78 0 0,0 0 18 0 0,0 0 3 0 0,0 0 0 0 0,1-1 0 0 0,1-1-369 0 0,0 0-1 0 0,0 1 0 0 0,0-1 0 0 0,0 0 1 0 0,-1-1-1 0 0,1 1 0 0 0,1-4 0 0 0,7-8-88 0 0,22-26 6018 0 0,-25 32-6072 0 0,64-55 0 0 0,-15 15 0 0 0,-46 40 0 0 0,0 1 0 0 0,3-7-18 0 0,-2 0 108 0 0,-10 13-62 0 0,24-22 1817 0 0,-20 18-1758 0 0,5-1-71 0 0,-6 3-16 0 0,-1 0 0 0 0,1 0 0 0 0,0 0 0 0 0,-1 0 0 0 0,6-6 0 0 0,-5 3 0 0 0,4-1 0 0 0,-1-1 0 0 0,15-10 0 0 0,-2 1 0 0 0,-2 1 0 0 0,-5 6 0 0 0,-6 4 0 0 0,0-1 0 0 0,10-11 0 0 0,-1 3 0 0 0,-10 11 0 0 0,14-14 0 0 0,16-9 0 0 0,-34 23 0 0 0,14-9 0 0 0,11-8 0 0 0,-13 13 0 0 0,-11 5 0 0 0,12-16 0 0 0,9-4 0 0 0,-2 0 0 0 0,3-1 0 0 0,-6 8 0 0 0,-8 6 0 0 0,-10 7 0 0 0,-1 2 0 0 0,0 0 0 0 0,1 0 0 0 0,-1-1 0 0 0,0 1 0 0 0,1 0 0 0 0,-1 0 0 0 0,1 0 0 0 0,-1 0 0 0 0,1 0 0 0 0,0 0 0 0 0,-1 0 0 0 0,3-2 0 0 0,4-6 0 0 0,3-1 0 0 0,-1 2 0 0 0,1 0 0 0 0,24-27 0 0 0,63-54 0 0 0,-90 83 0 0 0,7-6 0 0 0,9-5 0 0 0,-13 11 0 0 0,1 1 0 0 0,7-1 0 0 0,1-5 0 0 0,-12 7 0 0 0,1-1 0 0 0,7-8 0 0 0,4-7 0 0 0,9-3 0 0 0,-25 20 0 0 0,11-9 0 0 0,16-6 0 0 0,-1-2 0 0 0,-22 17 0 0 0,-5 2 0 0 0,0 0 0 0 0,0 0 0 0 0,0 0 0 0 0,0-1 0 0 0,0 1 0 0 0,0-1 0 0 0,0 1 0 0 0,0-1 0 0 0,3-3 0 0 0,22-20 0 0 0,-24 23 0 0 0,12-10 0 0 0,8-10 0 0 0,11-6 0 0 0,-31 24 0 0 0,12-9 0 0 0,-8 7 0 0 0,0 1 0 0 0,1 1 0 0 0,11-6 0 0 0,-17 9 0 0 0,19-11 0 0 0,-18 11 0 0 0,0 0 0 0 0,-1 0 0 0 0,1 0 0 0 0,-1-1 0 0 0,1 1 0 0 0,-1-1 0 0 0,0 0 0 0 0,0 0 0 0 0,0 1 0 0 0,0-1 0 0 0,0-1 0 0 0,0 1 0 0 0,0 0 0 0 0,-1 0 0 0 0,3-4 0 0 0,2-6 0 0 0,-3 10 0 0 0,-1 2 0 0 0,-1 0 0 0 0,1-1 0 0 0,-1 1 0 0 0,1-1 0 0 0,-1 1 0 0 0,0-1 0 0 0,1 0 0 0 0,-1 0 0 0 0,0 1 0 0 0,1-1 0 0 0,-1 0 0 0 0,2-2 0 0 0,2 0 0 0 0,14-16 0 0 0,7-6 0 0 0,-17 17 0 0 0,-4 5 0 0 0,-1 0 0 0 0,-1-1 0 0 0,1 1 0 0 0,0-1 0 0 0,4-5 0 0 0,-6 6 0 0 0,0 1 0 0 0,0-1 0 0 0,0 1 0 0 0,0 0 0 0 0,1 0 0 0 0,-1 0 0 0 0,1 0 0 0 0,0 1 0 0 0,0-1 0 0 0,4-1 0 0 0,-1 0 0 0 0,19-16 0 0 0,-19 14 0 0 0,13-11 0 0 0,25-16 0 0 0,-29 23 0 0 0,-13 6 0 0 0,-2 2 0 0 0,0 0 0 0 0,1 0 0 0 0,-1 0 0 0 0,1 0 0 0 0,0 1 0 0 0,-1-1 0 0 0,1 0 0 0 0,-1 0 0 0 0,1 1 0 0 0,0-1 0 0 0,0 0 0 0 0,-1 1 0 0 0,1-1 0 0 0,0 0 0 0 0,0 1 0 0 0,1-1 0 0 0,32-29 0 0 0,-4 6 0 0 0,-21 17 0 0 0,2 0 0 0 0,-10 6 0 0 0,1 0 0 0 0,0 0 0 0 0,-1 0 0 0 0,1 0 0 0 0,-1 0 0 0 0,0 0 0 0 0,1-1 0 0 0,-1 1 0 0 0,0-1 0 0 0,2-1 0 0 0,1-3 0 0 0,18-14 0 0 0,-4 6 0 0 0,0 3 0 0 0,9-9 0 0 0,-17 11 0 0 0,-4 5 0 0 0,2-3 0 0 0,2-8 0 0 0,-5 8 0 0 0,14-15 0 0 0,-10 13 0 0 0,10-8 0 0 0,2 3 0 0 0,-17 12 0 0 0,13-13 0 0 0,42-51 0 0 0,-54 60 0 0 0,2 0 0 0 0,0 0 0 0 0,0 0 0 0 0,12-8 0 0 0,21-15 0 0 0,-21 16 0 0 0,-7 5 0 0 0,-8 8 0 0 0,-3 0 0 0 0,0 0 0 0 0,0 0 0 0 0,0 0 0 0 0,1 0 0 0 0,-1-1 0 0 0,0 1 0 0 0,0 0 0 0 0,0 0 0 0 0,0-1 0 0 0,0 1 0 0 0,1 0 0 0 0,-1-1 0 0 0,0 0 0 0 0,0 1 0 0 0,0-1 0 0 0,1 0 0 0 0,2 0 0 0 0,13-11 0 0 0,-17 12 0 0 0,3-3 0 0 0,1 0 0 0 0,-1 0 0 0 0,1 0 0 0 0,0 1 0 0 0,0 0 0 0 0,5-3 0 0 0,-7 5 0 0 0,0-1 0 0 0,0 1 0 0 0,-1-1 0 0 0,1 1 0 0 0,0-1 0 0 0,-1 0 0 0 0,1 0 0 0 0,0 0 0 0 0,-1 0 0 0 0,1 0 0 0 0,-1 0 0 0 0,2-2 0 0 0,13-11 0 0 0,-3 4 0 0 0,-11 9 0 0 0,10-10 0 0 0,6-3 0 0 0,10-4 0 0 0,-10 3 0 0 0,-16 11 0 0 0,14-9 0 0 0,40-30 0 0 0,-22 27 0 0 0,-19 9 0 0 0,-7 3 0 0 0,0-1 0 0 0,0 1 0 0 0,0-2 0 0 0,13-10 0 0 0,-11 9 0 0 0,1 2 0 0 0,2 3 0 0 0,-8 0 0 0 0,1 1 0 0 0,-1-1 0 0 0,1 0 0 0 0,-1 0 0 0 0,0 0 0 0 0,1-1 0 0 0,-2 0 0 0 0,1 0 0 0 0,7-6 0 0 0,-3 3 0 0 0,4-5 0 0 0,-10 8 0 0 0,1-1 0 0 0,-1 1 0 0 0,1 0 0 0 0,5-4 0 0 0,22-11 0 0 0,-21 13 0 0 0,7-2 0 0 0,-16 7 0 0 0,11-12 0 0 0,12-1 0 0 0,5-9 0 0 0,-19 14 0 0 0,-1 1 0 0 0,1 0 0 0 0,1 1 0 0 0,-2-2 0 0 0,4-2 0 0 0,-10 8 0 0 0,12-5 0 0 0,-11 7 0 0 0,12-11 0 0 0,-8 3 0 0 0,0 0 0 0 0,0 0 0 0 0,28-23 0 0 0,-34 27 0 0 0,9-3 0 0 0,2-2 0 0 0,-4 3 0 0 0,-2-2 0 0 0,1-3 0 0 0,-8 11 0 0 0,19-17 0 0 0,-4 4 0 0 0,17-22 0 0 0,-21 22 0 0 0,-4-4 0 0 0,-4 11 0 0 0,-2 5 0 0 0,-1-1 0 0 0,1 0 0 0 0,0 1 0 0 0,0-1 0 0 0,0 0 0 0 0,1 1 0 0 0,-1-1 0 0 0,0 1 0 0 0,0 0 0 0 0,1-1 0 0 0,2-1 0 0 0,15-13 0 0 0,9-5 0 0 0,-19 15 0 0 0,-1-2 0 0 0,-2 3 72 0 0,34-21 1904 0 0,-30 20-1976 0 0,0 0 0 0 0,0-1 0 0 0,-3 1 72 0 0,-6 5 299 0 0,-1 1 117 0 0,0 0 21 0 0,0 0-66 0 0,2-1-294 0 0,4-4-197 0 0,-4 4-289 0 0,-11 9-2044 0 0,0-3-5125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24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6447 0 0,'0'0'298'0'0,"0"0"-10"0"0,0 0 20 0 0,0 0 780 0 0,0 0 356 0 0,0 0 76 0 0,0 0-55 0 0,0 0-288 0 0,0 0-121 0 0,0 0-28 0 0,0 0-4 0 0,0 0 0 0 0,0 0 0 0 0,0 0 0 0 0,0 0 0 0 0,0 0 0 0 0,0 0 0 0 0,0 0 0 0 0,0 0-136 0 0,1-1-579 0 0,47-27 1782 0 0,-24 17-1453 0 0,30-9-1 0 0,5-1 152 0 0,-55 20-949 0 0,0-1 0 0 0,-1 1 0 0 0,1 1 0 0 0,8-2 0 0 0,-8 2-11 0 0,-1 0 0 0 0,1-1-1 0 0,0 0 1 0 0,0 0 0 0 0,5-2 0 0 0,-1 0 22 0 0,-8 3 136 0 0,0 0 1 0 0,0 0-1 0 0,0 0 1 0 0,0 0-1 0 0,0 0 0 0 0,0 0 1 0 0,0 0-1 0 0,0 1 1 0 0,-1-1-1 0 0,1 0 0 0 0,0 0 1 0 0,0 0-1 0 0,0 0 1 0 0,0 0-1 0 0,0 1 0 0 0,0-1 1 0 0,0 0-1 0 0,0 0 1 0 0,0 0-1 0 0,0 0 0 0 0,0 1 1 0 0,0-1-1 0 0,0 0 1 0 0,0 0-1 0 0,0 0 0 0 0,0 0 1 0 0,0 1-1 0 0,0-1 1 0 0,0 0-1 0 0,0 0 0 0 0,0 0 1 0 0,1 0-1 0 0,-1 0 1 0 0,0 1-1 0 0,0-1 0 0 0,0 0 1 0 0,0 0-1 0 0,0 0 1 0 0,0 0-1 0 0,0 0 0 0 0,1 0 1 0 0,-1 0-1 0 0,0 0 1 0 0,0 1-1 0 0,0-1 0 0 0,0 0 1 0 0,0 0-1 0 0,0 0 1 0 0,1 0-1 0 0,-1 0 0 0 0,0 0 1 0 0,0 0-1 0 0,0 0 1 0 0,0 0-1 0 0,1 0 0 0 0,-1 0 1 0 0,0 0-1 0 0,0 0-137 0 0,-5 4-749 0 0,0-1-1 0 0,0 0 1 0 0,0 0 0 0 0,0-1 0 0 0,-11 4-1 0 0,0 0-2248 0 0,5-1-3675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25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5663 0 0,'0'0'719'0'0,"0"0"-20"0"0,0 0-238 0 0,0 0 656 0 0,2 0 335 0 0,13-2 372 0 0,0 1 0 0 0,23-7-1 0 0,-22 4-918 0 0,-5 2-780 0 0,1 0 1 0 0,-1 1-1 0 0,0 0 0 0 0,1 1 1 0 0,-1 1-1 0 0,0-1 0 0 0,1 2 1 0 0,13 3-1 0 0,20 4-189 0 0,-27-4-2348 0 0,-18-5-3778 0 0,0 0-1968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27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10135 0 0,'0'0'231'0'0,"0"0"29"0"0,0 0 19 0 0,0-3 37 0 0,9-23 4590 0 0,-9 24-3951 0 0,0 2-290 0 0,0-5 91 0 0,1 3 7239 0 0,25-25-5947 0 0,-26 26-1539 0 0,0 1-66 0 0,1-1-294 0 0,4-4-133 0 0,1 2-16 0 0,1 6 0 0 0,-6-2 0 0 0,-1-1 0 0 0,1 0 0 0 0,0 1 0 0 0,-1-1 0 0 0,1 1 0 0 0,-1-1 0 0 0,1 1 0 0 0,-1-1 0 0 0,1 1 0 0 0,-1 0 0 0 0,1-1 0 0 0,-1 1 0 0 0,1-1 0 0 0,-1 1 0 0 0,0 0 0 0 0,1 0 0 0 0,-1-1 0 0 0,0 1 0 0 0,0 0 0 0 0,0-1 0 0 0,0 1 0 0 0,1 1 0 0 0,-1 0 0 0 0,12 38 0 0 0,12 65 0 0 0,-9-12 0 0 0,-11-79 0 0 0,0 0 0 0 0,0 0 0 0 0,1 0 0 0 0,1 0 0 0 0,11 20 0 0 0,-6-14 0 0 0,-11-17 0 0 0,12 16 0 0 0,-9-11 0 0 0,-2-8-7 0 0,-1 1 0 0 0,0-1 1 0 0,0 0-1 0 0,0 0 0 0 0,0 0 0 0 0,0 1 0 0 0,0-1 1 0 0,0 0-1 0 0,0 0 0 0 0,0 1 0 0 0,0-1 0 0 0,0 0 1 0 0,0 0-1 0 0,0 1 0 0 0,0-1 0 0 0,0 0 0 0 0,0 0 1 0 0,0 1-1 0 0,0-1 0 0 0,0 0 0 0 0,0 0 0 0 0,0 1 1 0 0,0-1-1 0 0,0 0 0 0 0,-1 0 0 0 0,1 0 0 0 0,0 1 1 0 0,0-1-1 0 0,0 0 0 0 0,0 0 0 0 0,0 0 0 0 0,-1 0 1 0 0,1 1-1 0 0,0-1 0 0 0,0 0 0 0 0,0 0 0 0 0,-1 0 1 0 0,1 0-1 0 0,0 0 0 0 0,0 0 0 0 0,-1 1 0 0 0,1-1 1 0 0,0 0-1 0 0,0 0 0 0 0,0 0 0 0 0,-1 0 0 0 0,1 0 1 0 0,0 0-1 0 0,0 0 0 0 0,-1 0 0 0 0,1 0 0 0 0,0 0 1 0 0,0 0-1 0 0,-1 0 0 0 0,1 0 0 0 0,0-1 0 0 0,0 1 1 0 0,-1 0-1 0 0,-1 0-144 0 0,1 0-1 0 0,-1 0 1 0 0,1 0 0 0 0,-1 0 0 0 0,1-1 0 0 0,-1 1 0 0 0,1-1 0 0 0,-1 1 0 0 0,1-1-1 0 0,0 1 1 0 0,-1-1 0 0 0,1 0 0 0 0,-1 0 0 0 0,1 1 0 0 0,0-1 0 0 0,0 0-1 0 0,-2-2 1 0 0,-10-15-8511 0 0,8 10 950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28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8 1 13823 0 0,'0'0'315'0'0,"0"0"45"0"0,0 0 21 0 0,0 0-49 0 0,0 0-81 0 0,0 0 481 0 0,0 0 237 0 0,0 0 45 0 0,0 0-61 0 0,0 0-288 0 0,0 0-121 0 0,0 0-28 0 0,0 0-4 0 0,0 0 0 0 0,0 0 0 0 0,0 0 0 0 0,0 0 0 0 0,-2 1 0 0 0,-6 5-175 0 0,0 1-1 0 0,-1 1 0 0 0,2-1 1 0 0,-1 1-1 0 0,2 1 0 0 0,-1-1 1 0 0,-6 11-1 0 0,-15 19 645 0 0,6-13-974 0 0,-2-1-1 0 0,-47 37 1 0 0,-61 30-11 0 0,-1 5-872 0 0,115-83-75 0 0,17-12 662 0 0,11-6-1423 0 0,16-12-5682 0 0,-9 7 312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28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7 21191 0 0,'0'0'480'0'0,"-15"-1"1348"0"0,12 0-2703 0 0,2 1 1094 0 0,0 0 0 0 0,0 0 1 0 0,0 0-1 0 0,1 0 1 0 0,-1 0-1 0 0,0-1 1 0 0,0 1-1 0 0,1 0 1 0 0,-1 0-1 0 0,0-1 0 0 0,0 1 1 0 0,1 0-1 0 0,-1-1 1 0 0,0 1-1 0 0,1 0 1 0 0,-1-1-1 0 0,0 1 1 0 0,1-1-1 0 0,-1 0 0 0 0,1 1 1 0 0,-1-1-1 0 0,1 1 1 0 0,-1-1-1 0 0,1 0 1 0 0,-1 1-1 0 0,1-1 0 0 0,0 0 1 0 0,-1 1-1 0 0,1-1 1 0 0,0 0-1 0 0,-1-1 1 0 0,1 2-264 0 0,0-1 0 0 0,0 1 1 0 0,0-1-1 0 0,0 1 0 0 0,0-1 1 0 0,0 1-1 0 0,-1-1 1 0 0,1 1-1 0 0,1 0 0 0 0,-1-1 1 0 0,0 1-1 0 0,0-1 0 0 0,0 1 1 0 0,0-1-1 0 0,0 1 0 0 0,0-1 1 0 0,0 1-1 0 0,1 0 0 0 0,-1-1 1 0 0,0 1-1 0 0,0-1 1 0 0,1 1-1 0 0,-1 0 0 0 0,0-1 1 0 0,0 1-1 0 0,1 0 0 0 0,-1-1 1 0 0,1 1-1 0 0,1-2-3104 0 0,5-3-6061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29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34 10135 0 0,'0'0'464'0'0,"0"0"-9"0"0,-2-7 2458 0 0,3-2-1968 0 0,-1 0 0 0 0,1 1 0 0 0,1-1-1 0 0,0 1 1 0 0,0-1 0 0 0,0 1 0 0 0,1 0 0 0 0,0 0-1 0 0,5-9 1 0 0,9-15 1279 0 0,-16 30-1853 0 0,-1 2 117 0 0,0 0 21 0 0,0 0-66 0 0,-1 2-294 0 0,-9 33-134 0 0,-2 7-14 0 0,-8 45-1 0 0,19-84 0 0 0,0 13 0 0 0,1-14 0 0 0,0-2 0 0 0,0 1 0 0 0,0-1 0 0 0,0 1 0 0 0,0 0 0 0 0,0-1 0 0 0,0 1 0 0 0,0-1 0 0 0,0 1 0 0 0,0-1 0 0 0,0 1 0 0 0,0 0 0 0 0,0-1 0 0 0,1 1 0 0 0,-1-1 0 0 0,0 1 0 0 0,0-1 0 0 0,1 1 0 0 0,-1-1 0 0 0,0 1 0 0 0,1-1 0 0 0,-1 1 0 0 0,0-1 0 0 0,1 0 0 0 0,-1 1 0 0 0,1-1 0 0 0,0 1 0 0 0,-1 0 0 0 0,1 0 0 0 0,0 0 0 0 0,0 0 0 0 0,-1 0 0 0 0,1 0 0 0 0,0 0 0 0 0,0-1 0 0 0,0 1 0 0 0,0 0 0 0 0,0 0 0 0 0,0-1 0 0 0,0 1 0 0 0,0-1 0 0 0,0 1 0 0 0,0-1 0 0 0,0 1 0 0 0,0-1 0 0 0,2 1 0 0 0,1-1 0 0 0,-1 1 0 0 0,0 0 0 0 0,-1-1 0 0 0,1 1 0 0 0,0-1 0 0 0,0 1 0 0 0,0-1 0 0 0,0 0 0 0 0,0 0 0 0 0,0-1 0 0 0,0 1 0 0 0,0-1 0 0 0,-1 1 0 0 0,1-1 0 0 0,4-2 0 0 0,3 0 0 0 0,-3 1 0 0 0,-1 0 0 0 0,1-1 0 0 0,-1 0 0 0 0,0 0 0 0 0,0-1 0 0 0,0 0 0 0 0,6-5 0 0 0,38-35 0 0 0,-40 34 0 0 0,75-73 1883 0 0,-82 81-1734 0 0,-3 2-149 0 0,0 0 1 0 0,0 0-1 0 0,0 0 0 0 0,0 0 1 0 0,0 0-1 0 0,0 0 0 0 0,0 0 1 0 0,1-1-1 0 0,-1 1 0 0 0,0 0 1 0 0,0 0-1 0 0,0 0 0 0 0,0 0 1 0 0,0 0-1 0 0,0 0 0 0 0,1 0 0 0 0,-1 0 1 0 0,0 0-1 0 0,0 0 0 0 0,0 0 1 0 0,0 0-1 0 0,0 0 0 0 0,1 0 1 0 0,-1 0-1 0 0,0 1 0 0 0,0-1 1 0 0,0 0-1 0 0,0 0 0 0 0,0 0 1 0 0,0 0-1 0 0,1 0 0 0 0,-1 0 1 0 0,0 0-1 0 0,0 0 0 0 0,0 0 1 0 0,0 0-1 0 0,0 1 0 0 0,0-1 0 0 0,0 0 1 0 0,0 0-1 0 0,0 0 0 0 0,0 0 1 0 0,0 0-1 0 0,1 0 0 0 0,-1 0 1 0 0,0 1-1 0 0,0-1 0 0 0,0 0 1 0 0,0 0-1 0 0,0 0 0 0 0,0 0 1 0 0,0 0-1 0 0,0 1 0 0 0,0-1 1 0 0,0 0-1 0 0,0 0 0 0 0,0 0 1 0 0,0 0-1 0 0,0 0 0 0 0,0 1 0 0 0,-1-1 1 0 0,1 11-4 0 0,0-9 2 0 0,-1 8 1 0 0,-1-1 0 0 0,1 1 0 0 0,-2-1 0 0 0,1 1 0 0 0,-1-1 0 0 0,-8 16 0 0 0,-5 19 0 0 0,4-4 0 0 0,-13 51 0 0 0,0-1 0 0 0,12-40 0 0 0,-21 49 0 0 0,31-89 0 0 0,-1-1 0 0 0,0 0 0 0 0,-1 0 0 0 0,0 0 0 0 0,0-1 0 0 0,-1 1 0 0 0,0-1 0 0 0,-12 12 0 0 0,16-19 48 0 0,0 1 1 0 0,0-1-1 0 0,0 0 0 0 0,0 0 0 0 0,0 0 1 0 0,0 0-1 0 0,-1 0 0 0 0,1 0 0 0 0,0-1 1 0 0,0 1-1 0 0,-1-1 0 0 0,1 1 0 0 0,0-1 1 0 0,-1 0-1 0 0,1 0 0 0 0,-4 0 0 0 0,5-1 63 0 0,-13 1 709 0 0,-5 0-1159 0 0,0 0 0 0 0,0 1 0 0 0,-1 1 0 0 0,-26 6 0 0 0,38-6 117 0 0,0 0 0 0 0,-1-1 0 0 0,-9 1 0 0 0,1-2-9244 0 0,17 0 1116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1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2 10135 0 0,'0'0'464'0'0,"0"0"-9"0"0,7-5-278 0 0,10-9 2560 0 0,1 1 1 0 0,38-20-1 0 0,-3 2 978 0 0,-31 15-3366 0 0,12-6-286 0 0,-29 19 110 0 0,0-1 0 0 0,-1 1 0 0 0,1-1 1 0 0,-1 0-1 0 0,1 0 0 0 0,-1-1 0 0 0,0 1 1 0 0,-1-1-1 0 0,1 0 0 0 0,-1 0 0 0 0,3-6 0 0 0,-3 5 46 0 0,0-1-1 0 0,0 0 1 0 0,0 0-1 0 0,-1 0 1 0 0,0 0 0 0 0,0 0-1 0 0,-1 0 1 0 0,1-13-1 0 0,-2 18-146 0 0,0 1 0 0 0,0 0 1 0 0,0 0-1 0 0,-1 0 0 0 0,1-1 0 0 0,0 1 1 0 0,0 0-1 0 0,-1 0 0 0 0,1 0 0 0 0,-1 0 0 0 0,1 0 1 0 0,-1 0-1 0 0,0 0 0 0 0,1 0 0 0 0,-1 0 0 0 0,0 0 1 0 0,1 0-1 0 0,-1 0 0 0 0,0 0 0 0 0,0 0 0 0 0,0 1 1 0 0,0-1-1 0 0,0 0 0 0 0,0 1 0 0 0,-2-2 1 0 0,0 0 81 0 0,2 1-153 0 0,-1 1 0 0 0,1-1 0 0 0,0 0-1 0 0,-1 1 1 0 0,1-1 0 0 0,-1 0 0 0 0,1 1 0 0 0,0 0 0 0 0,-1-1 0 0 0,1 1-1 0 0,-1 0 1 0 0,0 0 0 0 0,1 0 0 0 0,-1 0 0 0 0,1 0 0 0 0,-1 0 0 0 0,1 0 0 0 0,-1 1-1 0 0,-2 0 1 0 0,-1 0-2 0 0,0 0 1 0 0,0 0 0 0 0,0 0 0 0 0,0 0 0 0 0,0 1 0 0 0,0 0 0 0 0,1 0 0 0 0,-7 3 0 0 0,0 3 0 0 0,0 0 0 0 0,-12 12 0 0 0,19-17 0 0 0,3-2 0 0 0,0 0 0 0 0,-1 1 0 0 0,1-1 0 0 0,0 0 0 0 0,0 1 0 0 0,0-1 0 0 0,0 1 0 0 0,0-1 0 0 0,0 1 0 0 0,1 0 0 0 0,-1-1 0 0 0,0 1 0 0 0,0 3 0 0 0,-3 6 0 0 0,1 0 0 0 0,0 0 0 0 0,0 0 0 0 0,1 1 0 0 0,1-1 0 0 0,0 1 0 0 0,0-1 0 0 0,1 1 0 0 0,1-1 0 0 0,0 1 0 0 0,0-1 0 0 0,4 15 0 0 0,-4-24 0 0 0,-1 1 0 0 0,1 0 0 0 0,0 0 0 0 0,0-1 0 0 0,0 1 0 0 0,0-1 0 0 0,1 1 0 0 0,-1-1 0 0 0,0 1 0 0 0,1-1 0 0 0,0 0 0 0 0,0 0 0 0 0,0 0 0 0 0,0 0 0 0 0,0 0 0 0 0,0 0 0 0 0,0 0 0 0 0,0-1 0 0 0,1 1 0 0 0,-1-1 0 0 0,1 1 0 0 0,3 0 0 0 0,-1-1 0 0 0,1 0 0 0 0,0 0 0 0 0,-1-1 0 0 0,1 0 0 0 0,-1 0 0 0 0,1-1 0 0 0,0 1 0 0 0,5-3 0 0 0,-1 2 0 0 0,4-2-13 0 0,0-1 0 0 0,0 0 1 0 0,-1-1-1 0 0,25-13 0 0 0,-28 13-871 0 0,-1 0 1 0 0,1-1-1 0 0,-1 0 1 0 0,0-1-1 0 0,-1 1 0 0 0,9-10 1 0 0,-10 7-652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1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0135 0 0,'0'0'464'0'0,"0"0"-9"0"0,0 0-87 0 0,0 0 728 0 0,0 0 353 0 0,0 0 73 0 0,0 0-57 0 0,0 0-288 0 0,0 0-121 0 0,0 0-28 0 0,0 0-4 0 0,0 0 0 0 0,0 0 0 0 0,0 0 0 0 0,2 0-68 0 0,82-6 1392 0 0,66-4-300 0 0,-132 6-2044 0 0,-3-1-72 0 0,-14 5-269 0 0,-1 0-138 0 0,0 0-33 0 0,0 0-72 0 0,0 0-285 0 0,-3-2-311 0 0,2 1-963 0 0,-1 1-3501 0 0,2 0-2072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2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44 13823 0 0,'0'0'315'0'0,"0"0"45"0"0,0 0 21 0 0,4-6 63 0 0,2-8-293 0 0,-5 12 569 0 0,-1 2 249 0 0,-1-11 1325 0 0,-1 7 1475 0 0,2 3-3686 0 0,-1 1 0 0 0,0-1 0 0 0,1 0 0 0 0,-1 1 1 0 0,0-1-1 0 0,0 1 0 0 0,0 0 0 0 0,1-1 0 0 0,-1 1 0 0 0,0 0 1 0 0,0-1-1 0 0,0 1 0 0 0,0 0 0 0 0,0 0 0 0 0,1 0 0 0 0,-1 0 1 0 0,0 0-1 0 0,0 0 0 0 0,0 0 0 0 0,0 0 0 0 0,0 0 0 0 0,0 0 0 0 0,0 0 1 0 0,-1 1-1 0 0,0 0 33 0 0,-1 0 0 0 0,0 1 1 0 0,0-1-1 0 0,1 1 0 0 0,-1-1 0 0 0,1 1 0 0 0,-4 3 1 0 0,-4 4 337 0 0,1 1 1 0 0,-12 17 0 0 0,-2 3-450 0 0,2 2 0 0 0,2 0 0 0 0,-21 45 0 0 0,32-57-5 0 0,0-1-1 0 0,2 1 1 0 0,0 1-1 0 0,1-1 1 0 0,1 1-1 0 0,1 0 1 0 0,-1 30-1 0 0,4-44 1 0 0,0-5 0 0 0,0-1 0 0 0,-1 1 0 0 0,2 0 0 0 0,-1-1 0 0 0,0 1 0 0 0,0 0 0 0 0,0-1 0 0 0,1 1 0 0 0,-1 0 0 0 0,1-1 0 0 0,-1 1 0 0 0,1 0 0 0 0,0-1 0 0 0,0 1 0 0 0,0-1 0 0 0,-1 1 0 0 0,3 1 0 0 0,-2-2-164 0 0,1 1 1 0 0,-1-1-1 0 0,1 1 0 0 0,-1-1 1 0 0,1 1-1 0 0,0-1 1 0 0,0 0-1 0 0,0 0 0 0 0,-1 0 1 0 0,1 0-1 0 0,0 0 0 0 0,0 0 1 0 0,1-1-1 0 0,-1 1 0 0 0,0-1 1 0 0,0 1-1 0 0,0-1 0 0 0,0 0 1 0 0,0 0-1 0 0,0 0 0 0 0,1 0 1 0 0,2-1-1 0 0,-2 1-102 0 0,0 0-1 0 0,0-1 0 0 0,0 1 1 0 0,-1-1-1 0 0,1 0 1 0 0,0 0-1 0 0,0 0 0 0 0,-1 0 1 0 0,1-1-1 0 0,0 1 1 0 0,-1 0-1 0 0,0-1 1 0 0,1 0-1 0 0,-1 0 0 0 0,0 0 1 0 0,2-2-1 0 0,6-9-1269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2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0 0-201 0 0,0 0 424 0 0,0 0 226 0 0,2 1 42 0 0,27 15 210 0 0,-12-5-872 0 0,-1 2-1 0 0,0 0 1 0 0,0 1-1 0 0,21 25 1 0 0,-6-7-32 0 0,-20-21-319 0 0,-2-1 0 0 0,0 3 0 0 0,-7-9 12 0 0,8 8-88 0 0,-9-11-261 0 0,4 3-367 0 0,-3-5-5943 0 0,0-5 1129 0 0,0-2-1564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12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9 25 6447 0 0,'0'0'142'0'0,"0"0"22"0"0,0 0 13 0 0,0-1-20 0 0,1-3-50 0 0,-1 2 274 0 0,0 2 110 0 0,0 0 18 0 0,0 0 71 0 0,0 0 286 0 0,0 0 124 0 0,7-13 2250 0 0,-5 9 2313 0 0,-14 4-3886 0 0,5 1-1431 0 0,0 0 0 0 0,1 0 0 0 0,-1 1 0 0 0,0 0 0 0 0,1 1 1 0 0,0-1-1 0 0,-9 6 0 0 0,-4 3-146 0 0,-17 15 0 0 0,20-14-111 0 0,13-9 21 0 0,0-1-1 0 0,0 1 1 0 0,1 0-1 0 0,-1 0 1 0 0,1 1-1 0 0,-1-1 1 0 0,1 0-1 0 0,0 1 1 0 0,-1 4 0 0 0,-14 37 38 0 0,14-36 0 0 0,-2 9 572 0 0,1 0 0 0 0,-4 32 0 0 0,6-31-464 0 0,0-10-146 0 0,0-1 0 0 0,-5 14 0 0 0,5-16 0 0 0,0 0 0 0 0,0-1 0 0 0,1 1 0 0 0,0 0 0 0 0,0 0 0 0 0,0 0 0 0 0,1 10 0 0 0,-1-7 0 0 0,1 0 0 0 0,-1-1 0 0 0,-1 1 0 0 0,1-1 0 0 0,-6 15 0 0 0,-4 19 0 0 0,7-17 180 0 0,-1-1 0 0 0,-2 0 0 0 0,0-1 0 0 0,-2 1 0 0 0,0-1 0 0 0,-2-1 0 0 0,-26 42 0 0 0,0-19 428 0 0,33-38-608 0 0,-3 1 0 0 0,-21 4 0 0 0,17-10 0 0 0,7-4 0 0 0,3 1 0 0 0,0 0 0 0 0,0 1 0 0 0,1 0 0 0 0,-1-1 0 0 0,0 1 0 0 0,0-1 0 0 0,0 1 0 0 0,0-1 0 0 0,0 1 0 0 0,1-1 0 0 0,-1 0 0 0 0,0 0 0 0 0,0 1 0 0 0,1-1 0 0 0,-1 0 0 0 0,1 0 0 0 0,-1 0 0 0 0,0 1 0 0 0,1-1 0 0 0,0 0 0 0 0,-1 0 0 0 0,1 0 0 0 0,0 0 0 0 0,-1-1 0 0 0,-4-12 0 0 0,0-4 0 0 0,5 16 0 0 0,0 1 0 0 0,-1 0 0 0 0,1 0 0 0 0,0 0 0 0 0,-1 0 0 0 0,1 1 0 0 0,-1-1 0 0 0,1 0 0 0 0,-1 0 0 0 0,1 0 0 0 0,-1 1 0 0 0,1-1 0 0 0,-1 0 0 0 0,0 1 0 0 0,1-1 0 0 0,-2 0 0 0 0,1 0-39 0 0,1 0-1 0 0,-1 1 1 0 0,0-1-1 0 0,1 0 1 0 0,-1 1-1 0 0,0-1 1 0 0,0 0-1 0 0,1 1 1 0 0,-1-1-1 0 0,0 1 1 0 0,0 0-1 0 0,0-1 1 0 0,0 1-1 0 0,1 0 1 0 0,-1-1-1 0 0,0 1 1 0 0,0 0-1 0 0,0 0 1 0 0,0 0-1 0 0,0 0 1 0 0,0 0-1 0 0,0 0 1 0 0,0 0-1 0 0,0 0 1 0 0,0 0-1 0 0,0 0 1 0 0,0 0-1 0 0,1 1 1 0 0,-1-1-1 0 0,0 0 1 0 0,0 1-1 0 0,0-1 1 0 0,0 1-1 0 0,0-1 1 0 0,1 1-1 0 0,-1-1 1 0 0,0 1-1 0 0,1-1 1 0 0,-1 1-1 0 0,0 0 1 0 0,1 0-1 0 0,-2 0 1 0 0,0 1-90 0 0,-3 3-207 0 0,-11 7 315 0 0,6-6-4511 0 0,9-5-813 0 0,1-1-266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3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0 21191 0 0,'0'0'480'0'0,"0"0"67"0"0,0 0 31 0 0,0 0-56 0 0,0 0-269 0 0,0 0 138 0 0,0 0 97 0 0,0 0 21 0 0,0 0 3 0 0,0 0 0 0 0,0 0 0 0 0,0 0 0 0 0,0 0-69 0 0,-1 7-278 0 0,-5 1-165 0 0,0 0 0 0 0,0 0 0 0 0,-1-1 0 0 0,0 0 0 0 0,0 0 0 0 0,-10 6 0 0 0,-175 147 2032 0 0,175-145-2488 0 0,2 0 0 0 0,-21 28 0 0 0,35-42-192 0 0,1-1-572 0 0,9 6-3108 0 0,1-5-3860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3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21191 0 0,'0'0'480'0'0,"0"0"67"0"0,0 0 31 0 0,0 0-56 0 0,2 0-341 0 0,53-11 1279 0 0,14-3 588 0 0,20 1-1440 0 0,-69 12-608 0 0,1 0 0 0 0,24 3 0 0 0,-16-1-64 0 0,-28 0-468 0 0,14 0 161 0 0,-10-1-2715 0 0,-1 0-4083 0 0,-4 0 87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4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5 13823 0 0,'0'0'630'0'0,"0"0"-13"0"0,7-6 1476 0 0,-5 0-1041 0 0,3-7 622 0 0,-3 4 2328 0 0,-2 8-3458 0 0,0 1-28 0 0,0 0-72 0 0,0 0-217 0 0,0 0 161 0 0,-2 12 609 0 0,0 6-853 0 0,-1 0-1 0 0,-1-1 0 0 0,-8 24 1 0 0,4-16-110 0 0,-20 99-34 0 0,27-121 19 0 0,1-1-29 0 0,0-1-1 0 0,0 0 0 0 0,0 0 0 0 0,0 0 0 0 0,-1 0 0 0 0,1 0 0 0 0,-1 0 0 0 0,1 0 0 0 0,-1 0 0 0 0,1 0 0 0 0,-1 0 1 0 0,1 0-1 0 0,-2 1 0 0 0,2-2-19 0 0,0 1 1 0 0,0-1-1 0 0,-1 0 1 0 0,1 0 0 0 0,0 1-1 0 0,0-1 1 0 0,0 0-1 0 0,0 0 1 0 0,0 1 0 0 0,0-1-1 0 0,0 0 1 0 0,0 0-1 0 0,1 1 1 0 0,-1-1-1 0 0,0 0 1 0 0,0 0 0 0 0,0 1-1 0 0,0-1 1 0 0,0 0-1 0 0,0 0 1 0 0,0 0-1 0 0,0 1 1 0 0,1-1 0 0 0,-1 0-1 0 0,0 0 1 0 0,0 0-1 0 0,0 0 1 0 0,1 1 0 0 0,0 0-2545 0 0,0 1-3602 0 0,-1-2-1536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4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9 21191 0 0,'4'-11'1605'0'0,"-2"6"-1483"0"0,0 0-1 0 0,0 0 0 0 0,0 0 0 0 0,-1 0 0 0 0,0-1 0 0 0,0 1 0 0 0,0 0 0 0 0,0-8 0 0 0,-1 7 141 0 0,0 1 0 0 0,1-1 0 0 0,0 0 0 0 0,0 0 1 0 0,1 1-1 0 0,-1-1 0 0 0,5-7 0 0 0,0 3 183 0 0,-6 10-433 0 0,0 0 1 0 0,0 0 0 0 0,0 0 0 0 0,0 0 0 0 0,0 0 0 0 0,0 0 0 0 0,0 0-1 0 0,0 0 1 0 0,0 0 0 0 0,0 0 0 0 0,0 0 0 0 0,0 0 0 0 0,0 0 0 0 0,0 0-1 0 0,0 0 1 0 0,0 0 0 0 0,0 0 0 0 0,0 0 0 0 0,0 1 0 0 0,0-1 0 0 0,1 0-1 0 0,-1 0 1 0 0,0 0 0 0 0,0 0 0 0 0,0 0 0 0 0,0 0 0 0 0,0 0 0 0 0,0 0-1 0 0,0 0 1 0 0,0 0 0 0 0,0 0 0 0 0,0 0 0 0 0,0 0 0 0 0,0 0 0 0 0,0 0-1 0 0,0 0 1 0 0,0 0 0 0 0,0 0 0 0 0,0 0 0 0 0,0 0 0 0 0,0 0-1 0 0,0 0 1 0 0,0 0 0 0 0,1 0 0 0 0,-1 0 0 0 0,0 0 0 0 0,0 0 0 0 0,0 0-1 0 0,0 0 1 0 0,0 0 0 0 0,0 0 0 0 0,0 0 0 0 0,0 0 0 0 0,0 0 0 0 0,0 0-1 0 0,0 0 1 0 0,0 0 0 0 0,0 0 0 0 0,0 0 0 0 0,0-1 0 0 0,0 1 0 0 0,0 0-1 0 0,-3 20 1794 0 0,-1-3-1186 0 0,3-7-620 0 0,0-1 0 0 0,0 1 0 0 0,1 0 0 0 0,0-1 0 0 0,1 12 0 0 0,0-18 0 0 0,-1-1 0 0 0,1 1 0 0 0,0-1 0 0 0,-1 1 0 0 0,1-1 0 0 0,0 0 0 0 0,1 0 0 0 0,-1 1 0 0 0,0-1 0 0 0,1 0 0 0 0,-1 0 0 0 0,1 0 0 0 0,-1 0 0 0 0,1 0 0 0 0,0-1 0 0 0,0 1 0 0 0,0 0 0 0 0,0-1 0 0 0,0 0 0 0 0,0 1 0 0 0,0-1 0 0 0,1 0 0 0 0,-1 0 0 0 0,0 0 0 0 0,4 1 0 0 0,2 0 0 0 0,1-1 0 0 0,-1 0 0 0 0,0 0 0 0 0,1 0 0 0 0,-1-1 0 0 0,0 0 0 0 0,1-1 0 0 0,-1 0 0 0 0,0 0 0 0 0,1-1 0 0 0,-1 0 0 0 0,0 0 0 0 0,14-7 0 0 0,-11 4 0 0 0,0-1 0 0 0,-1 0 0 0 0,0 0 0 0 0,0-1 0 0 0,-1-1 0 0 0,1 1 0 0 0,-2-2 0 0 0,1 1 0 0 0,8-12 0 0 0,-11 11 320 0 0,-7 8 384 0 0,-6 6 320 0 0,1 4-1024 0 0,-1 1 0 0 0,1-1 0 0 0,1 1 0 0 0,0 0 0 0 0,0 0 0 0 0,-5 17 0 0 0,-13 68 0 0 0,3-9 0 0 0,13-64 0 0 0,-12 27 0 0 0,15-41 0 0 0,0 0 0 0 0,-1 0 0 0 0,0 0 0 0 0,0 0 0 0 0,-1-1 0 0 0,-7 7 0 0 0,5-5 0 0 0,7-7 0 0 0,-1-1 0 0 0,1 1 0 0 0,0 0 0 0 0,-1-1 0 0 0,1 0 0 0 0,-1 1 0 0 0,1-1 0 0 0,-1 0 0 0 0,0 1 0 0 0,0-1 0 0 0,1 0 0 0 0,-1 0 0 0 0,0-1 0 0 0,0 1 0 0 0,0 0 0 0 0,0-1 0 0 0,0 1 0 0 0,0-1 0 0 0,0 1 0 0 0,0-1 0 0 0,0 0 0 0 0,-1 0 0 0 0,1 0 0 0 0,0 0 0 0 0,-3-1 0 0 0,3 1 0 0 0,-1-1 0 0 0,0 1 0 0 0,0-1 0 0 0,1 0 0 0 0,-1 0 0 0 0,0 0 0 0 0,1 0 0 0 0,-1-1 0 0 0,-4-2 0 0 0,-20-25 0 0 0,22 23 0 0 0,4 5-138 0 0,1 1-1 0 0,-1-1 1 0 0,1 1 0 0 0,-1-1-1 0 0,1 1 1 0 0,-1-1 0 0 0,1 1-1 0 0,0-1 1 0 0,-1 0-1 0 0,1 1 1 0 0,0-1 0 0 0,-1 0-1 0 0,1 1 1 0 0,0-1 0 0 0,0 0-1 0 0,0 1 1 0 0,0-1 0 0 0,0 0-1 0 0,0 1 1 0 0,0-1 0 0 0,0 0-1 0 0,0 1 1 0 0,0-1-1 0 0,0 0 1 0 0,0 1 0 0 0,0-2-1 0 0,1-1-1932 0 0,0-5-7482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5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21191 0 0,'0'0'480'0'0,"2"-1"67"0"0,-1 0-482 0 0,0 0 0 0 0,0 0 0 0 0,0 0 1 0 0,0 1-1 0 0,0-1 0 0 0,0 0 0 0 0,0 1 0 0 0,0-1 1 0 0,1 1-1 0 0,-1-1 0 0 0,0 1 0 0 0,0-1 0 0 0,0 1 1 0 0,2 0-1 0 0,2 0 173 0 0,0 0-1 0 0,0 0 1 0 0,1 0 0 0 0,8 2-1 0 0,-14-1-224 0 0,12 1 947 0 0,0 0 0 0 0,15 6 0 0 0,-23-6-695 0 0,1 0 0 0 0,-1 0 0 0 0,0 0 1 0 0,0 1-1 0 0,0 0 0 0 0,0 0 0 0 0,0 0 0 0 0,5 6 0 0 0,-3-2-178 0 0,0 1-1 0 0,0-1 1 0 0,-1 1-1 0 0,0 0 1 0 0,-1 1-1 0 0,0-1 1 0 0,0 1-1 0 0,-1 0 1 0 0,4 17-1 0 0,-4-12 84 0 0,0 1-1 0 0,-1 0 1 0 0,-1 0 0 0 0,-1 0-1 0 0,-2 22 1 0 0,1-21-152 0 0,-1 1 0 0 0,-1-1 1 0 0,0 0-1 0 0,-1 0 1 0 0,-1 0-1 0 0,0-1 0 0 0,-1 0 1 0 0,-9 16-1 0 0,13-27-39 0 0,-28 46-2082 0 0,26-45 1731 0 0,0 1 1 0 0,0-1-1 0 0,-1 0 0 0 0,0 0 1 0 0,1-1-1 0 0,-10 7 1 0 0,5-7-1153 0 0,-1-3-11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7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5 10135 0 0,'0'0'231'0'0,"0"0"29"0"0,0 0 19 0 0,0 0 105 0 0,0 0 410 0 0,0 0 184 0 0,0 0 40 0 0,0 0 6 0 0,0 0 0 0 0,0 0 0 0 0,0 0 0 0 0,0 0 0 0 0,0 0 0 0 0,0 0 0 0 0,0 0 0 0 0,0 0-137 0 0,0 0-509 0 0,8-2 534 0 0,-8 2-890 0 0,0-1 0 0 0,1 1-1 0 0,-1 0 1 0 0,0 0-1 0 0,0-1 1 0 0,1 1-1 0 0,-1 0 1 0 0,0 0-1 0 0,1 0 1 0 0,-1 0-1 0 0,0-1 1 0 0,1 1 0 0 0,-1 0-1 0 0,0 0 1 0 0,1 0-1 0 0,-1 0 1 0 0,0 0-1 0 0,1 0 1 0 0,-1 0-1 0 0,0 0 1 0 0,1 0-1 0 0,-1 0 1 0 0,1 0 0 0 0,-1 0-1 0 0,0 0 1 0 0,1 0-1 0 0,-1 1 1 0 0,0-1-1 0 0,1 0 1 0 0,-1 0-1 0 0,7 13 429 0 0,-6-12-449 0 0,3 10 78 0 0,-1 0 0 0 0,0 0-1 0 0,0 0 1 0 0,-1 1 0 0 0,-1-1 0 0 0,0 1-1 0 0,0-1 1 0 0,-1 1 0 0 0,-1 0 0 0 0,0-1 0 0 0,0 1-1 0 0,-5 17 1 0 0,2-16 14 0 0,0 0 0 0 0,0 0 0 0 0,-1 0 0 0 0,-1-1 1 0 0,0 1-1 0 0,-1-1 0 0 0,0-1 0 0 0,-1 1 0 0 0,0-1 0 0 0,-13 12 0 0 0,11-13-325 0 0,-1 0 0 0 0,-1 0-1 0 0,0-1 1 0 0,0 0 0 0 0,-1-1-1 0 0,0-1 1 0 0,-1 0 0 0 0,1-1 0 0 0,-1 0-1 0 0,0-1 1 0 0,-1-1 0 0 0,1 0-1 0 0,-23 2 1 0 0,35-5 18 0 0,0-1 0 0 0,0 0 0 0 0,0 0 0 0 0,0 0 0 0 0,0 0 0 0 0,0 0-1 0 0,0-1 1 0 0,1 1 0 0 0,-1-1 0 0 0,0 1 0 0 0,0-1 0 0 0,0 0 0 0 0,-3-1 0 0 0,-7-11-1321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8287 0 0,'0'0'191'0'0,"0"0"26"0"0,0 0 9 0 0,1-1-34 0 0,4-16 831 0 0,-4 13 98 0 0,0 0-1 0 0,0 0 1 0 0,0-1 0 0 0,-1 1 0 0 0,0 0 0 0 0,1-1 0 0 0,-2 1-1 0 0,1-5 1 0 0,0 8-166 0 0,0 1-290 0 0,0 0-121 0 0,0 0-28 0 0,0 0-4 0 0,0 0 0 0 0,0 0 0 0 0,0 0 0 0 0,0 0-68 0 0,0 0-217 0 0,0 0 161 0 0,0 0 100 0 0,0 0 21 0 0,0 0-66 0 0,9 19-278 0 0,29 42 345 0 0,-14-23 259 0 0,24 52 0 0 0,-40-72-769 0 0,14 22 0 0 0,-16-30 0 0 0,-3-7 0 0 0,8 4 0 0 0,-5-2-64 0 0,-5-4-273 0 0,-1-1-138 0 0,0 0-33 0 0,0 0 65 0 0,-1 0 329 0 0,1 0 0 0 0,-1 0 0 0 0,0 1 0 0 0,0-1 0 0 0,0 0 1 0 0,0 0-1 0 0,0 0 0 0 0,0 0 0 0 0,1 0 0 0 0,-1 0 0 0 0,0 0 0 0 0,0 0 0 0 0,0 0 0 0 0,0-1 0 0 0,0 1 0 0 0,-1-1 0 0 0,-15-5-3296 0 0,16 6 3275 0 0,-2-1-126 0 0,1 0 0 0 0,0 0 0 0 0,0-1 1 0 0,0 1-1 0 0,0 0 0 0 0,0-1 0 0 0,0 0 1 0 0,1 1-1 0 0,-3-3 0 0 0,1 0-166 0 0,-9-8-1109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9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0 11975 0 0,'0'0'547'0'0,"0"0"-11"0"0,0 0-135 0 0,0 0 705 0 0,0 0 344 0 0,0 0 72 0 0,0 0-125 0 0,0 0-574 0 0,0 0-250 0 0,0 0-49 0 0,0 0-11 0 0,0 0-1 0 0,0 0 0 0 0,-1 2 0 0 0,-6 5 59 0 0,0 0-1 0 0,0-1 1 0 0,-14 10 0 0 0,-5 4-207 0 0,-76 60 368 0 0,66-52-7 0 0,4-6-450 0 0,-35 18 1 0 0,29-18-219 0 0,-54 35-57 0 0,85-54-133 0 0,6-2-563 0 0,1-1-258 0 0,2 0-82 0 0,1-1 0 0 0,-1 0 0 0 0,1 1-1 0 0,-1-1 1 0 0,1 0 0 0 0,-1 0-1 0 0,4-2 1 0 0,1 0-1553 0 0,10-5-2805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39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 15663 0 0,'0'0'719'0'0,"0"0"-20"0"0,0 0-306 0 0,0 0 371 0 0,-22-2 6272 0 0,16 5-4712 0 0,6-2-2323 0 0,1 0 1 0 0,-1 0-1 0 0,1 0 1 0 0,-1 0-1 0 0,1 0 0 0 0,-1-1 1 0 0,1 1-1 0 0,0 0 1 0 0,0 0-1 0 0,-1-1 1 0 0,1 1-1 0 0,0 0 1 0 0,0-1-1 0 0,0 1 0 0 0,0-1 1 0 0,0 1-1 0 0,0-1 1 0 0,0 1-1 0 0,0-1 1 0 0,0 0-1 0 0,0 1 0 0 0,0-1 1 0 0,2 0-1 0 0,1 1 54 0 0,10 4 193 0 0,-1-1 1 0 0,2-1-1 0 0,-1 0 0 0 0,23 1 0 0 0,-18-2 120 0 0,32 8-1 0 0,-43-7-367 0 0,-2 5 0 0 0,-6-6 0 0 0,1 1 0 0 0,-1-1 0 0 0,0 1 0 0 0,0-1 0 0 0,0 0 0 0 0,0 1 0 0 0,-1-1 0 0 0,1 1 0 0 0,-1-1 0 0 0,1 0 0 0 0,-1 0 0 0 0,0 1 0 0 0,-1 2 0 0 0,-17 28 0 0 0,8-19 0 0 0,-1-1 0 0 0,-1 0 0 0 0,0-1 0 0 0,-1 0 0 0 0,-23 15 0 0 0,5-3 0 0 0,17-15 0 0 0,10-5 0 0 0,0-1 0 0 0,0 1 0 0 0,0-1 0 0 0,1 1 0 0 0,0 1 0 0 0,-1-1 0 0 0,-3 6 0 0 0,4-4-64 0 0,3-5-273 0 0,1-1-138 0 0,0 0-33 0 0,0 0-4 0 0,0 0 0 0 0,0 0 0 0 0,0 0-1092 0 0,1-2-4586 0 0,4-4-1968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40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3 17503 0 0,'0'0'399'0'0,"0"0"60"0"0,0 0 21 0 0,1 0-59 0 0,6 1-136 0 0,-6 0 457 0 0,-1-1 228 0 0,0 0 43 0 0,0 0-59 0 0,0 0-289 0 0,0 0-121 0 0,0 0-28 0 0,0 0-4 0 0,0 0 0 0 0,0 0 0 0 0,0 0 0 0 0,0 0-68 0 0,6 19-272 0 0,-6-16-47 0 0,-1 0 1 0 0,1 1-1 0 0,-1-1 0 0 0,0 0 0 0 0,0 0 0 0 0,0 1 1 0 0,0-1-1 0 0,0 0 0 0 0,-1 0 0 0 0,0 0 0 0 0,-3 5 1 0 0,-2 4 254 0 0,-55 96-215 0 0,60-106-165 0 0,1 1 0 0 0,0 0 0 0 0,0 0 0 0 0,0 0 0 0 0,0 0 0 0 0,0 0 0 0 0,1 0 0 0 0,-1 0 0 0 0,1 0 0 0 0,0 0 0 0 0,0 0 0 0 0,0 0 0 0 0,0 0 0 0 0,0 0 0 0 0,1 0 0 0 0,-1 0 0 0 0,3 4 0 0 0,-2-5 0 0 0,0 1 0 0 0,0-1 0 0 0,0 0 0 0 0,1 0 0 0 0,-1 0 0 0 0,1-1 0 0 0,-1 1 0 0 0,1 0 0 0 0,0-1 0 0 0,0 1 0 0 0,0-1 0 0 0,0 1 0 0 0,0-1 0 0 0,0 0 0 0 0,0 0 0 0 0,0 0 0 0 0,0 0 0 0 0,1 0 0 0 0,-1 0 0 0 0,0-1 0 0 0,1 1 0 0 0,3 0 0 0 0,9 0 0 0 0,0 0 0 0 0,0-1 0 0 0,-1 0 0 0 0,1-1 0 0 0,0-1 0 0 0,18-4 0 0 0,-10 0 0 0 0,-1-1 0 0 0,1-1 0 0 0,23-12 0 0 0,-39 16 63 0 0,-1 1 0 0 0,0-1-1 0 0,0 0 1 0 0,0 0 0 0 0,0-1 0 0 0,-1 0-1 0 0,1 0 1 0 0,-1 0 0 0 0,-1-1 0 0 0,1 1-1 0 0,-1-1 1 0 0,0 0 0 0 0,0 0 0 0 0,0-1-1 0 0,-1 1 1 0 0,0-1 0 0 0,-1 0 0 0 0,1 0-1 0 0,-1 0 1 0 0,-1 0 0 0 0,1 0 0 0 0,-1 0-1 0 0,-1 0 1 0 0,1 0 0 0 0,-1-1 0 0 0,0 1-1 0 0,-1 0 1 0 0,1 0 0 0 0,-4-10 0 0 0,4 13-52 0 0,-1 0 0 0 0,0 0 0 0 0,-1 1 1 0 0,1-1-1 0 0,-1 1 0 0 0,0-1 1 0 0,1 1-1 0 0,-2-1 0 0 0,1 1 0 0 0,0 0 1 0 0,-1 0-1 0 0,1 0 0 0 0,-1 0 0 0 0,0 1 1 0 0,0-1-1 0 0,0 1 0 0 0,0-1 0 0 0,0 1 1 0 0,-5-2-1 0 0,2 1-504 0 0,1 1 0 0 0,-1 0 0 0 0,1 0 1 0 0,-12-1-1 0 0,7 1-2328 0 0,0 2-1 0 0,-13-1 1 0 0,-5 3-616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4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75 6447 0 0,'0'0'298'0'0,"0"0"-10"0"0,2 0-188 0 0,1-1-91 0 0,14-10 63 0 0,-8 6 529 0 0,-1 1 1 0 0,14-6-1 0 0,8-3 495 0 0,9-10 21 0 0,-37 21-1128 0 0,1 1 10 0 0,18 0 85 0 0,4-2 2335 0 0,-23 3-1931 0 0,-2 0 21 0 0,0 0 3 0 0,0 0 0 0 0,0 0 0 0 0,0 0 0 0 0,0 0-69 0 0,0 0-222 0 0,0 0 166 0 0,0 0 101 0 0,0 0 21 0 0,0 0-66 0 0,-1 1-294 0 0,0 1-141 0 0,0 1-1 0 0,-1-1 0 0 0,0 1 1 0 0,1-1-1 0 0,-1 1 1 0 0,0-1-1 0 0,0 0 1 0 0,-4 3-1 0 0,-5 5 385 0 0,-50 61 1249 0 0,-11 13-746 0 0,16-13-337 0 0,-95 93 1 0 0,121-138-559 0 0,-50 35 0 0 0,28-22 0 0 0,57-50-664 0 0,7-7-56 0 0,-1 3-2380 0 0,14-23 0 0 0,-24 37 3027 0 0,11-18-1974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13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21 8287 0 0,'0'0'382'0'0,"0"0"-8"0"0,0 0-102 0 0,0 0 463 0 0,0-6 821 0 0,-1 3 4179 0 0,1 2-5524 0 0,0 0 1 0 0,-1 1-1 0 0,1-1 1 0 0,-1 0-1 0 0,1 1 0 0 0,-1-1 1 0 0,1 1-1 0 0,-1-1 1 0 0,1 1-1 0 0,-1-1 1 0 0,1 1-1 0 0,-1-1 1 0 0,0 1-1 0 0,1-1 1 0 0,-1 1-1 0 0,0 0 1 0 0,0-1-1 0 0,1 1 1 0 0,-1 0-1 0 0,0-1 1 0 0,0 1-1 0 0,-1 0 1 0 0,0 0-11 0 0,-1 0-1 0 0,0-1 1 0 0,0 2 0 0 0,0-1 0 0 0,0 0 0 0 0,-4 1 0 0 0,0 1-219 0 0,0 0-1 0 0,0 0 1 0 0,0 1 0 0 0,-11 6-1 0 0,-32 13 1902 0 0,38-17-1779 0 0,9-5-101 0 0,1 1 1 0 0,0 0-1 0 0,-1 0 0 0 0,1 0 1 0 0,0 1-1 0 0,0-1 1 0 0,0 1-1 0 0,0-1 0 0 0,0 1 1 0 0,0-1-1 0 0,0 1 1 0 0,1 0-1 0 0,-1 0 0 0 0,0 0 1 0 0,1 0-1 0 0,0 0 1 0 0,-3 5-1 0 0,0 0 51 0 0,0 1 0 0 0,0 0 0 0 0,0 0-1 0 0,1 1 1 0 0,0-1 0 0 0,1 0 0 0 0,0 1 0 0 0,0 0-1 0 0,1 0 1 0 0,-1 13 0 0 0,3-5 116 0 0,0 1-1 0 0,1-1 1 0 0,1 0-1 0 0,7 24 1 0 0,-8-30 17 0 0,0 0 0 0 0,1 20 0 0 0,-2-13-140 0 0,1-8-47 0 0,0 0 0 0 0,0 0 0 0 0,6 14 0 0 0,-5-13 0 0 0,1 0 0 0 0,2 19 0 0 0,-6-24 0 0 0,0 1 0 0 0,0-1 0 0 0,0 1 0 0 0,-1-1 0 0 0,0 1 0 0 0,0-1 0 0 0,-1 0 0 0 0,-2 7 0 0 0,-3 10 0 0 0,3 3 0 0 0,4-22 0 0 0,0 0 0 0 0,-1 0 0 0 0,0 0 0 0 0,0 0 0 0 0,0-1 0 0 0,0 1 0 0 0,0 0 0 0 0,-1 0 0 0 0,-3 6 0 0 0,-23 37 1440 0 0,26-45-997 0 0,-3 2-294 0 0,-2 2-133 0 0,-1-3-16 0 0,-1-2 0 0 0,-2-3-748 0 0,8 3-289 0 0,-3 2 690 0 0,5-2-378 0 0,1-1-246 0 0,0 0-42 0 0,0 0-10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40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4 17503 0 0,'0'0'399'0'0,"0"0"60"0"0,0 0 21 0 0,0 0-59 0 0,1 0-276 0 0,1 1-13 0 0,0-1 0 0 0,-1 0 0 0 0,1 0 0 0 0,0 0 0 0 0,-1 0 0 0 0,1 0 0 0 0,-1 0 0 0 0,1 0 0 0 0,0 0 0 0 0,-1-1 0 0 0,1 1 0 0 0,2-2 0 0 0,6 0 2425 0 0,-9 3-2444 0 0,1-1-1 0 0,0 0 1 0 0,-1 1-1 0 0,1-1 1 0 0,0 1-1 0 0,-1 0 1 0 0,1-1-1 0 0,-1 1 1 0 0,1 0-1 0 0,-1 0 1 0 0,0 0-1 0 0,1 0 1 0 0,-1 0-1 0 0,0 0 1 0 0,0 0-1 0 0,1 1 1 0 0,-1-1-1 0 0,0 0 1 0 0,0 1-1 0 0,0-1 0 0 0,-1 1 1 0 0,1-1-1 0 0,0 1 1 0 0,-1-1-1 0 0,1 1 1 0 0,-1 0-1 0 0,1-1 1 0 0,-1 1-1 0 0,1 2 1 0 0,-1 1 177 0 0,1 0-1 0 0,-1 0 1 0 0,0 0 0 0 0,0 0 0 0 0,0 0 0 0 0,-1 0-1 0 0,0 0 1 0 0,-2 9 0 0 0,-1-3-348 0 0,-1 0 0 0 0,1-1 0 0 0,-2 0 0 0 0,0 0 0 0 0,0 0 0 0 0,0-1 0 0 0,-1 0 1 0 0,-1 0-1 0 0,0-1 0 0 0,0 0 0 0 0,-16 13 0 0 0,13-13-88 0 0,-1-1 0 0 0,1 0 0 0 0,-1 0 0 0 0,-1-1 0 0 0,1-1 0 0 0,-1 0 0 0 0,0-1 0 0 0,0 0 0 0 0,-22 3 0 0 0,6-4-1387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41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29 13823 0 0,'0'0'315'0'0,"3"-8"426"0"0,1-5-70 0 0,-1 0 0 0 0,-1 0 0 0 0,0 0 0 0 0,1-17 0 0 0,-1 5 2342 0 0,-2 25-2948 0 0,0-1 0 0 0,0 1 0 0 0,0-1 0 0 0,0 1 0 0 0,0-1 0 0 0,0 1 0 0 0,0-1-1 0 0,0 1 1 0 0,0-1 0 0 0,0 1 0 0 0,0-1 0 0 0,0 1 0 0 0,0 0 0 0 0,-1-1 0 0 0,1 1 0 0 0,0-1 0 0 0,0 1-1 0 0,-1-1 1 0 0,1 1 0 0 0,0 0 0 0 0,0-1 0 0 0,-1 1 0 0 0,1 0 0 0 0,0-1 0 0 0,-1 1 0 0 0,1 0 0 0 0,0-1-1 0 0,-1 1 1 0 0,1 0 0 0 0,-1 0 0 0 0,1-1 0 0 0,-1 1 0 0 0,1 0 0 0 0,0 0 0 0 0,-1 0 0 0 0,1 0 0 0 0,-1 0 0 0 0,1-1-1 0 0,-1 1 1 0 0,1 0 0 0 0,-1 0 0 0 0,1 0 0 0 0,-1 0 0 0 0,1 0 0 0 0,-1 1 0 0 0,1-1 0 0 0,-1 0 0 0 0,1 0-1 0 0,0 0 1 0 0,-1 0 0 0 0,1 0 0 0 0,-2 1 0 0 0,0 0 228 0 0,0 0 0 0 0,-1 0 0 0 0,1 0-1 0 0,0 0 1 0 0,-1 0 0 0 0,1 0 0 0 0,0 1-1 0 0,0-1 1 0 0,-2 3 0 0 0,-3 3-293 0 0,2 1 0 0 0,-1 0 0 0 0,1 0 0 0 0,0 0 0 0 0,1 1 0 0 0,0 0 0 0 0,0 0 0 0 0,1 0 0 0 0,0 0 0 0 0,0 0 0 0 0,1 1 0 0 0,1-1 0 0 0,-1 1 0 0 0,1-1 0 0 0,1 1 0 0 0,0 0 0 0 0,1-1 0 0 0,2 18 0 0 0,2-13 0 0 0,-1-11 0 0 0,-2-2 0 0 0,1 0 0 0 0,0 1 0 0 0,-1-1 0 0 0,1 0 0 0 0,0 0 0 0 0,1 0 0 0 0,-1 0 0 0 0,0 0 0 0 0,0 0 0 0 0,0-1 0 0 0,0 0 0 0 0,1 0 0 0 0,-1 0 0 0 0,6 0 0 0 0,0-1 0 0 0,0 0 0 0 0,0-1 0 0 0,15-4 0 0 0,-8-1 0 0 0,0 1 0 0 0,-1-2 0 0 0,0 0 0 0 0,0-1 0 0 0,-1 0 0 0 0,0-2 0 0 0,-1 1 0 0 0,0-1 0 0 0,-1-1 0 0 0,0-1 0 0 0,13-17 0 0 0,32-39 1883 0 0,-51 63-1662 0 0,-5 5 166 0 0,-1 1 101 0 0,0 0 21 0 0,-1 1-66 0 0,-5 7-422 0 0,0-1 0 0 0,0 1-1 0 0,1 1 1 0 0,1-1 0 0 0,-1 1 0 0 0,1 0 0 0 0,-4 15 0 0 0,-11 20-23 0 0,3-7 2 0 0,-20 70 0 0 0,4-11 0 0 0,23-74 0 0 0,0 0 0 0 0,-1-1 0 0 0,-17 26 0 0 0,21-39 0 0 0,0 0 0 0 0,0 0 0 0 0,-1-1 0 0 0,0 0 0 0 0,0 0 0 0 0,0-1 0 0 0,-1 0 0 0 0,0 0 0 0 0,-1-1 0 0 0,-13 7 0 0 0,18-10-87 0 0,1 0 1 0 0,-1-1-1 0 0,0 1 1 0 0,0-1-1 0 0,0 0 0 0 0,0 0 1 0 0,0 0-1 0 0,0-1 1 0 0,0 1-1 0 0,0-1 0 0 0,0 0 1 0 0,0 0-1 0 0,0 0 1 0 0,-1-1-1 0 0,1 1 0 0 0,0-1 1 0 0,0 0-1 0 0,0 0 0 0 0,1-1 1 0 0,-1 1-1 0 0,0-1 1 0 0,-5-3-1 0 0,-2 0 84 0 0,7 3-27 0 0,0 0 1 0 0,0 0 0 0 0,1 0 0 0 0,-1-1-1 0 0,1 1 1 0 0,-7-7 0 0 0,6 6-1436 0 0,4 2 951 0 0,0 1 1 0 0,-1-1-1 0 0,1 1 1 0 0,0-1-1 0 0,0 1 1 0 0,-1 0-1 0 0,1-1 1 0 0,0 1-1 0 0,0-1 0 0 0,0 1 1 0 0,0-1-1 0 0,0 1 1 0 0,0-1-1 0 0,0 1 1 0 0,0-1-1 0 0,0 1 1 0 0,0-1-1 0 0,0 0 1 0 0,1-8-7393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42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1 21191 0 0,'0'0'480'0'0,"0"0"67"0"0,0 0 31 0 0,0 0-56 0 0,1-8-321 0 0,-3 1-61 0 0,2 6 585 0 0,-3-2 589 0 0,2 1 2634 0 0,34 9-3201 0 0,54 3 1 0 0,-20-3-178 0 0,-38-2-570 0 0,-19-3 0 0 0,0 0 0 0 0,0-1 0 0 0,18 0 0 0 0,-23-2 0 0 0,25 3 0 0 0,-30-2 0 0 0,0 0 0 0 0,1 0 0 0 0,-1 0 0 0 0,0 0 0 0 0,0 0 0 0 0,0 0 0 0 0,1 0 0 0 0,-1 0 0 0 0,0 0 0 0 0,0 0 0 0 0,0 0 0 0 0,1 0 0 0 0,-1 0 0 0 0,0 0 0 0 0,0 1 0 0 0,0-1 0 0 0,1 0 0 0 0,-1 0 0 0 0,0 0 0 0 0,0 0 0 0 0,0 0 0 0 0,0 1 0 0 0,0-1 0 0 0,0 0 0 0 0,1 0 0 0 0,-1 0 0 0 0,0 0 0 0 0,0 1 0 0 0,0-1 0 0 0,-1 3 0 0 0,0-1 0 0 0,0 0 0 0 0,0 0 0 0 0,0 0 0 0 0,0 1 0 0 0,-1-1 0 0 0,1 0 0 0 0,-1 0 0 0 0,1-1 0 0 0,-1 1 0 0 0,0 0 0 0 0,0 0 0 0 0,-2 1 0 0 0,-7 8 0 0 0,-9 12 0 0 0,0-1 0 0 0,-2 0 0 0 0,0-2 0 0 0,-1-1 0 0 0,-29 19 0 0 0,-44 33 0 0 0,88-65 0 0 0,-19 21-64 0 0,25-26-273 0 0,2-1-138 0 0,4 0 161 0 0,0 0-1 0 0,-1-1 1 0 0,1 0 0 0 0,-1 0-1 0 0,1 0 1 0 0,-1 0-1 0 0,0-1 1 0 0,1 1 0 0 0,-1-1-1 0 0,6-4 1 0 0,8-6-4741 0 0,-12 8 2098 0 0,9-7-5393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2:42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48 15663 0 0,'0'0'719'0'0,"1"-1"-20"0"0,0 1-598 0 0,-1-1 1 0 0,1 1 0 0 0,0-1 0 0 0,-1 1 0 0 0,1-1 0 0 0,0 0 0 0 0,-1 1 0 0 0,1-1-1 0 0,-1 0 1 0 0,1 0 0 0 0,-1 1 0 0 0,0-1 0 0 0,1 0 0 0 0,-1 0 0 0 0,0 0 0 0 0,1 0-1 0 0,-1 0 1 0 0,0 1 0 0 0,0-1 0 0 0,0-1 0 0 0,1-3 789 0 0,0 3-316 0 0,1 0 0 0 0,-1-1 0 0 0,1 1 0 0 0,-1 0 0 0 0,1 0 0 0 0,0 0-1 0 0,4-3 1 0 0,-2 0-335 0 0,-3 4 273 0 0,-1 1-1 0 0,0 0 0 0 0,0 0 0 0 0,0 0 0 0 0,0 0 0 0 0,0 0 0 0 0,0 0 0 0 0,0 0 0 0 0,0 0 0 0 0,0 0 0 0 0,0 0 0 0 0,-1 1-68 0 0,-15 12-401 0 0,0 1 0 0 0,1 0 0 0 0,-20 26 0 0 0,29-33-43 0 0,-16 17 0 0 0,12-14 0 0 0,0 1 0 0 0,1 0 0 0 0,0 1 0 0 0,0 0 0 0 0,2 0 0 0 0,-1 1 0 0 0,-8 22 0 0 0,14-29 0 0 0,0-1 0 0 0,1 1 0 0 0,-1-1 0 0 0,2 1 0 0 0,-1-1 0 0 0,0 1 0 0 0,1 10 0 0 0,1-13 0 0 0,-1 0 0 0 0,1-1 0 0 0,-1 1 0 0 0,1-1 0 0 0,0 1 0 0 0,0-1 0 0 0,0 0 0 0 0,0 1 0 0 0,1-1 0 0 0,-1 0 0 0 0,1 0 0 0 0,-1 0 0 0 0,1 0 0 0 0,0 0 0 0 0,-1 0 0 0 0,1 0 0 0 0,0 0 0 0 0,0-1 0 0 0,4 3 0 0 0,-1-1 0 0 0,1 0 0 0 0,-1-1 0 0 0,1 0 0 0 0,0 0 0 0 0,-1 0 0 0 0,1 0 0 0 0,0-1 0 0 0,10 1 0 0 0,0-1 0 0 0,33-2 0 0 0,-42 0 0 0 0,1-1 0 0 0,-1 1 0 0 0,0-1 0 0 0,9-4 0 0 0,17-4 0 0 0,-28 9 0 0 0,6-1 0 0 0,1 0 0 0 0,-1-1 0 0 0,1 0 0 0 0,-1-1 0 0 0,0-1 0 0 0,-1 0 0 0 0,16-9 0 0 0,-17 7 0 0 0,0 0 0 0 0,0 0 0 0 0,-1-1 0 0 0,0 0 0 0 0,0 0 0 0 0,-1-1 0 0 0,0 0 0 0 0,9-17 0 0 0,-13 21 0 0 0,0 0 0 0 0,-1-1 0 0 0,0 1 0 0 0,0 0 0 0 0,0-1 0 0 0,-1 0 0 0 0,0 1 0 0 0,0-1 0 0 0,0 0 0 0 0,-1 0 0 0 0,1 1 0 0 0,-1-1 0 0 0,-1 0 0 0 0,1 0 0 0 0,-1 0 0 0 0,0 1 0 0 0,-1-1 0 0 0,-3-10 0 0 0,3 12 0 0 0,0 0 0 0 0,-1 0 0 0 0,0 1 0 0 0,1-1 0 0 0,-1 1 0 0 0,0 0 0 0 0,-1-1 0 0 0,1 1 0 0 0,-1 1 0 0 0,1-1 0 0 0,-1 0 0 0 0,0 1 0 0 0,0 0 0 0 0,0 0 0 0 0,0 0 0 0 0,0 1 0 0 0,-5-2 0 0 0,-3-1 0 0 0,0 1 0 0 0,0 1 0 0 0,0 0 0 0 0,0 1 0 0 0,-15-1 0 0 0,11 2-118 0 0,-76 4-2557 0 0,62-1 1652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3:45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66 10135 0 0,'0'0'231'0'0,"0"0"29"0"0,0 0 19 0 0,0 0 37 0 0,0 0 125 0 0,0 0 58 0 0,3-1 11 0 0,-2 0-449 0 0,0 1 0 0 0,0 0 0 0 0,-1 0 0 0 0,1 0 0 0 0,0-1 0 0 0,0 1 0 0 0,0-1 0 0 0,-1 1 0 0 0,1 0 0 0 0,0-1 0 0 0,-1 1 0 0 0,1-1 0 0 0,0 1 0 0 0,-1-1 0 0 0,1 0 0 0 0,-1 1-1 0 0,1-1 1 0 0,-1 0 0 0 0,1 1 0 0 0,-1-1 0 0 0,1 0 0 0 0,-1 0 0 0 0,0 1 0 0 0,1-1 0 0 0,-1 0 0 0 0,0 0 0 0 0,0 0 0 0 0,1 1 0 0 0,-1-1 0 0 0,0 0 0 0 0,0 0 0 0 0,0 0 0 0 0,0 0 0 0 0,0 1 0 0 0,0-1 0 0 0,-1 0 0 0 0,1 0-1 0 0,0 0 1 0 0,0 0 0 0 0,0 1 0 0 0,-1-2 0 0 0,0-2 288 0 0,0 1 0 0 0,0-1 1 0 0,1 1-1 0 0,-1-1 0 0 0,1 1 0 0 0,0-1 0 0 0,0 0 0 0 0,0 1 0 0 0,1-1 0 0 0,-1 1 0 0 0,1-1 0 0 0,0 0 0 0 0,0 1 0 0 0,0 0 1 0 0,0-1-1 0 0,1 1 0 0 0,0 0 0 0 0,-1 0 0 0 0,1-1 0 0 0,0 1 0 0 0,3-2 0 0 0,-4 3-256 0 0,6-8 360 0 0,-1-2-391 0 0,-1 6-51 0 0,-4 5 81 0 0,-1 0 0 0 0,1 1-1 0 0,-1-1 1 0 0,1 0 0 0 0,-1 0 0 0 0,1 1 0 0 0,-1-1 0 0 0,0 0 0 0 0,1 0-1 0 0,-1 0 1 0 0,0 0 0 0 0,0 0 0 0 0,1 0 0 0 0,-1 1 0 0 0,0-1-1 0 0,0 0 1 0 0,0 0 0 0 0,0 0 0 0 0,0 0 0 0 0,0 0 0 0 0,-1 0 0 0 0,1 0-1 0 0,0 0 1 0 0,0 0 0 0 0,-1 1 0 0 0,0-3 0 0 0,0 0 826 0 0,0 3-900 0 0,1-1 1 0 0,0 1-1 0 0,0 0 0 0 0,-1 0 0 0 0,1 0 0 0 0,0 0 0 0 0,-1 0 0 0 0,1 0 0 0 0,0 0 0 0 0,0 0 0 0 0,-1 0 0 0 0,1 0 0 0 0,0 0 0 0 0,-1 0 0 0 0,1 1 1 0 0,0-1-1 0 0,0 0 0 0 0,-1 0 0 0 0,1 0 0 0 0,0 0 0 0 0,-1 0 0 0 0,1 1 0 0 0,0-1 0 0 0,0 0 0 0 0,0 0 0 0 0,-1 0 0 0 0,1 1 0 0 0,0-1 0 0 0,0 0 1 0 0,0 0-1 0 0,-1 1 0 0 0,1-1 0 0 0,0 0 0 0 0,0 0 0 0 0,0 1 0 0 0,0-1 0 0 0,0 1 0 0 0,-3 4-18 0 0,1 0 0 0 0,0 0 0 0 0,0 0 0 0 0,-1 7 0 0 0,2 2 0 0 0,-1-1 0 0 0,0-1 0 0 0,-5 20 0 0 0,3-16 0 0 0,-3 23 0 0 0,4-21 0 0 0,-1 0 0 0 0,0-1 0 0 0,-2 1 0 0 0,-13 29 0 0 0,6-14 0 0 0,-3 4 0 0 0,-34 56 0 0 0,8-16 0 0 0,25-36 1984 0 0,16-40-2321 0 0,1-1-138 0 0,0 0-33 0 0,0 0 65 0 0,1-3 182 0 0,-1 0 0 0 0,1-1-1 0 0,-1 1 1 0 0,0 0-1 0 0,0 0 1 0 0,0 0 0 0 0,-1-5-1 0 0,0-2-2163 0 0,1-1-6104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3:45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09 15663 0 0,'0'0'356'0'0,"-2"-9"860"0"0,2 3-743 0 0,1 1-1 0 0,-1-1 0 0 0,1 1 1 0 0,0 0-1 0 0,1-1 0 0 0,-1 1 1 0 0,1 0-1 0 0,0 0 0 0 0,0 0 0 0 0,1 0 1 0 0,4-8-1 0 0,51-75 3123 0 0,-49 77-3436 0 0,1 0 1 0 0,0 1 0 0 0,1 0-1 0 0,0 1 1 0 0,1 0-1 0 0,13-7 1 0 0,4 1-160 0 0,-23 12 0 0 0,-1 1 0 0 0,1-1 0 0 0,-1 0 0 0 0,8-5 0 0 0,-8 4 0 0 0,0 1 0 0 0,0 0 0 0 0,0 0 0 0 0,0 0 0 0 0,0 1 0 0 0,1 0 0 0 0,-1 0 0 0 0,1 0 0 0 0,8-1 0 0 0,-2 1 0 0 0,0 1 0 0 0,0 1 0 0 0,19 0 0 0 0,-24 1 0 0 0,0 0 0 0 0,0 0 0 0 0,-1 1 0 0 0,1 0 0 0 0,-1 0 0 0 0,1 1 0 0 0,-1 0 0 0 0,0 0 0 0 0,0 0 0 0 0,7 5 0 0 0,-4-1 0 0 0,1 0 0 0 0,-2 1 0 0 0,1 0 0 0 0,-1 0 0 0 0,9 12 0 0 0,-14-16 62 0 0,0 1 0 0 0,0-1 0 0 0,0 1-1 0 0,-1 0 1 0 0,1 0 0 0 0,-1 0 0 0 0,0 0 0 0 0,-1 0-1 0 0,1 0 1 0 0,-1 0 0 0 0,0 0 0 0 0,0 1 0 0 0,-1 5-1 0 0,0-7-4 0 0,0 0-1 0 0,-1 1 1 0 0,1-1-1 0 0,-1 0 1 0 0,0 0 0 0 0,0 0-1 0 0,-1 0 1 0 0,1 0-1 0 0,-1 0 1 0 0,0-1-1 0 0,0 1 1 0 0,0-1-1 0 0,-1 1 1 0 0,1-1-1 0 0,-1 1 1 0 0,1-1-1 0 0,-5 3 1 0 0,-8 7-26 0 0,-1 0 1 0 0,-1-1 0 0 0,0-1 0 0 0,-19 9-1 0 0,-75 31-24 0 0,98-46-1186 0 0,0 0 0 0 0,0 0 0 0 0,-1-1 0 0 0,1-1 0 0 0,-1 0 0 0 0,-27 2 0 0 0,41-5-6672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3:46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35 15663 0 0,'1'0'356'0'0,"25"-12"860"0"0,-16 5-2817 0 0,-2-4 5661 0 0,-7 7 811 0 0,-7 8-2949 0 0,-46 46 789 0 0,26-26-2263 0 0,5-3-439 0 0,-20 29 1 0 0,23-27-12 0 0,-5 6 2 0 0,1 2 0 0 0,-23 41 0 0 0,35-53 0 0 0,0 1 0 0 0,2 0 0 0 0,0 0 0 0 0,2 1 0 0 0,-7 28 0 0 0,11-31 0 0 0,0-1 0 0 0,0 1 0 0 0,2 0 0 0 0,0 0 0 0 0,1-1 0 0 0,1 1 0 0 0,1-1 0 0 0,5 21 0 0 0,-7-34 0 0 0,0 0 0 0 0,1 0 0 0 0,0-1 0 0 0,-1 1 0 0 0,1 0 0 0 0,0 0 0 0 0,1-1 0 0 0,-1 1 0 0 0,1-1 0 0 0,3 4 0 0 0,3 4 0 0 0,-4-4 0 0 0,1 0 0 0 0,0 1 0 0 0,0-1 0 0 0,-1-1 0 0 0,-1 0-133 0 0,-3-5-563 0 0,-1-1-258 0 0,0 0-56 0 0,0 0-13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3:48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1 6447 0 0,'0'0'142'0'0,"0"0"22"0"0,0 0 13 0 0,-5 0 506 0 0,4-1 5903 0 0,1-1-6168 0 0,0 1-1 0 0,0-1 0 0 0,1 0 0 0 0,-1 1 0 0 0,1-1 1 0 0,-1 0-1 0 0,1 1 0 0 0,0-1 0 0 0,0 1 1 0 0,0-1-1 0 0,1-1 0 0 0,3-6 208 0 0,-4 8-113 0 0,-1 0-382 0 0,0 0-1 0 0,0 0 1 0 0,0 0 0 0 0,0 0-1 0 0,1 0 1 0 0,-1 0 0 0 0,0 1-1 0 0,0-1 1 0 0,1 0 0 0 0,-1 0-1 0 0,1 0 1 0 0,0-1-1 0 0,6-13 1434 0 0,1 93 2517 0 0,-3-27-3569 0 0,-2-26-146 0 0,16 101 698 0 0,-16-102-1010 0 0,0-13-53 0 0,0 1 0 0 0,0-1 0 0 0,9 18 0 0 0,-6-18 0 0 0,-4-9 0 0 0,9 14 0 0 0,-7-8 0 0 0,-3-7 0 0 0,-1 0 0 0 0,1 0 0 0 0,-1 1 0 0 0,1-1 0 0 0,-1 0 0 0 0,0 0 0 0 0,1 0 0 0 0,-1 0 0 0 0,0 1 0 0 0,0-1 0 0 0,0 0 0 0 0,0 0 0 0 0,0 0 0 0 0,0 1 0 0 0,0-1 0 0 0,0 0 0 0 0,-1 0 0 0 0,0 2 0 0 0,0 2 0 0 0,1-2 0 0 0,0-2 0 0 0,0-1 0 0 0,0 1 0 0 0,0 0 0 0 0,0 0 0 0 0,0 0 0 0 0,0 0 0 0 0,0 0 0 0 0,0-1 0 0 0,0 1 0 0 0,0 0 0 0 0,-1 0 0 0 0,1 0 0 0 0,0-1 0 0 0,-1 1 0 0 0,1 0 0 0 0,-1 0 0 0 0,-3 7-64 0 0,-5 11-729 0 0,8-16-2870 0 0,0-1-4017 0 0,1-2 160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3:4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6 33 6447 0 0,'0'0'142'0'0,"0"0"22"0"0,0 0 13 0 0,0 0 123 0 0,2-1 468 0 0,13-4 1219 0 0,-14 4-1034 0 0,-1 1-288 0 0,0 0-121 0 0,0 0-28 0 0,0 0-4 0 0,0 0 0 0 0,0 0 0 0 0,0 0 0 0 0,0 0 0 0 0,-1-10 1758 0 0,0 6 3584 0 0,0-1-5699 0 0,-2 0-66 0 0,3 4 282 0 0,0 1 117 0 0,0 0 21 0 0,0 0-66 0 0,-19 11-278 0 0,2 2-165 0 0,1 1 0 0 0,1 0 0 0 0,-14 18 0 0 0,-3 2 0 0 0,-34 35 70 0 0,-30 29 303 0 0,54-58 58 0 0,-72 61 743 0 0,108-95-1174 0 0,4-4 0 0 0,-1 1 0 0 0,1-1 0 0 0,-1 0 0 0 0,0 1 0 0 0,0-2 0 0 0,-6 4 0 0 0,-10 4-64 0 0,18-8-273 0 0,1-1-138 0 0,0 0-33 0 0,0 0-72 0 0,0 0-285 0 0,8-8-1146 0 0,0 0 987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3:50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3823 0 0,'0'0'630'0'0,"0"0"-13"0"0,0 0-252 0 0,0 0 391 0 0,0 0 216 0 0,0 0 42 0 0,0 0 8 0 0,0 0 2 0 0,0 0 0 0 0,0 0 0 0 0,0 0-137 0 0,2 0-583 0 0,98-10 2729 0 0,-75 10-2753 0 0,0 1 0 0 0,-1 1 0 0 0,37 8 0 0 0,-49-8-280 0 0,81 25 0 0 0,-78-21 0 0 0,-13-3 0 0 0,-1-1 0 0 0,-1-2 0 0 0,1 1 0 0 0,-1-1 0 0 0,1 1 0 0 0,0-1 0 0 0,-1 1 0 0 0,0-1 0 0 0,1 1 0 0 0,-1 0 0 0 0,1-1 0 0 0,-1 1 0 0 0,0 0 0 0 0,1-1 0 0 0,-1 1 0 0 0,0 0 0 0 0,0-1 0 0 0,1 1 0 0 0,-1 0 0 0 0,0 0 0 0 0,0-1 0 0 0,0 1 0 0 0,0 0 0 0 0,0 1 0 0 0,0 1 0 0 0,0-1 45 0 0,0 1-1 0 0,0-1 1 0 0,0 1-1 0 0,0-1 1 0 0,0 1-1 0 0,-1-1 1 0 0,1 1-1 0 0,-1-1 1 0 0,0 0-1 0 0,1 1 1 0 0,-1-1 0 0 0,0 0-1 0 0,-1 1 1 0 0,1-1-1 0 0,0 0 1 0 0,0 0-1 0 0,-3 2 1 0 0,-4 6 331 0 0,0-1 0 0 0,-12 11 0 0 0,9-9-258 0 0,-118 97-118 0 0,68-61 0 0 0,20-18 0 0 0,37-24 0 0 0,11-2 0 0 0,2-3 0 0 0,2-1-665 0 0,-10 1 333 0 0,0 1 1 0 0,0-1-1 0 0,0 0 0 0 0,0 0 0 0 0,0-1 1 0 0,0 1-1 0 0,0 0 0 0 0,0 0 0 0 0,1 0 0 0 0,-1-1 1 0 0,0 1-1 0 0,0-1 0 0 0,0 1 0 0 0,0 0 0 0 0,0-1 1 0 0,0 0-1 0 0,0 1 0 0 0,-1-1 0 0 0,1 0 1 0 0,0 1-1 0 0,0-1 0 0 0,0-1 0 0 0,9-10-1204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25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0 1 4607 0 0,'0'0'102'0'0,"21"0"276"0"0,-16 0-238 0 0,-4 0 586 0 0,-1 0 244 0 0,0 0 44 0 0,0 0-61 0 0,0 0-288 0 0,0 0-121 0 0,0 0-28 0 0,0 0-4 0 0,0 0 0 0 0,0 0 0 0 0,0 0 0 0 0,0 0 70 0 0,0 0 288 0 0,0 0 122 0 0,0 0 28 0 0,0 0-65 0 0,5 1 523 0 0,-5-1-1368 0 0,1 1 1 0 0,-1-1-1 0 0,1 0 1 0 0,-1 0-1 0 0,1 0 1 0 0,-1 0-1 0 0,1 1 1 0 0,-1-1-1 0 0,1 0 1 0 0,-1 0-1 0 0,1 0 1 0 0,-1 0-1 0 0,1 0 1 0 0,-1 0-1 0 0,1 0 1 0 0,-1 0-1 0 0,1 0 1 0 0,-1-1-1 0 0,1 1 1 0 0,-1 0-1 0 0,1 0 1 0 0,-1 0-1 0 0,1-1 1 0 0,-1 1-1 0 0,1 0 1 0 0,0-1-1 0 0,-1 1 261 0 0,0 0 117 0 0,0 0 21 0 0,0 0-66 0 0,-1 0-294 0 0,-1 1-111 0 0,0 0 1 0 0,0-1-1 0 0,0 1 0 0 0,0-1 0 0 0,0 1 0 0 0,0-1 1 0 0,0 0-1 0 0,0 0 0 0 0,0 0 0 0 0,0 0 1 0 0,-3-1-1 0 0,4 1-2 0 0,1 0 1 0 0,-1 0-1 0 0,0 0 0 0 0,0 0 1 0 0,1-1-1 0 0,-1 1 0 0 0,0 0 1 0 0,1 0-1 0 0,-1 0 0 0 0,0 1 1 0 0,1-1-1 0 0,-1 0 0 0 0,0 0 1 0 0,1 0-1 0 0,-1 0 0 0 0,0 1 1 0 0,1-1-1 0 0,-1 0 0 0 0,0 1 1 0 0,1-1-1 0 0,-1 0 1 0 0,1 1-1 0 0,-1-1 0 0 0,1 1 1 0 0,-1-1-1 0 0,1 1 0 0 0,-1 0 1 0 0,-14 11 534 0 0,0-6-555 0 0,13-4-16 0 0,1-1 0 0 0,1-1 0 0 0,-1 1 0 0 0,1-1 0 0 0,-1 1 0 0 0,1-1 0 0 0,-1 1 0 0 0,0-1 0 0 0,1 0 0 0 0,-1 1 0 0 0,0-1 0 0 0,1 0 0 0 0,-1 1 0 0 0,0-1 0 0 0,0 0 0 0 0,1 0 0 0 0,-1 0 0 0 0,0 0 0 0 0,-1 0 0 0 0,-11 2 0 0 0,5-1 0 0 0,-1 0 0 0 0,1 1 0 0 0,0 0 0 0 0,-13 4 0 0 0,21-5 0 0 0,-1-1 0 0 0,0 1 0 0 0,1-1 0 0 0,-1 1 0 0 0,0-1 0 0 0,0 0 0 0 0,1 1 0 0 0,-1-1 0 0 0,0 0 0 0 0,0 1 0 0 0,0-1 0 0 0,1 0 0 0 0,-1 0 0 0 0,0 0 0 0 0,0 0 0 0 0,0 0 0 0 0,0 0 0 0 0,1 0 0 0 0,-1 0 0 0 0,-2 0 0 0 0,3-1 0 0 0,-1 1 0 0 0,0 0 0 0 0,0 0 0 0 0,0 0 0 0 0,0 0 0 0 0,0 0 0 0 0,0 0 0 0 0,0 0 0 0 0,0 0 0 0 0,0 0 0 0 0,1 0 0 0 0,-1 0 0 0 0,0 1 0 0 0,0-1 0 0 0,0 0 0 0 0,0 1 0 0 0,-1 0 0 0 0,-7 3 0 0 0,8-2 37 0 0,-1-1-1 0 0,0 0 0 0 0,1 0 1 0 0,-1 0-1 0 0,0 0 1 0 0,1-1-1 0 0,-1 1 1 0 0,0 0-1 0 0,0-1 1 0 0,0 1-1 0 0,0-1 1 0 0,0 0-1 0 0,0 0 1 0 0,-3 0-1 0 0,-7 2 348 0 0,-12 2-152 0 0,23-4-732 0 0,-8 2 778 0 0,-32 15 829 0 0,30-10-1107 0 0,0 0 0 0 0,-11 8 0 0 0,15-9 0 0 0,6-5 0 0 0,0 0 0 0 0,0 0 0 0 0,0 0 0 0 0,0 1 0 0 0,0-1 0 0 0,0 0 0 0 0,0 0 0 0 0,0 1 0 0 0,1-1 0 0 0,-2 3 0 0 0,1-3 0 0 0,1 1 0 0 0,-1-1 0 0 0,0 0 0 0 0,0 0 0 0 0,1 0 0 0 0,-1 1 0 0 0,0-1 0 0 0,0 0 0 0 0,0 0 0 0 0,0 0 0 0 0,0 0 0 0 0,-2 0 0 0 0,-1 3 0 0 0,0 0 0 0 0,0 0 0 0 0,1 1 0 0 0,0-1 0 0 0,0 1 0 0 0,0-1 0 0 0,0 1 0 0 0,1 0 0 0 0,-4 10 0 0 0,-3 2 0 0 0,-9 19 0 0 0,8-9 0 0 0,5-8 0 0 0,3-16 0 0 0,0 24 0 0 0,2-21 0 0 0,0-4 0 0 0,0 0 0 0 0,0 1 0 0 0,1-1 0 0 0,-1 0 0 0 0,1 1 0 0 0,-1-1 0 0 0,1 0 0 0 0,1 4 0 0 0,5 16 0 0 0,-5-16 0 0 0,-1-3 0 0 0,0-1 0 0 0,0 1 0 0 0,0 0 0 0 0,1-1 0 0 0,-1 0 0 0 0,1 1 0 0 0,0-1 0 0 0,0 0 0 0 0,3 4 0 0 0,6 7 0 0 0,2-2 0 0 0,-6-6 0 0 0,58 46 0 0 0,-41-33 0 0 0,19 15 0 0 0,-31-24 0 0 0,-10-7 0 0 0,1 0 0 0 0,-1 0 0 0 0,1 0 0 0 0,0 0 0 0 0,-1 0 0 0 0,1-1 0 0 0,0 0 0 0 0,0 1 0 0 0,0-1 0 0 0,0 0 0 0 0,4 0 0 0 0,10 3 0 0 0,0-1 0 0 0,0 0 0 0 0,0-2 0 0 0,1 0 0 0 0,17-1 0 0 0,21 1 0 0 0,-26 3 0 0 0,-23-3 0 0 0,-4 0 0 0 0,0 0 0 0 0,0-1 0 0 0,0 0 0 0 0,0 1 0 0 0,1-1 0 0 0,-1 0 0 0 0,6-1 0 0 0,0 3 0 0 0,8 2 0 0 0,-9-5 0 0 0,1 0 0 0 0,-1 0 0 0 0,11-4 0 0 0,-1-1 0 0 0,-9 4 0 0 0,0 0 0 0 0,0-1 0 0 0,-7 3 0 0 0,0-1 0 0 0,0 1 0 0 0,0-1 0 0 0,0 0 0 0 0,0 0 0 0 0,0 0 0 0 0,0 0 0 0 0,0-1 0 0 0,0 1 0 0 0,-1 0 0 0 0,1-1 0 0 0,0 1 0 0 0,2-4 0 0 0,4-2 0 0 0,-3 1 184 0 0,1 0 0 0 0,-1-1 1 0 0,0 1-1 0 0,-1-1 0 0 0,1 0 0 0 0,-1 0 0 0 0,-1 0 0 0 0,6-15 0 0 0,-1 6 42 0 0,33-73-61 0 0,-39 83-159 0 0,-1 1-1 0 0,0-1 1 0 0,0 0-1 0 0,0 0 1 0 0,-1 0-1 0 0,1 0 1 0 0,-1 0-1 0 0,-1 0 1 0 0,1 1-1 0 0,-1-1 1 0 0,0 0 0 0 0,-3-7-1 0 0,-4-9 387 0 0,-1-1 0 0 0,-17-28 0 0 0,13 25 8 0 0,-11-27 0 0 0,22 47-400 0 0,-1 0 0 0 0,0 0 0 0 0,-1 0 0 0 0,1 1 0 0 0,-1-1 0 0 0,0 1 0 0 0,-8-8 0 0 0,-2 1 0 0 0,9 9 0 0 0,3 2-4 0 0,0 0 0 0 0,-1 0 0 0 0,1 0 0 0 0,0 0 0 0 0,-1 0-1 0 0,1 1 1 0 0,-1-1 0 0 0,1 1 0 0 0,-1 0 0 0 0,-4 0 0 0 0,5 0-84 0 0,-81-13-9484 0 0,61 7 7525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3:50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0 11975 0 0,'0'0'547'0'0,"0"0"-11"0"0,0 0-135 0 0,0 0 705 0 0,0 0 344 0 0,0 0 72 0 0,0 0-57 0 0,0 0-288 0 0,0 0-121 0 0,-8 2 1599 0 0,-1 0-2416 0 0,0 0 1 0 0,0 0 0 0 0,0 1-1 0 0,0 0 1 0 0,1 1-1 0 0,-13 6 1 0 0,-14 7 605 0 0,22-11-243 0 0,-24 14-1 0 0,37-20-601 0 0,0 0 0 0 0,0 0 0 0 0,0 0 0 0 0,0 0 0 0 0,0 0 0 0 0,0 0 0 0 0,0 0 0 0 0,0 0 0 0 0,-1 0 0 0 0,1 0 0 0 0,0 0 0 0 0,0 0 0 0 0,0 0 0 0 0,0 0 0 0 0,0 0 0 0 0,0 1 0 0 0,0-1 0 0 0,0 0 0 0 0,0 0 0 0 0,0 0 0 0 0,0 0 0 0 0,0 0 0 0 0,0 0 0 0 0,0 0 0 0 0,0 0 0 0 0,0 0 0 0 0,0 0 0 0 0,0 1 0 0 0,0-1 0 0 0,0 0 0 0 0,0 0 0 0 0,0 0 0 0 0,0 0 0 0 0,0 0 0 0 0,0 0 0 0 0,0 0 0 0 0,0 0 0 0 0,0 0 0 0 0,0 0 0 0 0,0 1 0 0 0,0-1 0 0 0,0 0 0 0 0,0 0 0 0 0,0 0 0 0 0,0 0 0 0 0,0 0 0 0 0,0 0 0 0 0,0 0 0 0 0,1 0 0 0 0,-1 0 0 0 0,0 0 0 0 0,0 0 0 0 0,0 0 0 0 0,7 4 0 0 0,9-1 0 0 0,1-4 0 0 0,0-1 0 0 0,24-5 0 0 0,-27 5 0 0 0,1-1 0 0 0,0 0 0 0 0,-1 0 0 0 0,1 1 0 0 0,27 0 0 0 0,-31 5 0 0 0,-10-3 14 0 0,1 1 0 0 0,-1 0 0 0 0,0-1 0 0 0,0 1 0 0 0,0 0 0 0 0,0 0 0 0 0,0 0 0 0 0,0 0 0 0 0,0 0 0 0 0,0 0 0 0 0,-1 0 0 0 0,1 0 0 0 0,0 0 0 0 0,-1 1 0 0 0,1-1 0 0 0,0 0 0 0 0,-1 0 0 0 0,1 2 0 0 0,-1 0 52 0 0,1 0 1 0 0,-1 0 0 0 0,0-1-1 0 0,0 1 1 0 0,0 0 0 0 0,0 0-1 0 0,0 0 1 0 0,-1 4-1 0 0,-2 0 104 0 0,1 1 0 0 0,-1 0-1 0 0,0 0 1 0 0,0-1-1 0 0,-6 9 1 0 0,2-4-122 0 0,-4 6-25 0 0,0 0 1 0 0,-1 0-1 0 0,-1-1 1 0 0,-24 24-1 0 0,-8-2-23 0 0,-2-2 0 0 0,-1-1 0 0 0,-84 44 0 0 0,91-62 1403 0 0,25-12-923 0 0,13-6-331 0 0,3 0-149 0 0,0 0 1 0 0,-1-1-1 0 0,1 1 1 0 0,0 0-1 0 0,0 0 0 0 0,-1-1 1 0 0,1 1-1 0 0,0 0 1 0 0,0-1-1 0 0,-1 1 0 0 0,1 0 1 0 0,0 0-1 0 0,0-1 1 0 0,0 1-1 0 0,0 0 0 0 0,-1-1 1 0 0,1 1-1 0 0,0-1 1 0 0,0 1-1 0 0,0 0 0 0 0,0-1 1 0 0,0 1-1 0 0,0 0 1 0 0,0-1-1 0 0,0 1 0 0 0,0-1 1 0 0,0 1-1 0 0,0 0 1 0 0,0-1-1 0 0,0 1 0 0 0,0 0 1 0 0,1-1-1 0 0,-1 1 1 0 0,0 0-1 0 0,0-1 1 0 0,0 1-1 0 0,0 0 0 0 0,1-1 1 0 0,-1 1-1 0 0,0-1 1 0 0,1 1-2 0 0,3-8 1 0 0,1 0 0 0 0,1 0 0 0 0,0 1 0 0 0,0 0 0 0 0,0 0 0 0 0,0 0 0 0 0,13-9 0 0 0,-11 10 0 0 0,0 0 0 0 0,14-8 0 0 0,-13 10 0 0 0,0 5 0 0 0,-7 1 0 0 0,0 0 0 0 0,-1 0 0 0 0,1 0 0 0 0,0 0 0 0 0,-1 0 0 0 0,1 0 0 0 0,-1 1 0 0 0,0-1 0 0 0,1 1 0 0 0,-1-1 0 0 0,1 6 0 0 0,1 21 0 0 0,-1-16 0 0 0,-1-5 0 0 0,0 0 0 0 0,1 0 0 0 0,0 0 0 0 0,3 7 0 0 0,-3-10 0 0 0,0-1 0 0 0,0 0 0 0 0,0 1 0 0 0,1-1 0 0 0,4 6 0 0 0,-5-9-125 0 0,1 1 0 0 0,0 0 0 0 0,-1-1 0 0 0,1 0 0 0 0,0 1 0 0 0,0-1 0 0 0,0 0 0 0 0,0-1 0 0 0,0 1 0 0 0,0-1 0 0 0,0 1 0 0 0,1-1 0 0 0,-1 0 0 0 0,0 0 0 0 0,0 0 0 0 0,0 0 0 0 0,0-1 0 0 0,4 0 0 0 0,-2 0-409 0 0,0-1 0 0 0,0 1 0 0 0,0-1 0 0 0,0-1 0 0 0,0 1 0 0 0,-1 0-1 0 0,1-1 1 0 0,-1 0 0 0 0,9-7 0 0 0,-2-1-8334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3:51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13823 0 0,'0'0'630'0'0,"0"0"-13"0"0,0-1-393 0 0,3-7 1678 0 0,0 0-1 0 0,-1 0 1 0 0,2-12 0 0 0,1-3 1135 0 0,-4 20-2781 0 0,1-4 509 0 0,0 1-1 0 0,0-1 1 0 0,-1 1-1 0 0,0-1 1 0 0,-1 1-1 0 0,1-10 1 0 0,8 62-600 0 0,-10-1-165 0 0,0-26 0 0 0,1 1 0 0 0,0 0 0 0 0,6 32 0 0 0,-5-49 0 0 0,0 1 0 0 0,0-1 0 0 0,1 1 0 0 0,0-1 0 0 0,-1 0 0 0 0,4 4 0 0 0,-1 0 0 0 0,-4-6 0 0 0,1 0 0 0 0,0 0 0 0 0,-1 0 0 0 0,1 0 0 0 0,-1 0 0 0 0,1 0 0 0 0,0 0 0 0 0,0-1 0 0 0,0 1 0 0 0,-1 0 0 0 0,1 0 0 0 0,0-1 0 0 0,0 1 0 0 0,0 0 0 0 0,0-1 0 0 0,0 1 0 0 0,0-1 0 0 0,0 1 0 0 0,1-1 0 0 0,-1 0 0 0 0,0 1 0 0 0,2-1 0 0 0,0 1 0 0 0,0-1 0 0 0,-1 1 0 0 0,1-1 0 0 0,-1 0 0 0 0,1 0 0 0 0,-1 0 0 0 0,1-1 0 0 0,-1 1 0 0 0,1 0 0 0 0,-1-1 0 0 0,1 0 0 0 0,-1 1 0 0 0,0-1 0 0 0,1 0 0 0 0,-1 0 0 0 0,0 0 0 0 0,0-1 0 0 0,4-2 0 0 0,5-3 0 0 0,-1-2 0 0 0,11-10 0 0 0,-9 9 0 0 0,-10 8 0 0 0,5-3 0 0 0,-1-1 0 0 0,0 0 0 0 0,0 0 0 0 0,-1 0 0 0 0,0 0 0 0 0,7-11 0 0 0,58-115 0 0 0,-65 124 0 0 0,-11 19 0 0 0,-9 19 0 0 0,13-23 0 0 0,-1-1 0 0 0,1 1 0 0 0,0-1 0 0 0,0 1 0 0 0,1 0 0 0 0,0 0 0 0 0,-1 8 0 0 0,2-11 0 0 0,0 1 0 0 0,-1-1 0 0 0,0 0 0 0 0,0 0 0 0 0,0 0 0 0 0,0 0 0 0 0,-1 0 0 0 0,-3 6 0 0 0,-20 31 0 0 0,7-14 0 0 0,-54 84 0 0 0,14-27 0 0 0,31-37 0 0 0,24-38 0 0 0,3-8 0 0 0,0-1 0 0 0,-1 1 0 0 0,1 0 0 0 0,0 0 0 0 0,0 0 0 0 0,0 0 0 0 0,0-1 0 0 0,0 1 0 0 0,0 0 0 0 0,0 0 0 0 0,1 0 0 0 0,-1-1 0 0 0,0 1 0 0 0,1 1 0 0 0,2 0 0 0 0,-3-2 0 0 0,1 0 0 0 0,-1 1 0 0 0,0-1 0 0 0,1 1 0 0 0,-1-1 0 0 0,1 0 0 0 0,-1 1 0 0 0,0-1 0 0 0,1 0 0 0 0,-1 1 0 0 0,1-1 0 0 0,-1 0 0 0 0,1 0 0 0 0,-1 0 0 0 0,1 1 0 0 0,-1-1 0 0 0,1 0 0 0 0,-1 0 0 0 0,1 0 0 0 0,-1 0 0 0 0,1 0 0 0 0,-1 0 0 0 0,1 0 0 0 0,-1 0 0 0 0,1 0 0 0 0,-1 0 0 0 0,1 0 0 0 0,-1 0 0 0 0,1 0 0 0 0,0-1 0 0 0,0 1 0 0 0,6 0-64 0 0,-6 0-273 0 0,-1 0-138 0 0,0 0-33 0 0,-14-13-2833 0 0,9 7 1817 0 0,0-1-11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3:52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3 11975 0 0,'0'0'267'0'0,"0"0"42"0"0,0 0 17 0 0,0 0-28 0 0,0 0-58 0 0,0 0 491 0 0,0 0 238 0 0,6-2 676 0 0,-3 0 1818 0 0,2 0-2488 0 0,0 1 0 0 0,1-1 0 0 0,-1 1 0 0 0,0 0 0 0 0,1 0 0 0 0,-1 1 0 0 0,8-1 0 0 0,-12 1-876 0 0,0 1 1 0 0,1-1-1 0 0,-1 0 0 0 0,1 1 1 0 0,-1-1-1 0 0,0 1 1 0 0,0-1-1 0 0,1 1 0 0 0,-1 0 1 0 0,0 0-1 0 0,2 1 0 0 0,16 9 349 0 0,-12-6-243 0 0,0 0 0 0 0,-1 1-1 0 0,0-1 1 0 0,0 1 0 0 0,0 1 0 0 0,-1-1 0 0 0,0 1-1 0 0,0 0 1 0 0,7 14 0 0 0,-9-15-205 0 0,-1 1 0 0 0,0-1 0 0 0,0 0 0 0 0,-1 1 0 0 0,0-1 0 0 0,0 1 0 0 0,-1 0 0 0 0,0 11 0 0 0,-7 53 0 0 0,2-38 0 0 0,-2-1 0 0 0,-16 46 0 0 0,-31 128 0 0 0,3-8 0 0 0,11-82 0 0 0,40-115-7 0 0,0-1 0 0 0,0 0 0 0 0,0 1 0 0 0,0-1 0 0 0,-1 1 0 0 0,1-1 0 0 0,0 1 0 0 0,-1-1 0 0 0,1 0 0 0 0,0 1 0 0 0,-1-1 0 0 0,1 0 0 0 0,0 1 0 0 0,-1-1 0 0 0,1 0-1 0 0,-1 0 1 0 0,1 1 0 0 0,0-1 0 0 0,-1 0 0 0 0,1 0 0 0 0,-1 1 0 0 0,1-1 0 0 0,-1 0 0 0 0,1 0 0 0 0,-1 0 0 0 0,1 0 0 0 0,-1 0 0 0 0,1 0 0 0 0,-1 0 0 0 0,1 0 0 0 0,-1 0 0 0 0,1 0 0 0 0,-1 0 0 0 0,1 0 0 0 0,-1 0 0 0 0,1-1 0 0 0,-1 1 0 0 0,1 0 0 0 0,-1 0 0 0 0,1 0 0 0 0,0-1 0 0 0,-1 1 0 0 0,0-1 0 0 0,0 1-85 0 0,-46-10-7164 0 0,43 9 5209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17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57 8287 0 0,'0'0'382'0'0,"0"0"-8"0"0,-2 1-240 0 0,-5 0 19 0 0,5-1 567 0 0,2 0 249 0 0,0 0 45 0 0,0 0 8 0 0,0 0 2 0 0,0 0 0 0 0,0 0 0 0 0,-25 7 4763 0 0,10-11-4790 0 0,13 4-485 0 0,2 0 0 0 0,0 0 0 0 0,0 0 0 0 0,0 0-69 0 0,1-1-294 0 0,3-5-133 0 0,2-6-16 0 0,-5 10 0 0 0,0 1 0 0 0,-1 0 0 0 0,1-1 0 0 0,0 1 0 0 0,0 0 0 0 0,0 0 0 0 0,0 0 0 0 0,0 0 0 0 0,0 0 0 0 0,0 0 0 0 0,0 0 0 0 0,0 0 0 0 0,0 0 0 0 0,0 0 0 0 0,1 1 0 0 0,-1-1 0 0 0,2 0 0 0 0,3-3 0 0 0,0 1 0 0 0,0 0 0 0 0,0 1 0 0 0,1-1 0 0 0,-1 1 0 0 0,1 1 0 0 0,7-2 0 0 0,0 1 0 0 0,0 1 0 0 0,0 1 0 0 0,19 2 0 0 0,-32-2 0 0 0,0 0 0 0 0,-1 0 0 0 0,1 0 0 0 0,0 0 0 0 0,-1 0 0 0 0,1 0 0 0 0,0 0 0 0 0,-1 1 0 0 0,1-1 0 0 0,0 0 0 0 0,-1 0 0 0 0,1 1 0 0 0,0-1 0 0 0,-1 1 0 0 0,1-1 0 0 0,-1 0 0 0 0,1 1 0 0 0,0 0 0 0 0,0 5 0 0 0,-1-6 0 0 0,0 3 6 0 0,0 0 0 0 0,0-1 0 0 0,0 1 0 0 0,0 0 0 0 0,0-1 0 0 0,-1 1 0 0 0,1 0 0 0 0,-1-1 0 0 0,0 1 0 0 0,0-1 0 0 0,0 1 0 0 0,0-1 0 0 0,-3 5 0 0 0,-22 31 262 0 0,21-31-177 0 0,-10 11 275 0 0,-2 0-1 0 0,-34 29 1 0 0,-10 10 142 0 0,43-35-508 0 0,18-21 0 0 0,-1-1 0 0 0,1 1 0 0 0,0 0 0 0 0,-1-1 0 0 0,1 1 0 0 0,-1 0 0 0 0,1 0 0 0 0,0-1 0 0 0,0 1 0 0 0,-1 0 0 0 0,1 0 0 0 0,0 0 0 0 0,0 0 0 0 0,0-1 0 0 0,0 2 0 0 0,4 2 0 0 0,-4-3 0 0 0,1 1 0 0 0,-1-1 0 0 0,1-1 0 0 0,-1 1 0 0 0,0 0 0 0 0,1-1 0 0 0,-1 1 0 0 0,1-1 0 0 0,-1 1 0 0 0,1-1 0 0 0,-1 1 0 0 0,1-1 0 0 0,-1 1 0 0 0,1-1 0 0 0,0 1 0 0 0,-1-1 0 0 0,1 0 0 0 0,0 1 0 0 0,-1-1 0 0 0,1 0 0 0 0,0 1 0 0 0,-1-1 0 0 0,2 0 0 0 0,2 2 0 0 0,0-1 0 0 0,0 0 0 0 0,0 0 0 0 0,0 0 0 0 0,1-1 0 0 0,-1 1 0 0 0,0-1 0 0 0,0 0 0 0 0,0 0 0 0 0,1-1 0 0 0,7-1 0 0 0,15 0 0 0 0,14-3 0 0 0,-40 5-136 0 0,-1 0 1 0 0,1 0-1 0 0,-1 0 0 0 0,1 0 1 0 0,-1-1-1 0 0,1 1 0 0 0,0 0 1 0 0,-1 0-1 0 0,1 0 0 0 0,-1 0 1 0 0,1 0-1 0 0,-1 0 0 0 0,1 1 1 0 0,0-1-1 0 0,-1 0 0 0 0,1 0 1 0 0,-1 0-1 0 0,1 0 0 0 0,-1 1 1 0 0,1-1-1 0 0,-1 0 0 0 0,1 1 1 0 0,-1-1-1 0 0,1 0 0 0 0,-1 1 1 0 0,1-1-1 0 0,-1 0 0 0 0,0 1 0 0 0,1-1 1 0 0,-1 1-1 0 0,1 0 0 0 0,-1 0-276 0 0,0 1-1 0 0,-1-1 1 0 0,1 1-1 0 0,0-1 1 0 0,-1 1-1 0 0,1-1 0 0 0,-1 0 1 0 0,0 1-1 0 0,1-1 1 0 0,-1 0-1 0 0,0 1 0 0 0,-1 0 1 0 0,-9 13-1635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17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1 19351 0 0,'0'0'886'0'0,"0"0"-21"0"0,0 0-410 0 0,0 0 320 0 0,0 0 200 0 0,0 0 38 0 0,-1-18 4864 0 0,0 7-4979 0 0,1 9-454 0 0,-21 4-405 0 0,20-2-735 0 0,-6 4-1268 0 0,0 0 941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21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04 11975 0 0,'0'0'267'0'0,"0"0"42"0"0,0 0 17 0 0,1-3-28 0 0,5-14 6 0 0,-7 14-176 0 0,0 2-12 0 0,-7-28 1460 0 0,8 28-710 0 0,-1-1 124 0 0,0-1-792 0 0,0 2 9 0 0,1-1 0 0 0,-1 1 1 0 0,1 0-1 0 0,-1-1 0 0 0,1 1 1 0 0,0-1-1 0 0,0 1 0 0 0,0-1 1 0 0,0 1-1 0 0,0-1 0 0 0,0 1 1 0 0,0-1-1 0 0,0 1 0 0 0,0-1 0 0 0,1 1 1 0 0,-1-1-1 0 0,1 1 0 0 0,-1 0 1 0 0,1-1-1 0 0,-1 1 0 0 0,3-3 1 0 0,-2-7 2588 0 0,0 13-1368 0 0,0 3-1556 0 0,2 4 579 0 0,-1-3-220 0 0,-1-1 0 0 0,1 0-1 0 0,-1 1 1 0 0,0 9 0 0 0,10 22-231 0 0,-10-30 0 0 0,-1-4 0 0 0,1 0 0 0 0,-1-1 0 0 0,1 1 0 0 0,0 0 0 0 0,0-1 0 0 0,0 1 0 0 0,1 3 0 0 0,3 4 0 0 0,0 2 0 0 0,0 0 0 0 0,12 17 0 0 0,-4-7 0 0 0,-9-14 0 0 0,1-1 0 0 0,1 1 0 0 0,-1-2 0 0 0,1 1 0 0 0,1-1 0 0 0,11 11 0 0 0,5 4 0 0 0,-8-10 0 0 0,-14-10 0 0 0,0 0 0 0 0,0 0 0 0 0,0 0 0 0 0,1 0 0 0 0,-1 0 0 0 0,0 0 0 0 0,0 0 0 0 0,-1 0 0 0 0,1 0 0 0 0,0 1 0 0 0,0-1 0 0 0,1 3 0 0 0,-1-3 0 0 0,-1 0 0 0 0,1 1 0 0 0,0-1 0 0 0,0 0 0 0 0,0 1 0 0 0,-1-1 0 0 0,1 1 0 0 0,-1-1 0 0 0,1 1 0 0 0,-1-1 0 0 0,0 1 0 0 0,1-1 0 0 0,-1 1 0 0 0,0-1 0 0 0,0 3 0 0 0,0 0 0 0 0,0-2 0 0 0,0 0 0 0 0,0 0 0 0 0,0 0 0 0 0,0 0 0 0 0,-1 0 0 0 0,1 0 0 0 0,0 0 0 0 0,-1-1 0 0 0,1 1 0 0 0,-1 0 0 0 0,0 0 0 0 0,0 0 0 0 0,0-1 0 0 0,1 1 0 0 0,-2-1 0 0 0,1 1 0 0 0,-2 2 0 0 0,3-4 0 0 0,-4 6 0 0 0,0 2 0 0 0,2 4 0 0 0,2-5-64 0 0,0-6-273 0 0,0-1-138 0 0,0 0-33 0 0,0 0-72 0 0,-8-6-3661 0 0,3-1-3610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22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26 4607 0 0,'0'0'208'0'0,"6"-7"1504"0"0,4-5-688 0 0,-9 10-512 0 0,-1 2 0 0 0,0 0 68 0 0,0 0 286 0 0,0 0 124 0 0,0 0 30 0 0,5-2 295 0 0,-3 0 4780 0 0,-23 21-1626 0 0,-29 27-4860 0 0,30-26 431 0 0,-16 18 427 0 0,-3-2 0 0 0,-59 44-1 0 0,81-68-241 0 0,-16 17-1 0 0,-12 7-65 0 0,33-26-159 0 0,-24 23 0 0 0,34-30 0 0 0,2-3 6 0 0,0 0 0 0 0,0 0 0 0 0,0 0 0 0 0,0 0-1 0 0,0 0 1 0 0,0 0 0 0 0,0 0 0 0 0,0 0 0 0 0,0 0 0 0 0,0 0-1 0 0,0 0 1 0 0,0 0 0 0 0,0 0 0 0 0,0 0 0 0 0,0 0 0 0 0,0 0 0 0 0,0 0-1 0 0,0 0 1 0 0,0 0 0 0 0,0 0 0 0 0,0 0 0 0 0,0 0 0 0 0,0 0 0 0 0,0 0-1 0 0,0 0 1 0 0,0 0 0 0 0,0 0 0 0 0,0 0 0 0 0,0 0 0 0 0,0 0 0 0 0,0 0-1 0 0,6-3 135 0 0,8-6-2542 0 0,2-4-6435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23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10135 0 0,'0'0'231'0'0,"0"0"29"0"0,0 0 19 0 0,0 0 105 0 0,0 0 410 0 0,0 0 184 0 0,0 0 40 0 0,0 0-63 0 0,0 0-290 0 0,-6 0 108 0 0,6 0 6258 0 0,143 25-5132 0 0,-139-25-1820 0 0,3 2-57 0 0,0-1-1 0 0,0 1 1 0 0,8 3-1 0 0,-12-4-21 0 0,-1 1 0 0 0,0 0 0 0 0,0 0 0 0 0,0-1 0 0 0,0 1 0 0 0,0 1 0 0 0,2 1 0 0 0,-4-2 0 0 0,0-1 0 0 0,1 0 0 0 0,-1 1 0 0 0,0-1 0 0 0,0 1 0 0 0,0-1 0 0 0,0 0 0 0 0,-1 1 0 0 0,1-1 0 0 0,0 1 0 0 0,-1-1 0 0 0,1 0 0 0 0,-1 1 0 0 0,1-1 0 0 0,-1 0 0 0 0,1 0 0 0 0,-1 1 0 0 0,0-1 0 0 0,-1 2 0 0 0,-21 21 0 0 0,11-13 0 0 0,-9 9 0 0 0,-29 22 0 0 0,32-28 0 0 0,1 1 0 0 0,0 1 0 0 0,-18 21 0 0 0,11-12 0 0 0,18-19 0 0 0,6-5 0 0 0,0-1 0 0 0,0 0 0 0 0,0 0 0 0 0,0 1 0 0 0,0-1 0 0 0,0 0 0 0 0,0 0 0 0 0,0 1 0 0 0,0-1 0 0 0,0 0 0 0 0,0 1 0 0 0,0-1 0 0 0,0 0 0 0 0,0 0 0 0 0,0 1 0 0 0,0-1 0 0 0,0 0 0 0 0,0 1 0 0 0,0-1 0 0 0,0 0 0 0 0,0 0 0 0 0,0 1 0 0 0,1-1 0 0 0,-1 0 0 0 0,7 3 0 0 0,-5-4-12 0 0,1 0-1 0 0,-1 0 0 0 0,0 0 1 0 0,-1-1-1 0 0,1 1 1 0 0,0 0-1 0 0,0-1 0 0 0,0 1 1 0 0,-1-1-1 0 0,1 0 1 0 0,-1 1-1 0 0,1-1 1 0 0,-1 0-1 0 0,0 0 0 0 0,2-4 1 0 0,-2 5-1039 0 0,-1 1-385 0 0,0 0-806 0 0,0 0-3078 0 0,0 0-1318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23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28 11975 0 0,'0'0'267'0'0,"0"0"42"0"0,0 0 17 0 0,0 0-28 0 0,6-8 673 0 0,-10 7 4804 0 0,-7 5-4264 0 0,-26 16-1472 0 0,29-15-39 0 0,45-14 0 0 0,3-5 33 0 0,-28 9 231 0 0,0 1 0 0 0,1 0 1 0 0,-1 1-1 0 0,1 0 0 0 0,0 1 1 0 0,15-1-1 0 0,-25 3-115 0 0,-2 0-148 0 0,-1 0-1 0 0,1 0 0 0 0,-1 1 1 0 0,1-1-1 0 0,0 0 1 0 0,-1 0-1 0 0,1 0 1 0 0,-1 0-1 0 0,1 1 1 0 0,-1-1-1 0 0,1 0 0 0 0,-1 0 1 0 0,0 1-1 0 0,1-1 1 0 0,-1 0-1 0 0,1 1 1 0 0,-1-1-1 0 0,1 1 1 0 0,-1-1-1 0 0,0 1 0 0 0,1-1 1 0 0,-1 0-1 0 0,0 1 1 0 0,0-1-1 0 0,1 1 1 0 0,-1-1-1 0 0,0 1 1 0 0,0 0-1 0 0,0-1 0 0 0,0 1 1 0 0,0-1-1 0 0,1 1 1 0 0,-1 1 0 0 0,1 1 58 0 0,0 1 0 0 0,-1 0 0 0 0,1-1 0 0 0,-1 1 1 0 0,1 0-1 0 0,-1-1 0 0 0,0 1 0 0 0,-1 0 0 0 0,1-1 0 0 0,-1 1 0 0 0,1 0 0 0 0,-1-1 0 0 0,0 1 0 0 0,-3 6 0 0 0,-2 4 313 0 0,-1-1 0 0 0,-10 17-1 0 0,11-20-324 0 0,-82 112-47 0 0,59-84 0 0 0,20-26 0 0 0,-1 1 0 0 0,1-2 0 0 0,-2 0 0 0 0,0 0 0 0 0,0 0 0 0 0,-1-2 0 0 0,0 1 0 0 0,-1-2 0 0 0,-21 13 0 0 0,-15 2 1883 0 0,48-23-1878 0 0,1 0 0 0 0,-1-1 0 0 0,1 1 0 0 0,-1 0 1 0 0,1 0-1 0 0,-1 0 0 0 0,1-1 0 0 0,-1 1 0 0 0,1 0 0 0 0,0 0 1 0 0,-1-1-1 0 0,1 1 0 0 0,-1 0 0 0 0,1-1 0 0 0,0 1 0 0 0,-1-1 1 0 0,1 1-1 0 0,0-1 0 0 0,-1 1 0 0 0,1 0 0 0 0,0-1 0 0 0,0 1 1 0 0,0-1-1 0 0,-1 1 0 0 0,1-1 0 0 0,0 1 0 0 0,0-1 0 0 0,0 1 1 0 0,0-1-1 0 0,0 0 0 0 0,0 0 0 0 0,0-2-5 0 0,-1 0 0 0 0,1-1 0 0 0,0 1 0 0 0,1 0 0 0 0,-1 0 0 0 0,1-1 0 0 0,-1 1 0 0 0,1 0 0 0 0,0 0 0 0 0,0 0 0 0 0,1 0 0 0 0,-1 0 0 0 0,2-3 0 0 0,3-3 0 0 0,-1 0 0 0 0,13-14 0 0 0,-15 19 0 0 0,0 1 0 0 0,0-1 0 0 0,1 1 0 0 0,-1 0 0 0 0,5-3 0 0 0,-7 6 0 0 0,-1 0 0 0 0,0 0 0 0 0,1-1 0 0 0,-1 1 0 0 0,0 0 0 0 0,1 0 0 0 0,-1-1 0 0 0,0 1 0 0 0,1 0 0 0 0,-1 0 0 0 0,1 0 0 0 0,-1-1 0 0 0,0 1 0 0 0,1 0 0 0 0,-1 0 0 0 0,1 0 0 0 0,-1 0 0 0 0,1 0 0 0 0,-1 0 0 0 0,0 0 0 0 0,1 0 0 0 0,-1 0 0 0 0,1 0 0 0 0,-1 0 0 0 0,1 1 0 0 0,-1-1 0 0 0,0 0 0 0 0,1 0 0 0 0,-1 0 0 0 0,1 1 0 0 0,1 4 0 0 0,1 0 0 0 0,-1 1 0 0 0,0 0 0 0 0,0 0 0 0 0,0 1 0 0 0,0 7 0 0 0,0-6 0 0 0,-1-1 0 0 0,1 1 0 0 0,3 7 0 0 0,-2-7 0 0 0,9 16 0 0 0,-10-20-103 0 0,0-1 0 0 0,1 1 0 0 0,-1-1 0 0 0,1 1 1 0 0,0-1-1 0 0,0 0 0 0 0,0 0 0 0 0,0-1 0 0 0,1 1 0 0 0,-1-1 0 0 0,1 1 0 0 0,5 2 0 0 0,-7-4-44 0 0,1 0 0 0 0,0-1-1 0 0,-1 1 1 0 0,1 0-1 0 0,0-1 1 0 0,0 0 0 0 0,-1 1-1 0 0,1-1 1 0 0,0 0-1 0 0,0 0 1 0 0,-1-1 0 0 0,1 1-1 0 0,0-1 1 0 0,-1 1-1 0 0,1-1 1 0 0,0 0-1 0 0,-1 0 1 0 0,1 0 0 0 0,-1 0-1 0 0,4-3 1 0 0,6-3-5572 0 0,0 2-1801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24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94 15663 0 0,'0'0'719'0'0,"4"-8"230"0"0,18-22 1945 0 0,-8 10 233 0 0,1 1-861 0 0,-14 17-1884 0 0,0-4 1217 0 0,-7 11-1598 0 0,1 1 0 0 0,1 1 1 0 0,-1-1-1 0 0,1 1 0 0 0,0 0 0 0 0,1 0 0 0 0,-1 0 0 0 0,1 0 0 0 0,1 0 1 0 0,0 1-1 0 0,0 0 0 0 0,0-1 0 0 0,-1 12 0 0 0,3-17-1 0 0,0 0 0 0 0,0 0 0 0 0,0 0 0 0 0,0 0 0 0 0,0 0 0 0 0,0 0 0 0 0,0 0 0 0 0,1 0 0 0 0,-1-1 0 0 0,1 1 0 0 0,-1 0 0 0 0,1 0 0 0 0,0 0 0 0 0,0 0 0 0 0,0-1 0 0 0,0 1 0 0 0,1 2 0 0 0,2 2 0 0 0,-4-5 0 0 0,1 0 0 0 0,-1 0 0 0 0,1-1 0 0 0,-1 1 0 0 0,1 0 0 0 0,-1 0 0 0 0,1 0 0 0 0,-1 0 0 0 0,1 0 0 0 0,0-1 0 0 0,0 1 0 0 0,-1 0 0 0 0,1 0 0 0 0,0-1 0 0 0,0 1 0 0 0,0-1 0 0 0,0 1 0 0 0,0-1 0 0 0,0 1 0 0 0,0-1 0 0 0,1 1 0 0 0,2 0 0 0 0,-2 0 0 0 0,1 0 0 0 0,-1 0 0 0 0,1-1 0 0 0,0 1 0 0 0,-1-1 0 0 0,1 1 0 0 0,0-1 0 0 0,0 0 0 0 0,-1 0 0 0 0,1 0 0 0 0,0 0 0 0 0,0-1 0 0 0,-1 1 0 0 0,1-1 0 0 0,0 0 0 0 0,3-1 0 0 0,5-2 0 0 0,0-1 0 0 0,15-10 0 0 0,-11 6 0 0 0,-5 3 0 0 0,-1-1 0 0 0,0 0 0 0 0,0-1 0 0 0,-1 0 0 0 0,0 0 0 0 0,13-18 0 0 0,5-6 0 0 0,-17 23 185 0 0,-2 1 381 0 0,1 0 0 0 0,9-8 0 0 0,-18 19-542 0 0,0 0 0 0 0,0-1 0 0 0,0 1 0 0 0,0 0 0 0 0,1-1 0 0 0,-1 6 0 0 0,-1 2-27 0 0,-12 44 3 0 0,-11 111 0 0 0,20-132 0 0 0,-2-1 0 0 0,-1 0 0 0 0,-2 0 0 0 0,-1-1 0 0 0,-29 57 0 0 0,33-73 0 0 0,-2 0 0 0 0,0 0 0 0 0,0 0 0 0 0,-1-1 0 0 0,-1-1 0 0 0,-20 19 0 0 0,25-27 0 0 0,4-3 0 0 0,-1-1 0 0 0,1 1 0 0 0,0-1 0 0 0,-1 0 0 0 0,1 0 0 0 0,-1 0 0 0 0,1 0 0 0 0,-1-1 0 0 0,0 1 0 0 0,1-1 0 0 0,-1 0 0 0 0,0 1 0 0 0,1-1 0 0 0,-4 0 0 0 0,4-1 0 0 0,-13 2 0 0 0,9 0 0 0 0,0-1 0 0 0,0 0 0 0 0,0-1 0 0 0,0 1 0 0 0,-8-3 0 0 0,-14-8 0 0 0,10-4 0 0 0,15 9 0 0 0,2 4-317 0 0,0 0 0 0 0,0 1 0 0 0,0-1 0 0 0,-1 1 0 0 0,1-1 0 0 0,0 1 0 0 0,0-1 1 0 0,-1 1-1 0 0,1 0 0 0 0,-1 0 0 0 0,1 0 0 0 0,-1 0 0 0 0,0 0 0 0 0,1 0 0 0 0,-1 0 0 0 0,0 0 0 0 0,0 0 0 0 0,-1 0 0 0 0,-7-2-2889 0 0,1-1-5582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39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23 11975 0 0,'0'0'267'0'0,"0"0"42"0"0,0 0 17 0 0,1-2-28 0 0,-2-8 91 0 0,1 1 0 0 0,-1 0-1 0 0,-1 0 1 0 0,1 0 0 0 0,-6-16-1 0 0,-1-4 3900 0 0,2 10-2716 0 0,6 17-1060 0 0,0 2 0 0 0,0 0 0 0 0,0 0-68 0 0,-8 22-272 0 0,1-1 43 0 0,2-1-1 0 0,1 1 1 0 0,1 0 0 0 0,-2 36-1 0 0,4-42 153 0 0,1-7-313 0 0,0-1 0 0 0,0 0 0 0 0,1 0 0 0 0,-1 0 0 0 0,2 1 0 0 0,-1-1 0 0 0,5 10 0 0 0,-5-13-41 0 0,0-1-1 0 0,1 1 1 0 0,0 0-1 0 0,0 0 1 0 0,0-1 0 0 0,0 0-1 0 0,1 1 1 0 0,-1-1-1 0 0,1 0 1 0 0,0 0-1 0 0,0 0 1 0 0,0 0 0 0 0,6 4-1 0 0,-5-6-12 0 0,-1 0 0 0 0,1 0 0 0 0,0 0 0 0 0,-1-1 0 0 0,1 1 0 0 0,0-1 0 0 0,0 0 0 0 0,0 0 0 0 0,-1 0 0 0 0,1 0 0 0 0,0-1 0 0 0,0 1 0 0 0,-1-1 0 0 0,1 0 0 0 0,0 0 0 0 0,5-3 0 0 0,2-2 0 0 0,0-1 0 0 0,-1 0 0 0 0,0 0 0 0 0,0-1 0 0 0,15-17 0 0 0,-7 5 0 0 0,25-37 0 0 0,-31 39 0 0 0,-2 0 0 0 0,0-1 0 0 0,10-27 0 0 0,-20 46 1 0 0,0 0-1 0 0,0 0 1 0 0,0 0 0 0 0,0 0-1 0 0,-1 0 1 0 0,1 0-1 0 0,0 0 1 0 0,0 0 0 0 0,0 0-1 0 0,0 0 1 0 0,0 0-1 0 0,0 0 1 0 0,0 0 0 0 0,0 0-1 0 0,0 0 1 0 0,0 0 0 0 0,0 0-1 0 0,0 0 1 0 0,0 0-1 0 0,0 0 1 0 0,0 0 0 0 0,0 0-1 0 0,0 0 1 0 0,0 0-1 0 0,0 0 1 0 0,0 0 0 0 0,0 0-1 0 0,0 0 1 0 0,0 0-1 0 0,0 0 1 0 0,0 0 0 0 0,-1 0-1 0 0,1 0 1 0 0,0 0 0 0 0,0 0-1 0 0,0 0 1 0 0,0 0-1 0 0,0 0 1 0 0,0 0 0 0 0,0 0-1 0 0,0 0 1 0 0,-6 7 78 0 0,-6 10 259 0 0,-91 202 624 0 0,9-16-319 0 0,87-189-643 0 0,0-1 0 0 0,1 1 0 0 0,1 0 0 0 0,0 1 0 0 0,1-1 0 0 0,-3 17 0 0 0,5-24-64 0 0,2-5-273 0 0,0-2-138 0 0,0 0-33 0 0,2 0 65 0 0,-2 0 438 0 0,1 0-1 0 0,0 0 1 0 0,-1 1-1 0 0,1-1 0 0 0,0 0 1 0 0,-1 0-1 0 0,1 0 0 0 0,0 0 1 0 0,-1 0-1 0 0,1 0 1 0 0,0-1-1 0 0,0 1 0 0 0,-1 0 1 0 0,1 0-1 0 0,0 0 0 0 0,-1-1 1 0 0,1 1-1 0 0,-1 0 1 0 0,1 0-1 0 0,0-1 0 0 0,-1 1 1 0 0,1-1-1 0 0,-1 1 0 0 0,1-1 1 0 0,-1 1-1 0 0,1-1 1 0 0,-1 1-1 0 0,1-1 0 0 0,-1 1 1 0 0,1-2-1 0 0,0 0-57 0 0,2-1-289 0 0,0 0 1 0 0,0-1-1 0 0,-1 1 0 0 0,0-1 1 0 0,1 1-1 0 0,-2-1 0 0 0,4-7 1 0 0,-4 9-640 0 0,-1 2-802 0 0,0-1-3252 0 0,4-9-1393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27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55 6447 0 0,'0'0'142'0'0,"0"0"22"0"0,0 0 13 0 0,0 0 123 0 0,0 0 468 0 0,0 0 205 0 0,0 0 41 0 0,0 0 8 0 0,0 0 2 0 0,0 0 0 0 0,-8-3 955 0 0,-8 1-770 0 0,15 2-693 0 0,-13 1 616 0 0,9 0 2276 0 0,0 0-3181 0 0,3-1 161 0 0,2 0 100 0 0,2 0 21 0 0,13-2-395 0 0,-1-1 0 0 0,0 0-1 0 0,0-1 1 0 0,22-9 0 0 0,-30 11-75 0 0,9-4-24 0 0,-1 2-1 0 0,1 0 1 0 0,0 0 0 0 0,23-1-1 0 0,14 3-4289 0 0,-53 2 3865 0 0,0 1 1 0 0,-1 0 0 0 0,1 0 0 0 0,0 0 0 0 0,0 1 0 0 0,0-1 0 0 0,0 0-1 0 0,-2 3 1 0 0,-1 0-514 0 0,-5 3-1261 0 0,-2 0-2592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27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 10135 0 0,'0'0'231'0'0,"0"0"29"0"0,-1 2 19 0 0,0-1 129 0 0,0 0 1 0 0,0 0-1 0 0,0 0 1 0 0,0 0 0 0 0,0 0-1 0 0,1 1 1 0 0,-1-1-1 0 0,0 0 1 0 0,1 1 0 0 0,-1-1-1 0 0,1 0 1 0 0,0 1-1 0 0,-1-1 1 0 0,1 1-1 0 0,0-1 1 0 0,0 1 0 0 0,0 2-1 0 0,0-3-246 0 0,1 0-1 0 0,-1 0 0 0 0,0 0 1 0 0,1 0-1 0 0,-1 0 1 0 0,1 0-1 0 0,0 0 1 0 0,-1-1-1 0 0,1 1 0 0 0,-1 0 1 0 0,1 0-1 0 0,0 0 1 0 0,0-1-1 0 0,0 1 1 0 0,-1 0-1 0 0,1-1 0 0 0,0 1 1 0 0,1 0-1 0 0,2 1 57 0 0,-1-1-1 0 0,1 0 1 0 0,0 1-1 0 0,-1-1 1 0 0,1-1 0 0 0,0 1-1 0 0,0 0 1 0 0,-1-1-1 0 0,8 0 1 0 0,33-1-229 0 0,-30 1 330 0 0,0 0 1 0 0,22-4 0 0 0,-3-1 78 0 0,-24 4-278 0 0,0-1 0 0 0,0 1 0 0 0,0-2-1 0 0,0 1 1 0 0,17-8 0 0 0,-1 5-120 0 0,-18 1-64 0 0,-6 4-273 0 0,-1 0-138 0 0,0 0-33 0 0,0 0-140 0 0,3-15-3569 0 0,-3 14 2682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28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5663 0 0,'0'0'356'0'0,"-10"1"860"0"0,4-1-944 0 0,4 0 463 0 0,2 0 234 0 0,0 0 45 0 0,0 0-129 0 0,2 1-581 0 0,39 2 553 0 0,0-1 1 0 0,62-6-1 0 0,33 1 724 0 0,-132 3-1581 0 0,0 0 0 0 0,-1 1 0 0 0,1-1 0 0 0,0 1 0 0 0,-1 0 0 0 0,1 0 0 0 0,-1 0 0 0 0,1 0 0 0 0,-1 1 0 0 0,1 0 0 0 0,-1-1 0 0 0,3 4 0 0 0,3 4 0 0 0,-9-4 0 0 0,0-3 0 0 0,0 1 0 0 0,0 1 0 0 0,0 0 0 0 0,0-1 0 0 0,-1 1 0 0 0,0-1 0 0 0,1 1 0 0 0,-1-1 0 0 0,0 1 0 0 0,-1-1 0 0 0,-2 6 0 0 0,-19 33 0 0 0,19-36 0 0 0,-32 45 0 0 0,-6 11 0 0 0,39-58 1 0 0,1 0-1 0 0,-1 0 1 0 0,-1 0-1 0 0,1 0 1 0 0,-1 0 0 0 0,1-1-1 0 0,-1 0 1 0 0,0 1-1 0 0,0-2 1 0 0,-5 4 0 0 0,-14 10-277 0 0,22-15-1128 0 0,1-1-511 0 0,0 0-107 0 0,0 0-24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5:31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446 2759 0 0,'0'0'126'0'0,"0"0"68"0"0,0 0 208 0 0,0 0 87 0 0,0 0 20 0 0,0 0 3 0 0,0 0 0 0 0,0 0 0 0 0,0 0 0 0 0,0 0 0 0 0,-7 2 2560 0 0,3-3-4177 0 0,2 0 2052 0 0,0 1 0 0 0,-1 0 0 0 0,1-1 0 0 0,-1 1 0 0 0,1 0 0 0 0,0 0 0 0 0,-1 1 0 0 0,1-1 0 0 0,-1 0 0 0 0,-3 2 0 0 0,0 0-947 0 0,-7 4 760 0 0,19-8 1508 0 0,12-7-1200 0 0,-8 6-1068 0 0,1 1 0 0 0,11-2 0 0 0,-14 3 0 0 0,8-1 0 0 0,-7 0 0 0 0,3-2 0 0 0,0 2 0 0 0,-9 3 0 0 0,26-5 0 0 0,-14 2 0 0 0,-5-1 0 0 0,2-1 0 0 0,66-17 0 0 0,-71 19 0 0 0,-1-1 0 0 0,1 1 0 0 0,0 0 0 0 0,1 1 0 0 0,-1-1 0 0 0,9 1 0 0 0,18-3 0 0 0,8 1 0 0 0,-22 2 0 0 0,-2 0 0 0 0,0-3 0 0 0,16-3 0 0 0,-3 4 0 0 0,-26 1 0 0 0,-2 2 0 0 0,0-1 0 0 0,0 1 0 0 0,0 0 0 0 0,0 0 0 0 0,0 0 0 0 0,5 1 0 0 0,4 1 0 0 0,-5-2 0 0 0,1 1 0 0 0,0-2 0 0 0,-1 1 0 0 0,9-2 0 0 0,-10 3 0 0 0,-4-1 0 0 0,0 1 0 0 0,-1-1 0 0 0,1 0 0 0 0,0 0 0 0 0,0 0 0 0 0,-1 0 0 0 0,1 0 0 0 0,0-1 0 0 0,-1 1 0 0 0,1 0 0 0 0,3-2 0 0 0,5 0 0 0 0,18-5 0 0 0,20-7 0 0 0,-45 13 0 0 0,16-5 0 0 0,-1 3 0 0 0,58-9 0 0 0,-66 11 0 0 0,18-4 0 0 0,-18 2 0 0 0,5-3 0 0 0,-14 6 0 0 0,0-1 0 0 0,0 1 0 0 0,0 0 0 0 0,0 0 0 0 0,-1-1 0 0 0,1 1 0 0 0,0 0 0 0 0,0 0 0 0 0,0 0 0 0 0,0 0 0 0 0,0 0 0 0 0,1 0 0 0 0,24 1 0 0 0,-15-1 0 0 0,14 1 0 0 0,-5-4 0 0 0,-17 3 0 0 0,14 2 0 0 0,-1 0 0 0 0,-1-1 0 0 0,0-1 0 0 0,1 0 0 0 0,23-4 0 0 0,-21 4 0 0 0,-16 0 0 0 0,0 1 0 0 0,0-1 0 0 0,0 0 0 0 0,0 0 0 0 0,0 0 0 0 0,0 0 0 0 0,0-1 0 0 0,0 1 0 0 0,0 0 0 0 0,3-2 0 0 0,-2 0 0 0 0,15-1 0 0 0,-9 3 0 0 0,38-8 0 0 0,-23 3 0 0 0,18-4 0 0 0,-25 5 0 0 0,1 1 0 0 0,0 0 0 0 0,20 0 0 0 0,-32 2 0 0 0,-4 0 0 0 0,0 1 0 0 0,0-1 0 0 0,0 1 0 0 0,0 0 0 0 0,0-1 0 0 0,0 1 0 0 0,0 0 0 0 0,0 1 0 0 0,4-1 0 0 0,-2 1 0 0 0,4-2 0 0 0,6-1 0 0 0,25-1 0 0 0,-17 3 0 0 0,-11 0 0 0 0,-1-1 0 0 0,16-2 0 0 0,-8 0 0 0 0,-13 1 0 0 0,0 1 0 0 0,0 0 0 0 0,0 1 0 0 0,0-1 0 0 0,0 1 0 0 0,9 1 0 0 0,-13-1 0 0 0,12 0 0 0 0,5-2 0 0 0,-2 3 0 0 0,17-1 0 0 0,-18-2 0 0 0,-12 2 0 0 0,0-1 0 0 0,-1 1 0 0 0,1-1 0 0 0,0 1 0 0 0,0 0 0 0 0,-1 0 0 0 0,1 0 0 0 0,3 1 0 0 0,51 6 0 0 0,-51-7 0 0 0,-1 1 0 0 0,1-1 0 0 0,-1 0 0 0 0,1 0 0 0 0,6-2 0 0 0,-4 1 0 0 0,-5 0 0 0 0,13-2 0 0 0,3 1 0 0 0,-9 1 0 0 0,0 0 0 0 0,0 1 0 0 0,0 0 0 0 0,14 2 0 0 0,-13-1 0 0 0,-1 0 0 0 0,13-2 0 0 0,-7 1 0 0 0,24-7 0 0 0,24 2 0 0 0,-21-5 0 0 0,14 4 0 0 0,-40 3 0 0 0,-14 3 0 0 0,1-1 0 0 0,-1 1 0 0 0,1-1 0 0 0,-1 1 0 0 0,1 0 0 0 0,6 1 0 0 0,-1 1 205 0 0,1-1 0 0 0,-1 0 0 0 0,0-1-1 0 0,0 0 1 0 0,0 0 0 0 0,0-1 0 0 0,0 0 0 0 0,0-1-1 0 0,13-3 1 0 0,-17 3-205 0 0,1 1 0 0 0,0 0 0 0 0,0 0 0 0 0,-1 0 0 0 0,1 1 0 0 0,0 0 0 0 0,7 1 0 0 0,-6 0 0 0 0,1-1 0 0 0,-1 0 0 0 0,0-1 0 0 0,11-1 0 0 0,-15 1 0 0 0,1 0 0 0 0,0 0 0 0 0,-1 1 0 0 0,1-1 0 0 0,-1 1 0 0 0,1 0 0 0 0,4 1 0 0 0,-7-1 0 0 0,0 0 0 0 0,1 0 0 0 0,-1 0 0 0 0,0 0 0 0 0,0 0 0 0 0,0 0 0 0 0,1 0 0 0 0,-1-1 0 0 0,0 1 0 0 0,0 0 0 0 0,0-1 0 0 0,0 1 0 0 0,0 0 0 0 0,0-1 0 0 0,1 0 0 0 0,7-1 0 0 0,7 1-323 0 0,0 2 0 0 0,-1 0 0 0 0,24 5 0 0 0,-32-5 231 0 0,-3 0 140 0 0,-1-1 0 0 0,0 0 0 0 0,0-1 0 0 0,0 1-1 0 0,0 0 1 0 0,1-1 0 0 0,-1 0 0 0 0,3-1 0 0 0,20-3 889 0 0,-7 6-921 0 0,29-5-417 0 0,-21 2-758 0 0,-23 1 1318 0 0,0 1 0 0 0,1-1 0 0 0,-1 1 0 0 0,0 0-1 0 0,7 0 1 0 0,-9 0-114 0 0,1 0 0 0 0,0 0 0 0 0,0 0 0 0 0,0-1 0 0 0,-1 1 0 0 0,1-1 0 0 0,0 0 0 0 0,0 0-1 0 0,-1 0 1 0 0,4-2 0 0 0,16-5 68 0 0,89-7-113 0 0,-5 3 0 0 0,-76 8 0 0 0,-12-2 0 0 0,-15 5 0 0 0,-1 0 0 0 0,1 0 0 0 0,-1 0 0 0 0,1 0 0 0 0,0 1 0 0 0,-1-1 0 0 0,5 1 0 0 0,26-2 0 0 0,45-8 0 0 0,-37 4 0 0 0,35-1 0 0 0,-54 2 0 0 0,-19 4 0 0 0,0 0 0 0 0,0 0 0 0 0,0 0 0 0 0,1 1 0 0 0,-1-1 0 0 0,4 0 0 0 0,11 0 0 0 0,34-6 0 0 0,-29 3 0 0 0,16 4 0 0 0,-31-2 0 0 0,0 1 0 0 0,1 0 0 0 0,-1 1 0 0 0,0-1 0 0 0,0 2 0 0 0,1-1 0 0 0,-1 1 0 0 0,0 1 0 0 0,10 2 0 0 0,-12-3 0 0 0,0-1 0 0 0,1 1 0 0 0,9-2 0 0 0,13 2 0 0 0,8-3 0 0 0,-30 2 0 0 0,1-1 0 0 0,-1 1 0 0 0,12 1 0 0 0,-5 0 0 0 0,-1-1 0 0 0,21-1 0 0 0,0-1 0 0 0,22-3 0 0 0,8-4 0 0 0,15 7 0 0 0,-62 2 0 0 0,0-1 0 0 0,20-3 0 0 0,-8 1 0 0 0,10-6 0 0 0,-32 7 0 0 0,1 0 0 0 0,0 0 0 0 0,12 0 0 0 0,22-4 0 0 0,-59 4 905 0 0,-13 0-197 0 0,26 2-898 0 0,-1 0 0 0 0,0 0 0 0 0,1 0 0 0 0,-8-2 0 0 0,-6-4-321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5:49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36 8287 0 0,'0'0'191'0'0,"0"0"26"0"0,0 0 9 0 0,0 0 42 0 0,0 0 158 0 0,0 0 72 0 0,0 0 12 0 0,0 0-67 0 0,0 0-222 0 0,0 0 166 0 0,0 0 101 0 0,0 0 21 0 0,0 0 3 0 0,0 0 0 0 0,0 0 0 0 0,0 0 0 0 0,0 0 0 0 0,3-1 0 0 0,13-1 512 0 0,-16 0-581 0 0,2-8-294 0 0,0-1-61 0 0,-1 8 283 0 0,0-12 626 0 0,0 11-825 0 0,-2-3 70 0 0,-1-7 24 0 0,-3-9 1102 0 0,5 21-925 0 0,-2 4-294 0 0,0 0-138 0 0,-8 18-6 0 0,2 2-5 0 0,7-17 0 0 0,-1 8 0 0 0,5-1 0 0 0,-3-12 0 0 0,1 1 0 0 0,-1-1 0 0 0,0 1 0 0 0,1 0 0 0 0,-1-1 0 0 0,0 1 0 0 0,1-1 0 0 0,-1 0 0 0 0,1 1 0 0 0,-1-1 0 0 0,1 1 0 0 0,-1-1 0 0 0,1 0 0 0 0,-1 1 0 0 0,1-1 0 0 0,0 1 0 0 0,1-1 0 0 0,2 1 0 0 0,10-13 0 0 0,-4 3 0 0 0,13-15 0 0 0,-18 14 0 0 0,-2-1 0 0 0,-3 0 0 0 0,-3-8 0 0 0,1 16 0 0 0,-3-9 0 0 0,-3 2 72 0 0,0 5 299 0 0,6 4 117 0 0,2 1 21 0 0,0 0-66 0 0,-2 2-294 0 0,-5 5-133 0 0,6-6-16 0 0,-1 0 0 0 0,1 1 0 0 0,0-1 0 0 0,-1 1 0 0 0,1 0 0 0 0,0-1 0 0 0,0 1 0 0 0,1 0 0 0 0,-1 0 0 0 0,0 0 0 0 0,0-1 0 0 0,1 1 0 0 0,-1 0 0 0 0,1 0 0 0 0,-1 4 0 0 0,1 0 0 0 0,-9 28 0 0 0,4-10 0 0 0,8 15 0 0 0,-1-28-64 0 0,-1-9-273 0 0,0 0-138 0 0,4 3 253 0 0,-3-2-7700 0 0,-2-3 1678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5:52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20 6447 0 0,'0'0'142'0'0,"0"0"22"0"0,0 0 13 0 0,0 0 55 0 0,0 0 181 0 0,0 0 78 0 0,1-1 18 0 0,1 0-338 0 0,0-1 0 0 0,-1 1-1 0 0,1-1 1 0 0,-1 0 0 0 0,1 0-1 0 0,-1 1 1 0 0,0-1 0 0 0,0 0-1 0 0,0 0 1 0 0,0 0 0 0 0,1-3-1 0 0,-1 3 273 0 0,-1 2-222 0 0,0 0 166 0 0,0 0 101 0 0,6-9 533 0 0,-6 8-618 0 0,3-5-669 0 0,-4 1 4305 0 0,-4-2-4023 0 0,-3 2-16 0 0,-2 1 0 0 0,1-2 0 0 0,1-2 0 0 0,5-2 72 0 0,3 9 107 0 0,0 1-94 0 0,-1-1 0 0 0,1 1 0 0 0,0-1-1 0 0,0 1 1 0 0,0-1 0 0 0,0 1 0 0 0,0-1 0 0 0,0 1-1 0 0,0-1 1 0 0,0 1 0 0 0,0-1 0 0 0,0 1 0 0 0,0-1 0 0 0,0 1-1 0 0,1-1 1 0 0,-1 1 0 0 0,0 0 0 0 0,0-1 0 0 0,0 1-1 0 0,1-2 1 0 0,6-1-69 0 0,-6 3-16 0 0,-1 0 0 0 0,1 0 0 0 0,-1 0 0 0 0,1 0 0 0 0,0 0 0 0 0,-1 0 0 0 0,1 1 0 0 0,-1-1 0 0 0,1 0 0 0 0,-1 0 0 0 0,1 1 0 0 0,-1-1 0 0 0,1 0 0 0 0,-1 0 0 0 0,1 1 0 0 0,-1-1 0 0 0,1 1 0 0 0,-1-1 0 0 0,0 1 0 0 0,1-1 0 0 0,-1 0 0 0 0,0 1 0 0 0,1-1 0 0 0,-1 0 0 0 0,0 1 0 0 0,0-1 0 0 0,0 0 0 0 0,1 1 0 0 0,-1-1 0 0 0,0 1 0 0 0,0-1 0 0 0,0 1 0 0 0,0-1 0 0 0,0 0 0 0 0,0 1 0 0 0,0-1 0 0 0,0 1 0 0 0,0 0 0 0 0,0-1 0 0 0,0 0 0 0 0,0 1 0 0 0,0-1 0 0 0,0 0 0 0 0,-1 0 0 0 0,1 1 0 0 0,0-1 0 0 0,0 0 0 0 0,0 0 0 0 0,0 0 0 0 0,-1 0 0 0 0,1 1 0 0 0,0-1 0 0 0,0 0 0 0 0,-1 0 0 0 0,1 0 0 0 0,0 0 0 0 0,0 0 0 0 0,0 0 0 0 0,-1 1 0 0 0,1-1 0 0 0,0 0 0 0 0,-1 0 0 0 0,1 0 0 0 0,0 0 0 0 0,0 0 0 0 0,-1 0 0 0 0,1 0 0 0 0,0 0 0 0 0,-1 0 0 0 0,1 0 0 0 0,0-1 0 0 0,-1 1 0 0 0,1 0 0 0 0,0 0 0 0 0,-1 0 0 0 0,1 0 0 0 0,0 0 0 0 0,0-1 0 0 0,-1 1 0 0 0,1 0 0 0 0,0 0 0 0 0,-1 0 0 0 0,1-1 0 0 0,0 1 0 0 0,0 0 0 0 0,0-1 0 0 0,-1 1 0 0 0,1 0 0 0 0,0 0 0 0 0,0-1 0 0 0,0 1 0 0 0,0 0 0 0 0,-1-1 0 0 0,1 0 0 0 0,2-7 72 0 0,-1 6 299 0 0,-1 2 117 0 0,0 0 21 0 0,0 0-202 0 0,0 0-862 0 0,9-7-1382 0 0,-1-2 914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5:35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1 3948 6447 0 0,'0'0'298'0'0,"0"0"-10"0"0,0 0-118 0 0,0 0 206 0 0,0 0 111 0 0,0 0 22 0 0,0 0 3 0 0,0 0 0 0 0,0 0 0 0 0,0 0 0 0 0,0 0 0 0 0,0 0 0 0 0,0 0 0 0 0,0 0 0 0 0,0 0 0 0 0,0 0 0 0 0,0 0 0 0 0,0 0 0 0 0,0 0 0 0 0,0 0 0 0 0,0 0 0 0 0,0 0 0 0 0,0 0 0 0 0,0 0 0 0 0,0 0 0 0 0,0 0 0 0 0,0 0 0 0 0,0 0 0 0 0,0 0 0 0 0,0 0 0 0 0,-2 1-69 0 0,-2 0-222 0 0,-1 0 524 0 0,4 0-668 0 0,0-1 0 0 0,0 1 0 0 0,0-1 0 0 0,0 0 0 0 0,-1 0 0 0 0,1 1 0 0 0,0-1 0 0 0,0 0 0 0 0,0 0 0 0 0,0 0-1 0 0,0 0 1 0 0,0 0 0 0 0,0 0 0 0 0,0-1 0 0 0,-2 1 0 0 0,1-1-76 0 0,1 0 0 0 0,0 0-1 0 0,0 0 1 0 0,-1 0 0 0 0,1-1-1 0 0,0 1 1 0 0,0 0 0 0 0,0 0-1 0 0,0-1 1 0 0,0 1 0 0 0,1-1-1 0 0,-1 1 1 0 0,0 0 0 0 0,1-1 0 0 0,-1 0-1 0 0,1 1 1 0 0,-1-1 0 0 0,1 1-1 0 0,0-1 1 0 0,-1-2 0 0 0,1 0 0 0 0,-2-7-1 0 0,2-1 0 0 0,-1 0 0 0 0,2 1 0 0 0,1-17 0 0 0,1-14 0 0 0,-5-29 718 0 0,1-37 612 0 0,5 82-1330 0 0,-3 20 0 0 0,0 0 0 0 0,-1 0 0 0 0,1 0 0 0 0,-1 0 0 0 0,-1-9 0 0 0,-2-47 0 0 0,2 53 0 0 0,0 1 0 0 0,1 0 0 0 0,0-1 0 0 0,0 1 0 0 0,1 0 0 0 0,1-9 0 0 0,1-14 0 0 0,-3 22 0 0 0,1 1 0 0 0,0-1 0 0 0,0 0 0 0 0,3-9 0 0 0,0 5 0 0 0,-3 6 0 0 0,1 0 0 0 0,-1 1 0 0 0,0-1 0 0 0,0 0 0 0 0,0 0 0 0 0,-1 0 0 0 0,-2-12 0 0 0,-1-31 0 0 0,0 19 0 0 0,2 24 0 0 0,0-1 0 0 0,0 1 0 0 0,1-9 0 0 0,0 9 0 0 0,1 0 0 0 0,-2 0 0 0 0,1 0 0 0 0,-1 0 0 0 0,0 0 0 0 0,0 1 0 0 0,-4-12 0 0 0,0-6 0 0 0,5 15 0 0 0,-2 0 0 0 0,1 1 0 0 0,-1-1 0 0 0,-1 0 0 0 0,1 1 0 0 0,-1-1 0 0 0,-6-9 0 0 0,7 12 223 0 0,0-1 0 0 0,0 1-1 0 0,1 0 1 0 0,0 0 0 0 0,0-1 0 0 0,0 1-1 0 0,1-1 1 0 0,0-10 0 0 0,1 11-180 0 0,-3-20-43 0 0,1 17 0 0 0,1 0 0 0 0,0 1 0 0 0,0-1 0 0 0,2-9 0 0 0,0 9 0 0 0,-2-1 0 0 0,1 1 0 0 0,-2-16 0 0 0,1-10 0 0 0,1 23 0 0 0,-1 0 0 0 0,-2-19 0 0 0,-2-13 0 0 0,-9-24 0 0 0,10 43 0 0 0,-1 1 0 0 0,-8-27 0 0 0,9 39 0 0 0,-3-5 0 0 0,0-5 0 0 0,5 15 0 0 0,1 4 0 0 0,0 1 0 0 0,0 0 0 0 0,0 0 0 0 0,-1 0 0 0 0,1 0 0 0 0,-1-1 0 0 0,1 1 0 0 0,-1 0 0 0 0,0 0 0 0 0,0 0 0 0 0,-2-3 0 0 0,-20-40 0 0 0,19 36 0 0 0,0 1 0 0 0,-3-14 0 0 0,-6-19 0 0 0,3-13 0 0 0,8 44 0 0 0,2 7 0 0 0,0 0 0 0 0,-1 0 0 0 0,1 1 0 0 0,-1-1 0 0 0,0 0 0 0 0,0 0 0 0 0,-2-3 0 0 0,-6-8 0 0 0,4 1 0 0 0,6 9 0 0 0,0 2 0 0 0,-1-3 0 0 0,1 1 0 0 0,-1-1 0 0 0,0 0 0 0 0,0 0 0 0 0,-2-6 0 0 0,-1-19 0 0 0,2 8 0 0 0,3-9 0 0 0,-1 21 0 0 0,-1 1 0 0 0,1-1 0 0 0,-2 0 0 0 0,-1-15 0 0 0,1 22 0 0 0,1 1 0 0 0,0 0 0 0 0,1-1 0 0 0,-1 1 0 0 0,0 0 0 0 0,1 0 0 0 0,-1-1 0 0 0,2-1 0 0 0,1-16 0 0 0,-2-7 0 0 0,-4 8 0 0 0,2 5 0 0 0,-1-8 0 0 0,3-39 0 0 0,-1 57 0 0 0,2-16 0 0 0,1 13 0 0 0,-2 4 0 0 0,-1 1 0 0 0,1-1 0 0 0,0 0 0 0 0,-1 0 0 0 0,1 1 0 0 0,-1-1 0 0 0,0-4 0 0 0,2-9 0 0 0,-1 3 0 0 0,0 0 0 0 0,-1-1 0 0 0,-1-15 0 0 0,1 9 0 0 0,0 13 0 0 0,0 0 0 0 0,1 0 0 0 0,0 0 0 0 0,0 0 0 0 0,0 1 0 0 0,4-12 0 0 0,-5 16 0 0 0,1 0 0 0 0,0 0 0 0 0,-1 0 0 0 0,0 0 0 0 0,1 0 0 0 0,-1 0 0 0 0,0 0 0 0 0,0-4 0 0 0,2-26 0 0 0,-2 17 0 0 0,-1 11 0 0 0,1-1 0 0 0,0 0 0 0 0,1 0 0 0 0,0-8 0 0 0,0 6 0 0 0,-1 0 0 0 0,0-1 0 0 0,0 1 0 0 0,-1 0 0 0 0,0 0 0 0 0,0-1 0 0 0,-1 1 0 0 0,0 0 0 0 0,0 0 0 0 0,-1 0 0 0 0,-6-12 0 0 0,8 17 0 0 0,0 1 0 0 0,0-1 0 0 0,0 0 0 0 0,0 0 0 0 0,0 0 0 0 0,0 0 0 0 0,1 0 0 0 0,-1 0 0 0 0,1 0 0 0 0,-1-2 0 0 0,-3-18 0 0 0,4 19 0 0 0,0-1 0 0 0,-10-19 0 0 0,-26-64 0 0 0,35 77 0 0 0,2-20 0 0 0,6-12 0 0 0,-7 40 0 0 0,1 0 0 0 0,-1 0 0 0 0,0-1 0 0 0,0 1 0 0 0,0 0 0 0 0,0 0 0 0 0,-1 0 0 0 0,1-1 0 0 0,-1-1 0 0 0,-1-3 0 0 0,0-13 0 0 0,2 16 0 0 0,-1-1 0 0 0,1 0 0 0 0,0 0 0 0 0,0 0 0 0 0,0 0 0 0 0,2-6 0 0 0,2-27 0 0 0,-7-3 0 0 0,-18-20 0 0 0,11 33 72 0 0,10 26 299 0 0,-1 1 117 0 0,-6-8-634 0 0,1-1 0 0 0,1 1 0 0 0,-1-1 1 0 0,2 0-1 0 0,-6-15 0 0 0,3 7 146 0 0,2-12 0 0 0,4 19 0 0 0,0-6 0 0 0,3-6 0 0 0,1 7 0 0 0,-2 9 178 0 0,0 1 1 0 0,1-1-1 0 0,-1 1 1 0 0,6-12-1 0 0,-2 5 314 0 0,3-9-815 0 0,-7 18 171 0 0,1 0 1 0 0,-1 1-1 0 0,0-1 1 0 0,0 0-1 0 0,0 0 1 0 0,0-4-1 0 0,1-6 152 0 0,-1 13 0 0 0,0 0 0 0 0,-1 1 0 0 0,1-1 0 0 0,-1 0 0 0 0,1 0 0 0 0,-1 1 0 0 0,0-1 0 0 0,1 0 0 0 0,-1 0 0 0 0,0 0 0 0 0,0 0 0 0 0,1 1 0 0 0,-1-1 0 0 0,0 0 0 0 0,0-2 0 0 0,2 0 36 0 0,-1 0 92 0 0,-1-14 109 0 0,0 9-301 0 0,0 1 0 0 0,-1 0 0 0 0,0-1 0 0 0,0 1-1 0 0,-4-11 1 0 0,5 17 63 0 0,-1-1 0 0 0,1 1 0 0 0,-1-1-1 0 0,1 1 1 0 0,0-1 0 0 0,-1 1 0 0 0,1-1 0 0 0,0 1-1 0 0,0-1 1 0 0,0 1 0 0 0,0-1 0 0 0,1 1 0 0 0,-1 0 0 0 0,0-1-1 0 0,1-1 1 0 0,0-3 4 0 0,-2-37-3 0 0,4 23-16 0 0,-1 3 96 0 0,-2 15 257 0 0,1-8 524 0 0,0 6-1017 0 0,-1 0-1 0 0,1-1 0 0 0,-1 1 1 0 0,0 0-1 0 0,0-1 0 0 0,-1-5 0 0 0,0 1 8 0 0,-1-11 129 0 0,2-3 24 0 0,2 14-4 0 0,0 0 0 0 0,6-15 0 0 0,-5 18 0 0 0,3-11 0 0 0,-1 0 0 0 0,1-8 0 0 0,1 2 0 0 0,-5 14 0 0 0,0-2 0 0 0,-1-6 0 0 0,-1 14 0 0 0,-3-6 0 0 0,-3 2 0 0 0,-2 2 64 0 0,5 5-16 0 0,1 0 0 0 0,-1 0 1 0 0,1 0-1 0 0,-1 0 0 0 0,1 1 0 0 0,0-1 0 0 0,-1 0 0 0 0,1 1 0 0 0,-1 0 1 0 0,1 0-1 0 0,0 0 0 0 0,-1 0 0 0 0,1 0 0 0 0,0 0 0 0 0,0 0 1 0 0,0 1-1 0 0,-2 1 0 0 0,-6 5 287 0 0,0 1 1 0 0,-9 9 0 0 0,12-11-282 0 0,-68 77-54 0 0,67-74 0 0 0,0 1 0 0 0,3-2-64 0 0,4-7-273 0 0,1-2-138 0 0,0 0-33 0 0,0 0 133 0 0,0 0 577 0 0,16-16 1190 0 0,1-3-1316 0 0,19-33 0 0 0,-24 35-72 0 0,0-1-1 0 0,1 2 0 0 0,19-19 0 0 0,-13 19-3 0 0,-10 10 0 0 0,3 3 0 0 0,-8 3-78 0 0,-1-1 0 0 0,1 1 0 0 0,-1 0-1 0 0,1 0 1 0 0,0 0 0 0 0,-1 1 0 0 0,1-1 0 0 0,-1 1-1 0 0,6 2 1 0 0,1 1-277 0 0,0 2 1 0 0,13 7-1 0 0,-1 0 273 0 0,-16-9 211 0 0,0 0-1 0 0,1 0 1 0 0,-1-1-1 0 0,1 0 1 0 0,0 0-1 0 0,0-1 1 0 0,1 0-1 0 0,-1 0 1 0 0,0-1-1 0 0,1 0 1 0 0,-1 0-1 0 0,0 0 1 0 0,1-1 0 0 0,11-1-1 0 0,-8 0-192 0 0,-16 13-748 0 0,-4 1 319 0 0,5-7-49 0 0,0-1 0 0 0,0 1-1 0 0,0-1 1 0 0,0 0 0 0 0,-1 0 0 0 0,0 0-1 0 0,0 0 1 0 0,-6 3 0 0 0,-7 1-993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5:40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60 11975 0 0,'0'0'267'0'0,"0"0"42"0"0,0 0 17 0 0,2 1-28 0 0,-1-1-295 0 0,-1 0-1 0 0,1 0 0 0 0,-1 0 0 0 0,1-1 0 0 0,-1 1 1 0 0,0 0-1 0 0,1 0 0 0 0,-1 0 0 0 0,1 0 1 0 0,-1 0-1 0 0,0 0 0 0 0,1-1 0 0 0,-1 1 0 0 0,0 0 1 0 0,1 0-1 0 0,-1-1 0 0 0,0 1 0 0 0,1 0 1 0 0,-1 0-1 0 0,0-1 0 0 0,1 1 0 0 0,-1 0 1 0 0,0-1-1 0 0,0 1 0 0 0,1 0 0 0 0,-1-1 0 0 0,0 1 1 0 0,0-1-1 0 0,0 1 0 0 0,0 0 0 0 0,0-1 1 0 0,1 1-1 0 0,-1-1 0 0 0,0 1 0 0 0,0 0 0 0 0,0-1 1 0 0,0 1-1 0 0,0-1 0 0 0,0 1 0 0 0,0-1 1 0 0,0 1-1 0 0,-1 0 0 0 0,1-1 0 0 0,0 1 0 0 0,0-1 1 0 0,-8-32 92 0 0,2 8 1251 0 0,3-18 2176 0 0,3 32-457 0 0,2 12-2916 0 0,2 2-148 0 0,0-1 0 0 0,-1 1 1 0 0,1 1-1 0 0,0-1 0 0 0,-1 0 0 0 0,0 1 0 0 0,0 0 0 0 0,0 0 0 0 0,0 0 1 0 0,-1 0-1 0 0,0 0 0 0 0,3 6 0 0 0,1 3 0 0 0,3-1-1 0 0,-4-7 34 0 0,1 0 0 0 0,0 0 0 0 0,0-1 0 0 0,0 0 0 0 0,0 0 0 0 0,1-1 1 0 0,-1 1-1 0 0,1-1 0 0 0,0-1 0 0 0,0 1 0 0 0,1-1 0 0 0,11 2 0 0 0,-15-4 55 0 0,0 1 0 0 0,0-1 0 0 0,0 0 1 0 0,0 0-1 0 0,0-1 0 0 0,0 1 0 0 0,1-1 0 0 0,-1 0 0 0 0,0 0 1 0 0,-1 0-1 0 0,1 0 0 0 0,0-1 0 0 0,0 1 0 0 0,0-1 1 0 0,-1 0-1 0 0,1 0 0 0 0,5-6 0 0 0,0 0-89 0 0,0 0 0 0 0,-1-1 0 0 0,-1-1 0 0 0,1 1 0 0 0,-1-1 0 0 0,-1 0 0 0 0,0-1 0 0 0,8-18 0 0 0,-13 26 0 0 0,2-3 0 0 0,-1 0 0 0 0,1 1 0 0 0,0-1 0 0 0,1 1 0 0 0,7-10 0 0 0,-9 13 0 0 0,0 0 0 0 0,0 0 0 0 0,-1 0 0 0 0,1 0 0 0 0,-1-1 0 0 0,3-4 0 0 0,5-32 0 0 0,-6 15 301 0 0,-4 21-159 0 0,1 1 346 0 0,0 2 21 0 0,0 0-66 0 0,2 14-278 0 0,9 63-310 0 0,-4-31-221 0 0,2 68 1 0 0,-23 146 1241 0 0,12-239-876 0 0,1-9 0 0 0,-1 0 0 0 0,0 0 0 0 0,0 0 0 0 0,-1-1 0 0 0,-8 20 0 0 0,10-27 0 0 0,1-2 0 0 0,-1-1 0 0 0,1 0 0 0 0,-1 1 0 0 0,1-1 0 0 0,-1 0 0 0 0,0 0 0 0 0,0 1 0 0 0,1-1 0 0 0,-1 0 0 0 0,0 0 0 0 0,0 0 0 0 0,0 0 0 0 0,-2 1 0 0 0,-5 6 0 0 0,-3-2 0 0 0,7-5 0 0 0,-1-1 0 0 0,0 1 0 0 0,1-1 0 0 0,-1 0 0 0 0,0 0 0 0 0,1-1 0 0 0,-1 1 0 0 0,-7-3 0 0 0,-20-1 0 0 0,8-1 0 0 0,2 1 0 0 0,7 0 0 0 0,-5 1 0 0 0,17 3-51 0 0,1 0 0 0 0,-1 0 1 0 0,1 0-1 0 0,-1 1 0 0 0,1-1 0 0 0,-1 1 0 0 0,-3 1 1 0 0,0-2-796 0 0,-3 2-1659 0 0,8-1 2060 0 0,0-1-1089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5:57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28 4607 0 0,'0'0'102'0'0,"0"0"20"0"0,0 0 6 0 0,0 0 51 0 0,0 0 213 0 0,0 0 96 0 0,0 0 21 0 0,0 0 3 0 0,0 0 0 0 0,0 0 0 0 0,0 0 0 0 0,0 0 0 0 0,0 0 0 0 0,0 0 0 0 0,0 0 0 0 0,0 0-69 0 0,0 0-222 0 0,0 0 166 0 0,0 0 101 0 0,0 0 21 0 0,0 0-66 0 0,0 0-222 0 0,0 0 166 0 0,0 0 101 0 0,0 0 21 0 0,0 0-66 0 0,2-1-294 0 0,4-5-61 0 0,-4 4 283 0 0,-2 2 117 0 0,0 0 21 0 0,0 0-66 0 0,12-7-206 0 0,0-1 1723 0 0,-4 3-1944 0 0,2 2-16 0 0,0 0 0 0 0,-2-2 72 0 0,-6 4 299 0 0,10-4 626 0 0,-10 4-554 0 0,0 0-294 0 0,7 0-133 0 0,2-1-16 0 0,6-5 0 0 0,-14 3 0 0 0,-1 1 0 0 0,7-4 0 0 0,0 0 0 0 0,1 2 0 0 0,-9 4 0 0 0,0 1 0 0 0,0-1 0 0 0,1 1 0 0 0,-1-1 0 0 0,0 1 0 0 0,0-1 0 0 0,0 0 0 0 0,0 0 0 0 0,0 0 0 0 0,0 1 0 0 0,0-1 0 0 0,-1 0 0 0 0,1 0 0 0 0,0 0 0 0 0,0 0 0 0 0,0-2 0 0 0,0 2 0 0 0,-1 0 0 0 0,1 0 0 0 0,0 0 0 0 0,-1 0 0 0 0,1 0 0 0 0,0 0 0 0 0,0 0 0 0 0,0 0 0 0 0,0 0 0 0 0,0 1 0 0 0,0-1 0 0 0,0 0 0 0 0,0 1 0 0 0,0-1 0 0 0,1 0 0 0 0,2-1 0 0 0,12-10 0 0 0,11-6 0 0 0,-15 6 0 0 0,2 1 0 0 0,-11 9 0 0 0,7-6 0 0 0,-6 7 0 0 0,17-11 0 0 0,-12 7 0 0 0,0 0 0 0 0,2-2 0 0 0,-2-3 0 0 0,3-5 0 0 0,-9 12 0 0 0,11-4 0 0 0,-11 6 0 0 0,2-4 0 0 0,5-4 0 0 0,-1 2 0 0 0,1 2 0 0 0,-1 0 0 0 0,5-3 0 0 0,-12 7 0 0 0,10-11 0 0 0,-3 5 0 0 0,-8 7 0 0 0,0-1 0 0 0,-1 0 0 0 0,1 1 0 0 0,0-1 0 0 0,0 1 0 0 0,0-1 0 0 0,0 1 0 0 0,0 0 0 0 0,-1-1 0 0 0,1 1 0 0 0,0 0 0 0 0,0 0 0 0 0,0 0 0 0 0,0 0 0 0 0,2-1 0 0 0,11-10 0 0 0,-10 7 0 0 0,-4 4 0 0 0,29-20 0 0 0,-20 13 0 0 0,9-3 0 0 0,-1 2 0 0 0,7-3 0 0 0,-20 9 0 0 0,26-16 0 0 0,-20 9 0 0 0,3 1 0 0 0,-1 4 0 0 0,-1-3 0 0 0,-7 4 0 0 0,9-4 0 0 0,-8 7 0 0 0,23-9 0 0 0,-17 4 0 0 0,-1-1 0 0 0,20-12 0 0 0,-28 17 0 0 0,-1 0 0 0 0,1 0 0 0 0,0 0 0 0 0,0 0 0 0 0,-1 0 0 0 0,1-1 0 0 0,2-2 0 0 0,5-2 0 0 0,27-10 0 0 0,-32 15 0 0 0,-3 1 0 0 0,1 0 0 0 0,-1-1 0 0 0,0 1 0 0 0,1 0 0 0 0,-1-1 0 0 0,0 1 0 0 0,0-1 0 0 0,1 0 0 0 0,-1 1 0 0 0,0-1 0 0 0,0 0 0 0 0,2-1 0 0 0,7-4 0 0 0,0 0 0 0 0,0 0 0 0 0,2 2 0 0 0,0 0 0 0 0,20-11 0 0 0,1 2 0 0 0,-23 8 0 0 0,-1 1 0 0 0,2-2 0 0 0,-1 0 0 0 0,-2-1 0 0 0,-7 6 0 0 0,0 0 0 0 0,1-1 0 0 0,-1 1 0 0 0,0 0 0 0 0,0 1 0 0 0,1-1 0 0 0,-1 0 0 0 0,1 0 0 0 0,-1 0 0 0 0,1 1 0 0 0,-1-1 0 0 0,1 1 0 0 0,2-1 0 0 0,4-2 0 0 0,0-4 0 0 0,7-2 0 0 0,-8 4 0 0 0,11-9 0 0 0,-15 11 0 0 0,-3 2 0 0 0,1 0 0 0 0,0-1 0 0 0,0 1 0 0 0,0 0 0 0 0,0 0 0 0 0,0 1 0 0 0,0-1 0 0 0,0 0 0 0 0,0 0 0 0 0,0 0 0 0 0,0 1 0 0 0,0-1 0 0 0,2 0 0 0 0,7-4 0 0 0,6-2 0 0 0,-13 5 0 0 0,10-8 0 0 0,-3 3 0 0 0,-1-1 0 0 0,5-6 0 0 0,-10 13 0 0 0,21-13 0 0 0,-24 13 0 0 0,0 1 0 0 0,1-1 0 0 0,-1 0 0 0 0,0 0 0 0 0,0 1 0 0 0,0-1 0 0 0,0 0 0 0 0,0 0 0 0 0,0 0 0 0 0,0 0 0 0 0,0 0 0 0 0,1-2 0 0 0,1 0 0 0 0,6-6 0 0 0,4-2 0 0 0,-7 4 0 0 0,-5 5 0 0 0,1 0 0 0 0,-1 1 0 0 0,0-1 0 0 0,1 1 0 0 0,-1-1 0 0 0,1 1 0 0 0,-1-1 0 0 0,1 1 0 0 0,0 0 0 0 0,0 0 0 0 0,3-2 0 0 0,29-16 0 0 0,-27 15 0 0 0,-4 3 0 0 0,-1 0 0 0 0,0-1 0 0 0,0 1 0 0 0,0-1 0 0 0,0 0 0 0 0,0 1 0 0 0,0-1 0 0 0,0 0 0 0 0,0 0 0 0 0,-1 0 0 0 0,3-3 0 0 0,10-10 0 0 0,-8 9 0 0 0,4 3 0 0 0,3-1 0 0 0,-3 3 0 0 0,0-6 0 0 0,20-14 0 0 0,-20 14 0 0 0,38-14 0 0 0,-22 10 0 0 0,-23 10 0 0 0,-1 1 0 0 0,0-1 0 0 0,0 0 0 0 0,0 0 0 0 0,0 0 0 0 0,0 0 0 0 0,0-1 0 0 0,-1 1 0 0 0,1 0 0 0 0,0-1 0 0 0,-1 0 0 0 0,3-2 0 0 0,1-2 0 0 0,-2 3 0 0 0,-2 2 0 0 0,-1 0 0 0 0,1 0 0 0 0,0 0 0 0 0,0 0 0 0 0,0 0 0 0 0,0 0 0 0 0,0 1 0 0 0,0-1 0 0 0,0 0 0 0 0,0 1 0 0 0,0-1 0 0 0,0 0 0 0 0,0 1 0 0 0,2-1 0 0 0,7-3 0 0 0,7 1 0 0 0,2-5 0 0 0,-12 5 0 0 0,10-6 0 0 0,-2-4 0 0 0,4 3 0 0 0,2 1 0 0 0,19-14 0 0 0,-28 18 0 0 0,0-3 0 0 0,-11 5 0 0 0,1 0 0 0 0,22-8 0 0 0,-6 1 0 0 0,0-1 0 0 0,2 2 0 0 0,-8 2 0 0 0,1 1 0 0 0,12-10 0 0 0,-23 15 0 0 0,-1-1 0 0 0,1 1 0 0 0,-1 0 0 0 0,1 0 0 0 0,-1 0 0 0 0,1 1 0 0 0,0-1 0 0 0,0 0 0 0 0,-1 0 0 0 0,1 1 0 0 0,3-1 0 0 0,-3 1 0 0 0,0-1 0 0 0,1 1 0 0 0,-1-1 0 0 0,0 0 0 0 0,0 0 0 0 0,0 0 0 0 0,0 0 0 0 0,0 0 0 0 0,3-2 0 0 0,-1 2 0 0 0,-2 0 0 0 0,-1 1 0 0 0,1 0 0 0 0,-1-1 0 0 0,1 1 0 0 0,-1-1 0 0 0,1 0 0 0 0,-1 0 0 0 0,0 1 0 0 0,1-1 0 0 0,-1 0 0 0 0,0 0 0 0 0,2-2 0 0 0,5-4 0 0 0,-7 6 0 0 0,0 0 0 0 0,0 0 0 0 0,0 0 0 0 0,0 0 0 0 0,0 0 0 0 0,0 0 0 0 0,1 0 0 0 0,-1 0 0 0 0,0 1 0 0 0,1-1 0 0 0,-1 0 0 0 0,0 1 0 0 0,1-1 0 0 0,-1 1 0 0 0,3-1 0 0 0,-3 1 0 0 0,1-1 0 0 0,-1 1 0 0 0,1 0 0 0 0,-1-1 0 0 0,1 0 0 0 0,-1 1 0 0 0,1-1 0 0 0,-1 0 0 0 0,0 0 0 0 0,1 1 0 0 0,-1-1 0 0 0,0 0 0 0 0,2-2 0 0 0,15-12 0 0 0,-4 5 0 0 0,-12 6 0 0 0,0 0 0 0 0,7-5 0 0 0,41-14 0 0 0,-46 22 0 0 0,13-10 0 0 0,-11 7 0 0 0,-1 0 0 0 0,1 0 0 0 0,5-7 0 0 0,-6 5 0 0 0,-4 5 0 0 0,-1 1 0 0 0,0 0 0 0 0,0-1 0 0 0,0 1 0 0 0,0 0 0 0 0,1 0 0 0 0,-1-1 0 0 0,0 1 0 0 0,0 0 0 0 0,0 0 0 0 0,1-1 0 0 0,-1 1 0 0 0,0 0 0 0 0,1 0 0 0 0,-1 0 0 0 0,0-1 0 0 0,0 1 0 0 0,1 0 0 0 0,-1 0 0 0 0,0 0 0 0 0,1 0 0 0 0,-1 0 0 0 0,0 0 0 0 0,1 0 0 0 0,-1 0 0 0 0,17-4 0 0 0,-12 3 0 0 0,14-8 0 0 0,-15 7 0 0 0,0 0 0 0 0,0 0 0 0 0,-1-1 0 0 0,1 1 0 0 0,6-6 0 0 0,10-9 0 0 0,-16 14 0 0 0,-1-1 0 0 0,1 1 0 0 0,-1-1 0 0 0,3-5 0 0 0,4 0 0 0 0,-7 6 0 0 0,7 0 0 0 0,1 0 0 0 0,10-4 0 0 0,-15 1 0 0 0,-5 4 0 0 0,1-1 0 0 0,-1 1 0 0 0,1 1 0 0 0,0-1 0 0 0,-1 0 0 0 0,1 0 0 0 0,0 1 0 0 0,3-3 0 0 0,8-8 0 0 0,-9 8 0 0 0,0 0 0 0 0,-1 1 0 0 0,1-1 0 0 0,1 1 0 0 0,7-5 0 0 0,25-13 0 0 0,-32 18 0 0 0,0 1 0 0 0,0-1 0 0 0,-1 0 0 0 0,1-1 0 0 0,-1 1 0 0 0,0-1 0 0 0,6-5 0 0 0,-8 5 0 0 0,0 1 0 0 0,12-8 0 0 0,-11 8 0 0 0,16-9 0 0 0,24-10 0 0 0,-20 7 0 0 0,-10 5 0 0 0,-9 10 0 0 0,0-1 0 0 0,6-6 0 0 0,-8 5 0 0 0,0 0 0 0 0,0 0 0 0 0,0 0 0 0 0,0 0 0 0 0,0 1 0 0 0,1-1 0 0 0,-1 1 0 0 0,0-1 0 0 0,1 1 0 0 0,-1 0 0 0 0,1 0 0 0 0,3-1 0 0 0,10-5 0 0 0,34-18 0 0 0,-19 10 0 0 0,-6 4 0 0 0,-3-4 0 0 0,-10 11 0 0 0,11-4 0 0 0,-2-2 0 0 0,-14 7 0 0 0,-2 1 0 0 0,0 0 0 0 0,0 0 0 0 0,-1-1 0 0 0,1 0 0 0 0,6-5 0 0 0,-9 5 0 0 0,2 0 0 0 0,10-3 0 0 0,-7 3 0 0 0,0 0 0 0 0,0 0 0 0 0,0-1 0 0 0,0 0 0 0 0,5-4 0 0 0,41-22 0 0 0,-40 20 0 0 0,-13 9 0 0 0,1 0 0 0 0,-1 0 0 0 0,1 0 0 0 0,-1 0 0 0 0,1 0 0 0 0,0 1 0 0 0,-1-1 0 0 0,1 0 0 0 0,0 1 0 0 0,-1-1 0 0 0,1 0 0 0 0,0 1 0 0 0,0-1 0 0 0,0 1 0 0 0,0-1 0 0 0,1 0 0 0 0,26-14 443 0 0,-26 14 45 0 0,33-16 565 0 0,-11 2-2079 0 0,6-3 1009 0 0,17-6 1124 0 0,-39 21-1107 0 0,12-6 0 0 0,0-6 0 0 0,-16 13 0 0 0,11-8 0 0 0,-1 2 0 0 0,6 1 0 0 0,-15 6 0 0 0,-1-1 0 0 0,1 0 0 0 0,-1 0 0 0 0,1 0 0 0 0,5-5 0 0 0,0 1 0 0 0,25-18 0 0 0,-24 16 0 0 0,-1 0 0 0 0,20-9 0 0 0,-12 12 0 0 0,-13 3 0 0 0,1 0 0 0 0,-1-1 0 0 0,0 0 0 0 0,6-4 0 0 0,13-8 0 0 0,15-7 0 0 0,-23 15 0 0 0,-14 7 0 0 0,-1-1 0 0 0,1 1 0 0 0,-1 0 0 0 0,0-1 0 0 0,1 0 0 0 0,-1 1 0 0 0,1-1 0 0 0,-1 0 0 0 0,0 1 0 0 0,2-3 0 0 0,10-3 0 0 0,-11 6 0 0 0,0-1 0 0 0,0 0 0 0 0,-1 1 0 0 0,1-1 0 0 0,0 0 0 0 0,-1 0 0 0 0,1 0 0 0 0,-1 0 0 0 0,3-3 0 0 0,22-23 0 0 0,-26 26 0 0 0,7-6 0 0 0,-4 6 0 0 0,9-1 0 0 0,30-26 0 0 0,-15 10 0 0 0,-21 13 0 0 0,49-22 0 0 0,-40 20 0 0 0,22-13 0 0 0,-30 16 0 0 0,1 0 0 0 0,14-5 0 0 0,-16 7 0 0 0,1 0 0 0 0,-2 0 0 0 0,1-1 0 0 0,0 0 0 0 0,0 0 0 0 0,6-6 0 0 0,3-7 0 0 0,-6 7 0 0 0,23-6 0 0 0,-22 11 0 0 0,0 0 0 0 0,0-1 0 0 0,0 0 0 0 0,-1 0 0 0 0,10-7 0 0 0,-7 3 0 0 0,0 2 0 0 0,1 0 0 0 0,0 0 0 0 0,20-7 0 0 0,-23 11 0 0 0,-1 0 0 0 0,-1-1 0 0 0,1-1 0 0 0,0 1 0 0 0,-1-2 0 0 0,8-5 0 0 0,16-5 0 0 0,-3 1 0 0 0,-23 12 0 0 0,0 1 0 0 0,0-1 0 0 0,0 0 0 0 0,-1-1 0 0 0,1 0 0 0 0,-1 0 0 0 0,7-6 0 0 0,-1-1 0 0 0,0 1 0 0 0,22-15 0 0 0,-21 16 0 0 0,0 0 0 0 0,-1 0 0 0 0,15-17 0 0 0,-16 16 0 0 0,-1 1 0 0 0,1 1 0 0 0,0 0 0 0 0,15-9 0 0 0,18-15 0 0 0,-16 11 0 0 0,10-9 0 0 0,-13 14 0 0 0,-7 5 0 0 0,-14 9 0 0 0,0 0 0 0 0,0 1 0 0 0,0-1 0 0 0,1 1 0 0 0,-1-1 0 0 0,5 0 0 0 0,-4 1 0 0 0,0-1 0 0 0,0 1 0 0 0,0-1 0 0 0,6-3 0 0 0,8-7 0 0 0,-10 8 0 0 0,0-1 0 0 0,12-10 0 0 0,-4 3 0 0 0,4-2 0 0 0,12-8 0 0 0,5 0 0 0 0,-33 19 0 0 0,1 1 0 0 0,-1-1 0 0 0,0 0 0 0 0,0 0 0 0 0,5-5 0 0 0,15-10 0 0 0,35-17 0 0 0,0-7 0 0 0,-56 40 0 0 0,9-9 0 0 0,5 1 0 0 0,-9 5 0 0 0,44-26 0 0 0,-20 12 0 0 0,-22 13 0 0 0,1 0 0 0 0,11-6 0 0 0,-13 8 0 0 0,-1-2 0 0 0,1 1 0 0 0,-1-1 0 0 0,9-8 0 0 0,-16 13 0 0 0,1-1 0 0 0,-1 1 0 0 0,1-1 0 0 0,-1 1 0 0 0,0-1 0 0 0,0 0 0 0 0,0 1 0 0 0,2-4 0 0 0,-3 4 0 0 0,1 0 0 0 0,0 0 0 0 0,-1 0 0 0 0,1 0 0 0 0,0 0 0 0 0,0 1 0 0 0,0-1 0 0 0,0 0 0 0 0,0 0 0 0 0,0 1 0 0 0,0-1 0 0 0,0 0 0 0 0,0 1 0 0 0,0-1 0 0 0,0 1 0 0 0,2-1 0 0 0,21-21 0 0 0,-4 5 0 0 0,1 0 0 0 0,29-9 0 0 0,-33 16 0 0 0,31-16 0 0 0,-3 0 0 0 0,-29 19 645 0 0,-10 3 150 0 0,-4 3-352 0 0,-1 1-294 0 0,4-4-133 0 0,4 0 217 0 0,1-2 1440 0 0,-8 4-1547 0 0,1-2-110 0 0,-7 0-16 0 0,1 3-195 0 0,0 1 0 0 0,1-1 1 0 0,-1 1-1 0 0,0 0 0 0 0,0 0 0 0 0,0 0 0 0 0,0 0 1 0 0,0 1-1 0 0,0-1 0 0 0,1 1 0 0 0,-1-1 0 0 0,0 1 0 0 0,0 0 1 0 0,1 0-1 0 0,-1 1 0 0 0,0-1 0 0 0,1 0 0 0 0,-5 4 0 0 0,0-1-306 0 0,-5 3-1032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5:37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3 8287 0 0,'0'0'191'0'0,"0"0"26"0"0,0 0 9 0 0,0 0 42 0 0,0 0 158 0 0,0 0 72 0 0,0 0 12 0 0,0 0 2 0 0,0 0 0 0 0,0 0 0 0 0,0 0 0 0 0,0 0 0 0 0,0 0 0 0 0,0 0 0 0 0,0 0 0 0 0,1-1-69 0 0,1-1-139 0 0,0 1 1 0 0,-1-1 0 0 0,1 1-1 0 0,0-1 1 0 0,0 1-1 0 0,-1-1 1 0 0,1 1-1 0 0,0 0 1 0 0,1 0 0 0 0,-1 0-1 0 0,2-1 1 0 0,-3 2-307 0 0,1-1 445 0 0,0 2-222 0 0,14 4 654 0 0,-15-4-366 0 0,1-1-66 0 0,2 3-329 0 0,19 6-63 0 0,9-1-51 0 0,-11-6 72 0 0,-13 0 176 0 0,-5-1-75 0 0,-1 0-1 0 0,1 0 1 0 0,0-1 0 0 0,-1 1 0 0 0,1-1 0 0 0,0 0 0 0 0,-1 1-1 0 0,1-1 1 0 0,4-1 0 0 0,13-2-173 0 0,-11 2 0 0 0,-3 1 0 0 0,-1-1 0 0 0,0 0 0 0 0,0 0 0 0 0,6-3 0 0 0,-4 2 0 0 0,0 1 0 0 0,0 0 0 0 0,0 0 0 0 0,13 0 0 0 0,-3 0 0 0 0,30-5 0 0 0,-3-1 0 0 0,-31 4 0 0 0,-12 3 0 0 0,23 4 0 0 0,-15-4 0 0 0,1-2 0 0 0,0-1 0 0 0,-6 2 0 0 0,0 0 0 0 0,0 0 0 0 0,1 0 0 0 0,-1 1 0 0 0,1 0 0 0 0,-1-1 0 0 0,8 2 0 0 0,12 0 0 0 0,-14-1 0 0 0,0-1 0 0 0,-1 0 0 0 0,0-1 0 0 0,1 0 0 0 0,-1-1 0 0 0,11-4 0 0 0,-18 6 14 0 0,-1 1 0 0 0,1-1 0 0 0,0 0-1 0 0,0 1 1 0 0,-1-1 0 0 0,1 1 0 0 0,0-1 0 0 0,0 1-1 0 0,0 0 1 0 0,0 0 0 0 0,-1 0 0 0 0,5 0 0 0 0,2 0 249 0 0,32 0 542 0 0,-21 0-1764 0 0,9-2 2303 0 0,-5-2-929 0 0,1 1-816 0 0,40-9 372 0 0,-34 6 173 0 0,0 1-1 0 0,56-2 0 0 0,-40 7-143 0 0,-37-1 0 0 0,0 0 0 0 0,18-2 0 0 0,17 1 0 0 0,-1-4 0 0 0,-15 4 0 0 0,-22 3 0 0 0,17 0 0 0 0,-13-2 0 0 0,0 0 0 0 0,-1-1 0 0 0,1 0 0 0 0,9-3 0 0 0,19-3 0 0 0,-28 6 0 0 0,-2 1 0 0 0,0 0 0 0 0,1 0 0 0 0,13 1 0 0 0,1 0 0 0 0,-14 0 0 0 0,38 0 0 0 0,-18 0 0 0 0,54-8 0 0 0,-24 3 0 0 0,-5 1 0 0 0,-4-6 0 0 0,-45 10 0 0 0,6-3 0 0 0,8-4 0 0 0,16-4 0 0 0,-5 3 0 0 0,-14 2 0 0 0,-7 5 0 0 0,-2 2-64 0 0,-5-1-273 0 0,-19 5-1576 0 0,15-4 1545 0 0,0-1 0 0 0,0 1 0 0 0,0 0 0 0 0,0 0 1 0 0,-1-1-1 0 0,1 1 0 0 0,0-1 0 0 0,-3 0 0 0 0,-16-1-1664 0 0,3-3-15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0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 13823 0 0,'0'0'630'0'0,"0"0"-13"0"0,0 0-252 0 0,0 0 391 0 0,0 0 216 0 0,1-2 42 0 0,5-12-11 0 0,1 1 1 0 0,0 1-1 0 0,17-22 1 0 0,-15 23-783 0 0,0 0 1 0 0,1 1-1 0 0,0 0 0 0 0,1 0 1 0 0,0 2-1 0 0,0-1 0 0 0,16-8 1 0 0,-23 15 18 0 0,-1 1 0 0 0,1 0 0 0 0,0 0 0 0 0,0 0 0 0 0,6-1 0 0 0,-9 2-231 0 0,0 1 0 0 0,0 0 1 0 0,0-1-1 0 0,0 1 0 0 0,0-1 0 0 0,0 1 1 0 0,0 0-1 0 0,0 0 0 0 0,0 0 0 0 0,-1 0 1 0 0,1-1-1 0 0,0 1 0 0 0,-1 0 0 0 0,1 0 1 0 0,0 0-1 0 0,-1 0 0 0 0,1 2 0 0 0,0-1-10 0 0,4 7 1 0 0,-1 1 0 0 0,7 19 0 0 0,-8-20 0 0 0,0 0 0 0 0,0 0 0 0 0,1 0 0 0 0,1-1 0 0 0,5 10 0 0 0,-8-16 0 0 0,0 1 0 0 0,-1-1 0 0 0,1 0 0 0 0,0-1 0 0 0,0 1 0 0 0,0 0 0 0 0,1-1 0 0 0,-1 1 0 0 0,0-1 0 0 0,1 1 0 0 0,-1-1 0 0 0,1 0 0 0 0,-1 0 0 0 0,1 0 0 0 0,-1-1 0 0 0,1 1 0 0 0,0 0 0 0 0,-1-1 0 0 0,1 0 0 0 0,0 0 0 0 0,0 0 0 0 0,4 0 0 0 0,1-1 0 0 0,-1 0 0 0 0,1 0 0 0 0,-1-1 0 0 0,1 0 0 0 0,-1-1 0 0 0,0 0 0 0 0,0 0 0 0 0,0 0 0 0 0,0-1 0 0 0,-1 0 0 0 0,1 0 0 0 0,-1 0 0 0 0,0-1 0 0 0,0 0 0 0 0,7-9 0 0 0,-10 9-600 0 0,0 0-1 0 0,0 0 1 0 0,-1 0 0 0 0,0-1-1 0 0,0 1 1 0 0,3-12 0 0 0,-2 3-934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5:37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3 15663 0 0,'-13'-1'424'0'0,"-1"0"-1"0"0,1 0 1 0 0,-16 2-1 0 0,4 0 2481 0 0,23-1-1914 0 0,2 0 30 0 0,0 0-133 0 0,0 0-509 0 0,0 0 38 0 0,0 0 80 0 0,0 0 15 0 0,0 0-68 0 0,1 1-294 0 0,10 15-133 0 0,-2-8-16 0 0,2-2 0 0 0,1 0 0 0 0,1-1 0 0 0,-1 0 0 0 0,22 5 0 0 0,16 6 0 0 0,-48-15 33 0 0,0-1 1 0 0,0 1-1 0 0,-1-1 1 0 0,1 1-1 0 0,0 0 0 0 0,0 0 1 0 0,-1 0-1 0 0,1 0 1 0 0,0 0-1 0 0,-1 1 0 0 0,1-1 1 0 0,-1 0-1 0 0,0 1 0 0 0,1-1 1 0 0,-1 1-1 0 0,0-1 1 0 0,0 1-1 0 0,0 0 0 0 0,0-1 1 0 0,0 1-1 0 0,0 0 1 0 0,-1 0-1 0 0,2 2 0 0 0,-1 0 97 0 0,-1-2-50 0 0,0 1-1 0 0,0 0 1 0 0,0 0 0 0 0,0-1 0 0 0,-1 1 0 0 0,1 0-1 0 0,-1 0 1 0 0,0-1 0 0 0,0 1 0 0 0,0-1 0 0 0,0 1-1 0 0,0 0 1 0 0,-2 2 0 0 0,-3 5-80 0 0,-1-1 0 0 0,1 1 0 0 0,-2-1 0 0 0,1 0 0 0 0,-1-1 0 0 0,-11 9 0 0 0,-58 42 0 0 0,68-53 0 0 0,-9 5-2742 0 0,12-9 642 0 0,9-9 693 0 0,5-3-128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5:38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0 228 0 0,0 0 43 0 0,9 2 1150 0 0,-2-1-1937 0 0,0 1 0 0 0,0 0 0 0 0,-1 1 0 0 0,1-1 0 0 0,-1 1 0 0 0,1 0 0 0 0,-1 1 0 0 0,0 0 0 0 0,-1 0 0 0 0,1 0 0 0 0,-1 1 0 0 0,1-1 0 0 0,6 10 0 0 0,31 26-206 0 0,-9-9-24 0 0,53 48 707 0 0,-73-68-611 0 0,0-1 0 0 0,1 0 0 0 0,1-1 0 0 0,24 11 0 0 0,-39-20-592 0 0,-1 0 58 0 0,1 0 394 0 0,0 0-1 0 0,1-1 0 0 0,-1 1 0 0 0,0-1 1 0 0,0 1-1 0 0,0-1 0 0 0,0 1 0 0 0,0-1 1 0 0,0 0-1 0 0,0 1 0 0 0,0-1 0 0 0,0 0 1 0 0,-1 0-1 0 0,1 0 0 0 0,0 0 0 0 0,0 0 1 0 0,-1 0-1 0 0,1 0 0 0 0,0 0 0 0 0,0-2 1 0 0,9-23-2402 0 0,-3 1-547 0 0,-4 11 1462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5:39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35 17503 0 0,'6'-13'1872'0'0,"2"4"-1841"0"0,-6 2 1 0 0,-1 2 12 0 0,-1 4 337 0 0,0 1 110 0 0,0 0 18 0 0,0 0-66 0 0,-5 13-278 0 0,-3 1 22 0 0,1-1 0 0 0,-2-1 0 0 0,0 0 0 0 0,-13 15 0 0 0,-1 0 318 0 0,-200 219 281 0 0,98-115-3652 0 0,95-100 1352 0 0,2-11-20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09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408 919 0 0,'0'2'67'0'0,"-13"27"2137"0"0,12-27-985 0 0,1-2-129 0 0,0 2-586 0 0,0 2 3300 0 0,5-13-2547 0 0,-4 6-1042 0 0,0 0-1 0 0,0 0 1 0 0,0 0 0 0 0,0-1 0 0 0,0 1 0 0 0,0 0 0 0 0,0-5 0 0 0,-3-10 988 0 0,-7-28-1 0 0,3 14-867 0 0,-4-44 290 0 0,-1-92-1 0 0,9 111-325 0 0,5-392 981 0 0,4 155-1093 0 0,-7 231-141 0 0,-2-116-92 0 0,2 155-9 0 0,0 22-165 0 0,0 2-44 0 0,0 0-750 0 0,0 0-3153 0 0,0 0-1348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09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104 6847 0 0,'-1'-2'315'0'0,"-39"-345"6433"0"0,4-176-4611 0 0,35 489-2166 0 0,0 0-123 0 0,-2 0 0 0 0,-10-51 0 0 0,5 60-687 0 0,-3 5-253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10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309 7367 0 0,'-2'0'568'0'0,"0"0"-522"0"0,0 0-1 0 0,0 0 0 0 0,-1 0 0 0 0,1-1 0 0 0,0 1 1 0 0,0-1-1 0 0,0 1 0 0 0,0-1 0 0 0,0 0 0 0 0,0 0 0 0 0,0 0 1 0 0,0 0-1 0 0,0 0 0 0 0,0 0 0 0 0,0 0 0 0 0,-1-3 1 0 0,-1 0 260 0 0,1 0 0 0 0,-1 0 1 0 0,1-1-1 0 0,1 1 1 0 0,-1-1-1 0 0,-2-5 1 0 0,-5-12 329 0 0,2-1 1 0 0,0 1 0 0 0,1-2 0 0 0,-4-26 0 0 0,-7-98 588 0 0,11 80-764 0 0,-14-156-28 0 0,6-237 0 0 0,19 394-601 0 0,-1 38-786 0 0,-4-55 1 0 0,0 63-2663 0 0,1 5-1087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10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873 919 0 0,'0'-2'428'0'0,"-4"-12"2076"0"0,1-1 0 0 0,1 1-1 0 0,-1-16 1 0 0,-1-9-1319 0 0,-40-314 1794 0 0,-4-31-3847 0 0,45 363-4399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10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663 8287 0 0,'-43'-7'756'0'0,"31"4"-502"0"0,10 1-60 0 0,-1-1 0 0 0,1 1-1 0 0,0-1 1 0 0,0 0 0 0 0,0 0 0 0 0,0 0 0 0 0,0 0 0 0 0,1-1 0 0 0,-1 1 0 0 0,1 0 0 0 0,0-1 0 0 0,0 1 0 0 0,0-1-1 0 0,0 1 1 0 0,1-5 0 0 0,-1-11 8 0 0,5-34-1 0 0,-1-3-129 0 0,0 10 65 0 0,1 0 0 0 0,22-87 0 0 0,-9 53-73 0 0,-9 41-50 0 0,9-62-919 0 0,-15 75-3562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11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39 13735 0 0,'-19'14'786'0'0,"-31"30"-1"0"0,44-39-868 0 0,-6 3 69 0 0,-14 0-132 0 0,25-8 143 0 0,1 0-1 0 0,-1 0 1 0 0,1 0-1 0 0,-1 1 1 0 0,0-1-1 0 0,1 0 1 0 0,-1 0-1 0 0,1-1 1 0 0,-1 1-1 0 0,0 0 0 0 0,1 0 1 0 0,-1 0-1 0 0,1 0 1 0 0,-1 0-1 0 0,1-1 1 0 0,-2 1-1 0 0,0-2 3 0 0,0-1 0 0 0,0 1 0 0 0,0 0 1 0 0,0 0-1 0 0,0-1 0 0 0,1 0 0 0 0,-1 1 0 0 0,1-1 0 0 0,-1 0 0 0 0,1 1 0 0 0,0-1 0 0 0,0 0 0 0 0,-1-6 0 0 0,0 0 1 0 0,1 0 1 0 0,0-1-1 0 0,0-11 0 0 0,-1-69-689 0 0,1 55-166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12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09 455 0 0,'0'0'1598'0'0,"0"0"188"0"0,0 0 81 0 0,0 0-128 0 0,0 0-614 0 0,0 0-269 0 0,-1-2-51 0 0,1-4-254 0 0,0 0-1 0 0,0 1 1 0 0,1-1-1 0 0,0 0 1 0 0,2-6-1 0 0,-2 5 46 0 0,0 1 0 0 0,0 0 1 0 0,0 0-1 0 0,-1 0 0 0 0,0-9 0 0 0,-1 12-285 0 0,0-1-1 0 0,0 0 1 0 0,-1 1-1 0 0,1-1 0 0 0,-1 1 1 0 0,-3-5-1 0 0,-2-5 380 0 0,4 8-408 0 0,1-1 1 0 0,0 0-1 0 0,0 0 1 0 0,1 0-1 0 0,-1 0 1 0 0,0-11-1 0 0,1 29-222 0 0,0 0 0 0 0,-5 20 0 0 0,3-19-50 0 0,-2 24 0 0 0,6-25-10 0 0,-1-1 0 0 0,1 0 0 0 0,3 12 0 0 0,-2-12 0 0 0,5 13 0 0 0,0-16 0 0 0,-2-4 0 0 0,6 2 0 0 0,-6-6 6 0 0,1 0 0 0 0,-1 0-1 0 0,1-1 1 0 0,-1 0 0 0 0,1 0 0 0 0,-1 0-1 0 0,0-1 1 0 0,1 0 0 0 0,-1 0 0 0 0,0 0-1 0 0,0-1 1 0 0,5-3 0 0 0,0-1 15 0 0,-1-1 0 0 0,0 0-1 0 0,0-1 1 0 0,-1 0 0 0 0,0-1 0 0 0,0 1 0 0 0,-1-1 0 0 0,7-13-1 0 0,0-4 22 0 0,-2 0 0 0 0,11-33 0 0 0,-20 49-15 0 0,-2 9 45 0 0,-1 2 17 0 0,0 0 26 0 0,0 0-14 0 0,0 0-5 0 0,-3 14 71 0 0,0 5-117 0 0,1-1 1 0 0,0 1-1 0 0,2-1 1 0 0,2 30-1 0 0,17 75 9 0 0,-11-75-41 0 0,1 23 142 0 0,0 123 0 0 0,-9-192-85 0 0,-1 0-6 0 0,1 0-62 0 0,0-1 0 0 0,0 0 0 0 0,0 0 0 0 0,-1 0-1 0 0,1 0 1 0 0,0 0 0 0 0,0 0 0 0 0,-1 0 0 0 0,1 0 0 0 0,-1-1 0 0 0,1 1-1 0 0,-1 0 1 0 0,1 0 0 0 0,-1 0 0 0 0,0 0 0 0 0,-1 1 0 0 0,1 2 107 0 0,-11-4 15 0 0,6 0-101 0 0,0 0 0 0 0,0-1 0 0 0,1 0-1 0 0,-1 0 1 0 0,0-1 0 0 0,1 1 0 0 0,-1-1 0 0 0,1 0 0 0 0,-1-1-1 0 0,1 1 1 0 0,-7-5 0 0 0,-2-4 10 0 0,1 1 0 0 0,-19-19-1 0 0,15 13-36 0 0,14 13-8 0 0,3 2 2 0 0,-1 0 0 0 0,0 0-1 0 0,0 0 1 0 0,0 1 0 0 0,0-1 0 0 0,0 0-1 0 0,1 0 1 0 0,-1 1 0 0 0,-1-1 0 0 0,1 1 0 0 0,0-1-1 0 0,0 1 1 0 0,0-1 0 0 0,0 1 0 0 0,-2-1-1 0 0,3 1-3 0 0,-1 0 0 0 0,0 0 0 0 0,1 0 0 0 0,-1 0 0 0 0,1-1 0 0 0,-1 1 0 0 0,0 0 0 0 0,1 0 0 0 0,-1 0 0 0 0,0 1 0 0 0,1-1 0 0 0,-1 0 0 0 0,1 0 0 0 0,-1 0 0 0 0,0 0 0 0 0,1 1-1 0 0,-1-1 1 0 0,1 0 0 0 0,-1 0 0 0 0,0 1 0 0 0,1-1 0 0 0,-1 0 0 0 0,1 1 0 0 0,-1-1 0 0 0,1 1 0 0 0,-1 0 0 0 0,-3 3-312 0 0,3-2-254 0 0,-1 0 1 0 0,1 0-1 0 0,0-1 0 0 0,0 1 1 0 0,-1 0-1 0 0,2 0 0 0 0,-1 0 1 0 0,0 1-1 0 0,0-1 0 0 0,0 0 1 0 0,1 0-1 0 0,-1 4 0 0 0,0-1-1598 0 0,1-3-3055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0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1975 0 0,'0'0'267'0'0,"0"0"42"0"0,0 0 17 0 0,0 0-28 0 0,2 0-196 0 0,24-7 1444 0 0,1 1-1 0 0,0 2 1 0 0,38-3 0 0 0,-1 1-151 0 0,-55 6-1107 0 0,0-1-1 0 0,0 1 1 0 0,1 0-1 0 0,-1 1 1 0 0,0 0-1 0 0,13 4 1 0 0,52 20 465 0 0,-31-10-855 0 0,-20-7 92 0 0,-12-4-581 0 0,-1-1 0 0 0,13 2 1 0 0,-18-4-1649 0 0,2-3-4924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13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14167 0 0,'0'0'647'0'0,"0"0"-11"0"0,0-2-304 0 0,0-2-77 0 0,0 1 0 0 0,1 0 0 0 0,0-1 1 0 0,0 1-1 0 0,0 0 0 0 0,0 0 0 0 0,0 0 0 0 0,0 0 0 0 0,1 0 0 0 0,0 0 1 0 0,-1 0-1 0 0,1 0 0 0 0,0 1 0 0 0,1-1 0 0 0,-1 1 0 0 0,0-1 1 0 0,1 1-1 0 0,2-2 0 0 0,1-1 25 0 0,-1 1 0 0 0,1 1-1 0 0,0-1 1 0 0,0 1 0 0 0,1 0 0 0 0,-1 0 0 0 0,12-3-1 0 0,-3-1 11 0 0,7-5-96 0 0,-17 11-134 0 0,5 0-38 0 0,-7 1 32 0 0,-1 1 5 0 0,7 8-47 0 0,-2 2-105 0 0,-4-1-391 0 0,-3-8-166 0 0,0 0-891 0 0,-1 7-3632 0 0,0-7-1558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13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9215 0 0,'0'0'707'0'0,"0"0"-287"0"0,0 0 524 0 0,0 0 279 0 0,0 0 51 0 0,1-1-42 0 0,37-26 2026 0 0,-23 15-2185 0 0,0 1 0 0 0,33-17 1 0 0,-46 27-850 0 0,9-5 158 0 0,1 1-279 0 0,1 4-687 0 0,0 7-2837 0 0,-11-5-1227 0 0,-2-1-238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13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14255 0 0,'0'0'654'0'0,"0"0"-17"0"0,0 0-337 0 0,0 0 95 0 0,0 0 86 0 0,0 0 20 0 0,0 0 23 0 0,0 0 84 0 0,0 0 38 0 0,0 0 8 0 0,0 0-38 0 0,2-1-166 0 0,3 0-265 0 0,0-1 0 0 0,1 1 0 0 0,-1 0 0 0 0,0 0 0 0 0,0 0 0 0 0,1 1 0 0 0,-1 0 0 0 0,1 0 0 0 0,-1 0 0 0 0,0 1 0 0 0,1 0 0 0 0,-1 0 0 0 0,8 3 0 0 0,-7-2-107 0 0,-1 1 0 0 0,1 0 0 0 0,-1 0 0 0 0,0 0 1 0 0,9 8-1 0 0,-3-3-15 0 0,15 15 16 0 0,-8-8-25 0 0,-12-13-52 0 0,-1-1 7 0 0,18 10 51 0 0,-17-9-27 0 0,-2-2-6 0 0,8 3-15 0 0,3-4-12 0 0,-2-2-16 0 0,-11 2-60 0 0,-2 1-28 0 0,0 0-113 0 0,0 0-51 0 0,-13-9-4299 0 0,2 2-259 0 0,-2 1-236 0 0</inkml:trace>
  <inkml:trace contextRef="#ctx0" brushRef="#br0" timeOffset="1">201 32 11807 0 0,'0'0'539'0'0,"0"-1"-10"0"0,1-7-222 0 0,-1 6 313 0 0,0 2 173 0 0,0 0 37 0 0,0-12 839 0 0,0 10-844 0 0,0 2-1 0 0,1-7 851 0 0,-2 13 39 0 0,0 14-992 0 0,-28 117-94 0 0,3-40-398 0 0,10-39-5115 0 0,15-55 2615 0 0,1-3-24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14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59 3679 0 0,'-1'2'167'0'0,"-4"4"-44"0"0,1-2-43 0 0,2 0 1 0 0,-1 0 0 0 0,0 0-1 0 0,1 0 1 0 0,-4 7 0 0 0,5-9 2061 0 0,1-2 733 0 0,0 0 137 0 0,0 0-269 0 0,0 0-1237 0 0,15 3 305 0 0,-12-3-1623 0 0,1 0-1 0 0,-1 0 1 0 0,1-1 0 0 0,-1 1 0 0 0,1-1 0 0 0,-1 0 0 0 0,0 0-1 0 0,1 0 1 0 0,-1 0 0 0 0,0 0 0 0 0,6-4 0 0 0,3-2 416 0 0,19-15 0 0 0,-9 6-129 0 0,18-12 234 0 0,50-30 162 0 0,-60 41-761 0 0,20-11-399 0 0,-25 19-1653 0 0,-12 4-4398 0 0,-11 5-395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14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92 7831 0 0,'0'0'603'0'0,"0"0"-147"0"0,0 0 857 0 0,2-1 414 0 0,7-4 86 0 0,-7 4-123 0 0,1 0-568 0 0,-1 0-977 0 0,7-4 470 0 0,0 0-1 0 0,-1 0 1 0 0,0-1-1 0 0,14-12 1 0 0,-15 12-125 0 0,1 1 1 0 0,-1-1-1 0 0,1 2 1 0 0,17-9-1 0 0,-14 8-272 0 0,-10 4-166 0 0,1 1-1 0 0,0-1 1 0 0,0 0 0 0 0,-1 1-1 0 0,1-1 1 0 0,0 1-1 0 0,0 0 1 0 0,0-1 0 0 0,0 1-1 0 0,0 0 1 0 0,0 0 0 0 0,-1 0-1 0 0,5 1 1 0 0,-4 0-11 0 0,-1 1 0 0 0,1-1 0 0 0,0 1 0 0 0,-1 0 0 0 0,1-1 1 0 0,2 5-1 0 0,-2-3 25 0 0,-2-3-53 0 0,1 1-1 0 0,-1 0 0 0 0,0 0 1 0 0,0-1-1 0 0,0 1 0 0 0,0 0 0 0 0,0 0 1 0 0,0-1-1 0 0,0 1 0 0 0,0 0 0 0 0,0 0 1 0 0,0-1-1 0 0,0 1 0 0 0,0 0 0 0 0,-1 0 1 0 0,1-1-1 0 0,0 1 0 0 0,-1 1 1 0 0,0 0 24 0 0,0 4 26 0 0,0 0 1 0 0,0 0-1 0 0,-1 0 0 0 0,0 0 0 0 0,0-1 0 0 0,-1 1 1 0 0,0-1-1 0 0,0 1 0 0 0,-6 8 0 0 0,-167 224 1121 0 0,165-224-1184 0 0,-10 21 0 0 0,20-34 0 0 0,1-1 0 0 0,0 1 0 0 0,-1-1 0 0 0,1 1 0 0 0,0-1 0 0 0,0 1 0 0 0,-1-1 0 0 0,1 1 0 0 0,0-1 0 0 0,0 1 0 0 0,0-1 0 0 0,0 1 0 0 0,0 0 0 0 0,0-1 0 0 0,0 1 0 0 0,0-1 0 0 0,0 1 0 0 0,0 0 0 0 0,1 0 2 0 0,0-1-1 0 0,0 1 1 0 0,0-1 0 0 0,0 0-1 0 0,1 1 1 0 0,-1-1-1 0 0,0 0 1 0 0,0 0 0 0 0,0 0-1 0 0,1 0 1 0 0,-1 0-1 0 0,0 0 1 0 0,0 0 0 0 0,0 0-1 0 0,0-1 1 0 0,1 1-1 0 0,-1 0 1 0 0,0-1 0 0 0,1 0-1 0 0,26-8 31 0 0,-9 0 18 0 0,-1-1-1 0 0,-1 0 1 0 0,30-23-1 0 0,-35 24-28 0 0,0 2 22 0 0,0-1-1 0 0,14-5 1 0 0,3-2 53 0 0,10-2 133 0 0,-38 16-149 0 0,-1 1-3 0 0,0 0-5 0 0,0 0 14 0 0,0 0-17 0 0,1 1-64 0 0,-1-1 0 0 0,0 1 0 0 0,0 0 0 0 0,1-1 0 0 0,-1 1 0 0 0,0 0 0 0 0,0 0 0 0 0,0-1 0 0 0,0 1 0 0 0,0 0 0 0 0,0-1 0 0 0,0 1 0 0 0,0 0 0 0 0,-1 0 0 0 0,1-1 0 0 0,0 1 0 0 0,0 0 0 0 0,0-1 0 0 0,-1 1 0 0 0,1 0 0 0 0,-1 0 0 0 0,-2 12-220 0 0,3-7-175 0 0,0-1-6675 0 0,0-5-1175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1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74 6447 0 0,'0'0'298'0'0,"0"0"-10"0"0,0 0-118 0 0,0 0 206 0 0,0 0 111 0 0,0 0 22 0 0,0 0 3 0 0,0 0 0 0 0,0 0 0 0 0,0 0 0 0 0,0 0 68 0 0,1-1 286 0 0,22-28 3309 0 0,-18 23-3150 0 0,0 0 0 0 0,0 0-1 0 0,7-12 1 0 0,-12 17-513 0 0,0 1 0 0 0,3-5 90 0 0,-3 4 5028 0 0,-20 68-5622 0 0,-52 115 0 0 0,13-69-8 0 0,52-102 0 0 0,7-11-12 0 0,0 0 1 0 0,0 0-1 0 0,0 0 1 0 0,0 1-1 0 0,-1-1 0 0 0,1 0 1 0 0,0 0-1 0 0,0 0 1 0 0,0 0-1 0 0,0 0 0 0 0,0 0 1 0 0,0 0-1 0 0,0 0 1 0 0,0 0-1 0 0,0 0 0 0 0,0 0 1 0 0,0 0-1 0 0,0 0 1 0 0,0 0-1 0 0,-1 1 0 0 0,1-1 1 0 0,0 0-1 0 0,0 0 1 0 0,0 0-1 0 0,0 0 0 0 0,0 0 1 0 0,0 0-1 0 0,0 0 1 0 0,0 0-1 0 0,0 0 0 0 0,-1 0 1 0 0,1 0-1 0 0,0 0 1 0 0,0 0-1 0 0,0 0 0 0 0,0 0 1 0 0,0 0-1 0 0,0 0 1 0 0,0-1-1 0 0,0 1 0 0 0,0 0 1 0 0,0 0-1 0 0,-1 0 1 0 0,1 0-1 0 0,0 0 0 0 0,0 0 1 0 0,0 0-1 0 0,0 0 1 0 0,0 0-1 0 0,0 0 0 0 0,0 0 1 0 0,0 0-1 0 0,0 0 1 0 0,0 0-1 0 0,0-1 0 0 0,0 1 1 0 0,0 0-1 0 0,-3-8-1467 0 0,-2-7-517 0 0,3 14 1533 0 0,1 0 0 0 0,0-1 0 0 0,-1 1 0 0 0,0 0 0 0 0,1 0 0 0 0,-1 1-1 0 0,1-1 1 0 0,-1 0 0 0 0,0 1 0 0 0,0-1 0 0 0,-2 0 0 0 0,-4-1-1584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1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0 11975 0 0,'0'0'267'0'0,"3"-9"368"0"0,1-42 634 0 0,1 27 1143 0 0,-4 20-1964 0 0,-1 0 0 0 0,1 0 1 0 0,0-1-1 0 0,0 1 1 0 0,1 0-1 0 0,-1 0 1 0 0,1 0-1 0 0,0 1 0 0 0,0-1 1 0 0,0 0-1 0 0,0 0 1 0 0,4-3-1 0 0,0 0 65 0 0,0 0 0 0 0,1 1 0 0 0,0 0-1 0 0,11-8 1 0 0,-12 10-300 0 0,0-1 0 0 0,10-10-1 0 0,-11 10-199 0 0,1 0-1 0 0,-1 0 1 0 0,11-7-1 0 0,31-13 976 0 0,93-37 0 0 0,-138 61-988 0 0,64-22 0 0 0,-57 21 0 0 0,0 0 0 0 0,0 0 0 0 0,0 1 0 0 0,0 0 0 0 0,15 1 0 0 0,-21 0 8 0 0,2 0 119 0 0,-1 0-1 0 0,0 1 0 0 0,0-1 1 0 0,8 3-1 0 0,-10-2-69 0 0,-1 0 1 0 0,1 0-1 0 0,0 0 0 0 0,-1 0 0 0 0,1 0 0 0 0,0 0 0 0 0,-1 1 0 0 0,0-1 0 0 0,1 1 1 0 0,-1-1-1 0 0,0 1 0 0 0,1-1 0 0 0,0 3 0 0 0,1 2-82 0 0,0 1 1 0 0,0-1-1 0 0,0 1 0 0 0,-1 0 1 0 0,0 0-1 0 0,-1 0 1 0 0,1 0-1 0 0,-1 0 0 0 0,-1 0 1 0 0,1 0-1 0 0,-1 0 0 0 0,0 1 1 0 0,-3 13-1 0 0,1-8 159 0 0,-1 1 0 0 0,0-1 0 0 0,-1 0-1 0 0,-1 0 1 0 0,0-1 0 0 0,-10 18 0 0 0,9-20-135 0 0,0-1-1 0 0,-1 0 1 0 0,0-1 0 0 0,0 0-1 0 0,-1 0 1 0 0,0 0 0 0 0,-1-1-1 0 0,0 0 1 0 0,0-1 0 0 0,0 0-1 0 0,-1 0 1 0 0,1-1 0 0 0,-1 0-1 0 0,-1-1 1 0 0,-20 6 0 0 0,20-7-465 0 0,0-1 1 0 0,0 0 0 0 0,0-1-1 0 0,0 0 1 0 0,-18-2 0 0 0,27 1 138 0 0,-1 0 0 0 0,1-1 1 0 0,0 1-1 0 0,-1-1 0 0 0,1 0 0 0 0,0 0 1 0 0,0 0-1 0 0,0 0 0 0 0,0 0 1 0 0,0 0-1 0 0,0 0 0 0 0,0-1 0 0 0,0 1 1 0 0,0-1-1 0 0,1 0 0 0 0,-1 1 1 0 0,1-1-1 0 0,-1 0 0 0 0,1 0 0 0 0,-1 0 1 0 0,1 0-1 0 0,-1-3 0 0 0,1-5-1209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1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 13823 0 0,'0'0'315'0'0,"0"0"45"0"0,0 0 21 0 0,0 0-49 0 0,0 0-12 0 0,0 0 770 0 0,0 0 354 0 0,0 0 76 0 0,0 0-123 0 0,0 0-574 0 0,0 0-250 0 0,-5 4 464 0 0,-3 3-719 0 0,1 2 1 0 0,1-1-1 0 0,0 1 0 0 0,0 0 0 0 0,-9 20 1 0 0,3-7-77 0 0,-3 4 46 0 0,1 0 0 0 0,2 1 0 0 0,0 0 0 0 0,-7 31 0 0 0,7-13-147 0 0,-22 92 194 0 0,27-102-291 0 0,2 0 0 0 0,-1 36 0 0 0,5-41-49 0 0,0-12-1 0 0,1 35 1 0 0,1-48 13 0 0,0 1 0 0 0,0-1 0 0 0,0 0 0 0 0,1 1 0 0 0,-1-1 0 0 0,1 0 0 0 0,1 0 0 0 0,-1 0 0 0 0,1 0 0 0 0,4 7 0 0 0,-6-11 363 0 0,15 8 1069 0 0,-4-6-1263 0 0,-11-3-179 0 0,-1 0-1 0 0,0 0 0 0 0,1 0 0 0 0,-1 1 0 0 0,1-1 1 0 0,-1 0-1 0 0,0 0 0 0 0,1 0 0 0 0,-1 1 1 0 0,0-1-1 0 0,1 0 0 0 0,-1 0 0 0 0,0 1 0 0 0,1-1 1 0 0,-1 0-1 0 0,0 1 0 0 0,0-1 0 0 0,1 0 1 0 0,-1 1-1 0 0,0-1 0 0 0,0 1 0 0 0,0-1 0 0 0,1 1 1 0 0,0 1-8 0 0,0-1-327 0 0,-1-1-138 0 0,0 0-33 0 0,0 0-276 0 0,-1 0-1925 0 0,0 0 2462 0 0,1 0 1 0 0,-1 0-1 0 0,1 0 1 0 0,-1 0 0 0 0,0 0-1 0 0,1 0 1 0 0,-1 0-1 0 0,1 0 1 0 0,-1 0 0 0 0,0 0-1 0 0,1-1 1 0 0,-1 1-1 0 0,1 0 1 0 0,-1 0-1 0 0,1-1 1 0 0,-1 1 0 0 0,-17-11-2312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3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9 11975 0 0,'0'0'267'0'0,"0"0"42"0"0,0 0 17 0 0,-1-1-28 0 0,-2-3-196 0 0,-13-14 2750 0 0,16 17-1830 0 0,0 1 2 0 0,0 0 0 0 0,0 0 0 0 0,0 0-69 0 0,0 0-290 0 0,0 0-121 0 0,0-1-28 0 0,9-14 83 0 0,-9 14-566 0 0,1 1 1 0 0,-1-1 0 0 0,1 0-1 0 0,-1 0 1 0 0,1 0 0 0 0,-1 1-1 0 0,1-1 1 0 0,0 0-1 0 0,0 1 1 0 0,-1-1 0 0 0,1 0-1 0 0,0 1 1 0 0,0-1 0 0 0,0 1-1 0 0,-1-1 1 0 0,1 1-1 0 0,0 0 1 0 0,0-1 0 0 0,0 1-1 0 0,2-1 1 0 0,0 1 208 0 0,-2-1-190 0 0,0 0-1 0 0,1 0 1 0 0,-1 1 0 0 0,1-1 0 0 0,-1 1-1 0 0,1 0 1 0 0,-1-1 0 0 0,1 1 0 0 0,-1 0 0 0 0,1 0-1 0 0,0 0 1 0 0,-1 0 0 0 0,1 0 0 0 0,-1 0-1 0 0,1 0 1 0 0,-1 1 0 0 0,1-1 0 0 0,0 1 0 0 0,-1-1-1 0 0,0 1 1 0 0,1-1 0 0 0,-1 1 0 0 0,1 0-1 0 0,-1 0 1 0 0,0 0 0 0 0,1-1 0 0 0,-1 1 0 0 0,0 1-1 0 0,0-1 1 0 0,0 0 0 0 0,0 0 0 0 0,1 2-1 0 0,3 3 241 0 0,0 0-1 0 0,0 1 0 0 0,-1-1 1 0 0,6 14-1 0 0,26 66-291 0 0,7 14 0 0 0,-26-61 0 0 0,-11-24 0 0 0,12 23 0 0 0,-6-18 0 0 0,-5-7 0 0 0,17 23 0 0 0,-21-33 0 0 0,-1 0 0 0 0,1 0 0 0 0,-1 0 0 0 0,0 1 0 0 0,0-1 0 0 0,-1 1 0 0 0,1-1 0 0 0,-1 1 0 0 0,2 4 0 0 0,-3-4 0 0 0,1-1 0 0 0,-1 0 0 0 0,0 1 0 0 0,0-1 0 0 0,0 0 0 0 0,-1 1 0 0 0,1-1 0 0 0,-1 0 0 0 0,0 1 0 0 0,1-1 0 0 0,-2 0 0 0 0,1 0 0 0 0,0 0 0 0 0,-2 3 0 0 0,3-5 0 0 0,0-1 0 0 0,0 0 0 0 0,-1 0 0 0 0,1 1 0 0 0,0-1 0 0 0,0 0 0 0 0,0 0 0 0 0,0 1 0 0 0,0-1 0 0 0,0 0 0 0 0,0 0 0 0 0,0 1 0 0 0,-1-1 0 0 0,1 0 0 0 0,0 0 0 0 0,0 1 0 0 0,0-1 0 0 0,0 0 0 0 0,-1 0 0 0 0,1 0 0 0 0,0 0 0 0 0,0 1 0 0 0,0-1 0 0 0,-1 0 0 0 0,1 0 0 0 0,0 0 0 0 0,0 0 0 0 0,-1 0 0 0 0,1 0 0 0 0,0 0 0 0 0,0 0 0 0 0,-1 1 0 0 0,1-1 0 0 0,0 0 0 0 0,-1 0 0 0 0,1 0 0 0 0,0 0 0 0 0,0 0 0 0 0,-1-1 0 0 0,1 1 0 0 0,0 0 0 0 0,0 0 0 0 0,-1 0 0 0 0,1 0 0 0 0,0 0 0 0 0,0 0 0 0 0,-1 0 0 0 0,1 0 0 0 0,0 0 0 0 0,0-1 0 0 0,0 1 0 0 0,-1 0 0 0 0,1 0 0 0 0,0 0 0 0 0,0-1 0 0 0,0 1 0 0 0,-1 0 0 0 0,1 0 0 0 0,-2-2-165 0 0,0 0-1 0 0,1 1 1 0 0,-1-1 0 0 0,0 0-1 0 0,1 0 1 0 0,-1 0 0 0 0,1 0-1 0 0,-1 0 1 0 0,1 0-1 0 0,0 0 1 0 0,0 0 0 0 0,0-1-1 0 0,0 1 1 0 0,1 0 0 0 0,-1-1-1 0 0,1 1 1 0 0,-1-1 0 0 0,1-3-1 0 0,-1-7-1575 0 0,0-1 0 0 0,2-16-1 0 0,0 10 403 0 0,-2-4-708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4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0 13823 0 0,'0'0'315'0'0,"0"0"45"0"0,0 0 21 0 0,0 0-49 0 0,-2 0-81 0 0,-10 1 268 0 0,1 1 1412 0 0,4-2 3504 0 0,9 11-5263 0 0,-2-6-172 0 0,1 0 0 0 0,-1-1 0 0 0,0 1 0 0 0,0-1 0 0 0,-1 1 0 0 0,0 0 0 0 0,1-1 0 0 0,-1 1 0 0 0,-1-1 0 0 0,1 1 0 0 0,-1-1 0 0 0,1 0 0 0 0,-1 0 0 0 0,0 1 0 0 0,-1-1 0 0 0,1-1 0 0 0,-1 1 0 0 0,0 0 0 0 0,-3 3 0 0 0,-19 27 191 0 0,12-15 433 0 0,-24 25 1 0 0,-116 118-17 0 0,104-109-608 0 0,42-48-64 0 0,30-20-2467 0 0,-1 0 0 0 0,40-38 0 0 0,-33 21 484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1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15663 0 0,'-9'14'768'0'0,"-10"13"-299"0"0,2 1-1 0 0,0 0 1 0 0,-12 32 0 0 0,24-48-96 0 0,3-8-305 0 0,1-1-1 0 0,-1 1 1 0 0,1-1 0 0 0,0 1-1 0 0,0 0 1 0 0,0 0 0 0 0,0-1-1 0 0,0 1 1 0 0,1 0 0 0 0,0 6-1 0 0,0-10-67 0 0,0 1 0 0 0,0-1 0 0 0,0 1 0 0 0,0 0 0 0 0,0-1 0 0 0,1 1 0 0 0,-1-1 0 0 0,0 1 0 0 0,0-1 0 0 0,1 1 0 0 0,-1-1 0 0 0,0 1 0 0 0,1-1 0 0 0,-1 1 0 0 0,1 0 0 0 0,1 0 0 0 0,0 0-1 0 0,1 0 1 0 0,-1 0-1 0 0,0-1 1 0 0,0 1-1 0 0,1 0 1 0 0,-1-1-1 0 0,0 0 1 0 0,1 0-1 0 0,-1 1 1 0 0,0-1-1 0 0,1-1 1 0 0,-1 1-1 0 0,1 0 1 0 0,2-1-1 0 0,40-10 258 0 0,-36 9-63 0 0,7-3 266 0 0,-1-1 1 0 0,30-16-1 0 0,-11 5-252 0 0,147-78-120 0 0,-179 94 283 0 0,-3 3 117 0 0,-35 60 706 0 0,-16 24-1271 0 0,49-81-71 0 0,0-1-1 0 0,0 1 0 0 0,0 0 1 0 0,1 0-1 0 0,0 0 1 0 0,0 1-1 0 0,1-1 1 0 0,-1 0-1 0 0,1 1 1 0 0,0-1-1 0 0,0 10 1 0 0,3-12-863 0 0,7 4-12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4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0135 0 0,'0'0'464'0'0,"0"0"-9"0"0,0 0-155 0 0,-9 9 1671 0 0,6-6 5882 0 0,3-3-7591 0 0,-3 2-504 0 0,2-2 489 0 0,1 1 0 0 0,0-1 0 0 0,0 1-1 0 0,0 0 1 0 0,-1-1 0 0 0,1 1-1 0 0,0-1 1 0 0,0 1 0 0 0,0-1-1 0 0,0 1 1 0 0,0-1 0 0 0,0 1 0 0 0,0 0-1 0 0,0-1 1 0 0,0 1 0 0 0,0-1-1 0 0,1 1 1 0 0,0 0-146 0 0,0 0 0 0 0,0-1 0 0 0,1 1 0 0 0,-1-1 0 0 0,0 1 0 0 0,0-1 0 0 0,1 0 0 0 0,-1 1 0 0 0,0-1 0 0 0,1 0 0 0 0,2 0 0 0 0,-3 0 55 0 0,13 2-4 0 0,0-1 0 0 0,-1-1-1 0 0,24-1 1 0 0,-32 1-151 0 0,131 0-1 0 0,-130-1 0 0 0,-4 1 0 0 0,-1 0 0 0 0,1 0 0 0 0,-1 0 0 0 0,1 0 0 0 0,0 0 0 0 0,-1 1 0 0 0,1-1 0 0 0,-1 0 0 0 0,1 1 0 0 0,0-1 0 0 0,-1 1 0 0 0,0 0 0 0 0,3 1 0 0 0,9 3 0 0 0,-12-4 0 0 0,0-1 0 0 0,0 0 0 0 0,0 1 0 0 0,-1-1 0 0 0,1 0 0 0 0,0 1 0 0 0,0-1 0 0 0,-1 1 0 0 0,1-1 0 0 0,0 1 0 0 0,-1-1 0 0 0,1 1 0 0 0,-1 0 0 0 0,1-1 0 0 0,-1 1 0 0 0,1 0 0 0 0,-2 5 0 0 0,0-6 0 0 0,0 7 0 0 0,-1 0 0 0 0,1 0 0 0 0,0 12 0 0 0,1-15 0 0 0,-1-1 0 0 0,1 0 0 0 0,-1 1 0 0 0,0-1 0 0 0,0 0 0 0 0,0 1 0 0 0,0-1 0 0 0,-1 0 0 0 0,1 0 0 0 0,-1 0 0 0 0,0 0 0 0 0,0 0 0 0 0,0 0 0 0 0,-5 4 0 0 0,-4 4 0 0 0,-26 20 0 0 0,14-12 0 0 0,14-11 0 0 0,0 0 0 0 0,0-1 0 0 0,-1 0 0 0 0,0 0 0 0 0,-17 7 0 0 0,19-10 0 0 0,0 0 0 0 0,0 1 0 0 0,-13 10 0 0 0,18-14 12 0 0,-14 13-88 0 0,16-13-261 0 0,1-1-138 0 0,0 0-33 0 0,4-1 314 0 0,0 1-1699 0 0,-1-1-3990 0 0,5-1-939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5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1 15663 0 0,'0'0'719'0'0,"0"0"-20"0"0,1-1-449 0 0,4-4-147 0 0,-4 4 278 0 0,-1 1-218 0 0,0-1-1 0 0,0 0 1 0 0,0 1-1 0 0,1-1 1 0 0,-1 0-1 0 0,0 1 1 0 0,0-1-1 0 0,1 0 1 0 0,-1 1-1 0 0,1-1 1 0 0,-1 1-1 0 0,1-1 0 0 0,-1 1 1 0 0,0-1-1 0 0,1 1 1 0 0,0-1-1 0 0,1-2 3700 0 0,-9 4-2751 0 0,0 0-1103 0 0,0-1-8 0 0,1 1 1 0 0,-1 0 0 0 0,1 1 0 0 0,-1 0 0 0 0,1 0 0 0 0,-1 0 0 0 0,1 0-1 0 0,0 1 1 0 0,0 0 0 0 0,-6 4 0 0 0,7-3-1 0 0,0 0 0 0 0,-1 0 0 0 0,-10 5 0 0 0,15-9 0 0 0,1 0 0 0 0,0 0 0 0 0,0 0 0 0 0,0 0 0 0 0,0 0 0 0 0,0 0 0 0 0,0 0 0 0 0,0 0 0 0 0,0 0 0 0 0,0 0 0 0 0,0 0 0 0 0,0 0 0 0 0,0 0 0 0 0,0 0 0 0 0,-1 0 0 0 0,1 0 0 0 0,0 0 0 0 0,0 0 0 0 0,0 1 0 0 0,0-1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1 0 0 0,0-1 0 0 0,0 0 0 0 0,0 0 0 0 0,0 0 0 0 0,0 0 0 0 0,0 0 0 0 0,0 0 0 0 0,0 0 0 0 0,0 0 0 0 0,1 0 0 0 0,5 3 0 0 0,9-1 0 0 0,-7-1 0 0 0,1-2 0 0 0,0 1 0 0 0,0-1 0 0 0,12-3 0 0 0,11 0 0 0 0,-1-2-17 0 0,-24 4 35 0 0,1 0 0 0 0,0 1 0 0 0,0 0-1 0 0,11 0 1 0 0,-18 1 353 0 0,10 34 1218 0 0,-11-31-1587 0 0,0 1-1 0 0,0-1 1 0 0,0 1-1 0 0,-1 0 1 0 0,1-1-1 0 0,-1 1 1 0 0,0-1-1 0 0,0 1 1 0 0,0-1-1 0 0,0 0 1 0 0,0 1-1 0 0,-4 4 1 0 0,-2 3-3 0 0,0-1 0 0 0,-11 13 0 0 0,9-12 0 0 0,-26 25 1 0 0,24-27 0 0 0,2 1 0 0 0,-17 20 0 0 0,-40 58 0 0 0,58-79 0 0 0,-1-1 0 0 0,1 0 0 0 0,-1 0 0 0 0,0-1 0 0 0,-1 0 0 0 0,0 0 0 0 0,-13 6 0 0 0,22-13 0 0 0,1 1 0 0 0,-1-1 0 0 0,0 0 0 0 0,1 1 0 0 0,-1-1 0 0 0,0 0 0 0 0,1 0 0 0 0,-1 1 0 0 0,0-1 0 0 0,1 0 0 0 0,-1 0 0 0 0,0 0 0 0 0,0 0 0 0 0,1 0 0 0 0,-1 0 0 0 0,0 0 0 0 0,0 0 0 0 0,1 0 0 0 0,-1 0 0 0 0,0-1 0 0 0,1 1 0 0 0,-1 0 0 0 0,0 0 0 0 0,1-1 0 0 0,-1 1 0 0 0,0 0 0 0 0,1-1 0 0 0,-1 1 0 0 0,0 0 0 0 0,1-1 0 0 0,-1 1 0 0 0,1-1 0 0 0,-1 1 0 0 0,1-1 0 0 0,-1 0 0 0 0,1 1 0 0 0,0-1 0 0 0,-1 1 0 0 0,1-1 0 0 0,0 0 0 0 0,-1 1 0 0 0,1-2 0 0 0,-1 0 0 0 0,0 1 0 0 0,1 0 0 0 0,-1 0 0 0 0,1 0 0 0 0,-1 0 0 0 0,1-1 0 0 0,-1 1 0 0 0,1 0 0 0 0,0 0 0 0 0,0 0 0 0 0,-1-1 0 0 0,1 1 0 0 0,0 0 0 0 0,0 0 0 0 0,0 0 0 0 0,1-1 0 0 0,-1 1 0 0 0,0 0 0 0 0,0 0 0 0 0,1 0 0 0 0,-1-1 0 0 0,0 1 0 0 0,1 0 0 0 0,0-2 0 0 0,1 0 0 0 0,0-1 0 0 0,-1 1 0 0 0,1 0 0 0 0,0-1 0 0 0,0 1 0 0 0,3-3 0 0 0,-1 1 0 0 0,1-1 0 0 0,2 4 0 0 0,2 4 0 0 0,-8-1 0 0 0,1 0 0 0 0,0 0 0 0 0,0 0 0 0 0,0 1 0 0 0,-1-1 0 0 0,1 0 0 0 0,-1 1 0 0 0,1-1 0 0 0,-1 1 0 0 0,1 0 0 0 0,-1-1 0 0 0,0 1 0 0 0,0 0 0 0 0,1 3 0 0 0,9 30 0 0 0,-10-31 0 0 0,0-1 0 0 0,-1 1 0 0 0,1 0 0 0 0,0 0 0 0 0,1-1 0 0 0,-1 1 0 0 0,1-1 0 0 0,0 1 0 0 0,-1-1 0 0 0,2 1 0 0 0,-1-1 0 0 0,0 0 0 0 0,1 0 0 0 0,-1 0 0 0 0,4 3 0 0 0,-4-5-120 0 0,0 1 0 0 0,0-1-1 0 0,0 0 1 0 0,0 0 0 0 0,0 0 0 0 0,0 0 0 0 0,1 0-1 0 0,-1 0 1 0 0,0-1 0 0 0,0 1 0 0 0,1-1-1 0 0,-1 1 1 0 0,0-1 0 0 0,0 0 0 0 0,1 0 0 0 0,-1 0-1 0 0,3-1 1 0 0,-1 0-315 0 0,-1 0-1 0 0,0 0 1 0 0,0-1-1 0 0,0 0 1 0 0,0 1 0 0 0,0-1-1 0 0,0 0 1 0 0,3-4-1 0 0,14-8-1150 0 0,4 0-450 0 0,-2-1-11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6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10 17503 0 0,'0'0'399'0'0,"0"0"60"0"0,0 0 21 0 0,0-1-422 0 0,1 0 0 0 0,-1-1 0 0 0,0 1 1 0 0,0 0-1 0 0,0-1 0 0 0,0 1 0 0 0,0-1 1 0 0,0 1-1 0 0,0-2 0 0 0,-1 2-29 0 0,1 0 0 0 0,0 0 0 0 0,-1 0 0 0 0,1 0 0 0 0,0 0-1 0 0,-1 0 1 0 0,1 0 0 0 0,0 0 0 0 0,0 0 0 0 0,0 0 0 0 0,0-1 0 0 0,0 1-1 0 0,0 0 1 0 0,0 0 0 0 0,1 0 0 0 0,-1 0 0 0 0,0 0 0 0 0,0 0 0 0 0,1 0-1 0 0,0-1 1 0 0,14-19 1919 0 0,0 3 394 0 0,-14 15-2038 0 0,1 0 1 0 0,0 1-1 0 0,0-1 0 0 0,0 1 0 0 0,1 0 1 0 0,-1 0-1 0 0,0 0 0 0 0,1 0 0 0 0,-1 0 1 0 0,5-2-1 0 0,-6 3 78 0 0,3-3 5 0 0,-4 7 153 0 0,-2 11 148 0 0,-36 88-688 0 0,38-101 0 0 0,-1 1 0 0 0,0-1 0 0 0,0 1 0 0 0,0-1 0 0 0,0 1 0 0 0,0-1 0 0 0,0 0 0 0 0,0 1 0 0 0,0-1 0 0 0,-2 1 0 0 0,2-1 0 0 0,0 0 0 0 0,0 0 0 0 0,0 0 0 0 0,0 0 0 0 0,0 0 0 0 0,0 0 0 0 0,0 0 0 0 0,0 0 0 0 0,0 1 0 0 0,1-1 0 0 0,-1 0 0 0 0,0 2 0 0 0,3 7 0 0 0,-1-8 0 0 0,-1-1 0 0 0,0 0 0 0 0,1 0 0 0 0,-1 0 0 0 0,1 0 0 0 0,0 0 0 0 0,-1 0 0 0 0,1 0 0 0 0,0 0 0 0 0,0 0 0 0 0,0 0 0 0 0,0-1 0 0 0,-1 1 0 0 0,3 1 0 0 0,0 0 0 0 0,-1 0 0 0 0,1 0 0 0 0,-1 0 0 0 0,0-1 0 0 0,1 1 0 0 0,0-1 0 0 0,-1 1 0 0 0,1-1 0 0 0,-1 0 0 0 0,1 0 0 0 0,0 0 0 0 0,0-1 0 0 0,0 1 0 0 0,0-1 0 0 0,-1 1 0 0 0,1-1 0 0 0,0 0 0 0 0,0 0 0 0 0,0 0 0 0 0,0-1 0 0 0,5 0 0 0 0,6-2 0 0 0,-1-1 0 0 0,26-9 0 0 0,-38 12 0 0 0,6-1-2 0 0,-1-1 0 0 0,0 0 1 0 0,0-1-1 0 0,0 0 0 0 0,0 0 0 0 0,0 0 0 0 0,-1-1 1 0 0,0 1-1 0 0,7-9 0 0 0,2-5 47 0 0,23-39 0 0 0,-36 56 326 0 0,-1 1 117 0 0,0 0 21 0 0,0 0-66 0 0,-1 4-415 0 0,1-1 0 0 0,-1 1 0 0 0,0-1 0 0 0,0 1 0 0 0,-2 4 0 0 0,0 3-31 0 0,-5 19 3 0 0,-9 28 0 0 0,14-48 0 0 0,1 0 0 0 0,0 0 0 0 0,0 1 0 0 0,1-1 0 0 0,0 0 0 0 0,2 13 0 0 0,-1-9 0 0 0,-1 1 0 0 0,-3 23 0 0 0,1-25 0 0 0,1 0 0 0 0,0 1 0 0 0,1 0 0 0 0,1 14 0 0 0,0-18 0 0 0,-1-1 0 0 0,0 0 0 0 0,0 1 0 0 0,-1-1 0 0 0,0 0 0 0 0,-1 0 0 0 0,0 0 0 0 0,0 0 0 0 0,-7 12 0 0 0,6-15 0 0 0,0 0 0 0 0,0-1 0 0 0,-1 1 0 0 0,1-1 0 0 0,-11 9 0 0 0,-6 6 0 0 0,18-17-59 0 0,-1 1 0 0 0,1-1 0 0 0,-1 0 0 0 0,0-1 0 0 0,0 1 0 0 0,0-1-1 0 0,0 0 1 0 0,-1 0 0 0 0,1 0 0 0 0,0 0 0 0 0,-1-1 0 0 0,1 1 0 0 0,-7 0 0 0 0,-6 0-302 0 0,1-1-1 0 0,-25 0 1 0 0,26-1 296 0 0,10-1 52 0 0,0 1 0 0 0,1-1 0 0 0,-1 0-1 0 0,1 0 1 0 0,-1 0 0 0 0,1 0 0 0 0,0-1 0 0 0,0 0-1 0 0,-1 0 1 0 0,1 0 0 0 0,0 0 0 0 0,1-1 0 0 0,-6-4 0 0 0,6 5-370 0 0,1 0 0 0 0,-1-1 0 0 0,1 1 0 0 0,0-1 0 0 0,0 1 0 0 0,-3-7 0 0 0,5 8 279 0 0,0 1 0 0 0,-1-1 0 0 0,1 0 0 0 0,0 0 0 0 0,0 0 1 0 0,0 0-1 0 0,0 0 0 0 0,-1 0 0 0 0,2 0 0 0 0,-1 1 0 0 0,0-1 1 0 0,0 0-1 0 0,0 0 0 0 0,0 0 0 0 0,0 0 0 0 0,1 0 0 0 0,-1 0 0 0 0,0 1 1 0 0,1-1-1 0 0,0-1 0 0 0,13-18-1981 0 0,-9 14 1475 0 0,19-24-1426 0 0,-1-1-11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6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17503 0 0,'0'0'803'0'0,"0"0"-18"0"0,0 0-358 0 0,0 0 341 0 0,0 0 205 0 0,0 0 40 0 0,0 0-59 0 0,2 1-289 0 0,3 4-473 0 0,4 2 780 0 0,-1 0 0 0 0,10 11 0 0 0,-10-6-715 0 0,0 1 0 0 0,-1-1 0 0 0,0 1 0 0 0,-1 1 0 0 0,-1-1 0 0 0,0 1 0 0 0,4 21 0 0 0,-3-8-105 0 0,-2-1 0 0 0,-2 1 0 0 0,0 36 0 0 0,-2-47-152 0 0,-2 1 0 0 0,0-1 0 0 0,0 0 0 0 0,-2-1 0 0 0,-9 29 0 0 0,-38 71 0 0 0,51-115 0 0 0,-23 41 0 0 0,21-38 0 0 0,0 1 0 0 0,-1-1 0 0 0,0 0 0 0 0,1 0 0 0 0,-1 0 0 0 0,0 0 0 0 0,-1 0 0 0 0,1-1 0 0 0,-4 3 0 0 0,-28 12-64 0 0,29-12 67 0 0,5-4-1766 0 0,1-1-3993 0 0,0-10-2432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7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1975 0 0,'13'0'1144'0'0,"31"-1"14569"0"0,-26-1-17546 0 0,115-28 2449 0 0,-15 7 1368 0 0,-116 23-2321 0 0,-2 0-138 0 0,0 0-33 0 0,0 0 65 0 0,-7 9 278 0 0,4-5 78 0 0,0-1 0 0 0,-1 0 0 0 0,1 0 0 0 0,-1-1 0 0 0,1 1 0 0 0,-7 2 0 0 0,-1 2-235 0 0,9-6-187 0 0,-25 10-2832 0 0,9-9 622 0 0,5-1-4789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7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5663 0 0,'0'0'719'0'0,"0"0"-20"0"0,0 0-306 0 0,0 0 371 0 0,3 1 209 0 0,11 2-55 0 0,0 0-1 0 0,0-2 1 0 0,0 1-1 0 0,0-2 1 0 0,1 0-1 0 0,14-2 1 0 0,17 1 891 0 0,-32 2-1675 0 0,-7-1-127 0 0,-1 1 1 0 0,0-1 0 0 0,0-1-1 0 0,11-1 1 0 0,1 1-209 0 0,-18 1 116 0 0,1-1-1 0 0,-1 1 1 0 0,0 0 0 0 0,1 0 0 0 0,-1 0 0 0 0,0 0 0 0 0,1-1-1 0 0,-1 1 1 0 0,0 0 0 0 0,0 0 0 0 0,1-1 0 0 0,-1 1 0 0 0,0 0-1 0 0,0-1 1 0 0,1 1 0 0 0,-1 0 0 0 0,0 0 0 0 0,0-1-1 0 0,0 1 1 0 0,0 0 0 0 0,0-1 0 0 0,0 1 0 0 0,1 0 0 0 0,-1-1-1 0 0,0 0 1 0 0,0 0-187 0 0,3-15-1243 0 0,-4 1-18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29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8 47 6447 0 0,'0'0'298'0'0,"0"0"-10"0"0,2-11 2915 0 0,0-1 8440 0 0,-1 10-11364 0 0,-1 2-169 0 0,0 0-1 0 0,1-1 0 0 0,-1 1 1 0 0,0 0-1 0 0,0 0 0 0 0,0-1 1 0 0,0 1-1 0 0,1 0 0 0 0,-1 0 0 0 0,0-1 1 0 0,0 1-1 0 0,0 0 0 0 0,0-1 1 0 0,0 1-1 0 0,0 0 0 0 0,0-1 0 0 0,0 1 1 0 0,0 0-1 0 0,0-1 0 0 0,0 1 1 0 0,0 0-1 0 0,0 0 0 0 0,0-1 1 0 0,0 1-1 0 0,0 0 0 0 0,0-1 0 0 0,0 1 1 0 0,-1-1-1 0 0,0 1 43 0 0,-1-1 1 0 0,1 0-1 0 0,-1 0 1 0 0,1 1-1 0 0,-1-1 1 0 0,0 1-1 0 0,1 0 1 0 0,-1-1-1 0 0,0 1 1 0 0,0 0-1 0 0,1 0 1 0 0,-1 0-1 0 0,0 0 1 0 0,-1 0-1 0 0,2 0-152 0 0,1 1 0 0 0,-1-1 0 0 0,1 0 0 0 0,0 0 0 0 0,-1 0 0 0 0,1 0 0 0 0,-1 0 0 0 0,1 0 0 0 0,0 0 0 0 0,-1 0 0 0 0,1 0 0 0 0,-1 0 0 0 0,1 0 0 0 0,0 0 0 0 0,-1 0 0 0 0,1 0 0 0 0,-1 0 0 0 0,1-1 0 0 0,0 1 0 0 0,-1 0 0 0 0,1 0 0 0 0,0 0 0 0 0,-1-1 0 0 0,1 1 0 0 0,0 0 0 0 0,-1 0 0 0 0,1-1 0 0 0,0 1 0 0 0,-1 0 0 0 0,1-1 0 0 0,0 1 0 0 0,0 0 0 0 0,-1-1 0 0 0,1 1 0 0 0,-3-3 0 0 0,-8 2 0 0 0,-8 4 0 0 0,18-3 0 0 0,0 0 0 0 0,0 0 0 0 0,0 0 0 0 0,0 0 0 0 0,0 0 0 0 0,0 1 0 0 0,0-1 0 0 0,0 0 0 0 0,0 1 0 0 0,0-1 0 0 0,0 1 0 0 0,0-1 0 0 0,1 1 0 0 0,-1-1 0 0 0,0 1 0 0 0,0 0 0 0 0,0-1 0 0 0,0 2 0 0 0,-2 1 0 0 0,-13 4 613 0 0,13-5-435 0 0,0-1-1 0 0,0 0 0 0 0,1 1 1 0 0,-1-1-1 0 0,0 1 0 0 0,1 0 1 0 0,-5 4-1 0 0,1 0-174 0 0,-1 1-1 0 0,1 0 1 0 0,0 0 0 0 0,1 1-1 0 0,-7 11 1 0 0,7-9-3 0 0,0-2 0 0 0,1-1 0 0 0,0 1 0 0 0,1 0 0 0 0,-4 13 0 0 0,7-18 0 0 0,-8 13 0 0 0,5-11 0 0 0,2-3 0 0 0,0-1 0 0 0,0 1 0 0 0,0-1 0 0 0,1 1 0 0 0,-1 0 0 0 0,1 0 0 0 0,-1-1 0 0 0,1 1 0 0 0,0 0 0 0 0,-1 0 0 0 0,1-1 0 0 0,0 1 0 0 0,0 0 0 0 0,0 0 0 0 0,1 2 0 0 0,-1 1 0 0 0,0-3 0 0 0,0 0 0 0 0,0 0 0 0 0,0 0 0 0 0,-1 1 0 0 0,1-1 0 0 0,-1 0 0 0 0,1 0 0 0 0,-1 0 0 0 0,0 0 0 0 0,1 0 0 0 0,-1 0 0 0 0,-2 3 0 0 0,1-3 0 0 0,-4 12 0 0 0,6-11 0 0 0,0 0 0 0 0,-8 17 0 0 0,7-17 0 0 0,0 0 0 0 0,0 0 0 0 0,1 0 0 0 0,-1 0 0 0 0,1 0 0 0 0,-1 0 0 0 0,1 4 0 0 0,0-5 0 0 0,0 1 0 0 0,0 0 0 0 0,0 0 0 0 0,-1-1 0 0 0,1 1 0 0 0,-1 0 0 0 0,0-1 0 0 0,0 1 0 0 0,0-1 0 0 0,-2 5 0 0 0,0-2 0 0 0,0 1 0 0 0,1-1 0 0 0,0 1 0 0 0,0 0 0 0 0,0 0 0 0 0,1-1 0 0 0,-1 1 0 0 0,1 0 0 0 0,0 6 0 0 0,-1 6 0 0 0,-7 19 0 0 0,7-31 0 0 0,0 0 0 0 0,0 1 0 0 0,1-1 0 0 0,0 1 0 0 0,0 0 0 0 0,0-1 0 0 0,1 8 0 0 0,1-7 0 0 0,0-4 0 0 0,-1 0 0 0 0,0 0 0 0 0,0 0 0 0 0,0 1 0 0 0,0-1 0 0 0,-1 0 0 0 0,0 5 0 0 0,0-2 0 0 0,0-1 0 0 0,0-1 0 0 0,0 1 0 0 0,1 0 0 0 0,0 0 0 0 0,0-1 0 0 0,1 10 0 0 0,-1-12 0 0 0,0 1 0 0 0,0 0 0 0 0,0-1 0 0 0,0 1 0 0 0,-1 0 0 0 0,1-1 0 0 0,-2 5 0 0 0,-3 4 0 0 0,-1-1 0 0 0,0 0 0 0 0,-1 0 0 0 0,0-1 0 0 0,-1 0 0 0 0,-9 9 0 0 0,-4 5 0 0 0,14-15 0 0 0,0 0 0 0 0,0 0 0 0 0,-1-1 0 0 0,-15 12 0 0 0,17-15 0 0 0,-1 1 0 0 0,7-5 0 0 0,0 0 0 0 0,0 0 0 0 0,0 0 0 0 0,0 0 0 0 0,-1 1 0 0 0,1-1 0 0 0,0 0 0 0 0,0 0 0 0 0,0 0 0 0 0,0 0 0 0 0,0 0 0 0 0,0 0 0 0 0,-1 0 0 0 0,1 0 0 0 0,0 0 0 0 0,0 0 0 0 0,0 0 0 0 0,0 0 0 0 0,0 0 0 0 0,-1 0 0 0 0,1 0 0 0 0,0 0 0 0 0,0 0 0 0 0,0 0 0 0 0,0 0 0 0 0,-1 0 0 0 0,1 0 0 0 0,0 0 0 0 0,0 0 0 0 0,0 0 0 0 0,0 0 0 0 0,0 0 0 0 0,0 0 0 0 0,-1 0 0 0 0,1 0 0 0 0,0-1 0 0 0,-15-4 0 0 0,-10 1 0 0 0,23 4 0 0 0,-8 2 0 0 0,4 0 0 0 0,-1 2 0 0 0,2 0-64 0 0,4-4-273 0 0,1 0-138 0 0,0 0-33 0 0,0 0-140 0 0,0 0-572 0 0,0 0-253 0 0,0 0-51 0 0,0 0-11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30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92 10135 0 0,'0'0'464'0'0,"0"0"-9"0"0,-2-5 251 0 0,3 2 3233 0 0,14-11-2565 0 0,-12 12-1157 0 0,-1 1-1 0 0,0-1 1 0 0,0 0 0 0 0,0 0 0 0 0,0 0 0 0 0,0 0-1 0 0,2-3 1 0 0,-4 3 295 0 0,0 2 0 0 0,0 0 0 0 0,0 0 0 0 0,0 0 0 0 0,0 0 0 0 0,0 0 0 0 0,0 0 0 0 0,0 0-68 0 0,0 0-217 0 0,0 0 161 0 0,0 0 100 0 0,0 0 21 0 0,-14 4 99 0 0,-50 31 1424 0 0,62-34-2031 0 0,0 0 0 0 0,0 0 1 0 0,0 0-1 0 0,0 1 0 0 0,0-1 0 0 0,1 1 0 0 0,-1-1 0 0 0,0 1 1 0 0,1 0-1 0 0,-1 0 0 0 0,1 0 0 0 0,-1 0 0 0 0,1 0 0 0 0,0 0 0 0 0,0 0 1 0 0,-2 3-1 0 0,1 3-2 0 0,0-1 0 0 0,1 0 1 0 0,-2 14-1 0 0,1-7 0 0 0,3-7 1 0 0,0-1 0 0 0,1 0 0 0 0,0 1 0 0 0,0-1 0 0 0,1 0 0 0 0,-1 0 0 0 0,5 6 0 0 0,-5-8 0 0 0,-2-3 0 0 0,1-1 0 0 0,-1 1 0 0 0,0 0 0 0 0,1 0 0 0 0,-1 0 0 0 0,1 0 0 0 0,-1 0 0 0 0,1 0 0 0 0,0-1 0 0 0,-1 1 0 0 0,1 0 0 0 0,0 0 0 0 0,0-1 0 0 0,-1 1 0 0 0,1-1 0 0 0,0 1 0 0 0,0-1 0 0 0,0 1 0 0 0,0-1 0 0 0,0 1 0 0 0,0-1 0 0 0,0 0 0 0 0,1 1 0 0 0,1 0 0 0 0,2 0 15 0 0,-1 0 1 0 0,1 0-1 0 0,0-1 1 0 0,0 1-1 0 0,0-1 1 0 0,0 0-1 0 0,0-1 0 0 0,0 1 1 0 0,-1-1-1 0 0,1 0 1 0 0,0 0-1 0 0,0 0 1 0 0,-1-1-1 0 0,1 1 0 0 0,-1-1 1 0 0,1 0-1 0 0,-1-1 1 0 0,0 1-1 0 0,1-1 1 0 0,-1 0-1 0 0,5-4 0 0 0,0-2 59 0 0,1 0 0 0 0,-1 0 0 0 0,-1 0 0 0 0,0-1 0 0 0,0-1 0 0 0,-1 1 0 0 0,6-13 0 0 0,-10 17 40 0 0,0 0 0 0 0,0 0 0 0 0,-1 0 0 0 0,0 0 0 0 0,3-10 0 0 0,-5 13-74 0 0,0-1-1 0 0,0 0 0 0 0,0 1 1 0 0,0-1-1 0 0,0 0 0 0 0,0 1 1 0 0,-1-1-1 0 0,0 0 0 0 0,0 1 1 0 0,-2-7-1 0 0,-1 2-39 0 0,3 4 0 0 0,0 1 0 0 0,0 0 0 0 0,-1 0 0 0 0,1 0 0 0 0,-4-4 0 0 0,4 6 0 0 0,0-1 0 0 0,0 1 0 0 0,0 0 0 0 0,0 1 0 0 0,0-1 0 0 0,0 0 0 0 0,-1 0 0 0 0,1 0 0 0 0,0 1 0 0 0,-1-1 0 0 0,1 1 0 0 0,-1-1 0 0 0,1 1 0 0 0,0-1 0 0 0,-4 1 0 0 0,-5-1-845 0 0,0 0 0 0 0,-15 1 0 0 0,-20 3-5848 0 0,29-1-2095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33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37 10135 0 0,'0'0'231'0'0,"0"0"29"0"0,0 0 19 0 0,-1 1-41 0 0,1 0-240 0 0,-1 0-1 0 0,1 0 1 0 0,-1-1-1 0 0,0 1 0 0 0,1 0 1 0 0,-1 0-1 0 0,0-1 1 0 0,0 1-1 0 0,0-1 0 0 0,1 1 1 0 0,-1-1-1 0 0,0 1 1 0 0,0-1-1 0 0,0 0 0 0 0,0 1 1 0 0,0-1-1 0 0,0 0 1 0 0,0 0-1 0 0,0 1 1 0 0,0-1-1 0 0,0 0 0 0 0,0 0 1 0 0,0 0-1 0 0,0 0 1 0 0,-1-1-1 0 0,-3 1 2999 0 0,-1 0 3795 0 0,4-14-5255 0 0,1 10-1307 0 0,1 3-155 0 0,-1-1 0 0 0,1 1 0 0 0,0 0 1 0 0,0-1-1 0 0,0 1 0 0 0,0-1 0 0 0,0 1 0 0 0,0-1 0 0 0,0 1 0 0 0,0-1 0 0 0,1 1 0 0 0,-1-1 0 0 0,1 1 0 0 0,-1 0 1 0 0,1-1-1 0 0,-1 1 0 0 0,2-3 0 0 0,2-3 348 0 0,1-3 354 0 0,16-11-369 0 0,-18 19-393 0 0,-2 1 29 0 0,1-1 0 0 0,0 1 0 0 0,0 0 0 0 0,0 0-1 0 0,-1 1 1 0 0,1-1 0 0 0,0 0 0 0 0,0 1 0 0 0,4-2 0 0 0,9-3 135 0 0,0 1 1 0 0,0 1-1 0 0,0 0 0 0 0,0 1 1 0 0,1 0-1 0 0,-1 1 0 0 0,1 1 1 0 0,16 2-1 0 0,-6 4-178 0 0,18-1 0 0 0,-34-3 0 0 0,0-1 0 0 0,0 0 0 0 0,0 0 0 0 0,0-1 0 0 0,11-2 0 0 0,23-9 0 0 0,-40 10 0 0 0,0 1 0 0 0,0-1 0 0 0,-1 0 0 0 0,1 0 0 0 0,0 0 0 0 0,0 0 0 0 0,-1-1 0 0 0,1 0 0 0 0,-1 0 0 0 0,0 0 0 0 0,1 0 0 0 0,-1 0 0 0 0,0 0 0 0 0,3-4 0 0 0,-3 3 0 0 0,-2 2 0 0 0,1-1 1 0 0,-1 1-1 0 0,0 0 0 0 0,0-1 1 0 0,-1 1-1 0 0,1-1 0 0 0,0 1 0 0 0,0-1 1 0 0,-1 1-1 0 0,2-3 0 0 0,-1-2 69 0 0,0 5 302 0 0,-3-18 1069 0 0,2 14-1420 0 0,-1 1-1 0 0,0 0 1 0 0,0 0 0 0 0,-1 0 0 0 0,1-1 0 0 0,-1 1 0 0 0,-4-7-1 0 0,5 10-18 0 0,0-1-1 0 0,-1 0 1 0 0,1 1-1 0 0,-1-1 1 0 0,1 1-1 0 0,-1-1 1 0 0,0 1-1 0 0,0 0 1 0 0,0-1-1 0 0,0 1 1 0 0,0 0-1 0 0,0 0 1 0 0,-3-1-1 0 0,2 2 0 0 0,0-1 0 0 0,-1 0 0 0 0,1 1 0 0 0,-1 0 0 0 0,1 0 0 0 0,-1 0 0 0 0,-3 0 0 0 0,0 1 0 0 0,3-2 0 0 0,0 1 0 0 0,0 1 0 0 0,1-1 0 0 0,-1 0 0 0 0,-7 3 0 0 0,3-1 0 0 0,7-2 0 0 0,0 0 0 0 0,0 0 0 0 0,0 0 0 0 0,1 0 0 0 0,-1 0 0 0 0,0 0 0 0 0,0 0 0 0 0,0 0 0 0 0,1 0 0 0 0,-1 1 0 0 0,0-1 0 0 0,0 0 0 0 0,0 1 0 0 0,1-1 0 0 0,-1 1 0 0 0,0-1 0 0 0,1 0 0 0 0,-1 1 0 0 0,0 0 0 0 0,0 0 0 0 0,-2 2 0 0 0,0-2 0 0 0,0 1 0 0 0,0-1 0 0 0,1 1 0 0 0,-1 0 0 0 0,0 0 0 0 0,1 0 0 0 0,-1 0 0 0 0,1 1 0 0 0,0-1 0 0 0,0 1 0 0 0,0-1 0 0 0,0 1 0 0 0,-3 5 0 0 0,3-4 0 0 0,-1-1 0 0 0,1 0 0 0 0,-1 0 0 0 0,0 0 0 0 0,-6 5 0 0 0,-11 13 0 0 0,-2 15 0 0 0,17-27 0 0 0,0 0 0 0 0,0 0 0 0 0,-13 13 0 0 0,-2 5 0 0 0,17-22 0 0 0,0-1 0 0 0,-1 1 0 0 0,0 0 0 0 0,0-1 0 0 0,0 0 0 0 0,0 0 0 0 0,-1 0 0 0 0,-7 5 0 0 0,-2 0 0 0 0,12-7 0 0 0,-1 0 0 0 0,1 0 0 0 0,-1-1 0 0 0,0 1 0 0 0,1-1 0 0 0,-6 2 0 0 0,-11 7 0 0 0,-3 0 0 0 0,20-9 0 0 0,-1-1 0 0 0,1 1 0 0 0,-1-1 0 0 0,1 0 0 0 0,-1 1 0 0 0,1-1 0 0 0,-1-1 0 0 0,0 1 0 0 0,1 0 0 0 0,-4-1 0 0 0,3-1 0 0 0,-1 1 0 0 0,1-1 0 0 0,-1 1 0 0 0,1-1 0 0 0,-1 0 0 0 0,1 0 0 0 0,0-1 0 0 0,-4-3 0 0 0,6 5-198 0 0,-1 0 1 0 0,1 0-1 0 0,0 0 1 0 0,0-1-1 0 0,0 1 0 0 0,0 0 1 0 0,0 0-1 0 0,0-1 1 0 0,0 1-1 0 0,1-1 1 0 0,-1 1-1 0 0,0 0 0 0 0,1-1 1 0 0,-1 1-1 0 0,1-1 1 0 0,-1 0-1 0 0,1 1 0 0 0,0-1 1 0 0,0 1-1 0 0,0-1 1 0 0,0 0-1 0 0,0 1 0 0 0,0-3 1 0 0,2 0-918 0 0,-1-1 1 0 0,1 1 0 0 0,0 0 0 0 0,0-1-1 0 0,0 1 1 0 0,5-6 0 0 0,-1-1-5064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36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9 84 10135 0 0,'0'0'231'0'0,"0"0"29"0"0,0 0 19 0 0,-1 0-41 0 0,-3-2-44 0 0,3 1 552 0 0,1 1 232 0 0,0 0 40 0 0,0 0-63 0 0,0 0-290 0 0,0 0-121 0 0,0 0-28 0 0,0-3-37 0 0,0 1-1 0 0,0-1 0 0 0,1 1 1 0 0,-1-1-1 0 0,1 0 1 0 0,0 1-1 0 0,-1-1 0 0 0,1 1 1 0 0,2-4-1 0 0,-2 5-107 0 0,-1 1 117 0 0,4-10 613 0 0,-3 9-1069 0 0,0-1-1 0 0,0 0 1 0 0,0 0-1 0 0,0 0 1 0 0,0 0-1 0 0,0 0 1 0 0,-1 0-1 0 0,1 0 1 0 0,-1 0-1 0 0,1 0 1 0 0,-1 0-1 0 0,0-3 1 0 0,1-4 505 0 0,-1 8-28 0 0,-1 0-66 0 0,-5 0-294 0 0,4 0-39 0 0,0 1 0 0 0,0 0 0 0 0,0 0 0 0 0,-1 0 0 0 0,1 0-1 0 0,0 1 1 0 0,0-1 0 0 0,0 1 0 0 0,-1-1 0 0 0,1 1 0 0 0,0 0 0 0 0,0-1 0 0 0,0 1 0 0 0,0 0 0 0 0,-2 2-1 0 0,-5 2 181 0 0,2-1-288 0 0,0-1-1 0 0,1 1 0 0 0,0 0 1 0 0,0 1-1 0 0,0 0 1 0 0,1 0-1 0 0,-1 0 1 0 0,1 1-1 0 0,0-1 1 0 0,-7 12-1 0 0,3-4-1 0 0,7-9 0 0 0,-1 0 0 0 0,1-1 0 0 0,0 1 0 0 0,0 0 0 0 0,0 0 0 0 0,1 1 0 0 0,-1-1 0 0 0,1 0 0 0 0,-1 7 0 0 0,-1 0 0 0 0,2-6 0 0 0,-8 12 0 0 0,-13 31 0 0 0,21-46 0 0 0,0-1 0 0 0,-1 1 0 0 0,1 0 0 0 0,0-1 0 0 0,0 1 0 0 0,1 0 0 0 0,-1 0 0 0 0,0 0 0 0 0,1 0 0 0 0,-1 0 0 0 0,1 0 0 0 0,-1 2 0 0 0,-1 6 0 0 0,0-5 0 0 0,-1-1 0 0 0,1 1 0 0 0,0-1 0 0 0,0 1 0 0 0,1 0 0 0 0,-3 9 0 0 0,3-3 0 0 0,0 0 0 0 0,0 1 0 0 0,2-1 0 0 0,1 14 0 0 0,-2-22 0 0 0,0 2 0 0 0,0 0 0 0 0,0-1 0 0 0,0 1 0 0 0,0-1 0 0 0,-1 1 0 0 0,0 0 0 0 0,0-1 0 0 0,0 1 0 0 0,-1-1 0 0 0,-2 8 0 0 0,3-11 0 0 0,1 0 0 0 0,-1 1 0 0 0,1-1 0 0 0,0 0 0 0 0,0 1 0 0 0,0-1 0 0 0,0 0 0 0 0,0 1 0 0 0,0-1 0 0 0,0 0 0 0 0,1 1 0 0 0,-1-1 0 0 0,0 0 0 0 0,1 1 0 0 0,-1-1 0 0 0,2 3 0 0 0,2 10 0 0 0,-2 3 0 0 0,-2-13 0 0 0,1 0 0 0 0,-1 1 0 0 0,0-1 0 0 0,0 1 0 0 0,0 6 0 0 0,-2 4 0 0 0,1-10 0 0 0,1-1 0 0 0,-1 0 0 0 0,1 0 0 0 0,-1 0 0 0 0,0 0 0 0 0,-1 0 0 0 0,1 0 0 0 0,-1 0 0 0 0,0 0 0 0 0,0 0 0 0 0,0-1 0 0 0,-4 6 0 0 0,2-3 141 0 0,1 0-1 0 0,-1 1 1 0 0,1-1-1 0 0,1 1 1 0 0,-1-1-1 0 0,1 1 1 0 0,0 0-1 0 0,0 0 1 0 0,0 10-1 0 0,-9 29 487 0 0,4-31-608 0 0,5-12-19 0 0,1 1-1 0 0,-1-1 0 0 0,1 1 1 0 0,-2 7-1 0 0,1-3 1 0 0,0 1 0 0 0,0-1 0 0 0,-1 0 0 0 0,0 0 0 0 0,-1 0 0 0 0,1 0 0 0 0,-2 0 0 0 0,1-1 0 0 0,-1 1 0 0 0,0-1 0 0 0,-8 8 0 0 0,-8 15 0 0 0,15-25 0 0 0,4 2 0 0 0,2-6 0 0 0,0 0 0 0 0,-1 0 0 0 0,1 0 0 0 0,0 0 0 0 0,0 0 0 0 0,-1-1 0 0 0,1 1 0 0 0,0 0 0 0 0,-1 0 0 0 0,1-1 0 0 0,-1 1 0 0 0,1 0 0 0 0,-1-1 0 0 0,0 1 0 0 0,1 0 0 0 0,-1-1 0 0 0,0 1 0 0 0,1-1 0 0 0,-1 1 0 0 0,0-1 0 0 0,1 1 0 0 0,-1-1 0 0 0,-1 1 0 0 0,-1 0 0 0 0,-20 13 0 0 0,20-12 0 0 0,1-1 0 0 0,-1 0 0 0 0,0 0 0 0 0,1 0 0 0 0,-1 0 0 0 0,0-1 0 0 0,0 1 0 0 0,0-1 0 0 0,0 0 0 0 0,1 1 0 0 0,-1-1 0 0 0,0 0 0 0 0,0-1 0 0 0,0 1 0 0 0,0-1 0 0 0,-5-1 0 0 0,0 1 0 0 0,-5-1 0 0 0,12 2 0 0 0,0 0 0 0 0,1 0 0 0 0,-1 0 0 0 0,0-1 0 0 0,0 1 0 0 0,0 0 0 0 0,1 0 0 0 0,-1-1 0 0 0,0 1 0 0 0,0-1 0 0 0,1 1 0 0 0,-1-1 0 0 0,0 1 0 0 0,1-1 0 0 0,-1 1 0 0 0,-1-2 0 0 0,1 1 0 0 0,-6-5 0 0 0,3-2 0 0 0,3 8 0 0 0,1-1 0 0 0,0 1 1 0 0,0 0-1 0 0,0-1 0 0 0,0 1 0 0 0,0 0 1 0 0,-1-1-1 0 0,1 1 0 0 0,0 0 0 0 0,0-1 1 0 0,0 1-1 0 0,0 0 0 0 0,-1 0 1 0 0,1-1-1 0 0,0 1 0 0 0,0 0 0 0 0,-1 0 1 0 0,1-1-1 0 0,0 1 0 0 0,-1 0 0 0 0,1 0 1 0 0,0 0-1 0 0,0 0 0 0 0,-1-1 0 0 0,1 1 1 0 0,0 0-1 0 0,-1 0 0 0 0,1 0 0 0 0,0 0 1 0 0,-1 0-1 0 0,1 0 0 0 0,-1 0 0 0 0,1 0 1 0 0,-1 0-1 0 0,-10-1-73 0 0,9 1-264 0 0,2 0-138 0 0,0 0-33 0 0,0 0-140 0 0,0 0-572 0 0,0 0-253 0 0,0 0-51 0 0,0 0-11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1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19'6'856'0'0,"-7"-1"176"0"0,3 1-824 0 0,5 0-208 0 0,3 1 0 0 0,17 1 0 0 0,0 0 0 0 0,-13-5 0 0 0,0-1 0 0 0,0-4 0 0 0,2-1 448 0 0,12-2 56 0 0,-2 0 8 0 0,-4-3-6560 0 0,-5-3-1304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44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48 11975 0 0,'0'0'267'0'0,"0"0"42"0"0,0 0 17 0 0,0 0-28 0 0,1-3-126 0 0,12-22 2224 0 0,-12 24-1884 0 0,10-13 1536 0 0,-8 11-510 0 0,-3 2 1040 0 0,-4 4-240 0 0,-6 4-1528 0 0,-32 26-810 0 0,37-26 0 0 0,-1 0 0 0 0,1 0 0 0 0,1 0 0 0 0,-1 1 0 0 0,-3 10 0 0 0,-2 0 0 0 0,-4 11 0 0 0,0 6 0 0 0,12-33 0 0 0,0 1 0 0 0,3 11 0 0 0,0-6 72 0 0,0-6 37 0 0,0 0 0 0 0,0 0 0 0 0,0-1 0 0 0,1 1 0 0 0,-1 0 0 0 0,1 0 0 0 0,0-1-1 0 0,-1 1 1 0 0,1-1 0 0 0,0 0 0 0 0,0 1 0 0 0,0-1 0 0 0,0 0 0 0 0,0 0 0 0 0,2 1 0 0 0,1-1-97 0 0,0 1-1 0 0,0-1 1 0 0,0 0 0 0 0,0 0 0 0 0,0 0 0 0 0,0-1-1 0 0,1 0 1 0 0,-1 0 0 0 0,0 0 0 0 0,0-1 0 0 0,5-1-1 0 0,8-1 35 0 0,29-10 0 0 0,-39 8-46 0 0,1 1 0 0 0,-1-1 0 0 0,0 0 0 0 0,0 0 0 0 0,-1-1 0 0 0,1 0 0 0 0,-1-1 0 0 0,11-13 0 0 0,-18 19 0 0 0,1 0 0 0 0,0-1 0 0 0,0 1 0 0 0,-1-1 0 0 0,1 1 0 0 0,-1-1 0 0 0,0 1 0 0 0,1-1 0 0 0,-1 1 0 0 0,0-1 0 0 0,0 0 0 0 0,0 1 0 0 0,0-1 0 0 0,0 1 0 0 0,0-1 0 0 0,0 0 0 0 0,-1-1 0 0 0,1-15 0 0 0,0 15 66 0 0,0 1 0 0 0,0 0 0 0 0,0-1 0 0 0,0 1 0 0 0,0-1 1 0 0,0 1-1 0 0,0 0 0 0 0,-1-1 0 0 0,1 1 0 0 0,-1 0 0 0 0,0 0 0 0 0,0-1 0 0 0,0 1 0 0 0,0 0 0 0 0,-1-2 0 0 0,1 2-34 0 0,0 1 0 0 0,-1 0 0 0 0,1 0-1 0 0,0-1 1 0 0,0 1 0 0 0,-1 0 0 0 0,1 0-1 0 0,-1 0 1 0 0,1 1 0 0 0,-1-1 0 0 0,1 0-1 0 0,-1 0 1 0 0,0 1 0 0 0,1-1 0 0 0,-1 1-1 0 0,0 0 1 0 0,1-1 0 0 0,-1 1 0 0 0,0 0-1 0 0,1 0 1 0 0,-1 0 0 0 0,0 0 0 0 0,0 0-1 0 0,1 1 1 0 0,-1-1 0 0 0,-2 1 0 0 0,-19 7-5559 0 0,19-7 889 0 0,3 0-3712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46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12 6447 0 0,'0'0'142'0'0,"0"0"22"0"0,0 0 13 0 0,0 0 123 0 0,0 0 468 0 0,0 0-624 0 0,0 0 0 0 0,0 0 1 0 0,-1 0-1 0 0,1-1 0 0 0,0 1 0 0 0,0 0 1 0 0,0 0-1 0 0,-1 0 0 0 0,1-1 0 0 0,0 1 0 0 0,0 0 1 0 0,0 0-1 0 0,-1-1 0 0 0,1 1 0 0 0,0 0 0 0 0,0 0 1 0 0,0-1-1 0 0,0 1 0 0 0,0 0 0 0 0,0 0 0 0 0,0-1 1 0 0,0 1-1 0 0,0 0 0 0 0,-1-1 0 0 0,8-12 916 0 0,-6 11-548 0 0,-1 2 0 0 0,4-15 1024 0 0,-4 11-1034 0 0,1 1-1 0 0,-1-1 0 0 0,-1 1 0 0 0,1-1 1 0 0,-1 1-1 0 0,0-5 0 0 0,-4-24 4286 0 0,4 24-4787 0 0,1 3 72 0 0,0 4 299 0 0,0 1 117 0 0,0 0 21 0 0,0 0-66 0 0,2 1-294 0 0,3 2-61 0 0,-4-3 283 0 0,11 13 799 0 0,23 74-2492 0 0,-21-54 1087 0 0,-10-24 374 0 0,0-1-1 0 0,1 0 1 0 0,0-1-1 0 0,1 1 1 0 0,0-1-1 0 0,0 0 1 0 0,0 0-1 0 0,1-1 1 0 0,8 7-1 0 0,-14-12 304 0 0,-1-1-357 0 0,0 0-406 0 0,0 0-154 0 0,0 0-33 0 0,0 0 65 0 0,-15-3 278 0 0,13 3-987 0 0,-4-3-8002 0 0,2-1 2516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46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23 11975 0 0,'0'0'267'0'0,"-5"-8"1637"0"0,5 8-1740 0 0,-4-7 476 0 0,-4 0 5716 0 0,-8 13-6191 0 0,16-6-165 0 0,-1 0 0 0 0,1 0 0 0 0,-1 0 0 0 0,1 0 0 0 0,-1 0 0 0 0,1 0 0 0 0,0 1 0 0 0,-1-1 0 0 0,1 0 0 0 0,-1 0 0 0 0,1 0 0 0 0,-1 0 0 0 0,1 1 0 0 0,0-1 0 0 0,-1 0 0 0 0,1 0 0 0 0,-1 1 0 0 0,1-1 0 0 0,0 0 0 0 0,-1 1 0 0 0,1-1 0 0 0,0 0 0 0 0,0 1 0 0 0,-1-1 0 0 0,1 0 0 0 0,0 1 0 0 0,0-1 0 0 0,-1 1 0 0 0,1-1 0 0 0,0 1 0 0 0,0-1 0 0 0,0 0 0 0 0,0 2 0 0 0,-1-1 0 0 0,-10 17 936 0 0,-28 29 1 0 0,38-47-927 0 0,-54 55 169 0 0,1-2-193 0 0,54-52 14 0 0,-1 0-1 0 0,1-1 0 0 0,-1 1 1 0 0,1 0-1 0 0,-1-1 1 0 0,1 1-1 0 0,-1-1 0 0 0,0 1 1 0 0,1-1-1 0 0,-1 1 1 0 0,0-1-1 0 0,1 0 0 0 0,-1 1 1 0 0,0-1-1 0 0,1 0 1 0 0,-1 0-1 0 0,0 1 0 0 0,-1-1 1 0 0,1 0-2866 0 0,1 1-3962 0 0,0-1 4781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47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0135 0 0,'0'0'231'0'0,"0"0"29"0"0,0 0 19 0 0,0 0 105 0 0,0 0 410 0 0,0 0 184 0 0,0 0 40 0 0,0 0 6 0 0,2 0 0 0 0,11-1 270 0 0,-10 2-1099 0 0,-1-1-1 0 0,1-1 1 0 0,0 1-1 0 0,0 0 1 0 0,-1-1-1 0 0,1 1 1 0 0,0-1-1 0 0,-1 0 0 0 0,4-1 1 0 0,0-1-85 0 0,1 1 0 0 0,-1 0 0 0 0,1 0 0 0 0,12-2 1 0 0,4 0 835 0 0,17-6-415 0 0,0 2 1 0 0,0 2-1 0 0,0 1 0 0 0,42 2 0 0 0,-40 1-531 0 0,-36 2-5 0 0,-4 0 0 0 0,1 0 1 0 0,-1 0-1 0 0,1 0 1 0 0,-1 1-1 0 0,1-1 1 0 0,-1 1-1 0 0,1-1 1 0 0,-1 1-1 0 0,0 0 1 0 0,1 0-1 0 0,-1 0 1 0 0,3 2-1 0 0,-4-2-332 0 0,-2 0 206 0 0,1 1-1 0 0,-1-1 1 0 0,0 1 0 0 0,0 0 0 0 0,0-1-1 0 0,0 0 1 0 0,0 1 0 0 0,0-1 0 0 0,-1 0 0 0 0,1 1-1 0 0,-3 0 1 0 0,-3 7-465 0 0,4-6-539 0 0,1-3-2816 0 0,-4 0 1905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6:47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8 15663 0 0,'0'0'356'0'0,"0"0"50"0"0,0 0 20 0 0,0 0-42 0 0,0 0-112 0 0,0 0 463 0 0,1 1 234 0 0,0-1-770 0 0,1 0-1 0 0,-1 0 1 0 0,0 1-1 0 0,1-1 1 0 0,-1-1-1 0 0,0 1 1 0 0,1 0-1 0 0,-1 0 1 0 0,0 0-1 0 0,0-1 1 0 0,1 1-1 0 0,-1-1 1 0 0,0 1-1 0 0,0-1 1 0 0,3-1-1 0 0,-3 2 318 0 0,-1 0-4 0 0,0 0 0 0 0,0 0 0 0 0,8-6 599 0 0,0 4-1094 0 0,2-1-17 0 0,0 2 0 0 0,-8 1 84 0 0,-1 0-1 0 0,1-1 1 0 0,-1 1-1 0 0,1 0 1 0 0,-1 0-1 0 0,1 0 1 0 0,-1 0 0 0 0,1 0-1 0 0,-1 0 1 0 0,1 1-1 0 0,-1-1 1 0 0,1 0-1 0 0,-1 1 1 0 0,0-1-1 0 0,1 1 1 0 0,-1 0 0 0 0,1-1-1 0 0,-1 1 1 0 0,0 0-1 0 0,0 0 1 0 0,0 0-1 0 0,1 0 1 0 0,0 1 0 0 0,0 0-42 0 0,4 6-42 0 0,-1 4 0 0 0,-5-7 0 0 0,-1-3 0 0 0,1 3 0 0 0,0 1 0 0 0,0 0 0 0 0,0-1 0 0 0,-1 1 0 0 0,0-1 0 0 0,-2 9 0 0 0,3-14 0 0 0,0 1 0 0 0,-1 0 0 0 0,1 1 0 0 0,0-1 0 0 0,-1 0 0 0 0,1 0 0 0 0,0 0 0 0 0,-1 0 0 0 0,1 0 0 0 0,-1 0 0 0 0,0 0 0 0 0,1 0 0 0 0,-1 0 0 0 0,0 0 0 0 0,0-1 0 0 0,1 1 0 0 0,-1 0 0 0 0,0 0 0 0 0,0-1 0 0 0,-1 2 0 0 0,-2 1 0 0 0,-6 4 0 0 0,0 1 0 0 0,0-1 0 0 0,0-1 0 0 0,0 0 0 0 0,-1-1 0 0 0,0 0 0 0 0,0 0 0 0 0,-13 3 0 0 0,22-8 0 0 0,1 0 0 0 0,0 1 0 0 0,0-1 0 0 0,0 0 0 0 0,0 1 0 0 0,0-1 0 0 0,0 0 0 0 0,0 0 0 0 0,-1 0 0 0 0,1 0 0 0 0,0 0 0 0 0,0 0 0 0 0,-2-1 0 0 0,-9 0 0 0 0,40 6 0 0 0,29 5 0 0 0,-48-9 0 0 0,0 0 0 0 0,-1 0 0 0 0,1 1 0 0 0,0 1 0 0 0,9 3 0 0 0,0 0 0 0 0,-5 1-269 0 0,-11-6-1135 0 0,-2-1-511 0 0,0 0-108 0 0,0 0-22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06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0 4607 0 0,'0'0'208'0'0,"0"0"204"0"0,0 0 730 0 0,0 0 312 0 0,0 0 68 0 0,0 0-57 0 0,0 0-288 0 0,0 0-121 0 0,0 0-28 0 0,0 0-72 0 0,0 0-285 0 0,0 0-126 0 0,0 0-29 0 0,0 0-4 0 0,0 0 0 0 0,0 0 0 0 0,0 0 0 0 0,0 0 0 0 0,0 0 0 0 0,0 0 0 0 0,0 0 0 0 0,-2-8 1536 0 0,2-8-1367 0 0,0 10 3334 0 0,6 11-3999 0 0,-4-4-16 0 0,0 1 0 0 0,-1-1 0 0 0,1 1 0 0 0,-1 0 0 0 0,1-1 0 0 0,-1 1 0 0 0,0 0 0 0 0,1 0 0 0 0,-1 0 0 0 0,0 0 0 0 0,-1 0 0 0 0,1 0 0 0 0,0 0 0 0 0,-1 1 0 0 0,1-1 0 0 0,-1 0 0 0 0,1 0 0 0 0,-1 4 0 0 0,0-5 0 0 0,6 34 0 0 0,5 34 0 0 0,-9-59 0 0 0,0 0 0 0 0,1 0 0 0 0,0 0 0 0 0,0 0 0 0 0,1-1 0 0 0,0 0 0 0 0,1 1 0 0 0,0-1 0 0 0,1-1 0 0 0,9 12 0 0 0,-8-9 0 0 0,-6-9 0 0 0,18 9 0 0 0,-13-5 0 0 0,-5 0-64 0 0,-1-5-273 0 0,0-1-138 0 0,0 0-33 0 0,0 0-4 0 0,0 0 0 0 0,0 0 0 0 0,0 0 0 0 0,-1-1 26 0 0,-1-1-1 0 0,1 0 1 0 0,-1 0-1 0 0,1 1 1 0 0,0-1-1 0 0,-1 0 0 0 0,1 0 1 0 0,0 0-1 0 0,-1-4 1 0 0,-1-4-1049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06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9 11975 0 0,'0'0'267'0'0,"0"0"42"0"0,0 0 17 0 0,0 0-28 0 0,0 0-58 0 0,0 0 491 0 0,0 0 238 0 0,0 0 45 0 0,0 0-61 0 0,0 0-288 0 0,1-1-121 0 0,6-5-28 0 0,-6 5-4 0 0,-1 1 0 0 0,0 0 0 0 0,0 0 0 0 0,0 0 0 0 0,0 0 0 0 0,0 0 0 0 0,0 0 0 0 0,0 0-68 0 0,0 0-217 0 0,0 0 161 0 0,0 0 100 0 0,0 0 21 0 0,0 0-66 0 0,-1 1-294 0 0,-103 98-131 0 0,68-62-20 0 0,4-4 2 0 0,10-9 0 0 0,-2-2 0 0 0,-50 39 0 0 0,52-44-64 0 0,20-16-273 0 0,4-2-138 0 0,7-3-655 0 0,-1 0 0 0 0,1 0 0 0 0,-1-1-1 0 0,0 0 1 0 0,11-10 0 0 0,0 0-917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07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94 10135 0 0,'0'0'464'0'0,"0"0"-9"0"0,-3-18 3525 0 0,3 15-3634 0 0,0 0 0 0 0,1-1 0 0 0,-1 1 0 0 0,1 0 0 0 0,0 0 0 0 0,0 0 0 0 0,0 0 0 0 0,0 0-1 0 0,0 0 1 0 0,1 0 0 0 0,-1 0 0 0 0,1 1 0 0 0,0-1 0 0 0,2-3 0 0 0,-2 4 541 0 0,1-4-583 0 0,0 0-196 0 0,1 3 1405 0 0,-1 3 184 0 0,2-9-862 0 0,-24 45-835 0 0,-39 85 0 0 0,55-111 0 0 0,3-1 0 0 0,3 0 0 0 0,-2-7 0 0 0,1-1 0 0 0,-1 0 0 0 0,0 0 0 0 0,0 0 0 0 0,0 0 0 0 0,1 0 0 0 0,-1 0 0 0 0,1-1 0 0 0,-1 1 0 0 0,0 0 0 0 0,1-1 0 0 0,-1 1 0 0 0,1-1 0 0 0,0 0 0 0 0,-1 1 0 0 0,1-1 0 0 0,-1 0 0 0 0,1 0 0 0 0,-1 0 0 0 0,1 0 0 0 0,0 0 0 0 0,-1 0 0 0 0,1 0 0 0 0,-1-1 0 0 0,3 0 0 0 0,4-1 0 0 0,-1-1 0 0 0,1 0 0 0 0,12-7 0 0 0,-10 5 0 0 0,8-3 7 0 0,0-2-1 0 0,0 0 1 0 0,-1 0-1 0 0,-1-2 1 0 0,0 0-1 0 0,0-1 1 0 0,-1-1-1 0 0,-1 0 1 0 0,0-1 0 0 0,12-18-1 0 0,-9 10 1362 0 0,-16 22-925 0 0,-6 12 165 0 0,-2 11-448 0 0,1 0 0 0 0,1 0 0 0 0,-3 28 0 0 0,1 69 592 0 0,3-39-539 0 0,2-64-213 0 0,-1 0 0 0 0,0 0 0 0 0,-1-1 0 0 0,0 0 0 0 0,-1 1 0 0 0,-9 16 0 0 0,4-12 0 0 0,-1 0 0 0 0,-1 0 0 0 0,-25 30 0 0 0,25-37 0 0 0,-1-1 0 0 0,-1 0 0 0 0,0-1 0 0 0,0 0 0 0 0,-1-2 0 0 0,-29 16 0 0 0,40-23 0 0 0,2-1 0 0 0,0 0 0 0 0,0-1 0 0 0,0 1 0 0 0,0 0 0 0 0,0-1 0 0 0,0 0 0 0 0,-1 1 0 0 0,-2-1 0 0 0,3 1 0 0 0,-30-1-1210 0 0,16 0 388 0 0,12-8-3395 0 0,0 3 2682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09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4 11975 0 0,'0'0'267'0'0,"0"0"42"0"0,0 0 17 0 0,0 0-28 0 0,2 0-196 0 0,4-1 47 0 0,-1 0 424 0 0,-1 0 1 0 0,0-1-1 0 0,1 1 0 0 0,-1-1 1 0 0,0 0-1 0 0,0 0 0 0 0,0-1 1 0 0,0 1-1 0 0,0-1 0 0 0,6-5 1 0 0,2-4 228 0 0,17-21 0 0 0,-16 17-668 0 0,-4 5 259 0 0,0 0 0 0 0,-1-1 0 0 0,-1 0 0 0 0,0 0 0 0 0,-1 0 1 0 0,0-1-1 0 0,-1 0 0 0 0,0 0 0 0 0,4-18 0 0 0,-11 20-228 0 0,0 5-165 0 0,-4 1 0 0 0,-2 3 0 0 0,0 2 0 0 0,0 1 0 0 0,0 3 0 0 0,0-1 0 0 0,8-2 0 0 0,-1-1 0 0 0,1 0 0 0 0,0 0 0 0 0,0 0 0 0 0,-1 0 0 0 0,1 0 0 0 0,0 0 0 0 0,-1 1 0 0 0,1-1 0 0 0,0 0 0 0 0,0 0 0 0 0,-1 0 0 0 0,1 1 0 0 0,0-1 0 0 0,0 0 0 0 0,-1 0 0 0 0,1 1 0 0 0,0-1 0 0 0,0 0 0 0 0,0 0 0 0 0,-1 1 0 0 0,1 0 0 0 0,-7 11 0 0 0,5-10 0 0 0,-13 20 0 0 0,13-18 0 0 0,0 1 0 0 0,0-1 0 0 0,0 1 0 0 0,0 0 0 0 0,1 0 0 0 0,0-1 0 0 0,0 1 0 0 0,0 0 0 0 0,0 6 0 0 0,1 2 0 0 0,0 0 0 0 0,2 0 0 0 0,2 15 0 0 0,-2-21 0 0 0,0 0 0 0 0,1 0 0 0 0,0 0 0 0 0,0 0 0 0 0,1 0 0 0 0,0-1 0 0 0,6 8 0 0 0,-5-6 0 0 0,-3-6 0 0 0,-1 0 0 0 0,1 0 0 0 0,-1 0 0 0 0,1 0 0 0 0,0 0 0 0 0,0 0 0 0 0,-1-1 0 0 0,1 1 0 0 0,1-1 0 0 0,-1 1 0 0 0,0-1 0 0 0,0 0 0 0 0,0 0 0 0 0,1 0 0 0 0,-1 0 0 0 0,0 0 0 0 0,1 0 0 0 0,-1-1 0 0 0,1 1 0 0 0,-1-1 0 0 0,1 0 0 0 0,-1 0 0 0 0,1 0 0 0 0,-1 0 0 0 0,1 0 0 0 0,4-1 0 0 0,2-1 0 0 0,-1-1 0 0 0,1 0 0 0 0,-1 0 0 0 0,0-1 0 0 0,12-7 0 0 0,-13 7 0 0 0,17-7-133 0 0,-19 5-250 0 0,-5 6-3259 0 0,0 0-4208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10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5663 0 0,'0'0'356'0'0,"0"0"50"0"0,0 0 20 0 0,0 0-42 0 0,0 0-112 0 0,0 0 463 0 0,0 0 234 0 0,0 0 45 0 0,0 0-61 0 0,0 0-288 0 0,0 0-121 0 0,0 0-28 0 0,3 0-72 0 0,6 2-430 0 0,0-2-1 0 0,1 1 1 0 0,-1-1 0 0 0,1 0-1 0 0,-1-1 1 0 0,0 0 0 0 0,19-5-1 0 0,-19 4 98 0 0,0 0-1 0 0,1 0 1 0 0,-1 1-1 0 0,0 0 0 0 0,1 1 1 0 0,-1 0-1 0 0,1 0 0 0 0,13 3 1 0 0,-20-2 16 0 0,-1 0-34 0 0,1 0-1 0 0,-1-1 1 0 0,0 1 0 0 0,1 0-1 0 0,-1 1 1 0 0,0-1-1 0 0,0 0 1 0 0,0 1 0 0 0,3 2-1 0 0,-4-3-429 0 0,-1-1-138 0 0,-3 10 46 0 0,1-3-1669 0 0,1-5-4081 0 0,1-2-703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43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353 11975 0 0,'0'0'267'0'0,"0"0"42"0"0,0 0 17 0 0,0 0-28 0 0,0-2-196 0 0,1-17 875 0 0,3 11 768 0 0,-3 7-1615 0 0,-1 0-73 0 0,0 0 1 0 0,0 1 0 0 0,1-1-1 0 0,-1 0 1 0 0,0 1 0 0 0,0-1-1 0 0,0 0 1 0 0,0 1 0 0 0,0-1-1 0 0,0 0 1 0 0,0 1-1 0 0,0-1 1 0 0,-1 0 0 0 0,1 1-1 0 0,0-1 1 0 0,0 0 0 0 0,0 1-1 0 0,-1-2 1 0 0,0 0 36 0 0,0-10 210 0 0,1 12-238 0 0,0-1-1 0 0,0 0 0 0 0,0 0 1 0 0,0 0-1 0 0,0 0 0 0 0,0 0 0 0 0,0 0 1 0 0,-1 0-1 0 0,1 0 0 0 0,0 0 1 0 0,0 0-1 0 0,-1 0 0 0 0,1 0 0 0 0,0 0 1 0 0,-1 1-1 0 0,1-1 0 0 0,-1 0 1 0 0,0 0-1 0 0,1 0 0 0 0,-1 1 0 0 0,1-1 1 0 0,-1 0-1 0 0,0 1 0 0 0,0-1 1 0 0,-1 0-1 0 0,2 0-58 0 0,-1 1 505 0 0,1 0 0 0 0,-3-2-256 0 0,1 1 0 0 0,-1 0 0 0 0,0 0 0 0 0,1 0 0 0 0,-6-1 0 0 0,5 2-107 0 0,-1 0-1 0 0,0 0 0 0 0,0 1 1 0 0,0-1-1 0 0,0 1 0 0 0,1 0 1 0 0,-1 0-1 0 0,0 0 0 0 0,0 0 1 0 0,-6 4-1 0 0,1 0-148 0 0,0 0 0 0 0,0 1 0 0 0,1 0 0 0 0,0 0 0 0 0,0 1 0 0 0,-9 10 0 0 0,0 1 0 0 0,-20 31 0 0 0,32-42 0 0 0,0-1 0 0 0,1 1 0 0 0,0 0 0 0 0,0 0 0 0 0,1 0 0 0 0,-1 1 0 0 0,2-1 0 0 0,-1 1 0 0 0,1 0 0 0 0,-2 11 0 0 0,5-6 0 0 0,6-1 0 0 0,-5-10 0 0 0,0 0 1 0 0,0-1-1 0 0,0 1 0 0 0,1-1 1 0 0,-1 1-1 0 0,1-1 0 0 0,-1 0 1 0 0,1 0-1 0 0,-1 0 0 0 0,1 0 0 0 0,-1 0 1 0 0,1 0-1 0 0,4 0 0 0 0,-2-1-1 0 0,1 0-1 0 0,-1 0 1 0 0,1 0-1 0 0,-1-1 1 0 0,1 1-1 0 0,6-3 1 0 0,6-3 20 0 0,-1 0 0 0 0,0-2 1 0 0,17-8-1 0 0,-34 16-18 0 0,17-9 71 0 0,10-4 309 0 0,0-2-1 0 0,-1 0 1 0 0,-1-1 0 0 0,41-36 0 0 0,-40 28-381 0 0,0 0 0 0 0,-1-1 0 0 0,33-42 0 0 0,-32 30 0 0 0,38-73 0 0 0,-61 104 0 0 0,-1 1 0 0 0,1-1 0 0 0,-1 1 0 0 0,-1-1 0 0 0,1 1 0 0 0,-1-1 0 0 0,0 0 0 0 0,0 0 0 0 0,-1 0 0 0 0,0-8 0 0 0,0 14 0 0 0,0 0 0 0 0,0-1 0 0 0,0 1 0 0 0,0-1 0 0 0,0 1 0 0 0,0 0 0 0 0,0-1 0 0 0,0 1 0 0 0,0-1 0 0 0,0 1 0 0 0,0 0 0 0 0,-1-1 0 0 0,1 1 0 0 0,0 0 0 0 0,0-1 0 0 0,-1 1 0 0 0,1 0 0 0 0,0-1 0 0 0,0 1 0 0 0,-1 0 0 0 0,1 0 0 0 0,0-1 0 0 0,-1 1 0 0 0,1 0 0 0 0,0 0 0 0 0,-1-1 0 0 0,1 1 0 0 0,0 0 0 0 0,-1 0 0 0 0,1 0 0 0 0,-1 0 0 0 0,1 0 0 0 0,0 0 0 0 0,-1-1 0 0 0,1 1 0 0 0,-1 0 0 0 0,1 0 0 0 0,0 0 0 0 0,-1 0 0 0 0,1 1 0 0 0,-1-1 0 0 0,1 0 0 0 0,0 0 0 0 0,-1 0 0 0 0,1 0 0 0 0,-1 0 0 0 0,1 0 0 0 0,0 1 0 0 0,-1-1 0 0 0,1 0 0 0 0,-1 1 0 0 0,1-1 0 0 0,-4 1 0 0 0,1 0 0 0 0,0 1 0 0 0,0 0 0 0 0,0 0 0 0 0,0 0 0 0 0,0 0 0 0 0,0 0 0 0 0,0 0 0 0 0,-4 6 0 0 0,-22 28 0 0 0,14-15 0 0 0,3-4 0 0 0,0 0 0 0 0,1 1 0 0 0,1 1 0 0 0,1 0 0 0 0,1 0 0 0 0,-8 26 0 0 0,8-17 0 0 0,1 1 0 0 0,2-1 0 0 0,1 1 0 0 0,-1 30 0 0 0,4-45 3 0 0,0-2 21 0 0,1 1 0 0 0,0-1 0 0 0,1 1 0 0 0,3 18 0 0 0,-3-28-9 0 0,0 0-1 0 0,0 0 1 0 0,0 0-1 0 0,1 1 1 0 0,-1-1-1 0 0,1 0 1 0 0,-1 0-1 0 0,1-1 1 0 0,0 1-1 0 0,0 0 1 0 0,1-1-1 0 0,-1 1 1 0 0,0-1 0 0 0,1 0-1 0 0,-1 0 1 0 0,1 1-1 0 0,0-2 1 0 0,0 1-1 0 0,0 0 1 0 0,0-1-1 0 0,5 3 1 0 0,0-2 39 0 0,0 0 0 0 0,0-1 0 0 0,0 1 0 0 0,0-2 0 0 0,1 1 0 0 0,-1-1 0 0 0,0 0 0 0 0,0-1 0 0 0,1 0 0 0 0,-1 0 0 0 0,0-1 0 0 0,0 0 0 0 0,0 0 0 0 0,0-1 0 0 0,-1 0 0 0 0,9-5 0 0 0,7-3 118 0 0,-1-2 0 0 0,-1-1-1 0 0,40-32 1 0 0,-47 32-172 0 0,1 0 0 0 0,-2-1 0 0 0,0-1 0 0 0,-1 0 0 0 0,0-1 0 0 0,-1 0 0 0 0,-1-1 0 0 0,9-23 0 0 0,-19 41 0 0 0,0 0 0 0 0,0 0 0 0 0,0 0 0 0 0,0 0 0 0 0,0 0 0 0 0,0 0 0 0 0,0 0 0 0 0,0 0 0 0 0,0 0 0 0 0,0 0 0 0 0,0-1 0 0 0,0 1 0 0 0,0 0 0 0 0,-1 0 0 0 0,1 0 0 0 0,0 0 0 0 0,0 0 0 0 0,0 0 0 0 0,0 0 0 0 0,0 0 0 0 0,0 0 0 0 0,0 0 0 0 0,0 0 0 0 0,0 0 0 0 0,0 0 0 0 0,0 0 0 0 0,-6 8 0 0 0,-7 15 0 0 0,7-9 0 0 0,0 0 0 0 0,-4 20 0 0 0,9-27 0 0 0,-1 0 0 0 0,1 0 0 0 0,0 0 0 0 0,1 1 0 0 0,0-1 0 0 0,0 0 0 0 0,1 8 0 0 0,3-2 0 0 0,5 0 0 0 0,-6-10-14 0 0,0-1 0 0 0,0 0-1 0 0,1 0 1 0 0,-1 0 0 0 0,1-1 0 0 0,-1 1-1 0 0,1-1 1 0 0,0 0 0 0 0,-1 0 0 0 0,1 0 0 0 0,0 0-1 0 0,0-1 1 0 0,0 0 0 0 0,0 1 0 0 0,0-1-1 0 0,0-1 1 0 0,0 1 0 0 0,-1 0 0 0 0,1-1 0 0 0,0 0-1 0 0,5-2 1 0 0,7-2-127 0 0,-1 0 1 0 0,0-2-1 0 0,25-13 0 0 0,82-54 564 0 0,-31 17 30 0 0,-76 49-453 0 0,-7 6 0 0 0,-6 5 0 0 0,-3 3 0 0 0,-3 8 0 0 0,0-1 0 0 0,0-1 0 0 0,-7 14 0 0 0,7-19 0 0 0,0 1 0 0 0,1 0 0 0 0,0 0 0 0 0,1 0 0 0 0,-1 0 0 0 0,1 0 0 0 0,1 1 0 0 0,0-1 0 0 0,0 1 0 0 0,1 14 0 0 0,3-10 0 0 0,-2-12 0 0 0,0 0 0 0 0,0-1 0 0 0,0 1 0 0 0,-1 0 0 0 0,1 0 0 0 0,0-1 0 0 0,0 1 0 0 0,0 0 0 0 0,0-1 0 0 0,0 1 0 0 0,1-1 0 0 0,-1 1 0 0 0,0-1 0 0 0,0 0 0 0 0,0 1 0 0 0,0-1 0 0 0,0 0 0 0 0,1 0 0 0 0,-1 0 0 0 0,0 0 0 0 0,0 0 0 0 0,0 0 0 0 0,1 0 0 0 0,-1 0 0 0 0,2-1 0 0 0,3 0 0 0 0,-1 0 0 0 0,1-1 0 0 0,9-4 0 0 0,-10 4 0 0 0,92-43 0 0 0,-81 36 0 0 0,-1 0 0 0 0,0-1 0 0 0,-1-1 0 0 0,14-13 0 0 0,22-20 0 0 0,-46 43 0 0 0,-3 6 0 0 0,-3 6 0 0 0,-1 0 0 0 0,2-5 0 0 0,-1-1 0 0 0,1 1 0 0 0,0 0 0 0 0,0-1 0 0 0,1 1 0 0 0,0 0 0 0 0,0 7 0 0 0,4-2 0 0 0,-4-10-127 0 0,1 0-1 0 0,0 0 1 0 0,0 0 0 0 0,0 0-1 0 0,-1 0 1 0 0,1-1 0 0 0,0 1-1 0 0,0 0 1 0 0,0-1 0 0 0,0 1-1 0 0,0 0 1 0 0,1-1 0 0 0,-1 1-1 0 0,0-1 1 0 0,0 1-1 0 0,0-1 1 0 0,0 0 0 0 0,1 0-1 0 0,-1 1 1 0 0,0-1 0 0 0,0 0-1 0 0,1 0 1 0 0,-1 0 0 0 0,0 0-1 0 0,0 0 1 0 0,0-1 0 0 0,1 1-1 0 0,-1 0 1 0 0,0-1 0 0 0,0 1-1 0 0,0 0 1 0 0,2-2-1 0 0,13-6-1405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10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1 11975 0 0,'0'0'267'0'0,"0"0"42"0"0,0 0 17 0 0,0 0-28 0 0,0 0-58 0 0,0 0 491 0 0,0 0 238 0 0,0 0 45 0 0,0 0 8 0 0,0 0 2 0 0,0 0 0 0 0,0 0 0 0 0,0 0-69 0 0,0 0-290 0 0,0 0-121 0 0,0 0-28 0 0,0 0-72 0 0,-5 7-272 0 0,-105 147 1948 0 0,99-140-1418 0 0,-19 32 0 0 0,28-40-783 0 0,-1 0-1 0 0,0-1 1 0 0,1 2 0 0 0,0-1-1 0 0,1 0 1 0 0,-1 0 0 0 0,1 1-1 0 0,1-1 1 0 0,-1 9 0 0 0,5 73-526 0 0,-4-60 607 0 0,12-12 0 0 0,-4-12 0 0 0,-4-3-213 0 0,0 0 0 0 0,0 0 0 0 0,0-1 0 0 0,0 0 0 0 0,0 0 0 0 0,0 0 0 0 0,0 0 0 0 0,0-1 0 0 0,0 1 0 0 0,0-1 0 0 0,0 0 0 0 0,6-3-1 0 0,-4 2-227 0 0,-1 0-1 0 0,1-1 0 0 0,-1 0 0 0 0,1 0 0 0 0,-1 0 0 0 0,0 0 0 0 0,8-8 0 0 0,-5 3-1093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11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12 0 0,0 0 463 0 0,0 0 234 0 0,0 0 45 0 0,0 0-61 0 0,0 0-288 0 0,0 0-121 0 0,2 1-28 0 0,23 19 100 0 0,-23-19-534 0 0,0 1 1 0 0,1 0-1 0 0,-2 0 1 0 0,1 0-1 0 0,0 0 0 0 0,0 0 1 0 0,0 0-1 0 0,-1 0 0 0 0,1 0 1 0 0,1 5-1 0 0,2 2 452 0 0,-1-4-298 0 0,10 20 136 0 0,-10-16-372 0 0,22 55 0 0 0,-22-56 0 0 0,3-1 0 0 0,0-4-64 0 0,-6-3-273 0 0,15-12-5151 0 0,-10 3 440 0 0,-1 0-231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11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5 15663 0 0,'0'0'719'0'0,"0"0"-20"0"0,0-1-449 0 0,-4-2-11 0 0,4 2 850 0 0,-11 6 4282 0 0,2-2-4451 0 0,2 4-817 0 0,-1-1 0 0 0,1 1-1 0 0,0 0 1 0 0,1 0 0 0 0,-9 14 0 0 0,-94 131-47 0 0,105-146-9817 0 0,16-18 7714 0 0</inkml:trace>
  <inkml:trace contextRef="#ctx0" brushRef="#br0" timeOffset="1">343 102 19351 0 0,'0'0'439'0'0,"0"0"62"0"0,0 0 33 0 0,0 0-65 0 0,2 0-309 0 0,3 1 327 0 0,1-1 1 0 0,-1 0-1 0 0,0 0 1 0 0,1-1-1 0 0,9-2 1 0 0,-9 2 167 0 0,1 0 0 0 0,0 0 0 0 0,11 1 0 0 0,5 0-382 0 0,44-5 0 0 0,-28 2-203 0 0,-20-2-56 0 0,-16 4-22 0 0,0 0 0 0 0,1 0 0 0 0,0 0 1 0 0,-1 1-1 0 0,1-1 0 0 0,-1 1 0 0 0,1 0 1 0 0,0 0-1 0 0,5 1 0 0 0,2 0-882 0 0,2 0-5600 0 0,-11-1-1018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12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823 0 0,'0'0'630'0'0,"0"0"-13"0"0,6-4 465 0 0,-2 3 2351 0 0,5 2-2136 0 0,-2 0-664 0 0,0 0 1 0 0,0 0-1 0 0,9 4 0 0 0,-15-4-121 0 0,1 0 0 0 0,15 24 599 0 0,-10-10-910 0 0,-8-9-67 0 0,0-3-9 0 0,1 6 14 0 0,0-1 0 0 0,-1 0 0 0 0,0 0 0 0 0,-1 0 0 0 0,-3 12 0 0 0,-21 43 610 0 0,20-50-727 0 0,2-6-155 0 0,3-6-563 0 0,1-1-258 0 0,0 0-56 0 0,0 0-81 0 0,0 0-286 0 0,0 0-126 0 0,2 0-29 0 0,6-1-4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12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 19351 0 0,'0'0'439'0'0,"0"0"62"0"0,0 0 33 0 0,0 0-65 0 0,-1-1-309 0 0,-5 0-3 0 0,5 1 568 0 0,1 0 246 0 0,0 0 42 0 0,0 0-59 0 0,0 0-289 0 0,0 0-121 0 0,0 0-28 0 0,0 0-72 0 0,-9 18-272 0 0,5-11-172 0 0,1-2 0 0 0,1 0 0 0 0,0 1 0 0 0,0-1 0 0 0,0 0 0 0 0,1 1 0 0 0,-1-1 0 0 0,0 8 0 0 0,2-8 0 0 0,-1-3 0 0 0,0 0 0 0 0,1 0 0 0 0,-1 0 0 0 0,1 0 0 0 0,0 0 0 0 0,0 0 0 0 0,0 1 0 0 0,0-1 0 0 0,0 0 0 0 0,0 0 0 0 0,1 0 0 0 0,-1 0 0 0 0,1 0 0 0 0,-1 0 0 0 0,1 0 0 0 0,0 0 0 0 0,-1 0 0 0 0,3 2 0 0 0,-2-2 0 0 0,0-1 0 0 0,0 0 0 0 0,0 0 0 0 0,0 0 0 0 0,0 0 0 0 0,1 1 0 0 0,-1-1 0 0 0,0-1 0 0 0,1 1 0 0 0,-1 0 0 0 0,0 0 0 0 0,1 0 0 0 0,-1-1 0 0 0,1 1 0 0 0,2 0 0 0 0,0 0 0 0 0,-1 0 0 0 0,7 1 0 0 0,13-6 0 0 0,-16 1 0 0 0,0 0 0 0 0,0 0 0 0 0,0-1 0 0 0,-1 0 0 0 0,10-7 0 0 0,-10 7 0 0 0,24-15 0 0 0,-17 11 0 0 0,-1 0 0 0 0,1-1 0 0 0,13-13 0 0 0,-23 18 240 0 0,1 1 0 0 0,-1-1 0 0 0,0 0 0 0 0,0 0 0 0 0,3-5 0 0 0,-6 8 203 0 0,-12 17-278 0 0,7-9-165 0 0,1 0 0 0 0,0 0 0 0 0,0 1 0 0 0,0-1 0 0 0,1 1 0 0 0,1 0 0 0 0,-1 0 0 0 0,-2 14 0 0 0,-1 4 0 0 0,-28 120 0 0 0,32-139 0 0 0,-2 6 0 0 0,0 0 0 0 0,-7 12 0 0 0,10-22 0 0 0,-1 1 0 0 0,0-1 0 0 0,0 0 0 0 0,0 1 0 0 0,-1-1 0 0 0,1-1 0 0 0,-1 1 0 0 0,0 0 0 0 0,0 0 0 0 0,1-1 0 0 0,-8 4 0 0 0,10-5 0 0 0,-1-1 0 0 0,1 1 0 0 0,-1-1 0 0 0,0 1 0 0 0,1-1 0 0 0,-1 0 0 0 0,1 1 0 0 0,-1-1 0 0 0,0 0 0 0 0,1 0 0 0 0,-1 1 0 0 0,0-1 0 0 0,0 0 0 0 0,1 0 0 0 0,-1 0 0 0 0,0 0 0 0 0,1 0 0 0 0,-1 0 0 0 0,0 0 0 0 0,0 0 0 0 0,1 0 0 0 0,-2-1 0 0 0,-1 0 0 0 0,-13-1-513 0 0,1-1-1 0 0,0-1 1 0 0,0 0 0 0 0,-27-13-1 0 0,29 11-6147 0 0,1 0-2127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13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 11975 0 0,'0'0'267'0'0,"0"0"42"0"0,0 0 17 0 0,0 0-28 0 0,0 0-58 0 0,0 0 491 0 0,0 0 238 0 0,0 0 45 0 0,0 0 8 0 0,0 0 2 0 0,0 0 0 0 0,0 0 0 0 0,1 0-69 0 0,3 3-705 0 0,0 0 1 0 0,0 0-1 0 0,0 0 0 0 0,-1 0 1 0 0,1 1-1 0 0,-1-1 1 0 0,0 1-1 0 0,0 0 0 0 0,-1-1 1 0 0,1 2-1 0 0,-1-1 0 0 0,0 0 1 0 0,0 0-1 0 0,0 1 1 0 0,0-1-1 0 0,-1 1 0 0 0,2 7 1 0 0,0 5 190 0 0,0 1 0 0 0,-1-1 1 0 0,0 28-1 0 0,-2-31-426 0 0,-1-1 0 0 0,0 1 0 0 0,-1 0 0 0 0,-1-1 0 0 0,0 0 0 0 0,0 1 0 0 0,-2-1 0 0 0,1 0 0 0 0,-2-1 0 0 0,-9 19 0 0 0,8-22-1324 0 0,1 1-1 0 0,-16 14 1 0 0,20-21 788 0 0,-1 0 0 0 0,1-1 0 0 0,-1 0 0 0 0,0 1 0 0 0,0-1 0 0 0,0 0 0 0 0,0-1 0 0 0,0 1 0 0 0,0-1 0 0 0,-1 1 0 0 0,1-1 0 0 0,-1 0 0 0 0,-3 1 0 0 0,-1-2-6561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16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334 8287 0 0,'0'0'382'0'0,"0"0"-8"0"0,5-14 1602 0 0,-4 10-1617 0 0,0 1-1 0 0,0-1 0 0 0,0 1 1 0 0,-1-1-1 0 0,1 0 0 0 0,-1 1 1 0 0,0-1-1 0 0,0 0 0 0 0,0 1 1 0 0,0-1-1 0 0,-1 0 0 0 0,0 1 1 0 0,1-1-1 0 0,-1 1 0 0 0,-1-1 1 0 0,1 1-1 0 0,0-1 0 0 0,-1 1 1 0 0,0 0-1 0 0,-3-6 0 0 0,4 7-157 0 0,-1 0 0 0 0,1 0-1 0 0,-1 1 1 0 0,1-1-1 0 0,-1 0 1 0 0,0 1 0 0 0,1 0-1 0 0,-1-1 1 0 0,0 1 0 0 0,0 0-1 0 0,0 0 1 0 0,0 0 0 0 0,0 0-1 0 0,0 0 1 0 0,-1 0 0 0 0,1 0-1 0 0,0 1 1 0 0,0-1 0 0 0,0 1-1 0 0,-1 0 1 0 0,1 0 0 0 0,0 0-1 0 0,-1 0 1 0 0,1 0 0 0 0,0 0-1 0 0,0 0 1 0 0,-1 1 0 0 0,1-1-1 0 0,0 1 1 0 0,0 0-1 0 0,0 0 1 0 0,0-1 0 0 0,-1 1-1 0 0,-2 3 1 0 0,-10 5-201 0 0,0 1 0 0 0,0 1 0 0 0,1 0 0 0 0,0 1 0 0 0,1 0 0 0 0,1 1 0 0 0,0 1 0 0 0,-11 16 0 0 0,10-13 0 0 0,-12 18 0 0 0,24-32 0 0 0,0-1 0 0 0,0 0 0 0 0,0 1 0 0 0,0-1 0 0 0,0 1 0 0 0,1-1 0 0 0,-1 1 0 0 0,1-1 0 0 0,-1 1 0 0 0,1-1 0 0 0,0 1 0 0 0,0-1 0 0 0,1 5 0 0 0,-1-7 0 0 0,0 1 0 0 0,0-1 0 0 0,0 1 0 0 0,0-1 0 0 0,0 1 0 0 0,1-1 0 0 0,-1 1 0 0 0,0-1 0 0 0,0 1 0 0 0,0-1 0 0 0,1 1 0 0 0,-1-1 0 0 0,0 1 0 0 0,1-1 0 0 0,-1 1 0 0 0,0-1 0 0 0,1 1 0 0 0,-1-1 0 0 0,1 0 0 0 0,-1 1 0 0 0,1-1 0 0 0,-1 0 0 0 0,1 1 0 0 0,-1-1 0 0 0,1 0 0 0 0,-1 0 0 0 0,1 0 0 0 0,-1 1 0 0 0,1-1 0 0 0,-1 0 0 0 0,1 0 0 0 0,-1 0 0 0 0,1 0 0 0 0,0 0 0 0 0,-1 0 0 0 0,1 0 0 0 0,-1 0 0 0 0,1 0 0 0 0,-1 0 0 0 0,1 0 0 0 0,0-1 0 0 0,1 1 0 0 0,5 0 0 0 0,-1 0 0 0 0,1 0 0 0 0,-1-1 0 0 0,1 0 0 0 0,-1 0 0 0 0,0-1 0 0 0,1 0 0 0 0,-1 0 0 0 0,0 0 0 0 0,0-1 0 0 0,0 1 0 0 0,-1-1 0 0 0,1-1 0 0 0,-1 1 0 0 0,1-1 0 0 0,-1 0 0 0 0,5-6 0 0 0,37-33 0 0 0,-2-1 0 0 0,55-72 0 0 0,-85 96 512 0 0,23-44 0 0 0,-33 54-366 0 0,0 0 1 0 0,-1-1-1 0 0,-1 0 0 0 0,1 1 1 0 0,-2-1-1 0 0,4-20 0 0 0,-6 29-146 0 0,1 1 0 0 0,-1 0 0 0 0,0 1 0 0 0,0-1 0 0 0,0 0 0 0 0,0 1 0 0 0,1-1 0 0 0,-1 0 0 0 0,0 1 0 0 0,0-1 0 0 0,0 0 0 0 0,0 0 0 0 0,-1 1 0 0 0,1-1 0 0 0,0 0 0 0 0,0 1 0 0 0,0-1 0 0 0,0 0 0 0 0,-1 1 0 0 0,1-1 0 0 0,-1 0 0 0 0,1 0 10 0 0,0 1 1 0 0,0 0-1 0 0,0-1 0 0 0,-1 1 1 0 0,1 0-1 0 0,0-1 0 0 0,0 1 0 0 0,0 0 1 0 0,0 0-1 0 0,-1-1 0 0 0,1 1 1 0 0,0 0-1 0 0,0 0 0 0 0,-1-1 0 0 0,1 1 1 0 0,0 0-1 0 0,-1 0 0 0 0,1 0 1 0 0,0 0-1 0 0,0-1 0 0 0,-1 1 1 0 0,1 0-1 0 0,0 0 0 0 0,-1 0 0 0 0,1 0 1 0 0,0 0-1 0 0,-1 0 0 0 0,1 0 1 0 0,0 0-1 0 0,-1 0 0 0 0,1 0 1 0 0,0 0-1 0 0,-1 0 0 0 0,1 0 0 0 0,0 0 1 0 0,-1 0-1 0 0,1 0 0 0 0,0 0 1 0 0,-1 1-1 0 0,1-1 0 0 0,0 0 0 0 0,-1 0 1 0 0,-2 2 72 0 0,1-1 1 0 0,-1 1-1 0 0,1-1 1 0 0,-1 1-1 0 0,1 0 1 0 0,0 0-1 0 0,-1 0 1 0 0,1 0-1 0 0,0 0 1 0 0,-2 4-1 0 0,-17 25 604 0 0,-41 109-687 0 0,49-102-996 0 0,-14 74 0 0 0,26-108 996 0 0,1-3 0 0 0,-1 0 0 0 0,1 0 0 0 0,0 0 0 0 0,0 1 0 0 0,0-1 0 0 0,0 0 0 0 0,0 0 0 0 0,0 0 0 0 0,0 0 0 0 0,0 0 0 0 0,0 1 0 0 0,0-1 0 0 0,1 0 0 0 0,-1 0 0 0 0,0 0 0 0 0,1 0 0 0 0,-1 0 0 0 0,1 0 0 0 0,0 0 0 0 0,0 2 0 0 0,0-2 0 0 0,-1 0 0 0 0,1 0 0 0 0,0 1 0 0 0,0-1 0 0 0,-1 0 0 0 0,1 0 0 0 0,0 0 0 0 0,0 0 0 0 0,0 0 0 0 0,0 0 0 0 0,0 0 0 0 0,1 0 0 0 0,-1-1 0 0 0,0 1 0 0 0,0 0 0 0 0,0-1 0 0 0,1 1 0 0 0,-1-1 0 0 0,0 1 0 0 0,3 0 0 0 0,-1-1 0 0 0,-1 0 0 0 0,1 0 0 0 0,0 0 0 0 0,-1 0 0 0 0,1-1 0 0 0,-1 1 0 0 0,1-1 0 0 0,-1 1 0 0 0,1-1 0 0 0,3-2 0 0 0,5-3 0 0 0,0 0 0 0 0,0-1 0 0 0,17-14 0 0 0,-22 17 0 0 0,11-12 0 0 0,1 0 0 0 0,21-29 0 0 0,-29 33 0 0 0,-5 7-9 0 0,-3 3 16 0 0,-1 1-1 0 0,1-2 1 0 0,-1 1 0 0 0,1 0-1 0 0,-1 0 1 0 0,0 0 0 0 0,0-1-1 0 0,0 1 1 0 0,0-1-1 0 0,1-3 1 0 0,-1 4 330 0 0,-1 2 138 0 0,0 0 33 0 0,0 0-65 0 0,-8 8-278 0 0,3-1-165 0 0,1-1 0 0 0,-1 1 0 0 0,1-1 0 0 0,-4 12 0 0 0,-3 3 0 0 0,7-12-167 0 0,0-1-1 0 0,0 0 1 0 0,1 1-1 0 0,-3 12 1 0 0,4-16 77 0 0,2 0 0 0 0,-1-1 0 0 0,0 1 0 0 0,1 0 0 0 0,0-1 0 0 0,0 1 0 0 0,1 0 0 0 0,-1-1 0 0 0,1 1 0 0 0,1 6 0 0 0,-1-10 86 0 0,-1-1-1 0 0,0 1 0 0 0,0 0 0 0 0,0-1 1 0 0,1 1-1 0 0,-1 0 0 0 0,0-1 0 0 0,1 1 0 0 0,-1-1 1 0 0,0 1-1 0 0,1 0 0 0 0,-1-1 0 0 0,1 1 1 0 0,-1-1-1 0 0,1 1 0 0 0,-1-1 0 0 0,1 0 0 0 0,-1 1 1 0 0,1-1-1 0 0,0 1 0 0 0,-1-1 0 0 0,1 0 1 0 0,-1 0-1 0 0,1 1 0 0 0,0-1 0 0 0,-1 0 0 0 0,1 0 1 0 0,0 0-1 0 0,0 0 0 0 0,-1 1 0 0 0,1-1 1 0 0,0 0-1 0 0,-1 0 0 0 0,2-1 0 0 0,0 1 7 0 0,5 1-2 0 0,0 0 0 0 0,0 0 0 0 0,0-1 0 0 0,0 0 0 0 0,0-1 0 0 0,0 1 0 0 0,0-1 0 0 0,0-1 0 0 0,0 1 0 0 0,0-1 0 0 0,-1 0 0 0 0,1-1 0 0 0,-1 0 0 0 0,1 0 0 0 0,-1 0 0 0 0,0-1 0 0 0,0 0 0 0 0,5-4 0 0 0,4-4 9 0 0,-1 1 0 0 0,-1-2 1 0 0,0 0-1 0 0,0-1 0 0 0,-2 0 0 0 0,13-18 0 0 0,-23 30 328 0 0,-1 2 138 0 0,0 0 33 0 0,0 0-65 0 0,-2 1-434 0 0,0-1 1 0 0,0 1-1 0 0,1 0 0 0 0,-1 0 1 0 0,0-1-1 0 0,1 1 1 0 0,-1 0-1 0 0,1 0 0 0 0,-1 1 1 0 0,1-1-1 0 0,-1 0 1 0 0,1 0-1 0 0,0 1 1 0 0,0-1-1 0 0,-2 4 0 0 0,-16 27 7 0 0,14-24-17 0 0,-7 16 1 0 0,1 0 0 0 0,-14 47 0 0 0,-6 54 0 0 0,21-80 0 0 0,7-32 0 0 0,0 0 0 0 0,-1-1 0 0 0,-1 1 0 0 0,0-1 0 0 0,-1 1 0 0 0,-1-2 0 0 0,-7 13 0 0 0,13-22 0 0 0,0-1 0 0 0,0 0 0 0 0,0 1 0 0 0,-1-1 0 0 0,1 0 0 0 0,0 0 0 0 0,0 0 0 0 0,-1 0 0 0 0,1 0 0 0 0,-1 0 0 0 0,1-1 0 0 0,-1 1 0 0 0,1 0 0 0 0,-1-1 0 0 0,1 1 0 0 0,-1-1 0 0 0,0 1 0 0 0,1-1 0 0 0,-1 0 0 0 0,0 0 0 0 0,-2 0 0 0 0,-1 1 0 0 0,-1-2 0 0 0,-1 0 0 0 0,0 0 0 0 0,1-1 0 0 0,-1 0 0 0 0,1 0 0 0 0,0 0 0 0 0,0-1 0 0 0,-12-6 0 0 0,11 5 0 0 0,0 1-31 0 0,0-1 0 0 0,1 0 0 0 0,-1 0 1 0 0,1 0-1 0 0,0-1 0 0 0,1 0 0 0 0,-1 0 0 0 0,1-1 0 0 0,0 1 0 0 0,0-1 0 0 0,0 0 1 0 0,-5-10-1 0 0,7 10 165 0 0,-8-17-3695 0 0,10 20 2109 0 0,0 0-1 0 0,0 0 1 0 0,0 0-1 0 0,0 0 1 0 0,0-5 0 0 0,2-6-4726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17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335 15663 0 0,'0'0'356'0'0,"-4"-14"860"0"0,-6-12 760 0 0,9 25-962 0 0,-2-7 1148 0 0,2 7-2052 0 0,1 1-29 0 0,0-1-1 0 0,0 0 0 0 0,-1 1 1 0 0,1-1-1 0 0,0 0 0 0 0,0 1 1 0 0,-1-1-1 0 0,1 1 0 0 0,-1-1 1 0 0,1 1-1 0 0,0-1 0 0 0,-1 0 1 0 0,1 1-1 0 0,-1 0 0 0 0,0-1 1 0 0,1 1-1 0 0,-1-1 0 0 0,1 1 1 0 0,-1 0-1 0 0,0-1 0 0 0,1 1 1 0 0,-1 0-1 0 0,0-1 0 0 0,1 1 1 0 0,-1 0-1 0 0,0 0 0 0 0,1 0 1 0 0,-1 0-1 0 0,0 0 0 0 0,1 0 0 0 0,-1 0 1 0 0,0 0-1 0 0,1 0 0 0 0,-1 0 1 0 0,0 0-1 0 0,0 0 0 0 0,0 1 1 0 0,-4 0-79 0 0,1 0 0 0 0,0 1 0 0 0,0 0 0 0 0,0 0 0 0 0,1 0 0 0 0,-1 0 0 0 0,0 0 0 0 0,1 1 0 0 0,-5 4 0 0 0,-29 31-2 0 0,10-9-3 0 0,22-23 3 0 0,0 0 0 0 0,0 1 0 0 0,0-1 0 0 0,1 1 0 0 0,0 0 0 0 0,-5 11 0 0 0,5-11 0 0 0,-1 6 0 0 0,6-8 0 0 0,0-3 0 0 0,3 8 0 0 0,-3-9 0 0 0,1 0 0 0 0,-1 0 0 0 0,1 0 0 0 0,0 0 0 0 0,-1 0 0 0 0,1 0 0 0 0,0 0 0 0 0,0 0 0 0 0,-1 0 0 0 0,1-1 0 0 0,0 1 0 0 0,0-1 0 0 0,0 1 0 0 0,0-1 0 0 0,0 0 0 0 0,0 0 0 0 0,0 0 0 0 0,2 0 0 0 0,1 0 0 0 0,-1-1 0 0 0,1 1 0 0 0,-1-1 0 0 0,1 0 0 0 0,-1 0 0 0 0,8-4 0 0 0,1-1 0 0 0,-1-1 0 0 0,0-1 0 0 0,-1 0 0 0 0,0-1 0 0 0,12-11 0 0 0,45-54 0 0 0,10-25 1024 0 0,-66 82-819 0 0,-2-1 0 0 0,0 0-1 0 0,-1 0 1 0 0,8-22 0 0 0,17-73 1827 0 0,-34 112-2032 0 0,0 1 1 0 0,0 0-1 0 0,0 0 0 0 0,0 0 1 0 0,0 0-1 0 0,0-1 0 0 0,0 1 0 0 0,0 0 1 0 0,0 0-1 0 0,0 0 0 0 0,0-1 1 0 0,0 1-1 0 0,0 0 0 0 0,0 0 1 0 0,0 0-1 0 0,0 0 0 0 0,0-1 0 0 0,0 1 1 0 0,0 0-1 0 0,0 0 0 0 0,0 0 1 0 0,0 0-1 0 0,0-1 0 0 0,0 1 1 0 0,0 0-1 0 0,-1 0 0 0 0,1 0 0 0 0,0 0 1 0 0,0 0-1 0 0,0 0 0 0 0,0-1 1 0 0,0 1-1 0 0,0 0 0 0 0,-1 0 1 0 0,1 0-1 0 0,0 0 0 0 0,0 0 0 0 0,0 0 1 0 0,0 0-1 0 0,-1 0 0 0 0,1 0 1 0 0,0 0-1 0 0,0 0 0 0 0,0 0 0 0 0,-1 0 1 0 0,1 0-1 0 0,0 0 0 0 0,0 0 1 0 0,0 0-1 0 0,0 0 0 0 0,-1 0 1 0 0,1 0-1 0 0,0 0 0 0 0,0 0 0 0 0,0 0 1 0 0,0 0-1 0 0,-1 0 0 0 0,1 0 1 0 0,0 0-1 0 0,0 0 0 0 0,0 0 1 0 0,0 1-1 0 0,0-1 0 0 0,-1 0 0 0 0,1 0 1 0 0,0 0-1 0 0,-10 6-4 0 0,10-6 4 0 0,-6 5 0 0 0,1 0 0 0 0,0 1 0 0 0,0 0 0 0 0,1 0 0 0 0,-1 0 0 0 0,1 0 0 0 0,-3 9 0 0 0,2-6 0 0 0,-9 13 0 0 0,2 1 0 0 0,0 0 0 0 0,2 1 0 0 0,0 1 0 0 0,2 0 0 0 0,-8 39 0 0 0,9-26 0 0 0,3-22 0 0 0,1 0 0 0 0,1 0 0 0 0,0 1 0 0 0,2 22 0 0 0,1-30 0 0 0,2 1 0 0 0,2-3 0 0 0,3-2 0 0 0,-4-4 0 0 0,-1 0 0 0 0,1-1 0 0 0,-1 1 0 0 0,0-1 0 0 0,1 0 0 0 0,-1 0 0 0 0,1 0 0 0 0,-1-1 0 0 0,1 1 0 0 0,-1-1 0 0 0,1 0 0 0 0,3-1 0 0 0,1-1 0 0 0,0 0 0 0 0,0-1 0 0 0,13-7 0 0 0,-15 6 0 0 0,0 0 0 0 0,-1 0 0 0 0,1 0 0 0 0,-1-1 0 0 0,0 0 0 0 0,-1 0 0 0 0,1 0 0 0 0,-1 0 0 0 0,0-1 0 0 0,-1 0 0 0 0,3-7 0 0 0,-2 6 0 0 0,1-1 0 0 0,-1 1 0 0 0,1 0 0 0 0,1 0 0 0 0,-1 1 0 0 0,10-10 0 0 0,-11 13 0 0 0,-1 1 0 0 0,0 0 0 0 0,0 0 0 0 0,0 0 0 0 0,1 0 0 0 0,-1 1 0 0 0,1-1 0 0 0,-1 1 0 0 0,1 0 0 0 0,0 0 0 0 0,6-2 0 0 0,-9 4 0 0 0,0-1 0 0 0,1 1 0 0 0,-1-1 0 0 0,1 1 0 0 0,-1 0 0 0 0,1 0 0 0 0,-1 0 0 0 0,0 0 0 0 0,1 0 0 0 0,-1 0 0 0 0,1 0 0 0 0,-1 0 0 0 0,1 0 0 0 0,-1 1 0 0 0,3 0 0 0 0,1 1 0 0 0,-4-2 0 0 0,1 0 0 0 0,-1 0 0 0 0,0 0 0 0 0,0 0 0 0 0,0 0 0 0 0,0 1 0 0 0,0-1 0 0 0,0 0 0 0 0,0 1 0 0 0,0-1 0 0 0,0 1 0 0 0,0-1 0 0 0,0 1 0 0 0,0 0 0 0 0,0-1 0 0 0,0 1 0 0 0,0 0 0 0 0,0 0 0 0 0,0-1 0 0 0,-1 1 0 0 0,1 0 0 0 0,0 1 0 0 0,2 2 0 0 0,22 23 0 0 0,14 19 0 0 0,-22-25 0 0 0,28 26 0 0 0,-28-28 0 0 0,13 11 0 0 0,-26-25 0 0 0,-3-3 0 0 0,0 0 0 0 0,1 0 0 0 0,-1 0 0 0 0,0 0 0 0 0,1-1 0 0 0,0 1 0 0 0,-1-1 0 0 0,3 3 0 0 0,9 4 0 0 0,-10-7 0 0 0,-2-1 0 0 0,-1 1 0 0 0,1-1 0 0 0,-1 0 0 0 0,1 0 0 0 0,-1 0 0 0 0,1 1 0 0 0,-1-1 0 0 0,1 0 0 0 0,-1 0 0 0 0,1 0 0 0 0,-1 0 0 0 0,1 0 0 0 0,-1 0 0 0 0,1 0 0 0 0,-1 0 0 0 0,1 0 0 0 0,0 0 0 0 0,-1-1 0 0 0,1 1 0 0 0,-1 0 0 0 0,1 0 0 0 0,-1 0 0 0 0,1-1 0 0 0,-1 1 0 0 0,1 0 0 0 0,-1-1 0 0 0,0 1 0 0 0,1 0 0 0 0,-1-1 0 0 0,1 1 0 0 0,-1 0 0 0 0,0-1 0 0 0,1 1 0 0 0,-1-1 0 0 0,0 1 0 0 0,0-1 0 0 0,1 1 0 0 0,-1-1 0 0 0,0 1 0 0 0,0-1 0 0 0,0 1 0 0 0,1-1 0 0 0,-1 0 0 0 0,2-4-580 0 0,0 0 0 0 0,-1-1 0 0 0,1 1 0 0 0,-1 0 0 0 0,-1 0 0 0 0,1-1 0 0 0,-1 1 0 0 0,1 0 0 0 0,-2-1 0 0 0,0-9 0 0 0,0-8-3338 0 0,1 7-4432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17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1 19351 0 0,'0'0'886'0'0,"0"0"-21"0"0,0 0-410 0 0,0 0 320 0 0,0 0 200 0 0,0 0 38 0 0,0 0 10 0 0,0 0 1 0 0,0 0 0 0 0,0 0 0 0 0,0 0-137 0 0,0 1-583 0 0,-13 24 342 0 0,-1-2 1 0 0,-18 23 0 0 0,21-32-609 0 0,0-1 1 0 0,-2-1 0 0 0,1 0-1 0 0,-16 10 1 0 0,-59 37-135 0 0,39-29-237 0 0,18-12-239 0 0,18-11-328 0 0,1 0 0 0 0,-12 9 0 0 0,22-15 560 0 0,-1 0-1 0 0,1 0 1 0 0,-1 0 0 0 0,1 0 0 0 0,-1 0-1 0 0,0 0 1 0 0,1-1 0 0 0,-1 1 0 0 0,0-1 0 0 0,-3 1-1 0 0,3 0 100 0 0,-1-1-1806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30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06 11975 0 0,'0'0'267'0'0,"0"0"42"0"0,0 0 17 0 0,0 0-28 0 0,2-1-196 0 0,0-2 206 0 0,0 0 0 0 0,0 0 1 0 0,0 0-1 0 0,0-1 0 0 0,0 1 1 0 0,-1 0-1 0 0,2-5 0 0 0,13-32 3880 0 0,-12 32-3352 0 0,0-1 1 0 0,-1 0 0 0 0,0 0 0 0 0,-1 0-1 0 0,3-11 1 0 0,9-26-221 0 0,-13 39-544 0 0,-1 6 299 0 0,0 1 117 0 0,0 0 21 0 0,1-1-66 0 0,-9 39-278 0 0,-10 40-165 0 0,15-61 0 0 0,2-11 0 0 0,0 0 0 0 0,0 0 0 0 0,1 0 0 0 0,0 0 0 0 0,0 0 0 0 0,1 0 0 0 0,1 8 0 0 0,1-6 0 0 0,-2-8 0 0 0,-1 1 0 0 0,0 0 0 0 0,1-1 0 0 0,-1 1 0 0 0,0 0 0 0 0,1-1 0 0 0,-1 1 0 0 0,1 0 0 0 0,-1-1 0 0 0,1 1 0 0 0,0-1 0 0 0,-1 1 0 0 0,1-1 0 0 0,-1 1 0 0 0,1-1 0 0 0,0 1 0 0 0,-1-1 0 0 0,1 0 0 0 0,0 1 0 0 0,0-1 0 0 0,0 1 0 0 0,2-1 0 0 0,0 1 0 0 0,-1 0 0 0 0,1 0 0 0 0,0 0 0 0 0,-1-1 0 0 0,1 1 0 0 0,0-1 0 0 0,-1 0 0 0 0,1 0 0 0 0,0 0 0 0 0,0 0 0 0 0,-1 0 0 0 0,1-1 0 0 0,0 1 0 0 0,0-1 0 0 0,-1 0 0 0 0,1 0 0 0 0,-1 0 0 0 0,1 0 0 0 0,-1 0 0 0 0,1 0 0 0 0,3-3 0 0 0,6-5 0 0 0,0 1 0 0 0,19-19 0 0 0,-22 20 0 0 0,10-11 0 0 0,0-1 0 0 0,0 0 0 0 0,-2-1 0 0 0,-1-1 0 0 0,0-1 0 0 0,13-25 0 0 0,-29 62 0 0 0,-4 13 0 0 0,-12 138 0 0 0,10-95 0 0 0,2-34 0 0 0,-2 0 0 0 0,-17 62 0 0 0,15-73 0 0 0,-2-1 0 0 0,0-1 0 0 0,-1 1 0 0 0,-23 35 0 0 0,31-56 0 0 0,0 1 0 0 0,0-1 0 0 0,-1 1 0 0 0,1-1 0 0 0,-1 0 0 0 0,0 0 0 0 0,0-1 0 0 0,-1 1 0 0 0,1-1 0 0 0,-1 0 0 0 0,1 0 0 0 0,-1 0 0 0 0,0-1 0 0 0,0 1 0 0 0,0-1 0 0 0,-11 2 0 0 0,9-2 0 0 0,-3 0 0 0 0,-1-1 0 0 0,1 1 0 0 0,0-2 0 0 0,-1 1 0 0 0,-14-2 0 0 0,22 0 0 0 0,1 1 0 0 0,0 0 0 0 0,0-1 0 0 0,0 1 0 0 0,0-1 0 0 0,0 0 0 0 0,1 0 0 0 0,-1 1 0 0 0,0-1 0 0 0,0-1 0 0 0,0 1 0 0 0,1 0 0 0 0,-1 0 0 0 0,0-1 0 0 0,1 1 0 0 0,-1-1 0 0 0,1 1 0 0 0,0-1 0 0 0,0 1 0 0 0,-1-1 0 0 0,1 0 0 0 0,0 0 0 0 0,0 0 0 0 0,1 1 0 0 0,-1-1 0 0 0,0 0 0 0 0,0 0 0 0 0,1 0 0 0 0,0 0 0 0 0,-1-1 0 0 0,1 1 0 0 0,0 0 0 0 0,0 0 0 0 0,0-3 0 0 0,1-3 0 0 0,0 0 0 0 0,0 0 0 0 0,0 1 0 0 0,1-1 0 0 0,0 0 0 0 0,1 1 0 0 0,0 0 0 0 0,0 0 0 0 0,7-12 0 0 0,0 3 0 0 0,1 0 0 0 0,24-27 0 0 0,-19 27-178 0 0,0 1-1 0 0,23-15 1 0 0,-7 5-163 0 0,55-50-5032 0 0,-69 61 3838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21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5 6303 0 0,'0'0'290'0'0,"0"0"-9"0"0,0 0-126 0 0,0 0 143 0 0,0 0 81 0 0,0 0 18 0 0,-2-7 133 0 0,1 3 2695 0 0,-1-4-2596 0 0,1 7-6 0 0,1 1-40 0 0,0 0-21 0 0,0 0-2 0 0,0 0-14 0 0,0 0-64 0 0,0 0-30 0 0,0 0-4 0 0,0 0-42 0 0,0 0-180 0 0,0 0-76 0 0,0 0-20 0 0,0 2-23 0 0,0-1-5 0 0,0 1-1 0 0,0-1 1 0 0,0 1 0 0 0,0-1 0 0 0,1 1-1 0 0,-1-1 1 0 0,0 1 0 0 0,1-1 0 0 0,-1 1-1 0 0,1-1 1 0 0,0 1 0 0 0,-1-1-1 0 0,1 1 1 0 0,0-1 0 0 0,0 0 0 0 0,1 2-1 0 0,0-1-14 0 0,0-1-1 0 0,0 1 1 0 0,0-1-1 0 0,0 0 1 0 0,0 0-1 0 0,1 0 1 0 0,-1 0-1 0 0,0 0 0 0 0,0-1 1 0 0,1 1-1 0 0,-1-1 1 0 0,5 1-1 0 0,1 0 30 0 0,-5 0-17 0 0,-1-2-10 0 0,44-5 311 0 0,-40 6-358 0 0,-1-1-1 0 0,1 0 0 0 0,-1 0 1 0 0,1 0-1 0 0,-1-1 0 0 0,0 1 1 0 0,8-5-1 0 0,-8 5 12 0 0,8 1-2 0 0,-7-1-38 0 0,14-5 47 0 0,-16 5-50 0 0,1 0-1 0 0,-1 0 1 0 0,1 1-1 0 0,-1-1 1 0 0,1 1-1 0 0,6 0 1 0 0,22 1 7 0 0,20 0 284 0 0,-41 1-229 0 0,41 14 154 0 0,-41-15-152 0 0,-4-1-60 0 0,29 9 38 0 0,-29-8-34 0 0,1 0 0 0 0,-1 0 0 0 0,15-1 0 0 0,14 2 27 0 0,-27-1-38 0 0,0-1 0 0 0,1-1-1 0 0,-1 1 1 0 0,0-1 0 0 0,14-4-1 0 0,27-2 71 0 0,43-1 131 0 0,-92 7-198 0 0,0 1 0 0 0,1 0 0 0 0,-1 0-1 0 0,0 0 1 0 0,1 1 0 0 0,-1-1 0 0 0,0 0-1 0 0,1 1 1 0 0,2 1 0 0 0,2 0 8 0 0,0 0 1 0 0,0-1-1 0 0,11 2 0 0 0,8-1-18 0 0,8 2 18 0 0,-24-2-4 0 0,0-1 0 0 0,0 0 1 0 0,18-1-1 0 0,30-3 69 0 0,-36 2-54 0 0,-1 0 0 0 0,36-7 0 0 0,-34 3-16 0 0,45-14 38 0 0,-60 17-37 0 0,-1 0 0 0 0,1 1-1 0 0,8-1 1 0 0,11-2 6 0 0,42-5 357 0 0,-64 8-367 0 0,0 1-1 0 0,-1 0 0 0 0,1 0 1 0 0,0 0-1 0 0,9 3 0 0 0,-9-2-3 0 0,0-1 0 0 0,1 1 1 0 0,-1-1-1 0 0,9 0 0 0 0,80-5 58 0 0,-57 1-45 0 0,-28 2-12 0 0,0 1 1 0 0,0 0-1 0 0,0 0 1 0 0,0 1 0 0 0,11 1-1 0 0,25 1-7 0 0,-35-2 0 0 0,0 0 0 0 0,0 1 0 0 0,18 3 0 0 0,-22-2 0 0 0,0-1 0 0 0,0 0 0 0 0,0 0 0 0 0,0-1 0 0 0,0 1 0 0 0,8-2 0 0 0,13 1 0 0 0,13 3 0 0 0,-26-1 0 0 0,24-1 0 0 0,-23-1 16 0 0,24 2 0 0 0,-24 0 0 0 0,25-1 0 0 0,21-2 48 0 0,-54 0-64 0 0,0 1 0 0 0,0 1 0 0 0,9 0 0 0 0,16 2 0 0 0,-22-3 7 0 0,1 0 1 0 0,14 3-1 0 0,13 0 24 0 0,14-2-19 0 0,48-1-2 0 0,-10 2 43 0 0,-71 0-53 0 0,0 0 0 0 0,0 0 0 0 0,22 8 0 0 0,19 2 0 0 0,-35-8 0 0 0,34 3 0 0 0,47-6 34 0 0,-64-1-15 0 0,-27-1-5 0 0,0 0-1 0 0,23-6 0 0 0,-27 4-7 0 0,0 1-1 0 0,1 0 1 0 0,-1 1 0 0 0,0 0 0 0 0,21 2 0 0 0,-6 1 9 0 0,1-1 1 0 0,39-3-1 0 0,-2-1 3 0 0,-28 3-18 0 0,59-1 0 0 0,-83 0 0 0 0,13-2 0 0 0,41 3 0 0 0,-44 0 25 0 0,25-1 0 0 0,-18-1 0 0 0,28-3 51 0 0,-30 2-55 0 0,32 1-1 0 0,-18 1-8 0 0,7 1 40 0 0,26-3-52 0 0,-33 5 20 0 0,-20-1 2 0 0,28 4 0 0 0,-34-3-6 0 0,24 0 0 0 0,-24-2 0 0 0,24 4 0 0 0,-26-3-16 0 0,0 0 0 0 0,0 0 0 0 0,15-2 0 0 0,13 0 0 0 0,-13 1 18 0 0,53-8 0 0 0,13 0 10 0 0,-67 9-28 0 0,19-1 0 0 0,56-7 0 0 0,-94 7 0 0 0,-1 0 0 0 0,1 0 0 0 0,0 0 0 0 0,10 3 0 0 0,22 0 0 0 0,4-3 0 0 0,-24 0 0 0 0,-1 0 0 0 0,34-6 0 0 0,4-2 0 0 0,69-2 0 0 0,-64 6 11 0 0,-30 0 18 0 0,16-1-5 0 0,45 1-24 0 0,-7 0 24 0 0,35 2 16 0 0,-95 5-40 0 0,-19-2 0 0 0,1 0 0 0 0,-1 0 0 0 0,8-1 0 0 0,34 0 0 0 0,-27 1 0 0 0,24-3 0 0 0,4 1 0 0 0,-10 2 0 0 0,36-5 0 0 0,-74 4 0 0 0,112-9 128 0 0,-52 5-128 0 0,-38 2 0 0 0,33 1 0 0 0,-50 2 0 0 0,-1-1 0 0 0,0 0 0 0 0,0-1 0 0 0,8-1 0 0 0,-12 2 0 0 0,0-1 0 0 0,0 1 0 0 0,-1 0 0 0 0,1 0 0 0 0,0 0 0 0 0,0 0 0 0 0,0 0 0 0 0,-1 0 0 0 0,1 0 0 0 0,0 1 0 0 0,0-1 0 0 0,-1 1 0 0 0,3 0 0 0 0,-1 1 0 0 0,-1-2 0 0 0,17 1 0 0 0,6 5 0 0 0,2-5 0 0 0,-14 1 0 0 0,5 4 0 0 0,-12-4 0 0 0,-1 0 0 0 0,1 0 0 0 0,0-1 0 0 0,10 2 0 0 0,-9-3 0 0 0,4 1 0 0 0,1-1 0 0 0,14-1 0 0 0,-18 1 0 0 0,-1-1 0 0 0,1 2 0 0 0,7 0 0 0 0,23 1 0 0 0,-28-3 0 0 0,0 0 0 0 0,0 2 0 0 0,-1-1 0 0 0,18 4 0 0 0,25-2 0 0 0,-43-1 0 0 0,0-1 0 0 0,-1 0 0 0 0,1-1 0 0 0,11-2 0 0 0,13-1 0 0 0,-15 2 0 0 0,-15 1 0 0 0,0 0 0 0 0,1 1 0 0 0,-1 0 0 0 0,0 0 0 0 0,0 0 0 0 0,1 0 0 0 0,-1 0 0 0 0,0 0 0 0 0,6 2 0 0 0,-3-1 0 0 0,-1 0 0 0 0,1 0 0 0 0,0-1 0 0 0,0 0 0 0 0,0 0 0 0 0,0-1 0 0 0,-1 1 0 0 0,1-1 0 0 0,10-4 0 0 0,14 0 0 0 0,45-11 11 0 0,-42 10 43 0 0,-22 4-54 0 0,0 0 0 0 0,0 0-1 0 0,21 1 1 0 0,52-1 0 0 0,-79 2 0 0 0,-3-1 0 0 0,0 1 0 0 0,-1 0 0 0 0,1-1 0 0 0,0 1 0 0 0,0 0 0 0 0,0 0 0 0 0,-1 0 0 0 0,1 1 0 0 0,0-1 0 0 0,0 0 0 0 0,1 1 0 0 0,8 1 0 0 0,36 0 0 0 0,9-1 11 0 0,46 0 42 0 0,-90-2-53 0 0,1-3 12 0 0,7-1 68 0 0,-13 6-52 0 0,-6 0-15 0 0,1-1 1 0 0,-1 1 0 0 0,1-1 0 0 0,-1 0 0 0 0,1 1-1 0 0,-1-1 1 0 0,1 0 0 0 0,-1 0 0 0 0,1 0-1 0 0,-1 0 1 0 0,1 0 0 0 0,2-1 0 0 0,4-1 39 0 0,-6 1-25 0 0,-2 1-141 0 0,-1 0 58 0 0,0 0 0 0 0,0 1 0 0 0,0-1 0 0 0,0 0 0 0 0,0 1 0 0 0,0-1 0 0 0,1 1 0 0 0,-1-1 0 0 0,0 1 0 0 0,0-1 0 0 0,-1 2 0 0 0,-3 2-1241 0 0,-15 3-7247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30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8 10135 0 0,'0'0'464'0'0,"0"0"-9"0"0,2 0-295 0 0,5-2-676 0 0,7-3 5708 0 0,6 4 4320 0 0,-20 3-9363 0 0,0 0-148 0 0,-1 0 1 0 0,1 0-1 0 0,-1 0 0 0 0,0 0 0 0 0,0 0 0 0 0,0 0 0 0 0,0 0 1 0 0,0 0-1 0 0,-1 0 0 0 0,1 0 0 0 0,0-1 0 0 0,-1 1 1 0 0,1 0-1 0 0,-4 1 0 0 0,-1 4-3 0 0,-3 2 129 0 0,0-1-1 0 0,-1 0 1 0 0,0 0-1 0 0,-16 10 1 0 0,15-11 75 0 0,-1 1 0 0 0,1 0-1 0 0,-14 15 1 0 0,0-1 97 0 0,20-18-274 0 0,1-1 1 0 0,0 0 0 0 0,0 1 0 0 0,0 0 0 0 0,0 0-1 0 0,1 0 1 0 0,0 0 0 0 0,0 1 0 0 0,0-1 0 0 0,0 1-1 0 0,-3 6 1 0 0,5-1-26 0 0,1-8 0 0 0,1-1 0 0 0,-1 1 0 0 0,1-1 0 0 0,-1 1 0 0 0,1-1 0 0 0,-1 0 0 0 0,1 1 0 0 0,0-1 0 0 0,-1 0 0 0 0,1 1 0 0 0,0-1 0 0 0,0 0 0 0 0,0 0 0 0 0,0 0 0 0 0,0 0 0 0 0,1 0 0 0 0,1 2 0 0 0,-1-2 0 0 0,1 0 0 0 0,0 1 0 0 0,-1-1 0 0 0,1 0 0 0 0,0 0 0 0 0,0-1 0 0 0,0 1 0 0 0,4 0 0 0 0,6 0 0 0 0,-1-1 0 0 0,1-1 0 0 0,17-2 0 0 0,-19 1 0 0 0,40-1 0 0 0,-35 3 0 0 0,0-1 0 0 0,26-4 0 0 0,-32 2 0 0 0,-6 2 0 0 0,-1 0 0 0 0,1 0 0 0 0,0 0 0 0 0,0 1 0 0 0,0-1 0 0 0,0 1 0 0 0,0 0 0 0 0,6 1 0 0 0,-10-1 0 0 0,0 0 0 0 0,0 0 0 0 0,0 0 0 0 0,0 0 0 0 0,1 0 0 0 0,-1 0 0 0 0,0 0 0 0 0,0 0 0 0 0,0 0 0 0 0,0 0 0 0 0,0 0 0 0 0,0 0 0 0 0,0 0 0 0 0,0 0 0 0 0,0 0 0 0 0,0 0 0 0 0,0 0 0 0 0,1 0 0 0 0,-1 0 0 0 0,0 0 0 0 0,0 0 0 0 0,0 0 0 0 0,0 0 0 0 0,0 0 0 0 0,0 0 0 0 0,0 0 0 0 0,0 1 0 0 0,0-1 0 0 0,0 0 0 0 0,0 0 0 0 0,0 0 0 0 0,0 0 0 0 0,0 0 0 0 0,0 0 0 0 0,0 0 0 0 0,1 0 0 0 0,-1 0 0 0 0,0 0 0 0 0,0 0 0 0 0,0 0 0 0 0,0 0 0 0 0,0 1 0 0 0,0-1 0 0 0,0 0 0 0 0,0 0 0 0 0,0 0 0 0 0,0 0 0 0 0,0 0 0 0 0,0 0 0 0 0,0 0 0 0 0,0 0 0 0 0,0 0 0 0 0,0 0 0 0 0,0 0 0 0 0,0 1 0 0 0,0-1 0 0 0,-1 0 0 0 0,-4 4 0 0 0,-8 4 0 0 0,13-8 0 0 0,-40 24-2793 0 0,39-23 1634 0 0,1-1-573 0 0,-2-1-253 0 0,-6-4-51 0 0,7 4-11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31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8287 0 0,'0'0'382'0'0,"0"0"-8"0"0,4-4 604 0 0,-3 1 2442 0 0,0-3-3616 0 0,-2 5 632 0 0,1 1 0 0 0,0-1-1 0 0,0 0 1 0 0,0 1-1 0 0,1-1 1 0 0,-1 0-1 0 0,0 0 1 0 0,0 1 0 0 0,0-1-1 0 0,0 0 1 0 0,1 1-1 0 0,-1-1 1 0 0,0 0 0 0 0,1 0-1 0 0,5 1 2713 0 0,4 10-2556 0 0,5 8-235 0 0,-2 0 0 0 0,19 34 0 0 0,-20-30-31 0 0,1-2-1 0 0,18 22 1 0 0,-25-34-326 0 0,1 0 0 0 0,0 0 0 0 0,0 0 0 0 0,0-1 0 0 0,1 0 0 0 0,0 0 0 0 0,12 7 0 0 0,-17-12 0 0 0,12 5 0 0 0,-9-5-64 0 0,-4-2-273 0 0,-2 0-138 0 0,0 0-33 0 0,-1-1-140 0 0,-14-20-3569 0 0,10 13 2682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32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1 13823 0 0,'0'0'315'0'0,"0"0"45"0"0,0 0 21 0 0,0 0-49 0 0,0 0-81 0 0,0 0 481 0 0,0 0 237 0 0,0 0 45 0 0,0 0-61 0 0,0 0-288 0 0,0 0-121 0 0,0 0-28 0 0,-7-1 508 0 0,3 3-850 0 0,0-1-1 0 0,0 1 1 0 0,0-1-1 0 0,0 1 1 0 0,0 1 0 0 0,0-1-1 0 0,1 0 1 0 0,-6 5-1 0 0,-27 28-103 0 0,23-21 10 0 0,-99 112 1896 0 0,104-117-1881 0 0,1 1-1 0 0,-10 18 1 0 0,15-23-253 0 0,-1 0 1 0 0,1 0-1 0 0,0 0 0 0 0,1 0 1 0 0,-1 0-1 0 0,1 0 1 0 0,0 0-1 0 0,0 8 0 0 0,1-11-5745 0 0,0-2-2059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32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13823 0 0,'0'0'315'0'0,"0"0"45"0"0,0 0 21 0 0,0 0-49 0 0,1-1-81 0 0,12-5 829 0 0,0 1-1 0 0,0 0 1 0 0,1 0-1 0 0,-1 2 1 0 0,25-4 0 0 0,-8 1-117 0 0,129-29 584 0 0,-102 26-1026 0 0,94-3-1 0 0,-103 9-444 0 0,-44 2-64 0 0,21 5-88 0 0,-23-4-261 0 0,-2 0-138 0 0,0 0-33 0 0,0 0-72 0 0,0 0-285 0 0,0 0-126 0 0,0 0-1257 0 0,0 0-4916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4:33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3 15663 0 0,'0'0'356'0'0,"0"0"50"0"0,0 0 20 0 0,-14 0 106 0 0,1-3 1067 0 0,23 0 1918 0 0,25-1 1599 0 0,39 2-5116 0 0,-61 3 0 0 0,-10 1 0 0 0,-1-1 0 0 0,-1 0 0 0 0,-1 0 0 0 0,1-1 0 0 0,0 1 0 0 0,0 0 0 0 0,0 0 0 0 0,0-1 0 0 0,-1 1 0 0 0,1 0 0 0 0,0 0 0 0 0,-1 0 0 0 0,1 0 0 0 0,-1 0 0 0 0,1 0 0 0 0,-1 0 0 0 0,1 0 0 0 0,-1 0 0 0 0,0 0 0 0 0,0 0 0 0 0,1 0 0 0 0,-1 1 0 0 0,0-1 0 0 0,0 0 0 0 0,0 0 0 0 0,0 0 0 0 0,0 0 0 0 0,0 0 0 0 0,-1 0 0 0 0,1 2 0 0 0,0-2 0 0 0,-2 5 79 0 0,0 0 0 0 0,-1 1-1 0 0,1-1 1 0 0,-1 0 0 0 0,0-1 0 0 0,-1 1-1 0 0,1 0 1 0 0,-1-1 0 0 0,0 0 0 0 0,-1 0 0 0 0,1 0-1 0 0,-6 4 1 0 0,-5 5 262 0 0,-1-2 1 0 0,-28 19-1 0 0,-74 37-341 0 0,84-47 0 0 0,34-21 0 0 0,-1 0 0 0 0,1 0 0 0 0,0 0 0 0 0,0 0 0 0 0,0 0 0 0 0,-1 0 0 0 0,1 0 0 0 0,0 0 0 0 0,0 0 0 0 0,0 0 0 0 0,-1 0 0 0 0,1 1 0 0 0,0-1 0 0 0,0 0 0 0 0,0 0 0 0 0,0 0 0 0 0,0 0 0 0 0,-1 1 0 0 0,1-1 0 0 0,0 0 0 0 0,0 0 0 0 0,0 0 0 0 0,0 0 0 0 0,0 1 0 0 0,0-1 0 0 0,0 0 0 0 0,0 0 0 0 0,0 0 0 0 0,0 1 0 0 0,0-1 0 0 0,0 0 0 0 0,0 0 0 0 0,0 0 0 0 0,0 1 0 0 0,0-1 0 0 0,0 0 0 0 0,0 0 0 0 0,0 1 0 0 0,0-1 0 0 0,0 0 0 0 0,0 0 0 0 0,0 0 0 0 0,0 0 0 0 0,0 1 0 0 0,0-1 0 0 0,0 0 0 0 0,1 0 0 0 0,-1 0 0 0 0,0 1 0 0 0,0-1 0 0 0,0 0 0 0 0,0 0 0 0 0,0 0 0 0 0,1 0 0 0 0,-1 0 0 0 0,0 0 0 0 0,0 1 0 0 0,0-1 0 0 0,1 0 0 0 0,-1 0 0 0 0,0 0 0 0 0,0 0 0 0 0,0 0 0 0 0,1 0 0 0 0,-1 0 0 0 0,0 0 0 0 0,0 0 0 0 0,0 0 0 0 0,1 0 0 0 0,5 3 0 0 0,-1-1 0 0 0,1 0 0 0 0,0 0 0 0 0,0 0 0 0 0,1-1 0 0 0,-1 0 0 0 0,12 1 0 0 0,47-3 0 0 0,-27 0 0 0 0,74 3 0 0 0,-98-3 0 0 0,0 1 0 0 0,-11 1 31 0 0,9-3-263 0 0,-17-2-3770 0 0,-4 0 2469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24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11975 0 0,'0'0'267'0'0,"0"0"42"0"0,0 0 17 0 0,0 0-28 0 0,0 0 12 0 0,0 0 778 0 0,0 0 356 0 0,0 0 76 0 0,0 0-123 0 0,0 0-574 0 0,0 0-250 0 0,0 0-49 0 0,0-16 1013 0 0,1 14-1480 0 0,0 0-1 0 0,0 0 1 0 0,0 0-1 0 0,0 1 1 0 0,0-1 0 0 0,0 0-1 0 0,0 0 1 0 0,1 1-1 0 0,-1-1 1 0 0,1 1 0 0 0,-1-1-1 0 0,1 1 1 0 0,0-1-1 0 0,-1 1 1 0 0,1 0-1 0 0,0 0 1 0 0,0 0 0 0 0,0 0-1 0 0,0 0 1 0 0,2-1-1 0 0,2 0-1 0 0,0 1 0 0 0,-1-1-1 0 0,1 1 1 0 0,0 0 0 0 0,0 0-1 0 0,7 0 1 0 0,46 4 384 0 0,-37-1-55 0 0,31-1 0 0 0,-45-1-340 0 0,-1-1 0 0 0,0 0 0 0 0,1-1 1 0 0,-1 0-1 0 0,0 0 0 0 0,0 0 1 0 0,0-1-1 0 0,8-4 0 0 0,-8 4-177 0 0,-6 2-563 0 0,-1 1-258 0 0,-2 0-56 0 0,-11 0-944 0 0,-19 1-3004 0 0,17 2 2911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24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3823 0 0,'0'0'315'0'0,"2"0"45"0"0,15-2 5 0 0,0 0 0 0 0,-1-1 0 0 0,1-1-1 0 0,18-7 1 0 0,-23 7 476 0 0,2 0 25 0 0,-1 0-1 0 0,1 0 0 0 0,0 1 1 0 0,0 1-1 0 0,0 0 0 0 0,0 1 0 0 0,1 1 1 0 0,13 1-1 0 0,-26-1-421 0 0,-2 0-353 0 0,-1 2-375 0 0,1-1 0 0 0,-1 0 0 0 0,0 0 0 0 0,0 0 0 0 0,0 0 1 0 0,0 1-1 0 0,0-2 0 0 0,0 1 0 0 0,-2 2 0 0 0,-3 0-7908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33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77 13823 0 0,'0'0'315'0'0,"0"0"45"0"0,0 0 21 0 0,0 0-49 0 0,0 0-12 0 0,0 0 770 0 0,0 0 354 0 0,0 0 76 0 0,0 0-123 0 0,0 0-574 0 0,0 0-250 0 0,0 0-49 0 0,0 0-79 0 0,0 0-218 0 0,0 0 161 0 0,-16 9 1201 0 0,10 1-1587 0 0,-1 0 0 0 0,1 0-1 0 0,1 1 1 0 0,0 0 0 0 0,1 0 0 0 0,0 1 0 0 0,0-1-1 0 0,-2 19 1 0 0,5-27-2 0 0,1 0 0 0 0,0 0 0 0 0,0 0 0 0 0,0 0 0 0 0,0-1 0 0 0,0 1 0 0 0,1 0 0 0 0,-1 0 0 0 0,1 0 0 0 0,0 0 0 0 0,0-1 0 0 0,0 1 0 0 0,0 0 0 0 0,2 3 0 0 0,-2-5 0 0 0,0 0 0 0 0,0 1 0 0 0,0-1 0 0 0,0 0 0 0 0,1 0 0 0 0,-1 0 0 0 0,0 0 0 0 0,1 0 0 0 0,-1 0 0 0 0,0 0 0 0 0,1-1 0 0 0,-1 1 0 0 0,1 0 0 0 0,-1-1 0 0 0,1 1 0 0 0,0-1 0 0 0,-1 0 0 0 0,1 1 0 0 0,0-1 0 0 0,-1 0 0 0 0,1 0 0 0 0,0 0 0 0 0,-1 0 0 0 0,1 0 0 0 0,-1-1 0 0 0,3 1 0 0 0,5-3 79 0 0,0 1-1 0 0,-1-1 1 0 0,1-1 0 0 0,0 0-1 0 0,-1 0 1 0 0,0 0 0 0 0,0-1-1 0 0,0 0 1 0 0,-1-1 0 0 0,12-10-1 0 0,-12 9 15 0 0,0 0-1 0 0,0 0 1 0 0,-1-1-1 0 0,0 1 1 0 0,-1-1-1 0 0,0 0 1 0 0,0-1-1 0 0,-1 1 1 0 0,0-1-1 0 0,4-12 1 0 0,-6 15-73 0 0,-1-1-1 0 0,1 0 1 0 0,-1 1 0 0 0,-1-1 0 0 0,1 0 0 0 0,-1 0 0 0 0,-1-10-1 0 0,0 15-18 0 0,1 0-1 0 0,0 0 0 0 0,-1 0 0 0 0,1 0 1 0 0,-1 0-1 0 0,0 1 0 0 0,0-1 0 0 0,1 0 0 0 0,-1 0 1 0 0,0 0-1 0 0,-1 1 0 0 0,1-1 0 0 0,0 0 1 0 0,0 1-1 0 0,-1-1 0 0 0,1 1 0 0 0,-1 0 1 0 0,0-1-1 0 0,1 1 0 0 0,-1 0 0 0 0,0 0 0 0 0,1 0 1 0 0,-1 0-1 0 0,0 0 0 0 0,0 0 0 0 0,0 1 1 0 0,0-1-1 0 0,-4 0 0 0 0,-5 0-429 0 0,0 1 0 0 0,0 0 0 0 0,0 0 0 0 0,0 1 0 0 0,-1 1-1 0 0,-10 3 1 0 0,-11 0-770 0 0,11-1-334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32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145 10135 0 0,'0'0'231'0'0,"0"0"29"0"0,0 0 19 0 0,0 0 105 0 0,0 0 410 0 0,0-2 184 0 0,-2-4-304 0 0,0-7 3472 0 0,3 9-3416 0 0,0-1-1 0 0,0 1 0 0 0,0 0 0 0 0,3-8 0 0 0,-2 9-264 0 0,-2 1-349 0 0,1 1 0 0 0,0 0 1 0 0,0-1-1 0 0,-1 1 0 0 0,1 0 0 0 0,0 0 1 0 0,0-1-1 0 0,1 1 0 0 0,-1 0 0 0 0,0 0 1 0 0,0 0-1 0 0,3-1 0 0 0,3-3-100 0 0,9-5-16 0 0,-6 4 0 0 0,-10 4 0 0 0,0-3 0 0 0,10-11 0 0 0,-4 9 0 0 0,-6 6 11 0 0,0 1 0 0 0,1-1 0 0 0,-1 1 0 0 0,0-1 1 0 0,1 1-1 0 0,-1-1 0 0 0,0 1 0 0 0,0-1 0 0 0,0 1 0 0 0,0-1 0 0 0,1 0 0 0 0,-1 1 0 0 0,0-1 0 0 0,0 1 0 0 0,0-1 0 0 0,0 1 1 0 0,0-1-1 0 0,0 0 0 0 0,0 1 0 0 0,-1-2 0 0 0,-2 0 199 0 0,3 1 278 0 0,0 1 21 0 0,0 0-66 0 0,-7-2-278 0 0,-1 1-165 0 0,7 1 0 0 0,0 0 0 0 0,0 0 0 0 0,0 0 0 0 0,0 0 0 0 0,0 0 0 0 0,0 0 0 0 0,0 0 0 0 0,0-1 0 0 0,0 1 0 0 0,0 0 0 0 0,0-1 0 0 0,-1 0 0 0 0,1 1 0 0 0,0 0 0 0 0,1-1 0 0 0,-1 1 0 0 0,0 0 0 0 0,1 0 0 0 0,-1 0 0 0 0,0 0 0 0 0,1 0 0 0 0,-1 0 0 0 0,0 0 0 0 0,1 0 0 0 0,-1 0 0 0 0,0 0 0 0 0,0 0 0 0 0,1 0 0 0 0,-1 0 0 0 0,0 0 0 0 0,1 1 0 0 0,-1-1 0 0 0,1 0 0 0 0,-2 1 0 0 0,-15 2 0 0 0,16-3 0 0 0,1 0 0 0 0,-1 0 0 0 0,1 0 0 0 0,-1 0 0 0 0,1 0 0 0 0,-1 0 0 0 0,1 0 0 0 0,-1 0 0 0 0,0 0 0 0 0,1 0 0 0 0,-1 0 0 0 0,1 1 0 0 0,-1-1 0 0 0,1 0 0 0 0,-1 0 0 0 0,1 0 0 0 0,-1 1 0 0 0,1-1 0 0 0,0 0 0 0 0,-1 1 0 0 0,1-1 0 0 0,-1 0 0 0 0,1 1 0 0 0,0-1 0 0 0,-1 0 0 0 0,1 1 0 0 0,-1 0 0 0 0,0 1 0 0 0,-41 28 931 0 0,41-30-422 0 0,1 0-66 0 0,-3 7-410 0 0,-1-1 0 0 0,0 0 0 0 0,0-1 0 0 0,-9 11 0 0 0,13-16-33 0 0,-28 35 0 0 0,-29 47 0 0 0,22-30 0 0 0,23-27 0 0 0,2-2 0 0 0,8-18 0 0 0,-1 0 0 0 0,1 1 0 0 0,0-1 0 0 0,0 0 0 0 0,0 1 0 0 0,1 0 0 0 0,-2 8 0 0 0,0 44 0 0 0,1-9 0 0 0,-2-9 0 0 0,3-23 0 0 0,-1-1 0 0 0,0 0 0 0 0,-7 23 0 0 0,3-19 0 0 0,3-10 0 0 0,0 1 0 0 0,-1-1 0 0 0,-5 12 0 0 0,4-13 0 0 0,3-5 0 0 0,1 0 0 0 0,-1-1 0 0 0,0 1 0 0 0,0-1 0 0 0,-1 1 0 0 0,1-1 0 0 0,0 0 0 0 0,-1 0 0 0 0,0 0 0 0 0,0 0 0 0 0,0 0 0 0 0,0-1 0 0 0,0 1 0 0 0,-1-1 0 0 0,-6 4 0 0 0,-6 0 0 0 0,15-6 0 0 0,0 1 0 0 0,0-1 0 0 0,0 1 0 0 0,0-1 0 0 0,0 0 0 0 0,0 0 0 0 0,0 1 0 0 0,0-1 0 0 0,0 0 0 0 0,0 0 0 0 0,0 0 0 0 0,-1 0 0 0 0,1 0 0 0 0,0-1 0 0 0,0 1 0 0 0,0 0 0 0 0,0 0 0 0 0,0-1 0 0 0,0 1 0 0 0,0-1 0 0 0,0 1 0 0 0,0-1 0 0 0,0 1 0 0 0,0-1 0 0 0,1 1 0 0 0,-1-1 0 0 0,0 0 0 0 0,0 1 0 0 0,0-1 0 0 0,1 0 0 0 0,-1 0 0 0 0,0 0 0 0 0,0-1 0 0 0,-1 0 0 0 0,1 1 0 0 0,0 0 0 0 0,0 0 0 0 0,0 0 0 0 0,1 0 0 0 0,-1 0 0 0 0,0 0 0 0 0,1 0 0 0 0,-1-1 0 0 0,0 1 0 0 0,1 0 0 0 0,0 0 0 0 0,-1 0 0 0 0,0-3 0 0 0,-1-3 0 0 0,2 7 0 0 0,0 0 0 0 0,0-1 0 0 0,0 1 0 0 0,0 0 0 0 0,-1-1 0 0 0,1 1 0 0 0,0 0 0 0 0,0 0 0 0 0,0-1 0 0 0,-1 1 0 0 0,1 0 0 0 0,0 0 0 0 0,0-1 0 0 0,-1 1 0 0 0,1 0 0 0 0,0 0 0 0 0,-1 0 0 0 0,1-1 0 0 0,0 1 0 0 0,-1 0 0 0 0,1 0 0 0 0,0 0 0 0 0,-1 0 0 0 0,1 0 0 0 0,0 0 0 0 0,-1 0 0 0 0,1 0 0 0 0,0 0 0 0 0,-1 0 0 0 0,1 0 0 0 0,0 0 0 0 0,-1 0 0 0 0,1 0 0 0 0,0 0 0 0 0,-1 0 0 0 0,1 0 0 0 0,0 0 0 0 0,-1 0 0 0 0,1 1 0 0 0,0-1 0 0 0,-1 0 0 0 0,1 0 0 0 0,0 0 0 0 0,-1 1 0 0 0,1-1 0 0 0,-8 4 0 0 0,-4 3-2020 0 0,6 0-5696 0 0,6-7 4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34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67 8287 0 0,'0'0'191'0'0,"0"0"26"0"0,0 0 9 0 0,0 0 110 0 0,-10-14 3462 0 0,9 12-3312 0 0,0 0 0 0 0,1 0-1 0 0,-1 0 1 0 0,1 0 0 0 0,-1-1-1 0 0,1 1 1 0 0,0 0 0 0 0,0 0-1 0 0,0 0 1 0 0,0 0 0 0 0,0-1-1 0 0,1 1 1 0 0,-1 0 0 0 0,0 0-1 0 0,1 0 1 0 0,0 0 0 0 0,1-3-1 0 0,1-1-175 0 0,0 0-1 0 0,1 0 0 0 0,0 1 0 0 0,0 0 0 0 0,1 0 1 0 0,5-6-1 0 0,-4 5-109 0 0,1 0 1 0 0,0 1 0 0 0,0 0-1 0 0,0 0 1 0 0,0 0 0 0 0,1 1-1 0 0,13-6 1 0 0,-1-1 313 0 0,-18 9-398 0 0,1 0-1 0 0,-1 1 1 0 0,0-1 0 0 0,1 1 0 0 0,-1 0 0 0 0,1 0-1 0 0,3-1 1 0 0,-4 1 327 0 0,16-3-278 0 0,-13 3-165 0 0,0 0 0 0 0,0 1 0 0 0,-1 0 0 0 0,1 0 0 0 0,0 0 0 0 0,0 0 0 0 0,0 1 0 0 0,-1 0 0 0 0,1 0 0 0 0,0 0 0 0 0,4 3 0 0 0,2-1 0 0 0,0 0 0 0 0,-1 1 0 0 0,1 0 0 0 0,11 7 0 0 0,-16-8 0 0 0,0 0 0 0 0,0 0 0 0 0,10 2 0 0 0,0-2 0 0 0,-12-4 0 0 0,-1 0 0 0 0,-3 1 0 0 0,9 0 0 0 0,0-1 0 0 0,0 0 0 0 0,16-5 0 0 0,-23 6 0 0 0,1-1 0 0 0,0-1 0 0 0,-1 1 0 0 0,1 0 0 0 0,-1-1 0 0 0,1 1 0 0 0,-1-1 0 0 0,0 0 0 0 0,0 0 0 0 0,1 0 0 0 0,-1 0 0 0 0,-1 0 0 0 0,1 0 0 0 0,0 0 0 0 0,0-1 0 0 0,1-2 0 0 0,-1 0 0 0 0,1 0 0 0 0,0 0 0 0 0,-1-1 0 0 0,0 1 0 0 0,0-1 0 0 0,-1 0 0 0 0,0 1 0 0 0,0-1 0 0 0,0 0 0 0 0,0-9 0 0 0,-1 14 0 0 0,0 0 0 0 0,0 0 0 0 0,0 0 0 0 0,0 0 0 0 0,0 0 0 0 0,0 1 0 0 0,0-1 0 0 0,-1 0 0 0 0,1 0 0 0 0,0 0 0 0 0,0 0 0 0 0,-1 0 0 0 0,1 0 0 0 0,-1 0 0 0 0,1 0 0 0 0,-1 1 0 0 0,1-1 0 0 0,-1 0 0 0 0,1 0 0 0 0,-1 1 0 0 0,0-1 0 0 0,1 0 0 0 0,-1 1 0 0 0,0-1 0 0 0,0 1 0 0 0,1-1 0 0 0,-1 1 0 0 0,0-1 0 0 0,0 1 0 0 0,0-1 0 0 0,0 1 0 0 0,-1-1 0 0 0,0 0 0 0 0,0 1 0 0 0,-1-1 0 0 0,1 0 0 0 0,0 1 0 0 0,0-1 0 0 0,0 1 0 0 0,0 0 0 0 0,-1 0 0 0 0,1-1 0 0 0,0 1 0 0 0,0 1 0 0 0,0-1 0 0 0,-1 0 0 0 0,1 1 0 0 0,0-1 0 0 0,0 1 0 0 0,0-1 0 0 0,0 1 0 0 0,0 0 0 0 0,0 0 0 0 0,-4 2 0 0 0,0 0 0 0 0,-12 6 0 0 0,-31 19 0 0 0,42-23 0 0 0,1 0 0 0 0,-1 0 0 0 0,1 1 0 0 0,1-1 0 0 0,-1 1 0 0 0,1 1 0 0 0,-7 8 0 0 0,-21 30 0 0 0,23-33 0 0 0,1 0 0 0 0,-13 23 0 0 0,14-21 0 0 0,-29 52 0 0 0,32-58 0 0 0,0-1 0 0 0,-1 0 0 0 0,0-1 0 0 0,0 1 0 0 0,0-1 0 0 0,-11 8 0 0 0,12-11 0 0 0,-1 0 0 0 0,1 0 0 0 0,-1 0 0 0 0,0-1 0 0 0,1 0 0 0 0,-1 0 0 0 0,-1 0 0 0 0,1-1 0 0 0,0 1 0 0 0,0-2 0 0 0,0 1 0 0 0,0-1 0 0 0,-1 0 0 0 0,1 0 0 0 0,0 0 0 0 0,0-1 0 0 0,-1 0 0 0 0,-9-3 0 0 0,14 2-27 0 0,0 1 0 0 0,0 0 1 0 0,0 0-1 0 0,1-1 0 0 0,-1 1 0 0 0,0-1 0 0 0,0 1 0 0 0,1-1 0 0 0,-1 0 1 0 0,1 0-1 0 0,0 0 0 0 0,-1 0 0 0 0,1 0 0 0 0,0 0 0 0 0,0 0 0 0 0,0 0 1 0 0,0 0-1 0 0,1 0 0 0 0,-1-1 0 0 0,0-3 0 0 0,0 0-75 0 0,0 1-1 0 0,1-1 1 0 0,-1 0-1 0 0,1 1 1 0 0,1-1-1 0 0,-1 0 1 0 0,2-6-1 0 0,-2 11 95 0 0,2-7-1245 0 0,0 0 0 0 0,0 0 0 0 0,1 0 0 0 0,6-14 0 0 0,-1 10-794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22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0 6447 0 0,'0'0'298'0'0,"0"0"-10"0"0,-1-1-188 0 0,-4-4 14 0 0,4 4 425 0 0,1 1 181 0 0,0 0 31 0 0,-1 0-709 0 0,0-1-1 0 0,1 0 1 0 0,0 0 0 0 0,-1 0 0 0 0,1 0 0 0 0,-1 0 0 0 0,1 0 0 0 0,0 0 0 0 0,0 0 0 0 0,0 0 0 0 0,-1 0 0 0 0,1 0-1 0 0,0 0 1 0 0,0 0 0 0 0,0 0 0 0 0,1 0 0 0 0,-1 0 0 0 0,0 0 0 0 0,0 0 0 0 0,0 0 0 0 0,1 1 0 0 0,-1-1-1 0 0,1 0 1 0 0,-1-1 0 0 0,14-24 1460 0 0,-11 22-75 0 0,-3 3-819 0 0,0 1 6 0 0,0 0-34 0 0,6 0-280 0 0,0 0 0 0 0,0 1-1 0 0,-1 0 1 0 0,9 3 0 0 0,-4-2-124 0 0,1-1-110 0 0,-7-1-60 0 0,0 1 0 0 0,-1-1 1 0 0,1 1-1 0 0,-1 0 0 0 0,1-1 1 0 0,-1 2-1 0 0,1-1 0 0 0,-1 0 1 0 0,6 4-1 0 0,-2-3 14 0 0,0 1-1 0 0,0-1 0 0 0,1-1 1 0 0,-1 1-1 0 0,0-1 0 0 0,0 0 1 0 0,10-1-1 0 0,-12 0 66 0 0,1-1 0 0 0,-1 0 0 0 0,0 0 1 0 0,7-2-1 0 0,6-1 100 0 0,160-23 1717 0 0,-169 26-1702 0 0,0 0-1 0 0,0 0 1 0 0,0 1-1 0 0,0 0 1 0 0,0 1 0 0 0,0 0-1 0 0,13 3 1 0 0,-2 1-35 0 0,-1 1 0 0 0,22 10 0 0 0,-30-12-163 0 0,1-1-1 0 0,0 0 1 0 0,0-1-1 0 0,0 0 1 0 0,0-1-1 0 0,0 0 0 0 0,0-1 1 0 0,15-2-1 0 0,8 1 86 0 0,5 0 134 0 0,52-10-1 0 0,-58 6-145 0 0,-26 3-41 0 0,1 0 1 0 0,-1 0-1 0 0,1 0 0 0 0,-1-1 1 0 0,0-1-1 0 0,0 1 0 0 0,0-1 1 0 0,0-1-1 0 0,-1 1 0 0 0,1-1 1 0 0,6-7-1 0 0,-12 11 89 0 0,-2 1-10 0 0,0 0-9 0 0,0 0-28 0 0,-3 0-73 0 0,1 1 0 0 0,0 0 0 0 0,0 0 1 0 0,0 0-1 0 0,0 0 0 0 0,0 0 0 0 0,0 0 0 0 0,-3 3 0 0 0,3-2-14 0 0,-22 21-2062 0 0,22-21 957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0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4607 0 0,'0'0'208'0'0,"0"0"67"0"0,0 0 154 0 0,0 0 69 0 0,0 0 12 0 0,0 0 2 0 0,0 0 0 0 0,0 0 0 0 0,0 0 0 0 0,0 0 0 0 0,0 0 0 0 0,0 0 0 0 0,0 0 0 0 0,0 0 68 0 0,0 0 286 0 0,2-5 679 0 0,-1 2 6295 0 0,-4-1-7751 0 0,3 3 282 0 0,0 1 117 0 0,0 0 21 0 0,0 0-66 0 0,0 0-222 0 0,0 0 166 0 0,0 0 101 0 0,0 0 21 0 0,0 2-66 0 0,4 19-298 0 0,-3-16-141 0 0,0 0 0 0 0,0 1 0 0 0,0-1 0 0 0,3 8 0 0 0,-3-9-4 0 0,1-1 0 0 0,-1 1 0 0 0,0 0 0 0 0,-1 0 0 0 0,1 0 0 0 0,0 6 0 0 0,-1-6 0 0 0,0-1 0 0 0,0 0 0 0 0,0 1 0 0 0,1-1 0 0 0,0 0 0 0 0,0 1 0 0 0,0-1 0 0 0,0 0 0 0 0,0 0 0 0 0,3 5 0 0 0,9 13 0 0 0,-6-10 0 0 0,0 0 0 0 0,1 0 0 0 0,10 11 0 0 0,-11-15 0 0 0,-4-5 0 0 0,-3 0 0 0 0,0 0 0 0 0,1 0 0 0 0,-1-1 0 0 0,1 1 0 0 0,0 0 0 0 0,-1-1 0 0 0,1 1 0 0 0,0-1 0 0 0,0 1 0 0 0,0-1 0 0 0,2 3 0 0 0,-1-1 0 0 0,-1-1 0 0 0,0 0 0 0 0,0 0 0 0 0,0 0 0 0 0,0-1 0 0 0,-1 1 0 0 0,1 0 0 0 0,-1 0 0 0 0,1 0 0 0 0,-1 0 0 0 0,0 3 0 0 0,3-11-138 0 0,-1 1 0 0 0,0 0-1 0 0,0-1 1 0 0,-1 0 0 0 0,2-8 0 0 0,3-20-6702 0 0,-6 33 4804 0 0,0 1-11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1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7 8287 0 0,'0'0'382'0'0,"0"0"-8"0"0,0 0-102 0 0,0 0 463 0 0,0 0 234 0 0,0 0 45 0 0,0 0 8 0 0,0 0 2 0 0,0 0 0 0 0,0 0 0 0 0,0 0-69 0 0,0 0-290 0 0,-6-5 907 0 0,4 5-1363 0 0,0-1 0 0 0,0 1 0 0 0,0 0 0 0 0,1 0-1 0 0,-1 0 1 0 0,0 0 0 0 0,0 0 0 0 0,0 0 0 0 0,1 1 0 0 0,-1-1 0 0 0,0 1-1 0 0,0-1 1 0 0,1 1 0 0 0,-1-1 0 0 0,0 1 0 0 0,1 0 0 0 0,-1 0 0 0 0,1 0-1 0 0,-1 0 1 0 0,1 0 0 0 0,-2 2 0 0 0,-6 4-433 0 0,0 1-1 0 0,-8 11 1 0 0,12-14 574 0 0,-56 52 1376 0 0,42-41-1476 0 0,-69 64-250 0 0,82-74 13 0 0,-16 13-90 0 0,21-19-260 0 0,1 0-138 0 0,0 0-33 0 0,0 0 65 0 0,-16 11-1643 0 0,11-9-8441 0 0,5-2 8991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2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9 10135 0 0,'0'0'231'0'0,"0"0"29"0"0,0 0 19 0 0,0 0 105 0 0,0 0 410 0 0,0 0 184 0 0,0 0 40 0 0,7-2 1030 0 0,10-7-623 0 0,0-1 1 0 0,-1-1-1 0 0,-1 0 0 0 0,17-16 0 0 0,-26 22-1176 0 0,2-3-67 0 0,0 0 0 0 0,0-1 0 0 0,-1 0 0 0 0,0-1 1 0 0,-1 1-1 0 0,0-1 0 0 0,7-17 0 0 0,-12 26 261 0 0,0-2-302 0 0,-1-9-117 0 0,-2 5-24 0 0,2 7 10 0 0,0-1 0 0 0,-1 1 0 0 0,1-1 0 0 0,0 1 0 0 0,0 0 0 0 0,-1-1 0 0 0,1 1 0 0 0,0-1 0 0 0,-1 1 0 0 0,1 0 0 0 0,0-1 0 0 0,-1 1-1 0 0,1 0 1 0 0,-1-1 0 0 0,1 1 0 0 0,0 0 0 0 0,-1-1 0 0 0,1 1 0 0 0,-1 0 0 0 0,1 0 0 0 0,-1 0 0 0 0,1 0 0 0 0,-1-1 0 0 0,1 1 0 0 0,-1 0 0 0 0,1 0 0 0 0,-1 0 0 0 0,0 0 0 0 0,0 0 144 0 0,-2-1-32 0 0,0 1 0 0 0,0-1-1 0 0,0 1 1 0 0,0-1 0 0 0,0 1 0 0 0,0 0 0 0 0,0 0 0 0 0,0 0 0 0 0,0 1 0 0 0,0-1-1 0 0,0 1 1 0 0,0-1 0 0 0,-4 3 0 0 0,-1 0-163 0 0,1 0 0 0 0,-1 1-1 0 0,-11 8 1 0 0,13-8 49 0 0,1 1 0 0 0,-1-1 0 0 0,1 1 0 0 0,0 1 0 0 0,0-1 0 0 0,-7 12 0 0 0,4-7 0 0 0,6-7-29 0 0,0-1 0 0 0,0 1 0 0 0,1 0 0 0 0,0 0-1 0 0,-1 0 1 0 0,1 0 0 0 0,0 1 0 0 0,1-1 0 0 0,-1 0 0 0 0,0 0 0 0 0,1 1 0 0 0,0-1-1 0 0,0 0 1 0 0,0 0 0 0 0,0 1 0 0 0,0-1 0 0 0,1 0 0 0 0,1 6 0 0 0,-1-4 32 0 0,1-1 0 0 0,-1 1 0 0 0,1-1 0 0 0,0 1 0 0 0,0-1 1 0 0,1 0-1 0 0,0 0 0 0 0,-1 0 0 0 0,1 0 0 0 0,1 0 0 0 0,-1-1 1 0 0,0 1-1 0 0,1-1 0 0 0,0 0 0 0 0,-1 0 0 0 0,1 0 0 0 0,1-1 0 0 0,-1 1 1 0 0,0-1-1 0 0,0 0 0 0 0,1 0 0 0 0,-1-1 0 0 0,1 1 0 0 0,0-1 0 0 0,0 0 1 0 0,-1 0-1 0 0,1-1 0 0 0,0 1 0 0 0,0-1 0 0 0,0 0 0 0 0,-1 0 0 0 0,1-1 1 0 0,0 0-1 0 0,0 1 0 0 0,8-4 0 0 0,-8 2-229 0 0,1 1 0 0 0,-1-2-1 0 0,1 1 1 0 0,-1 0 0 0 0,0-1 0 0 0,0 0 0 0 0,0 0-1 0 0,7-7 1 0 0,24-17-3113 0 0,-20 16-2596 0 0,-1 0-1155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2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5 11975 0 0,'0'0'267'0'0,"0"0"42"0"0,0 0 17 0 0,-16 2 84 0 0,5 1-1292 0 0,2-3 5850 0 0,9-2 64 0 0,6 0-3918 0 0,17 0-952 0 0,-17 2 158 0 0,1-1-1 0 0,-1 1 1 0 0,11-4-1 0 0,-13 3-240 0 0,1 0 0 0 0,0 1 1 0 0,-1-1-1 0 0,1 1 0 0 0,7 0 0 0 0,16 0 54 0 0,-18-2-133 0 0,-1 1 0 0 0,-2-1-64 0 0,-6 2-273 0 0,-1 0-138 0 0,0 0-33 0 0,0 0-72 0 0,0 0-285 0 0,0 0-126 0 0,0 0-1257 0 0,0 0-4916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3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80 0 0,0 0 176 0 0,0 0 107 0 0,0 0 22 0 0,0 0 71 0 0,10 5 3487 0 0,21 11-3160 0 0,30 20 0 0 0,-33-18-616 0 0,-24-16-291 0 0,0 0 0 0 0,0 0 0 0 0,0 1 0 0 0,-1 0 0 0 0,1-1 0 0 0,-1 1 0 0 0,0 1 0 0 0,0-1 0 0 0,3 4 0 0 0,0 2 0 0 0,1-1 0 0 0,0-1 0 0 0,11 9 0 0 0,-11-10 0 0 0,1-5 0 0 0,-6-1-164 0 0,-1-1 0 0 0,0 1 0 0 0,1-1 1 0 0,-1 1-1 0 0,0-1 0 0 0,1 0 0 0 0,-1 0 0 0 0,0 1 0 0 0,0-1 0 0 0,0 0 0 0 0,0 0 1 0 0,0 0-1 0 0,0 0 0 0 0,0-1 0 0 0,1 0 0 0 0,12-23-4074 0 0,-10 17 3441 0 0,0 1-1250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3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0 13823 0 0,'0'0'315'0'0,"0"0"45"0"0,0 0 21 0 0,0 0-49 0 0,0 0-81 0 0,0 0 481 0 0,0 0 237 0 0,0 0 45 0 0,0 0 8 0 0,0 0 2 0 0,0 0 0 0 0,0 0 0 0 0,-1 1-137 0 0,-26 29-446 0 0,17-18 12 0 0,0-1 1 0 0,-15 13-1 0 0,-112 94 155 0 0,129-110-608 0 0,0 1 0 0 0,0 0 0 0 0,1 0 0 0 0,-10 17 0 0 0,13-19 0 0 0,-9 9-7020 0 0,13-16 4464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5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1 25 6447 0 0,'-3'-5'-76'0'0,"2"4"1264"0"0,1 0-1 0 0,-1 0 1 0 0,0 0 0 0 0,1 0-1 0 0,-1 0 1 0 0,0 1 0 0 0,0-1-1 0 0,0 0 1 0 0,1 0 0 0 0,-1 0-1 0 0,0 1 1 0 0,0-1 0 0 0,0 0-1 0 0,0 1 1 0 0,-2-1-1 0 0,-4-2-123 0 0,-2 1-3539 0 0,6 2 2559 0 0,0-1 1 0 0,0 1-1 0 0,0 0 1 0 0,0 0-1 0 0,0 0 1 0 0,1 0-1 0 0,-1 0 1 0 0,0 1-1 0 0,0-1 1 0 0,0 1-1 0 0,0 0 1 0 0,0-1-1 0 0,0 1 1 0 0,1 1-1 0 0,-1-1 1 0 0,0 0-1 0 0,1 1 1 0 0,-4 2-1 0 0,-12 7-84 0 0,-21 16 0 0 0,34-22 0 0 0,-1 0 0 0 0,1 0 0 0 0,-1 0 0 0 0,1 1 0 0 0,1 0 0 0 0,-1 0 0 0 0,-3 7 0 0 0,-17 27 0 0 0,18-31 0 0 0,1 1 0 0 0,0-1 0 0 0,1 1 0 0 0,0 0 0 0 0,-4 12 0 0 0,3-4 0 0 0,6-17 0 0 0,-4 11 0 0 0,2 1 0 0 0,0-1 0 0 0,0 18 0 0 0,-3 53 0 0 0,5-33 0 0 0,-2-12 0 0 0,-1 33 0 0 0,0 2 0 0 0,1-62 0 0 0,0 0 0 0 0,-1 0 0 0 0,0 0 0 0 0,-1-1 0 0 0,0 1 0 0 0,0-1 0 0 0,-1 0 0 0 0,-11 16 0 0 0,-19 25 72 0 0,31-46 34 0 0,0 1 0 0 0,-1-1 0 0 0,0-1 0 0 0,0 1 0 0 0,-1-1 0 0 0,1 1 0 0 0,-7 2 0 0 0,-7 4 412 0 0,-23 8-1 0 0,20-10-424 0 0,19-7-93 0 0,-1-1 0 0 0,1 0 0 0 0,0-1 0 0 0,0 1 0 0 0,-1 0 0 0 0,1-1 0 0 0,-1 0 0 0 0,1 0 0 0 0,0 0 0 0 0,-1 0 0 0 0,1 0 0 0 0,-1-1 0 0 0,1 0 0 0 0,0 0 0 0 0,0 1 0 0 0,-4-3 0 0 0,0-1 0 0 0,3 0-64 0 0,3 3-273 0 0,1 1-138 0 0,0 0-33 0 0,0 0-208 0 0,0 0-857 0 0,-6-5-2411 0 0,4 4 1937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7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0 8287 0 0,'0'0'382'0'0,"0"0"-8"0"0,0 0-32 0 0,0 0 750 0 0,0 0 352 0 0,0 0 76 0 0,0 0-123 0 0,0 0-574 0 0,0 0-250 0 0,0 0-49 0 0,0 0-11 0 0,0 0-1 0 0,0 0 0 0 0,0 0 0 0 0,0 0 0 0 0,0 0 0 0 0,0 0 0 0 0,-1 1 0 0 0,-22 7 1558 0 0,16-6-1831 0 0,0 0 0 0 0,0 1-1 0 0,1 0 1 0 0,-1 0 0 0 0,1 1-1 0 0,-1 0 1 0 0,1 0 0 0 0,0 0 0 0 0,1 1-1 0 0,-8 6 1 0 0,-2 6-222 0 0,10-13-17 0 0,0 1 0 0 0,0 0 0 0 0,1 0 0 0 0,0 0-1 0 0,0 1 1 0 0,-4 7 0 0 0,0 3 0 0 0,5-9 0 0 0,-1-1 0 0 0,1 1 0 0 0,1-1 0 0 0,-1 1 0 0 0,1 0 0 0 0,0 0 0 0 0,0 0 0 0 0,1 0 0 0 0,0 0 0 0 0,0 0 0 0 0,1 8 0 0 0,3-6 0 0 0,-2-7 0 0 0,1-1 0 0 0,0 1 0 0 0,0-1 0 0 0,-1 1 0 0 0,1-1 0 0 0,0 1 0 0 0,0-1 0 0 0,0 0 0 0 0,0 0 0 0 0,1 0 0 0 0,-1 0 0 0 0,0-1 0 0 0,0 1 0 0 0,1-1 0 0 0,-1 1 0 0 0,0-1 0 0 0,1 0 0 0 0,-1 1 0 0 0,0-1 0 0 0,4-1 0 0 0,2 1 0 0 0,0-1 0 0 0,0 0 0 0 0,0-1 0 0 0,14-4 0 0 0,-11 1 85 0 0,1 0-1 0 0,-1-1 1 0 0,0-1-1 0 0,0 0 1 0 0,-1 0 0 0 0,14-12-1 0 0,52-57 764 0 0,-73 73-812 0 0,-1 0 0 0 0,0 0 0 0 0,0 0 0 0 0,0-1 0 0 0,0 1 0 0 0,0-1 0 0 0,-1 1 0 0 0,0-1 0 0 0,0 0 0 0 0,0 1 0 0 0,1-5 0 0 0,-2 7-32 0 0,1-1 1 0 0,-1 1-1 0 0,0 0 1 0 0,0 0-1 0 0,0 0 0 0 0,0 0 1 0 0,0-1-1 0 0,0 1 1 0 0,0 0-1 0 0,-1 0 0 0 0,1 0 1 0 0,0 0-1 0 0,-1 0 1 0 0,1 0-1 0 0,0-1 0 0 0,-1 1 1 0 0,0 0-1 0 0,1 0 1 0 0,-1 0-1 0 0,1 0 0 0 0,-1 1 1 0 0,0-1-1 0 0,0 0 1 0 0,0 0-1 0 0,1 0 0 0 0,-1 1 1 0 0,0-1-1 0 0,0 0 1 0 0,0 1-1 0 0,0-1 0 0 0,0 0 1 0 0,0 1-1 0 0,0 0 1 0 0,-1-1-1 0 0,1 1 0 0 0,0 0 1 0 0,0-1-1 0 0,0 1 1 0 0,-2 0-1 0 0,-4-1-605 0 0,-1 1 0 0 0,1 0 1 0 0,-12 1-1 0 0,12 1-965 0 0,-1-1 0 0 0,0 1 0 0 0,-8 4 1 0 0,3-1-6593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8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4 10135 0 0,'0'0'231'0'0,"0"0"29"0"0,0 0 19 0 0,-6-14 1487 0 0,3-14 3310 0 0,3 27-4532 0 0,0-15 996 0 0,0 4 1456 0 0,0 12-2952 0 0,0 1-1 0 0,0-1 1 0 0,0 0-1 0 0,0 0 1 0 0,0 0-1 0 0,0 0 1 0 0,1 0-1 0 0,-1 1 1 0 0,0-1-1 0 0,0 0 1 0 0,0 0-1 0 0,0 0 1 0 0,0 0-1 0 0,1 0 1 0 0,-1 0-1 0 0,0 0 0 0 0,0 0 1 0 0,0 0-1 0 0,0 0 1 0 0,1 0-1 0 0,-1 0 1 0 0,0 0-1 0 0,0 0 1 0 0,0 0-1 0 0,0 0 1 0 0,1 0-1 0 0,-1 0 1 0 0,0 0-1 0 0,0 0 1 0 0,0 0-1 0 0,1 0 1 0 0,-1 0-1 0 0,0 0 1 0 0,0 0-1 0 0,0 0 1 0 0,0 0-1 0 0,0 0 1 0 0,1 0-1 0 0,-1 0 1 0 0,0 0-1 0 0,0-1 1 0 0,0 1-1 0 0,0 0 1 0 0,0 0-1 0 0,1 0 1 0 0,-1 0-1 0 0,0 0 1 0 0,0-1-1 0 0,0 1 1 0 0,0 0-1 0 0,0 0 1 0 0,0 0-1 0 0,0 0 1 0 0,0-1-1 0 0,0 1 1 0 0,0 0-1 0 0,0 0 1 0 0,0 0-1 0 0,0 0 1 0 0,0-1-1 0 0,0 1 1 0 0,0 0-1 0 0,29 44-43 0 0,-13-15 0 0 0,0-4 0 0 0,-8-13 0 0 0,-4 1 0 0 0,-3-10 0 0 0,7 10 0 0 0,-4-9-64 0 0,-3-3-273 0 0,-1-1-138 0 0,0 0-33 0 0,0 0-72 0 0,0 0-285 0 0,0 0-126 0 0,0 0-29 0 0,0 0-72 0 0,0 0-285 0 0,0 0-126 0 0,0 0-29 0 0,0 0-4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9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9 13823 0 0,'0'0'315'0'0,"0"0"45"0"0,0 0 21 0 0,0 0-49 0 0,0 0-149 0 0,0 0 194 0 0,0 0 110 0 0,0 0 22 0 0,-1-2 3 0 0,1 2-386 0 0,0-1-1 0 0,0 1 1 0 0,-1 0-1 0 0,1-1 1 0 0,0 1-1 0 0,0-1 1 0 0,-1 1-1 0 0,1 0 1 0 0,0-1-1 0 0,-1 1 0 0 0,1 0 1 0 0,-1-1-1 0 0,1 1 1 0 0,0 0-1 0 0,-1 0 1 0 0,1-1-1 0 0,-1 1 1 0 0,1 0-1 0 0,-1 0 1 0 0,1 0-1 0 0,-1 0 1 0 0,1-1-1 0 0,-1 1 1 0 0,1 0-1 0 0,-1 0 1 0 0,-14 5 952 0 0,8 0-1203 0 0,1 0-1 0 0,-11 10 1 0 0,9-8 352 0 0,-24 22 285 0 0,2 2 0 0 0,0 2 0 0 0,-40 58 0 0 0,66-85-713 0 0,3-4-850 0 0,1-2-385 0 0,0 0-1136 0 0,0 0-4248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5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7 11975 0 0,'0'0'267'0'0,"0"0"-202"0"0,0 0 0 0 0,0 0 1 0 0,0 0-1 0 0,-1 0 0 0 0,1 0 0 0 0,0 0 0 0 0,0 0 1 0 0,0 0-1 0 0,0 0 0 0 0,-1 0 0 0 0,1 0 0 0 0,0 0 0 0 0,0 0 1 0 0,0 0-1 0 0,-1 0 0 0 0,1 0 0 0 0,0 0 0 0 0,0 0 1 0 0,0 0-1 0 0,0 0 0 0 0,0 0 0 0 0,-1 0 0 0 0,1-1 1 0 0,0 1-1 0 0,0 0 0 0 0,0 0 0 0 0,0 0 0 0 0,0 0 1 0 0,0 0-1 0 0,0 0 0 0 0,-1-1 0 0 0,1 1 0 0 0,0 0 1 0 0,0 0-1 0 0,0 0 0 0 0,0 0 0 0 0,0-1 0 0 0,12-17 533 0 0,1 1-1 0 0,1 1 0 0 0,0 0 1 0 0,2 1-1 0 0,19-16 0 0 0,-29 28 164 0 0,-2 4-690 0 0,11-7 289 0 0,-14 5-301 0 0,-1 1-1 0 0,1 0 1 0 0,0 0 0 0 0,0 0-1 0 0,-1 0 1 0 0,1 0-1 0 0,0 0 1 0 0,0 0 0 0 0,-1 0-1 0 0,1 0 1 0 0,0 0-1 0 0,0 0 1 0 0,-1 0 0 0 0,1 1-1 0 0,0-1 1 0 0,-1 0-1 0 0,1 1 1 0 0,0-1 0 0 0,-1 0-1 0 0,1 1 1 0 0,0-1-1 0 0,-1 1 1 0 0,1-1 0 0 0,-1 1-1 0 0,1-1 1 0 0,-1 1-1 0 0,1-1 1 0 0,0 2 0 0 0,11 15 217 0 0,-8-11-276 0 0,-1 1 0 0 0,0 0 0 0 0,0 0 0 0 0,4 12 0 0 0,-1-1 0 0 0,-4-14 0 0 0,0 0 0 0 0,0 0 0 0 0,0-1 0 0 0,0 1 0 0 0,1 0 0 0 0,0-1 0 0 0,0 0 0 0 0,0 1 0 0 0,4 2 0 0 0,-5-5 0 0 0,0 1 0 0 0,0-1 0 0 0,0 1 0 0 0,1-1 0 0 0,-1 0 0 0 0,0 0 0 0 0,1 0 0 0 0,-1-1 0 0 0,1 1 0 0 0,-1-1 0 0 0,1 1 0 0 0,0-1 0 0 0,-1 0 0 0 0,1 0 0 0 0,-1 0 0 0 0,5 0 0 0 0,4-2 140 0 0,0 0-1 0 0,0-1 1 0 0,0 0 0 0 0,0 0-1 0 0,0-1 1 0 0,-1 0-1 0 0,0-1 1 0 0,0-1-1 0 0,0 1 1 0 0,-1-2 0 0 0,1 1-1 0 0,15-16 1 0 0,-23 20-173 0 0,29-28-1269 0 0,-29 28 1011 0 0,-1 0 0 0 0,1 0 0 0 0,-1 0 0 0 0,0 0 0 0 0,1 0 0 0 0,-1-1 1 0 0,0 1-1 0 0,0 0 0 0 0,-1 0 0 0 0,1-1 0 0 0,0 1 0 0 0,-1-1 0 0 0,1 1 0 0 0,-1-5 0 0 0,-3-3-6193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23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1 5983 0 0,'-10'-8'238'0'0,"7"5"35"0"0,0 0 0 0 0,-1 0 0 0 0,0 0 1 0 0,0 0-1 0 0,0 1 0 0 0,-6-3 0 0 0,14 7 899 0 0,1-1-1 0 0,-1 1 1 0 0,0-1 0 0 0,7 1 0 0 0,45 3-126 0 0,4 1-335 0 0,-38-2-159 0 0,1 2 1 0 0,-1 0 0 0 0,30 13-1 0 0,-35-12-314 0 0,-3-2-88 0 0,0 1-1 0 0,0 1 1 0 0,-1 0-1 0 0,0 0 0 0 0,13 11 1 0 0,-25-17-134 0 0,0 0-1 0 0,0 0 1 0 0,0 0-1 0 0,0 0 1 0 0,-1 0 0 0 0,1 0-1 0 0,0 0 1 0 0,-1 1 0 0 0,1-1-1 0 0,0 0 1 0 0,-1 0-1 0 0,0 0 1 0 0,1 1 0 0 0,-1-1-1 0 0,0 0 1 0 0,0 1 0 0 0,1-1-1 0 0,-1 0 1 0 0,0 1 0 0 0,0-1-1 0 0,0 0 1 0 0,-1 0-1 0 0,1 1 1 0 0,0-1 0 0 0,0 0-1 0 0,-1 2 1 0 0,-1 3 29 0 0,-1-1 0 0 0,1 1 1 0 0,-1-1-1 0 0,-4 7 0 0 0,1-3 86 0 0,0 0-7 0 0,0-1 0 0 0,-1 0 0 0 0,0 0 0 0 0,-1 0 0 0 0,1-1 0 0 0,-1 0 0 0 0,-1-1 0 0 0,-10 8 0 0 0,-9 6 286 0 0,17-12-129 0 0,-20 10 0 0 0,19-12-18 0 0,-19 15 0 0 0,-83 55 590 0 0,103-71-831 0 0,-1 0 20 0 0,2 0-43 0 0,8-4-71 0 0,2-1-63 0 0,0 0-22 0 0,0 0-155 0 0,0 0-638 0 0,1-2-282 0 0,6-7-58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9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0135 0 0,'0'0'464'0'0,"0"0"-9"0"0,0 0-155 0 0,0 0 443 0 0,0 0 227 0 0,1 0 44 0 0,44-2 1664 0 0,-39 2-2420 0 0,0 0-1 0 0,0 0 0 0 0,0-1 0 0 0,7-1 1 0 0,12-1 503 0 0,50-6 1178 0 0,0 1-1214 0 0,-58 6-725 0 0,-8 2 0 0 0,1-1 0 0 0,0 1 0 0 0,10 1 0 0 0,-11 1 0 0 0,-3 2-64 0 0,-5-3-273 0 0,-1-1-138 0 0,0 0-851 0 0,0 0-3444 0 0,0 0-1474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49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4 17503 0 0,'0'0'399'0'0,"0"0"60"0"0,0 0 21 0 0,0 0-59 0 0,0 0-204 0 0,2 1 170 0 0,0-1-73 0 0,1 0 0 0 0,-1 0 0 0 0,1 0 1 0 0,-1 0-1 0 0,1-1 0 0 0,3 0 0 0 0,-1 0 124 0 0,-1 1 0 0 0,1-1-1 0 0,-1 1 1 0 0,1 0 0 0 0,-1 0 0 0 0,1 0-1 0 0,8 2 1 0 0,-11-2-438 0 0,0 0 0 0 0,-1 0 0 0 0,1 1 0 0 0,0-1 0 0 0,0 0 0 0 0,-1 1 0 0 0,1 0 0 0 0,0-1 0 0 0,-1 1 0 0 0,1 0 0 0 0,0 0 0 0 0,1 1 0 0 0,1 1 0 0 0,-2-3 0 0 0,-1 1 0 0 0,0 0 0 0 0,0-1 0 0 0,0 1 0 0 0,0 0 0 0 0,1-1 0 0 0,-1 1 0 0 0,0 0 0 0 0,0 0 0 0 0,-1 0 0 0 0,1 0 0 0 0,0 0 0 0 0,0 0 0 0 0,0 0 0 0 0,-1 0 0 0 0,1 0 0 0 0,0 1 0 0 0,-1-1 0 0 0,1 0 0 0 0,-1 0 0 0 0,0 1 0 0 0,1-1 0 0 0,-1 2 0 0 0,1 2 0 0 0,0-3 0 0 0,0 0 0 0 0,0 0 0 0 0,-1 0 0 0 0,1 0 0 0 0,-1 0 0 0 0,0 0 0 0 0,0 0 0 0 0,0 0 0 0 0,0 0 0 0 0,0 0 0 0 0,0 0 0 0 0,0 0 0 0 0,0 1 0 0 0,-1-1 0 0 0,1 0 0 0 0,-1 0 0 0 0,0-1 0 0 0,0 3 0 0 0,-2 2 0 0 0,1-2 60 0 0,0 0-1 0 0,0 0 1 0 0,0 0-1 0 0,0-1 1 0 0,-1 1 0 0 0,0-1-1 0 0,0 0 1 0 0,0 0-1 0 0,0 0 1 0 0,0 0-1 0 0,-1-1 1 0 0,1 1 0 0 0,-1-1-1 0 0,1 0 1 0 0,-5 2-1 0 0,-10 5 482 0 0,-35 11 0 0 0,47-18-528 0 0,-13 4-13 0 0,16-3 0 0 0,8 1 0 0 0,8 1 0 0 0,-12-4 0 0 0,8 3-181 0 0,1-1 0 0 0,0 0 0 0 0,0 0 0 0 0,0-1 0 0 0,0 0 0 0 0,1-1-1 0 0,-1 0 1 0 0,0 0 0 0 0,1-1 0 0 0,10-2 0 0 0,-13 0-952 0 0,-1 0-1 0 0,1-1 1 0 0,-1-1 0 0 0,9-4 0 0 0,-14 7-913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52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49 10135 0 0,'0'0'231'0'0,"0"0"29"0"0,0 0 19 0 0,2-2-41 0 0,8-7 286 0 0,20-22 4891 0 0,-26 26-4874 0 0,0 0-1 0 0,-1 0 1 0 0,1-1 0 0 0,-1 1-1 0 0,0-1 1 0 0,-1 0 0 0 0,1 1-1 0 0,-1-1 1 0 0,0 0-1 0 0,-1-1 1 0 0,2-5 0 0 0,-3-19 1291 0 0,0 30-1611 0 0,-1 2 166 0 0,-5 3-396 0 0,1 1 1 0 0,0 0 0 0 0,0 0 0 0 0,1 0-1 0 0,-1 0 1 0 0,1 1 0 0 0,-4 6-1 0 0,-24 47-309 0 0,31-56 316 0 0,-1 1 2 0 0,0-1 0 0 0,1 0 0 0 0,-1 0 0 0 0,1 0 0 0 0,0 0 0 0 0,0 1 0 0 0,1-1 0 0 0,-1 0 0 0 0,0 0 0 0 0,1 1 0 0 0,0-1 0 0 0,0 0 0 0 0,0 1 0 0 0,1 4 0 0 0,-2-5 0 0 0,1-2 0 0 0,0 0 0 0 0,0 0 0 0 0,0 0 0 0 0,0 0 0 0 0,0 0 0 0 0,0-1 0 0 0,0 1 0 0 0,0 0 0 0 0,0 0 0 0 0,1 0 0 0 0,-1 0 0 0 0,0 0 0 0 0,1 0 0 0 0,-1-1 0 0 0,0 1 0 0 0,1 0 0 0 0,-1 0 0 0 0,1 0 0 0 0,-1-1 0 0 0,2 2 0 0 0,-1 0 0 0 0,1 0 0 0 0,-1 0 0 0 0,1-1 0 0 0,-1 1 0 0 0,1 0 0 0 0,0-1 0 0 0,0 1 0 0 0,0-1 0 0 0,0 1 0 0 0,0-1 0 0 0,0 0 0 0 0,0 0 0 0 0,1 0 0 0 0,-1 0 0 0 0,0 0 0 0 0,0-1 0 0 0,1 1 0 0 0,-1-1 0 0 0,0 1 0 0 0,1-1 0 0 0,-1 0 0 0 0,1 0 0 0 0,-1 0 0 0 0,1 0 0 0 0,2-1 0 0 0,7 0 0 0 0,1-2 0 0 0,-1 1 0 0 0,17-7 0 0 0,-26 8 0 0 0,6-2 0 0 0,0-1 0 0 0,0 0 0 0 0,-1 0 0 0 0,1-1 0 0 0,-1 0 0 0 0,8-8 0 0 0,42-40 0 0 0,-53 47 153 0 0,0-1-1 0 0,0 1 1 0 0,-1-1 0 0 0,0 0-1 0 0,6-14 1 0 0,2-4 315 0 0,-7 8 124 0 0,-5 11-576 0 0,-6 7-16 0 0,4 0 0 0 0,1 0 0 0 0,-1-1 0 0 0,1 1 0 0 0,-1 0 0 0 0,1 1 0 0 0,0-1 0 0 0,0 0 0 0 0,0 0 0 0 0,-1 0 0 0 0,1 1 0 0 0,0-1 0 0 0,0 1 0 0 0,1-1 0 0 0,-1 1 0 0 0,0-1 0 0 0,-1 4 0 0 0,-6 30 0 0 0,5-20 0 0 0,-11 70 0 0 0,11-61 0 0 0,-1 0 0 0 0,-9 31 0 0 0,1-17 0 0 0,-1 0 0 0 0,-2-1 0 0 0,-2-1 0 0 0,-1-1 0 0 0,-2-1 0 0 0,-2 0 0 0 0,-29 36 0 0 0,42-59 0 0 0,2-3 0 0 0,0 0 0 0 0,0 0 0 0 0,-1-1 0 0 0,0 1 0 0 0,-17 10 0 0 0,24-17 0 0 0,0 0 0 0 0,0 0 0 0 0,-1-1 0 0 0,1 1 0 0 0,-1 0 0 0 0,1-1 0 0 0,0 1 0 0 0,-1-1 0 0 0,1 0 0 0 0,-1 1 0 0 0,1-1 0 0 0,-1 0 0 0 0,0 0 0 0 0,1 0 0 0 0,-1 0 0 0 0,1 0 0 0 0,-1 0 0 0 0,-1-1 0 0 0,1 0 0 0 0,0 0 0 0 0,0 0 0 0 0,1 0 0 0 0,-1 0 0 0 0,0-1 0 0 0,1 1 0 0 0,-1 0 0 0 0,1-1 0 0 0,-1 1 0 0 0,1-1 0 0 0,0 0 0 0 0,-1 1 0 0 0,1-1 0 0 0,-1-2 0 0 0,1 3 0 0 0,0-1 0 0 0,0 1 0 0 0,0 0 0 0 0,1-1 0 0 0,-1 1 0 0 0,0-1 0 0 0,1 1 0 0 0,-1 0 0 0 0,1-1 0 0 0,0 1 0 0 0,-1-1 0 0 0,1 1 0 0 0,0-3 0 0 0,0-1 0 0 0,-3-14-189 0 0,3 15 12 0 0,-1-1 0 0 0,1 1-1 0 0,-1 0 1 0 0,0 0 0 0 0,-3-8 0 0 0,4 12 11 0 0,0 0-1 0 0,-1 0 0 0 0,1 0 1 0 0,0-1-1 0 0,-1 1 1 0 0,1 0-1 0 0,0 0 1 0 0,-1 0-1 0 0,1 0 0 0 0,0 0 1 0 0,-1 0-1 0 0,1 0 1 0 0,0 0-1 0 0,-1 0 1 0 0,1 0-1 0 0,0 0 0 0 0,-1 0 1 0 0,1 0-1 0 0,-1 0 1 0 0,1 0-1 0 0,-1 0 1 0 0,1 0-451 0 0,-7 0-7570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53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6 11975 0 0,'0'0'267'0'0,"0"0"42"0"0,0 0 17 0 0,2-1-28 0 0,12-4 423 0 0,-1-1-1 0 0,1 0 1 0 0,-1-1-1 0 0,0 0 1 0 0,-1-1-1 0 0,16-13 1 0 0,-19 13-201 0 0,0 0 1 0 0,0 0-1 0 0,-1-1 1 0 0,-1 0-1 0 0,0 0 1 0 0,0-1-1 0 0,0 0 1 0 0,7-18-1 0 0,-12 25-387 0 0,-1 0 0 0 0,1 0-1 0 0,-1-1 1 0 0,0 1 0 0 0,0-1 0 0 0,0 1-1 0 0,-1-1 1 0 0,1 0 0 0 0,-1 1-1 0 0,0-8 1 0 0,0 10-91 0 0,-1 0 0 0 0,1 0-1 0 0,0 1 1 0 0,-1-1 0 0 0,1 0 0 0 0,0 0 0 0 0,-1 0-1 0 0,1 0 1 0 0,-1 0 0 0 0,1 1 0 0 0,-1-1 0 0 0,0 0-1 0 0,1 1 1 0 0,-1-1 0 0 0,0 0 0 0 0,0 1 0 0 0,1-1-1 0 0,-1 1 1 0 0,-1-1 0 0 0,-1 0-9 0 0,1 0 1 0 0,-1 0-1 0 0,1 0 1 0 0,-1 1-1 0 0,1-1 1 0 0,-1 1-1 0 0,0 0 1 0 0,1 0-1 0 0,-1 0 1 0 0,-3 0-1 0 0,2 1-33 0 0,-1 0 0 0 0,1 0 0 0 0,0 0 0 0 0,0 1 0 0 0,0-1 0 0 0,0 1 0 0 0,0 0 0 0 0,0 0 0 0 0,-6 5 0 0 0,3-2 0 0 0,0 0 0 0 0,1 1 0 0 0,-12 12 0 0 0,12-11 0 0 0,1 1 0 0 0,0 0 0 0 0,0-1 0 0 0,1 2 0 0 0,0-1 0 0 0,0 0 0 0 0,-3 12 0 0 0,5-14 0 0 0,1 0 0 0 0,0 0 0 0 0,0 0 0 0 0,0 0 0 0 0,0 1 0 0 0,1-1 0 0 0,0 0 0 0 0,1 1 0 0 0,-1-1 0 0 0,1 0 0 0 0,3 9 0 0 0,-4-13 0 0 0,1 0 0 0 0,-1 0 0 0 0,1 0 0 0 0,0 0 0 0 0,0 0 0 0 0,0-1 0 0 0,0 1 0 0 0,0 0 0 0 0,1 0 0 0 0,-1-1 0 0 0,0 1 0 0 0,1-1 0 0 0,-1 1 0 0 0,1-1 0 0 0,0 1 0 0 0,-1-1 0 0 0,1 0 0 0 0,3 2 0 0 0,0 0 0 0 0,-4-2 0 0 0,0 0 0 0 0,-1-1 0 0 0,1 1 0 0 0,-1-1 0 0 0,1 1 0 0 0,0-1 0 0 0,0 1 0 0 0,-1-1 0 0 0,1 0 0 0 0,0 1 0 0 0,0-1 0 0 0,-1 0 0 0 0,1 1 0 0 0,0-1 0 0 0,0 0 0 0 0,0 0 0 0 0,0 0 0 0 0,-1 0 0 0 0,1 0 0 0 0,2 0 0 0 0,0 0 0 0 0,11 2 0 0 0,0-1 0 0 0,0-1 0 0 0,0 0 0 0 0,0-1 0 0 0,0-1 0 0 0,0 0 0 0 0,17-5 0 0 0,-26 6-420 0 0,0-1 0 0 0,-1 1-1 0 0,1-1 1 0 0,0 0 0 0 0,-1-1 0 0 0,0 1-1 0 0,1-1 1 0 0,-1 0 0 0 0,5-4 0 0 0,0-1-1114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53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3 11975 0 0,'-4'-2'813'0'0,"5"0"6230"0"0,6-1-6872 0 0,1 0 0 0 0,0 0 0 0 0,-1 1 0 0 0,1 0-1 0 0,1 0 1 0 0,-1 1 0 0 0,0 0 0 0 0,0 0 0 0 0,15 1 0 0 0,-10 0-188 0 0,0 0-1 0 0,-1-2 1 0 0,18-3 0 0 0,-17 1-1853 0 0,1 0 0 0 0,17-10 0 0 0,-28 13-176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54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7 15663 0 0,'0'0'356'0'0,"-1"-2"50"0"0,1-5-141 0 0,0 0 1 0 0,1 0-1 0 0,-1-1 1 0 0,1 1 0 0 0,1 0-1 0 0,-1 0 1 0 0,1 1 0 0 0,4-11-1 0 0,-5 16 315 0 0,-1 1 286 0 0,0 0 124 0 0,0 0 30 0 0,0 0-133 0 0,1 19-550 0 0,-12 49-337 0 0,11-65 0 0 0,2 14 0 0 0,6 5 0 0 0,2-9 0 0 0,-7-11 0 0 0,0-2 0 0 0,0 2 0 0 0,-1-1 1 0 0,1 1-1 0 0,1-1 0 0 0,-1 0 1 0 0,0 0-1 0 0,0 0 0 0 0,0-1 1 0 0,0 1-1 0 0,1-1 0 0 0,-1 0 1 0 0,0 0-1 0 0,0 0 0 0 0,1 0 0 0 0,-1 0 1 0 0,0-1-1 0 0,0 1 0 0 0,0-1 1 0 0,1 0-1 0 0,-1 0 0 0 0,3-2 1 0 0,4-1 290 0 0,-1 0 1 0 0,1-1-1 0 0,-1-1 1 0 0,16-11-1 0 0,-14 9-215 0 0,0 0-1 0 0,0-2 1 0 0,0 1-1 0 0,-2-1 1 0 0,1-1-1 0 0,-1 1 1 0 0,-1-2 0 0 0,13-20-1 0 0,-20 31 296 0 0,-1 1 117 0 0,0 0 21 0 0,0 0-66 0 0,-1 1-294 0 0,-7 9-135 0 0,2-4-14 0 0,1 1 1 0 0,0 0-1 0 0,0 1 1 0 0,-5 9-1 0 0,8-12 0 0 0,-8 15 0 0 0,2 0 0 0 0,1 1 0 0 0,-6 21 0 0 0,5-4 0 0 0,-1 0 0 0 0,-3-1 0 0 0,-16 39 0 0 0,13-54 0 0 0,11-17 0 0 0,4-4 0 0 0,-1 0 0 0 0,0-1 0 0 0,1 1 0 0 0,-1-1 0 0 0,1 1 0 0 0,-1 0 0 0 0,0-1 0 0 0,1 1 0 0 0,-1-1 0 0 0,0 1 0 0 0,1-1 0 0 0,-1 1 0 0 0,0-1 0 0 0,0 0 0 0 0,0 0 0 0 0,1 1 0 0 0,-1-1 0 0 0,0 0 0 0 0,0 0 0 0 0,0 0 0 0 0,0 0 0 0 0,0 0 0 0 0,1 0 0 0 0,-1 0 0 0 0,0 0 0 0 0,0 0 0 0 0,0 0 0 0 0,0 0 0 0 0,-1-1 0 0 0,0 1 0 0 0,-3-2-216 0 0,0 1-1 0 0,0-1 1 0 0,1 0 0 0 0,-1 0-1 0 0,0 0 1 0 0,1-1 0 0 0,-1 1-1 0 0,1-1 1 0 0,0 0 0 0 0,0-1-1 0 0,0 1 1 0 0,1-1-1 0 0,-1 0 1 0 0,1 0 0 0 0,0 0-1 0 0,0 0 1 0 0,0 0 0 0 0,0-1-1 0 0,1 1 1 0 0,0-1 0 0 0,-1 0-1 0 0,2 1 1 0 0,-1-1 0 0 0,1 0-1 0 0,-2-10 1 0 0,2-20-1816 0 0,0 1-15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7:55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348 11975 0 0,'0'0'267'0'0,"-3"-12"768"0"0,-4-1 266 0 0,1 1 1 0 0,-2 0-1 0 0,1 0 1 0 0,-2 1-1 0 0,1 0 1 0 0,-16-14-1 0 0,22 22-1237 0 0,-1 1 0 0 0,0 0-1 0 0,0-1 1 0 0,0 1 0 0 0,0 0 0 0 0,0 1-1 0 0,-1-1 1 0 0,1 0 0 0 0,-1 1 0 0 0,1 0-1 0 0,-1 0 1 0 0,1 0 0 0 0,-1 0 0 0 0,1 0-1 0 0,-1 1 1 0 0,0 0 0 0 0,0 0-1 0 0,1 0 1 0 0,-1 0 0 0 0,0 0 0 0 0,1 1-1 0 0,-1-1 1 0 0,0 1 0 0 0,1 0 0 0 0,-1 0-1 0 0,-6 4 1 0 0,4-2 48 0 0,-1 0 1 0 0,1 1-1 0 0,0 0 0 0 0,0 1 0 0 0,0-1 1 0 0,0 1-1 0 0,1 0 0 0 0,0 0 0 0 0,0 1 0 0 0,0 0 1 0 0,1 0-1 0 0,-7 11 0 0 0,7-10-112 0 0,1-1 0 0 0,0 1 0 0 0,1-1 0 0 0,0 1 0 0 0,0 0 0 0 0,0 0 0 0 0,1 0 0 0 0,-1 12 0 0 0,2-16 0 0 0,0-1 0 0 0,0 0 0 0 0,0 0 0 0 0,0 0 0 0 0,1 0 0 0 0,-1 0 0 0 0,1 1 0 0 0,-1-1 0 0 0,1 0 0 0 0,0 0 0 0 0,0 0 0 0 0,0 0 0 0 0,0-1 0 0 0,0 1 0 0 0,1 0 0 0 0,-1 0 0 0 0,0-1 0 0 0,1 1 0 0 0,-1-1 0 0 0,1 1 0 0 0,0-1 0 0 0,-1 1 0 0 0,1-1 0 0 0,0 0 0 0 0,0 0 0 0 0,0 0 0 0 0,0 0 0 0 0,0 0 0 0 0,0-1 0 0 0,0 1 0 0 0,0 0 0 0 0,4 0 0 0 0,0-1 0 0 0,-1 1 0 0 0,1-1 0 0 0,0 0 0 0 0,0 0 0 0 0,0-1 0 0 0,0 0 0 0 0,-1 0 0 0 0,1 0 0 0 0,0-1 0 0 0,-1 0 0 0 0,1 0 0 0 0,-1 0 0 0 0,0 0 0 0 0,0-1 0 0 0,0 0 0 0 0,7-5 0 0 0,0-2 0 0 0,0 1 0 0 0,-1-1 0 0 0,0-1 0 0 0,-1 0 0 0 0,11-15 0 0 0,2-4 293 0 0,-3-2-1 0 0,-1 0 1 0 0,-1-1-1 0 0,-1 0 1 0 0,-2-1 0 0 0,16-57-1 0 0,-25 62-292 0 0,-6 29 0 0 0,0-1 0 0 0,0 1 0 0 0,0 0 0 0 0,0 0 0 0 0,0 0 0 0 0,0 0 0 0 0,0 0 0 0 0,0 0 0 0 0,0 0 0 0 0,0 0 0 0 0,0 0 0 0 0,0-1 0 0 0,0 1 0 0 0,0 0 0 0 0,0 0 0 0 0,0 0 0 0 0,0 0 0 0 0,0 0 0 0 0,0 0 0 0 0,0 0 0 0 0,0 0 0 0 0,0-1 0 0 0,0 1 0 0 0,0 0 0 0 0,0 0 0 0 0,0 0 0 0 0,0 0 0 0 0,0 0 0 0 0,0 0 0 0 0,0 0 0 0 0,0 0 0 0 0,0 0 0 0 0,0 0 0 0 0,0-1 0 0 0,-1 1 0 0 0,1 0 0 0 0,0 0 0 0 0,0 0 0 0 0,0 0 0 0 0,0 0 0 0 0,0 0 0 0 0,0 0 0 0 0,0 0 0 0 0,0 0 0 0 0,0 0 0 0 0,0 0 0 0 0,-1 0 0 0 0,1 0 0 0 0,0 0 0 0 0,0 0 0 0 0,-6 4 0 0 0,-4 8 0 0 0,10-12 0 0 0,-13 18 0 0 0,1 1 0 0 0,0 1 0 0 0,2 0 0 0 0,0 0 0 0 0,-12 39 0 0 0,10-19 0 0 0,3 1 0 0 0,-7 50 0 0 0,15-87 0 0 0,1 0 0 0 0,0 0 0 0 0,0 0 0 0 0,0 0 0 0 0,0 0 0 0 0,1 1 0 0 0,-1-1 0 0 0,1 0 0 0 0,0 0 0 0 0,0 0 0 0 0,1 0 0 0 0,3 7 0 0 0,2-5 0 0 0,-4-5 0 0 0,0 1 0 0 0,0-1 0 0 0,0-1 0 0 0,0 1 0 0 0,1 0 0 0 0,-1-1 0 0 0,0 1 0 0 0,1-1 0 0 0,-1 0 0 0 0,0 0 0 0 0,1-1 0 0 0,-1 1 0 0 0,0-1 0 0 0,1 1 0 0 0,-1-1 0 0 0,6-2 0 0 0,5-3 0 0 0,0 0 0 0 0,17-11 0 0 0,-28 15 0 0 0,23-13 0 0 0,-1-2 0 0 0,0-1 0 0 0,21-21 0 0 0,61-68 0 0 0,-91 90 443 0 0,-14 15 45 0 0,-2 2 21 0 0,0 0-66 0 0,-4 3-424 0 0,0-1-1 0 0,0 1 1 0 0,0 0 0 0 0,1 0 0 0 0,0 0 0 0 0,-1 0 0 0 0,-3 7 0 0 0,-20 28-4 0 0,20-27-16 0 0,-2 2 1 0 0,1 1 0 0 0,-10 21 0 0 0,17-31 0 0 0,-1 0 0 0 0,1-1 0 0 0,0 1 0 0 0,0 0 0 0 0,0 0 0 0 0,0 0 0 0 0,0 0 0 0 0,1 0 0 0 0,0 0 0 0 0,0 0 0 0 0,0 0 0 0 0,0 0 0 0 0,1 0 0 0 0,0 0 0 0 0,1 6 0 0 0,-1-8 0 0 0,1 0 0 0 0,-1 0 0 0 0,0 0 0 0 0,1 0 0 0 0,-1 0 0 0 0,1 0 0 0 0,0 0 0 0 0,0-1 0 0 0,0 1 0 0 0,-1-1 0 0 0,1 1 0 0 0,1-1 0 0 0,-1 0 0 0 0,0 0 0 0 0,0 0 0 0 0,0 0 0 0 0,1 0 0 0 0,-1 0 0 0 0,0 0 0 0 0,1-1 0 0 0,-1 0 0 0 0,4 1 0 0 0,6 0 0 0 0,0-1 0 0 0,0 0 0 0 0,15-2 0 0 0,-18 1 0 0 0,2 0 0 0 0,1-2 0 0 0,-1 0 0 0 0,1 0 0 0 0,-1-1 0 0 0,0 0 0 0 0,-1-1 0 0 0,1 0 0 0 0,-1 0 0 0 0,0-2 0 0 0,0 1 0 0 0,-1-1 0 0 0,1 0 0 0 0,-2-1 0 0 0,1 0 0 0 0,10-14 0 0 0,-34 43 0 0 0,-19 33 0 0 0,17-13 0 0 0,1 1 0 0 0,2 0 0 0 0,-10 50 0 0 0,17-62 0 0 0,0-5 465 0 0,-15 38 1 0 0,21-59-428 0 0,-1-1 0 0 0,0 1 0 0 0,0-1 0 0 0,0 0 0 0 0,0 1 0 0 0,-1-1 0 0 0,1 0 0 0 0,-1 0 0 0 0,0-1 0 0 0,1 1 0 0 0,-2 0 0 0 0,1-1 0 0 0,0 0 0 0 0,0 0 0 0 0,-1 0 0 0 0,1 0 0 0 0,-8 3 0 0 0,6-4-4 0 0,0 0-1 0 0,-1 0 0 0 0,1 0 0 0 0,0-1 1 0 0,-1 0-1 0 0,1 0 0 0 0,0 0 1 0 0,-1 0-1 0 0,1-1 0 0 0,0 0 0 0 0,0 0 1 0 0,-9-3-1 0 0,2 0-46 0 0,6 2-55 0 0,0 1 0 0 0,0-1 0 0 0,0-1 0 0 0,0 1 0 0 0,0-1 0 0 0,1 0 0 0 0,-1 0 0 0 0,1-1 0 0 0,0 0 0 0 0,-1 0 0 0 0,-3-4 0 0 0,-2-5-950 0 0,-3-2-2330 0 0,6 4-2325 0 0,0-8-3315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02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411 6447 0 0,'0'0'142'0'0,"0"0"22"0"0,0 0 13 0 0,1-2-20 0 0,5-3-125 0 0,-3 2-32 0 0,1 1 0 0 0,-1-1 0 0 0,1 0 0 0 0,0 1 0 0 0,4-3 0 0 0,10-4 0 0 0,11-8 2902 0 0,-27 17-1912 0 0,3-5 861 0 0,-5 5-1709 0 0,0 0-1 0 0,1 0 0 0 0,-1-1 0 0 0,1 1 0 0 0,-1 0 0 0 0,1 0 0 0 0,-1 0 0 0 0,0-1 0 0 0,1 1 0 0 0,-1 0 0 0 0,0-1 0 0 0,1 1 0 0 0,-1 0 0 0 0,0-1 0 0 0,1 1 0 0 0,-1 0 0 0 0,0-1 0 0 0,0 1 0 0 0,0-1 0 0 0,1 1 0 0 0,-1 0 0 0 0,0-1 0 0 0,0 0 0 0 0,0-3 300 0 0,-1 1 0 0 0,1-1 0 0 0,-1 1 0 0 0,0-1 0 0 0,0 1 0 0 0,0-1 0 0 0,-1 1-1 0 0,1 0 1 0 0,-1 0 0 0 0,0 0 0 0 0,0 0 0 0 0,0 0 0 0 0,-3-4 0 0 0,3 5-341 0 0,0 0 0 0 0,0-1 0 0 0,0 1 0 0 0,-1 0-1 0 0,1 1 1 0 0,-1-1 0 0 0,1 0 0 0 0,-1 1 0 0 0,0-1 0 0 0,-2 0 0 0 0,3 2-48 0 0,1 0 0 0 0,-1 0 0 0 0,1 0 0 0 0,-1 0 0 0 0,1 0 0 0 0,-1 0 0 0 0,1 0 0 0 0,-1 0 0 0 0,1 1 0 0 0,0-1 0 0 0,-1 1 0 0 0,1-1 0 0 0,-1 1 0 0 0,-1 1 0 0 0,-19 11 992 0 0,21-12-985 0 0,-13 8-49 0 0,1 1 0 0 0,1 1 1 0 0,0 0-1 0 0,0 0 0 0 0,1 1 1 0 0,1 1-1 0 0,0 0 0 0 0,0 0 1 0 0,1 1-1 0 0,1 0 0 0 0,1 0 1 0 0,0 1-1 0 0,0 0 0 0 0,2 0 1 0 0,-5 20-1 0 0,9-33-10 0 0,1 1 0 0 0,0-1 0 0 0,0 1 0 0 0,0-1 0 0 0,0 0 0 0 0,0 5 0 0 0,5 5 0 0 0,0-10 0 0 0,-3-2 0 0 0,1 1 0 0 0,0 0 0 0 0,0 0 0 0 0,1-1 0 0 0,-1 1 0 0 0,0-1 0 0 0,1 0 0 0 0,-1 0 0 0 0,0 0 0 0 0,0 0 0 0 0,1 0 0 0 0,-1-1 0 0 0,0 0 0 0 0,1 0 0 0 0,-1 0 0 0 0,0 0 0 0 0,0 0 0 0 0,0 0 0 0 0,0-1 0 0 0,5-2 0 0 0,4-5 0 0 0,0 0 0 0 0,0 0 0 0 0,11-12 0 0 0,-14 13 0 0 0,9-10 113 0 0,0-1-1 0 0,-2-1 1 0 0,0-1 0 0 0,21-34 0 0 0,42-97 730 0 0,-74 143-810 0 0,13-34 170 0 0,-1-1-1 0 0,15-60 1 0 0,-32 99-203 0 0,-4 7 0 0 0,-2 6 0 0 0,-10 22 0 0 0,0 1 0 0 0,3 0 0 0 0,-15 47 0 0 0,0 29 821 0 0,-10 29 390 0 0,35-127-1258 0 0,1 0 1 0 0,1 0-1 0 0,-2 16 1 0 0,0 1-1136 0 0,4-23 739 0 0,3 3 294 0 0,4-1 133 0 0,-5-5 16 0 0,0 1 0 0 0,0-1 0 0 0,0 0 0 0 0,0 0 0 0 0,0 0 0 0 0,0-1 0 0 0,0 1 0 0 0,-1-1 0 0 0,1 1 0 0 0,0-1 0 0 0,0 0 0 0 0,4-2 0 0 0,32-19 0 0 0,-34 19 0 0 0,143-102 0 0 0,6-5 0 0 0,-147 105 67 0 0,-3 3 93 0 0,0-1 0 0 0,0 0 0 0 0,0 1 0 0 0,0 0 0 0 0,0 0 0 0 0,1 0 0 0 0,-1 1 0 0 0,0-1 0 0 0,1 1 0 0 0,8-1 0 0 0,-12 2-151 0 0,0 1 0 0 0,0-1 0 0 0,0 1 1 0 0,-1 0-1 0 0,1-1 0 0 0,0 1 0 0 0,-1 0 0 0 0,1 0 1 0 0,0 0-1 0 0,-1-1 0 0 0,1 1 0 0 0,-1 0 1 0 0,0 0-1 0 0,1 0 0 0 0,-1 0 0 0 0,0 0 0 0 0,1 1 1 0 0,-1-1-11 0 0,3 7 1 0 0,-1 0 0 0 0,-1 0 0 0 0,0 1 0 0 0,1 12 0 0 0,-2-15 0 0 0,0 1 0 0 0,1-1 0 0 0,-1 1 0 0 0,2-1 0 0 0,-1 0 0 0 0,1 1 0 0 0,4 10 0 0 0,0-7 0 0 0,-1-1 0 0 0,1-1 0 0 0,1 1 0 0 0,-1-1 0 0 0,2 0 0 0 0,-1 0 0 0 0,14 9 0 0 0,-12-12 0 0 0,0-1 0 0 0,0-1 0 0 0,0-3 0 0 0,-2 1-133 0 0,-6 0-563 0 0,-1-1-258 0 0,0 0-56 0 0,0 0-13 0 0,0 0-1 0 0,1-3 255 0 0,0 1-1 0 0,0-1 1 0 0,-1 1-1 0 0,1-1 1 0 0,-1 1-1 0 0,0-1 1 0 0,0 1-1 0 0,0-4 1 0 0,0-6-1267 0 0,-1 10-11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02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28 13823 0 0,'0'0'315'0'0,"0"-9"758"0"0,0 0-1840 0 0,2 1 4591 0 0,-2 6 38 0 0,-2 4-859 0 0,-1 3-2586 0 0,-8 8-409 0 0,-14 25 1 0 0,-66 93 1978 0 0,82-120-1942 0 0,-12 14-660 0 0,-1-1 0 0 0,0-1 0 0 0,-31 23 0 0 0,34-33-5575 0 0,0-2-1968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05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05 8287 0 0,'0'0'382'0'0,"0"0"-8"0"0,0 0-170 0 0,0 0 176 0 0,0 0 107 0 0,0 0 22 0 0,-2 0 3 0 0,2 1-386 0 0,-1-1 0 0 0,1 0 0 0 0,0 0 0 0 0,-1 0-1 0 0,1 1 1 0 0,-1-1 0 0 0,1 0 0 0 0,0 1 0 0 0,-1-1 0 0 0,1 0-1 0 0,0 1 1 0 0,-1-1 0 0 0,1 0 0 0 0,0 1 0 0 0,0-1 0 0 0,-1 1-1 0 0,1-1 1 0 0,0 0 0 0 0,0 1 0 0 0,0-1 0 0 0,0 1 0 0 0,-1-1-1 0 0,1 1 1 0 0,0-1 0 0 0,0 1 0 0 0,0-1 0 0 0,0 1-1 0 0,1 1 44 0 0,0 0 0 0 0,0 0 0 0 0,0 0 0 0 0,0 0-1 0 0,0-1 1 0 0,0 1 0 0 0,0 0 0 0 0,1-1 0 0 0,-1 1-1 0 0,1-1 1 0 0,-1 1 0 0 0,1-1 0 0 0,-1 0 0 0 0,1 0-1 0 0,2 2 1 0 0,7 5-153 0 0,10 6 56 0 0,-19-12 299 0 0,-2-2 117 0 0,0 0 21 0 0,2 1 3 0 0,21 17 1616 0 0,-15-10-2112 0 0,5 6-16 0 0,3-3 0 0 0,1-3 0 0 0,-12-8 0 0 0,0 0 0 0 0,-1 3 0 0 0,-2-2 0 0 0,-1-1 0 0 0,1 1 0 0 0,0 0 0 0 0,-1-1 0 0 0,1 1 0 0 0,0-1 0 0 0,-1 0 0 0 0,1 1 0 0 0,0-1 0 0 0,0 0 0 0 0,2 0 0 0 0,13 0 0 0 0,0 0 0 0 0,0 0 0 0 0,0-2 0 0 0,0 0 0 0 0,0-1 0 0 0,30-9 0 0 0,47-13-32 0 0,-2-1 507 0 0,-7 3 1102 0 0,-40 11-1549 0 0,-23 7-28 0 0,5-2 0 0 0,0-1 0 0 0,-1-1 0 0 0,48-23 0 0 0,-25 7 0 0 0,82-32 0 0 0,-99 41 0 0 0,-27 13 0 0 0,-1 1 0 0 0,1-1 0 0 0,0 1 0 0 0,0 0 0 0 0,0 0 0 0 0,0 1 0 0 0,0-1 0 0 0,10-1 0 0 0,4 1 0 0 0,-12 1 0 0 0,0 0 0 0 0,0 0 0 0 0,1 1 0 0 0,13 1 0 0 0,2 3 0 0 0,-13 3 0 0 0,12 11 0 0 0,-7-11 0 0 0,3 4 0 0 0,15 25 0 0 0,-25-26 0 0 0,-4 1 72 0 0,-3-8 299 0 0,-1-3 117 0 0,0 0 21 0 0,1-1-488 0 0,0 1 0 0 0,0 0-1 0 0,0 0 1 0 0,0-1 0 0 0,0 1 0 0 0,0 0-1 0 0,0-1 1 0 0,0 1 0 0 0,0-1 0 0 0,0 0-1 0 0,-1 1 1 0 0,1-1 0 0 0,0 0 0 0 0,0 1-1 0 0,0-1 1 0 0,0-1 0 0 0,12-18 196 0 0,-7 11-179 0 0,4-4-38 0 0,2 0 0 0 0,14-14 0 0 0,-23 25 0 0 0,0-1 0 0 0,1 1 0 0 0,-1 0 0 0 0,1 0 0 0 0,-1 1 0 0 0,6-3 0 0 0,15-8 0 0 0,-20 9 0 0 0,0 1 0 0 0,-1 0 0 0 0,1 0 0 0 0,-1 1 0 0 0,1 0 0 0 0,-1-1 0 0 0,1 1 0 0 0,6-1 0 0 0,7-4 0 0 0,-14 5 0 0 0,0 0 0 0 0,0-1 0 0 0,0 2 0 0 0,0-1 0 0 0,0 0 0 0 0,1 1 0 0 0,-1-1 0 0 0,0 1 0 0 0,1 0 0 0 0,3 0 0 0 0,-3 1 0 0 0,0-1 0 0 0,1 1 0 0 0,-1-1 0 0 0,0 0 0 0 0,1 0 0 0 0,6-2 0 0 0,1 1 0 0 0,106-7 0 0 0,37 10 0 0 0,-126-2 0 0 0,-21 0 0 0 0,1 0 0 0 0,0 0 0 0 0,0-1 0 0 0,11-2 0 0 0,-5 0 0 0 0,0 1 0 0 0,-1 0 0 0 0,1 1 0 0 0,0 0 0 0 0,0 1 0 0 0,27 4 0 0 0,5-2 0 0 0,-15-2 0 0 0,-16 0 257 0 0,0-1 0 0 0,0-1 0 0 0,27-6 0 0 0,-27 5-2 0 0,0 0 0 0 0,0 1 0 0 0,27-1 0 0 0,64 0-255 0 0,-70 1 0 0 0,60 3 0 0 0,-33-1 0 0 0,35-3 0 0 0,-73 3 0 0 0,47-7 0 0 0,-43 3 0 0 0,-27 4 0 0 0,11-2 0 0 0,28 1 0 0 0,-39 1 0 0 0,1 1 0 0 0,-1-1 0 0 0,1 0 0 0 0,-1 0 0 0 0,1-1 0 0 0,-1 1 0 0 0,1-1 0 0 0,-1 0 0 0 0,0 0 0 0 0,4-1 0 0 0,-5 1 0 0 0,-1 1 0 0 0,1-1 0 0 0,0 1 0 0 0,-1-1 0 0 0,1 1 0 0 0,0 0 0 0 0,-1-1 0 0 0,4 1 0 0 0,20 1 0 0 0,0-1-5 0 0,-1-1-1 0 0,37-7 1 0 0,-40 5 15 0 0,29-1 0 0 0,2-1-14 0 0,-16-2 4 0 0,-21 3 0 0 0,28-2 0 0 0,-34 5 0 0 0,-9 1 0 0 0,0 0 0 0 0,1 0 0 0 0,-1 0 0 0 0,0 0 0 0 0,0 0 0 0 0,0 0 0 0 0,1 0 0 0 0,-1 0 0 0 0,0 0 0 0 0,0 0 0 0 0,0 0 0 0 0,1 0 0 0 0,-1 0 0 0 0,0 0 0 0 0,0 0 0 0 0,0 0 0 0 0,1 0 0 0 0,-1 0 0 0 0,0 1 0 0 0,0-1 0 0 0,0 0 0 0 0,0 0 0 0 0,1 0 0 0 0,-1 0 0 0 0,0 0 0 0 0,0 0 0 0 0,0 1 0 0 0,0-1 0 0 0,0 0 0 0 0,1 0 0 0 0,-1 0 0 0 0,0 0 0 0 0,0 1 0 0 0,0-1 0 0 0,0 0 0 0 0,0 0 0 0 0,0 0 0 0 0,0 1 0 0 0,0-1 0 0 0,0 0 0 0 0,0 0 0 0 0,0 0 0 0 0,0 1 0 0 0,0-1 0 0 0,0 0 0 0 0,0 0 0 0 0,0 0 0 0 0,0 1 0 0 0,0-1 0 0 0,0 0 0 0 0,-3 4 0 0 0,1-1-255 0 0,0-1 1 0 0,0 0-1 0 0,0 0 0 0 0,-1 0 1 0 0,1-1-1 0 0,-1 1 0 0 0,1 0 1 0 0,-1-1-1 0 0,0 0 0 0 0,1 1 1 0 0,-7 0-1 0 0,-2 1-8617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2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19 0 0,'0'0'563'0'0,"0"0"2028"0"0,0 0 891 0 0,0 0 181 0 0,0 0-423 0 0,0 0-1901 0 0,3 1-835 0 0,7 3-284 0 0,-1 1 1 0 0,1 1-1 0 0,-1 0 1 0 0,0 0 0 0 0,14 13-1 0 0,9 7 202 0 0,0-4 530 0 0,-14-10-277 0 0,0 1 0 0 0,-1 1 0 0 0,23 24 0 0 0,-16-13-156 0 0,-14-14-415 0 0,0-1-1 0 0,0 1 1 0 0,7 13-1 0 0,-7-8-80 0 0,18 21 0 0 0,-23-32-203 0 0,-1-1 0 0 0,0 1 0 0 0,1-1 0 0 0,0 0 0 0 0,0-1 0 0 0,0 1 0 0 0,0-1 0 0 0,7 3 0 0 0,-8-4-477 0 0,1-1 0 0 0,-1 0 1 0 0,1 0-1 0 0,0 0 1 0 0,-1-1-1 0 0,9 0 1 0 0,-11 0 228 0 0,3-2-1456 0 0,8-6-18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37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0 13823 0 0,'0'0'315'0'0,"0"0"45"0"0,0 0 21 0 0,-1 1-49 0 0,-2-1 208 0 0,0 1 0 0 0,-1 0 0 0 0,1 0 0 0 0,0 1 0 0 0,0-1 1 0 0,1 1-1 0 0,-1-1 0 0 0,0 1 0 0 0,0 0 0 0 0,1 0 0 0 0,-1 0 0 0 0,1 0 0 0 0,0 1 0 0 0,-5 4 0 0 0,2 2-533 0 0,-1-1 0 0 0,1 1 0 0 0,-4 12 1 0 0,-5 6 170 0 0,8-17 27 0 0,0 1 0 0 0,1 0 0 0 0,0 0-1 0 0,0 0 1 0 0,1 0 0 0 0,1 1 0 0 0,0-1 0 0 0,0 1-1 0 0,-1 20 1 0 0,6-23-205 0 0,-1-7 13 0 0,-1-1 1 0 0,1 0-1 0 0,-1 0 0 0 0,1 0 1 0 0,0 0-1 0 0,0 0 0 0 0,-1 0 0 0 0,1 0 1 0 0,0 0-1 0 0,0-1 0 0 0,0 1 1 0 0,0 0-1 0 0,0 0 0 0 0,0-1 0 0 0,0 1 1 0 0,0-1-1 0 0,1 1 0 0 0,-1-1 0 0 0,2 1 1 0 0,-1 0 46 0 0,1-1 0 0 0,-1 0 0 0 0,0 0 0 0 0,1 0 0 0 0,-1 0 0 0 0,1 0 0 0 0,-1 0 0 0 0,1-1-1 0 0,3 0 1 0 0,0-1 86 0 0,0 0-1 0 0,0-1 0 0 0,0 0 1 0 0,0 0-1 0 0,0 0 0 0 0,9-8 1 0 0,-4 2-107 0 0,0 0 1 0 0,-1-1 0 0 0,16-20-1 0 0,-23 26-38 0 0,0 0-1 0 0,-1 1 1 0 0,0-1-1 0 0,0 0 0 0 0,0 0 1 0 0,0 0-1 0 0,-1-1 1 0 0,1 1-1 0 0,-1 0 0 0 0,0-1 1 0 0,-1 1-1 0 0,1 0 1 0 0,-1-1-1 0 0,0 1 0 0 0,0-1 1 0 0,0-5-1 0 0,-1 9 0 0 0,1-1 0 0 0,-1 0 0 0 0,1 1 0 0 0,-1-1 0 0 0,0 0 0 0 0,0 1 0 0 0,0-1 0 0 0,0 1 0 0 0,0-1 0 0 0,0 1 0 0 0,0-1 0 0 0,0 1 0 0 0,0 0 0 0 0,-1 0 0 0 0,1 0 0 0 0,0-1 0 0 0,-1 1 0 0 0,1 0 0 0 0,-1 1 0 0 0,0-1 0 0 0,-1-1 0 0 0,0 1 0 0 0,0 0 0 0 0,0 0 0 0 0,0 0 0 0 0,0 0 0 0 0,0 1 0 0 0,-1-1 0 0 0,1 1 0 0 0,0 0 0 0 0,0 0 0 0 0,0 0 0 0 0,-4 1 0 0 0,-69 12-5611 0 0,54-12 3566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37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80 6447 0 0,'0'0'142'0'0,"0"0"22"0"0,0 0 13 0 0,2 0-20 0 0,0 0 13 0 0,0-1-1 0 0,0 1 1 0 0,0 0-1 0 0,1-1 1 0 0,-1 1-1 0 0,0-1 1 0 0,0 0-1 0 0,0 1 1 0 0,0-1-1 0 0,0 0 1 0 0,-1 0-1 0 0,1-1 1 0 0,0 1-1 0 0,0 0 1 0 0,-1-1-1 0 0,3-1 1 0 0,-2 1-28 0 0,-1 1 370 0 0,0-1-179 0 0,-1 0-1 0 0,1 0 0 0 0,0 0 0 0 0,0 1 1 0 0,0-1-1 0 0,0 0 0 0 0,3-3 0 0 0,4-7 1106 0 0,-3-1 1290 0 0,-4 11-2357 0 0,-1 2 117 0 0,0 0 21 0 0,0-1-66 0 0,1-4-222 0 0,-1 3 166 0 0,2-4 361 0 0,-3 5 4189 0 0,-4 3-4874 0 0,0 0 0 0 0,0-1 0 0 0,0 2 0 0 0,1-1 0 0 0,-1 0 1 0 0,1 1-1 0 0,-1 0 0 0 0,1 0 0 0 0,0 1 0 0 0,0-1 0 0 0,0 1 0 0 0,1-1 0 0 0,-1 1 1 0 0,-4 8-1 0 0,-72 100 1054 0 0,63-87-1117 0 0,11-17 0 0 0,0 0 0 0 0,-6 12 0 0 0,-11 16 0 0 0,18-30 0 0 0,1 1 0 0 0,-1 0 0 0 0,1-1 0 0 0,1 2 0 0 0,-6 11 0 0 0,3-6 0 0 0,5-11 0 0 0,1 0 0 0 0,-1-1 0 0 0,0 1 0 0 0,0 0 0 0 0,1 0 0 0 0,-1-1 0 0 0,1 1 0 0 0,-1 0 0 0 0,1 0 0 0 0,0 2 0 0 0,-1 9 0 0 0,1-8 0 0 0,-1-1 0 0 0,1 0 0 0 0,0 1 0 0 0,1-1 0 0 0,-1 0 0 0 0,1 1 0 0 0,0-1 0 0 0,2 7 0 0 0,1 1 0 0 0,-2-1 0 0 0,0 0 0 0 0,0 1 0 0 0,-1 0 0 0 0,0-1 0 0 0,-1 1 0 0 0,0-1 0 0 0,-1 1 0 0 0,-1 0 0 0 0,-2 11 0 0 0,3-18 0 0 0,0 0 0 0 0,-1 0 0 0 0,1-1 0 0 0,-1 1 0 0 0,0-1 0 0 0,0 1 0 0 0,-1-1 0 0 0,1 1 0 0 0,-1-1 0 0 0,0 0 0 0 0,0-1 0 0 0,-1 1 0 0 0,1 0 0 0 0,-1-1 0 0 0,1 0 0 0 0,-1 1 0 0 0,0-2 0 0 0,0 1 0 0 0,-1 0 0 0 0,1-1 0 0 0,-1 0 0 0 0,1 0 0 0 0,-1 0 0 0 0,1 0 0 0 0,-10 1 0 0 0,8-3 0 0 0,0 0 0 0 0,0-1 0 0 0,0 1 0 0 0,1-1 0 0 0,-1 0 0 0 0,0-1 0 0 0,-9-3 0 0 0,-17-4 0 0 0,26 8 0 0 0,5 1 0 0 0,1 0 0 0 0,-1 0 0 0 0,1 0 0 0 0,0 0 0 0 0,-1 0 0 0 0,1 0 0 0 0,-1 0 0 0 0,1 0 0 0 0,-1 0 0 0 0,1 0 0 0 0,0 0 0 0 0,-1 0 0 0 0,1 0 0 0 0,-1 1 0 0 0,1-1 0 0 0,0 0 0 0 0,-1 0 0 0 0,1 0 0 0 0,0 1 0 0 0,-1-1 0 0 0,1 0 0 0 0,0 0 0 0 0,-1 1 0 0 0,1-1 0 0 0,0 0 0 0 0,-1 1 0 0 0,1-1 0 0 0,0 0 0 0 0,0 1 0 0 0,-1-1 0 0 0,1 1 0 0 0,0-1 0 0 0,0 0 0 0 0,0 1 0 0 0,0-1 0 0 0,0 1 0 0 0,-1 0 0 0 0,1-1 0 0 0,-6 14-4295 0 0,6-14-4234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39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 8287 0 0,'0'0'382'0'0,"0"0"-8"0"0,0 0-102 0 0,0 0 463 0 0,0 0 234 0 0,0 0 45 0 0,0 0-61 0 0,0 0-288 0 0,0 0-121 0 0,0 0-28 0 0,0 0 66 0 0,0 0 288 0 0,0 0 122 0 0,0 0 28 0 0,0 0-65 0 0,0 0-290 0 0,0 0-121 0 0,0 0-28 0 0,0 0-4 0 0,0 0 0 0 0,-3-2 69 0 0,3 2-530 0 0,1 0 1 0 0,-1 0-1 0 0,0 0 1 0 0,0 0-1 0 0,0 0 1 0 0,0 0-1 0 0,0 0 1 0 0,0 0-1 0 0,0 0 1 0 0,0 0-1 0 0,0 0 1 0 0,0 0-1 0 0,0 0 1 0 0,0-1-1 0 0,0 1 1 0 0,0 0-1 0 0,0 0 1 0 0,0 0-1 0 0,0 0 1 0 0,0 0-1 0 0,0 0 1 0 0,0 0-1 0 0,0 0 1 0 0,0 0-1 0 0,0 0 1 0 0,0 0-1 0 0,0 0 1 0 0,0 0-1 0 0,0 0 1 0 0,0 0-1 0 0,0 0 1 0 0,0 0-1 0 0,0 0 1 0 0,0 0-1 0 0,0 0 1 0 0,0 0-1 0 0,0-1 1 0 0,0 1-1 0 0,0 0 1 0 0,0 0-1 0 0,0 0 1 0 0,0 0-1 0 0,0 0 1 0 0,0 0-1 0 0,0 0 1 0 0,0 0-1 0 0,0 0 1 0 0,0 0-1 0 0,0 0 1 0 0,0 0-1 0 0,0 0 1 0 0,0 0-1 0 0,0 0 1 0 0,0 0-1 0 0,0 0 1 0 0,0 0-1 0 0,0 0 1 0 0,-1 0-1 0 0,1 0 1 0 0,9 1-35 0 0,-8-1-17 0 0,0 0 0 0 0,0 0 0 0 0,0 0 0 0 0,0 0 0 0 0,0 0 0 0 0,0 1 0 0 0,0-1 0 0 0,0 0 0 0 0,-1 0 0 0 0,1 1 0 0 0,0-1 0 0 0,0 0 0 0 0,0 1 0 0 0,0-1 0 0 0,0 1 0 0 0,-1 0 0 0 0,1-1 0 0 0,0 1 0 0 0,-1-1 0 0 0,1 1 0 0 0,0 0 0 0 0,-1 0 0 0 0,1-1 0 0 0,0 3 0 0 0,6 6 0 0 0,8 14 0 0 0,16 30 0 0 0,-31-50 0 0 0,7 10 0 0 0,-1-7 0 0 0,0 0 0 0 0,1-2 0 0 0,2-4 0 0 0,-2 0-64 0 0,-6 0-273 0 0,-1 0-138 0 0,1 0 372 0 0,-1 0 1 0 0,1-1-1 0 0,-1 1 1 0 0,1-1-1 0 0,-1 1 0 0 0,1 0 1 0 0,-1-1-1 0 0,1 1 0 0 0,-1-1 1 0 0,1 1-1 0 0,-1-1 0 0 0,1 1 1 0 0,-1-1-1 0 0,0 1 0 0 0,1-1 1 0 0,-1 0-1 0 0,0 1 0 0 0,0-1 1 0 0,1-1-1 0 0,4-14-2593 0 0,-3-3 664 0 0,-2 0-15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39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7 13823 0 0,'0'0'315'0'0,"0"0"45"0"0,0 0 21 0 0,0 0-49 0 0,2-6 254 0 0,-2 6 7032 0 0,-5 8-7291 0 0,-1 0-1 0 0,0 0 0 0 0,0 0 1 0 0,-12 10-1 0 0,-6 8 194 0 0,-29 31-520 0 0,11-13 0 0 0,37-38-133 0 0,4-5-563 0 0,1-1-258 0 0,0 0-920 0 0,0 0-3643 0 0,0 0-1565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40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 13823 0 0,'0'0'315'0'0,"0"0"45"0"0,0 0 21 0 0,0 0-49 0 0,0 0-81 0 0,0 0 481 0 0,0 0 237 0 0,0 0 45 0 0,0 0-61 0 0,0 0-288 0 0,0 0-121 0 0,0 0-514 0 0,0 1 1 0 0,0-1-1 0 0,-1 0 0 0 0,1 0 0 0 0,0 0 1 0 0,0 1-1 0 0,0-1 0 0 0,0 0 0 0 0,0 0 1 0 0,0 0-1 0 0,0 1 0 0 0,0-1 0 0 0,0 0 0 0 0,0 0 1 0 0,0 0-1 0 0,0 1 0 0 0,0-1 0 0 0,0 0 1 0 0,0 0-1 0 0,0 1 0 0 0,0-1 0 0 0,0 0 1 0 0,0 0-1 0 0,0 0 0 0 0,0 1 0 0 0,1-1 1 0 0,-1 0-1 0 0,0 0 0 0 0,0 0 0 0 0,0 0 0 0 0,0 1 1 0 0,0-1-1 0 0,1 0 0 0 0,4 2 260 0 0,1 0 0 0 0,0-1-1 0 0,0 0 1 0 0,0 0 0 0 0,0 0 0 0 0,9 0 0 0 0,-9-1-184 0 0,25 0 362 0 0,0 0 0 0 0,52-10 0 0 0,6 1 193 0 0,-55 5-661 0 0,-34 3-204 0 0,0 1-1 0 0,1 0 1 0 0,0 0 0 0 0,-1 0-1 0 0,1 0 1 0 0,-1 0 0 0 0,1 0-1 0 0,-1 0 1 0 0,1 0-1 0 0,-1 0 1 0 0,1 0 0 0 0,-1 0-1 0 0,1 0 1 0 0,-1 0 0 0 0,1 0-1 0 0,-1 0 1 0 0,1 0 0 0 0,-1 1-1 0 0,1-1 1 0 0,-1 0-1 0 0,1 0 1 0 0,-1 1 0 0 0,1-1-1 0 0,-1 0 1 0 0,0 0 0 0 0,1 1-1 0 0,0 0 1 0 0,0-1-1731 0 0,-7 4-112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41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8 10135 0 0,'0'0'231'0'0,"0"0"29"0"0,0 0 19 0 0,0 0 105 0 0,0 0 410 0 0,0 0 184 0 0,0 0 40 0 0,0 0 6 0 0,0 0 0 0 0,0 0 0 0 0,0 0 0 0 0,0 0-69 0 0,0 0-290 0 0,0 0-121 0 0,0 0-28 0 0,2 0-4 0 0,7-2 244 0 0,21-4 2671 0 0,-20 7-3410 0 0,-3 5-17 0 0,-6-5 0 0 0,0 0 0 0 0,0 0 0 0 0,0 0 0 0 0,0 1 0 0 0,-1-1 0 0 0,1 0 0 0 0,-1 1 0 0 0,1-1 0 0 0,-1 0 0 0 0,1 2 0 0 0,-1-2 0 0 0,1-1 0 0 0,-1 1 1 0 0,0 0-1 0 0,0-1 0 0 0,0 1 0 0 0,1-1 0 0 0,-1 1 0 0 0,0-1 0 0 0,0 1 1 0 0,0 0-1 0 0,0-1 0 0 0,0 1 0 0 0,0-1 0 0 0,0 1 0 0 0,0-1 0 0 0,0 1 1 0 0,-1 0-1 0 0,1-1 0 0 0,0 1 0 0 0,0-1 0 0 0,0 1 0 0 0,-1-1 1 0 0,1 1-1 0 0,0-1 0 0 0,-1 1 0 0 0,1-1 0 0 0,0 1 0 0 0,-1-1 0 0 0,0 1 1 0 0,0 0 66 0 0,-2 6 65 0 0,0-1 0 0 0,0 1-1 0 0,-1-1 1 0 0,0 0 0 0 0,0 0-1 0 0,-1-1 1 0 0,1 1 0 0 0,-1-1 0 0 0,0 0-1 0 0,-1 0 1 0 0,1-1 0 0 0,-1 0 0 0 0,0 0-1 0 0,-7 4 1 0 0,-3-2-132 0 0,-1 0 0 0 0,-17 3 0 0 0,27-9 0 0 0,2-4 0 0 0,6-3 0 0 0,2 1 0 0 0,5 2 0 0 0,-5 3 0 0 0,-3 1 0 0 0,1-1 0 0 0,0 1 0 0 0,0 0 0 0 0,0 0 0 0 0,0-1 0 0 0,-1 1 0 0 0,1 0 0 0 0,0 0 0 0 0,0 0 0 0 0,0 0 0 0 0,0 0 0 0 0,0 0 0 0 0,0 0 0 0 0,-1 0 0 0 0,1 1 0 0 0,0-1 0 0 0,0 0 0 0 0,1 1 0 0 0,2 0 0 0 0,-3-1 0 0 0,1 0 0 0 0,-1 1 0 0 0,1-1 0 0 0,-1 1 0 0 0,1 0 0 0 0,-1-1 0 0 0,1 1 0 0 0,-1 0 0 0 0,0 0 0 0 0,3 2 0 0 0,0 0 0 0 0,23 12 0 0 0,-19-10 0 0 0,8 2-133 0 0,-15-6-563 0 0,-1-1-258 0 0,0 0-1011 0 0,2 0-4023 0 0,6 3-1724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44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5 11975 0 0,'0'0'267'0'0,"0"0"42"0"0,0 0 17 0 0,0 0-28 0 0,0 0-58 0 0,0 0 491 0 0,0 0 238 0 0,0 0 45 0 0,0 0 8 0 0,0 0 2 0 0,0 0 0 0 0,0 0 0 0 0,0 0-69 0 0,3-8 254 0 0,1 2-887 0 0,0 0-1 0 0,1 0 1 0 0,-1 1-1 0 0,1 0 1 0 0,0 0-1 0 0,0 0 1 0 0,10-6-1 0 0,-14 9 122 0 0,3-3-222 0 0,-27 20 1606 0 0,12-2-1732 0 0,7-9-89 0 0,0 0-1 0 0,1 1 1 0 0,-1-1 0 0 0,1 1 0 0 0,0 0 0 0 0,1 0 0 0 0,-1 0 0 0 0,1 0-1 0 0,0 1 1 0 0,0-1 0 0 0,-2 10 0 0 0,3-6-6 0 0,3 0 0 0 0,2 0 0 0 0,-2-7 0 0 0,-1 1 0 0 0,1-1 0 0 0,0 0 0 0 0,0 0 0 0 0,0 0 0 0 0,0 0 0 0 0,1 0 0 0 0,-1 0 0 0 0,0 0 0 0 0,1-1 0 0 0,-1 1 0 0 0,1-1 0 0 0,0 0 0 0 0,-1 1 0 0 0,1-1 0 0 0,0-1 0 0 0,0 1 0 0 0,0 0 0 0 0,0-1 0 0 0,0 1 0 0 0,0-1 0 0 0,-1 0 0 0 0,1 0 0 0 0,6-1 0 0 0,-7 1 0 0 0,6 0 0 0 0,-1 0 0 0 0,0-1 0 0 0,0-1 0 0 0,0 1 0 0 0,0-1 0 0 0,0 0 0 0 0,0-1 0 0 0,0 0 0 0 0,6-3 0 0 0,5-4 0 0 0,-1-1 0 0 0,16-13 0 0 0,-21 13 111 0 0,-1 0-1 0 0,-1 0 1 0 0,17-23 0 0 0,-26 33 377 0 0,-1 1 21 0 0,0 0-66 0 0,6 6-278 0 0,-4-4-165 0 0,0 0 0 0 0,1 12 0 0 0,-2-5 0 0 0,0 0 0 0 0,-1 0 0 0 0,0 0 0 0 0,-1-1 0 0 0,-2 12 0 0 0,-12 45 0 0 0,8-36 0 0 0,6-27 0 0 0,-6 31 0 0 0,-2-1 0 0 0,-17 42 0 0 0,16-51 0 0 0,-2-1 0 0 0,0 0 0 0 0,-1 0 0 0 0,-1-1 0 0 0,-17 19 0 0 0,29-38 0 0 0,0 0 0 0 0,0 0 0 0 0,0 0 0 0 0,0 0 0 0 0,-1-1 0 0 0,1 1 0 0 0,0-1 0 0 0,-1 0 0 0 0,1 1 0 0 0,-1-1 0 0 0,0 0 0 0 0,1 0 0 0 0,-1-1 0 0 0,0 1 0 0 0,1-1 0 0 0,-1 1 0 0 0,0-1 0 0 0,0 0 0 0 0,1 0 0 0 0,-1 0 0 0 0,0 0 0 0 0,0 0 0 0 0,1-1 0 0 0,-1 1 0 0 0,0-1 0 0 0,1 0 0 0 0,-1 0 0 0 0,0 0 0 0 0,-2-2 0 0 0,2 2 0 0 0,0-1 0 0 0,0 1 0 0 0,0-1 0 0 0,0 0 0 0 0,1 0 0 0 0,-1-1 0 0 0,1 1 0 0 0,-1 0 0 0 0,1-1 0 0 0,0 0 0 0 0,0 1 0 0 0,0-1 0 0 0,0 0 0 0 0,0 0 0 0 0,1 0 0 0 0,0 0 0 0 0,-1 0 0 0 0,1 0 0 0 0,0-1 0 0 0,0 1 0 0 0,1 0 0 0 0,-1-1 0 0 0,0-3 0 0 0,7-78-1964 0 0,-6 84 1099 0 0,0-5-1033 0 0,0 4-5159 0 0,0 2-655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44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4 13823 0 0,'0'0'630'0'0,"0"0"-13"0"0,0 0-252 0 0,0 0 391 0 0,6-6 1230 0 0,13-12 889 0 0,39-30 0 0 0,-53 44-2630 0 0,1-1-1 0 0,-1 1 1 0 0,0-2-1 0 0,0 1 1 0 0,0 0 0 0 0,6-11-1 0 0,-10 15 127 0 0,-1 1 117 0 0,0 0 21 0 0,-1-1-66 0 0,1 0-440 0 0,0 0 1 0 0,0-1 0 0 0,0 1-1 0 0,-1 0 1 0 0,1 0-1 0 0,0 0 1 0 0,-1 0 0 0 0,1 0-1 0 0,-1 0 1 0 0,1 0-1 0 0,-1 0 1 0 0,0 0 0 0 0,1 0-1 0 0,-1 0 1 0 0,0 0-1 0 0,0 0 1 0 0,0 1 0 0 0,0-1-1 0 0,1 0 1 0 0,-1 1-1 0 0,0-1 1 0 0,0 0 0 0 0,0 1-1 0 0,0-1 1 0 0,-1 1-1 0 0,1-1 1 0 0,0 1 0 0 0,0 0-1 0 0,0 0 1 0 0,0-1-1 0 0,0 1 1 0 0,0 0 0 0 0,-1 0-1 0 0,1 0 1 0 0,0 0-1 0 0,0 0 1 0 0,0 0 0 0 0,0 1-1 0 0,-1-1 1 0 0,1 0-1 0 0,0 0 1 0 0,0 1 0 0 0,0-1-1 0 0,0 1 1 0 0,-1 0 0 0 0,1-1-5 0 0,-3 2 9 0 0,1-1 0 0 0,-1 1-1 0 0,0 0 1 0 0,1 0 0 0 0,-1 0 0 0 0,1 0-1 0 0,0 1 1 0 0,-1-1 0 0 0,1 1 0 0 0,0 0-1 0 0,1 0 1 0 0,-1 0 0 0 0,0 0 0 0 0,1 1-1 0 0,0-1 1 0 0,0 1 0 0 0,0-1 0 0 0,-2 5-1 0 0,0 2 51 0 0,0 0-1 0 0,1 0 0 0 0,0 0 0 0 0,1 1 1 0 0,-3 20-1 0 0,5-29 56 0 0,-1 0 0 0 0,1 0 0 0 0,0 1 0 0 0,1-1 0 0 0,-1 0 0 0 0,0 0-1 0 0,0 0 1 0 0,1 1 0 0 0,0-1 0 0 0,-1 0 0 0 0,1 0 0 0 0,1 2 0 0 0,6 18-88 0 0,-7-20-362 0 0,-1 0 207 0 0,1-1 1 0 0,0 1-1 0 0,-1-1 0 0 0,1 0 1 0 0,0 1-1 0 0,0-1 1 0 0,0 1-1 0 0,0-1 1 0 0,0 0-1 0 0,2 2 0 0 0,6 3-19 0 0,-4-5 138 0 0,-1 0-1 0 0,1 0 1 0 0,0 0-1 0 0,0-1 1 0 0,0 0-1 0 0,-1 0 1 0 0,1 0-1 0 0,0-1 1 0 0,0 0-1 0 0,0 0 1 0 0,-1 0-1 0 0,8-2 1 0 0,-8 1-726 0 0,-1 1 0 0 0,1-1 1 0 0,0 1-1 0 0,-1-1 0 0 0,1 0 1 0 0,-1-1-1 0 0,0 1 0 0 0,1 0 1 0 0,2-4-1 0 0,1-2-6771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45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9 11975 0 0,'-10'-11'547'0'0,"8"9"-11"0"0,2 2-135 0 0,0 0 705 0 0,0 0 344 0 0,0 0 72 0 0,0 0-57 0 0,0 0-288 0 0,0 0-121 0 0,0 0-28 0 0,0 0-72 0 0,0 0-285 0 0,0 0-126 0 0,0 0-29 0 0,0 0-72 0 0,2 1-289 0 0,4 0 42 0 0,1 0-1 0 0,0 0 1 0 0,14 0 0 0 0,-12-1 224 0 0,0 0-1 0 0,14 3 1 0 0,-17-2-358 0 0,1 0 1 0 0,-1-1-1 0 0,0 1 0 0 0,0-1 0 0 0,1-1 1 0 0,-1 1-1 0 0,11-3 0 0 0,12-5-1535 0 0,0-2-5860 0 0,-26 8 5910 0 0,6-1-6290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45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53 15663 0 0,'0'0'719'0'0,"8"-14"258"0"0,-7 13-897 0 0,-1 0 1 0 0,1 0-1 0 0,-1 0 0 0 0,1 0 0 0 0,-1 0 0 0 0,1 0 0 0 0,-1 0 0 0 0,0 0 1 0 0,1 0-1 0 0,-1 0 0 0 0,0 0 0 0 0,0 0 0 0 0,0 0 0 0 0,0 0 1 0 0,0-1-1 0 0,0 2 20 0 0,-1-1 1 0 0,1 1 0 0 0,0 0 0 0 0,-1 0 0 0 0,1 0-1 0 0,0 0 1 0 0,-1 0 0 0 0,1 0 0 0 0,0 0-1 0 0,-1 0 1 0 0,1 0 0 0 0,0 0 0 0 0,-1 0-1 0 0,1 0 1 0 0,0 0 0 0 0,-1 0 0 0 0,1 0 0 0 0,0 1-1 0 0,-1-1 1 0 0,1 0 0 0 0,0 0 0 0 0,-1 0-1 0 0,1 0 1 0 0,0 1 0 0 0,0-1 0 0 0,-1 0-1 0 0,1 1 1 0 0,-23 17 4003 0 0,20-13-4096 0 0,0-1 0 0 0,0 1 0 0 0,1 0 0 0 0,-1 0 0 0 0,1 0 0 0 0,0 0 0 0 0,0 0 0 0 0,-2 11 0 0 0,4-15 37 0 0,0 0 0 0 0,-1 1-1 0 0,1-1 1 0 0,0 0 0 0 0,0 1 0 0 0,0-1 0 0 0,0 1-1 0 0,0-1 1 0 0,1 0 0 0 0,-1 1 0 0 0,0-1 0 0 0,1 0-1 0 0,-1 1 1 0 0,0-1 0 0 0,1 0 0 0 0,0 0-1 0 0,-1 1 1 0 0,1-1 0 0 0,0 0 0 0 0,0 0 0 0 0,-1 0-1 0 0,1 0 1 0 0,0 0 0 0 0,0 0 0 0 0,0 0 0 0 0,0 0-1 0 0,0 0 1 0 0,1 0 0 0 0,-1-1 0 0 0,0 1-1 0 0,0 0 1 0 0,0-1 0 0 0,1 1 0 0 0,-1-1 0 0 0,0 1-1 0 0,1-1 1 0 0,2 1 0 0 0,-1-1-176 0 0,1 1 0 0 0,0-1 0 0 0,0 1 0 0 0,-1-1 0 0 0,1-1 1 0 0,0 1-1 0 0,0 0 0 0 0,0-1 0 0 0,-1 0 0 0 0,1 1 0 0 0,0-2 0 0 0,3 0 0 0 0,22-12 139 0 0,-13 7 87 0 0,-1 0-1 0 0,-1-1 0 0 0,27-19 0 0 0,-36 22 83 0 0,-1 0 0 0 0,1-1 0 0 0,-1 1-1 0 0,-1-1 1 0 0,1 0 0 0 0,-1 0 0 0 0,0 0-1 0 0,3-10 1 0 0,-4 10-105 0 0,-2 5 299 0 0,-16 15 1069 0 0,9-5-1414 0 0,1-1 1 0 0,0 1-1 0 0,0 1 0 0 0,1-1 1 0 0,-7 17-1 0 0,2 0-22 0 0,-6 27-1 0 0,7-9-3 0 0,-2 8 0 0 0,10-46 0 0 0,-1-1 0 0 0,0 0 0 0 0,-1 0 0 0 0,1 0 0 0 0,-1 0 0 0 0,0-1 0 0 0,-6 8 0 0 0,8-9 0 0 0,1-3 0 0 0,0 1 0 0 0,0 0 0 0 0,0-1 0 0 0,-1 1 0 0 0,1-1 0 0 0,0 1 0 0 0,0-1 0 0 0,-1 1 0 0 0,1 0 0 0 0,-1-1 0 0 0,1 1 0 0 0,0-1 0 0 0,-1 0 0 0 0,1 1 0 0 0,-1-1 0 0 0,1 1 0 0 0,-1-1 0 0 0,1 0 0 0 0,-1 1 0 0 0,0-1 0 0 0,0 1 0 0 0,-1 0-32 0 0,0 0 0 0 0,1 0 0 0 0,-1-1 0 0 0,0 1 0 0 0,0 0 0 0 0,0-1 0 0 0,0 1 0 0 0,0-1 0 0 0,0 1 0 0 0,0-1 0 0 0,1 0 0 0 0,-1 0 0 0 0,0 0-1 0 0,0 0 1 0 0,0 0 0 0 0,0-1 0 0 0,0 1 0 0 0,0-1 0 0 0,0 1 0 0 0,0-1 0 0 0,0 1 0 0 0,0-1 0 0 0,-3-2 0 0 0,0 0-158 0 0,0 0 0 0 0,0 0 0 0 0,0 0-1 0 0,1-1 1 0 0,-1 0 0 0 0,-7-8 0 0 0,7 6-921 0 0,1 0-1 0 0,0-1 1 0 0,0 1-1 0 0,-4-13 1 0 0,1 3-936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24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61 17967 0 0,'-3'-5'275'0'0,"1"0"0"0"0,-1 0-1 0 0,-1 0 1 0 0,1 0 0 0 0,-1 1-1 0 0,0 0 1 0 0,0-1 0 0 0,0 1-1 0 0,0 0 1 0 0,-1 1 0 0 0,0-1-1 0 0,-5-2 1 0 0,8 5 1523 0 0,-9 8 1741 0 0,5-1-3475 0 0,-1 2-1 0 0,1-1 0 0 0,1 1 1 0 0,-1-1-1 0 0,1 2 1 0 0,1-1-1 0 0,-6 13 1 0 0,-1 2-163 0 0,-73 107-820 0 0,41-67 158 0 0,6-10-457 0 0,-62 70-1 0 0,34-54-5637 0 0,27-32-176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46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84 17503 0 0,'0'0'399'0'0,"-11"-20"1122"0"0,7 12-1666 0 0,3 6 417 0 0,0-1 0 0 0,0 0 1 0 0,0 1-1 0 0,0 0 0 0 0,-1-1 0 0 0,1 1 1 0 0,-1 0-1 0 0,1 0 0 0 0,-1 0 0 0 0,-3-3 0 0 0,3 4-33 0 0,1-1-1 0 0,0 1 0 0 0,0-1 0 0 0,-1 1 1 0 0,1-1-1 0 0,0 1 0 0 0,0-1 0 0 0,-1-2 1 0 0,2 3-153 0 0,0 0 0 0 0,-1 0 0 0 0,1 0 0 0 0,-1 0 0 0 0,1 0 0 0 0,-1 0 0 0 0,0 0 0 0 0,1 0 0 0 0,-1 1 0 0 0,0-1 1 0 0,1 0-1 0 0,-1 0 0 0 0,0 1 0 0 0,0-1 0 0 0,0 0 0 0 0,0 1 0 0 0,0-1 0 0 0,1 1 0 0 0,-1-1 0 0 0,0 1 0 0 0,0 0 0 0 0,0-1 1 0 0,0 1-1 0 0,-1 0 0 0 0,1 0 0 0 0,0-1 0 0 0,0 1 0 0 0,0 0 0 0 0,-2 0 0 0 0,-3 1-52 0 0,0 0-1 0 0,0-1 1 0 0,0 2-1 0 0,-1-1 1 0 0,1 1-1 0 0,1 0 1 0 0,-1 0-1 0 0,0 1 1 0 0,0 0-1 0 0,1 0 1 0 0,-1 0 0 0 0,-5 5-1 0 0,2-1-3 0 0,0 1 0 0 0,0 0 0 0 0,0 0 0 0 0,1 1 0 0 0,-10 14 0 0 0,16-20-30 0 0,1 1 0 0 0,-1 0 0 0 0,0-1 0 0 0,1 1 0 0 0,0 0 0 0 0,0-1 0 0 0,0 1 0 0 0,1 0 0 0 0,-1 0 0 0 0,1 0 0 0 0,0 6 0 0 0,0-4 0 0 0,-1 0 0 0 0,1 0 0 0 0,-4 11 0 0 0,4-16 0 0 0,0-1 0 0 0,0 1 0 0 0,-1 0 0 0 0,1-1 0 0 0,0 1 0 0 0,0-1 0 0 0,0 1 0 0 0,0 0 0 0 0,0-1 0 0 0,0 1 0 0 0,0 0 0 0 0,0-1 0 0 0,0 1 0 0 0,0 0 0 0 0,0-1 0 0 0,0 1 0 0 0,0 0 0 0 0,1-1 0 0 0,-1 1 0 0 0,0-1 0 0 0,0 1 0 0 0,1 0 0 0 0,-1-1 0 0 0,0 1 0 0 0,1-1 0 0 0,-1 1 0 0 0,1-1 0 0 0,-1 1 0 0 0,1-1 0 0 0,-1 1 0 0 0,1-1 0 0 0,-1 0 0 0 0,1 1 0 0 0,0 0 0 0 0,16 2 0 0 0,-10-4 0 0 0,0 0 0 0 0,1 0 0 0 0,-1-1 0 0 0,0 0 0 0 0,0 0 0 0 0,0 0 0 0 0,0-1 0 0 0,10-6 0 0 0,1-1 0 0 0,-2 0 0 0 0,17-14 0 0 0,-19 12 0 0 0,0 0 0 0 0,-1-2 0 0 0,0 0 0 0 0,-1 0 0 0 0,-1-1 0 0 0,0 0 0 0 0,13-27 0 0 0,-13 21 0 0 0,-2-1 0 0 0,0 0 0 0 0,-1 0 0 0 0,-1-1 0 0 0,5-36 0 0 0,-10 37 72 0 0,-2 20 299 0 0,0 2 117 0 0,0 0 21 0 0,-1 2-66 0 0,-10 9-421 0 0,1 1 1 0 0,1 0 0 0 0,0 0-1 0 0,1 1 1 0 0,0 1 0 0 0,-7 18-1 0 0,2-1-18 0 0,-16 61-1 0 0,27-83-3 0 0,0 1 0 0 0,1 0 0 0 0,0 0 0 0 0,0 0 0 0 0,1 15 0 0 0,0-22 0 0 0,1 0 0 0 0,-1 0 0 0 0,0 0 0 0 0,1 0 0 0 0,0 1 0 0 0,0-1 0 0 0,0 0 0 0 0,0 0 0 0 0,0 0 0 0 0,0 0 0 0 0,1-1 0 0 0,0 1 0 0 0,-1 0 0 0 0,1-1 0 0 0,0 1 0 0 0,0-1 0 0 0,1 1 0 0 0,-1-1 0 0 0,0 0 0 0 0,5 3 0 0 0,-5-4 0 0 0,-1-1 0 0 0,1 1 0 0 0,0-1 0 0 0,0 1 0 0 0,0-1 0 0 0,0 0 0 0 0,0 0 0 0 0,0 0 0 0 0,-1 0 0 0 0,1 0 0 0 0,0 0 0 0 0,4-1 0 0 0,25-7 0 0 0,-22 5 0 0 0,0-1 0 0 0,0 1 0 0 0,0-1 0 0 0,0 0 0 0 0,-1-1 0 0 0,1 0 0 0 0,-1-1 0 0 0,13-11 0 0 0,-9 5 0 0 0,0 0 0 0 0,-1 0 0 0 0,17-24 0 0 0,-27 34 0 0 0,1 0 0 0 0,-1-1 0 0 0,1 1 0 0 0,-1-1 0 0 0,0 1 0 0 0,0-1 0 0 0,0 1 0 0 0,-1-1 0 0 0,1 0 0 0 0,-1 1 0 0 0,1-1 0 0 0,-1 0 0 0 0,0 1 0 0 0,0-1 0 0 0,0-3 0 0 0,0 5 0 0 0,0-1 0 0 0,0 1 0 0 0,0 0 0 0 0,1-1 0 0 0,-1 1 0 0 0,0-1 0 0 0,1 1 0 0 0,-1 0 0 0 0,1-1 0 0 0,-1 1 0 0 0,1 0 0 0 0,0 0 0 0 0,-1 0 0 0 0,1-1 0 0 0,1 0 0 0 0,-13 18 0 0 0,0 2 0 0 0,-10 24 0 0 0,15-31 0 0 0,2 1 0 0 0,-1-1 0 0 0,2 1 0 0 0,-1 1 0 0 0,-2 22 0 0 0,6-33 0 0 0,0 1 0 0 0,0-1 0 0 0,0 1 0 0 0,1-1 0 0 0,-1 0 0 0 0,1 1 0 0 0,-1-1 0 0 0,1 1 0 0 0,0-1 0 0 0,1 4 0 0 0,-1-5 0 0 0,-1 0 0 0 0,0 0 0 0 0,1 0 0 0 0,-1 0 0 0 0,1 0 0 0 0,-1 0 0 0 0,1 0 0 0 0,-1 0 0 0 0,1-1 0 0 0,0 1 0 0 0,-1 0 0 0 0,1 0 0 0 0,0-1 0 0 0,0 1 0 0 0,-1 0 0 0 0,1-1 0 0 0,0 1 0 0 0,0-1 0 0 0,0 1 0 0 0,0-1 0 0 0,0 1 0 0 0,0-1 0 0 0,0 1 0 0 0,0-1 0 0 0,2 0 0 0 0,1 1 0 0 0,0 0 0 0 0,1 0 0 0 0,-1-1 0 0 0,1 1 0 0 0,0-1 0 0 0,-1 0 0 0 0,1-1 0 0 0,0 1 0 0 0,-1-1 0 0 0,1 0 0 0 0,-1 0 0 0 0,1 0 0 0 0,-1 0 0 0 0,5-3 0 0 0,5-2 0 0 0,0-1 0 0 0,21-13 0 0 0,9-10 0 0 0,47-43 0 0 0,-88 70-3 0 0,-1 3 6 0 0,-1-1 1 0 0,0 0-1 0 0,0 0 1 0 0,0 0-1 0 0,0 0 1 0 0,0-1-1 0 0,0 1 0 0 0,0 0 1 0 0,0 0-1 0 0,0-1 1 0 0,0 1-1 0 0,-1 0 0 0 0,1-1 1 0 0,0 1-1 0 0,-1-1 1 0 0,1 1-1 0 0,-1 0 0 0 0,0-1 1 0 0,1 0-1 0 0,-1 1 1 0 0,0-2-1 0 0,-1 2 102 0 0,0 1 1 0 0,0 0-1 0 0,0 0 0 0 0,0 0 0 0 0,0-1 0 0 0,0 1 1 0 0,0 0-1 0 0,0 1 0 0 0,0-1 0 0 0,0 0 1 0 0,0 0-1 0 0,-1 1 0 0 0,0 0-71 0 0,0 0-1 0 0,0 0 1 0 0,0 0-1 0 0,0 1 1 0 0,1-1-1 0 0,-1 1 1 0 0,1-1-1 0 0,-1 1 1 0 0,1 0-1 0 0,-2 2 1 0 0,-13 24 180 0 0,10-18-189 0 0,-36 82-25 0 0,28-60 0 0 0,6-11 0 0 0,0-1 0 0 0,1 2 0 0 0,2-1 0 0 0,0 1 0 0 0,1-1 0 0 0,1 1 0 0 0,-1 32 0 0 0,9 12 0 0 0,-4-53 0 0 0,0-9 0 0 0,-1 0 0 0 0,0 0 0 0 0,0-1 0 0 0,0 1 0 0 0,0 0 0 0 0,-1 0 0 0 0,1-1 0 0 0,-3 8 0 0 0,0 3 0 0 0,2-13 0 0 0,1 0 0 0 0,0 1 0 0 0,-1-1 0 0 0,1 0 0 0 0,-1 1 0 0 0,1-1 0 0 0,-1 0 0 0 0,0 0 0 0 0,1 1 0 0 0,-1-1 0 0 0,0 0 0 0 0,0 0 0 0 0,0 0 0 0 0,-2 2 0 0 0,1-1 0 0 0,-1 0 0 0 0,0 1 0 0 0,1-1 0 0 0,-1 0 0 0 0,0 0 0 0 0,0-1 0 0 0,0 1 0 0 0,0-1 0 0 0,0 1 0 0 0,0-1 0 0 0,-1 0 0 0 0,1 0 0 0 0,0-1 0 0 0,-7 2 0 0 0,-4-1 0 0 0,0-1 0 0 0,-19-1 0 0 0,-8 0 0 0 0,-11-3 0 0 0,45 3 0 0 0,0-2 0 0 0,3-2 0 0 0,2-1-201 0 0,2 5-850 0 0,0 1-385 0 0,-1-1-1683 0 0,-2-6-6434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50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6 10135 0 0,'0'0'231'0'0,"0"0"29"0"0,0 0 19 0 0,0 0 105 0 0,-1 1 410 0 0,-15 4 1202 0 0,14-4-1041 0 0,2-1-290 0 0,0 0-121 0 0,0 0-28 0 0,0 0 66 0 0,0 0 288 0 0,0 0 122 0 0,0 0 28 0 0,0 0-65 0 0,0 0-290 0 0,0 0-121 0 0,0 0-28 0 0,12-10 70 0 0,-8 8-556 0 0,-1 0 114 0 0,0 0 0 0 0,0 0 0 0 0,0 1 0 0 0,0-1 0 0 0,0 1-1 0 0,1-1 1 0 0,-1 1 0 0 0,1 0 0 0 0,-1 0 0 0 0,1 1 0 0 0,-1-1 0 0 0,1 1 0 0 0,3-1-1 0 0,11-1-37 0 0,-6 0-41 0 0,27-6 890 0 0,62-4 1 0 0,-97 14-956 0 0,-7 2 0 0 0,-4 3 0 0 0,1-1-658 0 0,4-4 191 0 0,0 0-1 0 0,1-1 1 0 0,-1 1-1 0 0,0-1 1 0 0,0 1 0 0 0,0-1-1 0 0,0 0 1 0 0,0 0-1 0 0,0 0 1 0 0,0 0-1 0 0,-1 0 1 0 0,1 0 0 0 0,0-1-1 0 0,-3 1 1 0 0,-10 1-1569 0 0,-2-1-11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50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9 17503 0 0,'0'0'399'0'0,"0"0"60"0"0,0 0 21 0 0,0 0-59 0 0,0 0-136 0 0,0 0 457 0 0,0 0 228 0 0,0 0 43 0 0,0 0-59 0 0,0 0-853 0 0,-1 1 1 0 0,1-1-1 0 0,-1 0 1 0 0,1 1-1 0 0,0-1 1 0 0,-1 1-1 0 0,1-1 1 0 0,0 1-1 0 0,-1-1 1 0 0,1 1-1 0 0,0 0 1 0 0,-1-1-1 0 0,1 1 1 0 0,0-1-1 0 0,0 1 1 0 0,0 0-1 0 0,1 1 57 0 0,0 0-1 0 0,0-1 0 0 0,0 0 1 0 0,1 1-1 0 0,-1-1 0 0 0,1 0 1 0 0,-1 1-1 0 0,1-1 1 0 0,0 0-1 0 0,-1 0 0 0 0,1 0 1 0 0,0 0-1 0 0,-1-1 1 0 0,1 1-1 0 0,0 0 0 0 0,3 0 1 0 0,37 6-208 0 0,-22-4 531 0 0,-3-1-220 0 0,0-2-1 0 0,0 0 1 0 0,0-1 0 0 0,0 0 0 0 0,17-4 0 0 0,-21 3-221 0 0,-6 1-31 0 0,6-3-25 0 0,6-2-41 0 0,-18 6-365 0 0,0-1 1 0 0,0 0-1 0 0,0 1 0 0 0,1-1 1 0 0,-1 0-1 0 0,0 0 0 0 0,0 1 1 0 0,0-1-1 0 0,0 0 0 0 0,0 0 0 0 0,0 0 1 0 0,-1 0-1 0 0,2-2 0 0 0,0 0-92 0 0,0-1-1 0 0,0 1 0 0 0,-1-1 1 0 0,3-6-1 0 0,-4 7-10 0 0,4-16-2033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8:59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47 8287 0 0,'0'0'191'0'0,"0"0"26"0"0,0 0 9 0 0,6-7 2056 0 0,-6 5-1769 0 0,2 0-338 0 0,-1-2 9240 0 0,-1 3-9410 0 0,0 1 0 0 0,0 0 0 0 0,0-1 0 0 0,1 1 0 0 0,-1-1 0 0 0,0 1 0 0 0,0 0 0 0 0,0-1 0 0 0,0 1 0 0 0,0 0 0 0 0,0-1 0 0 0,0 1 0 0 0,0-1 0 0 0,0 1 0 0 0,0 0 0 0 0,0-1 0 0 0,0 1 0 0 0,0 0-1 0 0,0-1 1 0 0,0 1 0 0 0,0-1 0 0 0,0 1 0 0 0,-1 0 0 0 0,1-1 0 0 0,0 1 0 0 0,0 0 0 0 0,0-1 0 0 0,-1 1 0 0 0,1 0 0 0 0,0-1 0 0 0,-1 1 0 0 0,-5-7 73 0 0,5 6 293 0 0,1 1 117 0 0,0 0 21 0 0,0 0-66 0 0,-17-5-278 0 0,8 5-165 0 0,1-1 0 0 0,-1 1 0 0 0,1 0 0 0 0,-12 3 0 0 0,8-3 233 0 0,0 0-1 0 0,0-1 1 0 0,-15-3 0 0 0,26 4 276 0 0,0 0-66 0 0,-9-4-296 0 0,-8 5-129 0 0,12 1-18 0 0,-5 1 0 0 0,8-3 0 0 0,-7 0 0 0 0,-57 1 0 0 0,59-3 0 0 0,-7 0 0 0 0,8 3 0 0 0,-1 1 0 0 0,1-1 0 0 0,-10 4 0 0 0,6 1 72 0 0,9-5 299 0 0,2-1-360 0 0,1 0 0 0 0,-1 0-1 0 0,0 0 1 0 0,0 0 0 0 0,0 0 0 0 0,0 0 0 0 0,0 0 0 0 0,0 0 0 0 0,0 0 0 0 0,0 0 0 0 0,0 0 0 0 0,0 0-1 0 0,0 0 1 0 0,0 1 0 0 0,0-1 0 0 0,0 0 0 0 0,0 0 0 0 0,0 0 0 0 0,0 0 0 0 0,0 0 0 0 0,0 0-1 0 0,0 0 1 0 0,0 0 0 0 0,0 0 0 0 0,0 0 0 0 0,-1 0 0 0 0,1 0 0 0 0,0 0 0 0 0,0 1 0 0 0,0-1-1 0 0,0 0 1 0 0,0 0 0 0 0,0 0 0 0 0,0 0 0 0 0,0 0 0 0 0,0 0 0 0 0,0 0 0 0 0,0 0 0 0 0,0 0 0 0 0,0 0-1 0 0,0 0 1 0 0,0 0 0 0 0,0 0 0 0 0,-1 0 0 0 0,1 0 0 0 0,0 0 0 0 0,0 0 0 0 0,0 0 0 0 0,0 0-1 0 0,0 0 1 0 0,0 0 0 0 0,0 0 0 0 0,0 0 0 0 0,0 0 0 0 0,0 0 0 0 0,0 0 0 0 0,-1 0 0 0 0,-1 1 647 0 0,0 11-343 0 0,15 81-315 0 0,-11-72 0 0 0,-1 1 0 0 0,2-3 0 0 0,-2-11 0 0 0,0 0 0 0 0,0 17 0 0 0,1 20 0 0 0,3-15 0 0 0,-2-10 0 0 0,2-2 0 0 0,-4-9 0 0 0,5 40 0 0 0,-5-15 0 0 0,-1-20 0 0 0,-1 5 0 0 0,4 25 0 0 0,-2-36 0 0 0,-1 0 0 0 0,0 0 0 0 0,0-1 0 0 0,-2 13 0 0 0,-4 36 0 0 0,3-43 0 0 0,1 0 0 0 0,0 0 0 0 0,0 0 0 0 0,1 21 0 0 0,2-25 0 0 0,0 4 0 0 0,-1-12 0 0 0,-1 12 0 0 0,0-2 0 0 0,1-7 0 0 0,0 0 0 0 0,0 0 0 0 0,-1 0 0 0 0,1 0 0 0 0,-1 0 0 0 0,-2 5 0 0 0,-7 35 0 0 0,3-19 0 0 0,5-17 0 0 0,0 0 0 0 0,-1 0 0 0 0,-1-1 0 0 0,1 4 0 0 0,3-9 0 0 0,1 0 0 0 0,-7 15 0 0 0,4-15 0 0 0,-4 21 0 0 0,4-15 0 0 0,1 0 0 0 0,-2 0 0 0 0,1 0 0 0 0,-1-2 0 0 0,-3 13 0 0 0,4-13 0 0 0,-1-1 0 0 0,1 1 0 0 0,-6 8 0 0 0,5-6 0 0 0,3-1 0 0 0,8-5 0 0 0,-2-1 0 0 0,20-1 0 0 0,72-7 0 0 0,-57 2 0 0 0,-14 3 72 0 0,-26 2 299 0 0,-1 0 117 0 0,0 0 21 0 0,0 0-66 0 0,2 1-294 0 0,4 0-197 0 0,-17 16-1272 0 0,9-16 1049 0 0,1 0 0 0 0,0 0 0 0 0,-1 0 1 0 0,1 0-1 0 0,-1 0 0 0 0,0-1 0 0 0,1 1 0 0 0,-1 0 0 0 0,0-1 0 0 0,1 1 1 0 0,-1-1-1 0 0,0 0 0 0 0,0 0 0 0 0,1 1 0 0 0,-4-1 0 0 0,2 0-260 0 0,0 0-1004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04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7 10135 0 0,'0'0'231'0'0,"0"0"29"0"0,0 0 19 0 0,0 0 37 0 0,0 0 125 0 0,0 0 58 0 0,0 0 11 0 0,4-7 1538 0 0,0-2-1157 0 0,2-6 678 0 0,-1 0 1 0 0,0-1-1 0 0,5-22 0 0 0,-8 30-1122 0 0,0-2 196 0 0,-2-4 1782 0 0,0 16-2276 0 0,-7 9-135 0 0,5-9-14 0 0,1 0 1 0 0,0 0-1 0 0,0 1 1 0 0,0-1-1 0 0,0 1 0 0 0,0-1 1 0 0,-1 3-1 0 0,-1 8-1 0 0,1-8 1 0 0,1-2 0 0 0,0-1 0 0 0,1 1 0 0 0,-1-1 0 0 0,1 1 0 0 0,-1-1 0 0 0,1 1 0 0 0,0-1 0 0 0,1 6 0 0 0,-2-2 0 0 0,1-3 0 0 0,0-1 0 0 0,0 1 0 0 0,0-1 0 0 0,1 0 0 0 0,-1 1 0 0 0,0-1 0 0 0,1 0 0 0 0,0 1 0 0 0,-1-1 0 0 0,1 0 0 0 0,1 3 0 0 0,-1-3 0 0 0,-1-1 0 0 0,0-1 0 0 0,0 1 0 0 0,1 0 0 0 0,-1 0 0 0 0,0-1 0 0 0,1 1 0 0 0,-1 0 0 0 0,1-1 0 0 0,-1 1 0 0 0,1-1 0 0 0,-1 1 0 0 0,1 0 0 0 0,0-1 0 0 0,-1 1 0 0 0,1-1 0 0 0,0 1 0 0 0,1 0 0 0 0,-1-1 0 0 0,0 1 0 0 0,-1 0 0 0 0,1 0 0 0 0,0-1 0 0 0,0 1 0 0 0,1 0 0 0 0,-1-1 0 0 0,0 1 0 0 0,0-1 0 0 0,0 0 0 0 0,0 1 0 0 0,0-1 0 0 0,1 0 0 0 0,-1 0 0 0 0,0 1 0 0 0,0-1 0 0 0,0 0 0 0 0,1 0 0 0 0,-1 0 0 0 0,0-1 0 0 0,0 1 0 0 0,0 0 0 0 0,0 0 0 0 0,1-1 0 0 0,1 0 0 0 0,-1 0 0 0 0,4 0 0 0 0,0-1 0 0 0,0 0 0 0 0,0 0 0 0 0,-1-1 0 0 0,1 1 0 0 0,-1-1 0 0 0,0-1 0 0 0,0 1 0 0 0,0-1 0 0 0,0 0 0 0 0,0 0 0 0 0,-1 0 0 0 0,5-7 0 0 0,12-16 343 0 0,-5 8 510 0 0,23-41-1 0 0,-26 36-852 0 0,-17 40 0 0 0,0 1 0 0 0,-2 20 0 0 0,3-20 0 0 0,-4 53 0 0 0,6-51 0 0 0,-1 1 0 0 0,-1-1 0 0 0,-1 1 0 0 0,-6 19 0 0 0,-4 11 0 0 0,10-36 0 0 0,1 0 0 0 0,-2 0 0 0 0,0 0 0 0 0,-10 20 0 0 0,10-27 0 0 0,-2 0 0 0 0,0-4 0 0 0,-5-1 0 0 0,10-4 0 0 0,-16 3 0 0 0,10-1 3 0 0,2 1-12 0 0,0-1 1 0 0,0 1 0 0 0,0 1-1 0 0,0-1 1 0 0,1 1 0 0 0,-1 0-1 0 0,-8 4 1 0 0,7-1-377 0 0,-8 3-1062 0 0,15-8 935 0 0,0 0 0 0 0,0 0 0 0 0,0 0-204 0 0,0 0-857 0 0,0 0-379 0 0,0 0-80 0 0,0 0-15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05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64 11975 0 0,'0'0'267'0'0,"0"0"42"0"0,0 0 17 0 0,0 0-28 0 0,0 0-58 0 0,0 0 491 0 0,0 0 238 0 0,0 0 45 0 0,0 0-61 0 0,0 0-288 0 0,0 0-121 0 0,0 0-28 0 0,0 0-72 0 0,1-1-217 0 0,24-19 1259 0 0,-19 16-1096 0 0,-1 0-1 0 0,1 0 0 0 0,-1-1 1 0 0,6-6-1 0 0,20-19 291 0 0,-25 24-378 0 0,0 1-1 0 0,0-1 1 0 0,0-1 0 0 0,-1 1 0 0 0,5-8 0 0 0,5-18-65 0 0,-14 31 134 0 0,-1 1 117 0 0,0 0 21 0 0,0 0-66 0 0,-1-1-294 0 0,-2-4-133 0 0,-3 4-16 0 0,1 3 0 0 0,0 0 0 0 0,0 0 0 0 0,0 1 0 0 0,-5 3 0 0 0,-3 3 0 0 0,-19 19 0 0 0,27-22 0 0 0,0 0 0 0 0,1 0 0 0 0,-1 0 0 0 0,-4 11 0 0 0,-5 4 0 0 0,11-16 0 0 0,0 0 0 0 0,0-1 0 0 0,0 1 0 0 0,1 0 0 0 0,-1 1 0 0 0,1-1 0 0 0,1 0 0 0 0,-1 1 0 0 0,1-1 0 0 0,-2 12 0 0 0,3-13 0 0 0,-1-1 0 0 0,1 1 0 0 0,0 0 0 0 0,0-1 0 0 0,0 1 0 0 0,1 0 0 0 0,-1-1 0 0 0,1 1 0 0 0,0 0 0 0 0,0-1 0 0 0,0 1 0 0 0,0-1 0 0 0,1 0 0 0 0,-1 1 0 0 0,1-1 0 0 0,0 0 0 0 0,4 5 0 0 0,-3-4 0 0 0,1-1 0 0 0,0 1 0 0 0,0-1 0 0 0,0 0 0 0 0,0 0 0 0 0,0 0 0 0 0,1 0 0 0 0,0-1 0 0 0,-1 0 0 0 0,1 0 0 0 0,0 0 0 0 0,6 1 0 0 0,-2-1-44 0 0,-1 0 0 0 0,1 0 1 0 0,0-1-1 0 0,0 0 0 0 0,0-1 0 0 0,0 0 0 0 0,0 0 1 0 0,-1-1-1 0 0,1 0 0 0 0,0 0 0 0 0,0-1 0 0 0,-1-1 1 0 0,1 1-1 0 0,-1-1 0 0 0,1-1 0 0 0,-1 1 0 0 0,0-2 1 0 0,-1 1-1 0 0,11-8 0 0 0,10-8-5329 0 0,-27 19 3838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08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8287 0 0,'3'-1'191'0'0,"9"-3"26"0"0,-9 3 9 0 0,-3 1 42 0 0,0 0 158 0 0,0 0 72 0 0,0 0 12 0 0,0 0 2 0 0,0 0 0 0 0,0 0 0 0 0,0 0 0 0 0,0 0 0 0 0,0 0 0 0 0,0 0 0 0 0,0 0 0 0 0,0 0 0 0 0,0 0 0 0 0,0 0 0 0 0,0 0 0 0 0,0 0 0 0 0,0 0 0 0 0,0 0 0 0 0,0 0 0 0 0,0 0-69 0 0,0 0-222 0 0,0 0 166 0 0,0 0 101 0 0,0 0 21 0 0,0 0-66 0 0,0 0-222 0 0,0 0 166 0 0,0 0 101 0 0,0 0 21 0 0,0 0-66 0 0,0 0-222 0 0,0 0 166 0 0,0 0 101 0 0,0 0 21 0 0,0 0-66 0 0,1 1-423 0 0,1-1 1 0 0,0 1 0 0 0,1 0-1 0 0,-1 0 1 0 0,0-1 0 0 0,0 1-1 0 0,4 0 1 0 0,40 1-21 0 0,-35-1 0 0 0,-2 0 0 0 0,-1-1 0 0 0,0 0 0 0 0,0 0 0 0 0,0 0 0 0 0,13-4 0 0 0,-17 4 0 0 0,3 0 0 0 0,-6 0 0 0 0,1 0 0 0 0,0 0 0 0 0,0 0 0 0 0,0-1 0 0 0,0 1 0 0 0,-1 0 0 0 0,1-1 0 0 0,0 0 0 0 0,0 1 0 0 0,-1-1 0 0 0,1 0 0 0 0,1-1 0 0 0,22-10 0 0 0,-25 12 0 0 0,0 0 0 0 0,0 0 0 0 0,0 0 0 0 0,0 0 0 0 0,0 0 0 0 0,0 0 0 0 0,0 0 0 0 0,0 0 0 0 0,0 0 0 0 0,0 0 0 0 0,0 1 0 0 0,0-1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-9 8 0 0 0,-10 8 0 0 0,17-15-296 0 0,0 0 1 0 0,1 0-1 0 0,-1 0 1 0 0,0 0-1 0 0,1 0 0 0 0,-1-1 1 0 0,0 1-1 0 0,0-1 0 0 0,0 1 1 0 0,-1-1-1 0 0,1 0-1177 0 0,2 0-51 0 0,0 0-11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09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1 13823 0 0,'-11'1'677'0'0,"25"-2"34"0"0,-13 0-655 0 0,0 1-1 0 0,0-1 1 0 0,0 0-1 0 0,0-1 1 0 0,-1 1-1 0 0,1 0 1 0 0,0 0-1 0 0,-1 0 1 0 0,1 0-1 0 0,-1 0 0 0 0,1-2 1 0 0,0 1 261 0 0,7-15 1806 0 0,-5 10-1106 0 0,0 0 0 0 0,9-13-1 0 0,-11 19-504 0 0,-1-1-356 0 0,0 0-1 0 0,0 1 1 0 0,0-1 0 0 0,0 0-1 0 0,1 1 1 0 0,-1-1 0 0 0,1 1-1 0 0,-1-1 1 0 0,1 1 0 0 0,0-3-1 0 0,0 3 216 0 0,-1 1 117 0 0,0 0 21 0 0,0-1-66 0 0,0-5-222 0 0,0 5 166 0 0,0 1 101 0 0,0 0 21 0 0,0 0-66 0 0,0 2-294 0 0,-1 10-133 0 0,-1-10-12 0 0,0 0-6 0 0,0 9 0 0 0,2-8 2 0 0,0 0 0 0 0,4 12 0 0 0,1 14 0 0 0,-2-20 0 0 0,-3-9 0 0 0,0 1 0 0 0,0-1 0 0 0,0 1 0 0 0,0-1 0 0 0,0 1 0 0 0,1 0 0 0 0,-1-1 0 0 0,0 1 0 0 0,1-1 0 0 0,-1 1 0 0 0,0-1 0 0 0,1 1 0 0 0,-1-1 0 0 0,0 1 0 0 0,1-1 0 0 0,-1 0 0 0 0,1 1 0 0 0,-1-1 0 0 0,1 1 0 0 0,-1-1 0 0 0,1 0 0 0 0,-1 0 0 0 0,1 1 0 0 0,-1-1 0 0 0,1 0 0 0 0,0 0 0 0 0,-1 0 0 0 0,1 1 0 0 0,-1-1 0 0 0,1 0 0 0 0,0 0 0 0 0,1 0 0 0 0,1 1 0 0 0,0 0 0 0 0,1 1 0 0 0,-1-2 0 0 0,0 1 0 0 0,1 0 0 0 0,-1-1 0 0 0,0 1 0 0 0,1-1 0 0 0,-1 0 0 0 0,1 0 0 0 0,-1-1 0 0 0,0 1 0 0 0,1-1 0 0 0,-1 1 0 0 0,6-3 0 0 0,-4 0 0 0 0,0 0 0 0 0,0 0 0 0 0,-1 0 0 0 0,0 0 0 0 0,1-1 0 0 0,6-8 0 0 0,-7 8 0 0 0,-2 2 0 0 0,25-27 0 0 0,-25 27 0 0 0,0-1 0 0 0,0 0 0 0 0,0 0 0 0 0,0 0 0 0 0,-1 0 0 0 0,1 0 0 0 0,-1 0 0 0 0,0 0 0 0 0,1-4 0 0 0,-1 0 0 0 0,3 13 0 0 0,9 20 0 0 0,-10-23 0 0 0,7 20 0 0 0,0 1 0 0 0,-7-18 0 0 0,0-1 0 0 0,-1 1 0 0 0,1-1 0 0 0,-1 1 0 0 0,-1 0 0 0 0,1 0 0 0 0,-1 0 0 0 0,0 0 0 0 0,-1 0 0 0 0,1 8 0 0 0,-2 4 0 0 0,0-9 0 0 0,1-1 0 0 0,-1 1 0 0 0,-4 14 0 0 0,5-21 0 0 0,-1 1 0 0 0,0-1 0 0 0,-1 1 0 0 0,1-1 0 0 0,0 1 0 0 0,-1-1 0 0 0,1 0 0 0 0,-1 1 0 0 0,0-1 0 0 0,1 0 0 0 0,-1 0 0 0 0,0 0 0 0 0,0-1 0 0 0,-1 1 0 0 0,-3 2 0 0 0,-19 12-9 0 0,16-10 21 0 0,0 0-1 0 0,-1-1 1 0 0,1 0-1 0 0,-1 0 1 0 0,0-1 0 0 0,-13 4-1 0 0,9-8 877 0 0,14 0-889 0 0,0-1-1 0 0,0 1 1 0 0,-1 0-1 0 0,1 0 1 0 0,0 0-1 0 0,0 0 1 0 0,0 0-1 0 0,0-1 1 0 0,-1 1-1 0 0,1 0 1 0 0,0 0-1 0 0,0 0 1 0 0,0-1-1 0 0,0 1 1 0 0,0 0-1 0 0,0 0 1 0 0,-1 0-1 0 0,1-1 1 0 0,0 1-1 0 0,0 0 1 0 0,0 0 0 0 0,0-1-1 0 0,0 1 1 0 0,0 0-1 0 0,0 0 1 0 0,0 0-1 0 0,0-1 1 0 0,0 1-1 0 0,0 0 1 0 0,1-3-908 0 0,0 1 1 0 0,0-1 0 0 0,0 1 0 0 0,0-1 0 0 0,0 1 0 0 0,3-4-1 0 0,-2 2-1899 0 0,6-8-5542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10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60 8287 0 0,'0'0'382'0'0,"0"0"-8"0"0,0 0-170 0 0,0 0 176 0 0,0 0 107 0 0,0 0 22 0 0,-14-3 1927 0 0,-1 6 770 0 0,7-3 4080 0 0,22-8-3222 0 0,3-1-3654 0 0,1 1-1 0 0,0 1 1 0 0,1 1-1 0 0,36-7 1 0 0,-30 8-410 0 0,-4 2 0 0 0,-21 3 0 0 0,0 0 0 0 0,0 0 0 0 0,1-1 0 0 0,-1 1 0 0 0,0 0 0 0 0,0 0 0 0 0,0 0 0 0 0,1 0 0 0 0,-1 0 0 0 0,0 0 0 0 0,0 0 0 0 0,0 0 0 0 0,1 0 0 0 0,-1 0 0 0 0,0 0 0 0 0,0 0 0 0 0,0 0 0 0 0,1 0 0 0 0,-1 0 0 0 0,0 0 0 0 0,0 0 0 0 0,0 0 0 0 0,1 1 0 0 0,-1-1 0 0 0,0 0 0 0 0,0 0 0 0 0,0 0 0 0 0,0 0 0 0 0,1 0 0 0 0,-1 0 0 0 0,0 1 0 0 0,0-1 0 0 0,0 0 0 0 0,0 0 0 0 0,-2 7 0 0 0,-7 6 0 0 0,1-3 7 0 0,6-7-13 0 0,-1 0 0 0 0,0 1 0 0 0,0-1 1 0 0,0-1-1 0 0,0 1 0 0 0,0 0 0 0 0,-1-1 0 0 0,1 0 0 0 0,-1 1 0 0 0,1-1 0 0 0,-7 2 0 0 0,10-4-97 0 0,-1 0 0 0 0,1 0 0 0 0,0 0 0 0 0,0 0 0 0 0,0 0 0 0 0,-1 0-1 0 0,1 0 1 0 0,0 0 0 0 0,0 0 0 0 0,0 0 0 0 0,-1 0 0 0 0,1 0 0 0 0,0 0 0 0 0,0 0 0 0 0,0 0 0 0 0,-1 0 0 0 0,1 0 0 0 0,0 0-1 0 0,0 0 1 0 0,0 0 0 0 0,-1 0 0 0 0,1 0 0 0 0,0 0 0 0 0,0 0 0 0 0,0-1 0 0 0,0 1 0 0 0,-1 0 0 0 0,1 0 0 0 0,0 0 0 0 0,0 0-1 0 0,0 0 1 0 0,0-1 0 0 0,0 1 0 0 0,-1 0 0 0 0,1 0 0 0 0,0 0 0 0 0,0 0 0 0 0,0-1 0 0 0,0 1 0 0 0,0 0 0 0 0,0 0 0 0 0,0 0-1 0 0,0-1 1 0 0,0 1 0 0 0,0 0 0 0 0,0 0 0 0 0,0 0 0 0 0,0-1 0 0 0,0 1 0 0 0,0 0 0 0 0,0 0 0 0 0,0-1 0 0 0,0-14-1396 0 0,1 11 868 0 0,0-12-1416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15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6447 0 0,'0'0'298'0'0,"0"0"-10"0"0,0 0-50 0 0,0 0 493 0 0,0 0 238 0 0,0 0 45 0 0,0 0-61 0 0,0 0-288 0 0,0 0-121 0 0,0 0-28 0 0,0 0-4 0 0,0 0 0 0 0,0 0 0 0 0,0 0 0 0 0,0 0 0 0 0,0 0 0 0 0,0 0 0 0 0,0 0 0 0 0,0 0 0 0 0,0 0 0 0 0,0 0 0 0 0,0 0 0 0 0,0 0 0 0 0,0 0 0 0 0,0 0 0 0 0,0 0 0 0 0,0 0 0 0 0,0 0 0 0 0,0 0 0 0 0,0 0 0 0 0,0 0-68 0 0,0 0-217 0 0,0 0 161 0 0,0 0 100 0 0,0 0 21 0 0,0 0-66 0 0,2 1-294 0 0,5 1-147 0 0,0-1 0 0 0,0 0 0 0 0,0 0 0 0 0,1 0 0 0 0,-1-1 0 0 0,0 0 0 0 0,13-2 0 0 0,44-1-2 0 0,-55 1 137 0 0,-3 0 182 0 0,1 1-1 0 0,-1 0 1 0 0,1 0-1 0 0,0 1 1 0 0,10 0-1 0 0,-7 3-318 0 0,-3 3 0 0 0,-6-4 0 0 0,0 1 0 0 0,-1 14 0 0 0,0-15 0 0 0,1 0 0 0 0,-1 0 0 0 0,0 1 0 0 0,0-1 0 0 0,0 0 0 0 0,-1 0 0 0 0,1 0 0 0 0,0 0 0 0 0,-1 0 0 0 0,1 0 0 0 0,-1 0 0 0 0,-2 4 0 0 0,2-3 0 0 0,1-1 0 0 0,-1 1 0 0 0,0-1 0 0 0,1 1 0 0 0,-1-1 0 0 0,1 1 0 0 0,0-1 0 0 0,0 1 0 0 0,0 0 0 0 0,0-1 0 0 0,1 5 0 0 0,0-4 0 0 0,-1 1 0 0 0,0 0 0 0 0,0-1 0 0 0,0 1 0 0 0,-1 4 0 0 0,0 1 0 0 0,0 0 0 0 0,0 1 0 0 0,2 12 0 0 0,-1-5 0 0 0,2 15 0 0 0,-1-26 0 0 0,0 1 0 0 0,-1-1 0 0 0,0 1 0 0 0,0-1 0 0 0,-1 1 0 0 0,1-1 0 0 0,-1 0 0 0 0,-4 11 0 0 0,4-10 0 0 0,-1 1 0 0 0,1-1 0 0 0,0 0 0 0 0,1 1 0 0 0,0-1 0 0 0,0 9 0 0 0,1 1 0 0 0,2 4 0 0 0,-3-18 0 0 0,1-1 0 0 0,0 1 0 0 0,-1-1 0 0 0,0 1 0 0 0,0 0 0 0 0,0-1 0 0 0,0 1 0 0 0,0-1 0 0 0,-1 6 0 0 0,-1 2 0 0 0,1 0 0 0 0,0 0 0 0 0,0 0 0 0 0,2 16 0 0 0,-2 13 0 0 0,-1-20 0 0 0,1-14 0 0 0,0-1 0 0 0,1 0 0 0 0,-1 1 0 0 0,1-1 0 0 0,0 1 0 0 0,1-1 0 0 0,0 6 0 0 0,0-6 0 0 0,0 0 0 0 0,-1 0 0 0 0,1 1 0 0 0,-1-1 0 0 0,0 0 0 0 0,0 0 0 0 0,-1 1 0 0 0,1-1 0 0 0,-1 0 0 0 0,-1 5 0 0 0,0-2 0 0 0,1 0 0 0 0,2 5 0 0 0,-1-7 0 0 0,0-1 0 0 0,1 0 0 0 0,-1 0 0 0 0,1 0 0 0 0,0 0 0 0 0,1 0 0 0 0,2 6 0 0 0,-4-6 0 0 0,0 0 0 0 0,0 0 0 0 0,0 0 0 0 0,0 1 0 0 0,0-1 0 0 0,-1 0 0 0 0,0 0 0 0 0,0 0 0 0 0,0 0 0 0 0,0 0 0 0 0,-3 4 0 0 0,-1 9 0 0 0,-8 54 0 0 0,12-58 0 0 0,2 1 0 0 0,-1-9 0 0 0,0-4 0 0 0,0 0 0 0 0,0 1 0 0 0,0-1 0 0 0,0 1 0 0 0,0-1 0 0 0,0 1 0 0 0,1-1 0 0 0,-1 0 0 0 0,0 1 0 0 0,1-1 0 0 0,-1 0 0 0 0,2 2 0 0 0,2 6 0 0 0,-3-8 0 0 0,-1-1 0 0 0,0 1 0 0 0,0-1 0 0 0,0 1 0 0 0,1-1 0 0 0,-1 1 0 0 0,0 0 0 0 0,0-1 0 0 0,0 1 0 0 0,0-1 0 0 0,0 1 0 0 0,0 0 0 0 0,0-1 0 0 0,0 1 0 0 0,0-1 0 0 0,0 1 0 0 0,0-1 0 0 0,0 1 0 0 0,0 0 0 0 0,-1-1 0 0 0,1 1 0 0 0,0-1 0 0 0,0 1 0 0 0,-1-1 0 0 0,1 1 0 0 0,0-1 0 0 0,-1 1 0 0 0,1-1 0 0 0,0 1 0 0 0,-1-1 0 0 0,1 1 0 0 0,-1-1 0 0 0,1 0 0 0 0,-1 1 0 0 0,1-1 0 0 0,-1 0 0 0 0,1 1 0 0 0,-1-1 0 0 0,1 0 0 0 0,-2 0 0 0 0,1 1 0 0 0,-5 6 0 0 0,5-5 0 0 0,-1 0 0 0 0,1 0 0 0 0,-1-1 0 0 0,0 1 0 0 0,0-1 0 0 0,0 1 0 0 0,0-1 0 0 0,0 1 0 0 0,0-1 0 0 0,0 0 0 0 0,0 0 0 0 0,-4 1 0 0 0,0 1 222 0 0,1-2 952 0 0,-6-1-538 0 0,7-1-633 0 0,1 1 0 0 0,-1 0-1 0 0,0 1 1 0 0,1-1 0 0 0,-1 1-1 0 0,-3 0 1 0 0,-17 5-6 0 0,18-4 3 0 0,6 4-64 0 0,0-5-273 0 0,0-1-138 0 0,0 0-33 0 0,0 0-276 0 0,0 0-1144 0 0,3-2-507 0 0,9-6-100 0 0,-9 5-23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41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4607 0 0,'0'0'208'0'0,"0"0"67"0"0,0 0 154 0 0,0 0 69 0 0,0 0 12 0 0,0 0-67 0 0,2 1-222 0 0,-1 0-388 0 0,1 1 720 0 0,1 0-1 0 0,-1 0 0 0 0,1 0 0 0 0,-1 0 1 0 0,1-1-1 0 0,-1 1 0 0 0,1-1 0 0 0,0 0 1 0 0,0 0-1 0 0,0 0 0 0 0,3 1 0 0 0,0-2-138 0 0,1 1 0 0 0,-1-1 0 0 0,1-1-1 0 0,-1 1 1 0 0,1-1 0 0 0,-1 0 0 0 0,0-1-1 0 0,10-3 1 0 0,-3 1-414 0 0,-2 1 72 0 0,-7 2 207 0 0,13-2 425 0 0,8 1 289 0 0,5 2-993 0 0,-2-4 0 0 0,-22 3 0 0 0,0-1 0 0 0,1 1 0 0 0,-1 1 0 0 0,0-1 0 0 0,11 1 0 0 0,14-3 312 0 0,-12 3 1259 0 0,-4 3-1422 0 0,-12-2-122 0 0,0 2-47 0 0,14 0 29 0 0,-4-2-9 0 0,6-1 0 0 0,-18 0 0 0 0,18 4 0 0 0,-14-3 0 0 0,-4 0 0 0 0,1-1 0 0 0,0 1 0 0 0,-1-1 0 0 0,1 0 0 0 0,0 1 0 0 0,-1-1 0 0 0,1 0 0 0 0,0 0 0 0 0,0 0 0 0 0,-1-1 0 0 0,1 1 0 0 0,2-1 0 0 0,4 1 0 0 0,0 0 0 0 0,0 0 0 0 0,0 1 0 0 0,12 2 0 0 0,-3-2 0 0 0,-11-4 0 0 0,1-1 0 0 0,11 4 0 0 0,-13 1 0 0 0,17 1 0 0 0,6 0 0 0 0,0 1 0 0 0,-10-5 0 0 0,13-4 0 0 0,-18 6 0 0 0,0 0 0 0 0,1 0 0 0 0,-12 0 0 0 0,1-1 0 0 0,0 1 0 0 0,-1 0 0 0 0,1 0 0 0 0,0 1 0 0 0,-1-1 0 0 0,1 0 0 0 0,4 3 0 0 0,2-1 0 0 0,27-1 0 0 0,-21-1 0 0 0,0 3 0 0 0,-11-3 0 0 0,0 0 0 0 0,0 1 0 0 0,0-1 0 0 0,-1 1 0 0 0,1 0 0 0 0,0 0 0 0 0,-1 0 0 0 0,6 3 0 0 0,0 1 0 0 0,9 2 0 0 0,-12-8 0 0 0,-1 0 0 0 0,7 3 0 0 0,22 2 0 0 0,41-6 0 0 0,-57 0 0 0 0,0 1 0 0 0,-1 1 0 0 0,1 0 0 0 0,31 6 0 0 0,-28 0 0 0 0,-17-4 0 0 0,1 0 0 0 0,0-1 0 0 0,0 0 0 0 0,8 1 0 0 0,26 3 0 0 0,7 2 0 0 0,-35-6 0 0 0,0 0 0 0 0,1-1 0 0 0,-1-1 0 0 0,0 0 0 0 0,14-3 0 0 0,13 2 0 0 0,-31 3 0 0 0,0-1 0 0 0,0 0 0 0 0,0-1 0 0 0,12-2 0 0 0,-7 0 0 0 0,21-1 0 0 0,4-2 0 0 0,60-11 2048 0 0,-35 12-2048 0 0,-5 2 0 0 0,-32 3 0 0 0,27-5 0 0 0,-48 5 0 0 0,1-1 0 0 0,-1 1 0 0 0,0 0 0 0 0,0 0 0 0 0,0 0 0 0 0,5 1 0 0 0,31 3 0 0 0,6-6 0 0 0,39 2 0 0 0,-73 0 0 0 0,1 1 0 0 0,10 4 0 0 0,-8-4-1 0 0,2-2-9 0 0,-5 0-50 0 0,4 1-1 0 0,-12 0 55 0 0,1 0 0 0 0,0 1 0 0 0,0-2 0 0 0,0 1 0 0 0,5-1 0 0 0,0-2 4 0 0,-8 3 3 0 0,1-1 1 0 0,0 0-1 0 0,-1 1 0 0 0,1 0 1 0 0,0-1-1 0 0,0 1 1 0 0,-1 0-1 0 0,1 0 1 0 0,0 1-1 0 0,5 0 0 0 0,1 1 33 0 0,-5-2-18 0 0,0 1 0 0 0,-1-1 0 0 0,1 0 1 0 0,0 0-1 0 0,0 0 0 0 0,0 0 0 0 0,5-2 0 0 0,22 1-16 0 0,34 1 0 0 0,-41-2 0 0 0,24-1 0 0 0,-8 3 0 0 0,-13-1 0 0 0,-8 1 0 0 0,-18 0 0 0 0,33-6 0 0 0,4 3 0 0 0,-26 3 0 0 0,0 2 0 0 0,-2 0 0 0 0,3-1 0 0 0,-10-1 0 0 0,29-3 0 0 0,-20 1 0 0 0,1 0 0 0 0,0 1 0 0 0,0 1 0 0 0,0-3 0 0 0,2-1 0 0 0,-1 3 0 0 0,0 2 0 0 0,7-2 0 0 0,2-1 0 0 0,-9 2 0 0 0,8 3 0 0 0,-1 5 0 0 0,-6-5 0 0 0,-9-3 0 0 0,18-2 0 0 0,-1-3 0 0 0,-9 4 0 0 0,1 4 0 0 0,6 4 0 0 0,-20-6 0 0 0,0 0 0 0 0,0 0 0 0 0,0-1 0 0 0,0 1 0 0 0,0 0 0 0 0,1-1 0 0 0,-1 1 0 0 0,0-1 0 0 0,0 1 0 0 0,0-1 0 0 0,0 0 0 0 0,1 1 0 0 0,1-1 0 0 0,10 2 0 0 0,14-4 0 0 0,-22 3 0 0 0,-3-1 0 0 0,0 0 0 0 0,1 0 0 0 0,-1 0 0 0 0,0 0 0 0 0,0-1 0 0 0,0 1 0 0 0,0-1 0 0 0,0 1 0 0 0,4-2 0 0 0,43-12 1432 0 0,-47 14-989 0 0,0 0-294 0 0,9-2-133 0 0,1-1-16 0 0,1 2 0 0 0,-2 2 0 0 0,1 0 0 0 0,0 0 0 0 0,-1-2 0 0 0,0-2 0 0 0,-8 2 0 0 0,-1 0 0 0 0,1 1 0 0 0,0-1 0 0 0,-1 1 0 0 0,1-1 0 0 0,0 1 0 0 0,4 1 0 0 0,18-1 0 0 0,-6-2 0 0 0,-15 0 0 0 0,24-5 0 0 0,-2 4 0 0 0,-14 2 0 0 0,1 1 0 0 0,-1 3 0 0 0,1-5 0 0 0,2 0 0 0 0,-7 1 0 0 0,14 1 0 0 0,-21 0 0 0 0,1 0 0 0 0,-1 0 0 0 0,1 0 0 0 0,-1 0 0 0 0,0 0 0 0 0,1 0 0 0 0,-1 0 0 0 0,0-1 0 0 0,1 1 0 0 0,-1 0 0 0 0,0-1 0 0 0,1 1 0 0 0,-1-1 0 0 0,2 0 0 0 0,0 0 0 0 0,14 0 0 0 0,-4 2 0 0 0,1 2 0 0 0,0-1 0 0 0,0 1 0 0 0,10 5 0 0 0,0-2 0 0 0,6-1 0 0 0,-3-1 0 0 0,-7-3 0 0 0,-16-3 0 0 0,27 1 0 0 0,21 5 0 0 0,-38-3 0 0 0,-1 0 0 0 0,1 0 0 0 0,39 5 0 0 0,-34-5 0 0 0,-1-4 0 0 0,-13 4 0 0 0,28-7 0 0 0,-19 4 0 0 0,0-1 0 0 0,1 0 0 0 0,-1 1 0 0 0,-1-1 0 0 0,0 1 0 0 0,-8 2-94 0 0,-8 4-202 0 0,-9 2-987 0 0,-1-3-620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17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13823 0 0,'0'0'315'0'0,"0"0"45"0"0,0 0 21 0 0,0 0-49 0 0,0 0-81 0 0,0 0 481 0 0,0 0 237 0 0,0 0 45 0 0,0 0-61 0 0,0 0-288 0 0,0 0-121 0 0,0 0-28 0 0,0 0-4 0 0,0 0 0 0 0,0 0 0 0 0,0 0 0 0 0,0 0-68 0 0,-1 0-289 0 0,-6 0-66 0 0,6 0 282 0 0,1 0 117 0 0,0 0 21 0 0,-2 1-66 0 0,-10 6-34 0 0,-1 1 1 0 0,2 1 0 0 0,-1-1-1 0 0,-13 15 1 0 0,21-19-402 0 0,0 1 1 0 0,0-1 0 0 0,1 1 0 0 0,-1 0-1 0 0,1 0 1 0 0,0 0 0 0 0,0 0-1 0 0,1 1 1 0 0,0-1 0 0 0,0 1-1 0 0,0 0 1 0 0,1-1 0 0 0,-1 1 0 0 0,1 0-1 0 0,1 0 1 0 0,-1 0 0 0 0,1 0-1 0 0,0 7 1 0 0,1-10-9 0 0,-1-1 0 0 0,0 1 0 0 0,1-1 0 0 0,0 0 0 0 0,-1 1 0 0 0,1-1 0 0 0,0 0 0 0 0,0 1 0 0 0,1-1 0 0 0,-1 0 0 0 0,2 3 0 0 0,-1-4 0 0 0,0 1 0 0 0,-1-1 0 0 0,1 0 0 0 0,0 0 0 0 0,0 0 0 0 0,0 0 0 0 0,0 0 0 0 0,-1 0 0 0 0,1-1 0 0 0,0 1 0 0 0,1-1 0 0 0,-1 1 0 0 0,4-1 0 0 0,-1 1 0 0 0,1-1 0 0 0,-1-1 0 0 0,1 1 0 0 0,-1-1 0 0 0,1 0 0 0 0,-1 0 0 0 0,1 0 0 0 0,-1-1 0 0 0,0 0 0 0 0,0 0 0 0 0,7-4 0 0 0,8-5 0 0 0,26-19 0 0 0,-34 22 0 0 0,-8 5 0 0 0,0 0 0 0 0,0 0 0 0 0,-1 0 0 0 0,1 0 0 0 0,5-8 0 0 0,-8 10 0 0 0,0-1 0 0 0,0 1 0 0 0,0 0 0 0 0,-1 0 0 0 0,1-1 0 0 0,0 1 0 0 0,-1-1 0 0 0,1 1 0 0 0,-1 0 0 0 0,1-1 0 0 0,-1 1 0 0 0,0-1 0 0 0,0 1 0 0 0,0-1 0 0 0,0 1 0 0 0,0-1 0 0 0,0 1 0 0 0,0-1 0 0 0,0 1 0 0 0,0-1 0 0 0,-1 1 0 0 0,0-3 0 0 0,-10-19 443 0 0,9 21-341 0 0,0 0-1 0 0,-1 1 1 0 0,1-1 0 0 0,0 0 0 0 0,-1 1-1 0 0,0 0 1 0 0,1-1 0 0 0,-1 1 0 0 0,0 0-1 0 0,1 0 1 0 0,-1 1 0 0 0,0-1 0 0 0,0 1 0 0 0,0-1-1 0 0,-3 1 1 0 0,-1 0-533 0 0,1 1-1 0 0,-1 0 0 0 0,1 0 1 0 0,0 1-1 0 0,-12 4 0 0 0,1 0-6229 0 0,-4 1-2127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20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5 13823 0 0,'0'0'315'0'0,"0"0"45"0"0,0 0 21 0 0,0 0-49 0 0,0 0-12 0 0,0 0 770 0 0,0 0 354 0 0,0 0 76 0 0,0 0-123 0 0,0 0-574 0 0,0 0-250 0 0,0 0-49 0 0,0 0-11 0 0,0 0-1 0 0,3-7 1111 0 0,-3 6-1623 0 0,0 0 1 0 0,1 1 0 0 0,-1-1 0 0 0,0 0-1 0 0,1 0 1 0 0,-1 1 0 0 0,1-1-1 0 0,-1 0 1 0 0,1 0 0 0 0,0 1-1 0 0,-1-1 1 0 0,1 1 0 0 0,0-1-1 0 0,-1 1 1 0 0,1-1 0 0 0,0 1-1 0 0,0-1 1 0 0,0 1 0 0 0,-1-1-1 0 0,1 1 1 0 0,0 0 0 0 0,0 0 0 0 0,0-1-1 0 0,0 1 1 0 0,0 0 0 0 0,0 0-1 0 0,7-2-1 0 0,8 0 932 0 0,-14 2-422 0 0,7 0 83 0 0,-6 0-578 0 0,-2 0-13 0 0,1 0-1 0 0,-1 0 0 0 0,0 1 0 0 0,0-1 0 0 0,0 0 0 0 0,0 0 0 0 0,0 1 0 0 0,0-1 0 0 0,0 0 0 0 0,0 1 0 0 0,0-1 1 0 0,0 1-1 0 0,0 0 0 0 0,0-1 0 0 0,0 1 0 0 0,0 0 0 0 0,1 1 0 0 0,8 5 0 0 0,-10-7 0 0 0,0 0 0 0 0,1 0 0 0 0,-1 1 0 0 0,0-1 0 0 0,1 0 0 0 0,-1 0 0 0 0,0 1 0 0 0,1-1 0 0 0,-1 0 0 0 0,0 1 0 0 0,0-1 0 0 0,1 0 0 0 0,-1 1 0 0 0,0-1 0 0 0,0 0 0 0 0,0 1 0 0 0,1-1 0 0 0,-1 1 0 0 0,0-1 0 0 0,0 0 0 0 0,0 1 0 0 0,0-1 0 0 0,0 1 0 0 0,0 0 0 0 0,2 5 0 0 0,-2-5 0 0 0,1 0 0 0 0,-1 0 0 0 0,0 0 0 0 0,1 1 0 0 0,-1-1 0 0 0,0 0 0 0 0,0 0 0 0 0,0 1 0 0 0,0-1 0 0 0,0 0 0 0 0,0 1 0 0 0,0-1 0 0 0,-1 0 0 0 0,1 0 0 0 0,0 1 0 0 0,-1-1 0 0 0,1 0 0 0 0,-1 0 0 0 0,1 0 0 0 0,-1 0 0 0 0,1 0 0 0 0,-2 2 0 0 0,-1 1 0 0 0,1 0-2 0 0,-1 0 1 0 0,0 1-1 0 0,0-1 1 0 0,-1-1-1 0 0,1 1 0 0 0,-1 0 1 0 0,0-1-1 0 0,0 0 0 0 0,0 0 1 0 0,-8 4-1 0 0,-5 3 47 0 0,-25 9 0 0 0,21-11 467 0 0,13-5-396 0 0,0 0 0 0 0,0 0-1 0 0,0 1 1 0 0,-9 6 0 0 0,16-9-616 0 0,1-1 58 0 0,1 1 293 0 0,1 1 148 0 0,1-1-1 0 0,-1 1 1 0 0,1 0-1 0 0,-1-1 1 0 0,1 0-1 0 0,0 1 0 0 0,0-1 1 0 0,-1 0-1 0 0,1-1 1 0 0,0 1-1 0 0,0 0 1 0 0,5 0-1 0 0,42 0 5 0 0,-33-2-2 0 0,17 1-2041 0 0,26 0-5712 0 0,-60 0 40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18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8 11975 0 0,'0'0'267'0'0,"0"0"42"0"0,0 0 17 0 0,-1 0-28 0 0,0 1-37 0 0,0-1-1 0 0,1 0 0 0 0,-1 0 1 0 0,1 0-1 0 0,-1-1 0 0 0,1 1 1 0 0,-1 0-1 0 0,1 0 0 0 0,-1 0 1 0 0,1 0-1 0 0,-1 0 0 0 0,1-1 1 0 0,-1 1-1 0 0,1 0 0 0 0,-1 0 1 0 0,1-1-1 0 0,-1 1 0 0 0,1 0 1 0 0,-1-1-1 0 0,1 1 0 0 0,0 0 1 0 0,-1-1-1 0 0,0 0 0 0 0,2-1 3967 0 0,5 5-2310 0 0,-3-2-1830 0 0,-1 1-1 0 0,1 0 1 0 0,-1 0-1 0 0,1 1 1 0 0,-1-1 0 0 0,0 0-1 0 0,0 1 1 0 0,0 0-1 0 0,0-1 1 0 0,-1 1 0 0 0,1 0-1 0 0,-1 0 1 0 0,2 5-1 0 0,-1-3 34 0 0,0-1-1 0 0,0 0 1 0 0,0 1-1 0 0,0-1 0 0 0,1 0 1 0 0,5 7-1 0 0,8 15-119 0 0,-11-18 0 0 0,-4-7-53 0 0,-1 0 0 0 0,1 0 0 0 0,-1 0 0 0 0,1 0 0 0 0,0 0 0 0 0,-1 0 1 0 0,1 0-1 0 0,0-1 0 0 0,0 1 0 0 0,0 0 0 0 0,-1 0 0 0 0,1-1 0 0 0,0 1 0 0 0,0 0 0 0 0,0-1 0 0 0,0 1 0 0 0,0-1 0 0 0,1 1 0 0 0,-1-1 0 0 0,1 1 1 0 0,1 0-221 0 0,-1-1-170 0 0,-1 0 294 0 0,4 0 61 0 0,-3 0-283 0 0,-2-2 152 0 0,1 1-1 0 0,0-1 0 0 0,-1 0 1 0 0,1 0-1 0 0,0 1 0 0 0,0-1 1 0 0,2-2-1 0 0,3-5-1732 0 0,-5 6 1498 0 0,-1 1-1 0 0,1 0 1 0 0,-1-1-1 0 0,1 1 1 0 0,-1-1-1 0 0,0 1 1 0 0,1-1 0 0 0,-2 1-1 0 0,1-3 1 0 0,0 2 28 0 0,-1-15-2132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19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12 10135 0 0,'0'0'231'0'0,"0"0"29"0"0,0 0 19 0 0,0 0 37 0 0,0 0 125 0 0,-6-3 2104 0 0,5 3-1866 0 0,-3 0-1407 0 0,-1-5 8113 0 0,5 4-7014 0 0,0 1 117 0 0,0 0 21 0 0,-1-1-66 0 0,0 1-436 0 0,1 0 0 0 0,-1-1 0 0 0,0 1 1 0 0,0 0-1 0 0,0 0 0 0 0,0 0 0 0 0,0 0 0 0 0,1 0 0 0 0,-1 0 1 0 0,0 0-1 0 0,0 0 0 0 0,0 0 0 0 0,0 0 0 0 0,1 1 1 0 0,-1-1-1 0 0,0 0 0 0 0,0 1 0 0 0,0-1 0 0 0,1 0 1 0 0,-1 1-1 0 0,0-1 0 0 0,0 1 0 0 0,1-1 0 0 0,-2 2 0 0 0,-10 8-21 0 0,-41 49 14 0 0,27-27 0 0 0,17-20 0 0 0,5-8 0 0 0,1 1 0 0 0,0-1 0 0 0,-1 0 0 0 0,0-1 0 0 0,-8 7 0 0 0,7-6-64 0 0,4-4-273 0 0,1 0-138 0 0,7-7-6183 0 0,-3 0-224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19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3823 0 0,'0'0'315'0'0,"0"0"45"0"0,0 0 21 0 0,0 0-49 0 0,0 0-81 0 0,0 0 481 0 0,0 0 237 0 0,0 0 45 0 0,0 0-61 0 0,0 0-288 0 0,0 0-121 0 0,1 2-28 0 0,1-1-406 0 0,0 0 0 0 0,0 0 0 0 0,0 0 0 0 0,0 0 0 0 0,0 0 0 0 0,0-1 0 0 0,1 1 0 0 0,-1-1 0 0 0,0 1 0 0 0,0-1 0 0 0,0 0 0 0 0,1 0-1 0 0,-1 0 1 0 0,3 0 0 0 0,39-4 954 0 0,-34 3-1113 0 0,12-1 49 0 0,-14 2 0 0 0,0-1 0 0 0,0 0 0 0 0,0 0 0 0 0,14-5 0 0 0,-5 1 0 0 0,0 1 0 0 0,22-3 0 0 0,-6 1 0 0 0,40-4 0 0 0,-62 11 0 0 0,-4 2 0 0 0,-8 4-64 0 0,1-6-434 0 0,-1 5 1341 0 0,0-4-2868 0 0,1-1-3401 0 0,0-1-716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21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9 10135 0 0,'0'0'231'0'0,"0"0"29"0"0,0 0 19 0 0,2 0-41 0 0,0 0-196 0 0,-1 0 0 0 0,1 0 0 0 0,0-1 0 0 0,0 1 0 0 0,0 0 0 0 0,0-1 0 0 0,0 1 0 0 0,0-1 0 0 0,0 0 0 0 0,-1 1 0 0 0,1-1 0 0 0,3-2 0 0 0,5-2 1330 0 0,8-9 2802 0 0,-17 12-1826 0 0,-5 7 1660 0 0,-69 75-2096 0 0,60-66-3506 0 0,-20 19 0 0 0,32-32 1405 0 0,-1 0 0 0 0,1 0 0 0 0,-1 0 0 0 0,1 0 0 0 0,-1-1 0 0 0,1 1 0 0 0,-1 0 0 0 0,1-1 0 0 0,-1 1 0 0 0,0-1 0 0 0,1 0 0 0 0,-1 1 0 0 0,-2-1 0 0 0,1 0-162 0 0,0 1-1184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39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70 10135 0 0,'0'0'231'0'0,"0"0"29"0"0,0 0 19 0 0,0-3 105 0 0,1-10 2406 0 0,-15-3 1938 0 0,11 14-3789 0 0,0 0 0 0 0,-1 0-1 0 0,1 0 1 0 0,0 1-1 0 0,-5-2 1 0 0,6 3-888 0 0,1 0-1 0 0,-1 0 1 0 0,0 0-1 0 0,1 0 1 0 0,-1 0-1 0 0,0 0 1 0 0,0 1-1 0 0,1-1 1 0 0,-1 1-1 0 0,1-1 1 0 0,-1 1-1 0 0,0-1 1 0 0,1 1-1 0 0,-1 0 1 0 0,1 0-1 0 0,-3 1 1 0 0,-23 11 218 0 0,21-10-147 0 0,-23 4 687 0 0,26-6-538 0 0,-16 1 647 0 0,17-2-547 0 0,2 0 117 0 0,0 0 21 0 0,8-2 83 0 0,8-5-576 0 0,-9 6-16 0 0,-1-1 0 0 0,1 1 0 0 0,11 0 0 0 0,4-1 0 0 0,-1 0 0 0 0,-13 1 0 0 0,-1 1 0 0 0,1-2 0 0 0,11-2 0 0 0,-14 3 0 0 0,0 0 0 0 0,0 0 0 0 0,0 0 0 0 0,8 1 0 0 0,12-3 0 0 0,41-5 0 0 0,-42 5 0 0 0,31 0 0 0 0,-10 1 0 0 0,-36 0 0 0 0,1 0 0 0 0,-4-1 0 0 0,-10 0 0 0 0,3 3 3 0 0,-1-1 0 0 0,1 1-1 0 0,-1 0 1 0 0,1 0 0 0 0,0 0 0 0 0,-1 0 0 0 0,1 0-1 0 0,-1 0 1 0 0,1 0 0 0 0,0 0 0 0 0,-1 1-1 0 0,1-1 1 0 0,0 1 0 0 0,-3 0 0 0 0,-18 5-246 0 0,20-5-808 0 0,-8 3-1900 0 0,7-3 1418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30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7 10135 0 0,'0'0'231'0'0,"0"0"29"0"0,0 0 19 0 0,0 0 105 0 0,0 0 410 0 0,0 0 184 0 0,0 0 40 0 0,2 0-63 0 0,-1 0-771 0 0,-1 1 1 0 0,1-1-1 0 0,0 0 1 0 0,0 0-1 0 0,0 0 1 0 0,0 0 0 0 0,-1 0-1 0 0,1 0 1 0 0,0 0-1 0 0,0 0 1 0 0,0 0-1 0 0,0 0 1 0 0,-1 0-1 0 0,1-1 1 0 0,0 1-1 0 0,0 0 1 0 0,0-1-1 0 0,-1 1 1 0 0,1 0-1 0 0,0-1 1 0 0,-1 1-1 0 0,1-1 1 0 0,0 1-1 0 0,-1-1 1 0 0,2-1-1 0 0,-1 1 328 0 0,-1 1 0 0 0,0 0 0 0 0,0 0 0 0 0,0 0 0 0 0,0 0 0 0 0,0 0-68 0 0,0 0-217 0 0,0 0 161 0 0,0 0 100 0 0,0 0 21 0 0,0 0-66 0 0,0 0-419 0 0,-3 0-15 0 0,0 0 1 0 0,0 1-1 0 0,1-1 0 0 0,-1 0 1 0 0,0 1-1 0 0,1 0 1 0 0,-1-1-1 0 0,0 1 1 0 0,1 0-1 0 0,-1 0 0 0 0,1 1 1 0 0,0-1-1 0 0,-1 0 1 0 0,-1 3-1 0 0,-74 67 2023 0 0,76-69-2030 0 0,0-1 0 0 0,1 1 0 0 0,-1 0 0 0 0,1 0 0 0 0,-1 0 0 0 0,1 0 0 0 0,0 0 0 0 0,0 0 0 0 0,-2 4 0 0 0,-12 23-6 0 0,-2-7 4 0 0,14-20 0 0 0,1 1 0 0 0,0-1 0 0 0,0 0 0 0 0,0 1 0 0 0,0 0 0 0 0,0 0 0 0 0,0-1 0 0 0,1 1 0 0 0,-1 0 0 0 0,1 0 0 0 0,-1 4 0 0 0,-1-1 0 0 0,2-4 0 0 0,0 0 0 0 0,0-1 0 0 0,0 1 0 0 0,1 0 0 0 0,-1-1 0 0 0,0 1 0 0 0,1 0 0 0 0,-1 0 0 0 0,1 0 0 0 0,0 2 0 0 0,-1 4 0 0 0,1-5 0 0 0,0 0 0 0 0,0 0 0 0 0,0 0 0 0 0,0 0 0 0 0,0-1 0 0 0,1 1 0 0 0,-1 0 0 0 0,1 0 0 0 0,0-1 0 0 0,0 1 0 0 0,0 0 0 0 0,0-1 0 0 0,0 1 0 0 0,4 4 0 0 0,-4-5 0 0 0,0 0 0 0 0,0 0 0 0 0,0-1 0 0 0,0 1 0 0 0,0-1 0 0 0,0 1 0 0 0,0-1 0 0 0,1 1 0 0 0,-1-1 0 0 0,0 0 0 0 0,1 1 0 0 0,-1-1 0 0 0,1 0 0 0 0,0 0 0 0 0,-1 0 0 0 0,1 0 0 0 0,0-1 0 0 0,-1 1 0 0 0,1 0 0 0 0,0-1 0 0 0,3 1 0 0 0,0 1 0 0 0,3-1 0 0 0,-1 0 0 0 0,1-1 0 0 0,0 1 0 0 0,0-1 0 0 0,-1-1 0 0 0,1 0 0 0 0,0 0 0 0 0,0 0 0 0 0,-1-1 0 0 0,10-3 0 0 0,10-2 0 0 0,-23 6 0 0 0,0 0 0 0 0,0 0 0 0 0,-1-1 0 0 0,1 1 0 0 0,0-1 0 0 0,-1 0 0 0 0,1 0 0 0 0,-1 0 0 0 0,0-1 0 0 0,5-3 0 0 0,0-3 0 0 0,0 0 0 0 0,8-11 0 0 0,7-7 0 0 0,-19 20 226 0 0,0 1 0 0 0,-1-1-1 0 0,1 1 1 0 0,-1-1 0 0 0,0 0 0 0 0,-1 0-1 0 0,0-1 1 0 0,3-11 0 0 0,-5 15-223 0 0,0 0 0 0 0,1-1-1 0 0,-1 1 1 0 0,-1 0 0 0 0,1 0-1 0 0,-2-9 1 0 0,-1-8-6 0 0,3 19 5 0 0,0-1 0 0 0,-1 0 1 0 0,1 0-1 0 0,-1 0 0 0 0,1 1 0 0 0,-1-1 1 0 0,0 0-1 0 0,0 1 0 0 0,0-1 0 0 0,0 1 0 0 0,-1-1 1 0 0,1 1-1 0 0,-1 0 0 0 0,-2-4 0 0 0,2 5-10 0 0,0-1 1 0 0,0 1-1 0 0,0 0 0 0 0,0-1 0 0 0,0 1 0 0 0,0 0 0 0 0,0 0 0 0 0,-1 1 0 0 0,1-1 0 0 0,0 0 0 0 0,-1 1 0 0 0,1-1 0 0 0,-1 1 0 0 0,1 0 0 0 0,-1 0 0 0 0,1 0 0 0 0,0 0 1 0 0,-1 0-1 0 0,1 0 0 0 0,-4 2 0 0 0,-8 0-2141 0 0,-24 8 0 0 0,24-4-7060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29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52 10135 0 0,'0'0'231'0'0,"0"0"29"0"0,0 0 19 0 0,2 0-41 0 0,23-2 702 0 0,-43-4 2011 0 0,17 6-2286 0 0,1 0-121 0 0,0 0-28 0 0,0 0-4 0 0,0 0 0 0 0,0 0 0 0 0,0 0 0 0 0,0 0 0 0 0,0 0 0 0 0,0 0 0 0 0,0 0 0 0 0,0 0 0 0 0,0 0 0 0 0,0 0 0 0 0,0 0 0 0 0,0 0 0 0 0,0 0 0 0 0,-8-16 1111 0 0,7 15-1622 0 0,1 0 0 0 0,-1 0 0 0 0,0 0 0 0 0,0-1 0 0 0,0 1 0 0 0,0 0 0 0 0,1 0 0 0 0,-2 0 0 0 0,1 0 0 0 0,0 1 0 0 0,0-1 0 0 0,0 0 0 0 0,0 0 0 0 0,0 1 0 0 0,-1-1 0 0 0,1 0 0 0 0,0 1 0 0 0,-2-1 0 0 0,-1 0-3 0 0,1-2 224 0 0,2 2-152 0 0,1 1 0 0 0,-1-1 0 0 0,0 1 1 0 0,0-1-1 0 0,0 1 0 0 0,1-1 0 0 0,-1 1 1 0 0,0-1-1 0 0,0 1 0 0 0,0 0 0 0 0,0-1 1 0 0,0 1-1 0 0,0 0 0 0 0,0 0 0 0 0,0 0 1 0 0,0 0-1 0 0,0 0 0 0 0,0 0 0 0 0,0 0 1 0 0,1 0-1 0 0,-1 0 0 0 0,0 0 0 0 0,0 1 1 0 0,0-1-1 0 0,-1 1 0 0 0,-3 0-70 0 0,-3 4 0 0 0,-5 7 0 0 0,-12 3 0 0 0,25-15 0 0 0,-1 0 0 0 0,1 0 0 0 0,-1 0 0 0 0,1 1 0 0 0,-1-1 0 0 0,1 0 0 0 0,-1 0 0 0 0,1 1 0 0 0,-1-1 0 0 0,1 0 0 0 0,-1 0 0 0 0,1 1 0 0 0,-1-1 0 0 0,1 1 0 0 0,0-1 0 0 0,-1 0 0 0 0,1 1 0 0 0,0-1 0 0 0,-1 1 0 0 0,1-1 0 0 0,0 1 0 0 0,0-1 0 0 0,0 1 0 0 0,-1-1 0 0 0,1 1 0 0 0,0-1 0 0 0,0 1 0 0 0,0-1 0 0 0,0 1 0 0 0,0-1 0 0 0,0 2 0 0 0,0-1 0 0 0,-1 2 0 0 0,-5 10 0 0 0,-7 3 0 0 0,10-12 0 0 0,0 0 0 0 0,0-1 0 0 0,0 1 0 0 0,-4 8 0 0 0,5-8 0 0 0,0 0 0 0 0,-1-1 0 0 0,1 1 0 0 0,-1 0 0 0 0,0-1 0 0 0,0 0 0 0 0,-1 1 0 0 0,-4 2 0 0 0,-5 7 0 0 0,7-5 0 0 0,4 8 0 0 0,3-15 0 0 0,-1 1 0 0 0,0-1 0 0 0,0 0 0 0 0,0 1 0 0 0,-1-1 0 0 0,1 1 0 0 0,0-1 0 0 0,0 0 0 0 0,-1 1 0 0 0,1-1 0 0 0,-1 1 0 0 0,1-1 0 0 0,-1 0 0 0 0,0 2 0 0 0,-1-1 0 0 0,0 0 0 0 0,1 0 0 0 0,0 0 0 0 0,-1 0 0 0 0,1 1 0 0 0,0-1 0 0 0,0 0 0 0 0,0 0 0 0 0,1 1 0 0 0,-1-1 0 0 0,1 1 0 0 0,-1-1 0 0 0,1 1 0 0 0,0-1 0 0 0,0 1 0 0 0,0-1 0 0 0,0 1 0 0 0,0-1 0 0 0,0 1 0 0 0,1-1 0 0 0,-1 0 0 0 0,1 1 0 0 0,0-1 0 0 0,-1 1 0 0 0,1-1 0 0 0,3 4 0 0 0,-4-5 0 0 0,1 0 0 0 0,0 1 0 0 0,0 0 0 0 0,0 0 0 0 0,0-1 0 0 0,0 1 0 0 0,-1 0 0 0 0,1 0 0 0 0,-1 0 0 0 0,1 0 0 0 0,-1 0 0 0 0,0 0 0 0 0,0 0 0 0 0,0 3 0 0 0,0-3-1 0 0,0-1 0 0 0,0 0 0 0 0,0 1 0 0 0,1-1 0 0 0,-1 1 0 0 0,0-1 0 0 0,1 1 0 0 0,-1-1 0 0 0,1 0 0 0 0,-1 1 0 0 0,1-1 0 0 0,-1 0 0 0 0,1 0 0 0 0,0 1 0 0 0,0-1 0 0 0,0 0 0 0 0,1 1 0 0 0,0 1 10 0 0,0 0 0 0 0,1 0 0 0 0,-2 0 0 0 0,1 0 0 0 0,0 1 0 0 0,-1-1 0 0 0,1 0 0 0 0,-1 1 0 0 0,1 6 0 0 0,9 76 1967 0 0,-11-82-2132 0 0,0 0 1 0 0,0 0-1 0 0,0 0 1 0 0,-1 0-1 0 0,-1 6 0 0 0,-1 17-669 0 0,3-24 939 0 0,0 0 0 0 0,0 0 0 0 0,0 0 0 0 0,-1 0 0 0 0,1 0 0 0 0,-1 0 0 0 0,0 0 0 0 0,1-1 0 0 0,-2 1 0 0 0,0 3 0 0 0,-5 14 391 0 0,5-13-569 0 0,2-5-57 0 0,0 0 0 0 0,0-1-1 0 0,0 1 1 0 0,0 0 0 0 0,0-1 0 0 0,0 1-1 0 0,0 0 1 0 0,1-1 0 0 0,-1 1 0 0 0,0 0-1 0 0,2 1 1 0 0,-2-1 167 0 0,1 0 0 0 0,0 0-1 0 0,-1-1 1 0 0,0 1 0 0 0,1 0 0 0 0,-1 0 0 0 0,0 0 0 0 0,0 3-1 0 0,0-5-4 0 0,0 4-81 0 0,0-1-1 0 0,0 1 0 0 0,0-1 0 0 0,-1 1 1 0 0,1-1-1 0 0,-1 0 0 0 0,0 1 0 0 0,0-1 1 0 0,0 0-1 0 0,-1 0 0 0 0,1 0 0 0 0,-1 0 0 0 0,0 0 1 0 0,1 0-1 0 0,-1 0 0 0 0,-4 4 0 0 0,1-2 259 0 0,0 0 0 0 0,0 1 0 0 0,1 0 0 0 0,0 0 0 0 0,0 0-1 0 0,0 0 1 0 0,-3 9 0 0 0,6-12-215 0 0,-1-1-1 0 0,1 1 1 0 0,-1-1-1 0 0,0 0 0 0 0,1 0 1 0 0,-1 0-1 0 0,-3 3 1 0 0,-10 13-7 0 0,14-17 4 0 0,0 1 0 0 0,0-1 0 0 0,-1 1 0 0 0,1-1 0 0 0,0 1 0 0 0,0-1 0 0 0,-1 0 0 0 0,1 1 0 0 0,-1-1 0 0 0,1 0 0 0 0,-1 0 0 0 0,-2 1 0 0 0,-19 13 0 0 0,17-11 0 0 0,5-3 0 0 0,0-1 0 0 0,0 1 0 0 0,0-1 0 0 0,0 1 0 0 0,0-1 0 0 0,0 1 0 0 0,0-1 0 0 0,0 0 0 0 0,0 1 0 0 0,0-1 0 0 0,0 0 0 0 0,0 0 0 0 0,-2 0 0 0 0,-13 3 0 0 0,9-1 0 0 0,4-1 0 0 0,0 0 0 0 0,1 0 0 0 0,-1 0 0 0 0,0-1 0 0 0,0 1 0 0 0,0-1 0 0 0,0 0 0 0 0,-6 0 0 0 0,-5 0-393 0 0,18-4-450 0 0,15-10-121 0 0,4-14-1856 0 0,-2 1-7328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31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6 8287 0 0,'0'0'191'0'0,"0"0"26"0"0,0 0 9 0 0,2-1-34 0 0,3 0-10 0 0,-4 1 560 0 0,-1 0 234 0 0,0 0 42 0 0,0-1-770 0 0,-1 1 0 0 0,1-1-1 0 0,-1 0 1 0 0,1 0-1 0 0,-1 0 1 0 0,1 0 0 0 0,0 0-1 0 0,0 1 1 0 0,-1-1-1 0 0,1 0 1 0 0,0 0 0 0 0,0 0-1 0 0,0 0 1 0 0,0-2-1 0 0,-1-4 767 0 0,-11-14 3405 0 0,12 19-3754 0 0,0 2-121 0 0,0 0-28 0 0,0 0-72 0 0,-1 0-289 0 0,-3-3-66 0 0,2 2 282 0 0,2 1 117 0 0,0 0 21 0 0,1-1-66 0 0,2-5-294 0 0,-2-4 94 0 0,-1 10-150 0 0,1-1 30 0 0,0 0 365 0 0,-1 1 21 0 0,-1-1-66 0 0,0-3-294 0 0,7 5-133 0 0,11 20-16 0 0,-15-19 0 0 0,0 0 0 0 0,0 1 0 0 0,0-1 0 0 0,0 0 0 0 0,-1 1 0 0 0,1-1 0 0 0,-1 1 0 0 0,0 0 0 0 0,2 4 0 0 0,-2-4 0 0 0,1 1 0 0 0,1-1 0 0 0,-1 1 0 0 0,0-1 0 0 0,1 1 0 0 0,0-1 0 0 0,0 0 0 0 0,5 4 0 0 0,4 5 0 0 0,47 42 0 0 0,-37-35 0 0 0,-15-14 0 0 0,-1-1-64 0 0,-5-3-273 0 0,-1-1-138 0 0,0 0-33 0 0,0 0 65 0 0,-2-1-140 0 0,0 0 0 0 0,0 0 0 0 0,0 0 0 0 0,0-1-1 0 0,1 1 1 0 0,-1 0 0 0 0,0-1 0 0 0,0 1 0 0 0,-1-3 0 0 0,-2-4-1463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43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07 0 0,'0'0'102'0'0,"0"0"20"0"0,0 0 6 0 0,0 0 119 0 0,0 0 500 0 0,0 0 223 0 0,0 0 44 0 0,0 0-61 0 0,0 0-288 0 0,1 2-121 0 0,6 4-28 0 0,-6-4-4 0 0,2-1 0 0 0,0-1-338 0 0,0 2 188 0 0,1-1 1 0 0,0-1-1 0 0,0 1 0 0 0,-1 0 0 0 0,1-1 1 0 0,0 0-1 0 0,7 0 0 0 0,15-6 237 0 0,-7 4 84 0 0,0 0 0 0 0,35 3 0 0 0,-12-1 773 0 0,-13 0-848 0 0,-15 0-608 0 0,27 8 0 0 0,-36-8 0 0 0,17 5 0 0 0,1 2 72 0 0,-20-6 299 0 0,-3-1 117 0 0,0 0 21 0 0,0 0-66 0 0,0 2-294 0 0,0 8-133 0 0,3 3-16 0 0,-5-2 0 0 0,-2 0 0 0 0,0 0 0 0 0,-2-2 0 0 0,-1 0 72 0 0,6-7 299 0 0,1-2 117 0 0,-1 1-403 0 0,-1-1 1 0 0,1 2 0 0 0,0-1-1 0 0,0 0 1 0 0,0 0 0 0 0,0 0-1 0 0,0 0 1 0 0,0 1 0 0 0,0-1-1 0 0,1 0 1 0 0,-1 1 0 0 0,-1 1-1 0 0,2-1-81 0 0,-5 9-4 0 0,2 0 0 0 0,-1 1 0 0 0,-7 27 0 0 0,8-28 0 0 0,-2 0 0 0 0,4 2 0 0 0,0 14 0 0 0,0-16 0 0 0,-2 0 0 0 0,1 0 0 0 0,-3 0 0 0 0,0-2 0 0 0,4 3 0 0 0,3 0 0 0 0,7-7-133 0 0,-7-4-563 0 0,-2-1-257 0 0,0 0-831 0 0,-1-2-3260 0 0,-3-4-1394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31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25 10135 0 0,'0'0'464'0'0,"0"0"-9"0"0,3-6-138 0 0,-1 5-1191 0 0,-1 0 1539 0 0,0 0-1 0 0,0 0 0 0 0,0 0 0 0 0,0 0 1 0 0,0 0-1 0 0,0 0 0 0 0,-1 0 1 0 0,1 0-1 0 0,1-3 0 0 0,-2 4-534 0 0,0 0 0 0 0,0 0 1 0 0,0 0-1 0 0,0 0 0 0 0,0-1 0 0 0,0 1 0 0 0,0 0 0 0 0,0 0 0 0 0,0 0 1 0 0,0-1-1 0 0,0 1 0 0 0,0 0 0 0 0,0 0 0 0 0,-1 0 0 0 0,1 0 0 0 0,0-1 1 0 0,0 1-1 0 0,0 0 0 0 0,0 0 0 0 0,0 0 0 0 0,0 0 0 0 0,0 0 0 0 0,-1-1 1 0 0,1 1-1 0 0,0 0 0 0 0,0 0 0 0 0,0 0 0 0 0,0 0 0 0 0,-1 0 0 0 0,1 0 1 0 0,0 0-1 0 0,0 0 0 0 0,0 0 0 0 0,0 0 0 0 0,-1 0 0 0 0,-16-1 1564 0 0,14 2-1694 0 0,1-1 0 0 0,-1 1 0 0 0,0 0 0 0 0,1 0 1 0 0,-1 0-1 0 0,1 0 0 0 0,-1 0 0 0 0,1 0 0 0 0,0 1 0 0 0,-1 0 0 0 0,1-1 0 0 0,0 1 0 0 0,0 0 0 0 0,0 0 0 0 0,0 0 0 0 0,1 0 1 0 0,-1 0-1 0 0,-1 3 0 0 0,-13 12 441 0 0,3-4-51 0 0,1 1 0 0 0,-10 14 0 0 0,-6 7 45 0 0,22-28-435 0 0,0-1 0 0 0,0 0 0 0 0,-1 0 0 0 0,0 0 0 0 0,0-1 0 0 0,-15 8 0 0 0,-2 2-790 0 0,19-11 472 0 0,0 0-1 0 0,0-1 1 0 0,-9 4-1 0 0,12-6-52 0 0,2-1-117 0 0,0 0-21 0 0,-7 2-789 0 0,6-1-7186 0 0,1-1 3122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32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7 11975 0 0,'0'0'267'0'0,"0"0"42"0"0,0 0 17 0 0,0 0-28 0 0,-3 1-196 0 0,-17 1-21 0 0,19-2 284 0 0,6 4 392 0 0,-1-3 3578 0 0,128-7-1575 0 0,-77 5-2864 0 0,75-8 2136 0 0,-99 5-2014 0 0,-24 3-19 0 0,0 0 1 0 0,1 0 0 0 0,12 1-1 0 0,-11-1 1 0 0,-6 1-14 0 0,0 0-1 0 0,0 0 0 0 0,0 0 0 0 0,0 0 0 0 0,0 0 0 0 0,0 1 1 0 0,0 0-1 0 0,3 0 0 0 0,-4 0-681 0 0,-2-1-257 0 0,0 0-58 0 0,0 0-148 0 0,-2-1-573 0 0,-26-1-2289 0 0,24 1 1974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33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8287 0 0,'8'1'197'0'0,"-9"-2"432"0"0,7 1-591 0 0,2 4 1766 0 0,-9-4 599 0 0,-6 2-1566 0 0,5-2-321 0 0,2 0 66 0 0,16 2 3255 0 0,-20-2-2231 0 0,14-1-463 0 0,-9 0-631 0 0,-1 1 0 0 0,0 0-68 0 0,-2 0-289 0 0,2-1-148 0 0,0 1 0 0 0,0 0 0 0 0,0 0 0 0 0,-1 0 0 0 0,1 0 1 0 0,0 0-1 0 0,0 0 0 0 0,0 0 0 0 0,0 0 0 0 0,-1 0 0 0 0,1 0 0 0 0,0-1 0 0 0,0 1 0 0 0,0 0 1 0 0,0 0-1 0 0,0 0 0 0 0,0 0 0 0 0,0 0 0 0 0,-1 0 0 0 0,1-1 0 0 0,0 1 0 0 0,0 0 1 0 0,0 0-1 0 0,0 0 0 0 0,0 0 0 0 0,0-1 0 0 0,0 1 0 0 0,0 0 0 0 0,0 0 0 0 0,0 0 0 0 0,0 0 1 0 0,0-1-1 0 0,0 1 0 0 0,0 0 0 0 0,0 0 0 0 0,0 0 0 0 0,0 0 0 0 0,0-1 0 0 0,0 1 0 0 0,0 0 1 0 0,0 0-1 0 0,0 0 0 0 0,1 0 0 0 0,-1-1 0 0 0,0 1 0 0 0,0 0 0 0 0,0 0 0 0 0,0 0 1 0 0,0 0-1 0 0,0 0 0 0 0,0 0 0 0 0,1-1 0 0 0,-1 1 0 0 0,0 0 0 0 0,0 0 0 0 0,1 0 0 0 0,8-6 397 0 0,-7 6-265 0 0,0-3 118 0 0,-3 3 50 0 0,2 0-24 0 0,20-8-13 0 0,-12 4-254 0 0,-6 2 27 0 0,1 1-1 0 0,0 0 1 0 0,0-1 0 0 0,0 1-1 0 0,0 0 1 0 0,1 1 0 0 0,-1-1-1 0 0,0 1 1 0 0,6 0 0 0 0,-8 0-25 0 0,-1 0-1 0 0,0 0 1 0 0,1 0 0 0 0,-1 1 0 0 0,0-1 0 0 0,0 0 0 0 0,1 1-1 0 0,-1-1 1 0 0,0 0 0 0 0,0 1 0 0 0,1 0 0 0 0,-1-1 0 0 0,0 1-1 0 0,0 0 1 0 0,0-1 0 0 0,0 1 0 0 0,0 0 0 0 0,0 0 0 0 0,0 0-1 0 0,0 0 1 0 0,0 0 0 0 0,-1 0 0 0 0,1 0 0 0 0,0 0 0 0 0,-1 0-1 0 0,1 1 1 0 0,-1-1 0 0 0,1 0 0 0 0,-1 0 0 0 0,1 1 0 0 0,-1-1-1 0 0,0 0 1 0 0,0 1 0 0 0,1-1 0 0 0,-1 0 0 0 0,0 0 0 0 0,0 1-1 0 0,0-1 1 0 0,-1 0 0 0 0,1 1 0 0 0,0-1 0 0 0,0 0 0 0 0,-1 0-1 0 0,1 1 1 0 0,-1-1 0 0 0,1 0 0 0 0,-1 0 0 0 0,1 0 0 0 0,-1 1-1 0 0,0-1 1 0 0,0 0 0 0 0,0 0 0 0 0,1 0 0 0 0,-1 0 0 0 0,-2 1-1 0 0,0 0 27 0 0,1 0-1 0 0,-1 0 0 0 0,1 0 0 0 0,0 0 0 0 0,0 0 0 0 0,-1 1 0 0 0,2-1 0 0 0,-1 0 1 0 0,0 1-1 0 0,0 0 0 0 0,1-1 0 0 0,0 1 0 0 0,-3 5 0 0 0,3-5-40 0 0,0-1-3 0 0,1-1 0 0 0,-1 0 0 0 0,0 1 0 0 0,1-1 0 0 0,-1 0 0 0 0,0 0 0 0 0,0 1 0 0 0,0-1 0 0 0,0 0 0 0 0,0 0 0 0 0,0 0 0 0 0,-1 0 0 0 0,1 0 0 0 0,0-1 0 0 0,0 1 0 0 0,-1 0 0 0 0,1-1 0 0 0,0 1 0 0 0,-1 0 0 0 0,1-1 0 0 0,-1 0 0 0 0,1 1 0 0 0,-3-1 0 0 0,-28 12 0 0 0,29-10 0 0 0,0 0 0 0 0,-10-1 0 0 0,-1-1 0 0 0,6 1 0 0 0,14 1 0 0 0,14 4 0 0 0,6 1 0 0 0,-22-6 0 0 0,18 5 0 0 0,0-1 0 0 0,41 3 0 0 0,-44-8 0 0 0,-16 0-125 0 0,-1 0 0 0 0,1-1 0 0 0,0 0 0 0 0,0 1-1 0 0,0-1 1 0 0,3-1 0 0 0,-5 1-383 0 0,-1 1-140 0 0,0 0-572 0 0,1-8-1777 0 0,-2-1 1462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50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8 10135 0 0,'0'0'231'0'0,"0"0"29"0"0,0 0 19 0 0,0 0 105 0 0,0 0 410 0 0,0 0 184 0 0,0 0 40 0 0,7-7 1662 0 0,34-18 4703 0 0,-24 14-7934 0 0,53-39 2527 0 0,1-7-1976 0 0,-55 45 0 0 0,-1-1 0 0 0,0 0 0 0 0,18-22 0 0 0,-11 12 0 0 0,-17 19 0 0 0,-1 0 0 0 0,0 0 0 0 0,0 0 0 0 0,0-1 0 0 0,-1 1 0 0 0,1-1 0 0 0,-1 0 0 0 0,0 0 0 0 0,-1 0 0 0 0,1 0 0 0 0,2-10 0 0 0,-3 8 72 0 0,-2 6 299 0 0,-1-1 340 0 0,2 2-687 0 0,-1 0 1 0 0,0 0-1 0 0,0-1 1 0 0,0 1-1 0 0,0 0 0 0 0,0 0 1 0 0,0 0-1 0 0,0 0 1 0 0,0 0-1 0 0,0-1 0 0 0,0 1 1 0 0,0 0-1 0 0,-1 0 1 0 0,1 0-1 0 0,0 0 0 0 0,0-1 1 0 0,0 1-1 0 0,0 0 0 0 0,0 0 1 0 0,0 0-1 0 0,0 0 1 0 0,0 0-1 0 0,0 0 0 0 0,0-1 1 0 0,-1 1-1 0 0,1 0 1 0 0,0 0-1 0 0,0 0 0 0 0,0 0 1 0 0,0 0-1 0 0,0 0 0 0 0,0 0 1 0 0,-1 0-1 0 0,1 0 1 0 0,0-1-1 0 0,-6 1-23 0 0,0-1 0 0 0,-1 1 0 0 0,1 0 0 0 0,0 0 0 0 0,0 1 0 0 0,-1 0 0 0 0,1 0 0 0 0,0 0 0 0 0,0 1-1 0 0,0 0 1 0 0,0 0 0 0 0,1 1 0 0 0,-1-1 0 0 0,1 1 0 0 0,-1 0 0 0 0,-4 5 0 0 0,-13 9-1 0 0,14-10 0 0 0,0 0 0 0 0,0 1 0 0 0,1 0 0 0 0,0 0 0 0 0,-11 15 0 0 0,17-21 0 0 0,1 0 0 0 0,0 1 0 0 0,-1-1 0 0 0,1 0 0 0 0,0 1 0 0 0,0 0 0 0 0,1-1 0 0 0,-1 1 0 0 0,0-1 0 0 0,1 1 0 0 0,0 0 0 0 0,-1-1 0 0 0,1 1 0 0 0,0 0 0 0 0,1-1 0 0 0,-1 1 0 0 0,0 0 0 0 0,1-1 0 0 0,1 6 0 0 0,-1 1 0 0 0,2-1 0 0 0,-1 1 0 0 0,1-1 0 0 0,1 0 0 0 0,0 0 0 0 0,0 0 0 0 0,0 0 0 0 0,1-1 0 0 0,0 1 0 0 0,0-1 0 0 0,1-1 0 0 0,0 1 0 0 0,0-1 0 0 0,9 7 0 0 0,-11-10 0 0 0,-1-1 0 0 0,1 0 0 0 0,-1 0 0 0 0,1 0 0 0 0,0-1 0 0 0,0 1 0 0 0,0-1 0 0 0,0 0 0 0 0,0 0 0 0 0,0 0 0 0 0,0 0 0 0 0,0-1 0 0 0,0 1 0 0 0,1-1 0 0 0,-1 0 0 0 0,0-1 0 0 0,6 0 0 0 0,2-1 0 0 0,1-1 0 0 0,-1-1 0 0 0,0 0 0 0 0,16-7 0 0 0,-3-7-133 0 0,-24 17-563 0 0,-1 1-258 0 0,0 0-1558 0 0,0 0-6017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51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3823 0 0,'0'0'315'0'0,"2"-3"45"0"0,7-10 21 0 0,-7 10-49 0 0,-2 3-149 0 0,0 0 194 0 0,0 0 110 0 0,0 0 22 0 0,0 0 3 0 0,0 0 0 0 0,0 0 0 0 0,0 0 0 0 0,0 0 0 0 0,0 0 0 0 0,0 0 0 0 0,0 0 0 0 0,0 0 0 0 0,0 0-461 0 0,1 0 1 0 0,-1 0-1 0 0,1 0 0 0 0,-1 0 1 0 0,1-1-1 0 0,-1 1 0 0 0,1 0 0 0 0,-1 0 1 0 0,1-1-1 0 0,-1 1 0 0 0,1 0 1 0 0,-1-1-1 0 0,1 1 0 0 0,-1 0 0 0 0,0-1 1 0 0,1 1-1 0 0,-1-1 0 0 0,1 0 1 0 0,5-4 2557 0 0,6 5-2406 0 0,0-1-1 0 0,14-2 1 0 0,-13 0-203 0 0,-1 1 0 0 0,1 1 0 0 0,13 0 0 0 0,-12 1 0 0 0,-1-1 0 0 0,20-3 0 0 0,35-5 72 0 0,-66 9 299 0 0,-2 0 117 0 0,0 0 21 0 0,0 0-134 0 0,0 0-577 0 0,0 0-248 0 0,0 0-50 0 0,0 0 58 0 0,-11 3 599 0 0,2 1-1090 0 0,4-3-2713 0 0,5-1 2111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52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3 13823 0 0,'0'0'315'0'0,"0"0"45"0"0,0 0 21 0 0,0 0-49 0 0,-1 0-220 0 0,-1-4 39 0 0,2 4 569 0 0,-1-2-206 0 0,1 0-1 0 0,0 0 1 0 0,-1 0 0 0 0,1 0 0 0 0,-1 1-1 0 0,0-1 1 0 0,1 0 0 0 0,-1 0 0 0 0,-1-1-1 0 0,1 2-115 0 0,0 0-1 0 0,0-1 1 0 0,1 1-1 0 0,-1 0 0 0 0,1 0 1 0 0,-1-1-1 0 0,1 1 1 0 0,0 0-1 0 0,-1-1 1 0 0,1 1-1 0 0,0 0 0 0 0,0-3 1 0 0,-4 18 134 0 0,2-8-386 0 0,0 0 1 0 0,0 0-1 0 0,-1 10 0 0 0,1-3-146 0 0,1-9 0 0 0,0 0 0 0 0,0-1 0 0 0,1 1 0 0 0,-1 0 0 0 0,1 0 0 0 0,0-1 0 0 0,0 1 0 0 0,1 0 0 0 0,-1-1 0 0 0,1 1 0 0 0,0 0 0 0 0,0-1 0 0 0,1 5 0 0 0,-2-6 0 0 0,0-1 0 0 0,0-1 0 0 0,0 1 0 0 0,0 0 0 0 0,0-1 0 0 0,0 1 0 0 0,1-1 0 0 0,-1 1 0 0 0,0 0 0 0 0,0-1 0 0 0,0 1 0 0 0,1-1 0 0 0,-1 1 0 0 0,0 0 0 0 0,1-1 0 0 0,-1 1 0 0 0,1-1 0 0 0,-1 1 0 0 0,0-1 0 0 0,1 1 0 0 0,-1-1 0 0 0,1 0 0 0 0,-1 1 0 0 0,2 0 0 0 0,0 0 0 0 0,0 1 0 0 0,0-1 0 0 0,0 0 0 0 0,0 1 0 0 0,0-1 0 0 0,1 0 0 0 0,-1 0 0 0 0,0 0 0 0 0,1-1 0 0 0,-1 1 0 0 0,1 0 0 0 0,-1-1 0 0 0,1 0 0 0 0,-1 1 0 0 0,1-1 0 0 0,-1 0 0 0 0,1-1 0 0 0,-1 1 0 0 0,1 0 0 0 0,-1-1 0 0 0,1 1 0 0 0,-1-1 0 0 0,4-1 0 0 0,0 0 0 0 0,0 0 0 0 0,0-1 0 0 0,-1 0 0 0 0,1 0 0 0 0,-1 0 0 0 0,0-1 0 0 0,0 1 0 0 0,7-8 0 0 0,-5 5 0 0 0,-1 0 0 0 0,0-1 0 0 0,-1 0 0 0 0,1 0 0 0 0,-1 0 0 0 0,0-1 0 0 0,-1 1 0 0 0,0-1 0 0 0,5-16 0 0 0,-9 24 0 0 0,1 0 0 0 0,-1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-1 0 0 0,0 1 0 0 0,0 0 0 0 0,0 0 0 0 0,-1 0 0 0 0,1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-6 5 0 0 0,-5 7 0 0 0,6-2 0 0 0,0 0 0 0 0,1 1 0 0 0,0 0 0 0 0,1 0 0 0 0,-2 14 0 0 0,-4 57 0 0 0,0-2 0 0 0,8-71 290 0 0,-1-1 1 0 0,0 1-1 0 0,-1 0 0 0 0,1-1 0 0 0,-2 1 1 0 0,-3 7-1 0 0,1-3-272 0 0,6-11-18 0 0,-1-1 0 0 0,1 1 0 0 0,-1-1 0 0 0,0 1 0 0 0,1-1 0 0 0,-1 1-1 0 0,0-1 1 0 0,0 1 0 0 0,0-1 0 0 0,0 0 0 0 0,0 0 0 0 0,0 0 0 0 0,0 1 0 0 0,-1-1 0 0 0,1 0 0 0 0,0 0-1 0 0,-1 0 1 0 0,1-1 0 0 0,0 1 0 0 0,-4 1 0 0 0,3-1 0 0 0,0 0 0 0 0,0-1 0 0 0,-1 1 0 0 0,1-1 0 0 0,-1 1 0 0 0,1-1 0 0 0,0 0 0 0 0,-1 0 0 0 0,1 0 0 0 0,-1 0 0 0 0,1-1 0 0 0,0 1 0 0 0,-1 0 0 0 0,1-1 0 0 0,0 0 0 0 0,-1 0 0 0 0,1 1 0 0 0,0-1 0 0 0,-3-2 0 0 0,-5-2 0 0 0,1-1 0 0 0,-16-11 0 0 0,22 15-307 0 0,0 0 0 0 0,0-1-1 0 0,0 1 1 0 0,0-1 0 0 0,1 1 0 0 0,-1-1-1 0 0,1 0 1 0 0,0 0 0 0 0,0 0 0 0 0,0 0-1 0 0,0 0 1 0 0,1-1 0 0 0,-1 1-1 0 0,1-1 1 0 0,0 1 0 0 0,0-1 0 0 0,0 1-1 0 0,0-1 1 0 0,1 1 0 0 0,-1-1 0 0 0,1 0-1 0 0,0 1 1 0 0,0-1 0 0 0,0 0 0 0 0,1 0-1 0 0,0-4 1 0 0,2-1-1229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53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361 15663 0 0,'0'0'66'0'0,"0"1"-1"0"0,1-1 1 0 0,-1 0-1 0 0,0 0 1 0 0,1 0-1 0 0,-1 0 1 0 0,0 1-1 0 0,1-1 1 0 0,-1 0-1 0 0,0 0 1 0 0,1 0-1 0 0,-1 0 1 0 0,0 0-1 0 0,1 0 1 0 0,-1 0-1 0 0,0 0 1 0 0,1 0-1 0 0,-1 0 1 0 0,0 0-1 0 0,1 0 1 0 0,-1 0-1 0 0,0 0 1 0 0,1 0-1 0 0,2-12 427 0 0,0 1-1 0 0,-1-1 1 0 0,1-15-1 0 0,-3 19 533 0 0,0 6-648 0 0,1-6 494 0 0,0 1 0 0 0,-1-1 0 0 0,0 1 0 0 0,-2-14 0 0 0,1 19-426 0 0,-4-3-319 0 0,5 4-103 0 0,0 1 1 0 0,-1-1-1 0 0,1 1 1 0 0,-1-1-1 0 0,1 1 1 0 0,0 0-1 0 0,-1-1 1 0 0,1 1 0 0 0,-1-1-1 0 0,1 1 1 0 0,-1 0-1 0 0,1-1 1 0 0,-1 1-1 0 0,1 0 1 0 0,-1 0-1 0 0,0 0 1 0 0,0-1-1 0 0,0 1 63 0 0,-1 0 403 0 0,0 0-431 0 0,0 0 0 0 0,-1 1 0 0 0,1 0 0 0 0,-1-1 0 0 0,1 1 0 0 0,0 0 0 0 0,-1 0 0 0 0,1 0 0 0 0,0 0 0 0 0,0 1 0 0 0,-4 2 0 0 0,-18 19 376 0 0,12-10-433 0 0,1 1 0 0 0,0 0 0 0 0,1 1 0 0 0,1 0 0 0 0,-11 24 0 0 0,18-32 0 0 0,-1 0 0 0 0,2 1 0 0 0,-1-1 0 0 0,1 0 0 0 0,0 1 0 0 0,0 0 0 0 0,1-1 0 0 0,1 9 0 0 0,-1-15 0 0 0,0-1 0 0 0,0 1 0 0 0,0 0 0 0 0,0 0 0 0 0,0-1 0 0 0,0 1 0 0 0,1 0 0 0 0,-1-1 0 0 0,0 1 0 0 0,0 0 0 0 0,1-1 0 0 0,-1 1 0 0 0,0 0 0 0 0,1-1 0 0 0,-1 1 0 0 0,1-1 0 0 0,-1 1 0 0 0,1-1 0 0 0,-1 1 0 0 0,1-1 0 0 0,-1 1 0 0 0,1-1 0 0 0,-1 0 0 0 0,1 1 0 0 0,0-1 0 0 0,-1 1 0 0 0,1-1 0 0 0,0 0 0 0 0,-1 0 0 0 0,1 0 0 0 0,0 1 0 0 0,-1-1 0 0 0,1 0 0 0 0,0 0 0 0 0,0 0 0 0 0,0 0 0 0 0,1 0 0 0 0,2 0 0 0 0,0 1 0 0 0,0-1 0 0 0,0-1 0 0 0,0 1 0 0 0,0-1 0 0 0,0 1 0 0 0,-1-1 0 0 0,1 0 0 0 0,0 0 0 0 0,0-1 0 0 0,-1 1 0 0 0,1-1 0 0 0,-1 0 0 0 0,1 0 0 0 0,-1 0 0 0 0,5-4 0 0 0,3-4 0 0 0,0 0 0 0 0,19-22 0 0 0,15-18 0 0 0,-27 32 0 0 0,0-1 0 0 0,-2-1 0 0 0,0 0 0 0 0,22-39 0 0 0,2-33 1024 0 0,-35 79-853 0 0,-2 1-1 0 0,1-1 1 0 0,-2 1 0 0 0,1-1-1 0 0,0-23 1 0 0,-4 27-171 0 0,1 9 0 0 0,0-1 0 0 0,-1 1 0 0 0,1 0 0 0 0,0 0 0 0 0,0-1 0 0 0,0 1 0 0 0,0 0 0 0 0,0 0 0 0 0,0 0 0 0 0,-1-1 0 0 0,1 1 0 0 0,0 0 0 0 0,0 0 0 0 0,0 0 0 0 0,0-1 0 0 0,-1 1 0 0 0,1 0 0 0 0,0 0 0 0 0,0 0 0 0 0,-1 0 0 0 0,1 0 0 0 0,0 0 0 0 0,0-1 0 0 0,0 1 0 0 0,-1 0 0 0 0,1 0 0 0 0,0 0 0 0 0,-1 0 0 0 0,1 0 0 0 0,0 0 0 0 0,0 0 0 0 0,-1 0 0 0 0,1 0 0 0 0,0 0 0 0 0,0 0 0 0 0,-1 0 0 0 0,1 0 0 0 0,0 0 0 0 0,0 0 0 0 0,-1 1 0 0 0,1-1 0 0 0,0 0 0 0 0,0 0 0 0 0,0 0 0 0 0,-1 0 0 0 0,1 0 0 0 0,0 1 0 0 0,0-1 0 0 0,0 0 0 0 0,-1 0 0 0 0,1 0 0 0 0,0 0 0 0 0,0 1 0 0 0,-1-1 0 0 0,-4 5 0 0 0,-1 0 0 0 0,1-1 0 0 0,0 2 0 0 0,0-1 0 0 0,0 1 0 0 0,1-1 0 0 0,0 1 0 0 0,-4 8 0 0 0,-3 5 0 0 0,-10 28 0 0 0,14-27 0 0 0,0 1 0 0 0,2-1 0 0 0,0 1 0 0 0,1 0 0 0 0,1 0 0 0 0,1 0 0 0 0,1 1 0 0 0,2 26 0 0 0,-1-40 0 0 0,1 1 0 0 0,0-1 0 0 0,0 0 0 0 0,1 0 0 0 0,0 0 0 0 0,5 11 0 0 0,-6-17 0 0 0,0 0 0 0 0,0 0 0 0 0,1 0 0 0 0,-1-1 0 0 0,0 1 0 0 0,1 0 0 0 0,0 0 0 0 0,-1-1 0 0 0,1 1 0 0 0,0-1 0 0 0,0 0 0 0 0,0 1 0 0 0,0-1 0 0 0,0 0 0 0 0,0 0 0 0 0,0 0 0 0 0,0 0 0 0 0,0 0 0 0 0,1-1 0 0 0,-1 1 0 0 0,0-1 0 0 0,1 0 0 0 0,-1 1 0 0 0,0-1 0 0 0,1 0 0 0 0,-1 0 0 0 0,3-1 0 0 0,1 1 0 0 0,1 0 0 0 0,-1-1 0 0 0,0 0 0 0 0,0 0 0 0 0,1-1 0 0 0,-1 1 0 0 0,0-1 0 0 0,0-1 0 0 0,-1 1 0 0 0,1-1 0 0 0,6-4 0 0 0,7-5 0 0 0,-14 9 0 0 0,0 0 0 0 0,0-1 0 0 0,0 1 0 0 0,0-1 0 0 0,0 0 0 0 0,-1-1 0 0 0,7-7 0 0 0,9-14 0 0 0,-11 14 0 0 0,0 1 0 0 0,0-1 0 0 0,-2-1 0 0 0,1 1 0 0 0,-2-1 0 0 0,8-20 0 0 0,-19 40 0 0 0,1 0 0 0 0,-1 0 0 0 0,1 0 0 0 0,-4 8 0 0 0,4-5 0 0 0,2 0 0 0 0,-1 0 0 0 0,1 0 0 0 0,1 0 0 0 0,0 0 0 0 0,0 16 0 0 0,1-21 0 0 0,1-1 0 0 0,-1 0 0 0 0,1 0 0 0 0,-1 0 0 0 0,1 0 0 0 0,0 0 0 0 0,1 0 0 0 0,-1 0 0 0 0,1 0 0 0 0,-1-1 0 0 0,1 1 0 0 0,0 0 0 0 0,0-1 0 0 0,1 1 0 0 0,-1-1 0 0 0,1 0 0 0 0,0 0 0 0 0,6 5 0 0 0,-6-6 0 0 0,0-1 0 0 0,0 1 0 0 0,0-1 0 0 0,0 0 0 0 0,0 0 0 0 0,0 0 0 0 0,1 0 0 0 0,-1-1 0 0 0,0 0 0 0 0,1 1 0 0 0,-1-1 0 0 0,0 0 0 0 0,1 0 0 0 0,-1-1 0 0 0,0 1 0 0 0,1-1 0 0 0,-1 0 0 0 0,0 0 0 0 0,0 0 0 0 0,5-2 0 0 0,4-2 0 0 0,0-1 0 0 0,-1 0 0 0 0,20-15 0 0 0,-16 9 0 0 0,0-1 0 0 0,-2-1 0 0 0,0 0 0 0 0,16-21 0 0 0,-6 6 0 0 0,-21 26-3 0 0,10-17 78 0 0,-11 19 296 0 0,-1 1 117 0 0,0 0 21 0 0,0 0-66 0 0,-2 13-278 0 0,-4 18-165 0 0,-21 138 0 0 0,23-144 0 0 0,2-9 0 0 0,0 31 0 0 0,1-18 0 0 0,-8 56 0 0 0,8-77 0 0 0,-1 1 0 0 0,0-1 0 0 0,0 0 0 0 0,-1 0 0 0 0,0 0 0 0 0,-6 11 0 0 0,6-14 0 0 0,0-1 0 0 0,0 1 0 0 0,0-1 0 0 0,0 0 0 0 0,-1 0 0 0 0,0 0 0 0 0,0-1 0 0 0,0 1 0 0 0,0-1 0 0 0,0 0 0 0 0,-8 4 0 0 0,10-6-23 0 0,0 0-1 0 0,-1 0 1 0 0,1 0-1 0 0,0-1 1 0 0,-1 1-1 0 0,1-1 1 0 0,-1 1-1 0 0,1-1 1 0 0,-1 0-1 0 0,1 0 1 0 0,-1 0-1 0 0,1 0 1 0 0,-1-1-1 0 0,1 1 1 0 0,0-1-1 0 0,-1 1 1 0 0,1-1-1 0 0,0 0 1 0 0,-1 0-1 0 0,1 0 1 0 0,0 0-1 0 0,0 0 1 0 0,-4-3-1 0 0,3 2-27 0 0,0-1 0 0 0,0 1-1 0 0,1-1 1 0 0,-1 0 0 0 0,1 0 0 0 0,-1 1-1 0 0,1-2 1 0 0,0 1 0 0 0,0 0 0 0 0,1 0-1 0 0,-1 0 1 0 0,1-1 0 0 0,-1 1 0 0 0,1-1-1 0 0,-1-3 1 0 0,1-3-1264 0 0,1 0 0 0 0,0-17 0 0 0,0 10 395 0 0,-2-7-615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39:54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9 8287 0 0,'0'0'382'0'0,"0"0"-8"0"0,0 0-102 0 0,0 0 463 0 0,0 0 234 0 0,0 0 45 0 0,0 0 8 0 0,0 0 2 0 0,0 0 0 0 0,0 0 0 0 0,0 0-69 0 0,0 0-290 0 0,0-10 1931 0 0,-2 5-1700 0 0,1 0 0 0 0,-1-1 0 0 0,-4-9 0 0 0,6 14-384 0 0,0 1 0 0 0,0-1-68 0 0,-1-4-289 0 0,0-2-66 0 0,1 3 469 0 0,-5-4 796 0 0,5 7-1218 0 0,-1 0 235 0 0,1 1 117 0 0,0 0 21 0 0,0 0-66 0 0,3 12-278 0 0,12 123-165 0 0,-13-68 0 0 0,-3-41 0 0 0,7 50 0 0 0,11 8-64 0 0,-16-82-273 0 0,-1-2-138 0 0,0 0-33 0 0,0 0-72 0 0,-7 0-2296 0 0,7 0 1852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03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49 6447 0 0,'0'0'142'0'0,"-6"-3"356"0"0,3 3-781 0 0,-32 1 9393 0 0,21 2-8777 0 0,13-2 179 0 0,1-1 0 0 0,0 0 0 0 0,0 0 0 0 0,0 0 0 0 0,0 0 0 0 0,0 0 0 0 0,0 0 0 0 0,0 0 0 0 0,4 1 204 0 0,-2 0-645 0 0,11-4 1861 0 0,30-8-1466 0 0,67-14 1061 0 0,-95 23-1527 0 0,3-1 0 0 0,1 1 0 0 0,-1 0 0 0 0,1 2 0 0 0,35 2 0 0 0,-44-2 0 0 0,-9 0 0 0 0,0 0 0 0 0,0 0 0 0 0,0 0 0 0 0,0 0 0 0 0,-1 0 0 0 0,1-1 0 0 0,0 1 0 0 0,0 0 0 0 0,0 0 0 0 0,0-1 0 0 0,0 1 0 0 0,0-1 0 0 0,-1 1 0 0 0,3-2 0 0 0,7 1 0 0 0,-12 1 0 0 0,0 0 0 0 0,0 1 0 0 0,0-1 0 0 0,1 1 0 0 0,-1-1 0 0 0,0 1 0 0 0,0 0 0 0 0,1-1 0 0 0,-4 3 0 0 0,2-1 0 0 0,-1 0 0 0 0,1 0 0 0 0,-1-1 0 0 0,0 0 0 0 0,1 1 0 0 0,-1-1 0 0 0,-7 1 0 0 0,4-1-201 0 0,6-1-850 0 0,1 0-385 0 0,0 0-1273 0 0,0 0-4798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04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6447 0 0,'0'0'142'0'0,"0"0"22"0"0,0 0 13 0 0,0 0 55 0 0,0 0 181 0 0,0 0 78 0 0,0 0 18 0 0,0 0 71 0 0,0 0 286 0 0,0 0 124 0 0,0 0 30 0 0,0 0 4 0 0,0 0 0 0 0,0 0 0 0 0,0 0 0 0 0,-7 8 2168 0 0,4-6-3424 0 0,1 0 1811 0 0,2 0 3157 0 0,0-1-4700 0 0,1 0 1 0 0,-1-1-1 0 0,1 1 1 0 0,-1 0 0 0 0,1 0-1 0 0,-1-1 1 0 0,1 1-1 0 0,0 0 1 0 0,-1-1-1 0 0,1 1 1 0 0,0 0-1 0 0,-1-1 1 0 0,1 1 0 0 0,0-1-1 0 0,0 1 1 0 0,0-1-1 0 0,-1 0 1 0 0,1 1-1 0 0,0-1 1 0 0,2 1-1 0 0,4 2 802 0 0,3-1-737 0 0,-1 1 1 0 0,1-1-1 0 0,0-1 0 0 0,0 0 1 0 0,15 0-1 0 0,54-6-101 0 0,-27 1 0 0 0,-12 4 0 0 0,-27 0-8 0 0,-7 1 3 0 0,6 3 90 0 0,-11-3 286 0 0,-1-1 117 0 0,0 0 21 0 0,0 0-66 0 0,-1 0-294 0 0,0 0-287 0 0,-1 0 1 0 0,1 1-1 0 0,-1-1 0 0 0,1 0 0 0 0,-1 0 1 0 0,1-1-1 0 0,-1 1 0 0 0,1 0 1 0 0,0 0-1 0 0,-1-1 0 0 0,1 1 0 0 0,-1-1 1 0 0,1 1-1 0 0,0-1 0 0 0,0 1 1 0 0,-1-1-1 0 0,1 0 0 0 0,-2-1 0 0 0,-1-1-1660 0 0,-4-2-7411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45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22 6447 0 0,'0'0'142'0'0,"0"0"22"0"0,0 0 13 0 0,2-1 123 0 0,17-8 2455 0 0,-16 8-1802 0 0,-3 1-288 0 0,3-9 72 0 0,-1 8 8378 0 0,-1 1-9114 0 0,0 0 0 0 0,-1 1-1 0 0,1-1 1 0 0,0 1 0 0 0,0-1 0 0 0,0 1-1 0 0,0-1 1 0 0,0 1 0 0 0,-1-1-1 0 0,1 1 1 0 0,0 0 0 0 0,0-1 0 0 0,-1 1-1 0 0,1 0 1 0 0,0 0 0 0 0,-1-1 0 0 0,1 1-1 0 0,-1 0 1 0 0,1 0 0 0 0,0 1-1 0 0,0 2 1 0 0,4 3-141 0 0,-3-4 321 0 0,1 1 0 0 0,-1-1 0 0 0,0 1 0 0 0,0 0 0 0 0,0 0 0 0 0,-1 0 0 0 0,1 0 0 0 0,-1 0 0 0 0,0 1 0 0 0,0-1 0 0 0,0 5 0 0 0,1 4-165 0 0,0 14-16 0 0,-4-1 0 0 0,2-15 0 0 0,-2 28 0 0 0,2-38 0 0 0,0 15 0 0 0,2 9 0 0 0,-3-21 0 0 0,0 1 0 0 0,7 13 0 0 0,5 9 0 0 0,-2-7 0 0 0,-4-8 0 0 0,0 1 0 0 0,5 16 0 0 0,-2-4 0 0 0,-7-24 0 0 0,-1 1 0 0 0,1 0 0 0 0,0-1 0 0 0,-1 1 0 0 0,0 0 0 0 0,1-1 0 0 0,-1 1 0 0 0,0 0 0 0 0,0 0 0 0 0,0 0 0 0 0,0-1 0 0 0,0 1 0 0 0,-1 3 0 0 0,1-2 0 0 0,-1 0 0 0 0,0 0 0 0 0,1 0 0 0 0,0 0 0 0 0,-1 0 0 0 0,2 4 0 0 0,-3 33 0 0 0,-3-16 0 0 0,-3 14 0 0 0,7-34 2 0 0,1 15 68 0 0,-5 9 1640 0 0,2-13-1879 0 0,0 4-162 0 0,0 0 0 0 0,-1 0 0 0 0,-13 35 0 0 0,6-22 918 0 0,0 1-1 0 0,-9 55 0 0 0,15-74-586 0 0,4-10 0 0 0,-1 0 0 0 0,1 0 0 0 0,0 0 0 0 0,0 0 0 0 0,1 1 0 0 0,-1-1 0 0 0,1 7 0 0 0,-1 16 0 0 0,1-7 0 0 0,0-19 0 0 0,-7 32 0 0 0,6 6 0 0 0,-5 0 0 0 0,-8-5 0 0 0,11-27 0 0 0,1-3 0 0 0,1-1 0 0 0,0 1 0 0 0,-1 0 0 0 0,2 0 0 0 0,-2 6 0 0 0,0 4 0 0 0,1-7 0 0 0,-1 0 0 0 0,1 0 0 0 0,-6 12 0 0 0,4-8 0 0 0,-3 9 0 0 0,5-17 0 0 0,0 0 0 0 0,1 1 0 0 0,-1-1 0 0 0,1 0 0 0 0,-1 0 0 0 0,1 5 0 0 0,-2 31 0 0 0,2-12 0 0 0,0-12 0 0 0,-3 25 0 0 0,2 13 0 0 0,3-15 0 0 0,1-20 0 0 0,-2-6 0 0 0,0-4 0 0 0,0 0 0 0 0,-1-1 0 0 0,0 1 0 0 0,-2 8 0 0 0,1-12 0 0 0,1 1 0 0 0,5 13 0 0 0,-1-4 0 0 0,-1-1 0 0 0,3 6 0 0 0,-6-17 0 0 0,0 14 0 0 0,1-3 0 0 0,8 14 0 0 0,-7-23 0 0 0,3 28 0 0 0,-4-27 0 0 0,2 14 0 0 0,-2 18 0 0 0,2-12 0 0 0,-1-1 0 0 0,-1-10 0 0 0,1 0 0 0 0,-2-1 0 0 0,0 1 0 0 0,-2 16 0 0 0,1-4 0 0 0,-1 11 0 0 0,2-24 0 0 0,4 3 0 0 0,0-1 0 0 0,-2 0 0 0 0,1 0 0 0 0,-1 24 0 0 0,-3-15 0 0 0,-1 29 0 0 0,0 34 0 0 0,1-79 0 0 0,1-5 0 0 0,0-1 0 0 0,0 0 0 0 0,0 0 0 0 0,0 1 0 0 0,0-1 0 0 0,0 0 0 0 0,0 1 0 0 0,1-1 0 0 0,0 0 0 0 0,-1 1 0 0 0,1-1 0 0 0,1 3 0 0 0,14 36 0 0 0,-13-32 0 0 0,9 17 0 0 0,-5-11 0 0 0,-4-9 0 0 0,-1-1 0 0 0,0 1 0 0 0,0-1 0 0 0,0 1 0 0 0,-1 0 0 0 0,2 7 0 0 0,-3-12 0 0 0,3 20 0 0 0,-2-14 0 0 0,-1 1 0 0 0,1-1 0 0 0,-1 0 0 0 0,0 0 0 0 0,-1 0 0 0 0,-1 11 0 0 0,1-14 0 0 0,-1 9 0 0 0,1-7 0 0 0,0 0 0 0 0,1 1 0 0 0,0-1 0 0 0,0 10 0 0 0,-1 0 0 0 0,0-12 0 0 0,0 0 0 0 0,1 0 0 0 0,-1-1 0 0 0,1 1 0 0 0,0 0 0 0 0,0 0 0 0 0,0 5 0 0 0,1-4 0 0 0,-1 1 0 0 0,1 0 0 0 0,0-1 0 0 0,3 10 0 0 0,3 11 0 0 0,4 27 0 0 0,-11-49 0 0 0,4 15 0 0 0,0-11 0 0 0,6 17 0 0 0,-7-15 0 0 0,3 15 0 0 0,-5 29 0 0 0,0-42 11 0 0,-1 6 44 0 0,0-17-56 0 0,10 28 0 0 0,-6-15 1 0 0,-1-2 0 0 0,-4 2 0 0 0,2 0 0 0 0,1 0 0 0 0,0 3 0 0 0,-2-13 0 0 0,8 14 0 0 0,-4-5 0 0 0,-3-7 0 0 0,-2 13 0 0 0,0 55 0 0 0,-2-51 0 0 0,1 2 0 0 0,0 0 0 0 0,2-21 0 0 0,-4 28 0 0 0,3-28 0 0 0,1-3 0 0 0,0 0 0 0 0,0 1 0 0 0,-1-1 0 0 0,1 0 0 0 0,0 1 0 0 0,1-1 0 0 0,-1 0 0 0 0,0 1 0 0 0,0-1 0 0 0,1 0 0 0 0,-1 0 0 0 0,0 1 0 0 0,1-1 0 0 0,0 1 0 0 0,1 2 0 0 0,-1-2 0 0 0,-1-1 0 0 0,1 1 0 0 0,-1-1 0 0 0,1 1 0 0 0,-1-1 0 0 0,0 1 0 0 0,1-1 0 0 0,-1 1 0 0 0,0-1 0 0 0,0 1 0 0 0,0-1 0 0 0,0 3 0 0 0,0 8 0 0 0,1 1 0 0 0,2 3 1 0 0,-3-13-3 0 0,-2 15 14 0 0,1-17-8 0 0,1 1 0 0 0,0 0 0 0 0,-1 0 0 0 0,1 0 0 0 0,0-1 0 0 0,0 1 0 0 0,0 0-1 0 0,1 0 1 0 0,-1 0 0 0 0,0-1 0 0 0,1 1 0 0 0,-1 0 0 0 0,1 0 0 0 0,0 1 0 0 0,3 8 36 0 0,-4 25-22 0 0,-5 0-18 0 0,6-32 0 0 0,-6 26 0 0 0,3-18 0 0 0,2-1 0 0 0,2 1 0 0 0,1 0 0 0 0,3 1 0 0 0,-1-2 0 0 0,2 5 0 0 0,-6-11 0 0 0,1 12 0 0 0,-1-4 0 0 0,-1-6 0 0 0,-1 5 0 0 0,-3 6 0 0 0,4-7 0 0 0,0 0 11 0 0,3-2 43 0 0,-3-5 5 0 0,2 8-47 0 0,0-1 0 0 0,-1-7 47 0 0,2 15-3 0 0,0-11-118 0 0,7 35 45 0 0,-9-37 17 0 0,0 0 0 0 0,-1 0 0 0 0,1 0 0 0 0,-1 0 0 0 0,0 0 0 0 0,-2 11 0 0 0,2-16 0 0 0,-6 34-167 0 0,6-34-192 0 0,-1-3-158 0 0,-6-13-696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27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90 4607 0 0,'0'0'102'0'0,"0"0"20"0"0,0 0 6 0 0,-8-3 0 0 0,8 3-128 0 0,0 0 0 0 0,0 0 0 0 0,0 0 0 0 0,0 0 0 0 0,0 0 0 0 0,-1 0 0 0 0,1 0 0 0 0,0 0 0 0 0,0 0 0 0 0,0 0 0 0 0,0 0 0 0 0,0 0 0 0 0,0-1 0 0 0,-1 1 0 0 0,1 0 0 0 0,0 0 0 0 0,0 0 0 0 0,0 0 0 0 0,0 0 0 0 0,0 0 0 0 0,0-1 0 0 0,0 1 0 0 0,0 0 0 0 0,0 0 0 0 0,0 0 0 0 0,-1 0 0 0 0,1 0 0 0 0,0-1 0 0 0,0 1 0 0 0,0 0 0 0 0,0 0 0 0 0,0 0 0 0 0,0 0 0 0 0,0 0 0 0 0,0-1 0 0 0,0 1 0 0 0,0 0 0 0 0,7-7 0 0 0,-3 3 0 0 0,2-2 0 0 0,-6 6 1 0 0,0 0-1 0 0,0 0 0 0 0,0 0 0 0 0,0 0 0 0 0,0 0 0 0 0,0 0 0 0 0,0 0 0 0 0,0 0 0 0 0,1 0 0 0 0,-1 0 0 0 0,0 0 0 0 0,0 0 1 0 0,0-1-1 0 0,0 1 0 0 0,0 0 0 0 0,0 0 0 0 0,0 0 0 0 0,0 0 0 0 0,0 0 0 0 0,0 0 0 0 0,0 0 0 0 0,0 0 0 0 0,0 0 1 0 0,0 0-1 0 0,0-1 0 0 0,0 1 0 0 0,0 0 0 0 0,0 0 0 0 0,0 0 0 0 0,0 0 0 0 0,0 0 0 0 0,0 0 0 0 0,0 0 0 0 0,0 0 0 0 0,-1 0 1 0 0,1 0-1 0 0,0 0 0 0 0,0 0 0 0 0,0-1 0 0 0,0 1 0 0 0,0 0 0 0 0,0 0 0 0 0,0 0 0 0 0,0 0 0 0 0,0 0 0 0 0,0 0 1 0 0,0 0-1 0 0,0 0 0 0 0,0 0 0 0 0,0 0 0 0 0,-1 0 0 0 0,1 0 0 0 0,0 0 0 0 0,0 0 0 0 0,0 0 0 0 0,0 0 0 0 0,0 0 1 0 0,0 0-1 0 0,0 0 0 0 0,0 0 0 0 0,0 0 0 0 0,0 0 0 0 0,-1 0 0 0 0,0 0-6 0 0,0 0-1 0 0,-1 1 1 0 0,1-1 0 0 0,0 0-1 0 0,-1 1 1 0 0,1-1 0 0 0,0 1-1 0 0,-1 0 1 0 0,1-1 0 0 0,-2 2-1 0 0,2-1-330 0 0,1-1-138 0 0,0 0-33 0 0,0 0 66 0 0,6-1-999 0 0,1-1 8385 0 0,-4-3 1081 0 0,-4-1-7543 0 0,0 5 30 0 0,1 1 0 0 0,0 0 0 0 0,0 0 0 0 0,2-1 0 0 0,1-1-412 0 0,-2 2 10 0 0,0-1 0 0 0,-1 1 0 0 0,1-1 0 0 0,0 0 0 0 0,0 1 1 0 0,-1-1-1 0 0,1 0 0 0 0,0 1 0 0 0,-1-1 0 0 0,1 0 1 0 0,-1 0-1 0 0,1 1 0 0 0,-1-1 0 0 0,1 0 0 0 0,-1 0 0 0 0,1 0 1 0 0,-1-1-1 0 0,2-3 587 0 0,1 4-569 0 0,1-10 1095 0 0,-3 6-876 0 0,0 0 1 0 0,0 1 0 0 0,-1-1 0 0 0,1-8-1 0 0,-1 12-350 0 0,0-1 1 0 0,0 1-1 0 0,0 0 0 0 0,-1-1 0 0 0,1 1 1 0 0,0-1-1 0 0,-1 1 0 0 0,1 0 0 0 0,-1 0 0 0 0,1-1 1 0 0,-1 1-1 0 0,0 0 0 0 0,1 0 0 0 0,-1-1 1 0 0,0 1-1 0 0,0 0 0 0 0,0 0 0 0 0,0 0 0 0 0,0 0 1 0 0,0 0-1 0 0,-2 0 0 0 0,2 0 40 0 0,0 1 0 0 0,1-1-1 0 0,-1 1 1 0 0,0 0 0 0 0,1-1-1 0 0,-1 1 1 0 0,0-1 0 0 0,1 1 0 0 0,-1-1-1 0 0,0 0 1 0 0,1 1 0 0 0,-1-1-1 0 0,1 0 1 0 0,-1 1 0 0 0,1-1 0 0 0,0 0-1 0 0,-1-1 1 0 0,1 2 31 0 0,0-1-1 0 0,0 0 1 0 0,1 0 0 0 0,-1 0-1 0 0,0 0 1 0 0,1 0 0 0 0,-1 1-1 0 0,0-1 1 0 0,1 0 0 0 0,-1 0-1 0 0,1 1 1 0 0,0-1 0 0 0,0-1-1 0 0,3-3 136 0 0,-2 2-185 0 0,0-1 0 0 0,-1 1 0 0 0,1 0 0 0 0,-1-1 0 0 0,0 1 0 0 0,0-1 1 0 0,0 1-1 0 0,0-8 0 0 0,0 7-18 0 0,0-1 1 0 0,0 1-1 0 0,0 0 0 0 0,0 0 1 0 0,3-6-1 0 0,-1 1 0 0 0,-4 6 0 0 0,-2-7 0 0 0,3 8 76 0 0,0 1 0 0 0,-1-1 0 0 0,1 1-1 0 0,0-1 1 0 0,0 1 0 0 0,-1-1 0 0 0,1 1 0 0 0,0 0 0 0 0,-1-1 0 0 0,0 1-1 0 0,1 0 1 0 0,-1-1 0 0 0,0 1 0 0 0,0 0 0 0 0,1-1 0 0 0,-1 1 0 0 0,0 0-1 0 0,0 0 1 0 0,0 0 0 0 0,-1 0 0 0 0,1 0 0 0 0,0 0 0 0 0,0 0 0 0 0,0 1-1 0 0,-1-1 1 0 0,0 0 0 0 0,-4-3-76 0 0,5 3 0 0 0,1 1 0 0 0,0 0 0 0 0,0-1 0 0 0,-1 1 0 0 0,1 0 0 0 0,0 0 0 0 0,0-1 0 0 0,-1 1 0 0 0,1 0 0 0 0,0 0 0 0 0,0-1 0 0 0,-1 1 0 0 0,1 0 0 0 0,0 0 0 0 0,-1 0 0 0 0,1 0 0 0 0,0 0 0 0 0,-1-1 0 0 0,1 1 0 0 0,0 0 0 0 0,-1 0 0 0 0,0 0 0 0 0,-10 9 0 0 0,10-9 0 0 0,-16 14 0 0 0,10-6 0 0 0,6-5 0 0 0,-1 0 0 0 0,2 0 0 0 0,-1 0 0 0 0,0 1 0 0 0,1-1 0 0 0,-1 0 0 0 0,1 0 0 0 0,0 0 0 0 0,0 1 0 0 0,1 4 0 0 0,-1-3 0 0 0,0-1 0 0 0,0 1 0 0 0,0-1 0 0 0,0 0 0 0 0,-2 6 0 0 0,-10 55 0 0 0,9-44 0 0 0,-1-1 0 0 0,-6 22 0 0 0,-6 6 0 0 0,2-2 0 0 0,-39 83 0 0 0,52-127 0 0 0,0-1 0 0 0,0 1 0 0 0,0 1 0 0 0,0-1 0 0 0,1 0 0 0 0,-1 0 0 0 0,0 0 0 0 0,1 0 0 0 0,0 0 0 0 0,-1 1 0 0 0,1 2 0 0 0,0 2 0 0 0,1 0 0 0 0,-1-7-15 0 0,0 1 1 0 0,0-1-1 0 0,-1 0 1 0 0,1 0-1 0 0,0 0 1 0 0,0 0-1 0 0,0 0 1 0 0,0 0-1 0 0,0 0 1 0 0,0 0-1 0 0,0 0 0 0 0,0 1 1 0 0,0-1-1 0 0,0 0 1 0 0,0 0-1 0 0,0 0 1 0 0,-1 0-1 0 0,1 0 1 0 0,0 0-1 0 0,0 0 0 0 0,0 0 1 0 0,0 0-1 0 0,0 0 1 0 0,0 0-1 0 0,0 0 1 0 0,-1 0-1 0 0,1 0 1 0 0,0 0-1 0 0,0 0 0 0 0,0 0 1 0 0,0 0-1 0 0,0 0 1 0 0,0 0-1 0 0,0 0 1 0 0,-1 0-1 0 0,1 0 1 0 0,0 0-1 0 0,0 0 0 0 0,0 0 1 0 0,0 0-1 0 0,0 0 1 0 0,0 0-1 0 0,0 0 1 0 0,0 0-1 0 0,-1 0 1 0 0,1-1-1 0 0,-12-2-1564 0 0,-10-7-1419 0 0,13 2-37 0 0,-3-5 1499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28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2 11975 0 0,'0'0'547'0'0,"-1"0"-11"0"0,-11 4 127 0 0,11-3-174 0 0,1-1 20 0 0,0 0 71 0 0,0 0 286 0 0,0 0 124 0 0,0 0 30 0 0,0 0-65 0 0,0 0-290 0 0,-8 1 142 0 0,8-1 4213 0 0,25 0-4873 0 0,24 1 776 0 0,74-10 0 0 0,-108 7-923 0 0,-4 1 0 0 0,0-1 0 0 0,15-4 0 0 0,10-2 0 0 0,-29 8 0 0 0,-12 5-64 0 0,4-4-174 0 0,-1 2 89 0 0,0-2-8066 0 0,2-1 57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0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5 6447 0 0,'0'0'298'0'0,"3"0"-10"0"0,1 1-122 0 0,2 1-191 0 0,12-2 4244 0 0,-18 0-2822 0 0,0 0-574 0 0,0 0-250 0 0,0 0-49 0 0,0 0 59 0 0,0 0 287 0 0,0 0 122 0 0,0 0 28 0 0,0 0-65 0 0,-3-1-768 0 0,1 1 0 0 0,0-1 1 0 0,-1 0-1 0 0,1 0 0 0 0,0 0 0 0 0,0 0 1 0 0,-2-2-1 0 0,0 1 40 0 0,4 2-215 0 0,0 0 0 0 0,0 0 0 0 0,0 0 0 0 0,-1 0 0 0 0,1 0 0 0 0,0 0 0 0 0,0 0 0 0 0,0-1 0 0 0,0 1 0 0 0,0 0 0 0 0,0 0 0 0 0,0 0 0 0 0,0 0 0 0 0,0 0 0 0 0,0 0 0 0 0,-1 0 0 0 0,1 0-1 0 0,0 0 1 0 0,0 0 0 0 0,0-1 0 0 0,0 1 0 0 0,0 0 0 0 0,0 0 0 0 0,0 0 0 0 0,0 0 0 0 0,0 0 0 0 0,0 0 0 0 0,0 0 0 0 0,0-1 0 0 0,0 1 0 0 0,0 0 0 0 0,0 0 0 0 0,0 0 0 0 0,0 0 0 0 0,0 0 0 0 0,0 0 0 0 0,0 0 0 0 0,0-1 0 0 0,0 1 0 0 0,0 0 0 0 0,6-5 137 0 0,15-8-184 0 0,-6 4 489 0 0,15-12 866 0 0,-12 9-1225 0 0,0-1 0 0 0,32-31 0 0 0,-42 36-60 0 0,5-6 367 0 0,0 0 1 0 0,0-1 0 0 0,-1-1-1 0 0,16-29 1 0 0,-27 45-403 0 0,-1-1 0 0 0,0 0 0 0 0,0 0 0 0 0,1 1 0 0 0,-1-1 0 0 0,0 0 0 0 0,0 1 0 0 0,0-1 0 0 0,0 0 0 0 0,0 1 0 0 0,0-1 0 0 0,0 0 0 0 0,0 0 0 0 0,0 1 0 0 0,-1-1 0 0 0,1 0 0 0 0,0 1 0 0 0,0-1 0 0 0,-1 0 0 0 0,1 1 0 0 0,0-1 0 0 0,-1 1 0 0 0,1-1 0 0 0,0 0 0 0 0,-1 1 0 0 0,1-1 0 0 0,-1 1 0 0 0,1-1 0 0 0,-1 1 0 0 0,1-1 0 0 0,-1 1 0 0 0,0-1 0 0 0,-1 0 0 0 0,1 0 100 0 0,0 0 0 0 0,0 0 0 0 0,0 0 0 0 0,0 0 0 0 0,-1 0 0 0 0,1 0 0 0 0,0 1 0 0 0,-1-1 0 0 0,1 0 0 0 0,-1 1 0 0 0,1-1 0 0 0,-3 0 0 0 0,-10-4 632 0 0,11 3-722 0 0,2 2-9 0 0,0-1-1 0 0,0 1 0 0 0,0-1 1 0 0,0 1-1 0 0,-1-1 0 0 0,1 1 1 0 0,0 0-1 0 0,0 0 1 0 0,-1 0-1 0 0,1-1 0 0 0,0 1 1 0 0,-1 0-1 0 0,1 1 0 0 0,0-1 1 0 0,-2 0-1 0 0,0 0 0 0 0,1 0 0 0 0,1 0 0 0 0,-1 0 0 0 0,0 0 0 0 0,1 0 0 0 0,-1 0 0 0 0,0 1 0 0 0,1-1 0 0 0,-1 0 0 0 0,0 1 0 0 0,1-1 0 0 0,-1 1 0 0 0,1 0 0 0 0,-1-1 0 0 0,1 1 0 0 0,-3 2 0 0 0,0-1 0 0 0,-1 1 0 0 0,0 1 0 0 0,0-1 0 0 0,0 1 0 0 0,1 0 0 0 0,-1 1 0 0 0,1-1 0 0 0,-6 9 0 0 0,6-4 0 0 0,-1 1 0 0 0,1 0 0 0 0,1 1 0 0 0,0-1 0 0 0,0 1 0 0 0,1-1 0 0 0,-1 16 0 0 0,2-10 0 0 0,1 1 0 0 0,2 24 0 0 0,-1-36 0 0 0,0 1 0 0 0,0 0 0 0 0,0 0 0 0 0,1-1 0 0 0,0 1 0 0 0,0-1 0 0 0,1 0 0 0 0,-1 1 0 0 0,1-1 0 0 0,5 7 0 0 0,-6-9 0 0 0,0-1 0 0 0,1 1 0 0 0,-1-1 0 0 0,1 1 0 0 0,-1-1 0 0 0,1 0 0 0 0,0 0 0 0 0,0 0 0 0 0,-1 0 0 0 0,2-1 0 0 0,-1 1 0 0 0,0-1 0 0 0,0 0 0 0 0,0 0 0 0 0,7 2 0 0 0,-9-3 0 0 0,8 2-36 0 0,1-1-1 0 0,0-1 1 0 0,0 1-1 0 0,0-2 1 0 0,0 1-1 0 0,0-1 1 0 0,0-1-1 0 0,0 0 1 0 0,0 0-1 0 0,13-5 1 0 0,-18 4-389 0 0,0 1-1 0 0,1-1 1 0 0,-1 0 0 0 0,0-1 0 0 0,-1 1 0 0 0,1-1-1 0 0,4-4 1 0 0,7-9-6994 0 0,-8 8 337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1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5 11975 0 0,'-7'0'30'0'0,"-9"-1"298"0"0,13 1-73 0 0,8-2 34 0 0,-3 2 9 0 0,-2 0-126 0 0,0 0 204 0 0,0 0 111 0 0,0 0 22 0 0,0 0 3 0 0,0 0 0 0 0,0 0 0 0 0,0 0 0 0 0,0 0 0 0 0,0 0 0 0 0,0 0 0 0 0,0 0 0 0 0,0 0 0 0 0,0 0 0 0 0,0 0 0 0 0,0 0 0 0 0,0 0 0 0 0,0 0 0 0 0,0 0 0 0 0,0 0 0 0 0,0 0-69 0 0,0 0-222 0 0,10 1 249 0 0,1-1 0 0 0,13-1 0 0 0,4-1 112 0 0,66-3-582 0 0,-87 6 0 0 0,-10 4 0 0 0,-2-1-64 0 0,4-4-273 0 0,9-4-2406 0 0,-2 0-2217 0 0,-1-2-2560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2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4 10135 0 0,'-22'-2'491'0'0,"20"2"-212"0"0,2 0 105 0 0,0 0 410 0 0,0-7 2268 0 0,0 7-2866 0 0,0 0 0 0 0,0 0 0 0 0,0 0 0 0 0,0 0 0 0 0,-1 0 0 0 0,1-1 0 0 0,0 1 0 0 0,0 0 0 0 0,0 0-1 0 0,0 0 1 0 0,0 0 0 0 0,0 0 0 0 0,0 0 0 0 0,0 0 0 0 0,0-1 0 0 0,0 1 0 0 0,0 0 0 0 0,0 0 0 0 0,0 0 0 0 0,0 0 0 0 0,0 0 0 0 0,0 0-1 0 0,0-1 1 0 0,0 1 0 0 0,0 0 0 0 0,1 0 0 0 0,-1 0 0 0 0,0 0 0 0 0,0 0 0 0 0,0 0 0 0 0,0 0 0 0 0,0-1 0 0 0,0 1 0 0 0,0 0 0 0 0,0 0 0 0 0,0 0-1 0 0,0 0 1 0 0,1 0 0 0 0,-1 0 0 0 0,0 0 0 0 0,0 0 0 0 0,0 0 0 0 0,0 0 0 0 0,1 0 0 0 0,11 14 507 0 0,16 22 0 0 0,-16-19-504 0 0,2-1-199 0 0,0 0 0 0 0,22 19 0 0 0,12 11 0 0 0,-20-13 0 0 0,-18-23 11 0 0,-8-6-16 0 0,2 6-65 0 0,-4-8-267 0 0,0-2-138 0 0,0 0-33 0 0,1-2 90 0 0,0 0 1 0 0,-1 0-1 0 0,1 0 1 0 0,-1 0-1 0 0,0 0 0 0 0,0 0 1 0 0,0-1-1 0 0,0-2 0 0 0,0 2-64 0 0,0-19-1550 0 0,1 2-15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3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0 10135 0 0,'0'0'231'0'0,"0"0"29"0"0,0 0 19 0 0,0 0 105 0 0,0 0 410 0 0,0 0 184 0 0,0 0 40 0 0,0 0-63 0 0,0 0-290 0 0,0 0-121 0 0,0 0-28 0 0,0 0-4 0 0,0 0 0 0 0,0 0 0 0 0,0 0 0 0 0,0 0 0 0 0,0 0 0 0 0,0 0 0 0 0,-1 1 0 0 0,-20 16 129 0 0,16-14-512 0 0,1 0 1 0 0,0 0-1 0 0,0 0 0 0 0,0 1 1 0 0,0 0-1 0 0,-4 5 1 0 0,0 3 419 0 0,-7 10-360 0 0,0-1 1 0 0,-35 37-1 0 0,-20 13-189 0 0,60-60 0 0 0,6-8 0 0 0,1 1 0 0 0,-1-1 0 0 0,0 0 0 0 0,1 0 0 0 0,-1 0 0 0 0,-1 0 0 0 0,1-1 0 0 0,-5 3 0 0 0,5-3 0 0 0,0-1 0 0 0,1 0 0 0 0,-1 0 0 0 0,-7 1 0 0 0,6-1 0 0 0,-13 1-654 0 0,17-3 187 0 0,1 0-2000 0 0,10 1 445 0 0,1-2-24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3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6 10135 0 0,'0'0'464'0'0,"0"0"-9"0"0,0 0-155 0 0,0 0 443 0 0,0 0 227 0 0,-5 3 577 0 0,5-2 6226 0 0,6 0-7621 0 0,-1 1 0 0 0,1-1 0 0 0,-1-1 0 0 0,1 1 0 0 0,0-1-1 0 0,-1 0 1 0 0,7-1 0 0 0,43-8 64 0 0,-32 5 416 0 0,116-15-9 0 0,24-4-129 0 0,-152 21-494 0 0,-2 0 0 0 0,-1 0 0 0 0,1 1 0 0 0,17 0 0 0 0,-26 1-2 0 0,0 0 0 0 0,0 0 0 0 0,0 0 0 0 0,0 0 0 0 0,0 0 0 0 0,0 0 0 0 0,1 0 0 0 0,-1 0 0 0 0,0 0 0 0 0,0 0 0 0 0,0 0 0 0 0,0 0 0 0 0,0 0-1 0 0,0 0 1 0 0,1 0 0 0 0,-1 0 0 0 0,0 0 0 0 0,0 0 0 0 0,0 0 0 0 0,0 0 0 0 0,0 0 0 0 0,0 0 0 0 0,0 0 0 0 0,1 0 0 0 0,-1 0 0 0 0,0 0 0 0 0,0 0 0 0 0,0 1 0 0 0,0-1 0 0 0,0 0 0 0 0,0 0 0 0 0,0 0 0 0 0,0 0 0 0 0,0 0 0 0 0,0 0-1 0 0,0 0 1 0 0,0 1 0 0 0,1-1 0 0 0,-1 0 0 0 0,0 0 0 0 0,0 0 0 0 0,0 0 0 0 0,0 1 0 0 0,-5 4-221 0 0,-7 2-340 0 0,8-4-54 0 0,-5 2 525 0 0,5-3-8981 0 0,4-2 2635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4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7 15663 0 0,'-60'-2'5588'0'0,"63"2"-5227"0"0,2-1 30 0 0,1 0 1 0 0,-1 1 0 0 0,0 0-1 0 0,9 0 1 0 0,-13 1-10 0 0,10-4 625 0 0,-3 3-906 0 0,-1-1 1 0 0,0 2-1 0 0,1-1 0 0 0,-1 1 1 0 0,10 2-1 0 0,-15-2-101 0 0,0-1 0 0 0,-1 0 0 0 0,1 1 0 0 0,0 0 0 0 0,-1-1 0 0 0,1 1 0 0 0,0 0 0 0 0,-1 0 0 0 0,1 0 0 0 0,-1-1 0 0 0,1 2 0 0 0,-1-1 0 0 0,1 0 0 0 0,-1 0 0 0 0,2 3 0 0 0,0-1 0 0 0,3 4 72 0 0,-5-6-25 0 0,-1 0 1 0 0,1 0-1 0 0,-1 0 1 0 0,1 1-1 0 0,-1-1 0 0 0,0 0 1 0 0,1 0-1 0 0,-1 1 0 0 0,0-1 1 0 0,0 0-1 0 0,0 0 0 0 0,0 1 1 0 0,0-1-1 0 0,0 0 1 0 0,0 0-1 0 0,0 1 0 0 0,-1-1 1 0 0,1 0-1 0 0,0 0 0 0 0,-1 0 1 0 0,0 2-1 0 0,0 0 87 0 0,0 0-1 0 0,-1 0 0 0 0,0 0 1 0 0,1 0-1 0 0,-1-1 1 0 0,-3 5-1 0 0,-4 0-133 0 0,0 1 0 0 0,-18 10 0 0 0,9-6 0 0 0,5-5 0 0 0,0 0 0 0 0,-1-1 0 0 0,0 0 0 0 0,-17 4 0 0 0,9-4 0 0 0,-43 6 0 0 0,75-14 0 0 0,8-1 0 0 0,1 1 0 0 0,-1 1 0 0 0,37 1 0 0 0,-20 5 0 0 0,25 4 0 0 0,-49-5 0 0 0,-6 4 0 0 0,-1 6-541 0 0,-6-8-606 0 0,1 1 6 0 0,-5-2-2235 0 0,5-4-4475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6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8 13823 0 0,'0'0'315'0'0,"0"0"45"0"0,-3-2 172 0 0,4 2 4777 0 0,47-11-2745 0 0,-47 11-2052 0 0,1 0 0 0 0,54-8 1128 0 0,37 0-1640 0 0,-77 6 201 0 0,-2 1 261 0 0,-1 0 0 0 0,0 0-1 0 0,21 3 1 0 0,-32-2-529 0 0,-1 0-1 0 0,1 0 1 0 0,0 0-1 0 0,0 0 1 0 0,0 0-1 0 0,0 0 1 0 0,0 0 0 0 0,0 0-1 0 0,0-1 1 0 0,0 1-1 0 0,0-1 1 0 0,0 0-1 0 0,0 1 1 0 0,-1-1 0 0 0,1 0-1 0 0,2-1 1 0 0,0-1-171 0 0,4-3-346 0 0,0-1-1131 0 0,-3 4-4754 0 0,-5 3-1051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8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4607 0 0,'0'0'102'0'0,"0"0"20"0"0,0 0 6 0 0,0 0 51 0 0,0 0 213 0 0,8-5 605 0 0,-5 3-845 0 0,6-9 288 0 0,-5 5-424 0 0,-2-1 56 0 0,-2 6 299 0 0,0 1 117 0 0,0 0 21 0 0,0 0 3 0 0,-9-21 2048 0 0,7 19-1998 0 0,0-4-618 0 0,-2-6 5221 0 0,2 3-5843 0 0,4-4 3851 0 0,-2 13-2974 0 0,0 0 1 0 0,0 0 0 0 0,1-1-1 0 0,-1 1 1 0 0,0 0-1 0 0,0-1 1 0 0,0 1 0 0 0,0 0-1 0 0,0-1 1 0 0,0 1 0 0 0,0 0-1 0 0,0-1 1 0 0,0 1-1 0 0,0 0 1 0 0,0-1 0 0 0,0 1-1 0 0,0 0 1 0 0,0 0-1 0 0,0-1 1 0 0,0 1 0 0 0,0 0-1 0 0,0-1 1 0 0,-1 1-1 0 0,1 0 1 0 0,0-1 0 0 0,0 1-1 0 0,-1-1 1 0 0,2 0-51 0 0,0-4-61 0 0,-1 3 283 0 0,0 2 117 0 0,0 0 21 0 0,0 0-66 0 0,1 1-431 0 0,1 0 0 0 0,-1-1 0 0 0,0 1 1 0 0,1 0-1 0 0,-1 0 0 0 0,0-1 0 0 0,0 1 0 0 0,1 0 1 0 0,-1 0-1 0 0,0 0 0 0 0,0 1 0 0 0,1 1 0 0 0,10 12-5 0 0,4 8-7 0 0,-8-12 0 0 0,0 1 0 0 0,9 17 0 0 0,20 39 0 0 0,-26-51 0 0 0,1-3 0 0 0,-7-6 0 0 0,-1 0 0 0 0,0 0 0 0 0,0-1-64 0 0,-3-5-273 0 0,-1-2-138 0 0,0 0-33 0 0,-2-2 76 0 0,1 1 0 0 0,-1-1 0 0 0,1 0 0 0 0,-1 0 0 0 0,1 0 0 0 0,0-1 0 0 0,-2-2 0 0 0,1-1-432 0 0,0 0 0 0 0,0 0 0 0 0,1 0 0 0 0,0 0-1 0 0,0 0 1 0 0,0 0 0 0 0,1-10 0 0 0,1-9-1183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46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374 8287 0 0,'0'0'191'0'0,"0"0"26"0"0,0 0 9 0 0,0 0 42 0 0,0 0 158 0 0,-2-7 360 0 0,1 2 2508 0 0,1 2-3023 0 0,0 0 0 0 0,-1-1 0 0 0,1 1-1 0 0,-1 0 1 0 0,0-1 0 0 0,0 1 0 0 0,0 0-1 0 0,-2-4 1 0 0,-11-36 1044 0 0,11 32-1018 0 0,1 2 53 0 0,-1 0 0 0 0,-1 0 1 0 0,1 1-1 0 0,-6-10 0 0 0,6 11 9 0 0,1 0 1 0 0,-1-1-1 0 0,2 1 0 0 0,-3-14 1 0 0,4 21-346 0 0,0-1-3 0 0,0 1 0 0 0,0-1 0 0 0,0 0 0 0 0,0 1 0 0 0,0-1 0 0 0,0 1 0 0 0,0-1 0 0 0,1 0 0 0 0,-1 1 0 0 0,0-1 0 0 0,0 1 0 0 0,0-1 0 0 0,1 0 0 0 0,-1 1 0 0 0,1-1 0 0 0,1-8-25 0 0,-9-7 17 0 0,-42-52 2029 0 0,32 50-2015 0 0,2 5-18 0 0,0-3 1 0 0,4 6 4 0 0,7 9 24 0 0,3 1 12 0 0,-1 0 331 0 0,-10-8 1218 0 0,3 5-1573 0 0,9 4-16 0 0,-1-1 0 0 0,1 0 0 0 0,-1 0 0 0 0,0 0 0 0 0,1 1 0 0 0,-1-1 0 0 0,1 0 0 0 0,-1 1 0 0 0,1-1 0 0 0,-1 0 0 0 0,1 1 0 0 0,-1-1 0 0 0,1 1 0 0 0,-1-1 0 0 0,1 0 0 0 0,-1 2 0 0 0,-5 10 0 0 0,3 1-201 0 0,3-6 23 0 0,1 1-3645 0 0,-1-8 2289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9 8287 0 0,'-18'-2'191'0'0,"15"2"26"0"0,3 0 9 0 0,1 0-34 0 0,20-11 4890 0 0,-21 11-4566 0 0,0 0-4 0 0,0 0 0 0 0,3-5 226 0 0,-3 5 6292 0 0,-43 83-7014 0 0,26-47 394 0 0,-1-1-1 0 0,-2-1 1 0 0,-1-1 0 0 0,-32 39-1 0 0,50-68-676 0 0,0-1-1 0 0,-1 1 0 0 0,0-1 1 0 0,1 1-1 0 0,-1-1 1 0 0,-1-1-1 0 0,1 1 1 0 0,-6 2-1 0 0,10-4 164 0 0,0-1 0 0 0,-1 0 1 0 0,1 0-1 0 0,0 0 0 0 0,-1 0 0 0 0,1 0 0 0 0,0 0 0 0 0,-1-1 0 0 0,1 1 0 0 0,0 0 1 0 0,0 0-1 0 0,-1 0 0 0 0,1 0 0 0 0,0 0 0 0 0,-1 0 0 0 0,1 0 0 0 0,0-1 0 0 0,0 1 1 0 0,-1 0-1 0 0,1 0 0 0 0,0 0 0 0 0,0-1 0 0 0,-1 1 0 0 0,1 0 0 0 0,0 0 0 0 0,0-1 1 0 0,0 1-1 0 0,0 0 0 0 0,-1 0 0 0 0,1-1 0 0 0,0 1 0 0 0,0 0 0 0 0,0-1 0 0 0,0 1 0 0 0,0 0 1 0 0,0-1-1 0 0,0 0 0 0 0,-2-7-1838 0 0,1 5 407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9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71 10135 0 0,'0'0'231'0'0,"0"0"29"0"0,0 0 19 0 0,-2-1-41 0 0,-4-1-44 0 0,4 2 552 0 0,-8 4 2149 0 0,6-2 1958 0 0,81-5-1781 0 0,-59 2-2515 0 0,1 0 0 0 0,-1-1-1 0 0,22-4 1 0 0,-5 0-120 0 0,36-8-437 0 0,22-2 0 0 0,-30 5 0 0 0,-42 7 0 0 0,2 0 0 0 0,-1 1 0 0 0,25 1 0 0 0,-44 2 8 0 0,-12 1 0 0 0,-15 1-88 0 0,5-1-1981 0 0,-2 0-3471 0 0,19-1 3485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3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15663 0 0,'0'0'356'0'0,"0"0"50"0"0,0 0 20 0 0,0 0-42 0 0,0 0-112 0 0,0 0 463 0 0,0 0 234 0 0,0 0 45 0 0,0 0-61 0 0,0 0-288 0 0,0 0-121 0 0,0 0-28 0 0,0 0-72 0 0,2 2-289 0 0,-2-2-154 0 0,1 1 0 0 0,-1 0-1 0 0,1-1 1 0 0,-1 1 0 0 0,1-1 0 0 0,-1 1 0 0 0,1-1 0 0 0,0 1 0 0 0,-1-1 0 0 0,1 1 0 0 0,0-1-1 0 0,-1 0 1 0 0,1 1 0 0 0,0-1 0 0 0,0 0 0 0 0,-1 1 0 0 0,1-1 0 0 0,0 0 0 0 0,1 0 0 0 0,22 6-2 0 0,-22-5 74 0 0,1-1 0 0 0,-1 1 1 0 0,0 0-1 0 0,0-1 0 0 0,0 1 0 0 0,1 0 0 0 0,-1 1 0 0 0,0-1 0 0 0,0 0 1 0 0,-1 0-1 0 0,1 1 0 0 0,0-1 0 0 0,0 1 0 0 0,-1 0 0 0 0,1-1 0 0 0,-1 1 1 0 0,1 0-1 0 0,-1 0 0 0 0,0 0 0 0 0,0 0 0 0 0,1 0 0 0 0,-2 0 0 0 0,1 0 1 0 0,0 1-1 0 0,0-1 0 0 0,-1 0 0 0 0,1 4 0 0 0,0-1-73 0 0,-1-1 0 0 0,0 0 0 0 0,0 0 0 0 0,-1 0 0 0 0,1 0 0 0 0,-1 0 0 0 0,0 0 0 0 0,0 0 0 0 0,0 0 0 0 0,-1 0 0 0 0,0 0 0 0 0,1 0 0 0 0,-1-1 0 0 0,-3 5 0 0 0,-2 2 0 0 0,0-1 0 0 0,0-1 0 0 0,-16 16 0 0 0,3-8 293 0 0,-1 0-1 0 0,0-2 1 0 0,-1 0-1 0 0,0-2 1 0 0,-1 0 0 0 0,-45 16-1 0 0,49-19-292 0 0,19-7 0 0 0,5-2 0 0 0,7-2 0 0 0,38-2 0 0 0,-22 2 0 0 0,-21 1 0 0 0,0 0 0 0 0,1 1 0 0 0,-1 0 0 0 0,1 1 0 0 0,-1-1 0 0 0,1 1 0 0 0,-1 1 0 0 0,0-1 0 0 0,0 1 0 0 0,0 1 0 0 0,10 3 0 0 0,-16-5 0 0 0,-1-1 0 0 0,1 0 0 0 0,0 1 0 0 0,0-1 0 0 0,0 0 0 0 0,-1 1 0 0 0,1-1 0 0 0,0 1 0 0 0,0 0 0 0 0,-1-1 0 0 0,1 1 0 0 0,0-1 0 0 0,-1 1 0 0 0,1 0 0 0 0,-1-1 0 0 0,1 1 0 0 0,-1 0 0 0 0,1 1 0 0 0,0 0 0 0 0,4 5 0 0 0,-5-7 0 0 0,0 0 0 0 0,0 1 0 0 0,1-1 0 0 0,-1 0 0 0 0,0 0 0 0 0,0 1 0 0 0,1-1 0 0 0,-1 0 0 0 0,0 1 0 0 0,0-1 0 0 0,0 0 0 0 0,0 1 0 0 0,1-1 0 0 0,-1 0 0 0 0,0 1 0 0 0,0-1 0 0 0,0 0 0 0 0,0 1 0 0 0,0-1 0 0 0,0 1 0 0 0,0 0 0 0 0,0 11 0 0 0,0-2 0 0 0,0-2-133 0 0,0-6-563 0 0,0-2-258 0 0,0 0-1558 0 0,0 0-6017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41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5 11975 0 0,'0'0'267'0'0,"0"0"42"0"0,0 0 17 0 0,0 0-28 0 0,0 0-58 0 0,0 0 491 0 0,0 0 238 0 0,0 0 45 0 0,0 0-61 0 0,0 0-288 0 0,2 0-121 0 0,6-4 229 0 0,1 1-1 0 0,-1-1 0 0 0,0-1 1 0 0,0 1-1 0 0,13-11 1 0 0,34-35 287 0 0,-11 10 356 0 0,-26 25-1278 0 0,-12 11-5 0 0,-1 0 1 0 0,1 0-1 0 0,-1-1 1 0 0,0 1-1 0 0,0-1 0 0 0,0-1 1 0 0,-1 1-1 0 0,0-1 0 0 0,0 1 1 0 0,5-12-1 0 0,-1 5 269 0 0,-7 10-379 0 0,0 1 0 0 0,0 0 0 0 0,0-1 0 0 0,0 1-1 0 0,0 0 1 0 0,-1-1 0 0 0,1 1 0 0 0,0-3 0 0 0,-2-4-23 0 0,1 8 0 0 0,0-1 0 0 0,-1 0 0 0 0,1 0 0 0 0,-1 1 0 0 0,1-1 0 0 0,-1 0 0 0 0,1 1 0 0 0,-1-1 0 0 0,0 1 0 0 0,1-1 0 0 0,-1 0 0 0 0,0 1 0 0 0,1-1 0 0 0,-1 1 0 0 0,0 0 0 0 0,0-1 0 0 0,1 1 0 0 0,-3-1 0 0 0,-25-2 0 0 0,22 2 0 0 0,1 1 0 0 0,-1 1 0 0 0,1-1 0 0 0,0 1 0 0 0,0 0 0 0 0,-1 1 0 0 0,1-1 0 0 0,0 1 0 0 0,0 0 0 0 0,1 0 0 0 0,-7 4 0 0 0,-14 5 0 0 0,22-9 0 0 0,-1 0 0 0 0,1 0 0 0 0,0 0 0 0 0,0 0 0 0 0,0 0 0 0 0,0 1 0 0 0,1-1 0 0 0,-1 1 0 0 0,1-1 0 0 0,-1 1 0 0 0,1 0 0 0 0,0 0 0 0 0,0 0 0 0 0,0 1 0 0 0,-1 3 0 0 0,0 0 0 0 0,0 1 0 0 0,0-1 0 0 0,1 0 0 0 0,1 1 0 0 0,-1-1 0 0 0,0 11 0 0 0,1-12 0 0 0,0 0 0 0 0,1 1 0 0 0,0-1 0 0 0,0 0 0 0 0,1 0 0 0 0,0 0 0 0 0,0 1 0 0 0,0-1 0 0 0,1 0 0 0 0,-1 0 0 0 0,1-1 0 0 0,1 1 0 0 0,4 9 0 0 0,-2-8 0 0 0,-1 0 0 0 0,2 0 0 0 0,-1 0 0 0 0,1-1 0 0 0,9 9 0 0 0,-11-12 0 0 0,0 0 0 0 0,0 0 0 0 0,1 0 0 0 0,-1-1 0 0 0,1 0 0 0 0,-1 0 0 0 0,1 0 0 0 0,0 0 0 0 0,0-1 0 0 0,8 2 0 0 0,-5-2 0 0 0,0-1 0 0 0,0 1 0 0 0,0-1 0 0 0,1-1 0 0 0,-1 1 0 0 0,0-1 0 0 0,0-1 0 0 0,0 1 0 0 0,-1-1 0 0 0,10-4 0 0 0,27-11-2020 0 0,-38 14 1163 0 0,0-1-1 0 0,0 1 1 0 0,-1-1 0 0 0,1 0-1 0 0,-1 0 1 0 0,0-1 0 0 0,0 0 0 0 0,5-6-1 0 0,-3 2-6854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42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3823 0 0,'0'0'315'0'0,"0"0"45"0"0,0 0 21 0 0,0 0-49 0 0,-7 0-81 0 0,7 0 3031 0 0,1 0 3524 0 0,20 4-6803 0 0,0-1 1 0 0,1 0-1 0 0,0-2 1 0 0,39-3-1 0 0,-53 0-3 0 0,-6 2 0 0 0,0-1 0 0 0,0 1 0 0 0,1 0 0 0 0,-1 0 0 0 0,0-1 0 0 0,0 1 0 0 0,0 1 0 0 0,0-1 0 0 0,3 0 0 0 0,2 2-133 0 0,-6-2-563 0 0,-1 0-258 0 0,0 0-920 0 0,0 0-3643 0 0,0 0-1565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43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3823 0 0,'0'0'315'0'0,"0"0"45"0"0,0 0 21 0 0,0 0-49 0 0,2-12-271 0 0,-1 7 3797 0 0,0 3-3617 0 0,0 1 0 0 0,0-1 0 0 0,0 1 0 0 0,0-1 0 0 0,0 1 0 0 0,0 0 0 0 0,0 0 0 0 0,1-1 0 0 0,-1 1 0 0 0,0 0 0 0 0,1 0 0 0 0,-1 0 0 0 0,0 0-1 0 0,1 1 1 0 0,-1-1 0 0 0,1 0 0 0 0,0 0 0 0 0,-1 1 0 0 0,1-1 0 0 0,0 1 0 0 0,-1 0 0 0 0,1-1 0 0 0,0 1 0 0 0,-1 0 0 0 0,3 0 0 0 0,-2 0-229 0 0,-1 0-1 0 0,1 0 1 0 0,0 0 0 0 0,-1 0-1 0 0,1 0 1 0 0,0 0-1 0 0,-1 1 1 0 0,1-1 0 0 0,0 1-1 0 0,-1-1 1 0 0,1 1-1 0 0,-1-1 1 0 0,1 1 0 0 0,2 2-1 0 0,0-1-13 0 0,-1-1 2 0 0,-1 0 0 0 0,0 0 0 0 0,0 0 0 0 0,0 0 0 0 0,0 0 0 0 0,-1 0 0 0 0,1 1 0 0 0,0-1 0 0 0,0 1 0 0 0,-1-1 0 0 0,3 4 0 0 0,0 0 0 0 0,-2-4 0 0 0,0 1 0 0 0,-1 0 0 0 0,1-1 0 0 0,-1 1 0 0 0,0 0 0 0 0,1 0 0 0 0,-1-1 0 0 0,0 1 0 0 0,0 0 0 0 0,0 0 0 0 0,1 3 0 0 0,1 3 0 0 0,3 0 15 0 0,-3-3 56 0 0,0-1 1 0 0,-1 1-1 0 0,1-1 0 0 0,-1 1 0 0 0,3 8 1 0 0,-3-7 52 0 0,1-1 0 0 0,-1 0 0 0 0,1-1 0 0 0,0 1 1 0 0,1 0-1 0 0,-1-1 0 0 0,1 0 0 0 0,4 5 0 0 0,16 21 364 0 0,15 22-488 0 0,-27-37-64 0 0,-11-14-273 0 0,-1-1-138 0 0,0 0-33 0 0,0 2 65 0 0,0 4 154 0 0,0-4-452 0 0,0-2-230 0 0,0 0-42 0 0,-9-15-2958 0 0,5 6 2439 0 0,-2-2-4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43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 11975 0 0,'0'0'267'0'0,"0"0"42"0"0,0 0 17 0 0,0 0-28 0 0,0 0-58 0 0,0 0 491 0 0,0 0 238 0 0,0 0 45 0 0,0 0 8 0 0,0 0 2 0 0,0 0 0 0 0,0 0 0 0 0,0 0-872 0 0,1 0 1 0 0,-1 0-1 0 0,1 0 0 0 0,-1-1 1 0 0,0 1-1 0 0,1 0 0 0 0,-1 0 1 0 0,1 0-1 0 0,-1 0 0 0 0,0 0 0 0 0,1 0 1 0 0,-1 0-1 0 0,1 0 0 0 0,-1 0 1 0 0,1 0-1 0 0,-1 0 0 0 0,0 0 1 0 0,1 1-1 0 0,-1-1 0 0 0,1 0 0 0 0,-1 0 1 0 0,0 3-85 0 0,-1-1 0 0 0,0 0 1 0 0,0 1-1 0 0,0-1 0 0 0,0 0 0 0 0,0 1 1 0 0,-1-1-1 0 0,1 0 0 0 0,-1 0 1 0 0,-1 2-1 0 0,-22 20 948 0 0,12-11-790 0 0,-3 1-226 0 0,-20 15 0 0 0,21-18 0 0 0,1 1 0 0 0,-18 17 0 0 0,8 0 0 0 0,-28 27 0 0 0,38-40-401 0 0,13-15-74 0 0,1-1-33 0 0,0 0-208 0 0,7 6-2809 0 0,1-1 1493 0 0,3-3-15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44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2 13823 0 0,'0'0'315'0'0,"0"0"45"0"0,0 0 21 0 0,0 0-49 0 0,-1 0-220 0 0,-13 3-1562 0 0,2-1 5946 0 0,11-1-1912 0 0,3-2-200 0 0,12 0-171 0 0,57-10-1527 0 0,-36 5 85 0 0,22-6-444 0 0,-29 6-186 0 0,49-5-1 0 0,-62 11-140 0 0,42-3 0 0 0,58-11 0 0 0,-111 13-2125 0 0,-3 0 1563 0 0,0 1 0 0 0,0 0 0 0 0,0 0 1 0 0,0-1-1 0 0,0 1 0 0 0,-1 0 0 0 0,1 0 0 0 0,0 0 0 0 0,0 0 1 0 0,0 0-1 0 0,0 0 0 0 0,0 0 0 0 0,0 0 0 0 0,0 1 0 0 0,1-1 1 0 0,-2 0-1997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44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4 15663 0 0,'0'0'356'0'0,"0"0"50"0"0,0 0 20 0 0,0 0-42 0 0,-14-3-236 0 0,6 3 1122 0 0,11 1 1534 0 0,14 3 1378 0 0,90 9-2206 0 0,-81-9-1976 0 0,-16-1 0 0 0,-1 4 0 0 0,-1 6 0 0 0,-8-8 0 0 0,0-2 0 0 0,0 0 40 0 0,0 0 0 0 0,-1 1 0 0 0,1-1 0 0 0,-1 0-1 0 0,0 1 1 0 0,0-1 0 0 0,0 0 0 0 0,0 0 0 0 0,0 0 0 0 0,-1 0 0 0 0,1 0-1 0 0,-1 0 1 0 0,0 0 0 0 0,0-1 0 0 0,0 1 0 0 0,-3 3 0 0 0,-6 8 213 0 0,7-8-168 0 0,0-1 1 0 0,0 0-1 0 0,-1-1 1 0 0,0 1 0 0 0,0-1-1 0 0,0 0 1 0 0,-12 7-1 0 0,-1-1 132 0 0,-25 10-1 0 0,-36 5-216 0 0,58-20 0 0 0,18-5 0 0 0,-1 1 0 0 0,1-1 0 0 0,0 1 0 0 0,-1 0 0 0 0,1 0 0 0 0,0 0 0 0 0,-5 3 0 0 0,8-4 0 0 0,0 0 0 0 0,0 0 0 0 0,0 0 0 0 0,1 0 0 0 0,-1 0 0 0 0,0 0 0 0 0,0 0 0 0 0,0 1 0 0 0,1-1 0 0 0,-1 0 0 0 0,0 0 0 0 0,0 0 0 0 0,0 0 0 0 0,1 0 0 0 0,-1 0 0 0 0,0 0 0 0 0,0 0 0 0 0,0 0 0 0 0,0 1 0 0 0,0-1 0 0 0,1 0 0 0 0,-1 0 0 0 0,0 0 0 0 0,0 0 0 0 0,0 0 0 0 0,0 1 0 0 0,0-1 0 0 0,0 0 0 0 0,0 0 0 0 0,1 0 0 0 0,-1 0 0 0 0,0 1 0 0 0,0-1 0 0 0,0 0 0 0 0,0 0 0 0 0,0 0 0 0 0,0 1 0 0 0,0-1 0 0 0,0 0 0 0 0,0 0 0 0 0,0 0 0 0 0,0 1 0 0 0,0-1 0 0 0,0 0 0 0 0,0 0 0 0 0,0 0 0 0 0,0 1 0 0 0,-1-1 0 0 0,1 0 0 0 0,0 0 0 0 0,0 0 0 0 0,0 0 0 0 0,0 1 0 0 0,0-1 0 0 0,0 0 0 0 0,0 0 0 0 0,-1 0 0 0 0,1 0 0 0 0,0 0 0 0 0,0 1 0 0 0,0-1 0 0 0,0 0 0 0 0,-1 0 0 0 0,1 0 0 0 0,0 0 0 0 0,0 0 0 0 0,0 0 0 0 0,10 2 0 0 0,1-1 0 0 0,18 1 0 0 0,-5-1 0 0 0,-1 0 0 0 0,-10 0 0 0 0,0 0 0 0 0,0 0 0 0 0,0 1 0 0 0,-1 0 0 0 0,1 1 0 0 0,-1 1 0 0 0,0 0 0 0 0,0 1 0 0 0,0 0 0 0 0,14 9 0 0 0,-17-10 0 0 0,-8-3-27 0 0,0-1 0 0 0,0 1 1 0 0,-1-1-1 0 0,1 1 0 0 0,0-1 0 0 0,0 0 0 0 0,0 1 0 0 0,0-1 1 0 0,0 0-1 0 0,0 0 0 0 0,0 0 0 0 0,0 0 0 0 0,0 0 0 0 0,0 0 1 0 0,0 0-1 0 0,0 0 0 0 0,0 0 0 0 0,0 0 0 0 0,0 0 0 0 0,0-1 1 0 0,0 1-1 0 0,1-1 0 0 0,2 0-232 0 0,-3 0 37 0 0,1 1-1 0 0,-1 0 1 0 0,0 0-1 0 0,0-1 1 0 0,0 1-1 0 0,1-1 1 0 0,-1 1-1 0 0,0-1 1 0 0,0 1-1 0 0,0-1 1 0 0,0 0-1 0 0,0 0 1 0 0,0 1-1 0 0,0-1 1 0 0,0 0-1 0 0,0 0 1 0 0,0 0-1 0 0,-1 0 1 0 0,1 0-1 0 0,0 0 1 0 0,0 0 0 0 0,-1 0-1 0 0,1 0 1 0 0,-1-1-1 0 0,1 1 1 0 0,-1 0-1 0 0,0 0 1 0 0,1-2-1 0 0,0-1-106 0 0,5-9-1718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54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1 10135 0 0,'0'0'464'0'0,"0"0"-9"0"0,1-1-295 0 0,0 1-133 0 0,-1-1 1 0 0,1 1-1 0 0,-1 0 1 0 0,1-1-1 0 0,-1 1 1 0 0,1 0-1 0 0,-1-1 1 0 0,1 1-1 0 0,-1-1 1 0 0,1 1-1 0 0,-1-1 0 0 0,0 1 1 0 0,1-1-1 0 0,-1 1 1 0 0,0-1-1 0 0,1 1 1 0 0,-1-1-1 0 0,0 1 1 0 0,1-1-1 0 0,-1 0 1 0 0,0 1-1 0 0,0-1 0 0 0,0 0 1 0 0,0 0-1 0 0,0-1 170 0 0,1 0 773 0 0,-1 2 44 0 0,0 0-61 0 0,0 0-288 0 0,0-1-121 0 0,0-26 3436 0 0,0 25-3093 0 0,0 2-508 0 0,0 0 37 0 0,0 0 79 0 0,0 0 16 0 0,0-2-68 0 0,0 0-343 0 0,0 0 0 0 0,-1 1 0 0 0,1-1 0 0 0,0 0 0 0 0,0 0-1 0 0,1 1 1 0 0,-1-1 0 0 0,0 0 0 0 0,0 0 0 0 0,1 1 0 0 0,-1-1 0 0 0,2-1 0 0 0,-1 0 206 0 0,0 2 137 0 0,2 12-278 0 0,1 20-165 0 0,-1 1 0 0 0,-1 43 0 0 0,-2-73 0 0 0,4 40 0 0 0,1-8 0 0 0,11 82 0 0 0,-9-83 0 0 0,-5-26 0 0 0,-1-5 0 0 0,-1 0 0 0 0,0-1 0 0 0,1 1 0 0 0,-1 0 0 0 0,1 0 0 0 0,0 0 0 0 0,0-1 0 0 0,0 1 0 0 0,0-1 0 0 0,0 1 0 0 0,0-1 0 0 0,0 1 0 0 0,2 1 0 0 0,0 1 0 0 0,5 3 0 0 0,2-8 0 0 0,2-3 0 0 0,-8 1 69 0 0,1 0-1 0 0,-1 0 1 0 0,-1 0 0 0 0,1-1 0 0 0,0 1-1 0 0,-1-1 1 0 0,0 0 0 0 0,0 0-1 0 0,5-8 1 0 0,2-7 478 0 0,7-20 0 0 0,-4 11-296 0 0,114-225-235 0 0,-70 153-16 0 0,-9 15 0 0 0,-109 169-3820 0 0,37-49-3582 0 0,13-17 320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07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6447 0 0,'0'0'142'0'0,"0"0"22"0"0,0 0 13 0 0,0 0 123 0 0,0 0 468 0 0,2-1 205 0 0,4-5 384 0 0,-2 1-753 0 0,1 1 1 0 0,0 0 0 0 0,0 0 0 0 0,8-5-1 0 0,-2 2-367 0 0,-4 3 111 0 0,-1 0 0 0 0,0 0 0 0 0,1-1-1 0 0,8-10 1 0 0,-6 6-348 0 0,2 3 0 0 0,-2 3 0 0 0,-9 4 0 0 0,0-1 0 0 0,0 0 0 0 0,0 0 0 0 0,1 1 0 0 0,-1-1 0 0 0,0 0 0 0 0,0 0 0 0 0,0 1 0 0 0,0-1 0 0 0,0 0 0 0 0,0 0 0 0 0,0 1 0 0 0,0-1 0 0 0,0 0 0 0 0,0 1 0 0 0,0-1 0 0 0,0 0 0 0 0,0 0 0 0 0,0 1 0 0 0,0-1 0 0 0,0 0 0 0 0,0 0 0 0 0,0 1 0 0 0,0-1 0 0 0,0 0 0 0 0,0 1 0 0 0,-1-1 0 0 0,1 0 0 0 0,-8 9 0 0 0,-1 3-4212 0 0,2-5-560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54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10135 0 0,'0'0'231'0'0,"0"0"29"0"0,0 0 19 0 0,0 0 105 0 0,0 0 410 0 0,0 0 184 0 0,0 0 40 0 0,0 0-63 0 0,0 0-290 0 0,0 0-121 0 0,0 0-28 0 0,0 0-4 0 0,0 0 0 0 0,0 0 0 0 0,0 0 0 0 0,0 0-68 0 0,-1 3-289 0 0,-7 34 697 0 0,-12 52 361 0 0,14-70-557 0 0,2 2 0 0 0,-3 31 0 0 0,6-50-977 0 0,1-2-154 0 0,19-24-2469 0 0,-12-2-3332 0 0,-2 8 476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55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19351 0 0,'0'0'439'0'0,"0"0"62"0"0,0 0 33 0 0,0 0-65 0 0,-1 2-309 0 0,-14 17 1740 0 0,15-19-1973 0 0,0 1 0 0 0,0-1 1 0 0,0 0-1 0 0,-1 0 0 0 0,1 0 0 0 0,0 1 1 0 0,0-1-1 0 0,0 0 0 0 0,0 0 0 0 0,0 1 1 0 0,-1-1-1 0 0,1 0 0 0 0,0 0 1 0 0,0 1-1 0 0,0-1 0 0 0,0 0 0 0 0,0 0 1 0 0,0 1-1 0 0,0-1 0 0 0,0 0 0 0 0,0 0 1 0 0,0 1-1 0 0,0-1 0 0 0,0 0 1 0 0,0 1-1 0 0,0-1 0 0 0,0 0 0 0 0,0 0 1 0 0,0 1-1 0 0,0-1 0 0 0,1 0 0 0 0,-1 0 1 0 0,0 1-1 0 0,0-1 0 0 0,0 0 0 0 0,0 0 1 0 0,0 0-1 0 0,1 1 0 0 0,-1-1 1 0 0,0 0-1 0 0,0 0 0 0 0,0 0 0 0 0,1 1 1 0 0,4-1-3031 0 0,-3 0-4213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55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358 11975 0 0,'0'0'547'0'0,"0"0"-11"0"0,0-2-344 0 0,0 0-175 0 0,-3-16 129 0 0,3 18-81 0 0,0-1 1 0 0,0 1 0 0 0,0-1 0 0 0,0 1 0 0 0,0-1-1 0 0,1 0 1 0 0,-1 1 0 0 0,0-1 0 0 0,0 1 0 0 0,0-1-1 0 0,1 1 1 0 0,-1-1 0 0 0,0 1 0 0 0,1 0 0 0 0,-1-1-1 0 0,0 1 1 0 0,1-1 0 0 0,-1 1 0 0 0,0 0 0 0 0,1-1-1 0 0,0 0 1 0 0,0 0 189 0 0,9-14 901 0 0,-1 0 0 0 0,0-1 0 0 0,10-26 0 0 0,-2 3-40 0 0,7-17 191 0 0,11-20 458 0 0,-27 62-1363 0 0,-3 5 5 0 0,0-1 0 0 0,6-12 0 0 0,-11 21-407 0 0,0 1 1 0 0,0 0-1 0 0,0 0 0 0 0,0-1 1 0 0,0 1-1 0 0,0 0 1 0 0,0 0-1 0 0,1-1 0 0 0,-1 1 1 0 0,0 0-1 0 0,0 0 0 0 0,0-1 1 0 0,0 1-1 0 0,0 0 1 0 0,0 0-1 0 0,0-1 0 0 0,0 1 1 0 0,0 0-1 0 0,0 0 1 0 0,-1-1-1 0 0,1 1 0 0 0,0 0 1 0 0,0 0-1 0 0,0 0 1 0 0,0-1-1 0 0,0 1 0 0 0,0 0 1 0 0,0 0-1 0 0,-1-1 1 0 0,1 1-1 0 0,0 0 0 0 0,0 0 1 0 0,0 0-1 0 0,0 0 1 0 0,-1-1-1 0 0,1 1 0 0 0,0 0 1 0 0,0 0-1 0 0,-1 0 1 0 0,1 0-1 0 0,0 0 0 0 0,0 0 1 0 0,0 0-1 0 0,-1-1 1 0 0,1 1-1 0 0,0 0 0 0 0,0 0 1 0 0,-1 0-1 0 0,1 0 0 0 0,0 0 1 0 0,0 0-1 0 0,-1 0 1 0 0,1 0-1 0 0,-1 1 0 0 0,-9 0-4 0 0,7 0 4 0 0,1 0 0 0 0,-1 1 0 0 0,1-1 0 0 0,-1 1 0 0 0,1 0 0 0 0,0-1 0 0 0,0 1 0 0 0,0 0 0 0 0,0 0 0 0 0,0 0 0 0 0,0 0 0 0 0,-1 4 0 0 0,-19 31 0 0 0,19-31 0 0 0,-11 25 0 0 0,1 0 0 0 0,-10 33 0 0 0,-12 66 0 0 0,13-47 0 0 0,-73 260 0 0 0,84-302 0 0 0,-30 123 0 0 0,33-119 0 0 0,-7 74 0 0 0,16-108 0 0 0,2-9 0 0 0,1-6 0 0 0,3-4 0 0 0,-1-1 0 0 0,0 1 0 0 0,-1-1 0 0 0,0 0 0 0 0,6-14 0 0 0,-3 6 0 0 0,20-46 0 0 0,-3 0 0 0 0,-3-2 0 0 0,17-82 0 0 0,-37 139 0 0 0,2-7 0 0 0,0-1 0 0 0,-1 1 0 0 0,-1-1 0 0 0,0 0 0 0 0,-2-29 0 0 0,0 43 5 0 0,0 0 0 0 0,0 1 1 0 0,-1-1-1 0 0,1 0 0 0 0,-1 0 0 0 0,1 0 0 0 0,-1 1 1 0 0,0-1-1 0 0,0 0 0 0 0,1 1 0 0 0,-1-1 0 0 0,0 1 0 0 0,-2-3 1 0 0,2 3 5 0 0,0 0 1 0 0,0 0-1 0 0,0 1 1 0 0,-1-1-1 0 0,1 0 1 0 0,0 1-1 0 0,0-1 1 0 0,0 1-1 0 0,0-1 1 0 0,0 1-1 0 0,-1 0 1 0 0,1 0 0 0 0,0-1-1 0 0,0 1 1 0 0,-3 0-1 0 0,-2 1 62 0 0,0 0-1 0 0,0 0 1 0 0,0 0 0 0 0,0 1-1 0 0,0 0 1 0 0,-8 3 0 0 0,-1 1 92 0 0,14-5-156 0 0,-40 12 545 0 0,-64 31 0 0 0,65-17-554 0 0,88-42-64 0 0,2-3-833 0 0,-34 13 408 0 0,0-1-1 0 0,0 0 0 0 0,23-14 0 0 0,-31 15 23 0 0,-1 0 0 0 0,1 1 0 0 0,0 0 1 0 0,0 1-1 0 0,15-5 0 0 0,-18 6-129 0 0,0 1 0 0 0,-1-1 0 0 0,1-1 0 0 0,6-3 0 0 0,0 0-408 0 0,7-1-1043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56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84 13823 0 0,'0'0'315'0'0,"0"-2"45"0"0,2-4-125 0 0,-1 4-186 0 0,0 0 0 0 0,0-1 1 0 0,0 1-1 0 0,-1-1 1 0 0,1 1-1 0 0,-1 0 1 0 0,1-1-1 0 0,-1 1 0 0 0,0-1 1 0 0,0 1-1 0 0,0-1 1 0 0,-1 1-1 0 0,1 0 1 0 0,-2-5-1 0 0,2 5 146 0 0,0 1 1 0 0,0-1-1 0 0,-1 1 1 0 0,1-1-1 0 0,-1 1 1 0 0,1-1-1 0 0,-1 1 1 0 0,0-1-1 0 0,1 1 0 0 0,-1-1 1 0 0,0 1-1 0 0,0 0 1 0 0,0-1-1 0 0,0 1 1 0 0,0 0-1 0 0,-1 0 1 0 0,1 0-1 0 0,0 0 0 0 0,0 0 1 0 0,-1 0-1 0 0,1 0 1 0 0,-1 0-1 0 0,1 0 1 0 0,0 1-1 0 0,-3-1 1 0 0,-1 0 289 0 0,1 0-1 0 0,-1 1 1 0 0,0 0 0 0 0,1 0 0 0 0,-1 1 0 0 0,1-1 0 0 0,-9 3 0 0 0,5-2-382 0 0,1 1 0 0 0,0 0 0 0 0,-1 0 0 0 0,1 1 0 0 0,0-1 0 0 0,0 2-1 0 0,0-1 1 0 0,1 1 0 0 0,-1 0 0 0 0,-5 5 0 0 0,3-2-54 0 0,1-1 0 0 0,0 1 1 0 0,0 1-1 0 0,1-1 0 0 0,-1 1 0 0 0,2 1 0 0 0,-1-1 1 0 0,-6 13-1 0 0,6-4 486 0 0,0 0 0 0 0,-9 34 0 0 0,14-38-535 0 0,7-2 0 0 0,-4-9 0 0 0,0-1 0 0 0,0 0 0 0 0,0-1 0 0 0,0 1 0 0 0,0 0 0 0 0,0 0 0 0 0,1 0 0 0 0,-1-1 0 0 0,0 1 0 0 0,0 0 0 0 0,1-1 0 0 0,-1 0 0 0 0,0 1 0 0 0,1-1 0 0 0,-1 0 0 0 0,1 1 0 0 0,-1-1 0 0 0,0 0 0 0 0,1 0 0 0 0,1 0 0 0 0,30-6 0 0 0,-28 5 0 0 0,14-4 0 0 0,-1-1 0 0 0,1 0 0 0 0,-1-2 0 0 0,0 0 0 0 0,-1-1 0 0 0,0 0 0 0 0,21-16 0 0 0,-31 20 0 0 0,0-1 0 0 0,-1 0 0 0 0,0 0 0 0 0,0 0 0 0 0,7-10 0 0 0,-10 12 0 0 0,-1 0 0 0 0,1 0 0 0 0,-1 0 0 0 0,0 0 0 0 0,0-1 0 0 0,-1 1 0 0 0,1-1 0 0 0,-1 1 0 0 0,0-1 0 0 0,1-9 0 0 0,-4 1 0 0 0,1 13 0 0 0,1 0 0 0 0,-1-1 0 0 0,0 1 0 0 0,1-1 0 0 0,-1 1 0 0 0,0 0 0 0 0,0 0 0 0 0,1-1 0 0 0,-1 1 0 0 0,0 0 0 0 0,0 0 0 0 0,0 0 0 0 0,0 0 0 0 0,1 0 0 0 0,-1 0 0 0 0,0 0 0 0 0,0 0 0 0 0,0 0 0 0 0,1 0 0 0 0,-1 0 0 0 0,0 1 0 0 0,0-1 0 0 0,0 0 0 0 0,1 1 0 0 0,-1-1 0 0 0,0 0 0 0 0,1 1 0 0 0,-1-1 0 0 0,-1 1 0 0 0,-20 15 0 0 0,9-3 0 0 0,0 0 0 0 0,1 0 0 0 0,0 2 0 0 0,1-1 0 0 0,1 1 0 0 0,-13 25 0 0 0,21-37 0 0 0,0 2 0 0 0,0-1 0 0 0,1 0 0 0 0,-1 0 0 0 0,1 0 0 0 0,0 1 0 0 0,0-1 0 0 0,1 1 0 0 0,-1-1 0 0 0,1 1 0 0 0,0-1 0 0 0,0 1 0 0 0,0-1 0 0 0,1 1 0 0 0,-1-1 0 0 0,1 0 0 0 0,3 8 0 0 0,3 0 0 0 0,-5-11 0 0 0,0 1 0 0 0,1 0 0 0 0,-1-1 0 0 0,0 1 0 0 0,1-1 0 0 0,-1 0 0 0 0,1 0 0 0 0,-1 0 0 0 0,1 0 0 0 0,0 0 0 0 0,-1 0 0 0 0,1-1 0 0 0,5 1 0 0 0,-3-1 0 0 0,1 0 0 0 0,-1 0 0 0 0,1-1 0 0 0,-1 0 0 0 0,1 0 0 0 0,7-3 0 0 0,1-1 0 0 0,0-1 0 0 0,-1 0 0 0 0,0-1 0 0 0,17-12 0 0 0,-14 8 0 0 0,0 0 0 0 0,-2-1 0 0 0,1-1 0 0 0,-1 0 0 0 0,-1-1 0 0 0,0 0 0 0 0,-1-1 0 0 0,15-25 0 0 0,-10 10 0 0 0,17-38 0 0 0,-33 60 0 0 0,-6 10 0 0 0,-6 7 0 0 0,6-3 0 0 0,0 0 0 0 0,1 0 0 0 0,0 0 0 0 0,0 1 0 0 0,1 0 0 0 0,-1 0 0 0 0,1 0 0 0 0,1 0 0 0 0,-1 0 0 0 0,1 0 0 0 0,1 1 0 0 0,-2 11 0 0 0,4-9 0 0 0,6 0 0 0 0,3-3 0 0 0,-8-6 0 0 0,0-1 0 0 0,0 0 0 0 0,0 0 0 0 0,0 0 0 0 0,0 0 0 0 0,0 0 0 0 0,-1 0 0 0 0,1-1 0 0 0,0 1 0 0 0,0-1 0 0 0,0 1 0 0 0,0-1 0 0 0,2-1 0 0 0,13-3 0 0 0,54-11 0 0 0,-63 14 0 0 0,23-4 0 0 0,-19 2 0 0 0,-23 38 0 0 0,-32 49 0 0 0,23-47 0 0 0,16-26 0 0 0,1 3 0 0 0,0-3-133 0 0,3-8-563 0 0,0-4-258 0 0,1 0 580 0 0,-1-1-1 0 0,0 1 0 0 0,1-1 1 0 0,-1 0-1 0 0,0 1 0 0 0,0-1 0 0 0,-1 0 1 0 0,1 1-1 0 0,-1-1 0 0 0,0-4 0 0 0,-13-27-4833 0 0,2 11 2649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57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38 15663 0 0,'0'0'719'0'0,"-2"-2"-20"0"0,-22-19 526 0 0,23 20-716 0 0,1 1 3 0 0,0 0 0 0 0,-4-1-323 0 0,3 1-112 0 0,1 0 0 0 0,0 0 0 0 0,-1 0 1 0 0,1 0-1 0 0,-1-1 0 0 0,1 1 0 0 0,0 0 1 0 0,-1 0-1 0 0,1 0 0 0 0,-1 0 0 0 0,1 0 1 0 0,0 0-1 0 0,-1 0 0 0 0,1 1 0 0 0,-1-1 0 0 0,1 0 1 0 0,-1 0-1 0 0,1 0 0 0 0,0 0 0 0 0,-1 0 1 0 0,1 1-1 0 0,0-1 0 0 0,-1 0 0 0 0,1 0 1 0 0,0 0-1 0 0,-1 1 0 0 0,1-1 0 0 0,0 0 0 0 0,-1 1 1 0 0,1-1-1 0 0,0 0 0 0 0,0 1 0 0 0,-1-1 1 0 0,1 0-1 0 0,0 1 0 0 0,0-1 0 0 0,0 1 1 0 0,-1-1-1 0 0,1 0 0 0 0,0 1 0 0 0,0-1 0 0 0,0 1 1 0 0,0-1-1 0 0,0 1 0 0 0,0 10-61 0 0,4-1-16 0 0,-3-9 43 0 0,0 0-1 0 0,0 0 1 0 0,0-1 0 0 0,0 1-1 0 0,0 0 1 0 0,0 0 0 0 0,0-1-1 0 0,1 1 1 0 0,-1-1 0 0 0,0 1-1 0 0,0-1 1 0 0,0 0 0 0 0,1 1-1 0 0,-1-1 1 0 0,0 0 0 0 0,0 0-1 0 0,0 0 1 0 0,1 0 0 0 0,-1 0-1 0 0,0 0 1 0 0,0 0 0 0 0,1 0-1 0 0,0-1 1 0 0,3 0 71 0 0,-1-1 0 0 0,0 1-1 0 0,0-1 1 0 0,0 0 0 0 0,0 0 0 0 0,0-1 0 0 0,-1 1-1 0 0,5-4 1 0 0,-6 3-77 0 0,0 1 0 0 0,0 0 0 0 0,0-1 0 0 0,0 1 0 0 0,0-1 0 0 0,-1 0 0 0 0,1 0 0 0 0,-1 1 0 0 0,1-1 0 0 0,-1 0 0 0 0,0 0 0 0 0,-1 0 0 0 0,1 0 0 0 0,0-1 0 0 0,0-3 0 0 0,-1 1 84 0 0,1-1 0 0 0,-1 0 1 0 0,-1 1-1 0 0,1-1 0 0 0,-1 1 0 0 0,-2-10 0 0 0,-1 5 322 0 0,-4 1-294 0 0,-5 6-133 0 0,-1 3-16 0 0,12 2-160 0 0,0-1 0 0 0,0 1-1 0 0,-1 0 1 0 0,1 0 0 0 0,0 0 0 0 0,0 0 0 0 0,0 1-1 0 0,0-1 1 0 0,0 0 0 0 0,0 1 0 0 0,1 0-1 0 0,-1-1 1 0 0,0 1 0 0 0,-2 3 0 0 0,0 1-1406 0 0,0 0 0 0 0,0 0 0 0 0,-4 10 1 0 0,1 0-6593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57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24 17503 0 0,'0'0'399'0'0,"0"0"60"0"0,0 0 21 0 0,0 0-432 0 0,1-1 1 0 0,-1 0-1 0 0,1 1 1 0 0,0-1-1 0 0,-1 0 1 0 0,1 0-1 0 0,-1 1 1 0 0,0-1 0 0 0,1 0-1 0 0,-1 0 1 0 0,1-1-1 0 0,-3-12 1767 0 0,-1 23 1338 0 0,0 0-1977 0 0,-16 33-245 0 0,-22 78 0 0 0,29-83-745 0 0,-91 242-186 0 0,94-250 0 0 0,7-17 0 0 0,8-27-36 0 0,1-3-147 0 0,7-22 1 0 0,23-93-5666 0 0,-28 104 4313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58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55 13823 0 0,'0'0'315'0'0,"-16"0"758"0"0,14 0-1019 0 0,-3-2-1 0 0,-8-8 103 0 0,12 10 209 0 0,1-1-1 0 0,-1 1 1 0 0,1-1-1 0 0,-1 1 1 0 0,0-1 0 0 0,1 1-1 0 0,-1-1 1 0 0,1 1 0 0 0,0-1-1 0 0,-1 0 1 0 0,1 1-1 0 0,-1-1 1 0 0,1 0 0 0 0,0 1-1 0 0,0-1 1 0 0,-1 0 0 0 0,1 0-1 0 0,0-1-205 0 0,0 0 0 0 0,0 1 0 0 0,0-1 0 0 0,0 0 0 0 0,1 1-1 0 0,-1-1 1 0 0,0 0 0 0 0,1 1 0 0 0,-1-1 0 0 0,1 1 0 0 0,0-1 0 0 0,0-1 0 0 0,3-4-197 0 0,0 1 1 0 0,0 0-1 0 0,8-8 0 0 0,-1 2 279 0 0,2 0 0 0 0,-1 2 0 0 0,1-1 0 0 0,1 1 0 0 0,-1 1 0 0 0,17-7 0 0 0,-8 3 253 0 0,1 1 0 0 0,0 2 0 0 0,35-12 0 0 0,-23 11-494 0 0,48-12 0 0 0,-73 21 0 0 0,0 1 0 0 0,-1 0 0 0 0,1 0 0 0 0,0 1 0 0 0,0 0 0 0 0,15 3 0 0 0,-21-2 0 0 0,1 0 0 0 0,0 0 0 0 0,-1 1 0 0 0,1 0 0 0 0,-1 0 0 0 0,0 0 0 0 0,1 0 0 0 0,-1 1 0 0 0,0 0 0 0 0,0 0 0 0 0,-1 0 0 0 0,1 0 0 0 0,-1 0 0 0 0,1 1 0 0 0,-1 0 0 0 0,0 0 0 0 0,0-1 0 0 0,-1 2 0 0 0,1-1 0 0 0,-1 0 0 0 0,3 7 0 0 0,-3-6 0 0 0,0 0 0 0 0,-1 0 0 0 0,0 0 0 0 0,0 1 0 0 0,0-1 0 0 0,0 0 0 0 0,-1 0 0 0 0,0 1 0 0 0,0-1 0 0 0,0 0 0 0 0,-1 1 0 0 0,0-1 0 0 0,0 0 0 0 0,0 0 0 0 0,-1 0 0 0 0,1 0 0 0 0,-1 0 0 0 0,-1 0 0 0 0,-2 6 0 0 0,-2-1-8 0 0,-1 0-1 0 0,0 0 1 0 0,0-1 0 0 0,-1-1-1 0 0,0 1 1 0 0,0-1 0 0 0,-1-1-1 0 0,0 0 1 0 0,-1 0 0 0 0,-11 5-1 0 0,4-3-42 0 0,0-1-1 0 0,0-1 1 0 0,0-1-1 0 0,-1-1 0 0 0,-32 6 1 0 0,33-12-264 0 0,5-1-2642 0 0,16-11-1027 0 0,2-2 1937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0:58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 17503 0 0,'0'0'803'0'0,"0"0"-18"0"0,-15-1 478 0 0,-4 12-24 0 0,16-10-1043 0 0,1 0-1 0 0,0 0 0 0 0,-1 0 0 0 0,1 0 0 0 0,0 0 0 0 0,0 1 0 0 0,0-1 1 0 0,0 1-1 0 0,0 0 0 0 0,1-1 0 0 0,-4 5 0 0 0,-16 22 472 0 0,9-12-185 0 0,-11 17 1 0 0,22-31-483 0 0,-39 66 1024 0 0,-49 114 0 0 0,72-139-1024 0 0,-42 123 0 0 0,55-148 0 0 0,0 0 0 0 0,0 0 0 0 0,2 0 0 0 0,0 0 0 0 0,2 1 0 0 0,-1-1 0 0 0,5 26 0 0 0,-3-37 87 0 0,1 0-1 0 0,-1 0 1 0 0,2 0-1 0 0,-1 0 1 0 0,1 0-1 0 0,0-1 1 0 0,0 1-1 0 0,1-1 1 0 0,5 7-1 0 0,-6-9-18 0 0,0-1 0 0 0,0 1 0 0 0,0-1 0 0 0,0 1 0 0 0,1-1-1 0 0,0 0 1 0 0,0 0 0 0 0,0-1 0 0 0,0 1 0 0 0,0-1-1 0 0,0 0 1 0 0,1 0 0 0 0,-1 0 0 0 0,8 1 0 0 0,6-1 73 0 0,-13-4-114 0 0,-3 1-30 0 0,2 0 3 0 0,14-8 0 0 0,-11 3 0 0 0,-5-5 0 0 0,-3 7-382 0 0,0 0 0 0 0,0 0 0 0 0,-1 0 0 0 0,1 0 0 0 0,-1 0 0 0 0,0 0 0 0 0,0 1 0 0 0,0-1 0 0 0,-1 1 0 0 0,-3-4-1 0 0,-1-4-1150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00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6 10135 0 0,'0'0'464'0'0,"0"0"-9"0"0,0 0-155 0 0,0 0 443 0 0,0-2 227 0 0,-8-16 2315 0 0,7 15-2579 0 0,0 1 1 0 0,-1-1-1 0 0,1 0 0 0 0,0 0 1 0 0,0 0-1 0 0,0 0 0 0 0,1 0 1 0 0,-1 0-1 0 0,1-5 0 0 0,-1 5-507 0 0,1 0-170 0 0,5-10 1950 0 0,-4 11-1591 0 0,-1 2 100 0 0,0 0 21 0 0,1 1-66 0 0,4 4-294 0 0,25 22-144 0 0,-1 2 1 0 0,33 41-1 0 0,-36-32-5 0 0,-19-26 0 0 0,17 21 0 0 0,-14-21 0 0 0,-2 1 0 0 0,0 1 0 0 0,0-1 0 0 0,-1 1 0 0 0,9 27 0 0 0,-8-20 0 0 0,6 15 0 0 0,-4-9 0 0 0,16 29 0 0 0,-22-46 0 0 0,-2 3 0 0 0,-1-2 0 0 0,0-2 0 0 0,-1-9-2 0 0,1 0 0 0 0,-1 0-1 0 0,0 0 1 0 0,1-1 0 0 0,-1 1-1 0 0,0 0 1 0 0,0 0 0 0 0,1 0 0 0 0,-1 0-1 0 0,0 0 1 0 0,0 0 0 0 0,1 0-1 0 0,-1 0 1 0 0,0 0 0 0 0,0-1 0 0 0,1 1-1 0 0,-1 0 1 0 0,0 0 0 0 0,0 0-1 0 0,0-1 1 0 0,1 1 0 0 0,-1 0 0 0 0,0 0-1 0 0,0 0 1 0 0,0-1 0 0 0,0 1-1 0 0,1 0 1 0 0,-1-2-76 0 0,1 0 1 0 0,0 0-1 0 0,-1 0 1 0 0,1 0-1 0 0,-1 0 0 0 0,1 0 1 0 0,-1 0-1 0 0,0 0 0 0 0,0 0 1 0 0,0 0-1 0 0,0 0 1 0 0,0-4-1 0 0,-8-24-1769 0 0,3 18 563 0 0,-9 0-5693 0 0,11 9 5173 0 0,-7-5-3475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01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1 0 15663 0 0,'0'0'356'0'0,"0"0"50"0"0,0 0 20 0 0,0 0-42 0 0,-5 7 200 0 0,0 5-7 0 0,4-9-434 0 0,0-1 0 0 0,0 0-1 0 0,0 0 1 0 0,0 0 0 0 0,0 0-1 0 0,-3 4 1 0 0,-32 37 1632 0 0,-58 92 1 0 0,-20 27 845 0 0,74-113-2375 0 0,18-21 163 0 0,-1 0 0 0 0,-1-2 1 0 0,-52 44-1 0 0,67-63-324 0 0,7-5-406 0 0,11-11-662 0 0,60-52-3882 0 0,-47 41 333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09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51 10135 0 0,'0'0'231'0'0,"0"0"29"0"0,0 0 19 0 0,0 0 37 0 0,2-8 624 0 0,-5-24 1858 0 0,2 22-2236 0 0,0 0 1 0 0,1 0 0 0 0,1-11 0 0 0,0 17-414 0 0,3-4-61 0 0,0 3 2892 0 0,-5 10-1740 0 0,-5 19-1504 0 0,1-3 332 0 0,1 11-68 0 0,6-15 0 0 0,0-11 0 0 0,1 6 0 0 0,4 0 0 0 0,3-5 0 0 0,2-3 0 0 0,-8-4 0 0 0,0 0 0 0 0,0 0 0 0 0,0-1 0 0 0,0 1 0 0 0,0-1 0 0 0,0 0 0 0 0,0 0 0 0 0,0-1 0 0 0,-1 1 0 0 0,1-1 0 0 0,0 0 0 0 0,-1 1 0 0 0,1-2 0 0 0,-1 1 0 0 0,5-4 0 0 0,1-2 0 0 0,0 0 0 0 0,-1 0 0 0 0,15-18 0 0 0,-16 16 0 0 0,-1 0 0 0 0,1 0 0 0 0,4-13 0 0 0,9-16 0 0 0,-16 30 72 0 0,-3 7 299 0 0,1-4 1218 0 0,-3 60-1575 0 0,-1-19-13 0 0,2-1-1 0 0,2 0 1 0 0,11 64-1 0 0,-7-71 0 0 0,-1 0 0 0 0,2 32 0 0 0,-8-45 0 0 0,-5-2 0 0 0,3-7 0 0 0,0-1 0 0 0,-1 0 0 0 0,1 0 0 0 0,-1 0 0 0 0,0 0 0 0 0,0-1 0 0 0,-9 6 0 0 0,1-5 0 0 0,8-3 0 0 0,1-1 0 0 0,-1 0 0 0 0,0 0 0 0 0,0 0 0 0 0,0 0 0 0 0,1-1 0 0 0,-1 0 0 0 0,0 1 0 0 0,1-1 0 0 0,-1-1 0 0 0,-4-1 0 0 0,1-1 0 0 0,0 0 0 0 0,1 0 0 0 0,-1-1 0 0 0,1 0 0 0 0,-12-12 0 0 0,15 14-85 0 0,0-1 0 0 0,1 0 0 0 0,-1 0 0 0 0,1 0 0 0 0,-3-5 0 0 0,-3-5-2657 0 0,8 13 1269 0 0,0 1-972 0 0,0 0-3697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02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10135 0 0,'0'0'464'0'0,"-7"3"151"0"0,0-2-390 0 0,-17 3 3569 0 0,14-2-2755 0 0,1-1 0 0 0,0 1 0 0 0,-14 5 0 0 0,-7 3 1843 0 0,28-10-1927 0 0,2 0-290 0 0,0 0-121 0 0,0 0-28 0 0,0 0-72 0 0,11 0-272 0 0,56 0-172 0 0,-42-1 0 0 0,30 3 0 0 0,-17 0 0 0 0,-28-2 0 0 0,0 0 0 0 0,0 1 0 0 0,0 0 0 0 0,12 4 0 0 0,3 1 0 0 0,-19-5 0 0 0,0 0 0 0 0,1 1 0 0 0,-1 0 0 0 0,0 0 0 0 0,0 0 0 0 0,0 1 0 0 0,0 0 0 0 0,7 5 0 0 0,-12-8 0 0 0,-1 1 0 0 0,1-1 0 0 0,-1 0 0 0 0,1 0 0 0 0,-1 1 0 0 0,1-1 0 0 0,-1 0 0 0 0,1 1 0 0 0,-1-1 0 0 0,1 1 0 0 0,-1-1 0 0 0,0 1 0 0 0,1-1 0 0 0,-1 1 0 0 0,0-1 0 0 0,0 1 0 0 0,1-1 0 0 0,-1 1 0 0 0,0-1 0 0 0,0 1 0 0 0,1-1 0 0 0,-1 1 0 0 0,0 0 0 0 0,0-1 0 0 0,0 1 0 0 0,0-1 0 0 0,0 1 0 0 0,0 0 0 0 0,0 1 0 0 0,0 0 0 0 0,1 0 0 0 0,-1-1 0 0 0,1 1 0 0 0,-1 0 0 0 0,0 0 0 0 0,1 0 0 0 0,-1 0 0 0 0,0 0 0 0 0,-1 0 0 0 0,1 0 0 0 0,0 0 0 0 0,0 0 0 0 0,-2 4 0 0 0,0 1 0 0 0,0 0 185 0 0,-1 0 1 0 0,0 0-1 0 0,0 0 0 0 0,0 0 1 0 0,-1-1-1 0 0,0 1 0 0 0,-1-1 0 0 0,-6 8 1 0 0,2-2 29 0 0,-11 13-188 0 0,0-1 1 0 0,-1-1-1 0 0,-1 0 1 0 0,-1-2 0 0 0,-47 33-1 0 0,-47 11-27 0 0,109-62 0 0 0,2-3 0 0 0,9-5 0 0 0,6 1 0 0 0,36-12-4295 0 0,-34 11-4234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04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7 15663 0 0,'0'0'356'0'0,"0"0"50"0"0,3-1 20 0 0,0 0-290 0 0,15-3 316 0 0,-16 3-72 0 0,-2 1 107 0 0,0 0 22 0 0,0 0 71 0 0,0 0 286 0 0,0 0 124 0 0,-1 1-758 0 0,-1 0-1 0 0,1 0 1 0 0,0 0-1 0 0,0 0 0 0 0,0 0 1 0 0,-1 0-1 0 0,1 0 1 0 0,-1 2-1 0 0,-4 4-103 0 0,-33 20-72 0 0,9-7 378 0 0,15-10-35 0 0,-1 0-1 0 0,1-1 0 0 0,-31 11 0 0 0,38-16-376 0 0,1-3-22 0 0,7-5 0 0 0,3-2 0 0 0,1 1 0 0 0,-1 1 0 0 0,1 0 0 0 0,0 0 0 0 0,0 0 0 0 0,0 0 0 0 0,1 1 0 0 0,-1 0 0 0 0,1-1 0 0 0,7-2 0 0 0,7-3 0 0 0,22-8 0 0 0,-36 15 0 0 0,-4 1 0 0 0,1 0 0 0 0,-1 1 0 0 0,1-1 0 0 0,-1 1 0 0 0,1-1 0 0 0,-1 1 0 0 0,1 0 0 0 0,-1-1 0 0 0,1 1 0 0 0,0 0 0 0 0,-1 0 0 0 0,4 1 0 0 0,6 0 0 0 0,-2 6 0 0 0,-3 3 0 0 0,-4-5 0 0 0,-1 0 0 0 0,-1 0 0 0 0,1 0 0 0 0,-1 0 0 0 0,0 0 0 0 0,0 0 0 0 0,0 0 0 0 0,-2 6 0 0 0,-9 42 0 0 0,1-22 0 0 0,-2 0 0 0 0,-1-1 0 0 0,-1-1 0 0 0,-2 0 0 0 0,0-1 0 0 0,-41 51 0 0 0,38-58 355 0 0,0-2-1 0 0,-1 0 0 0 0,-42 30 1 0 0,59-48-333 0 0,-2 3 16 0 0,0-1 0 0 0,-1-1 0 0 0,1 1 0 0 0,-1-1 0 0 0,0 0 0 0 0,0 0 0 0 0,1-1 0 0 0,-1 0 0 0 0,0 0 0 0 0,0 0 0 0 0,-1 0 0 0 0,1-1 0 0 0,0 0 0 0 0,0-1 0 0 0,-8-1 0 0 0,12 2-38 0 0,0 0 0 0 0,0-1 0 0 0,0 0 0 0 0,0 1 0 0 0,0-1 0 0 0,0 0 0 0 0,1 0 0 0 0,-1 0 0 0 0,0 0 0 0 0,1 0 0 0 0,-1 0 0 0 0,0-1 0 0 0,1 1 0 0 0,0 0 0 0 0,-1-1 0 0 0,0-1 0 0 0,-6-11 0 0 0,7 10 0 0 0,2 1 0 0 0,-2-1 0 0 0,1 1 0 0 0,0 0 0 0 0,1-1 0 0 0,-1 1 0 0 0,0-1 0 0 0,1 1 0 0 0,0 0 0 0 0,0 0 0 0 0,0-1 0 0 0,0 1 0 0 0,1 0 0 0 0,1-3 0 0 0,2-3 0 0 0,0 1 0 0 0,12-14 0 0 0,-8 14 0 0 0,1 6 0 0 0,3 2 0 0 0,-1 2 0 0 0,-2 5 0 0 0,-8-5 0 0 0,1 0 0 0 0,-1 0 0 0 0,0 0 0 0 0,0 0 0 0 0,1-1 0 0 0,0 1 0 0 0,-1-1 0 0 0,6 2 0 0 0,74 34 0 0 0,-77-34 0 0 0,1 0 0 0 0,-1-1 0 0 0,1 0 0 0 0,0 0 0 0 0,0-1 0 0 0,0 0 0 0 0,0 0 0 0 0,0 0 0 0 0,0-1 0 0 0,0 1 0 0 0,0-1 0 0 0,0-1 0 0 0,0 1 0 0 0,9-3 0 0 0,-4 0 0 0 0,0 0 0 0 0,0-1 0 0 0,-1-1 0 0 0,1 0 0 0 0,-1 0 0 0 0,0-1 0 0 0,0 0 0 0 0,-1 0 0 0 0,0-1 0 0 0,0-1 0 0 0,-1 1 0 0 0,11-13 0 0 0,-3 2 0 0 0,-1-1 0 0 0,-1 0 0 0 0,17-31 0 0 0,-20 32 72 0 0,-10 17 299 0 0,-1 1 117 0 0,0 0 21 0 0,0 0-66 0 0,-1 13-278 0 0,-1-5-165 0 0,0 1 0 0 0,-1 0 0 0 0,0-1 0 0 0,-1 0 0 0 0,0 1 0 0 0,-8 12 0 0 0,-6 12 0 0 0,13-22 0 0 0,0 1 0 0 0,0 0 0 0 0,2 0 0 0 0,-5 18 0 0 0,6-9 0 0 0,3-17 0 0 0,0 0 0 0 0,4 8 0 0 0,-4-11 0 0 0,1 1 0 0 0,0-1 0 0 0,-1 0 0 0 0,1 0 0 0 0,0 0 0 0 0,0 0 0 0 0,0 0 0 0 0,0 0 0 0 0,0-1 0 0 0,0 1 0 0 0,0 0 0 0 0,0-1 0 0 0,0 0 0 0 0,0 1 0 0 0,0-1 0 0 0,0 0 0 0 0,0 0 0 0 0,0 0 0 0 0,2-1 0 0 0,3 0 0 0 0,0 0 0 0 0,0 0 0 0 0,0-1 0 0 0,10-3 0 0 0,-12 3 0 0 0,1 0 0 0 0,0 0 0 0 0,0-1 0 0 0,-1 1 0 0 0,0-2 0 0 0,1 1 0 0 0,-1 0 0 0 0,-1-1 0 0 0,1 0 0 0 0,0 0 0 0 0,-1 0 0 0 0,8-10 0 0 0,2-6 0 0 0,1 0 0 0 0,1 1 0 0 0,1 1 0 0 0,27-24 0 0 0,-41 40 0 0 0,-1 0 0 0 0,1 0 0 0 0,-1-1 0 0 0,0 1 0 0 0,0-1 0 0 0,0 1 0 0 0,0-1 0 0 0,-1 0 0 0 0,1 0 0 0 0,1-4 0 0 0,-13 18-18 0 0,-7 11 108 0 0,15-20-48 0 0,-3 4 118 0 0,1-1 0 0 0,0 1 0 0 0,0 0 0 0 0,0 1-1 0 0,1-1 1 0 0,0 1 0 0 0,0-1 0 0 0,0 1 0 0 0,1 0-1 0 0,0 0 1 0 0,-1 13 0 0 0,-11 169-78 0 0,0 1-1532 0 0,11-168 1143 0 0,-8 26 0 0 0,4-21 313 0 0,5-20 67 0 0,0 0 0 0 0,-1 0 0 0 0,0 0 0 0 0,0-1 0 0 0,-1 0 0 0 0,0 1 0 0 0,0-1 0 0 0,0-1 0 0 0,-1 1 0 0 0,0-1 0 0 0,-9 9 0 0 0,13-13-55 0 0,0 0 1 0 0,-1-1-1 0 0,1 1 1 0 0,0 0-1 0 0,0-1 1 0 0,0 1-1 0 0,-1 0 1 0 0,1-1-1 0 0,0 0 1 0 0,-1 1-1 0 0,1-1 0 0 0,0 0 1 0 0,-1 1-1 0 0,1-1 1 0 0,0 0-1 0 0,-1 0 1 0 0,1 0-1 0 0,0 0 1 0 0,-1-1-1 0 0,1 1 1 0 0,-1 0-1 0 0,1 0 0 0 0,0-1 1 0 0,-1 1-1 0 0,1-1 1 0 0,0 1-1 0 0,0-1 1 0 0,0 0-1 0 0,-1 1 1 0 0,1-1-1 0 0,0 0 0 0 0,0 0 1 0 0,0 0-1 0 0,-2-2 1 0 0,-2-2 74 0 0,0-1-1 0 0,0 0 1 0 0,0 0 0 0 0,-5-12 0 0 0,8 15-87 0 0,-8-17-6 0 0,-3-9 0 0 0,9 19 6 0 0,0 4 1 0 0,-8-3-84 0 0,11 8-43 0 0,0 0 0 0 0,-1 0 0 0 0,1 0 0 0 0,1 0 0 0 0,-1 0 0 0 0,0 0 0 0 0,0 0 0 0 0,0-1 0 0 0,1 1 0 0 0,-2-2 0 0 0,2 2-596 0 0,0 1-857 0 0,1-4-379 0 0,6-12-80 0 0,0-3-15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04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 8287 0 0,'-11'-4'2238'0'0,"16"9"4744"0"0,10 5-593 0 0,-7-6-8022 0 0,-5-2 1878 0 0,-1-1-1 0 0,1 0 0 0 0,0 1 1 0 0,-1 0-1 0 0,1-1 0 0 0,-1 1 1 0 0,0 0-1 0 0,1 0 0 0 0,-1 0 1 0 0,2 4-1 0 0,10 9 119 0 0,-12-14-338 0 0,0 1 0 0 0,0 0 1 0 0,-1 0-1 0 0,1 0 0 0 0,0 0 1 0 0,-1 0-1 0 0,1 1 0 0 0,-1-1 1 0 0,2 4-1 0 0,3 11 6 0 0,3 4 204 0 0,-1 0-1 0 0,-2 1 1 0 0,0 0 0 0 0,-1 1 0 0 0,2 24 0 0 0,-6 7-32 0 0,-3 1-1 0 0,-14 84 1 0 0,7-83 480 0 0,-3 1-1 0 0,-26 77 1 0 0,20-75-683 0 0,9-30 0 0 0,0-1 0 0 0,-20 42 0 0 0,22-61 0 0 0,7-8-15 0 0,0-1 1 0 0,0 0-1 0 0,0 1 1 0 0,-1-1-1 0 0,1 0 0 0 0,0 1 1 0 0,0-1-1 0 0,-1 0 1 0 0,1 0-1 0 0,0 1 0 0 0,0-1 1 0 0,-1 0-1 0 0,1 0 1 0 0,0 1-1 0 0,-1-1 0 0 0,1 0 1 0 0,0 0-1 0 0,-1 0 1 0 0,1 0-1 0 0,-1 0 0 0 0,1 0 1 0 0,0 1-1 0 0,-1-1 1 0 0,1 0-1 0 0,0 0 0 0 0,-1 0 1 0 0,1 0-1 0 0,-1 0 1 0 0,1 0-1 0 0,0-1 0 0 0,-1 1 1 0 0,1 0-1 0 0,-1 0 1 0 0,1 0-1 0 0,0 0 0 0 0,-1 0 1 0 0,1 0-1 0 0,0-1 1 0 0,-1 1-1 0 0,1 0 0 0 0,0 0 1 0 0,-1-1-1 0 0,1 1 1 0 0,0 0-1 0 0,0 0 0 0 0,-1-1 1 0 0,1 1-1 0 0,0 0 1 0 0,0-1-1 0 0,0 1 0 0 0,-1 0 1 0 0,1-1-1 0 0,0 1 1 0 0,0 0-1 0 0,0-1 0 0 0,0 1 1 0 0,0-1-1 0 0,0 1 1 0 0,-1-1-1 0 0,1-1-929 0 0,-1 0 1 0 0,1-1-1 0 0,-1 1 0 0 0,1-1 1 0 0,0 1-1 0 0,0 0 0 0 0,1-5 0 0 0,-1 6 142 0 0,1-17-7986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05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 19351 0 0,'-5'1'-180'0'0,"4"-1"323"0"0,0 1 1 0 0,-1-1 0 0 0,1 0-1 0 0,0 1 1 0 0,-1-1-1 0 0,1 1 1 0 0,0 0-1 0 0,-1-1 1 0 0,1 1-1 0 0,0 0 1 0 0,0 0-1 0 0,0 0 1 0 0,0 0 0 0 0,0 0-1 0 0,0 0 1 0 0,-1 2-1 0 0,1-2 582 0 0,1-1 246 0 0,0 0 42 0 0,0 0-59 0 0,0 0-289 0 0,0 0-121 0 0,0 0-28 0 0,5 7 83 0 0,2-3-582 0 0,3-4-17 0 0,0-1 0 0 0,0 0 0 0 0,0-1 0 0 0,13-3 0 0 0,-20 4 0 0 0,14-3 0 0 0,0 1 0 0 0,0 1 0 0 0,22 0 0 0 0,-37 2 0 0 0,1 0 0 0 0,-1 0 0 0 0,1 0 0 0 0,-1 0 0 0 0,1 0 0 0 0,-1 1 0 0 0,1 0 0 0 0,-1-1 0 0 0,1 1 0 0 0,-1 0 0 0 0,1 0 0 0 0,3 2 0 0 0,4 2 0 0 0,-5-4 0 0 0,18 9 0 0 0,-16-6 0 0 0,-6-1-84 0 0,-1-3 65 0 0,0 0 0 0 0,0 0 1 0 0,0 0-1 0 0,0 0 0 0 0,0 0 0 0 0,-1 0 0 0 0,1 0 0 0 0,0 0 1 0 0,0 0-1 0 0,0 0 0 0 0,0 0 0 0 0,0 0 0 0 0,0 0 0 0 0,-1 0 1 0 0,1 0-1 0 0,0 0 0 0 0,0 0 0 0 0,0 0 0 0 0,0 0 0 0 0,0 0 0 0 0,-1 0 1 0 0,1 0-1 0 0,0 0 0 0 0,0 0 0 0 0,0 0 0 0 0,0 0 0 0 0,0 0 1 0 0,0 0-1 0 0,-1 0 0 0 0,1 1 0 0 0,0-1 0 0 0,0 0 0 0 0,0 0 1 0 0,0 0-1 0 0,0 0 0 0 0,0 0 0 0 0,0 0 0 0 0,0 0 0 0 0,0 1 0 0 0,0-1 1 0 0,0 0-1 0 0,-1 0 0 0 0,1 0 0 0 0,0 0 0 0 0,0 0 0 0 0,0 1 1 0 0,0-1-1 0 0,0 0 0 0 0,0 0 0 0 0,0 0 0 0 0,0 0 0 0 0,0 0 1 0 0,0 1-1 0 0,0-1 0 0 0,0 0 0 0 0,1 0 0 0 0,-1 0 0 0 0,0 0 0 0 0,0 0 1 0 0,0 0-1 0 0,0 1 0 0 0,0-1 0 0 0,0 0 0 0 0,0 0 0 0 0,0 0 1 0 0,0 0-1 0 0,0 0 0 0 0,1 0 0 0 0,-3 1-697 0 0,2-1-857 0 0,-3-1-379 0 0,-11-3-80 0 0,-2-1-15 0 0</inkml:trace>
  <inkml:trace contextRef="#ctx0" brushRef="#br0" timeOffset="1">0 257 17503 0 0,'16'4'399'0'0,"-13"-3"60"0"0,-3-1 21 0 0,2 1-59 0 0,3 1-231 0 0,0 0 0 0 0,1 0 1 0 0,0-1-1 0 0,-1 0 0 0 0,1 0 0 0 0,0 0 1 0 0,0 0-1 0 0,9-1 0 0 0,5 1 995 0 0,153 18 4271 0 0,-162-17-5456 0 0,1 0 0 0 0,-3-3-1225 0 0,-9 1 1095 0 0,0 0 0 0 0,0 0-1 0 0,0 0 1 0 0,0 0 0 0 0,0 0 0 0 0,0 0 0 0 0,0 0 0 0 0,0 0 0 0 0,0 0 0 0 0,0 0 0 0 0,0 0 0 0 0,0 0 0 0 0,0 0-1 0 0,0 0 1 0 0,-1 0 0 0 0,1 0 0 0 0,0 0 0 0 0,0 0 0 0 0,0 0 0 0 0,0 0 0 0 0,0-1 0 0 0,0 1 0 0 0,0 0 0 0 0,0 0-1 0 0,0 0 1 0 0,0 0 0 0 0,0 0 0 0 0,0 0 0 0 0,0 0 0 0 0,0 0 0 0 0,0 0 0 0 0,0 0 0 0 0,0 0 0 0 0,0 0-1 0 0,1 0 1 0 0,-1 0 0 0 0,0 0 0 0 0,0 0 0 0 0,0 0 0 0 0,0 0 0 0 0,0 0 0 0 0,0 0 0 0 0,0 0 0 0 0,0 0 0 0 0,0 0-1 0 0,0 0 1 0 0,0 0 0 0 0,0 0 0 0 0,-8-7-8462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14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115 6447 0 0,'0'0'142'0'0,"0"0"22"0"0,0 0 13 0 0,0 0 123 0 0,0 0 468 0 0,6-5 1219 0 0,24-19 2653 0 0,-23 18-3978 0 0,-1 0-1 0 0,1 1 1 0 0,11-8-1 0 0,-17 13-618 0 0,-1 0 0 0 0,0 0-1 0 0,1 0 1 0 0,-1 0 0 0 0,1 0-1 0 0,-1-1 1 0 0,0 1 0 0 0,1 0-1 0 0,-1 0 1 0 0,0-1 0 0 0,0 1-1 0 0,1 0 1 0 0,-1 0 0 0 0,0-1-1 0 0,1 1 1 0 0,-1 0 0 0 0,0-1-1 0 0,0 1 1 0 0,0 0 0 0 0,1-1-1 0 0,-1 1 1 0 0,0 0 0 0 0,0-1-1 0 0,0 1 1 0 0,0 0 0 0 0,0-1-1 0 0,0 1 1 0 0,0-1 0 0 0,1 1-1 0 0,-1 0 1 0 0,0-1 0 0 0,0 1-1 0 0,-1-1 1 0 0,1 1 0 0 0,0-1-1 0 0,0 0 470 0 0,0 1 0 0 0,-3-14 3004 0 0,5 7-3361 0 0,-1 7-155 0 0,-1 0 1 0 0,1-1-1 0 0,-1 1 1 0 0,0-1 0 0 0,1 1-1 0 0,-1-1 1 0 0,0 1-1 0 0,1-1 1 0 0,-1 1-1 0 0,0-1 1 0 0,0 1-1 0 0,1-1 1 0 0,-1 0-1 0 0,0 1 1 0 0,0-1 0 0 0,0 1-1 0 0,0-1 1 0 0,0 1-1 0 0,0-1 1 0 0,0 0-1 0 0,0 1 1 0 0,0-2-1 0 0,-1 2 5 0 0,1-1-1 0 0,-1 0 1 0 0,0 1-1 0 0,0-1 1 0 0,1 1-1 0 0,-1-1 1 0 0,0 1-1 0 0,0 0 1 0 0,0-1 0 0 0,0 1-1 0 0,0 0 1 0 0,1 0-1 0 0,-1-1 1 0 0,0 1-1 0 0,0 0 1 0 0,-1 0-1 0 0,0 0 367 0 0,-15-3 1218 0 0,15 3-1571 0 0,-11 3-20 0 0,0 3 2 0 0,1 0 0 0 0,-1 1 0 0 0,1 0 0 0 0,-22 18 0 0 0,30-21 0 0 0,1 0 0 0 0,-1 1 0 0 0,1-1 0 0 0,0 1 0 0 0,0 0 0 0 0,-2 6 0 0 0,4-10 0 0 0,0 0 0 0 0,1 0 0 0 0,-1 0 0 0 0,1 0 0 0 0,-1 1 0 0 0,1-1 0 0 0,-1 0 0 0 0,1 0 0 0 0,0 0 0 0 0,0 1 0 0 0,0-1 0 0 0,-1 0 0 0 0,1 0 0 0 0,1 3 0 0 0,-2 3 0 0 0,-1-3 0 0 0,1 1 0 0 0,-1-1 0 0 0,1 0 0 0 0,0 1 0 0 0,0 0 0 0 0,1-1 0 0 0,-1 1 0 0 0,1-1 0 0 0,0 1 0 0 0,0 0 0 0 0,0-1 0 0 0,1 1 0 0 0,0-1 0 0 0,2 8 0 0 0,-2-7 0 0 0,0 0 0 0 0,0 0 0 0 0,0 0 0 0 0,-1 0 0 0 0,0 0 0 0 0,0 0 0 0 0,-1 8 0 0 0,1 21 0 0 0,2-14 0 0 0,0 0 0 0 0,-2 1 0 0 0,0-1 0 0 0,-1 1 0 0 0,-5 21 0 0 0,2-18 0 0 0,-24 113 0 0 0,20-106 941 0 0,-25 59 1 0 0,21-68-777 0 0,4-13-165 0 0,-1-4 0 0 0,6-4 0 0 0,-31-2 0 0 0,21 3 0 0 0,-4-1 0 0 0,11-4 0 0 0,-1 1 0 0 0,-1 1 0 0 0,-31-9-64 0 0,36 9 83 0 0,0 0-571 0 0,1 0-3691 0 0,2 1 3219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15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43 13823 0 0,'0'0'315'0'0,"0"0"45"0"0,0 0 21 0 0,0 0-49 0 0,0-3-264 0 0,0 0 5900 0 0,0 2-5927 0 0,0 1-1 0 0,0-1 1 0 0,-1 0 0 0 0,1 1-1 0 0,0-1 1 0 0,0 0-1 0 0,0 1 1 0 0,-1-1-1 0 0,1 0 1 0 0,0 1 0 0 0,0-1-1 0 0,-1 0 1 0 0,1 1-1 0 0,-1-1 1 0 0,1 1 0 0 0,-1-1-1 0 0,1 1 1 0 0,-1-1-1 0 0,1 1 1 0 0,-1-1 0 0 0,1 1-1 0 0,-1 0 1 0 0,1-1-1 0 0,-1 1 1 0 0,0 0-1 0 0,1-1 1 0 0,-1 1 0 0 0,1 0-1 0 0,-1 0 1 0 0,0-1-1 0 0,1 1 1 0 0,-1 0 0 0 0,0 0-1 0 0,0 0 1 0 0,1 0-1 0 0,-1 0 1 0 0,0 0 0 0 0,1 0-1 0 0,-1 0 1 0 0,0 0-1 0 0,1 1 1 0 0,-1-1-1 0 0,0 0 1 0 0,1 0 0 0 0,-1 1-1 0 0,0-1 1 0 0,1 0-1 0 0,-1 1 1 0 0,1-1 0 0 0,-2 1-1 0 0,-5 3 489 0 0,1 0 0 0 0,-1 1 0 0 0,-9 8-1 0 0,10-8-393 0 0,5-4-135 0 0,-5 3 0 0 0,0 1 0 0 0,0 0 0 0 0,0 0 0 0 0,1 1 0 0 0,0 0 0 0 0,0 0 0 0 0,-7 12 0 0 0,-6 6 492 0 0,15-20-303 0 0,-1 0 1 0 0,1 1 0 0 0,0-1-1 0 0,-4 9 1 0 0,-3 6 133 0 0,6-12-228 0 0,1 1 0 0 0,-5 13 0 0 0,5-5-95 0 0,6-10 0 0 0,-1-4 0 0 0,3 9-64 0 0,-3-9-42 0 0,1 1 0 0 0,-1-1 0 0 0,0 0 0 0 0,1-1 1 0 0,-1 1-1 0 0,1 0 0 0 0,-1-1 0 0 0,1 1 0 0 0,0-1 0 0 0,0 0 0 0 0,0 0 0 0 0,-1 0 0 0 0,1 0 0 0 0,0 0 0 0 0,6 0 0 0 0,1 0 192 0 0,0-1-1 0 0,0 0 1 0 0,0-1-1 0 0,0 0 1 0 0,0 0-1 0 0,-1-1 0 0 0,1 0 1 0 0,0-1-1 0 0,14-6 1 0 0,-8 3 95 0 0,-1-2-1 0 0,0 0 1 0 0,0 0 0 0 0,24-20 0 0 0,-34 24-181 0 0,0-1 0 0 0,0 1 0 0 0,0-1 0 0 0,-1 0 0 0 0,0-1 0 0 0,0 1 0 0 0,0-1 0 0 0,0 0 0 0 0,-1 0 0 0 0,0 0 0 0 0,0 0 0 0 0,-1 0 0 0 0,1-1 0 0 0,-1 1 0 0 0,-1-1 0 0 0,1 1 0 0 0,0-12 0 0 0,-3 14 33 0 0,1 0 0 0 0,-1-1-1 0 0,0 1 1 0 0,0 0 0 0 0,0 0 0 0 0,0 1-1 0 0,-1-1 1 0 0,0 0 0 0 0,0 0-1 0 0,0 1 1 0 0,0-1 0 0 0,0 1 0 0 0,-6-6-1 0 0,6 6-20 0 0,0 0 0 0 0,-1 1 0 0 0,1 0 0 0 0,-1-1 1 0 0,0 1-1 0 0,0 0 0 0 0,0 0 0 0 0,1 1 0 0 0,-2-1 0 0 0,1 0 0 0 0,0 1 0 0 0,0 0 0 0 0,0 0 0 0 0,-1 0 0 0 0,1 0 0 0 0,-7 0 0 0 0,3 1-580 0 0,-1 1 0 0 0,-15 4 0 0 0,-5 0-1183 0 0,7-2 727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17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20 10135 0 0,'0'0'231'0'0,"0"0"29"0"0,0 0 19 0 0,0-2-41 0 0,-5-6-190 0 0,-4-4 68 0 0,4 10 248 0 0,3 2 48 0 0,0-1-212 0 0,1 0 0 0 0,-1-1-1 0 0,1 1 1 0 0,0 0-1 0 0,0 0 1 0 0,0-1-1 0 0,-1 1 1 0 0,1 0 0 0 0,-1-4-1 0 0,1 3 756 0 0,-8-5 254 0 0,-2-6-454 0 0,11 12-525 0 0,-1 1 0 0 0,1-1 0 0 0,-1 0 0 0 0,1 1-1 0 0,-1-1 1 0 0,1 0 0 0 0,0 0 0 0 0,-1 1 0 0 0,1-1 0 0 0,0 0 0 0 0,0 0 0 0 0,-1 0 0 0 0,1 0 0 0 0,0 1 0 0 0,0-1 0 0 0,0 0 0 0 0,0 0 0 0 0,0-1 0 0 0,2-2 64 0 0,-1 2-83 0 0,-1 0 0 0 0,1 0-1 0 0,0 0 1 0 0,0 1 0 0 0,0-1 0 0 0,0 0-1 0 0,3-2 1 0 0,5-3-56 0 0,3 3-138 0 0,2 1-17 0 0,55-12 2032 0 0,-54 13-2017 0 0,-10 0-14 0 0,0 2-1 0 0,0-1 0 0 0,0 0 0 0 0,0 1 0 0 0,0 0 0 0 0,0 0 0 0 0,7 2 0 0 0,11 1 0 0 0,-10-2 0 0 0,16 11 0 0 0,-24-10 0 0 0,-1 0 0 0 0,1-1 0 0 0,-1 0 0 0 0,1 0 0 0 0,0 0 0 0 0,0 0 0 0 0,-1-1 0 0 0,1 1 0 0 0,5-2 0 0 0,12 4 0 0 0,35 7 0 0 0,-55-10 0 0 0,-1 1 0 0 0,1-1 0 0 0,-1 0 0 0 0,1 1 0 0 0,0-1 0 0 0,-1 0 0 0 0,1 0 0 0 0,0 0 0 0 0,-1 0 0 0 0,1 0 0 0 0,-1-1 0 0 0,1 1 0 0 0,-1 0 0 0 0,1-1 0 0 0,0 1 0 0 0,1-1 0 0 0,2-1 0 0 0,1 0 0 0 0,0 1 0 0 0,0-1 0 0 0,-1 0 0 0 0,1 0 0 0 0,0-1 0 0 0,6-3 0 0 0,5-3 0 0 0,-5 0 71 0 0,-12 5 155 0 0,0 3-80 0 0,3-14 123 0 0,-2 12-163 0 0,0 1 1 0 0,-1-1-1 0 0,1 0 0 0 0,-1 1 1 0 0,0-1-1 0 0,0 0 0 0 0,0-4 1 0 0,0 6-80 0 0,-1 0 0 0 0,1-1 0 0 0,-1 1 0 0 0,1 0 0 0 0,-1-1 0 0 0,0 1 0 0 0,0 0 0 0 0,1 0-1 0 0,-1-1 1 0 0,0 1 0 0 0,0 0 0 0 0,0 0 0 0 0,0 0 0 0 0,-1 0 0 0 0,1 0 0 0 0,0 0 0 0 0,-2-1 0 0 0,-32-12-27 0 0,33 14 0 0 0,0-1 0 0 0,0 0 0 0 0,0 1 0 0 0,0-1 0 0 0,0 1 0 0 0,0-1 0 0 0,0 1 0 0 0,0 0 0 0 0,0 0 0 0 0,-1 0 0 0 0,-2 0 0 0 0,-3 1 0 0 0,-2 0 0 0 0,-1 0 0 0 0,0 0 0 0 0,1 1 0 0 0,0 0 0 0 0,-1 1 0 0 0,1 1 0 0 0,-13 5 0 0 0,23-9 0 0 0,-24 12 0 0 0,17-3 0 0 0,2-3 0 0 0,-4 4 0 0 0,0 1 0 0 0,1 0 0 0 0,0 0 0 0 0,0 0 0 0 0,-9 21 0 0 0,-21 67 0 0 0,13-28 0 0 0,18-53 0 0 0,5-14 0 0 0,-9 8 0 0 0,0 0 60 0 0,7-12 131 0 0,2 0 1 0 0,1 0-149 0 0,1 0 0 0 0,-1 0 0 0 0,1 0 0 0 0,-1 0 0 0 0,1 0 0 0 0,-1 0 0 0 0,0 0 0 0 0,1 0 0 0 0,-1 0 0 0 0,1 0 0 0 0,-1-1 0 0 0,1 1 0 0 0,-1 0 0 0 0,1 0 0 0 0,-1-1 0 0 0,1 1 0 0 0,-1 0 0 0 0,1-1 0 0 0,-2 0 0 0 0,1 0 94 0 0,-2 0-104 0 0,0-1 1 0 0,0 1-1 0 0,0-1 0 0 0,0 0 0 0 0,0 0 0 0 0,0-1 1 0 0,1 1-1 0 0,-1 0 0 0 0,1-1 0 0 0,-1 0 1 0 0,1 1-1 0 0,-3-6 0 0 0,1 0 2 0 0,1 0 0 0 0,0 0 1 0 0,0 0-1 0 0,-1-8 0 0 0,0 0-222 0 0,2 1 0 0 0,0 0 0 0 0,0-22 0 0 0,-1-17-449 0 0,3 52 124 0 0,0 2 0 0 0,-12 0-1604 0 0,8 0-4074 0 0,-4 0-1968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19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8287 0 0,'0'0'191'0'0,"0"0"26"0"0,0 0 9 0 0,0 0 42 0 0,0 0 158 0 0,1-1 72 0 0,0-1 103 0 0,1-1-1857 0 0,-1-2 5809 0 0,-1-6 6838 0 0,2 12-11242 0 0,15 4-130 0 0,-14-3-22 0 0,7 5 3 0 0,-7-4 0 0 0,-1 0 0 0 0,1-1-1 0 0,0 1 1 0 0,-1 0 0 0 0,0 1-1 0 0,1-1 1 0 0,-1 0 0 0 0,0 1-1 0 0,-1-1 1 0 0,1 1 0 0 0,-1-1 0 0 0,0 1-1 0 0,2 5 1 0 0,2 7 76 0 0,19 60 1097 0 0,-5-15-370 0 0,-16-54-803 0 0,1 1 0 0 0,0-1 0 0 0,6 9 0 0 0,5 8 0 0 0,-13-19 0 0 0,0-1 0 0 0,10 10 0 0 0,-9-10 0 0 0,-3-3 0 0 0,1 0 0 0 0,0 0 0 0 0,0 0 0 0 0,0 0 0 0 0,0 0 0 0 0,-1-1 0 0 0,1 1 0 0 0,0 0 0 0 0,0 0 0 0 0,1-1 0 0 0,-1 1 0 0 0,0-1 0 0 0,0 1 0 0 0,2 0 0 0 0,3 2 0 0 0,-4-3 0 0 0,0 1 0 0 0,1 0 0 0 0,-1 0 0 0 0,0 0 0 0 0,0 1 0 0 0,-1-1 0 0 0,1 0 0 0 0,0 1 0 0 0,2 1 0 0 0,5 5 0 0 0,-3-1 0 0 0,-3 1 0 0 0,0 1 0 0 0,0-2-64 0 0,-31-32-2345 0 0,23 19 526 0 0,0 0 1 0 0,0 0 0 0 0,1 0-1 0 0,-6-10 1 0 0,9 13-1697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20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20 8287 0 0,'0'0'382'0'0,"0"0"-8"0"0,0 0-102 0 0,-2-8 1432 0 0,1 3-2254 0 0,-3 0 10650 0 0,1 4-8826 0 0,2 1-730 0 0,1 0-28 0 0,-2 1-292 0 0,1 0-1 0 0,0 1 1 0 0,-1-1-1 0 0,1 0 0 0 0,-1 0 1 0 0,1 0-1 0 0,-1 0 1 0 0,-2 1-1 0 0,-4 3 258 0 0,-19 13-330 0 0,22-16-148 0 0,1 1 0 0 0,-1 0 0 0 0,1 0 0 0 0,0 0 0 0 0,0 0 0 0 0,-7 8 0 0 0,-53 65 1021 0 0,-113 103 0 0 0,153-159-1024 0 0,41-34-1626 0 0,28-26 0 0 0,-9 2-1371 0 0,-17 20 1462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21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83 10135 0 0,'0'0'231'0'0,"0"0"29"0"0,0 0 19 0 0,0 0 105 0 0,0 0 410 0 0,0 0 184 0 0,0 0 40 0 0,0 0 6 0 0,0 0 0 0 0,0 0 0 0 0,0 0 0 0 0,0 0-137 0 0,2 1-583 0 0,-1-1-275 0 0,1 0 0 0 0,-1 0 0 0 0,1 0 0 0 0,-1-1 0 0 0,0 1 0 0 0,1 0 0 0 0,-1-1 0 0 0,0 1 0 0 0,1 0 0 0 0,-1-1 0 0 0,0 0 0 0 0,0 1 1 0 0,1-1-1 0 0,-1 0 0 0 0,0 1 0 0 0,0-1 0 0 0,0 0 0 0 0,1-1 0 0 0,20-24 1643 0 0,-4 4-351 0 0,-9 12-1129 0 0,-1 0 1 0 0,0 0-1 0 0,0-1 0 0 0,-1 0 1 0 0,0 0-1 0 0,-1-1 0 0 0,5-14 1 0 0,-10 25 316 0 0,-1 0-66 0 0,1-6-294 0 0,-2-1-133 0 0,-2 2 56 0 0,3 4 299 0 0,-18 7 1069 0 0,9-2-1420 0 0,0 0 1 0 0,0 1 0 0 0,0 1-1 0 0,1 0 1 0 0,0 0 0 0 0,0 0-1 0 0,-15 13 1 0 0,15-10-21 0 0,-1 0 0 0 0,1 1 0 0 0,0 0 0 0 0,1 0 0 0 0,-7 11 0 0 0,12-14 0 0 0,-1-1 0 0 0,1 1 0 0 0,0 0 0 0 0,0 0 0 0 0,0 0 0 0 0,1 0 0 0 0,0 0 0 0 0,0 0 0 0 0,1 0 0 0 0,0 0 0 0 0,0 0 0 0 0,0 0 0 0 0,1 1 0 0 0,0-1 0 0 0,0 0 0 0 0,0 0 0 0 0,1 0 0 0 0,0-1 0 0 0,0 1 0 0 0,0 0 0 0 0,1-1 0 0 0,0 1 0 0 0,4 4 0 0 0,-4-4 0 0 0,1 0 0 0 0,0-1 0 0 0,0 0 0 0 0,0 0 0 0 0,1 0 0 0 0,0 0 0 0 0,0-1 0 0 0,0 1 0 0 0,1-1 0 0 0,10 5 0 0 0,-12-6 0 0 0,0-1 0 0 0,0-1 0 0 0,1 1 0 0 0,-1-1 0 0 0,1 0 0 0 0,-1 0 0 0 0,1 0 0 0 0,0 0 0 0 0,-1-1 0 0 0,1 0 0 0 0,-1 0 0 0 0,1 0 0 0 0,0 0 0 0 0,-1-1 0 0 0,1 0 0 0 0,6-2 0 0 0,11-3 0 0 0,0 0 0 0 0,32-2 0 0 0,-51 7 1 0 0,0 0 0 0 0,0 0-1 0 0,0 0 1 0 0,0 0 0 0 0,0 0 0 0 0,3-3 0 0 0,1 1-71 0 0,-5 2-267 0 0,-2-1-138 0 0,0 0 136 0 0,0 0 0 0 0,0 1 0 0 0,0-1 0 0 0,0 0 0 0 0,-1 1 0 0 0,1-1 0 0 0,-1 0 0 0 0,1 1 0 0 0,-1-1-1 0 0,1 0 1 0 0,-1 1 0 0 0,0-1 0 0 0,0 1 0 0 0,0-1 0 0 0,0 1 0 0 0,0-1 0 0 0,0 1 0 0 0,0 0 0 0 0,-2-2 0 0 0,-12-8-1708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09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1975 0 0,'0'0'267'0'0,"1"-2"42"0"0,-1 0-269 0 0,1 1 0 0 0,-1 0 1 0 0,1-1-1 0 0,0 1 0 0 0,0 0 0 0 0,-1 0 0 0 0,1 0 0 0 0,0 0 0 0 0,0 0 0 0 0,0 0 0 0 0,0 0 0 0 0,0 0 0 0 0,0 0 0 0 0,0 0 0 0 0,1 0 1 0 0,-1 1-1 0 0,0-1 0 0 0,0 0 0 0 0,3 0 0 0 0,13-9 330 0 0,19-10 1206 0 0,-34 19-710 0 0,13-5 1668 0 0,-13 6-2614 0 0,-1-1 1 0 0,1 0-1 0 0,-1 0 1 0 0,1 1-1 0 0,-1-1 0 0 0,1 1 1 0 0,-1-1-1 0 0,1 1 1 0 0,0 0-1 0 0,-1 0 1 0 0,1 0-1 0 0,2 0 1 0 0,-3 0 208 0 0,-1-1-56 0 0,1 1 1 0 0,0 0-1 0 0,-1 0 0 0 0,1 0 1 0 0,-1 0-1 0 0,1 0 0 0 0,-1 0 1 0 0,1 0-1 0 0,-1 0 0 0 0,1 1 1 0 0,-1-1-1 0 0,1 0 0 0 0,-1 0 1 0 0,1 0-1 0 0,-1 0 0 0 0,1 1 1 0 0,-1-1-1 0 0,1 0 0 0 0,-1 0 1 0 0,0 1-1 0 0,1 0 0 0 0,7 7-57 0 0,-8-8-16 0 0,1 1 0 0 0,-1 0 0 0 0,1-1 0 0 0,-1 1 0 0 0,0 0 0 0 0,1-1 0 0 0,-1 1 0 0 0,0 0 0 0 0,1-1 0 0 0,-1 1 0 0 0,0 0 0 0 0,0 0 0 0 0,0-1 0 0 0,0 2 0 0 0,-1 4 0 0 0,-1 0 0 0 0,-1-1 0 0 0,1 1 0 0 0,-1-1 0 0 0,0 0 0 0 0,0 0 0 0 0,-1 0 0 0 0,-7 9 0 0 0,4-5 0 0 0,-10 16 0 0 0,7-11 0 0 0,-17 19 0 0 0,6-8 0 0 0,17-17 0 0 0,7-6 0 0 0,5-4 0 0 0,-3 2 0 0 0,-1-1 0 0 0,16-9 0 0 0,25-18 0 0 0,-23 14 0 0 0,28-13 0 0 0,-31 19-891 0 0,30-9 0 0 0,-46 16-120 0 0,-3 1-12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21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0 15663 0 0,'0'0'356'0'0,"0"0"50"0"0,0 0 20 0 0,0 0-42 0 0,-2 0-250 0 0,-4-2-49 0 0,4 1 280 0 0,2 1 122 0 0,0 0 22 0 0,0 0 3 0 0,0 0 0 0 0,0 0 0 0 0,0 0 0 0 0,0 0 0 0 0,0 0 0 0 0,3 1 0 0 0,9 0-301 0 0,1 0 0 0 0,-1-1 0 0 0,1 0 0 0 0,-1-1 0 0 0,1 0 0 0 0,-1-1 0 0 0,21-5 0 0 0,-13 2 521 0 0,37-2 0 0 0,-18 1-716 0 0,-31 7-16 0 0,-1 3-64 0 0,-6-4-273 0 0,-1 0-138 0 0,0 0-33 0 0,0 0-208 0 0,0 0-857 0 0,0 0-379 0 0,-3 1-80 0 0,-11 0-15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22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823 0 0,'0'0'315'0'0,"0"0"45"0"0,2 0 21 0 0,17-2 63 0 0,-11 1 627 0 0,0 0 0 0 0,0 1 0 0 0,1 0 0 0 0,-1 0 0 0 0,0 1 0 0 0,0 0 0 0 0,10 2 0 0 0,-16-3-527 0 0,-2 0-28 0 0,0 0-72 0 0,1 2-422 0 0,1 0-1 0 0,-1-1 1 0 0,1 1-1 0 0,-1 0 1 0 0,1 0 0 0 0,-1 0-1 0 0,2 3 1 0 0,-2-3-23 0 0,6 12 293 0 0,0 1 0 0 0,-1 0-1 0 0,4 16 1 0 0,-4-12 149 0 0,12 25-1 0 0,2-17-440 0 0,-14-16 0 0 0,-3 0 0 0 0,-3-9 0 0 0,0-1 0 0 0,0 1 0 0 0,1 0 0 0 0,-1-1 0 0 0,1 1 0 0 0,-1-1 0 0 0,1 1 0 0 0,-1-1 0 0 0,1 0 0 0 0,0 1 0 0 0,0-1 0 0 0,0 0 0 0 0,0 1 0 0 0,0-1 0 0 0,0 0 0 0 0,2 2 0 0 0,-1 0 0 0 0,-1-2 0 0 0,0 0 0 0 0,0 0 0 0 0,0 0 0 0 0,-1 0 0 0 0,1 0 0 0 0,0 0 0 0 0,0 0 0 0 0,0-1 0 0 0,1 1 0 0 0,-1 0 0 0 0,0-1 0 0 0,0 1 0 0 0,0-1 0 0 0,2 1 0 0 0,0 1-39 0 0,-3-2-18 0 0,1 0 1 0 0,-1 1-1 0 0,0-1 1 0 0,1 0-1 0 0,-1 0 0 0 0,1 1 1 0 0,-1-1-1 0 0,0 0 0 0 0,1 0 1 0 0,-1 0-1 0 0,1 0 1 0 0,-1 0-1 0 0,0 0 0 0 0,1 0 1 0 0,-1 1-1 0 0,1-1 1 0 0,-1 0-1 0 0,1 0 0 0 0,-1-1 1 0 0,0 1-1 0 0,1 0 1 0 0,-1 0-1 0 0,1 0 0 0 0,-1 0 1 0 0,0 0-1 0 0,1 0 1 0 0,-1 0-1 0 0,1-1 0 0 0,6-2-378 0 0,-1-3-526 0 0,-6 4 93 0 0,0 1 1 0 0,1-1-1 0 0,-1 1 1 0 0,0-1-1 0 0,0 0 0 0 0,0 1 1 0 0,0-1-1 0 0,0 1 1 0 0,-1-3-1 0 0,0-3-1179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22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0 13823 0 0,'0'0'315'0'0,"0"0"45"0"0,0 0 21 0 0,0 0-49 0 0,0 0-81 0 0,0 0 481 0 0,0 0 237 0 0,0 0 45 0 0,0 0 8 0 0,0 0 2 0 0,0 0 0 0 0,-16 13 3124 0 0,1 3-4119 0 0,0 0 0 0 0,2 0 0 0 0,0 1-1 0 0,0 1 1 0 0,-14 29 0 0 0,-18 25-30 0 0,34-55-836 0 0,-12 24 1 0 0,22-40-1079 0 0,1-1-107 0 0,0 0-24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26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68 10135 0 0,'8'-2'491'0'0,"-1"0"-235"0"0,0-1-1 0 0,-1 0 1 0 0,1 0 0 0 0,-1 0 0 0 0,1-1-1 0 0,-1 0 1 0 0,0 0 0 0 0,-1-1 0 0 0,7-6-1 0 0,-11 10 257 0 0,-1 1 0 0 0,0 0 0 0 0,7-7 2637 0 0,-6 2-632 0 0,-10 0 3108 0 0,-21-1-4020 0 0,23 6-1605 0 0,3 2 0 0 0,1-1 0 0 0,-1 1 0 0 0,1-1 0 0 0,-1 1 0 0 0,1 0 0 0 0,0 1 0 0 0,-5 3 0 0 0,-2 2 0 0 0,5-4 0 0 0,-1 1 0 0 0,1 0 0 0 0,0 0 0 0 0,1 1 0 0 0,-1-1 0 0 0,-4 9 0 0 0,-22 39 0 0 0,26-45 0 0 0,-26 62 0 0 0,-6 8 0 0 0,31-65 57 0 0,-1 0-1 0 0,2 0 1 0 0,0 0-1 0 0,0 1 1 0 0,-3 20-1 0 0,3-6 240 0 0,-1 50 0 0 0,6-63-210 0 0,1 0-1 0 0,1 0 1 0 0,4 18 0 0 0,1 6-1139 0 0,-6-32 1180 0 0,0 0-1 0 0,1 0 1 0 0,0 0-1 0 0,0 0 0 0 0,4 7 1 0 0,23 38 923 0 0,-25-45-1032 0 0,0 1-18 0 0,-5-13-1341 0 0,0-1 0 0 0,0 1 0 0 0,1-1-1 0 0,0 1 1 0 0,0-1 0 0 0,0 0 0 0 0,1-5 0 0 0,5-10-5826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27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21 13823 0 0,'0'0'315'0'0,"0"0"45"0"0,0 0 21 0 0,0 0-49 0 0,6-14-137 0 0,-6 7 348 0 0,2 0 0 0 0,-1 1 0 0 0,1-1 0 0 0,0 0 0 0 0,0 1 0 0 0,0 0 0 0 0,6-9 0 0 0,5-16 2094 0 0,-12 26-2403 0 0,1 2 0 0 0,0-1 0 0 0,0 0 0 0 0,0 0 0 0 0,0 0 0 0 0,1 1 0 0 0,-1 0 0 0 0,5-5 0 0 0,12-16 823 0 0,-18 22-1055 0 0,0-1 0 0 0,-1 0 0 0 0,1 0-1 0 0,-1 0 1 0 0,0 0 0 0 0,1 0 0 0 0,-1 1 0 0 0,-1-7 0 0 0,3-10 2046 0 0,0 16-640 0 0,-3 11-768 0 0,-3 26-640 0 0,4-27 0 0 0,-1 0 0 0 0,0 0 0 0 0,-3 14 0 0 0,-23 55 0 0 0,-5 12 0 0 0,22-56 0 0 0,-5 16 0 0 0,12-35 0 0 0,0-1 0 0 0,-1 1 0 0 0,0-1 0 0 0,0 1 0 0 0,-2-1 0 0 0,1-1 0 0 0,-2 1 0 0 0,-10 14 0 0 0,7-7 0 0 0,5-11 0 0 0,5-7 0 0 0,0-1 0 0 0,-1 0 0 0 0,1 1 0 0 0,0-1 0 0 0,0 0 0 0 0,0 0 0 0 0,0 1 0 0 0,0-1 0 0 0,0 0 0 0 0,-1 0 0 0 0,1 1 0 0 0,0-1 0 0 0,0 0 0 0 0,0 0 0 0 0,0 0 0 0 0,-1 1 0 0 0,1-1 0 0 0,0 0 0 0 0,0 0 0 0 0,-1 0 0 0 0,1 1 0 0 0,0-1 0 0 0,0 0 0 0 0,-1 0 0 0 0,1 0 0 0 0,0 0 0 0 0,-1 0 0 0 0,1 0 0 0 0,0 0 0 0 0,0 0 0 0 0,-1 0 0 0 0,1 0 0 0 0,0 0 0 0 0,-1 0 0 0 0,1 0 0 0 0,0 0 0 0 0,0 0 0 0 0,-1 0 0 0 0,1 0 0 0 0,0 0 0 0 0,-1 0 0 0 0,1 0 0 0 0,0 0 0 0 0,0-1 0 0 0,-1 1 0 0 0,1 0 0 0 0,0 0 0 0 0,-1-1 0 0 0,1 0 0 0 0,-1 0 0 0 0,1 0 0 0 0,-1 0 0 0 0,1 0 0 0 0,-1 0 0 0 0,1 0 0 0 0,0 0 0 0 0,0-1 0 0 0,0 1 0 0 0,-1 0 0 0 0,1 0 0 0 0,0 0 0 0 0,0 0 0 0 0,1-2 0 0 0,-1 2 1 0 0,0 0 1 0 0,0 1-1 0 0,0-1 1 0 0,1 0-1 0 0,-1 1 1 0 0,0-1-1 0 0,0 0 0 0 0,0 1 1 0 0,0-1-1 0 0,-1 0 1 0 0,1 0-1 0 0,0 1 1 0 0,0-1-1 0 0,0 0 0 0 0,0 1 1 0 0,-1-1-1 0 0,1 0 1 0 0,0 1-1 0 0,-1-1 1 0 0,1 1-1 0 0,-1-2 0 0 0,1 2-6 0 0,0 0 0 0 0,-1 0-1 0 0,1-1 1 0 0,0 1 0 0 0,0 0 0 0 0,0 0-1 0 0,0 0 1 0 0,0 0 0 0 0,0-1-1 0 0,0 1 1 0 0,-1 0 0 0 0,1 0-1 0 0,0-1 1 0 0,0 1 0 0 0,0 0-1 0 0,0 0 1 0 0,0 0 0 0 0,0-1-1 0 0,0 1 1 0 0,0 0 0 0 0,0 0 0 0 0,0-1-1 0 0,0 1 1 0 0,0 0 0 0 0,0 0-1 0 0,1 0 1 0 0,-1-1 0 0 0,0 1-1 0 0,0 0 1 0 0,0 0 0 0 0,2-11-2334 0 0,-2 8 1787 0 0,0 1 0 0 0,1 0 0 0 0,-1 0 0 0 0,0 0 0 0 0,1-1 0 0 0,0 1 0 0 0,1-3 0 0 0,3-3-472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28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6 17503 0 0,'0'0'399'0'0,"0"0"60"0"0,0 0 21 0 0,0 0-59 0 0,-13 3-120 0 0,10-1 5319 0 0,10 0-4418 0 0,13-1-580 0 0,105-15-14 0 0,-108 11-608 0 0,-1 2 0 0 0,1-1 0 0 0,0 2 0 0 0,-1 0 0 0 0,23 4 0 0 0,-35-3 0 0 0,1-1 0 0 0,-1 1 0 0 0,0 1 0 0 0,1-1 0 0 0,-1 0 0 0 0,5 4 0 0 0,3 0 0 0 0,-12-5 0 0 0,0 0 0 0 0,0 0 0 0 0,1 0 0 0 0,-1 0 0 0 0,0 0 0 0 0,1 0 0 0 0,-1 0 0 0 0,0 0 0 0 0,0 0 0 0 0,1 0 0 0 0,-1 0 0 0 0,0 0 0 0 0,0 1 0 0 0,0-1 0 0 0,1 0 0 0 0,-1 0 0 0 0,0 0 0 0 0,0 0 0 0 0,0 1 0 0 0,1-1 0 0 0,-1 0 0 0 0,0 0 0 0 0,0 0 0 0 0,0 1 0 0 0,0-1 0 0 0,1 0 0 0 0,-1 0 0 0 0,0 1 0 0 0,0-1 0 0 0,0 0 0 0 0,0 0 0 0 0,0 1 0 0 0,0-1 0 0 0,0 0 0 0 0,0 0 0 0 0,0 1 0 0 0,0-1 0 0 0,0 0 0 0 0,0 1 0 0 0,0-1 0 0 0,0 0 0 0 0,0 0 0 0 0,0 1 0 0 0,0-1 0 0 0,0 0 0 0 0,0 0 0 0 0,-1 1 0 0 0,1-1 0 0 0,0 0 0 0 0,0 0 0 0 0,0 0 0 0 0,0 1 0 0 0,0-1 0 0 0,-1 0 0 0 0,1 0 0 0 0,0 0 0 0 0,0 1 0 0 0,0-1 0 0 0,-1 0 0 0 0,1 0 0 0 0,0 0 0 0 0,0 0 0 0 0,-1 0 0 0 0,1 1 0 0 0,0-1 0 0 0,0 0 0 0 0,-1 0 0 0 0,1 0 0 0 0,-8 5 0 0 0,2-5 0 0 0,8-2-124 0 0,-1-1-1 0 0,-1 1 0 0 0,1 0 1 0 0,0-1-1 0 0,-1 1 1 0 0,1-1-1 0 0,-1 1 0 0 0,1-3 1 0 0,3-13-1443 0 0,0 9 52 0 0,-1 0-18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29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9 11975 0 0,'4'-1'46'0'0,"2"1"728"0"0,0-1-1 0 0,-1 1 1 0 0,12-4-1 0 0,-15 3 241 0 0,9-5 604 0 0,-1-3-536 0 0,19-17 0 0 0,-20 17-596 0 0,1 0-1 0 0,14-10 0 0 0,-6 5 484 0 0,18-16-1 0 0,-33 28-857 0 0,23-20 577 0 0,-10 9 44 0 0,20-21 0 0 0,-28 26-714 0 0,-5 6 15 0 0,-1-1-1 0 0,1 1 1 0 0,-1-1 0 0 0,0 0-1 0 0,0 0 1 0 0,0 0 0 0 0,0 0-1 0 0,0 0 1 0 0,-1-1 0 0 0,0 1-1 0 0,1 0 1 0 0,0-6 0 0 0,-1 6 210 0 0,0 2-121 0 0,-1 0 1 0 0,0 0-1 0 0,1 0 0 0 0,-1-1 1 0 0,0 1-1 0 0,0 0 1 0 0,0 0-1 0 0,1 0 0 0 0,-1 0 1 0 0,-1-2-1 0 0,1 2-121 0 0,0 0-1 0 0,-1 0 1 0 0,1 0-1 0 0,-1 0 1 0 0,1 0-1 0 0,-1 0 1 0 0,1 0-1 0 0,-1 0 1 0 0,1 1-1 0 0,-1-1 1 0 0,0 0-1 0 0,0 0 1 0 0,1 1-1 0 0,-1-1 1 0 0,0 0-1 0 0,0 1 1 0 0,0-1-1 0 0,0 1 1 0 0,0-1-1 0 0,1 1 1 0 0,-1 0-1 0 0,0-1 1 0 0,0 1-1 0 0,0 0 1 0 0,0-1-1 0 0,0 1 1 0 0,0 0-1 0 0,-1 0 1 0 0,1 0-1 0 0,0 0 1 0 0,-1 0 0 0 0,0 0-2 0 0,-5-1 1 0 0,1 1 0 0 0,-1 0 0 0 0,0 0 0 0 0,0 0 0 0 0,0 1 0 0 0,1 0 0 0 0,-1 0 0 0 0,0 1 0 0 0,1 0 0 0 0,-1 0 0 0 0,1 1 0 0 0,0-1 0 0 0,-11 7 0 0 0,-14 15 0 0 0,30-23 0 0 0,0-1 0 0 0,1 1 0 0 0,-1-1 0 0 0,0 1 0 0 0,0 0 0 0 0,0-1 0 0 0,0 1 0 0 0,0 0 0 0 0,1 0 0 0 0,-1-1 0 0 0,0 1 0 0 0,1 0 0 0 0,-1 0 0 0 0,0 0 0 0 0,1 0 0 0 0,-1 0 0 0 0,1 0 0 0 0,0 0 0 0 0,-1 0 0 0 0,1 0 0 0 0,0 0 0 0 0,0 0 0 0 0,-1 1 0 0 0,1-1 0 0 0,0 0 0 0 0,0 0 0 0 0,0 0 0 0 0,0 0 0 0 0,1 0 0 0 0,-1 0 0 0 0,0 0 0 0 0,0 0 0 0 0,1 3 0 0 0,0-3 0 0 0,-1 0 0 0 0,1 0 0 0 0,-1 0 0 0 0,1 0 0 0 0,-1 0 0 0 0,0 0 0 0 0,0 0 0 0 0,0 1 0 0 0,0-1 0 0 0,0 0 0 0 0,0 0 0 0 0,0 0 0 0 0,0 0 0 0 0,0 0 0 0 0,0 1 0 0 0,-1-1 0 0 0,1 0 0 0 0,0 0 0 0 0,-1 0 0 0 0,1 0 0 0 0,-1 0 0 0 0,1 0 0 0 0,-1 0 0 0 0,-1 2 0 0 0,-1 1 0 0 0,-6 21 0 0 0,9-13 0 0 0,2 14 0 0 0,-2-21 0 0 0,0-1 0 0 0,1 1 0 0 0,-1-1 0 0 0,1 1 0 0 0,-1-1 0 0 0,2 1 0 0 0,-1-1 0 0 0,0 0 0 0 0,1 1 0 0 0,0-1 0 0 0,0 0 0 0 0,0 0 0 0 0,0 0 0 0 0,3 4 0 0 0,1-2 0 0 0,0 0 0 0 0,0 0 0 0 0,1-1 0 0 0,-1 1 0 0 0,1-2 0 0 0,0 1 0 0 0,1-1 0 0 0,-1 0 0 0 0,1 0 0 0 0,0-1 0 0 0,0 0 0 0 0,0 0 0 0 0,0-1 0 0 0,0 0 0 0 0,1 0 0 0 0,-1-1 0 0 0,0 0 0 0 0,1-1 0 0 0,10 0 0 0 0,10-1 0 0 0,-25 2 0 0 0,0-1 0 0 0,0 0 0 0 0,0 0 0 0 0,0 0 0 0 0,-1 0 0 0 0,1-1 0 0 0,0 0 0 0 0,0 1 0 0 0,-1-1 0 0 0,1-1 0 0 0,0 1 0 0 0,-1-1 0 0 0,1 1 0 0 0,5-5 0 0 0,0 0-930 0 0,0-1-1 0 0,-1-1 1 0 0,0 1-1 0 0,0-2 1 0 0,-1 1-1 0 0,0-1 1 0 0,10-16-1 0 0,-10 11-6577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30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10135 0 0,'0'0'231'0'0,"0"0"29"0"0,0 0 19 0 0,0 0 105 0 0,0 0 410 0 0,-2 0 184 0 0,-7 1 235 0 0,-1 1 1 0 0,1 0 0 0 0,0 1 0 0 0,-13 5 0 0 0,21-7-549 0 0,1-1-121 0 0,0 0-28 0 0,0 0-4 0 0,0 0 0 0 0,0 0 0 0 0,11 1 444 0 0,22 2-870 0 0,59-5 0 0 0,-65-1-109 0 0,33 3 0 0 0,-51 0 5 0 0,-7 0-319 0 0,-2 0-138 0 0,0 0-615 0 0,0 0-2453 0 0,1-1-1076 0 0,7-3-213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31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0135 0 0,'0'0'231'0'0,"0"0"29"0"0,0 0 19 0 0,1 0-41 0 0,6 1-112 0 0,-6-1 267 0 0,-1 0 106 0 0,0 0 11 0 0,0 0 70 0 0,0 0 286 0 0,0 0 124 0 0,0 0 30 0 0,0 0-65 0 0,0 0-290 0 0,0 0-121 0 0,0 0-28 0 0,11 0 508 0 0,-1-4-534 0 0,-1-1-1 0 0,0 0 0 0 0,11-7 1 0 0,-17 10-365 0 0,15-6 1536 0 0,-17 8-1274 0 0,11-3 1053 0 0,-10 3-1427 0 0,0 0 0 0 0,0 0 0 0 0,1 0-1 0 0,-1 1 1 0 0,0-1 0 0 0,0 1 0 0 0,0 0 0 0 0,0 0 0 0 0,1 0 0 0 0,-1 0 0 0 0,0 0 0 0 0,2 2 0 0 0,9 5-16 0 0,11 3 3 0 0,-20-10 0 0 0,0 0 0 0 0,-1 0 0 0 0,1 1 0 0 0,-1 0 0 0 0,1 0 0 0 0,5 4 0 0 0,18 11 0 0 0,-23-15 0 0 0,0 0 0 0 0,-1 0 0 0 0,0 0 0 0 0,1 0 0 0 0,-1 0 0 0 0,0 1 0 0 0,0-1 0 0 0,0 1 0 0 0,-1 0 0 0 0,1 0 0 0 0,3 6 0 0 0,22 35 0 0 0,-20-32 0 0 0,0 1 0 0 0,0 0 0 0 0,-2 0 0 0 0,1 0 0 0 0,6 23 0 0 0,-13-34-128 0 0,1 0-1 0 0,0 0 0 0 0,-1 0 1 0 0,1 0-1 0 0,0 0 0 0 0,0 0 1 0 0,0 0-1 0 0,1 0 1 0 0,-1-1-1 0 0,0 1 0 0 0,1 0 1 0 0,-1-1-1 0 0,1 1 1 0 0,-1-1-1 0 0,1 1 0 0 0,0-1 1 0 0,0 0-1 0 0,0 0 1 0 0,-1 0-1 0 0,1 0 0 0 0,4 1 1 0 0,-8-3-139 0 0,1-1 1 0 0,0 1 0 0 0,0-1-1 0 0,1 1 1 0 0,-1-1-1 0 0,0 0 1 0 0,1 0-1 0 0,-1 1 1 0 0,0-1 0 0 0,1 0-1 0 0,0 0 1 0 0,0 0-1 0 0,-1 0 1 0 0,1-2 0 0 0,0 1-218 0 0,-3-36-2551 0 0,1 16 1499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31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9 10135 0 0,'0'0'231'0'0,"0"0"29"0"0,0 0 19 0 0,2-1-41 0 0,2-2-44 0 0,-3 2 552 0 0,-1 1 232 0 0,0 0 40 0 0,0 0 6 0 0,0 0 0 0 0,4-4 594 0 0,-4 5 4139 0 0,-15 18-5752 0 0,0-1 1 0 0,-35 30-1 0 0,44-42-4 0 0,-70 69 1882 0 0,56-59-1720 0 0,15-13-213 0 0,1 0 0 0 0,0 0 0 0 0,0 1 0 0 0,1-1 0 0 0,-1 1 1 0 0,1 0-1 0 0,-6 8 0 0 0,8-10-425 0 0,1-2-33 0 0,0 0-140 0 0,0 0-572 0 0,0 0-253 0 0,0 0-1108 0 0,0 0-4241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6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88 8287 0 0,'1'-10'382'0'0,"0"8"-8"0"0,4-5-226 0 0,0-4 317 0 0,1-1 1 0 0,6-20-1 0 0,2-7 595 0 0,-4 16 26 0 0,-6 14-484 0 0,0 0 0 0 0,0 1 0 0 0,1-1 0 0 0,6-8 0 0 0,-8 14-304 0 0,4-19 1020 0 0,8-28 746 0 0,-11 39-2064 0 0,-3-1 0 0 0,-1 12 28 0 0,-1 0 0 0 0,1 0 0 0 0,0 0-1 0 0,0 1 1 0 0,0-1 0 0 0,0 0 0 0 0,0 0-1 0 0,0 0 1 0 0,0 0 0 0 0,0 0 0 0 0,0 0-1 0 0,0 0 1 0 0,-1 0 0 0 0,1 0 0 0 0,0 0-1 0 0,0 0 1 0 0,0 0 0 0 0,0 0 0 0 0,0 0 0 0 0,0 0-1 0 0,0 0 1 0 0,-1 0 0 0 0,1 0 0 0 0,0 0-1 0 0,0 0 1 0 0,0 0 0 0 0,0 0 0 0 0,0 0-1 0 0,0 0 1 0 0,0 0 0 0 0,0 0 0 0 0,-1 0 0 0 0,1 0-1 0 0,0 0 1 0 0,0 0 0 0 0,0 0 0 0 0,0 0-1 0 0,0 0 1 0 0,0-1 0 0 0,0 1 0 0 0,0 0-1 0 0,0 0 1 0 0,0 0 0 0 0,-1 0 0 0 0,1 0-1 0 0,0 0 1 0 0,0 0 0 0 0,0 0 0 0 0,0 0 0 0 0,0-1-1 0 0,0 1 1 0 0,0 0 0 0 0,0 0 0 0 0,0 0-1 0 0,0 0 1 0 0,0 0 0 0 0,0 0 0 0 0,-7 6 852 0 0,-10 15-78 0 0,-26 44 1 0 0,7 5-803 0 0,29-54 0 0 0,-7 12 0 0 0,2 1 0 0 0,1 1 0 0 0,1 0 0 0 0,1 0 0 0 0,-7 49 0 0 0,13-56 335 0 0,2-17-117 0 0,0 0-1 0 0,0 0 1 0 0,0 0-1 0 0,1 1 1 0 0,0-1-1 0 0,1 8 1 0 0,0-10-264 0 0,0 0 0 0 0,1-1 1 0 0,-1 1-1 0 0,1-1 0 0 0,-1 0 0 0 0,1 1 1 0 0,0-1-1 0 0,0 0 0 0 0,0 0 1 0 0,1 0-1 0 0,-1 0 0 0 0,1-1 1 0 0,0 1-1 0 0,5 3 0 0 0,-4-2-298 0 0,-2-2 303 0 0,-1-1 1 0 0,1 0-1 0 0,0 1 0 0 0,-1-1 1 0 0,1 0-1 0 0,0 0 1 0 0,-1 0-1 0 0,1-1 0 0 0,0 1 1 0 0,0 0-1 0 0,0-1 0 0 0,0 1 1 0 0,0-1-1 0 0,0 0 1 0 0,0 1-1 0 0,0-1 0 0 0,0 0 1 0 0,4-1-1 0 0,16 0-40 0 0,-15-2-413 0 0,-2 0-217 0 0,10-3-1112 0 0,-1-1 0 0 0,1 0 1 0 0,-1-1-1 0 0,13-10 0 0 0,-8 4 287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09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80 0 0,0 0 176 0 0,0 0 107 0 0,2 1 22 0 0,2 2-411 0 0,1-1 0 0 0,-2 2 0 0 0,1-1 0 0 0,0 0-1 0 0,3 5 1 0 0,13 11 366 0 0,8 9 724 0 0,-21-20-805 0 0,1 0 1 0 0,1 0-1 0 0,-1 0 0 0 0,1-1 1 0 0,15 9-1 0 0,95 44-218 0 0,-97-46-360 0 0,-18-11 25 0 0,-1-1 0 0 0,1 1 0 0 0,-1-1 1 0 0,1 0-1 0 0,0 0 0 0 0,6 1 0 0 0,-8-2-410 0 0,-2-1-285 0 0,0 0-126 0 0,0 0-1121 0 0,0 0-4372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32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1975 0 0,'19'3'547'0'0,"-15"-3"-11"0"0,-4 0-203 0 0,0 0 419 0 0,0 0 220 0 0,1 1 42 0 0,6 1-515 0 0,0-1 0 0 0,1 1 1 0 0,-1-1-1 0 0,0-1 1 0 0,0 1-1 0 0,12-2 1 0 0,48-7 1291 0 0,-14 0-816 0 0,89-10 203 0 0,-29 3-1228 0 0,-6 8 50 0 0,-99 6-269 0 0,-7 0-1135 0 0,-8 0-2533 0 0,6 1 1891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32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1975 0 0,'0'0'267'0'0,"0"0"42"0"0,0 0 17 0 0,2 0-28 0 0,4 0-58 0 0,-4 0 491 0 0,-2 0 238 0 0,0 0 45 0 0,0 0-61 0 0,0 0-288 0 0,1 1-121 0 0,1 1-380 0 0,0-1-1 0 0,-1 1 1 0 0,1-1 0 0 0,0 1-1 0 0,1-1 1 0 0,-1 0-1 0 0,0 1 1 0 0,0-1-1 0 0,1 0 1 0 0,-1-1 0 0 0,0 1-1 0 0,1 0 1 0 0,-1-1-1 0 0,1 1 1 0 0,-1-1 0 0 0,3 0-1 0 0,14 4 1156 0 0,-12-3-892 0 0,-1 2-1 0 0,0-1 1 0 0,0 0 0 0 0,0 1-1 0 0,8 6 1 0 0,-13-8 17 0 0,14 15-272 0 0,-9-9-172 0 0,-6-7 0 0 0,1 1 0 0 0,0 0 0 0 0,0 0 0 0 0,0 0 0 0 0,-1 0 0 0 0,1 0 0 0 0,-1 0 0 0 0,1 0 0 0 0,0 0 0 0 0,-1 0 0 0 0,0 0 0 0 0,1 0 0 0 0,-1 0 0 0 0,0 0 0 0 0,1 0 0 0 0,-1 1 0 0 0,0-1 0 0 0,0 0 0 0 0,0 2 0 0 0,0 4 0 0 0,0-4 0 0 0,0-1 0 0 0,0 1 0 0 0,-1-1 0 0 0,1 0 0 0 0,-1 1 0 0 0,0-1 0 0 0,0 0 0 0 0,0 0 0 0 0,0 0 0 0 0,0 1 0 0 0,0-1 0 0 0,-1 0 0 0 0,1-1 0 0 0,-1 1 0 0 0,1 0 0 0 0,-1 0 0 0 0,0 0 0 0 0,-3 2 0 0 0,-4 3 0 0 0,0-1 0 0 0,-16 10 0 0 0,16-11 133 0 0,0-1 0 0 0,-1 0 0 0 0,1 0 0 0 0,-1-1 0 0 0,0-1 0 0 0,-14 3 0 0 0,-13 3-401 0 0,35-8-106 0 0,2 0 576 0 0,0 0 248 0 0,0 0 50 0 0,0 0-126 0 0,0 0-576 0 0,0 0-248 0 0,0 0-50 0 0,12 3-91 0 0,12 5 581 0 0,28 12 0 0 0,-38-14 11 0 0,-1-1 0 0 0,1 0 0 0 0,16 3 0 0 0,-22-7-117 0 0,0-1-1 0 0,-1 0 1 0 0,1 0 0 0 0,0 0-1 0 0,-1-1 1 0 0,1-1 0 0 0,12-3-1 0 0,-12 1-7112 0 0,-2 1-291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37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37 4607 0 0,'0'0'208'0'0,"0"0"135"0"0,0 0 440 0 0,0 0 193 0 0,0 0 42 0 0,0 0-63 0 0,0 0-290 0 0,-6-5 907 0 0,-2 1-36 0 0,0 0 0 0 0,1-1 0 0 0,-9-6 0 0 0,14 10-1024 0 0,-1-2 130 0 0,3 3-550 0 0,0 0 0 0 0,0 0 0 0 0,0 0 0 0 0,0-1 0 0 0,0 1 0 0 0,0 0 0 0 0,-1 0 0 0 0,1 0 0 0 0,0-1 0 0 0,0 1-1 0 0,0 0 1 0 0,0 0 0 0 0,-1 0 0 0 0,1 0 0 0 0,0 0 0 0 0,0-1 0 0 0,0 1 0 0 0,-1 0 0 0 0,1 0 0 0 0,0 0 0 0 0,0 0 0 0 0,-1 0 0 0 0,1 0 0 0 0,0 0 0 0 0,0 0 0 0 0,0 0-1 0 0,-1 0 1 0 0,1 0 0 0 0,0 0 0 0 0,0 0 0 0 0,-1 0 0 0 0,-90 29 2991 0 0,90-28-2574 0 0,1-1-66 0 0,-2 0-294 0 0,-3 2-61 0 0,4-1 283 0 0,1-1 117 0 0,39-2-103 0 0,56-10 1 0 0,10 0-40 0 0,-95 10-346 0 0,-7 2 0 0 0,1-1 0 0 0,-1 0 0 0 0,0 1 0 0 0,1 0 0 0 0,-1 0 0 0 0,0 0 0 0 0,5 1 0 0 0,2 0 0 0 0,-9-1 0 0 0,-1 0 0 0 0,0 0 0 0 0,1 1 0 0 0,-1-1 0 0 0,0 0 0 0 0,1 0 0 0 0,-1 0 0 0 0,0 0 0 0 0,1 1 0 0 0,-1-1 0 0 0,0 0 0 0 0,0 0 0 0 0,1 1 0 0 0,-1-1 0 0 0,0 0 0 0 0,0 0 0 0 0,1 1 0 0 0,-1-1 0 0 0,0 0 0 0 0,0 1 0 0 0,0-1 0 0 0,0 0 0 0 0,1 1 0 0 0,-5 8 0 0 0,-1 1 0 0 0,5-10 0 0 0,0 0 0 0 0,0 0 0 0 0,-1 0 0 0 0,1 1 0 0 0,0-1 0 0 0,0 0 0 0 0,0 0 0 0 0,0 1 0 0 0,0-1 0 0 0,-1 0 0 0 0,1 0 0 0 0,0 1 0 0 0,0-1 0 0 0,0 0 0 0 0,0 1 0 0 0,0-1 0 0 0,0 0 0 0 0,0 0 0 0 0,0 1 0 0 0,0-1 0 0 0,0 0 0 0 0,0 0 0 0 0,0 1 0 0 0,0-1 0 0 0,1 0 0 0 0,-1 1 0 0 0,0-1 0 0 0,0 0 0 0 0,0 0 0 0 0,0 1 0 0 0,0-1 0 0 0,0 0 0 0 0,1 0 0 0 0,-1 0 0 0 0,0 1 0 0 0,0-1 0 0 0,1 0 0 0 0,0 0 0 0 0,0 0 0 0 0,0 0 0 0 0,0 0 0 0 0,0 0 0 0 0,0-1 0 0 0,0 1 0 0 0,0 0 0 0 0,0-1 0 0 0,0 1 0 0 0,0-1 0 0 0,1 0 0 0 0,2-1-790 0 0,-1 0-1 0 0,1-1 1 0 0,-1 1-1 0 0,0-1 1 0 0,0 0-1 0 0,5-5 1 0 0,-7 6-7397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38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58 0 0,0 0 491 0 0,0 0 238 0 0,0 0 45 0 0,0 0-61 0 0,0 0-288 0 0,0 0-121 0 0,0 0-28 0 0,0 0-4 0 0,0 0 0 0 0,0 0 0 0 0,0 0 0 0 0,1 2 0 0 0,0-1-370 0 0,1 0 1 0 0,-1 0-1 0 0,0 0 0 0 0,0 0 1 0 0,0 0-1 0 0,0 1 0 0 0,-1-1 1 0 0,1 0-1 0 0,0 1 0 0 0,0-1 1 0 0,-1 1-1 0 0,1-1 0 0 0,-1 1 1 0 0,1 2-1 0 0,2 5 5 0 0,0 0 1 0 0,0-1 0 0 0,1 1 0 0 0,0-1-1 0 0,0 0 1 0 0,1 0 0 0 0,0 0-1 0 0,1-1 1 0 0,10 12 0 0 0,-5-6 146 0 0,13 22 0 0 0,55 85-294 0 0,-78-118 0 0 0,-1-1 0 0 0,1 0 0 0 0,0 1 0 0 0,0-1 0 0 0,0 0 0 0 0,0 0 0 0 0,0 1 0 0 0,0-1 0 0 0,1 0 0 0 0,-1 0 0 0 0,0 0 0 0 0,1-1 0 0 0,-1 1 0 0 0,0 0 0 0 0,3 0 0 0 0,1 2 0 0 0,15 8 443 0 0,-19-11 45 0 0,-1 0 21 0 0,0 0-134 0 0,0 0-577 0 0,0 0-248 0 0,0 0-50 0 0,1-1 58 0 0,0 1 438 0 0,-1-1 0 0 0,1 1 0 0 0,-1-1 0 0 0,1 0 0 0 0,-1 1-1 0 0,1-1 1 0 0,-1 1 0 0 0,0-1 0 0 0,1 0 0 0 0,-1 1 0 0 0,0-1-1 0 0,0 0 1 0 0,0 0 0 0 0,1 1 0 0 0,-1-1 0 0 0,0 0 0 0 0,0 1 0 0 0,0-1-1 0 0,0 0 1 0 0,0 0 0 0 0,0 1 0 0 0,0-1 0 0 0,0 0 0 0 0,-1 0-1 0 0,1 1 1 0 0,0-1 0 0 0,0 0 0 0 0,-1 1 0 0 0,1-1 0 0 0,0 0-1 0 0,-1 1 1 0 0,1-1 0 0 0,0 1 0 0 0,-1-1 0 0 0,1 0 0 0 0,-1 1-1 0 0,1-1 1 0 0,-1 1 0 0 0,0-1 0 0 0,-1-1 5 0 0,-3-5-1194 0 0,1 0 0 0 0,0 0 0 0 0,0 0 0 0 0,0-1-1 0 0,1 0 1 0 0,-4-11 0 0 0,5 9-343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38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0 10135 0 0,'18'0'59'0'0,"-8"0"5874"0"0,-15 0-3798 0 0,-3 3 902 0 0,2 2-2877 0 0,0 0 0 0 0,1 1 0 0 0,-1 0-1 0 0,1 0 1 0 0,-8 13 0 0 0,-8 8 936 0 0,2-5-938 0 0,-35 43-151 0 0,-11 27 65 0 0,48-66 619 0 0,14-21-705 0 0,0 0-1 0 0,0 0 1 0 0,-1 0 0 0 0,1 0-1 0 0,-1 0 1 0 0,-9 7 0 0 0,12-11-428 0 0,1-1 85 0 0,0 0-738 0 0,0 0-354 0 0,0-1-1129 0 0,3-6-4244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39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0135 0 0,'0'0'464'0'0,"0"0"-9"0"0,0 0-155 0 0,0 0 443 0 0,0 0 227 0 0,0 0 44 0 0,0 0-61 0 0,0 0-288 0 0,0 0-121 0 0,0 0-28 0 0,0 0 66 0 0,0 0 288 0 0,0 0 122 0 0,0 0 28 0 0,0 0-65 0 0,0 0-290 0 0,0 0-121 0 0,1 0-28 0 0,13 4-311 0 0,-1-1 0 0 0,0-1 0 0 0,0 0 0 0 0,1-1 0 0 0,-1-1 0 0 0,1 0 0 0 0,-1-1 0 0 0,1 0-1 0 0,-1-1 1 0 0,1 0 0 0 0,-1-1 0 0 0,21-8 0 0 0,-6 2-205 0 0,1 1 0 0 0,0 1 0 0 0,31-2 0 0 0,7-2 0 0 0,-19 2 0 0 0,57-2 0 0 0,-93 12 0 0 0,-12-1-42 0 0,-5 1-90 0 0,-10 1-433 0 0,10-1 52 0 0,3-1-923 0 0,1 0-806 0 0,-7 1-3078 0 0,-5 0-1318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40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 15663 0 0,'0'0'356'0'0,"0"0"50"0"0,0 0 20 0 0,0 0-42 0 0,0 0-180 0 0,0 0 176 0 0,0 0 107 0 0,10 7 1468 0 0,2-5-797 0 0,-8-1-850 0 0,0-1-1 0 0,0 1 0 0 0,0 0 0 0 0,0 0 0 0 0,-1 1 1 0 0,5 1-1 0 0,-3-1-126 0 0,-1 0 1 0 0,0 0 0 0 0,1 0-1 0 0,-1 1 1 0 0,0 0-1 0 0,0 0 1 0 0,0 0-1 0 0,-1 0 1 0 0,1 0 0 0 0,4 7-1 0 0,-6-8-181 0 0,0 0 0 0 0,0 0 0 0 0,0 0 0 0 0,-1 0 0 0 0,1 1 0 0 0,-1-1 0 0 0,0 1 0 0 0,1-1 0 0 0,-1 1 0 0 0,0-1 0 0 0,0 1 0 0 0,-1 0 0 0 0,1 0 0 0 0,-1-1 0 0 0,1 1 0 0 0,-1 0 0 0 0,0 0 0 0 0,0 3 0 0 0,-1-2 0 0 0,0 1 0 0 0,-1 0 0 0 0,1-1 0 0 0,-1 0 0 0 0,0 1 0 0 0,0-1 0 0 0,-1 0 0 0 0,-3 5 0 0 0,-4 4 49 0 0,0 0 0 0 0,-1-1 1 0 0,0 0-1 0 0,-1-1 0 0 0,0-1 0 0 0,-1 1 0 0 0,0-2 1 0 0,-29 16-1 0 0,-21 5 1540 0 0,61-29-1587 0 0,0 0-1 0 0,0 0 1 0 0,0-1 0 0 0,0 1-1 0 0,0-1 1 0 0,0 1-1 0 0,0-1 1 0 0,0 0 0 0 0,0 1-1 0 0,0-1 1 0 0,-4-1-1 0 0,-10 2-4 0 0,5-1 3 0 0,9-3 0 0 0,2 2 0 0 0,0 1 0 0 0,0 0 0 0 0,-1-1 0 0 0,1 1 0 0 0,0-1 0 0 0,0 1 0 0 0,-1-1 0 0 0,1 1 0 0 0,0-1 0 0 0,0 1 0 0 0,0-1 0 0 0,0 1 0 0 0,0-1 0 0 0,0 1 0 0 0,0-1 0 0 0,0 1 0 0 0,0-1 0 0 0,0 1 0 0 0,0-1 0 0 0,0 1 0 0 0,0-1 0 0 0,0 1 0 0 0,0-1 0 0 0,0 1 0 0 0,1-1 0 0 0,-1 1 0 0 0,0 0 0 0 0,0-1 0 0 0,1 1 0 0 0,-1-1 0 0 0,1 0 0 0 0,-1 0 0 0 0,2-2 0 0 0,0 1 0 0 0,-1-1 0 0 0,1 0 0 0 0,0 0 0 0 0,0 1 0 0 0,0-1 0 0 0,1 1 0 0 0,-1 0 0 0 0,1 0 0 0 0,-1 0 0 0 0,5-3 0 0 0,36-17 0 0 0,-15 8 0 0 0,-27 13 0 0 0,1 0 0 0 0,-1 0 0 0 0,1 0 0 0 0,0 1 0 0 0,-1-1 0 0 0,1 0 0 0 0,0 1 0 0 0,0-1 0 0 0,-1 1 0 0 0,1 0 0 0 0,0 0 0 0 0,0-1 0 0 0,2 2 0 0 0,1 0 0 0 0,0 0 0 0 0,0 0 0 0 0,-1 1 0 0 0,1 0 0 0 0,-1 0 0 0 0,7 4 0 0 0,-8-4 0 0 0,1 0 0 0 0,0 1 0 0 0,0-1 0 0 0,-1 1 0 0 0,0 0 0 0 0,1 0 0 0 0,-1 0 0 0 0,0 1 0 0 0,0-1 0 0 0,-1 1 0 0 0,1-1 0 0 0,2 6 0 0 0,0-1 0 0 0,2 8 0 0 0,-6-13 0 0 0,0 0 0 0 0,1 1 0 0 0,-1-1 0 0 0,1 0 0 0 0,0-1 0 0 0,0 1 0 0 0,0 0 0 0 0,0 0 0 0 0,0-1 0 0 0,3 3 0 0 0,1 1 0 0 0,2-1 0 0 0,6 2 16 0 0,-2 1-96 0 0,-12-8 60 0 0,0 0-1 0 0,1 0 1 0 0,-1 0 0 0 0,0 0-1 0 0,0 0 1 0 0,1 0 0 0 0,-1 0-1 0 0,0 0 1 0 0,0 0 0 0 0,0 0-1 0 0,1 0 1 0 0,-1 0 0 0 0,0-1-1 0 0,0 1 1 0 0,1 0 0 0 0,-1 0-1 0 0,0 0 1 0 0,0 0 0 0 0,0 0-1 0 0,1 0 1 0 0,-1-1 0 0 0,0 1-1 0 0,0 0 1 0 0,0 0 0 0 0,0 0-1 0 0,0 0 1 0 0,1-1 0 0 0,-1 1-1 0 0,0 0 1 0 0,0 0 0 0 0,0-1-1 0 0,0 1 1 0 0,0 0 0 0 0,0 0-1 0 0,0 0 1 0 0,0-1 0 0 0,0 1-1 0 0,0 0 1 0 0,0-1 0 0 0,3-8-1579 0 0,-1 0-4591 0 0,-2 0-1968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42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4 10135 0 0,'0'0'231'0'0,"0"0"29"0"0,0 0 19 0 0,0 7 524 0 0,1-4 4830 0 0,1-3-5418 0 0,0 1 1 0 0,0 0 0 0 0,0-1 0 0 0,0 1 0 0 0,0-1 0 0 0,0 0 0 0 0,0 0 0 0 0,0 0 0 0 0,0 0 0 0 0,0 0-1 0 0,0 0 1 0 0,0-1 0 0 0,0 1 0 0 0,0 0 0 0 0,0-1 0 0 0,3-1 0 0 0,1-1 311 0 0,0 0 0 0 0,0-1 0 0 0,9-7 0 0 0,-9 7-394 0 0,0-1 1 0 0,14-6-1 0 0,-10 5 53 0 0,0 0 1 0 0,0 0-1 0 0,-1-1 0 0 0,1 0 0 0 0,-2-1 0 0 0,1 0 0 0 0,-1-1 1 0 0,0 1-1 0 0,-1-2 0 0 0,11-16 0 0 0,0-13 29 0 0,-16 32-113 0 0,1 1 0 0 0,0-1 1 0 0,1 0-1 0 0,-1 1 0 0 0,1-1 1 0 0,9-9-1 0 0,-9 11 23 0 0,-3 4-82 0 0,0 0-1 0 0,0 0 1 0 0,0 1-1 0 0,0-1 0 0 0,0 0 1 0 0,-1 0-1 0 0,1 0 1 0 0,0 0-1 0 0,-1 0 0 0 0,1-1 1 0 0,0 1-1 0 0,-1 0 0 0 0,0 0 1 0 0,1-2-1 0 0,-1 1-18 0 0,0 0 0 0 0,-1 0-1 0 0,1 1 1 0 0,-1-1 0 0 0,0 0 0 0 0,1 0-1 0 0,-1 1 1 0 0,0-1 0 0 0,0 0-1 0 0,0 1 1 0 0,0-1 0 0 0,0 1 0 0 0,0-1-1 0 0,-3-1 1 0 0,3 2 14 0 0,0 0 0 0 0,0 1 0 0 0,0-1 0 0 0,0 1 0 0 0,0-1 0 0 0,0 1 0 0 0,0-1-1 0 0,0 1 1 0 0,-1 0 0 0 0,1-1 0 0 0,0 1 0 0 0,0 0 0 0 0,0 0 0 0 0,0 0 0 0 0,0 0 0 0 0,-1 0 0 0 0,1 0 0 0 0,0 0 0 0 0,0 0 0 0 0,0 0-1 0 0,0 1 1 0 0,-1-1 0 0 0,1 0 0 0 0,0 1 0 0 0,0-1 0 0 0,-1 2 0 0 0,-2-1 90 0 0,1 1 0 0 0,-1 0 0 0 0,1 0 0 0 0,0 0 0 0 0,0 0 0 0 0,0 1 0 0 0,-4 3 0 0 0,2-2-144 0 0,0 1 1 0 0,0 0-1 0 0,-9 4 1 0 0,9-6-23 0 0,1 0 0 0 0,0 0 1 0 0,-1 1-1 0 0,1-1 0 0 0,1 1 1 0 0,-1 0-1 0 0,0 0 0 0 0,-2 5 1 0 0,-6 10-189 0 0,2 0 0 0 0,0 1-1 0 0,-9 26 1 0 0,17-41 190 0 0,0 1 0 0 0,1-1 0 0 0,-1 1 0 0 0,1 0 0 0 0,1-1 0 0 0,-1 1 0 0 0,1 0-1 0 0,0 0 1 0 0,0-1 0 0 0,0 1 0 0 0,1 0 0 0 0,0-1 0 0 0,0 1 0 0 0,1 0 0 0 0,-1-1-1 0 0,1 1 1 0 0,0-1 0 0 0,4 6 0 0 0,-3-7 36 0 0,0 0 0 0 0,0 0 0 0 0,1 0 0 0 0,-1 0 0 0 0,1-1 0 0 0,0 0 0 0 0,0 0 0 0 0,1 0 0 0 0,-1 0 0 0 0,0-1 0 0 0,1 1 0 0 0,0-1 0 0 0,-1 0 0 0 0,1 0 0 0 0,0-1 0 0 0,0 0 0 0 0,6 1 0 0 0,2 0 0 0 0,0 0 0 0 0,0-2 0 0 0,0 1 0 0 0,0-2 0 0 0,19-2 0 0 0,-13-1 15 0 0,-17 2-30 0 0,-1 0-57 0 0,-1 1-44 0 0,0 1 0 0 0,1 0-1 0 0,-1-1 1 0 0,0 1 0 0 0,1-1 0 0 0,-1 1 0 0 0,0-1-1 0 0,0 1 1 0 0,0-1 0 0 0,1 1 0 0 0,-1-1 0 0 0,0 1 0 0 0,0-1-1 0 0,0 1 1 0 0,0-1 0 0 0,0 1 0 0 0,0-1 0 0 0,0 1-1 0 0,0-1 1 0 0,0 1 0 0 0,0-1 0 0 0,0 1 0 0 0,0-1-1 0 0,-1 1 1 0 0,1-1 0 0 0,0 1 0 0 0,0-1 0 0 0,0 1-1 0 0,-1-1 1 0 0,1 1 0 0 0,0 0 0 0 0,-1-1 0 0 0,1 1-1 0 0,-1-1 1 0 0,-12-11-3458 0 0,11 11 1527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43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6 10135 0 0,'0'0'231'0'0,"0"0"29"0"0,0 0 19 0 0,-1 0-41 0 0,-1 1-63 0 0,0-1-1 0 0,0 0 0 0 0,0 0 1 0 0,0 1-1 0 0,0-1 0 0 0,0 0 0 0 0,1-1 1 0 0,-1 1-1 0 0,0 0 0 0 0,-2-1 1 0 0,4 1 843 0 0,0 0-63 0 0,0 0-290 0 0,-2-1-121 0 0,-1-1-1557 0 0,-4-3 5947 0 0,7 4-4774 0 0,1 1 0 0 0,0-1-1 0 0,-1 1 1 0 0,1-1 0 0 0,-1 1 0 0 0,1 0-1 0 0,0-1 1 0 0,0 1 0 0 0,-1 0 0 0 0,1 0 0 0 0,0-1-1 0 0,-1 1 1 0 0,1 0 0 0 0,0 0 0 0 0,0 0-1 0 0,-1 0 1 0 0,1 0 0 0 0,0 0 0 0 0,0 0-1 0 0,1 0 1 0 0,6 0-26 0 0,0 0-1 0 0,1 0 1 0 0,-1 1-1 0 0,0 0 1 0 0,1 1-1 0 0,8 2 1 0 0,0 0 88 0 0,0-1 1 0 0,-1 0 0 0 0,1-1-1 0 0,22-1 1 0 0,-15-1-223 0 0,-16-1 9 0 0,-5 1-19 0 0,1 0-1 0 0,0 0 1 0 0,-1-1-1 0 0,1 0 1 0 0,-1 1 0 0 0,5-3-1 0 0,-6 3-326 0 0,0-2-27 0 0,-1 0 1 0 0,0 0-1 0 0,0 0 1 0 0,1 0-1 0 0,-1-1 0 0 0,-1 1 1 0 0,1 0-1 0 0,1-4 1 0 0,-2 5 172 0 0,0 1 1 0 0,0-1 0 0 0,0 1-1 0 0,0-1 1 0 0,0 0 0 0 0,0 1-1 0 0,0-1 1 0 0,0 1-1 0 0,0-1 1 0 0,-1 0 0 0 0,1 1-1 0 0,0-1 1 0 0,0 1 0 0 0,0-1-1 0 0,-1 1 1 0 0,1-1-1 0 0,-1 0 1 0 0,0 0-367 0 0,1-1-1490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44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1975 0 0,'0'0'267'0'0,"0"0"42"0"0,0 0 17 0 0,0 0-28 0 0,9-2-186 0 0,-3 0 27 0 0,-5 1 581 0 0,-1 1 249 0 0,0 0 45 0 0,0 0-61 0 0,0 0-288 0 0,0 0-121 0 0,0 0-28 0 0,0 0-4 0 0,0 0 0 0 0,0 0 0 0 0,0 0 0 0 0,0 0-68 0 0,0 0-217 0 0,0 0 161 0 0,3 2-161 0 0,-1-1 0 0 0,1 1 0 0 0,-1-1 0 0 0,0 1 0 0 0,1 0 0 0 0,1 2 0 0 0,0-1-212 0 0,-3-3-15 0 0,0 1 0 0 0,1 0 0 0 0,-1 1 1 0 0,0-1-1 0 0,1 0 0 0 0,-1 0 0 0 0,0 0 0 0 0,0 1 0 0 0,0-1 0 0 0,0 1 0 0 0,1 2 0 0 0,10 14-15 0 0,11 16 961 0 0,-7-13-390 0 0,23 42 1 0 0,-36-59-553 0 0,-2-3-4 0 0,-1 0 0 0 0,1 1 0 0 0,0-1 0 0 0,0 1 0 0 0,0-1 0 0 0,-1 1 0 0 0,1-1 0 0 0,-1 1 0 0 0,1-1 0 0 0,-1 1 0 0 0,0-1 0 0 0,1 4 0 0 0,1 3 0 0 0,3 0 0 0 0,-4 0-64 0 0,-1-6-273 0 0,0-2-138 0 0,0 0-33 0 0,0 0-4 0 0,0 0 0 0 0,0 0 0 0 0,0-1 422 0 0,0 0-1 0 0,0 1 1 0 0,0-1 0 0 0,1 0-1 0 0,-1 1 1 0 0,0-1-1 0 0,1 0 1 0 0,-1 1 0 0 0,0-1-1 0 0,1 1 1 0 0,-1-1-1 0 0,1 1 1 0 0,-1-1 0 0 0,1 1-1 0 0,-1-1 1 0 0,1 1-1 0 0,0-1 1 0 0,0 1 14 0 0,-1-1-1 0 0,0 1 1 0 0,1 0 0 0 0,-1 0 0 0 0,1-1-1 0 0,-1 1 1 0 0,0 0 0 0 0,1-1 0 0 0,-1 1-1 0 0,1 0 1 0 0,-1-1 0 0 0,0 1 0 0 0,0-1-1 0 0,1 1 1 0 0,-1 0 0 0 0,0-1 0 0 0,0 1 0 0 0,1-1-1 0 0,-1 1 1 0 0,0-1 0 0 0,0 1 0 0 0,0-1-1 0 0,0 1 1 0 0,0-1 0 0 0,0 1 0 0 0,0-1-1 0 0,0 1 1 0 0,0-1 0 0 0,0 1 0 0 0,0-1-1 0 0,0 1 1 0 0,0-1 0 0 0,0 1 0 0 0,0-1-1 0 0,-1 1 1 0 0,1-1 0 0 0,0 1 0 0 0,0-1-1 0 0,-1 1 1 0 0,1-1 0 0 0,-16-16-1956 0 0,7-1-15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10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0 13823 0 0,'0'0'608'0'0,"-10"7"128"0"0,10-7-584 0 0,-9 6-152 0 0,-2 5 0 0 0,1 4 0 0 0,2 0 848 0 0,0 1 144 0 0,-3-1 24 0 0,0 2 8 0 0,0 4-824 0 0,0 1-200 0 0,3 1 0 0 0,3-3 0 0 0,-2-2-368 0 0,3-1-112 0 0,-3-1-32 0 0,4-3 0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44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 11975 0 0,'28'-2'547'0'0,"-22"2"-11"0"0,-4 0-344 0 0,6 1-29 0 0,-5 0 567 0 0,-3-1 242 0 0,0 0 42 0 0,0 0 8 0 0,0 0 2 0 0,0 0 0 0 0,0 0 0 0 0,-4 1-897 0 0,1 1 0 0 0,-1-1-1 0 0,1 1 1 0 0,0 0 0 0 0,0 0-1 0 0,-1 0 1 0 0,2 1 0 0 0,-1-1-1 0 0,-5 6 1 0 0,8-7-95 0 0,-1-1 22 0 0,1 1-1 0 0,0 0 1 0 0,-1 0 0 0 0,1-1 0 0 0,0 1-1 0 0,0 0 1 0 0,0 0 0 0 0,0 0 0 0 0,0-1-1 0 0,0 1 1 0 0,0 0 0 0 0,0 0 0 0 0,0 0 0 0 0,0 0-1 0 0,0-1 1 0 0,1 1 0 0 0,-1 0 0 0 0,0 0-1 0 0,0-1 1 0 0,1 2 0 0 0,1 3 206 0 0,-2-4-227 0 0,0 0 0 0 0,-1 0 0 0 0,1 0 0 0 0,0 1 0 0 0,0-1 0 0 0,-1 0 0 0 0,1 0 0 0 0,-1 0 0 0 0,1 0 0 0 0,-1 0 0 0 0,1 0 0 0 0,-1 0 0 0 0,1 0 0 0 0,-1 0 0 0 0,0 0 0 0 0,-1 1 0 0 0,-18 14-5 0 0,11-9-9 0 0,-1 3-19 0 0,1 0 0 0 0,0 0 0 0 0,1 1 0 0 0,-10 16 0 0 0,-13 17 0 0 0,-26 33 0 0 0,45-64-401 0 0,11-12-74 0 0,1-1-942 0 0,0 0-3824 0 0,0 0-1641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44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0135 0 0,'0'0'464'0'0,"0"0"-9"0"0,0 0-155 0 0,0 0 443 0 0,2 2 227 0 0,18 11 1066 0 0,-18-12-1012 0 0,8 4 2644 0 0,-1-2-3216 0 0,1-1 0 0 0,0-1-1 0 0,0 0 1 0 0,0 0 0 0 0,0-1 0 0 0,0 0-1 0 0,19-4 1 0 0,4-2-418 0 0,33-13-1 0 0,14-2 10 0 0,-66 19-53 0 0,-6 1-11 0 0,1-1 1 0 0,-1 0-1 0 0,0-1 1 0 0,0 1-1 0 0,15-9 1 0 0,-22 11-676 0 0,-1 0-257 0 0,0 0-831 0 0,0 0-3260 0 0,0 0-1394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45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13823 0 0,'0'0'630'0'0,"0"0"-13"0"0,0 0-252 0 0,0 0 391 0 0,0 0 216 0 0,0 0 42 0 0,2 1-61 0 0,37 18 1284 0 0,-12-5-102 0 0,-22-10-1864 0 0,0-1 1 0 0,0 1-1 0 0,-1 1 1 0 0,0-1-1 0 0,1 1 0 0 0,5 8 1 0 0,-10-12-262 0 0,0 0 1 0 0,-1 0-1 0 0,1 0 1 0 0,0 0-1 0 0,0 0 0 0 0,0 0 1 0 0,-1 0-1 0 0,1 0 1 0 0,0 0-1 0 0,-1 0 1 0 0,1 0-1 0 0,-1 0 1 0 0,0 0-1 0 0,1 0 0 0 0,-2 1 1 0 0,1 0-13 0 0,-3 5 2 0 0,-1-1 0 0 0,0 1 0 0 0,0-1 0 0 0,0 0 0 0 0,-1 0 0 0 0,-9 7 0 0 0,0-2 0 0 0,-27 16 0 0 0,37-24 0 0 0,0 1 0 0 0,1-1 0 0 0,0 1 0 0 0,0 0 0 0 0,0 1 0 0 0,-6 8 0 0 0,10-12 0 0 0,0-1 0 0 0,0 0 0 0 0,0 1 0 0 0,0-1 0 0 0,-1 0 0 0 0,1 1 0 0 0,0-1 0 0 0,0 0 0 0 0,0 1 0 0 0,0-1 0 0 0,0 1 0 0 0,0-1 0 0 0,0 0 0 0 0,0 1 0 0 0,0-1 0 0 0,1 0 0 0 0,-1 1 0 0 0,0-1 0 0 0,0 1 0 0 0,0-1 0 0 0,0 0 0 0 0,0 1 0 0 0,1-1 0 0 0,-1 0 0 0 0,0 0 0 0 0,0 1 0 0 0,0-1 0 0 0,1 0 0 0 0,-1 1 0 0 0,0-1 0 0 0,1 0 0 0 0,-1 0 0 0 0,0 0 0 0 0,1 1 0 0 0,-1-1 0 0 0,0 0 0 0 0,1 0 0 0 0,-1 0 0 0 0,0 0 0 0 0,1 1 0 0 0,2 0 0 0 0,0 1 0 0 0,0-1 0 0 0,0 0 0 0 0,-1 0 0 0 0,1 0 0 0 0,0 0 0 0 0,1 0 0 0 0,-1-1 0 0 0,0 1 0 0 0,0-1 0 0 0,0 0 0 0 0,0 0 0 0 0,5-1 0 0 0,5 0 0 0 0,24-7 0 0 0,-35 7 0 0 0,5 0 1 0 0,0-2-7 0 0,1 1 0 0 0,-1 1 0 0 0,1-1 0 0 0,0 1 0 0 0,0 1 1 0 0,-1-1-1 0 0,1 1 0 0 0,0 1 0 0 0,0 0 0 0 0,14 2 0 0 0,-21-2-331 0 0,-1-1-138 0 0,0 0-1034 0 0,0 0-4210 0 0,0 0-1801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46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2 6447 0 0,'2'0'381'0'0,"1"0"-1"0"0,-1 0 1 0 0,0 0-1 0 0,1 0 0 0 0,-1 0 1 0 0,0-1-1 0 0,1 1 1 0 0,-1-1-1 0 0,0 0 0 0 0,0 0 1 0 0,0 0-1 0 0,3-1 1 0 0,-4 1 1084 0 0,-1 1-288 0 0,1 0-895 0 0,-1 0-1 0 0,1-1 0 0 0,-1 1 0 0 0,0 0 0 0 0,1-1 1 0 0,-1 1-1 0 0,1 0 0 0 0,-1 0 0 0 0,1 0 1 0 0,-1-1-1 0 0,1 1 0 0 0,-1 0 0 0 0,1 0 1 0 0,-1 0-1 0 0,1 0 0 0 0,-1 0 0 0 0,1 0 0 0 0,-1 0 1 0 0,1 0-1 0 0,-1 0 0 0 0,2 0 0 0 0,11 2 3424 0 0,-9 0-3637 0 0,0 0 1 0 0,0 0-1 0 0,0 1 0 0 0,-1-1 1 0 0,1 1-1 0 0,-1 0 0 0 0,0-1 1 0 0,0 2-1 0 0,0-1 0 0 0,0 0 1 0 0,0 1-1 0 0,-1-1 0 0 0,1 1 1 0 0,-1 0-1 0 0,0-1 0 0 0,0 1 1 0 0,-1 0-1 0 0,1 0 0 0 0,-1 1 1 0 0,0-1-1 0 0,0 0 0 0 0,0 0 1 0 0,0 9-1 0 0,5 45-68 0 0,-7-14 228 0 0,-1 1-1 0 0,-3 0 1 0 0,-1-1-1 0 0,-3 0 1 0 0,-1-1-1 0 0,-3 0 1 0 0,-1 0 0 0 0,-37 76-1 0 0,45-109-315 0 0,-1 0 1 0 0,0 0-1 0 0,0-1 1 0 0,0 0-1 0 0,-2 0 0 0 0,1-1 1 0 0,-1 0-1 0 0,0-1 1 0 0,-15 10-1 0 0,20-15-158 0 0,-1 0 0 0 0,0 0 0 0 0,0 0 0 0 0,0-1 0 0 0,0 1 1 0 0,0-1-1 0 0,-8 0 0 0 0,-6-1-7063 0 0,11-3-211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48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338 10135 0 0,'4'1'114'0'0,"-3"0"-45"0"0,0 0 0 0 0,0 0 0 0 0,1-1 0 0 0,-1 1-1 0 0,1-1 1 0 0,-1 1 0 0 0,0-1 0 0 0,1 0-1 0 0,-1 1 1 0 0,1-1 0 0 0,-1 0 0 0 0,3 0-1 0 0,2-3 126 0 0,-4 2 552 0 0,-5-24 4954 0 0,1 9-2184 0 0,1 12-3067 0 0,1 1-1 0 0,-1-1 1 0 0,1 0 0 0 0,-1 1-1 0 0,0-1 1 0 0,-2-4-1 0 0,2 7 64 0 0,1 1-68 0 0,0 0-438 0 0,0 0 1 0 0,-1 0-1 0 0,1 0 1 0 0,0 0-1 0 0,-1 0 0 0 0,1 0 1 0 0,0 0-1 0 0,-1 0 0 0 0,1 0 1 0 0,0-1-1 0 0,-1 1 1 0 0,1 0-1 0 0,0 0 0 0 0,0 0 1 0 0,-1-1-1 0 0,1 1 0 0 0,0 0 1 0 0,0 0-1 0 0,0 0 1 0 0,-1-1-1 0 0,1 1 0 0 0,0-1 1 0 0,-1 1-6 0 0,1-1 0 0 0,-1 1 0 0 0,1-1-1 0 0,-1 0 1 0 0,1 1 0 0 0,-1 0 0 0 0,0-1 0 0 0,1 1 0 0 0,-1-1 0 0 0,0 1 0 0 0,1 0 0 0 0,-1-1 0 0 0,0 1 0 0 0,1 0 0 0 0,-1 0 0 0 0,0-1 0 0 0,0 1 0 0 0,1 0 0 0 0,-1 0 0 0 0,0 0-1 0 0,0 0 1 0 0,1 0 0 0 0,-1 0 0 0 0,0 0 0 0 0,0 0 0 0 0,-1 1 0 0 0,-6 1-1 0 0,1 0 0 0 0,-1 1 0 0 0,0 0 0 0 0,1 0 0 0 0,-1 1 0 0 0,1 0 0 0 0,0 0 0 0 0,0 1 0 0 0,-9 8 0 0 0,-1-1 0 0 0,2 2 0 0 0,0 0 0 0 0,0 1 0 0 0,1 0 0 0 0,1 2 0 0 0,1-1 0 0 0,-15 26 0 0 0,25-37 0 0 0,0 0 0 0 0,-1 1 0 0 0,2 0 0 0 0,-1-1 0 0 0,1 1 0 0 0,-1 0 0 0 0,2 0 0 0 0,-1 0 0 0 0,1 9 0 0 0,0-13 0 0 0,0 0 0 0 0,0 0 0 0 0,0 0 0 0 0,1 0 0 0 0,-1 0 0 0 0,1-1 0 0 0,-1 1 0 0 0,1 0 0 0 0,0 0 0 0 0,0 0 0 0 0,0-1 0 0 0,0 1 0 0 0,0 0 0 0 0,2 1 0 0 0,-2-2 0 0 0,0 0 0 0 0,0 0 0 0 0,0-1 0 0 0,1 1 0 0 0,-1 0 0 0 0,0 0 0 0 0,1-1 0 0 0,-1 1 0 0 0,1-1 0 0 0,-1 1 0 0 0,1-1 0 0 0,-1 0 0 0 0,1 0 0 0 0,-1 0 0 0 0,1 1 0 0 0,-1-1 0 0 0,1-1 0 0 0,-1 1 0 0 0,1 0 0 0 0,2-1 0 0 0,17-1 0 0 0,-17 2 0 0 0,0 0 0 0 0,0-1 0 0 0,-1 1 0 0 0,1-1 0 0 0,0 0 0 0 0,0 0 0 0 0,-1 0 0 0 0,8-4 0 0 0,5-4 0 0 0,-9 6 0 0 0,1-1 0 0 0,-1 0 0 0 0,0-1 0 0 0,0 0 0 0 0,-1 0 0 0 0,12-11 0 0 0,10-11 0 0 0,-22 23 0 0 0,0-1 0 0 0,-1 0 0 0 0,0 0 0 0 0,0-1 0 0 0,-1 1 0 0 0,7-11 0 0 0,-3 3 0 0 0,1 1 0 0 0,16-20 0 0 0,-17 23 0 0 0,0 0 0 0 0,-1-1 0 0 0,-1 1 0 0 0,0-1 0 0 0,8-16 0 0 0,-12 20 8 0 0,2-5 146 0 0,1 1 0 0 0,0-1 0 0 0,0 1-1 0 0,1 0 1 0 0,8-11 0 0 0,-8 13 90 0 0,0 0 1 0 0,8-12 0 0 0,-13 16-204 0 0,1 0 0 0 0,0 1-1 0 0,-1-1 1 0 0,0 0 0 0 0,0 0 0 0 0,0 0-1 0 0,0 0 1 0 0,0-8 0 0 0,7-77-25 0 0,-7 81-16 0 0,-1 7 0 0 0,0-1 0 0 0,0 1 0 0 0,0 0 0 0 0,0 0 0 0 0,0-1 0 0 0,0 1 0 0 0,0 0 0 0 0,0 0 0 0 0,0 0 0 0 0,-1-1 0 0 0,1 1 0 0 0,-1 0 0 0 0,1 0 0 0 0,-1 0 0 0 0,1 0 0 0 0,-1 0 0 0 0,0 0 0 0 0,1 0 0 0 0,-1 0 0 0 0,0 0 0 0 0,-1-1 0 0 0,2 2 0 0 0,0 0 0 0 0,0-1 0 0 0,-1 1 0 0 0,1 0 0 0 0,0 0 0 0 0,0 0 0 0 0,-1 0 0 0 0,1 0 0 0 0,0-1 0 0 0,0 1 0 0 0,-1 0 0 0 0,1 0 0 0 0,0 0 0 0 0,-1 0 0 0 0,1 0 0 0 0,0 0 0 0 0,0 0 0 0 0,-1 0 0 0 0,1 0 0 0 0,0 0 0 0 0,-1 0 0 0 0,1 0 0 0 0,0 0 0 0 0,0 0 0 0 0,-1 0 0 0 0,1 1 0 0 0,0-1 0 0 0,0 0 0 0 0,-1 0 0 0 0,1 0 0 0 0,0 0 0 0 0,0 0 0 0 0,-1 1 0 0 0,1-1 0 0 0,0 0 0 0 0,0 0 0 0 0,-1 0 0 0 0,1 1 0 0 0,0-1 0 0 0,0 0 0 0 0,0 0 0 0 0,0 1 0 0 0,0-1 0 0 0,-1 0 0 0 0,1 0 0 0 0,0 1 0 0 0,0-1 0 0 0,0 0 0 0 0,0 1 0 0 0,0-1 0 0 0,0 1 0 0 0,0-1 0 0 0,-15 23 0 0 0,4-6 0 0 0,-16 34 0 0 0,-8 19 0 0 0,18-38 0 0 0,-14 38 0 0 0,27-58 0 0 0,1-5 0 0 0,0 0 0 0 0,0 0 0 0 0,1 1 0 0 0,0 0 0 0 0,0-1 0 0 0,1 1 0 0 0,0 0 0 0 0,0 0 0 0 0,1 0 0 0 0,0 13 0 0 0,4-3 0 0 0,-2-10 0 0 0,0-1 0 0 0,-1 1 0 0 0,0 0 0 0 0,0 0 0 0 0,0 0 0 0 0,-1 0 0 0 0,-2 15 0 0 0,1-21 0 0 0,1 0 0 0 0,-1 0 0 0 0,1 0 0 0 0,0 0 0 0 0,0 0 0 0 0,0 1 0 0 0,0-1 0 0 0,0 3 0 0 0,1-4 0 0 0,-1 0 0 0 0,0 0 0 0 0,1 0 0 0 0,-1 0 0 0 0,1 0 0 0 0,0 0 0 0 0,-1 0 0 0 0,1-1 0 0 0,0 1 0 0 0,-1 0 0 0 0,1 0 0 0 0,0 0 0 0 0,0-1 0 0 0,-1 1 0 0 0,1-1 0 0 0,0 1 0 0 0,0 0 0 0 0,1 0 0 0 0,12 4 0 0 0,-10-7 0 0 0,-2 0 0 0 0,15-3 0 0 0,-10 2 0 0 0,-2 0 0 0 0,1-1 0 0 0,0 0 0 0 0,-1 0 0 0 0,1-1 0 0 0,-1 0 0 0 0,0 1 0 0 0,-1-2 0 0 0,7-6 0 0 0,4-6 0 0 0,35-45 0 0 0,-37 47 0 0 0,-5 6 0 0 0,0 0 0 0 0,0 1 0 0 0,1 1 0 0 0,0-1 0 0 0,1 1 0 0 0,0 1 0 0 0,13-8 0 0 0,-9 7 0 0 0,0 0 0 0 0,-1 0 0 0 0,13-12 0 0 0,-26 20 5 0 0,3-2 230 0 0,-1 0 0 0 0,1 0-1 0 0,0 0 1 0 0,-1 0 0 0 0,1 0-1 0 0,0 1 1 0 0,3-2 0 0 0,-4 4-219 0 0,0 0 1 0 0,-1 0-1 0 0,1 0 1 0 0,-1 0-1 0 0,1 0 1 0 0,-1 0-1 0 0,0 1 1 0 0,0-1 0 0 0,2 2-1 0 0,-1-1-16 0 0,-1 0 0 0 0,1-1 0 0 0,-1 1 0 0 0,1 0 0 0 0,-1 0 0 0 0,0 0 0 0 0,0 1 0 0 0,0-1 0 0 0,0 0 0 0 0,1 5 0 0 0,4 7 0 0 0,-4-12 0 0 0,-1-2 0 0 0,-1 1 0 0 0,1 0 0 0 0,0-1 0 0 0,-1 1 0 0 0,1 0 0 0 0,-1-1 0 0 0,1 1 0 0 0,-1 0 0 0 0,1 0 0 0 0,-1-1 0 0 0,0 1 0 0 0,1 0 0 0 0,-1 0 0 0 0,0 0 0 0 0,0-1 0 0 0,0 1 0 0 0,1 0 0 0 0,-1 0 0 0 0,0 1 0 0 0,4 26 0 0 0,-1-17 0 0 0,1 0 0 0 0,0 0 0 0 0,0-1 0 0 0,1 0 0 0 0,1 0 0 0 0,0 0 0 0 0,7 9 0 0 0,-12-17 0 0 0,0-1 0 0 0,1 0 0 0 0,-1 1 0 0 0,0-1 0 0 0,1 0 0 0 0,-1 0 0 0 0,1 0 0 0 0,1 2 0 0 0,-1-2 0 0 0,0 0 0 0 0,0 1 0 0 0,0 0 0 0 0,0-1 0 0 0,0 1 0 0 0,0 0 0 0 0,-1 0 0 0 0,1 0 0 0 0,-1 0 0 0 0,1 0 0 0 0,-1 0 0 0 0,0 1 0 0 0,2 2 0 0 0,-2-2 9 0 0,-1-2-14 0 0,1 0 0 0 0,-1 0 0 0 0,1 0 1 0 0,-1 0-1 0 0,1 0 0 0 0,0 0 0 0 0,0 0 0 0 0,0 0 0 0 0,-1 0 0 0 0,1-1 1 0 0,0 1-1 0 0,0 0 0 0 0,0-1 0 0 0,1 2 0 0 0,0-1-332 0 0,-1-3 136 0 0,0 0 0 0 0,0 1 1 0 0,0-1-1 0 0,-1 0 0 0 0,1 0 1 0 0,-1 0-1 0 0,1 0 0 0 0,-1 0 1 0 0,0-2-1 0 0,4-23-1392 0 0,-3 22 830 0 0,0-1 0 0 0,0 1 0 0 0,-1-1 0 0 0,0 1 0 0 0,0-6 1 0 0,-5-21-1774 0 0,0 5-22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49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0 17503 0 0,'0'0'399'0'0,"0"0"60"0"0,0 0 21 0 0,0 0-59 0 0,3 16 1576 0 0,-4-5-1336 0 0,0-1-1 0 0,0 0 0 0 0,-1 0 1 0 0,-1 0-1 0 0,-3 10 0 0 0,2-6-27 0 0,-4 22 0 0 0,6-26-531 0 0,0-1 1 0 0,-1 0-1 0 0,0 1 0 0 0,0-1 0 0 0,-1 0 1 0 0,0-1-1 0 0,-1 1 0 0 0,1-1 0 0 0,-2 0 1 0 0,1 0-1 0 0,-14 14 0 0 0,-4 1-139 0 0,-1-2 0 0 0,-33 25 0 0 0,28-25-2104 0 0,-28 29-1 0 0,43-37-6387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1:50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212 10135 0 0,'0'0'231'0'0,"0"0"29"0"0,0 0 19 0 0,1-2-41 0 0,1-5-112 0 0,-1 5 267 0 0,-1 2 106 0 0,0 0 11 0 0,1-3-227 0 0,1 0 0 0 0,-1 0 0 0 0,1 0 0 0 0,0 0-1 0 0,0 0 1 0 0,0 0 0 0 0,1 1 0 0 0,3-4-1 0 0,-4 3-171 0 0,18-25 560 0 0,-5 4 98 0 0,-5 11 21 0 0,-7 9-409 0 0,0 0-1 0 0,0 0 0 0 0,1 0 1 0 0,0 1-1 0 0,5-5 0 0 0,0-1 133 0 0,0 0-1 0 0,0 0 1 0 0,-1 0-1 0 0,8-12 1 0 0,-15 19-4 0 0,-1 1-66 0 0,1-5-294 0 0,0-3-61 0 0,-1 7 283 0 0,0 2 117 0 0,-2 1-366 0 0,0-1 1 0 0,-1 0-1 0 0,1 0 0 0 0,0 1 1 0 0,0-1-1 0 0,0 1 0 0 0,0 0 1 0 0,-3 1-1 0 0,-3 3-119 0 0,-1 0 1 0 0,1 1-1 0 0,1 0 0 0 0,-1 0 1 0 0,-9 10-1 0 0,-34 40-6 0 0,39-42 2 0 0,-128 125-400 0 0,127-128-859 0 0,-26 15 1 0 0,18-11-6933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03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113 10135 0 0,'0'0'231'0'0,"-2"-2"29"0"0,-4-6 19 0 0,-4 10-41 0 0,4-1-75 0 0,1 0 0 0 0,0 0 0 0 0,-1 0 0 0 0,1 0 0 0 0,-1-1 0 0 0,-7 0 0 0 0,5 0 736 0 0,6 0-387 0 0,2 0 0 0 0,0 0 0 0 0,-1-1 68 0 0,-6-2-221 0 0,7 3 50 0 0,-1-1 0 0 0,1 1 0 0 0,-1 0 0 0 0,0-1 0 0 0,1 1 0 0 0,-1-1 0 0 0,1 1 0 0 0,-1-1 0 0 0,1 1 0 0 0,-1-1 0 0 0,1 1 0 0 0,-1-1 0 0 0,1 0 0 0 0,0 1 0 0 0,-1-1 0 0 0,1 0 0 0 0,0 1 0 0 0,-1-1 0 0 0,1-1 0 0 0,0-5-656 0 0,1 4 286 0 0,0 0-1 0 0,0 0 0 0 0,1 0 1 0 0,-1 0-1 0 0,1 0 1 0 0,0 0-1 0 0,0 0 0 0 0,-1 0 1 0 0,2 0-1 0 0,-1 1 1 0 0,0-1-1 0 0,1 1 1 0 0,-1 0-1 0 0,1 0 0 0 0,-1 0 1 0 0,1 0-1 0 0,0 0 1 0 0,0 0-1 0 0,0 1 0 0 0,0-1 1 0 0,6-1-1 0 0,7-2 221 0 0,0 1 0 0 0,0 1 0 0 0,22-3 0 0 0,-13 3-164 0 0,82-6-95 0 0,-77 7 0 0 0,54 5 0 0 0,-69-2 0 0 0,-3 4 0 0 0,-5 6 0 0 0,-6 2 0 0 0,-3-9-14 0 0,1-1-1 0 0,-1 0 0 0 0,0 1 1 0 0,1-1-1 0 0,-1 0 1 0 0,-1 0-1 0 0,1-1 1 0 0,0 1-1 0 0,-1 0 1 0 0,1-1-1 0 0,-1 1 0 0 0,0-1 1 0 0,-4 2-1 0 0,-7 9-182 0 0,13-12 95 0 0,0-1 0 0 0,0 1 1 0 0,0 0-1 0 0,0 0 1 0 0,-1-1-1 0 0,1 1 0 0 0,0-1 1 0 0,-1 1-1 0 0,1-1 0 0 0,-3 1 1 0 0,0 0-412 0 0,2 0-707 0 0,2-1-253 0 0,0 0-51 0 0,0 0-11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03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5663 0 0,'0'0'719'0'0,"0"0"-20"0"0,3 0-449 0 0,8 0-39 0 0,8 1 491 0 0,1-2 0 0 0,-1 0 1 0 0,28-6-1 0 0,68-15 1533 0 0,-100 20-1741 0 0,0 1 1 0 0,0 1-1 0 0,0 0 0 0 0,0 1 0 0 0,25 4 0 0 0,-27 0-478 0 0,-4 4-1151 0 0,-7-7-4768 0 0,-2-2-2059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09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02 4143 0 0,'0'0'191'0'0,"0"0"356"0"0,0 0 1389 0 0,0 0 605 0 0,0 0 126 0 0,0 0-198 0 0,0 0-912 0 0,0 0-401 0 0,0 0-78 0 0,1-1-65 0 0,1-1-667 0 0,-1 1 0 0 0,0 0 1 0 0,0-1-1 0 0,0 1 0 0 0,0-1 0 0 0,0 1 1 0 0,0-1-1 0 0,-1 1 0 0 0,1-1 0 0 0,-1 0 1 0 0,1 1-1 0 0,0-3 0 0 0,-1 3 119 0 0,0 1-94 0 0,0 0-40 0 0,0 0-10 0 0,0 0-16 0 0,-9 1 157 0 0,7-1-405 0 0,-1 1 0 0 0,1 0 0 0 0,0 0 0 0 0,0 0 0 0 0,-1 1 0 0 0,1-1 0 0 0,0 0 0 0 0,0 1 1 0 0,0 0-1 0 0,0-1 0 0 0,0 1 0 0 0,-2 3 0 0 0,-22 28 14 0 0,16-18 14 0 0,1-4-73 0 0,2-3 6 0 0,0 1-1 0 0,0 0 0 0 0,1 0 0 0 0,0 1 0 0 0,1 0 1 0 0,0 0-1 0 0,0 0 0 0 0,-5 18 0 0 0,6-7-17 0 0,5-16 0 0 0,0-1 0 0 0,0 10 0 0 0,3-1 0 0 0,-3-12 0 0 0,-1 0 0 0 0,1 0 0 0 0,0-1 0 0 0,-1 1 0 0 0,1 0 0 0 0,0-1 0 0 0,0 1 0 0 0,0 0 0 0 0,0-1 0 0 0,0 1 0 0 0,1 0 0 0 0,1 0 0 0 0,0 0 0 0 0,0 0 0 0 0,0-1 0 0 0,0 1 0 0 0,0-1 0 0 0,0 1 0 0 0,0-1 0 0 0,0 0 0 0 0,0 0 0 0 0,0-1 0 0 0,0 1 0 0 0,0-1 0 0 0,6-1 0 0 0,2-2 0 0 0,1 0 0 0 0,12-8 0 0 0,-4 3 0 0 0,-8 3-5 0 0,-1 0-1 0 0,0-1 1 0 0,-1 0 0 0 0,1 0-1 0 0,12-13 1 0 0,-3 0-11 0 0,25-31 0 0 0,-42 47 34 0 0,1 0 1 0 0,-1-1-1 0 0,-1 0 0 0 0,1 1 1 0 0,-1-1-1 0 0,0 0 0 0 0,0 0 0 0 0,0-1 1 0 0,0 1-1 0 0,-1 0 0 0 0,0 0 1 0 0,0-1-1 0 0,0-9 0 0 0,-2 12-9 0 0,1-1 1 0 0,0 1-1 0 0,-1 0 0 0 0,1 0 0 0 0,-1 0 1 0 0,0 0-1 0 0,0 0 0 0 0,0 0 1 0 0,0 0-1 0 0,-1 0 0 0 0,1 1 0 0 0,-1-1 1 0 0,0 0-1 0 0,0 1 0 0 0,0-1 1 0 0,0 1-1 0 0,0 0 0 0 0,0-1 0 0 0,0 1 1 0 0,-1 0-1 0 0,1 0 0 0 0,-1 1 1 0 0,0-1-1 0 0,-5-2 0 0 0,-36-12-1936 0 0,-2 6-7058 0 0,23 7 2985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16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92 6447 0 0,'0'0'298'0'0,"0"0"-10"0"0,-1 2-118 0 0,-3 1-982 0 0,-2-1 6034 0 0,-2-1-2116 0 0,8-1-2663 0 0,0 0-222 0 0,0 0 166 0 0,0 0-332 0 0,-3-4 652 0 0,-7-3 192 0 0,9 6-512 0 0,0 0-308 0 0,1 1 1 0 0,0-1-1 0 0,-1 1 1 0 0,1 0-1 0 0,0-1 1 0 0,-1 1-1 0 0,1-1 1 0 0,0 1-1 0 0,0-1 1 0 0,0 1-1 0 0,-1 0 0 0 0,1-1 1 0 0,0 1-1 0 0,0-1 1 0 0,0 1-1 0 0,0-1 1 0 0,0 1-1 0 0,0-1 1 0 0,0 0-1 0 0,6-8-64 0 0,-1 4-14 0 0,9-2-1 0 0,8-5 0 0 0,48-17 0 0 0,-45 22 0 0 0,-20 5 0 0 0,-4 1 0 0 0,1 0 0 0 0,0 1 0 0 0,-1-1 0 0 0,1 1 0 0 0,0-1 0 0 0,0 1 0 0 0,0-1 0 0 0,-1 1 0 0 0,1 0 0 0 0,0 0 0 0 0,3 0 0 0 0,8-1 0 0 0,-12 1 0 0 0,-1 0 0 0 0,1 0 0 0 0,-1 0 0 0 0,1 0 0 0 0,-1 0 0 0 0,1 0 0 0 0,0 0 0 0 0,-1 0 0 0 0,1 0 0 0 0,-1 0 0 0 0,1 0 0 0 0,-1 0 0 0 0,1 1 0 0 0,-1-1 0 0 0,1 0 0 0 0,-1 0 0 0 0,1 1 0 0 0,0 0 28 0 0,-1 0 0 0 0,1-1 0 0 0,-1 1 0 0 0,1 0 0 0 0,-1 0 1 0 0,0 0-1 0 0,0 0 0 0 0,0 0 0 0 0,1 0 0 0 0,-1 0 0 0 0,0 0 0 0 0,0 0 0 0 0,0 0 0 0 0,0 0 0 0 0,-1 0 0 0 0,1 2 0 0 0,-5 16 896 0 0,5-18-885 0 0,-1 1 15 0 0,1-1-1 0 0,-1 1 0 0 0,0-1 0 0 0,0 0 1 0 0,0 1-1 0 0,0-1 0 0 0,0 0 1 0 0,0 0-1 0 0,0 0 0 0 0,-3 2 1 0 0,-1 2-33 0 0,-13 11-21 0 0,9-14 0 0 0,3-1 0 0 0,3 0 0 0 0,0 0 0 0 0,0 0 0 0 0,1 0 0 0 0,-1 0 0 0 0,0-1 0 0 0,0 1 0 0 0,0-1 0 0 0,0 0 0 0 0,-4 0 0 0 0,-18-1 0 0 0,14 0 0 0 0,3-3 0 0 0,8 4 0 0 0,-1 0 0 0 0,1-1 0 0 0,0 1 0 0 0,0-1 0 0 0,0 1 0 0 0,0 0 0 0 0,-1-1 0 0 0,1 1 0 0 0,0-1 0 0 0,0 1 0 0 0,0-1 0 0 0,0 1 0 0 0,0 0 0 0 0,0-1 0 0 0,0 1 0 0 0,0-1 0 0 0,0 1 0 0 0,0-1 0 0 0,1 0 0 0 0,5-7 0 0 0,3 1 0 0 0,1 2 0 0 0,2 4 0 0 0,1 3 0 0 0,9 4 0 0 0,-2 3 0 0 0,7-1 0 0 0,-23-6 0 0 0,1 0 0 0 0,15-1 0 0 0,-6-3 0 0 0,-9 1-174 0 0,0-1-1 0 0,0 0 1 0 0,0 0-1 0 0,0-1 1 0 0,6-4-1 0 0,-2 2-560 0 0,-5 2-276 0 0,3-6-12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08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50 6447 0 0,'0'0'298'0'0,"0"0"-10"0"0,-3-5 517 0 0,3 4 2941 0 0,0 0 3921 0 0,-6-27-4007 0 0,5 27-3217 0 0,1 0-294 0 0,-4-2-139 0 0,-2-1-4 0 0,-6 1-6 0 0,5 1 72 0 0,6 2 299 0 0,-18-1 1218 0 0,-19 18-1573 0 0,37-17-16 0 0,0 1 0 0 0,0-1 0 0 0,0 1 0 0 0,0-1 0 0 0,1 1 0 0 0,-1-1 0 0 0,0 1 0 0 0,0 0 0 0 0,1 0 0 0 0,-1-1 0 0 0,1 1 0 0 0,-1 0 0 0 0,0 0 0 0 0,1 0 0 0 0,-1 0 0 0 0,1-1 0 0 0,0 1 0 0 0,-1 0 0 0 0,1 0 0 0 0,0 0 0 0 0,0 0 0 0 0,-1 2 0 0 0,0 2 0 0 0,-9 13 0 0 0,1 11 0 0 0,2-4 0 0 0,5-18 0 0 0,0 1 0 0 0,0 0 0 0 0,1 0 0 0 0,1 0 0 0 0,-1 0 0 0 0,2 16 0 0 0,-1 11 0 0 0,-1-1 0 0 0,-2 9 0 0 0,-10 68 0 0 0,2-28 0 0 0,9-56 0 0 0,-8 36 0 0 0,7-38 0 0 0,2-19 0 0 0,1-1 0 0 0,-1 1 0 0 0,-3 10 0 0 0,4-15 0 0 0,-1 0 0 0 0,1 0 0 0 0,0 0 0 0 0,0 0 0 0 0,-1 0 0 0 0,1 0 0 0 0,-1 0 0 0 0,1 0 0 0 0,-1 0 0 0 0,1-1 0 0 0,-1 1 0 0 0,1 0 0 0 0,-1 0 0 0 0,0 0 0 0 0,0-1 0 0 0,1 1 0 0 0,-2 1 0 0 0,-11 8 0 0 0,12-9 0 0 0,-1 0 0 0 0,0 1 0 0 0,0-1 0 0 0,1 0 0 0 0,-1-1 0 0 0,0 1 0 0 0,0 0 0 0 0,0 0 0 0 0,0-1 0 0 0,0 1 0 0 0,0-1 0 0 0,0 0 0 0 0,0 0 0 0 0,-4 0 0 0 0,-34-2 0 0 0,25 0 0 0 0,11 2 0 0 0,-12-2 0 0 0,-28 2 0 0 0,33 0 0 0 0,8 0 0 0 0,-1 0 0 0 0,1 0 0 0 0,0 1 0 0 0,0-1 0 0 0,0 1 0 0 0,0-1 0 0 0,0 1 0 0 0,-4 1 0 0 0,1 0 0 0 0,0-3-133 0 0,5 1-563 0 0,4-2-258 0 0,-1 0 670 0 0,7-6-1892 0 0,-2 2-2755 0 0,3 0-2151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10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273 11975 0 0,'0'0'267'0'0,"0"0"42"0"0,0 0 17 0 0,-2-1-28 0 0,-22-15-47 0 0,-9-10 4070 0 0,31 25-3777 0 0,2 1-28 0 0,-5-9 295 0 0,5 5 1962 0 0,4 0-2664 0 0,-1 1 0 0 0,1 0 1 0 0,0 0-1 0 0,0 0 0 0 0,0 0 0 0 0,0 0 0 0 0,1 1 0 0 0,-1 0 1 0 0,1 0-1 0 0,5-2 0 0 0,8-1-154 0 0,27-5 0 0 0,4 0 993 0 0,-49 10-948 0 0,44-14 372 0 0,0 3 1 0 0,48-6-1 0 0,-73 14-372 0 0,0-1 0 0 0,1-1 0 0 0,-2 0 0 0 0,1-2 0 0 0,17-8 0 0 0,-34 14-1 0 0,-1 0-1 0 0,1 1 0 0 0,-1-1 1 0 0,1 0-1 0 0,-1 0 1 0 0,0 0-1 0 0,0 0 0 0 0,1 0 1 0 0,0-1-1 0 0,1-6 25 0 0,-3 5 42 0 0,1 2-31 0 0,-1-1-1 0 0,1 1 1 0 0,-1 0 0 0 0,0 0-1 0 0,0-1 1 0 0,0 1-1 0 0,0 0 1 0 0,0-1 0 0 0,0 1-1 0 0,0 0 1 0 0,0 0-1 0 0,0-1 1 0 0,-1 1 0 0 0,1 0-1 0 0,0 0 1 0 0,-1-1 0 0 0,1 1-1 0 0,-1 0 1 0 0,0 0-1 0 0,1 0 1 0 0,-1 0 0 0 0,0 0-1 0 0,1 0 1 0 0,-1 0-1 0 0,0 0 1 0 0,0 0 0 0 0,0 0-1 0 0,0 0 1 0 0,0 0-1 0 0,-2-1 1 0 0,0 0 59 0 0,0 1 1 0 0,0-1-1 0 0,-1 0 1 0 0,1 1-1 0 0,-1-1 0 0 0,1 1 1 0 0,-1 0-1 0 0,1 0 1 0 0,-7 0-1 0 0,-2-1-93 0 0,7 1 0 0 0,0 0 0 0 0,1 0 0 0 0,-1 1 0 0 0,0 0 0 0 0,-7 0 0 0 0,4 3 0 0 0,1-1 0 0 0,0 1 0 0 0,-1 0 0 0 0,2 0 0 0 0,-1 1 0 0 0,0 0 0 0 0,1 0 0 0 0,-1 0 0 0 0,1 1 0 0 0,0 0 0 0 0,1 0 0 0 0,-11 13 0 0 0,9-5 0 0 0,7-10 0 0 0,-1 0 0 0 0,0-1 0 0 0,0 1 0 0 0,-1-1 0 0 0,1 0 0 0 0,-1 1 0 0 0,1-1 0 0 0,-1 0 0 0 0,0 0 0 0 0,1 0 0 0 0,-1 0 0 0 0,-3 2 0 0 0,2 0 0 0 0,1-1 0 0 0,-1 0 0 0 0,1 1 0 0 0,0-1 0 0 0,0 1 0 0 0,-2 6 0 0 0,-7 12 0 0 0,9-20 0 0 0,1 0 0 0 0,-1-1 0 0 0,1 1 0 0 0,0 0 0 0 0,0 0 0 0 0,0 0 0 0 0,0 1 0 0 0,0-1 0 0 0,-1 3 0 0 0,-6 22 0 0 0,1-11 0 0 0,-2 7 0 0 0,-1 0 0 0 0,0-1 0 0 0,-23 33 0 0 0,9-30 0 0 0,20-20 0 0 0,-2 0 0 0 0,-15 5 0 0 0,17-7 0 0 0,-16 5 0 0 0,13-6 0 0 0,1-1 0 0 0,-1 1 0 0 0,1-1 0 0 0,-1 0 0 0 0,0-1 0 0 0,0 0 0 0 0,1 0 0 0 0,-8-1 0 0 0,9 0 0 0 0,-3 1 0 0 0,1 0 0 0 0,0-1 0 0 0,-12-3 0 0 0,16 3 0 0 0,1 0 0 0 0,-1 0 0 0 0,1 0 0 0 0,0-1 0 0 0,-1 1 0 0 0,1-1 0 0 0,0 1 0 0 0,0-1 0 0 0,0 0 0 0 0,0 1 0 0 0,0-1 0 0 0,0 0 0 0 0,1 0 0 0 0,-3-3 0 0 0,2 2-46 0 0,0-1 0 0 0,0 1 0 0 0,0-1 0 0 0,1 1-1 0 0,-1-1 1 0 0,1 0 0 0 0,0 0 0 0 0,0 0 0 0 0,0 0 0 0 0,0 0 0 0 0,1 0-1 0 0,-1 0 1 0 0,1 0 0 0 0,0 0 0 0 0,1 0 0 0 0,-1 0 0 0 0,1 0 0 0 0,-1 0 0 0 0,1 0-1 0 0,0 0 1 0 0,1 0 0 0 0,-1 1 0 0 0,1-1 0 0 0,-1 0 0 0 0,1 1 0 0 0,0-1-1 0 0,1 1 1 0 0,-1 0 0 0 0,4-5 0 0 0,28-27-3410 0 0,-23 28 2432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1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71 7311 0 0,'0'0'332'0'0,"0"0"-4"0"0,-1-2-209 0 0,-6-16 12 0 0,-5-8 7606 0 0,11 24-6873 0 0,1 2-7 0 0,0 0-29 0 0,0-2-117 0 0,0-17 598 0 0,0 18-693 0 0,0 1-134 0 0,0 0-60 0 0,0 0-7 0 0,0 0-21 0 0,0 0-63 0 0,0 0-31 0 0,0 0-4 0 0,0 0-5 0 0,0 0-23 0 0,0 0-11 0 0,0 0-1 0 0,2 0-16 0 0,0 0-186 0 0,1 1 0 0 0,-1-1 0 0 0,1 1 0 0 0,-1 0 0 0 0,0 0-1 0 0,1 0 1 0 0,-1 0 0 0 0,0 1 0 0 0,0-1 0 0 0,0 1 0 0 0,0-1 0 0 0,0 1 0 0 0,0 0-1 0 0,0-1 1 0 0,-1 1 0 0 0,3 3 0 0 0,5 6 15 0 0,12 21-1 0 0,3 3-1 0 0,18 20-14 0 0,-34-42-42 0 0,47 87 64 0 0,-54-98-43 0 0,-1-2-83 0 0,0 0-50 0 0,0 0 2 0 0,0 0 3 0 0,0 0-17 0 0,0 0-74 0 0,0 0-33 0 0,0 0-4 0 0,0 0-29 0 0,0 0-125 0 0,0 0-56 0 0,0 0-1005 0 0,-1-2-4169 0 0,-5-9-1792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13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23 13791 0 0,'-9'-8'1471'0'0,"-6"-2"-790"0"0,13 9 42 0 0,-9-3 2418 0 0,9 4-2955 0 0,0 0 0 0 0,0 0 0 0 0,1 0 0 0 0,-1 0 0 0 0,0 1 0 0 0,0-1 0 0 0,0 1 0 0 0,0-1 0 0 0,1 1-1 0 0,-1-1 1 0 0,0 1 0 0 0,1 0 0 0 0,-1 0 0 0 0,0 0 0 0 0,1 0 0 0 0,-1 0 0 0 0,1 0 0 0 0,0 0 0 0 0,-1 1 0 0 0,1-1 0 0 0,-2 3 0 0 0,-4 4-65 0 0,1 1 0 0 0,-9 17 0 0 0,-2 3 360 0 0,-7 7-170 0 0,14-20-154 0 0,-18 21 0 0 0,0-2-1 0 0,13-17-78 0 0,-21 23 0 0 0,16-22-37 0 0,9-8 0 0 0,0 0 0 0 0,-17 12 0 0 0,26-22-6 0 0,2-1-89 0 0,0 0-19 0 0,0 0-120 0 0,0 0-511 0 0,0 0-227 0 0,1-2 604 0 0,0 0-1 0 0,0 1 1 0 0,0-1-1 0 0,1 0 1 0 0,-1 1-1 0 0,0-1 1 0 0,1 1-1 0 0,1-2 1 0 0,2-2-675 0 0,6-7-1125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13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3 919 0 0,'0'0'527'0'0,"0"0"1876"0"0,0 0 822 0 0,0 0 167 0 0,0 0-320 0 0,0 0-1465 0 0,0 0-646 0 0,0 0-128 0 0,0 0-46 0 0,0 0-78 0 0,0 0-34 0 0,0 0-10 0 0,1 2-31 0 0,0-1-554 0 0,0 0 1 0 0,0 0 0 0 0,0 0 0 0 0,0 0 0 0 0,0 0 0 0 0,0-1 0 0 0,0 1-1 0 0,0 0 1 0 0,0 0 0 0 0,0-1 0 0 0,1 1 0 0 0,-1-1 0 0 0,0 1 0 0 0,0-1-1 0 0,1 1 1 0 0,-1-1 0 0 0,0 0 0 0 0,1 1 0 0 0,2-1 0 0 0,-1 0 35 0 0,0 0 0 0 0,0-1 0 0 0,1 1 0 0 0,-1-1 0 0 0,0 0 0 0 0,0 0 0 0 0,7-3 0 0 0,1-1 120 0 0,0-1-1 0 0,-1-1 0 0 0,15-11 0 0 0,-12 8-8 0 0,0 0-1 0 0,-1-1 1 0 0,-1 0 0 0 0,0-1-1 0 0,0-1 1 0 0,-1 1 0 0 0,-1-2-1 0 0,15-26 1 0 0,-23 38-67 0 0,0-11 544 0 0,-2 12-667 0 0,0 0 0 0 0,0 0 0 0 0,0 0 1 0 0,1 0-1 0 0,-1 0 0 0 0,0 0 0 0 0,0 0 0 0 0,-1 1 0 0 0,1-1 0 0 0,0 0 0 0 0,0 1 0 0 0,0-1 1 0 0,0 1-1 0 0,-1-1 0 0 0,1 1 0 0 0,0-1 0 0 0,0 1 0 0 0,-1 0 0 0 0,1 0 0 0 0,-3 0 0 0 0,-6-2 184 0 0,9 2-204 0 0,-1 0 1 0 0,1 0-1 0 0,0 1 0 0 0,-1-1 1 0 0,1 1-1 0 0,0-1 0 0 0,-1 1 1 0 0,1 0-1 0 0,0-1 0 0 0,0 1 1 0 0,-1 0-1 0 0,1 0 0 0 0,0 0 1 0 0,-1 1-1 0 0,-2 1 6 0 0,-9 6-7 0 0,1 0 1 0 0,1 0 0 0 0,-16 17-1 0 0,23-22-11 0 0,0 1 0 0 0,0 0-1 0 0,0 0 1 0 0,0 1-1 0 0,1-1 1 0 0,0 1 0 0 0,0 0-1 0 0,1-1 1 0 0,-1 1-1 0 0,-2 11 1 0 0,5-13-5 0 0,-1 0 0 0 0,0 0 0 0 0,1 0 0 0 0,0 0 0 0 0,0 0 0 0 0,0 0 0 0 0,0 0 0 0 0,0 0 0 0 0,1 0 0 0 0,0 0 0 0 0,0 0 0 0 0,0 0 0 0 0,0-1 0 0 0,1 1 0 0 0,3 7 0 0 0,0-2 0 0 0,-3-4-11 0 0,0 0 0 0 0,1 0-1 0 0,-1-1 1 0 0,1 1 0 0 0,0-1 0 0 0,1 1 0 0 0,-1-1 0 0 0,1 0-1 0 0,0 0 1 0 0,0-1 0 0 0,0 1 0 0 0,0-1 0 0 0,0 0-1 0 0,1 0 1 0 0,0 0 0 0 0,-1-1 0 0 0,1 1 0 0 0,0-1-1 0 0,0-1 1 0 0,0 1 0 0 0,1-1 0 0 0,-1 1 0 0 0,0-1-1 0 0,1-1 1 0 0,-1 1 0 0 0,0-1 0 0 0,10-1 0 0 0,-9 1-128 0 0,0-1 1 0 0,0 0-1 0 0,0 0 0 0 0,0 0 1 0 0,-1-1-1 0 0,1 0 1 0 0,-1 0-1 0 0,1 0 0 0 0,8-6 1 0 0,-9 5-421 0 0,1-1-1 0 0,-1 0 1 0 0,0-1 0 0 0,0 0 0 0 0,-1 1 0 0 0,1-1 0 0 0,-1-1-1 0 0,5-7 1 0 0,-2 0-1341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14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3 7367 0 0,'0'0'568'0'0,"-1"-1"-373"0"0,-16-20 4245 0 0,15 19-2924 0 0,2 2-307 0 0,0 0-138 0 0,0 0-23 0 0,0 0-52 0 0,0 0-191 0 0,0 0-79 0 0,0 0-20 0 0,0 0-36 0 0,4 0-384 0 0,-1 0 0 0 0,0 0 1 0 0,0 0-1 0 0,0-1 1 0 0,5 0-1 0 0,-3 0-145 0 0,9 1 215 0 0,-8 0-147 0 0,0 1 0 0 0,0-2-1 0 0,10 0 1 0 0,-1-1 152 0 0,30-1 0 0 0,-5 1-83 0 0,-14-1-574 0 0,21-2-1199 0 0,-40-3-1539 0 0,-6 7 1467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14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983 0 0,'0'0'464'0'0,"0"0"68"0"0,0 0 1424 0 0,2 1 658 0 0,5 2 128 0 0,-5-2-224 0 0,-2-1-1065 0 0,0 0-462 0 0,2 1-95 0 0,11 7-95 0 0,0 1 1 0 0,-1 0-1 0 0,0 1 1 0 0,-1 1-1 0 0,0 0 1 0 0,13 15-1 0 0,30 45 211 0 0,-21-30-852 0 0,-13-11-101 0 0,-16-22-47 0 0,-1-5 30 0 0,3-1-50 0 0,-4-2-90 0 0,-2 0-42 0 0,0 0-11 0 0</inkml:trace>
  <inkml:trace contextRef="#ctx0" brushRef="#br0" timeOffset="1">277 30 5527 0 0,'0'0'423'0'0,"1"-2"153"0"0,-1 2-584 0 0,-1 0-31 0 0,2-9 3204 0 0,-2 1 5036 0 0,1 8-6555 0 0,0 0-550 0 0,0 0-110 0 0,0 0-88 0 0,0 0-273 0 0,-1 1-123 0 0,-13 12-49 0 0,1 1 1 0 0,1 0 0 0 0,-18 27-1 0 0,3-3-343 0 0,-63 68-1273 0 0,69-82-1304 0 0,9-11-5506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17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39 12263 0 0,'0'0'563'0'0,"0"0"-14"0"0,-1-2-201 0 0,0 0-42 0 0,1 0 1 0 0,-1 0-1 0 0,0 0 0 0 0,0 0 0 0 0,0 0 0 0 0,0 0 1 0 0,-1 1-1 0 0,1-1 0 0 0,0 0 0 0 0,-1 1 0 0 0,1-1 0 0 0,-1 1 1 0 0,0 0-1 0 0,1-1 0 0 0,-1 1 0 0 0,0 0 0 0 0,0 0 0 0 0,0 0 1 0 0,0 0-1 0 0,0 0 0 0 0,0 1 0 0 0,0-1 0 0 0,0 0 0 0 0,0 1 1 0 0,0 0-1 0 0,0-1 0 0 0,-4 1 0 0 0,1 0-94 0 0,-1 0 1 0 0,1 1-1 0 0,0-1 0 0 0,-1 1 1 0 0,1 0-1 0 0,0 0 0 0 0,-1 1 0 0 0,1-1 1 0 0,0 1-1 0 0,-6 3 0 0 0,-1 2-83 0 0,0 1 0 0 0,0 0 0 0 0,0 1-1 0 0,1 0 1 0 0,1 1 0 0 0,-1 0 0 0 0,2 1 0 0 0,-1 0-1 0 0,-8 13 1 0 0,0 0-114 0 0,14-20-10 0 0,1 0-1 0 0,-1 0 1 0 0,1 0-1 0 0,0 1 0 0 0,1-1 1 0 0,-1 1-1 0 0,1 0 1 0 0,-1 0-1 0 0,2-1 1 0 0,-3 7-1 0 0,3-8-4 0 0,1-1 0 0 0,-1 1 0 0 0,1 0 0 0 0,0-1 0 0 0,-1 1 0 0 0,1 0 0 0 0,0-1 0 0 0,0 1 0 0 0,1 0 0 0 0,0 2 0 0 0,0 1 0 0 0,3 9 0 0 0,-1-12 0 0 0,-1-1 0 0 0,0 0 0 0 0,0 0 0 0 0,0 0 0 0 0,0 0 0 0 0,0 0 0 0 0,1 0 0 0 0,2 1 0 0 0,7 2 0 0 0,-7-4 2 0 0,0 0-1 0 0,0 0 1 0 0,0-1 0 0 0,0 0 0 0 0,0 0-1 0 0,-1 0 1 0 0,1-1 0 0 0,0 1-1 0 0,0-1 1 0 0,0 0 0 0 0,-1-1-1 0 0,1 1 1 0 0,0-1 0 0 0,-1 0-1 0 0,6-3 1 0 0,8-6 10 0 0,0 0 0 0 0,20-17-1 0 0,-23 17-9 0 0,4-5 21 0 0,1-1-1 0 0,-2 0 1 0 0,0-2 0 0 0,-2 0-1 0 0,0-1 1 0 0,-1 0 0 0 0,-1-2-1 0 0,21-40 1 0 0,-15 17 142 0 0,-2-1 0 0 0,-1-1 0 0 0,15-75 0 0 0,-29 110-113 0 0,2-10 1052 0 0,-18 32-892 0 0,8-5-198 0 0,-1 1 1 0 0,1-1-1 0 0,1 1 0 0 0,-1 1 0 0 0,1-1 1 0 0,0 1-1 0 0,-6 13 0 0 0,-16 54-33 0 0,20-55 28 0 0,-3 15-9 0 0,-5 40 0 0 0,8-38 0 0 0,3-18 0 0 0,0 1 0 0 0,1 0 0 0 0,1 0 0 0 0,1 0 0 0 0,1 0 0 0 0,4 27 0 0 0,-2-34 0 0 0,4-2 0 0 0,2-2-11 0 0,6 1-15 0 0,-9-9 4 0 0,-3-1 17 0 0,3 1 3 0 0,-1 0 0 0 0,1-1 0 0 0,-1 0 1 0 0,1 0-1 0 0,-1 0 0 0 0,1-1 0 0 0,-1 0 0 0 0,10-4 0 0 0,40-26-31 0 0,-49 29 30 0 0,8-7-2 0 0,0-1 1 0 0,16-16 0 0 0,-20 17 4 0 0,0 1 1 0 0,1 0-1 0 0,0 0 1 0 0,24-12-1 0 0,-29 18 4 0 0,0 0 17 0 0,0 0 1 0 0,-1 1 0 0 0,1-2 0 0 0,-1 1 0 0 0,0-1-1 0 0,9-7 1 0 0,-13 10-9 0 0,0 0-1 0 0,1 0 1 0 0,-1 0-1 0 0,0 0 1 0 0,1 0 0 0 0,-1 0-1 0 0,1 0 1 0 0,-1 0-1 0 0,1 0 1 0 0,0 1-1 0 0,2-2 1 0 0,8-3 128 0 0,-9 4-147 0 0,13-8 261 0 0,-15 9-243 0 0,0 0 1 0 0,0-1 0 0 0,-1 1-1 0 0,1 0 1 0 0,0 0 0 0 0,0 0-1 0 0,0 0 1 0 0,-1 0 0 0 0,1 0-1 0 0,0 0 1 0 0,0 0 0 0 0,0 0-1 0 0,-1 0 1 0 0,1 0 0 0 0,0 0-1 0 0,0 0 1 0 0,-1 1 0 0 0,1-1-1 0 0,0 0 1 0 0,0 1 0 0 0,-1-1-1 0 0,2 1 1 0 0,6 7 12 0 0,1 3 42 0 0,26 67 13 0 0,-31-71-114 0 0,1 0 0 0 0,0 0 1 0 0,0 0-1 0 0,1-1 0 0 0,0 0 0 0 0,0 0 0 0 0,0-1 0 0 0,1 0 0 0 0,0 0 1 0 0,0 0-1 0 0,0-1 0 0 0,15 7 0 0 0,-13-7-107 0 0,-7-3 11 0 0,-2-1 9 0 0,0 0 1 0 0,1 0-7 0 0,0-1 69 0 0,0 1-1 0 0,0 0 1 0 0,0 0-1 0 0,0-1 1 0 0,-1 1-1 0 0,1-1 0 0 0,0 1 1 0 0,0-1-1 0 0,-1 1 1 0 0,1-1-1 0 0,0 1 1 0 0,-1-1-1 0 0,1 1 1 0 0,0-1-1 0 0,-1 0 0 0 0,1 1 1 0 0,-1-1-1 0 0,1 0 1 0 0,-1 0-1 0 0,0 1 1 0 0,1-3-1 0 0,0 2-20 0 0,-1-1 0 0 0,0 0 0 0 0,0 1 1 0 0,1-1-1 0 0,-1 0 0 0 0,-1 1 0 0 0,1-1 0 0 0,0 0 0 0 0,0 1 0 0 0,-1-4 0 0 0,-9-19-2659 0 0,0 4-4162 0 0,9 19 5967 0 0,-6-11-5821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17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1 3679 0 0,'0'0'284'0'0,"0"0"348"0"0,0 0 2158 0 0,0 0 964 0 0,0 0 190 0 0,0 0-356 0 0,0 0-1641 0 0,0 0-718 0 0,0 0-144 0 0,0 2-98 0 0,-3 11-571 0 0,1-1 0 0 0,-2 1 0 0 0,0-1 0 0 0,0 0 0 0 0,-1 0 0 0 0,-1-1 0 0 0,-12 20 0 0 0,4-8-242 0 0,-2-1-1 0 0,-33 34 0 0 0,-68 51-245 0 0,46-56-2661 0 0,59-43 778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20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4 10447 0 0,'0'0'480'0'0,"0"0"-10"0"0,0 0-190 0 0,0 0 316 0 0,-10-4 2833 0 0,5 2-3776 0 0,3 1 878 0 0,1 1 0 0 0,0 0 0 0 0,-1-1 0 0 0,1 1 0 0 0,-1 0 0 0 0,1 0 0 0 0,-1 0 0 0 0,1 0 0 0 0,-1 0 0 0 0,1 0 0 0 0,-1 1 0 0 0,1-1-1 0 0,-3 1 1 0 0,2 0-208 0 0,2-1-10 0 0,0 0-29 0 0,0 0-17 0 0,0 0-3 0 0,0 0 1 0 0,0 0 6 0 0,0 0 1 0 0,0 0 0 0 0,0 0-8 0 0,0 0-32 0 0,19 4 281 0 0,9 0-178 0 0,-17-4-218 0 0,-1 0 0 0 0,1-1 0 0 0,0 0 1 0 0,0-1-1 0 0,11-3 0 0 0,-1 0 5 0 0,1 0 0 0 0,-1 2 1 0 0,31-2-1 0 0,-29 6-12 0 0,8 1 11 0 0,-18 0-43 0 0,-2 2-11 0 0,-9-4-3 0 0,-2 0 0 0 0,0 0 1 0 0,0 0 7 0 0,0 0 6 0 0,0 0-6 0 0,0 0-7 0 0,0 0-34 0 0,0 0-138 0 0,0 0-49 0 0,0 0-4 0 0,0 0-116 0 0,0 0-487 0 0,0 0-211 0 0,0 0-1578 0 0,0 0-6139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36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83 919 0 0,'0'0'138'0'0,"0"0"240"0"0,0 0 109 0 0,0 0 22 0 0,0 0 3 0 0,0 0 0 0 0,0 0 0 0 0,0 0 0 0 0,0 0-69 0 0,-1 1-222 0 0,-4 7 654 0 0,5-8-366 0 0,0 0-66 0 0,-2 1-294 0 0,-5 5-133 0 0,0-1 56 0 0,5-4 299 0 0,2-1 117 0 0,0 0 21 0 0,0 0-66 0 0,0 0-222 0 0,0 0 166 0 0,0 0 101 0 0,0 0 21 0 0,0 0-66 0 0,-1-1-294 0 0,-5-1-61 0 0,5 2 283 0 0,1 0 117 0 0,0 0 21 0 0,0 0-66 0 0,-1 0-294 0 0,-6 2-61 0 0,6-1 283 0 0,1-1 117 0 0,0 0 21 0 0,-2 0-66 0 0,-6 0-294 0 0,-2 0-133 0 0,1 1-16 0 0,0-3 0 0 0,2 1 72 0 0,5 1 299 0 0,-11 2 1218 0 0,5-3-1573 0 0,0-2 56 0 0,7 2 299 0 0,1 1 117 0 0,0 0 21 0 0,0 0-66 0 0,0-2-294 0 0,-4-15-61 0 0,3 15 283 0 0,1 1 117 0 0,-1-1-326 0 0,-1-8 777 0 0,3 4-923 0 0,-5 15-16 0 0,2 6 0 0 0,-1 0 0 0 0,2 0 0 0 0,0 17 0 0 0,0-8 0 0 0,4 24 0 0 0,0-23 931 0 0,-3-23-422 0 0,0-2-66 0 0,1 2-294 0 0,-1-2-148 0 0,0 1-1 0 0,0-1 1 0 0,0 0-1 0 0,0 1 0 0 0,0-1 1 0 0,0 0-1 0 0,0 0 1 0 0,0 1-1 0 0,0-1 1 0 0,1 0-1 0 0,-1 0 1 0 0,0 1-1 0 0,0-1 1 0 0,0 0-1 0 0,0 0 0 0 0,0 1 1 0 0,0-1-1 0 0,1 0 1 0 0,-1 0-1 0 0,0 1 1 0 0,0-1-1 0 0,0 0 1 0 0,1 0-1 0 0,-1 0 1 0 0,0 0-1 0 0,0 1 1 0 0,1-1-1 0 0,-1 0 0 0 0,0 0 1 0 0,0 0-1 0 0,1 0 1 0 0,-1 0-1 0 0,0 0 1 0 0,0 0-1 0 0,1 0 1 0 0,-1 0-1 0 0,1 0 1 0 0,0-1-2 0 0,0-1 1 0 0,0 1 0 0 0,0-1 0 0 0,0 1 0 0 0,-1-1 0 0 0,1 1-1 0 0,0-1 1 0 0,0-3 0 0 0,3-9 0 0 0,0 0 0 0 0,-2 0 0 0 0,1 0 0 0 0,0-19 0 0 0,-5-56 0 0 0,1 70 0 0 0,1-14 0 0 0,-1 26 127 0 0,-2 7-33 0 0,-2 6 92 0 0,5-5-150 0 0,-7 8 86 0 0,1 1 0 0 0,0 0-1 0 0,1 1 1 0 0,0-1 0 0 0,-6 20 0 0 0,-10 57 650 0 0,13-51-670 0 0,5-6-102 0 0,4-17 0 0 0,-1-13 0 0 0,0 1 0 0 0,0-1 0 0 0,0 1 0 0 0,1-1 0 0 0,-1 0 0 0 0,0 1 0 0 0,0-1 0 0 0,0 1 0 0 0,1-1 0 0 0,-1 1 0 0 0,0-1 0 0 0,0 0 0 0 0,1 1 0 0 0,-1-1 0 0 0,0 0 0 0 0,1 1 0 0 0,-1-1 0 0 0,0 0 0 0 0,1 0 0 0 0,-1 1 0 0 0,1-1 0 0 0,0 0 0 0 0,0 0-12 0 0,0 0 1 0 0,0 0-1 0 0,1 0 0 0 0,-1-1 1 0 0,0 1-1 0 0,0-1 0 0 0,1 1 1 0 0,-1-1-1 0 0,0 1 0 0 0,0-1 1 0 0,0 0-1 0 0,0 1 0 0 0,0-1 1 0 0,0 0-1 0 0,0 0 0 0 0,0 0 0 0 0,0 0 1 0 0,0 0-1 0 0,0 0 0 0 0,0 0 1 0 0,-1 0-1 0 0,2-2 0 0 0,17-29-872 0 0,-19 30 785 0 0,18-37-2851 0 0,-12 18 1416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23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77 8287 0 0,'0'0'639'0'0,"0"0"-130"0"0,0 0 995 0 0,0 0 479 0 0,0 0 97 0 0,0 0-167 0 0,0 0-786 0 0,0 0-346 0 0,0 0-69 0 0,-11-5 1271 0 0,10 4-1844 0 0,0 0-1 0 0,0 1 1 0 0,0-1 0 0 0,0 0 0 0 0,0 1 0 0 0,0-1 0 0 0,0 0-1 0 0,0 1 1 0 0,-1 0 0 0 0,1-1 0 0 0,0 1 0 0 0,0 0-1 0 0,0-1 1 0 0,-1 1 0 0 0,1 0 0 0 0,0 0 0 0 0,0 0 0 0 0,-1 0-1 0 0,1 0 1 0 0,-1 1 0 0 0,-1-1-25 0 0,0 2-1 0 0,0-1 1 0 0,1 0-1 0 0,-1 0 1 0 0,1 1-1 0 0,0-1 1 0 0,-1 1 0 0 0,-3 3-1 0 0,-12 8 302 0 0,13-10-324 0 0,1 0-1 0 0,-1 1 1 0 0,1-1-1 0 0,0 1 1 0 0,0 0 0 0 0,-4 5-1 0 0,-11 16 179 0 0,9-13-204 0 0,1 0 1 0 0,0 1 0 0 0,1 0 0 0 0,0 0 0 0 0,1 1 0 0 0,-7 21 0 0 0,9-20-29 0 0,3-11-36 0 0,0 0 0 0 0,1 0 0 0 0,-1 1 1 0 0,1-1-1 0 0,0 0 0 0 0,1 1 0 0 0,-1-1 0 0 0,1 1 0 0 0,0-1 0 0 0,0 0 1 0 0,0 1-1 0 0,0-1 0 0 0,3 9 0 0 0,4 3-1 0 0,-3-13 0 0 0,-1-2 0 0 0,-1 1 1 0 0,0-1-1 0 0,1 0 0 0 0,-1 0 1 0 0,1 0-1 0 0,-1 0 1 0 0,1-1-1 0 0,-1 1 0 0 0,1-1 1 0 0,-1 1-1 0 0,1-1 1 0 0,0 0-1 0 0,-1 0 1 0 0,1 0-1 0 0,-1 0 0 0 0,1-1 1 0 0,0 1-1 0 0,-1-1 1 0 0,5-1-1 0 0,5-1 17 0 0,1-2 0 0 0,15-8 0 0 0,-21 10-12 0 0,10-5 20 0 0,-1 0 0 0 0,1-1 0 0 0,17-14 0 0 0,-28 18-14 0 0,0 0 0 0 0,-1 0-1 0 0,1-1 1 0 0,-1 1 0 0 0,0-1 0 0 0,-1-1 0 0 0,1 1-1 0 0,-1-1 1 0 0,-1 1 0 0 0,6-13 0 0 0,-5 8 38 0 0,0-1 1 0 0,-1 1 0 0 0,-1 0 0 0 0,0-1-1 0 0,0 0 1 0 0,-1 1 0 0 0,-1-1-1 0 0,0 0 1 0 0,-2-13 0 0 0,2 21-42 0 0,-1-1-1 0 0,1 1 1 0 0,-1 0 0 0 0,0 0 0 0 0,-1 1-1 0 0,1-1 1 0 0,-1 0 0 0 0,1 0 0 0 0,-1 0-1 0 0,0 1 1 0 0,-1-1 0 0 0,1 1 0 0 0,0 0-1 0 0,-1 0 1 0 0,0 0 0 0 0,0 0-1 0 0,0 0 1 0 0,0 0 0 0 0,0 1 0 0 0,-1 0-1 0 0,1-1 1 0 0,-1 1 0 0 0,1 0 0 0 0,-1 1-1 0 0,0-1 1 0 0,0 1 0 0 0,0 0 0 0 0,0-1-1 0 0,-5 1 1 0 0,-6-1-382 0 0,-1 1 0 0 0,1 0 0 0 0,-1 2-1 0 0,-28 3 1 0 0,-1 4-7265 0 0,16-2-463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23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97 919 0 0,'1'-1'391'0'0,"9"-17"5948"0"0,-9 16-4162 0 0,-1 2-929 0 0,1-2-411 0 0,1-2-137 0 0,-2 0-1 0 0,1 0 1 0 0,0 0-1 0 0,-1-1 1 0 0,0-5 0 0 0,0 8-43 0 0,0 2-8 0 0,-3-11 639 0 0,2 1-682 0 0,0 8-20 0 0,1 2-2 0 0,0 0-22 0 0,0 0-97 0 0,1-2-45 0 0,-1 2-327 0 0,1-1 0 0 0,-1 1 1 0 0,0 0-1 0 0,0-1 0 0 0,1 1 1 0 0,-1-1-1 0 0,0 1 0 0 0,0 0 1 0 0,0-1-1 0 0,0 1 0 0 0,0-1 1 0 0,0 1-1 0 0,0-1 0 0 0,0 1 1 0 0,0 0-1 0 0,0-1 0 0 0,0 1 1 0 0,0-1-1 0 0,0 1 0 0 0,0 0 1 0 0,0-1-1 0 0,0 1 0 0 0,0-1 1 0 0,-1 1-1 0 0,1 0 0 0 0,0-1 1 0 0,0 1-1 0 0,0-1 0 0 0,-1 1 1 0 0,1 0-1 0 0,0-1 0 0 0,-1 1 1 0 0,0-1 34 0 0,1 1-7 0 0,0 0 0 0 0,0 0 6 0 0,-25-1 353 0 0,18 2-386 0 0,1 1-1 0 0,0 0 1 0 0,-1 0-1 0 0,1 1 1 0 0,0 0-1 0 0,1 0 1 0 0,-9 5-1 0 0,-9 5 63 0 0,-4 3-17 0 0,21-11-121 0 0,4-4-4 0 0,0 0-1 0 0,0 1 0 0 0,0-1 0 0 0,0 0 1 0 0,0 1-1 0 0,0-1 0 0 0,1 1 0 0 0,-1 0 1 0 0,1-1-1 0 0,-1 1 0 0 0,-1 2 0 0 0,0 2 7 0 0,0 0 8 0 0,-1 1 0 0 0,1 0 1 0 0,0 0-1 0 0,0 0 0 0 0,1 0 0 0 0,0 0 0 0 0,0 1 0 0 0,1-1 1 0 0,-1 12-1 0 0,-2 6 10 0 0,2-11-38 0 0,0 0 0 0 0,1 1 0 0 0,0-1 0 0 0,2 21 0 0 0,0-18 0 0 0,6 47 0 0 0,-3-44 0 0 0,0 34 0 0 0,2 47 0 0 0,-6-99 0 0 0,1 4 0 0 0,-1 1 0 0 0,0 0 0 0 0,0-1 0 0 0,0 1 0 0 0,-1-1 0 0 0,0 1 0 0 0,-4 12 0 0 0,4-16 1 0 0,0 1 4 0 0,0 0 0 0 0,0 0 0 0 0,-1 0 0 0 0,1 0 1 0 0,-1-1-1 0 0,0 1 0 0 0,0-1 0 0 0,0 1 0 0 0,0-1 1 0 0,-1 0-1 0 0,1 0 0 0 0,-1 0 0 0 0,-4 3 0 0 0,5-3 9 0 0,-1 0 0 0 0,0 0-1 0 0,0 0 1 0 0,-1 0 0 0 0,1-1-1 0 0,0 1 1 0 0,-1-1 0 0 0,0 0-1 0 0,-7 3 1 0 0,5-3 5 0 0,-1 0 0 0 0,0-1-1 0 0,0 0 1 0 0,-8 1 0 0 0,4-3-19 0 0,4-5-35 0 0,6 4-18 0 0,0 1-1 0 0,1-1 0 0 0,-1 0 1 0 0,1 0-1 0 0,-1 0 0 0 0,1-1 0 0 0,0 1 1 0 0,-1 0-1 0 0,1 0 0 0 0,0 0 1 0 0,1 0-1 0 0,-1 0 0 0 0,1-3 0 0 0,-1 1-322 0 0,1 1 0 0 0,0-1 0 0 0,0 1 0 0 0,0-1 0 0 0,0 1-1 0 0,0 0 1 0 0,1-1 0 0 0,-1 1 0 0 0,1 0 0 0 0,0 0 0 0 0,0 0-1 0 0,0 0 1 0 0,1 0 0 0 0,4-4 0 0 0,-4 4-5076 0 0,4-6-1451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24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212 10135 0 0,'0'0'464'0'0,"0"0"-9"0"0,-2 0-295 0 0,-39 9 4325 0 0,40-9-3941 0 0,1 0-28 0 0,-3 0 66 0 0,1 0-255 0 0,-1 0 0 0 0,1-1 0 0 0,0 1 0 0 0,-1-1 1 0 0,1 0-1 0 0,0 1 0 0 0,0-1 0 0 0,-1 0 0 0 0,1 0 1 0 0,0-1-1 0 0,0 1 0 0 0,0 0 0 0 0,0-1 1 0 0,0 1-1 0 0,1-1 0 0 0,-3-2 0 0 0,3 3 117 0 0,5-12-272 0 0,-2 9-69 0 0,0 0-1 0 0,0 0 0 0 0,0 0 1 0 0,1 0-1 0 0,0 1 1 0 0,0-1-1 0 0,0 1 0 0 0,0-1 1 0 0,5-3-1 0 0,4-2 410 0 0,19-12 0 0 0,-26 18-512 0 0,0 0 0 0 0,-1 1 0 0 0,1 0 0 0 0,0 0 0 0 0,0 0 0 0 0,0 0 0 0 0,8-1 0 0 0,-1 1 233 0 0,1 0 0 0 0,-1 1 0 0 0,0 0 0 0 0,0 1-1 0 0,15 2 1 0 0,10 0 185 0 0,-18-1-372 0 0,0 1-1 0 0,-1 0 1 0 0,0 2 0 0 0,35 11 0 0 0,-39-11-42 0 0,-2-1-4 0 0,-1-1 0 0 0,1 0 0 0 0,0-1 0 0 0,0 0 0 0 0,19-2 0 0 0,60-10 0 0 0,-83 10 0 0 0,0-1 0 0 0,-1 0 0 0 0,1 0 0 0 0,0-1 0 0 0,-1 0 0 0 0,12-6 0 0 0,-17 9 0 0 0,-1-1 0 0 0,1 0 0 0 0,-1 0 0 0 0,0 0 0 0 0,1 0 0 0 0,-1 0 0 0 0,0 0 0 0 0,0 0 0 0 0,0 0 0 0 0,1-1 0 0 0,-1 1 0 0 0,0 0 0 0 0,-1-1 0 0 0,1 1 0 0 0,0-1 0 0 0,0 1 0 0 0,-1-1 0 0 0,1 1 0 0 0,-1-1 0 0 0,1 0 0 0 0,-1 1 0 0 0,1-1 0 0 0,-1 0 0 0 0,0 1 0 0 0,0-1 0 0 0,0 0 0 0 0,0 1 0 0 0,0-1 0 0 0,0 0 0 0 0,-1 1 0 0 0,1-1 0 0 0,-1 1 0 0 0,1-1 0 0 0,-1 0 0 0 0,1 1 0 0 0,-1-1 0 0 0,0 1 0 0 0,0-1 0 0 0,-1 0 0 0 0,0-2 0 0 0,-1 1 0 0 0,1 0 0 0 0,-1 0 0 0 0,0 0 0 0 0,-1 0 0 0 0,1 0 0 0 0,0 1 0 0 0,-1-1 0 0 0,0 1 0 0 0,1 0 0 0 0,-1 0 0 0 0,0 1 0 0 0,0-1 0 0 0,0 1 0 0 0,0 0 0 0 0,0 0 0 0 0,0 0 0 0 0,0 0 0 0 0,-1 1 0 0 0,-4-1 0 0 0,-8 1 0 0 0,0 0 0 0 0,1 2 0 0 0,-30 4 0 0 0,28-2 0 0 0,1 0 0 0 0,-1 1 0 0 0,1 1 0 0 0,0 0 0 0 0,1 2 0 0 0,-30 17 0 0 0,28-12 0 0 0,0 1 0 0 0,-27 30 0 0 0,40-37 0 0 0,0 0 0 0 0,0 1 0 0 0,1-1 0 0 0,0 1 0 0 0,0 0 0 0 0,1 0 0 0 0,0 0 0 0 0,0 0 0 0 0,-1 12 0 0 0,2-12 0 0 0,0 1 0 0 0,-1-1 0 0 0,0 1 0 0 0,0-1 0 0 0,-1 0 0 0 0,0 0 0 0 0,0 0 0 0 0,-1-1 0 0 0,-5 8 0 0 0,-6 3 0 0 0,12-15 0 0 0,1 0 0 0 0,0 0 0 0 0,-1 0 0 0 0,1 0 0 0 0,-1-1 0 0 0,0 1 0 0 0,0-1 0 0 0,0 0 0 0 0,0 0 0 0 0,-6 1 0 0 0,6-2 0 0 0,1-1 0 0 0,0 1 0 0 0,-1-1 0 0 0,1 0 0 0 0,0 0 0 0 0,-1 0 0 0 0,1 0 0 0 0,0-1 0 0 0,-1 0 0 0 0,1 1 0 0 0,0-1 0 0 0,0 0 0 0 0,0 0 0 0 0,-6-4 0 0 0,-4-1-157 0 0,1-1 0 0 0,0 0-1 0 0,0-1 1 0 0,-19-17 0 0 0,27 21 74 0 0,0 0 0 0 0,0 0 0 0 0,0-1 0 0 0,0 0 0 0 0,1 1 0 0 0,0-1 0 0 0,0 0 0 0 0,1 0 0 0 0,-1-1-1 0 0,1 1 1 0 0,0-1 0 0 0,0 1 0 0 0,1-1 0 0 0,-2-8 0 0 0,3 10-300 0 0,0 1-1 0 0,0-1 1 0 0,1 0 0 0 0,-1 1-1 0 0,1-1 1 0 0,0 1-1 0 0,0 0 1 0 0,0-1 0 0 0,0 1-1 0 0,3-5 1 0 0,2-3-1152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28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0 2303 0 0,'0'0'102'0'0,"0"0"315"0"0,0 0 1244 0 0,0 0 547 0 0,0 0 110 0 0,-4-6 696 0 0,3 2 1929 0 0,1-3-4150 0 0,0 5-10 0 0,0 2-38 0 0,0 0-10 0 0,0 0-6 0 0,0 0-29 0 0,0 0-117 0 0,0 0-51 0 0,0 0-11 0 0,0 0-12 0 0,0 0-43 0 0,0 0-18 0 0,0 0-7 0 0,0 0-26 0 0,0 0-106 0 0,0 0-42 0 0,0 0-10 0 0,0 0-17 0 0,0 2-69 0 0,2 26 220 0 0,-1-13-276 0 0,4 22 0 0 0,-3-29-97 0 0,15 58 66 0 0,-14-58-66 0 0,0 0 0 0 0,0 0 1 0 0,1 0-1 0 0,0-1 0 0 0,1 0 0 0 0,5 8 0 0 0,13 14 44 0 0,-11-12-7 0 0,1-1 0 0 0,17 16 0 0 0,-11-12-2 0 0,-15-17-56 0 0,-3-2 19 0 0,0 0 1 0 0,0 0 0 0 0,0 1 0 0 0,0-1-1 0 0,0 0 1 0 0,0 0 0 0 0,0 1 0 0 0,-1-1-1 0 0,1 1 1 0 0,0-1 0 0 0,-1 0 0 0 0,0 1-1 0 0,1-1 1 0 0,-1 1 0 0 0,1 2-1 0 0,-1-2-74 0 0,0-2-33 0 0,0 0-5 0 0,0 0 0 0 0,0 0-13 0 0,0 0-57 0 0,0 0-24 0 0,0 0-9 0 0,0 0-21 0 0,0 0-85 0 0,0 0-42 0 0,2-2-5 0 0,1-1 70 0 0,-1 0 1 0 0,1 0-1 0 0,-1-1 0 0 0,0 1 1 0 0,1-1-1 0 0,-2 1 0 0 0,1-1 0 0 0,0 0 1 0 0,-1 0-1 0 0,0 0 0 0 0,2-7 1 0 0,5-15-2243 0 0,-7 21 1953 0 0,1 0 0 0 0,-1 1 0 0 0,0-1-1 0 0,0 0 1 0 0,-1-7 0 0 0,1 9 261 0 0,0-19-1593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28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0 6911 0 0,'0'0'528'0'0,"0"0"-116"0"0,0 0 778 0 0,0 0 378 0 0,2-1 80 0 0,-2 1-1400 0 0,0-1 1 0 0,0 1 0 0 0,1 0 0 0 0,-1 0 0 0 0,0 0 0 0 0,0 0-1 0 0,0-1 1 0 0,1 1 0 0 0,-1 0 0 0 0,0 0 0 0 0,0 0 0 0 0,0-1-1 0 0,0 1 1 0 0,0 0 0 0 0,1 0 0 0 0,-1-1 0 0 0,0 1 0 0 0,0 0-1 0 0,0 0 1 0 0,0-1 0 0 0,0 1 0 0 0,0 0 0 0 0,0 0-1 0 0,0-1 1 0 0,0 1 0 0 0,0 0 0 0 0,0 0 0 0 0,0-1 0 0 0,0 1-1 0 0,0 0 1 0 0,0 0 0 0 0,0-1 0 0 0,0 1 0 0 0,-1 0 0 0 0,-8 0 1772 0 0,6 1-1963 0 0,0 1 1 0 0,0-1 0 0 0,1 0 0 0 0,-1 1-1 0 0,0-1 1 0 0,1 1 0 0 0,-4 3-1 0 0,-13 18 477 0 0,1 0-1 0 0,-19 34 1 0 0,34-53-508 0 0,-12 17 99 0 0,0-1-1 0 0,-1-1 1 0 0,-24 21 0 0 0,-6 7 19 0 0,-26 25 38 0 0,30-31-163 0 0,37-36-28 0 0,-1 0 0 0 0,0-1 1 0 0,-12 8-1 0 0,16-11-60 0 0,2-1-44 0 0,0 0-200 0 0,0 0-83 0 0,0 0-18 0 0,0 0-184 0 0,1-1 367 0 0,-1 0 0 0 0,1 0 0 0 0,0 0 0 0 0,-1 0 0 0 0,1 0 0 0 0,0 0 0 0 0,0 1-1 0 0,0-1 1 0 0,0 0 0 0 0,1-1 0 0 0,1 0-288 0 0,12-12-2253 0 0,0 0-4076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29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1 3223 0 0,'0'0'632'0'0,"0"0"1446"0"0,0 0 634 0 0,0 0 126 0 0,0 0-267 0 0,0 0-1244 0 0,3-1-543 0 0,6-3-133 0 0,0-1 0 0 0,-1 0 1 0 0,1 0-1 0 0,-1-1 1 0 0,0 0-1 0 0,14-14 1 0 0,20-14 1005 0 0,-33 27-1361 0 0,-1-1-1 0 0,0 0 1 0 0,-1-1 0 0 0,0 0-1 0 0,0 0 1 0 0,7-12 0 0 0,-8 12 35 0 0,-6 8-275 0 0,1 0 1 0 0,-1 0-1 0 0,0 1 0 0 0,1-1 0 0 0,-1 0 0 0 0,0 0 1 0 0,0 0-1 0 0,0 0 0 0 0,0 0 0 0 0,0 0 0 0 0,0 0 1 0 0,0 0-1 0 0,0 0 0 0 0,0 0 0 0 0,0 0 0 0 0,0 0 1 0 0,-1 0-1 0 0,1 1 0 0 0,-1-3 0 0 0,1 3-28 0 0,-1-2 253 0 0,-11-12 438 0 0,10 13-673 0 0,-1-1 0 0 0,1 1-1 0 0,0 1 1 0 0,0-1 0 0 0,0 0 0 0 0,0 0-1 0 0,-1 1 1 0 0,1 0 0 0 0,0-1-1 0 0,-1 1 1 0 0,1 0 0 0 0,0 0 0 0 0,-1 0-1 0 0,1 0 1 0 0,-3 1 0 0 0,-3 0 12 0 0,0 1 1 0 0,1-1-1 0 0,-11 5 0 0 0,15-6-47 0 0,-1 1-13 0 0,-8 10 100 0 0,6-7-54 0 0,3-1-37 0 0,0-1 1 0 0,0 1-1 0 0,1 0 1 0 0,-1 1-1 0 0,1-1 1 0 0,-3 5-1 0 0,-1 0-7 0 0,1 1 0 0 0,0 0 0 0 0,-4 12 0 0 0,8-19 0 0 0,0-1 0 0 0,0 1 0 0 0,0-1 0 0 0,1 1 0 0 0,-1 0 0 0 0,1 0-1 0 0,-1-1 1 0 0,1 1 0 0 0,-1 0 0 0 0,1 0 0 0 0,0 0 0 0 0,0 1 0 0 0,0 3 12 0 0,-1 3-7 0 0,0-1-1 0 0,1 1 1 0 0,0 0 0 0 0,0-1 0 0 0,1 1 0 0 0,0-1 0 0 0,1 1 0 0 0,0-1-1 0 0,0 1 1 0 0,5 10 0 0 0,-5-15-5 0 0,0 1 0 0 0,0-1 0 0 0,0 0 0 0 0,1 0 0 0 0,0 0 0 0 0,4 4 0 0 0,-4-6 0 0 0,-1 0 0 0 0,0 0 0 0 0,1-1 0 0 0,-1 1 0 0 0,1-1 0 0 0,3 2 0 0 0,4 2 0 0 0,-1-1-1 0 0,0-1 0 0 0,0 0 0 0 0,0-1 0 0 0,0 0-1 0 0,0 0 1 0 0,0-1 0 0 0,0 0 0 0 0,1 0 0 0 0,-1-1 0 0 0,0-1 0 0 0,1 1 0 0 0,9-3-1 0 0,-16 2-63 0 0,1 0 0 0 0,0 0-1 0 0,0 0 1 0 0,-1-1 0 0 0,1 1-1 0 0,-1-1 1 0 0,5-3 0 0 0,2 0-421 0 0,-8 4 313 0 0,-1 0-1 0 0,1 0 0 0 0,-1-1 1 0 0,1 1-1 0 0,-1 0 0 0 0,0-1 1 0 0,0 1-1 0 0,0-1 0 0 0,1-1 1 0 0,2-6-7360 0 0,0-1-175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31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8287 0 0,'0'0'191'0'0,"0"0"26"0"0,-1 0 9 0 0,-4 0 207 0 0,0 0 0 0 0,1 1 1 0 0,-1-1-1 0 0,-6 3 0 0 0,-1-1 4607 0 0,-1 2-1971 0 0,-1 2 3130 0 0,32 3-6027 0 0,-6-7 121 0 0,0-1-1 0 0,1 0 1 0 0,-1-1-1 0 0,0 0 1 0 0,0-1 0 0 0,23-4-1 0 0,-37 7-391 0 0,-1-1 0 0 0,1 0 1 0 0,0 0-1 0 0,0 0 0 0 0,-1 0 0 0 0,1 0 0 0 0,0-1 0 0 0,-1 1 0 0 0,1-1 1 0 0,-1 1-1 0 0,1-1 0 0 0,0 0 0 0 0,-3 0 0 0 0,3 0-413 0 0,2 0 0 0 0,-6 1-240 0 0,4 0-5442 0 0,2-1-628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32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 11975 0 0,'0'0'267'0'0,"0"0"42"0"0,0 0 17 0 0,0 0-28 0 0,0 0-58 0 0,0 0 491 0 0,0 0 238 0 0,0 0 45 0 0,0 0-61 0 0,0 0-288 0 0,0 0-121 0 0,-1 0-28 0 0,-51 24 1974 0 0,-18 6-285 0 0,40-17-2186 0 0,18-8-20 0 0,-23 7 0 0 0,120-47 1 0 0,-61 26 7 0 0,68-23 1426 0 0,-90 32-1367 0 0,0-1 0 0 0,0 1-1 0 0,0 0 1 0 0,0 0 0 0 0,0 0 0 0 0,0 0 0 0 0,0 0-1 0 0,3 1 1 0 0,-4-1-65 0 0,-1 0-1 0 0,0 0 0 0 0,1 0 1 0 0,-1 0-1 0 0,1 0 0 0 0,-1 0 1 0 0,0 0-1 0 0,1 0 1 0 0,-1 0-1 0 0,0 0 0 0 0,1 0 1 0 0,-1 0-1 0 0,1 0 1 0 0,-1 0-1 0 0,0 1 0 0 0,1-1 1 0 0,-1 0-1 0 0,0 0 0 0 0,1 0 1 0 0,-1 1-1 0 0,0-1 1 0 0,1 0-1 0 0,-1 1 0 0 0,0-1 1 0 0,0 0-1 0 0,1 0 1 0 0,-1 1-1 0 0,0-1 0 0 0,0 1 1 0 0,0-1-1 0 0,1 0 0 0 0,-1 1 1 0 0,0-1-1 0 0,0 0 1 0 0,0 1-1 0 0,0-1 0 0 0,0 1 1 0 0,0-1-1 0 0,0 0 1 0 0,0 1-1 0 0,0-1 0 0 0,0 1 1 0 0,0 0-2 0 0,0 0 1 0 0,1-1 0 0 0,-1 1 0 0 0,0-1 0 0 0,0 1 0 0 0,0 0 0 0 0,1 0 0 0 0,-1-1 0 0 0,0 1 0 0 0,0 0 0 0 0,0-1 0 0 0,0 1 0 0 0,0 0 0 0 0,0-1 0 0 0,0 1 0 0 0,0 0 0 0 0,-1 0 0 0 0,1-1 0 0 0,0 1 0 0 0,0 0 0 0 0,-1-1 0 0 0,1 1 0 0 0,0-1 0 0 0,-1 1 0 0 0,1 0 0 0 0,-2 1 0 0 0,-2 7 0 0 0,-1 0 0 0 0,0 0 0 0 0,0-1 0 0 0,-1 0 0 0 0,0 0 0 0 0,-7 8 0 0 0,6-10 0 0 0,4-3 0 0 0,3-3 0 0 0,15-2 0 0 0,-8 5 0 0 0,-5-1 0 0 0,0 0 0 0 0,0 0 0 0 0,-1 0 0 0 0,1 1 0 0 0,-1-1 0 0 0,1 0 0 0 0,-1 1 0 0 0,0-1 0 0 0,0 0 0 0 0,0 1 0 0 0,0 0 0 0 0,0 4 0 0 0,1 1 0 0 0,-1 0 0 0 0,1 17 0 0 0,-9 81 0 0 0,7-105 0 0 0,0 6 0 0 0,-1-1 0 0 0,0 1 0 0 0,-2 8 0 0 0,3-13 0 0 0,-1-1 0 0 0,1 1 0 0 0,-1-1 0 0 0,1 0 0 0 0,-1 0 0 0 0,0 1 0 0 0,1-1 0 0 0,-1 0 0 0 0,0 0 0 0 0,0 0 0 0 0,0 0 0 0 0,0 0 0 0 0,0 0 0 0 0,0 0 0 0 0,0 0 0 0 0,0 0 0 0 0,-1 0 0 0 0,1 0 0 0 0,0-1 0 0 0,0 1 0 0 0,-3 0 0 0 0,-4 1-226 0 0,0-1 1 0 0,0 0-1 0 0,0 0 0 0 0,0-1 0 0 0,0 0 0 0 0,-16-3 1 0 0,12 2-1233 0 0,0-2 1 0 0,-12-4 0 0 0,11 3-6959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33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8 13823 0 0,'-1'-1'-878'0'0,"-2"-9"4515"0"0,3 10-3504 0 0,0 0 1 0 0,0 0-1 0 0,0 0 0 0 0,0-1 0 0 0,0 1 0 0 0,0 0 0 0 0,0 0 0 0 0,0 0 0 0 0,0-1 1 0 0,0 1-1 0 0,0 0 0 0 0,0 0 0 0 0,0 0 0 0 0,0-1 0 0 0,0 1 0 0 0,0 0 1 0 0,0 0-1 0 0,0 0 0 0 0,0-1 0 0 0,0 1 0 0 0,0 0 0 0 0,0 0 0 0 0,0 0 1 0 0,0 0-1 0 0,1-1 0 0 0,-1 1 0 0 0,0 0 0 0 0,0 0 0 0 0,0 0 0 0 0,0 0 1 0 0,0-1-1 0 0,1 1 0 0 0,-1 0 0 0 0,0 0 0 0 0,0 0 0 0 0,0 0 0 0 0,0 0 0 0 0,1 0 1 0 0,-1 0-1 0 0,0 0 0 0 0,0 0 0 0 0,1-1 0 0 0,-1 1 859 0 0,0 0 28 0 0,0 0-133 0 0,1 1-583 0 0,2 1-300 0 0,0 0-1 0 0,0 0 1 0 0,0 0 0 0 0,0 0 0 0 0,-1 1-1 0 0,1-1 1 0 0,-1 1 0 0 0,0 0-1 0 0,4 5 1 0 0,17 34-1 0 0,-19-32-5 0 0,1 0-1 0 0,11 15 1 0 0,5 10 400 0 0,-16-26-98 0 0,0-1 0 0 0,10 15 0 0 0,-13-21-261 0 0,0 0 0 0 0,0 0-1 0 0,1 0 1 0 0,-1 0-1 0 0,0 0 1 0 0,1-1 0 0 0,-1 1-1 0 0,1-1 1 0 0,-1 1-1 0 0,1-1 1 0 0,0 0 0 0 0,-1 0-1 0 0,6 1 1 0 0,-7-2-241 0 0,1 0 63 0 0,0 0 0 0 0,-1 0 0 0 0,1 0 0 0 0,-1-1-1 0 0,1 1 1 0 0,-1-1 0 0 0,1 1 0 0 0,-1-1 0 0 0,3-1-1 0 0,-4 2 135 0 0,1 0-1 0 0,0 0 1 0 0,-1 0-1 0 0,1-1 1 0 0,0 1-1 0 0,-1 0 1 0 0,1-1-1 0 0,0 1 1 0 0,-1 0-1 0 0,1-1 1 0 0,-1 1-1 0 0,1-1 1 0 0,-1 1-1 0 0,1-1 1 0 0,-1 1-1 0 0,1-1 1 0 0,-1 1-1 0 0,0-1 1 0 0,1 1-1 0 0,-1-1 1 0 0,0 0-1 0 0,1 1 1 0 0,-1-1-1 0 0,0 0 1 0 0,0 1-1 0 0,0-1 0 0 0,0 0 1 0 0,1 1-1 0 0,-1-1 1 0 0,0-1-1 0 0,0 0-60 0 0,1-2-222 0 0,0 1 1 0 0,0 0-1 0 0,-1-1 0 0 0,1 1 1 0 0,-1-1-1 0 0,0 1 0 0 0,0 0 0 0 0,0-1 1 0 0,0 1-1 0 0,-1-5 0 0 0,-9-19-8259 0 0,7 18 2555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33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6 13823 0 0,'0'0'315'0'0,"0"0"45"0"0,0 0 21 0 0,0 0-49 0 0,1-1-220 0 0,1-3 39 0 0,-2 3 569 0 0,5-7 2881 0 0,7-2-2541 0 0,-11 9-548 0 0,-1 1 0 0 0,0 0 0 0 0,0 0 0 0 0,0 0-68 0 0,0 0-217 0 0,-1 2 161 0 0,0-2-384 0 0,-12 25 396 0 0,-2-1 1 0 0,0-1-1 0 0,-31 35 0 0 0,13-22-460 0 0,9-9-267 0 0,-29 23-1 0 0,52-48-498 0 0,1-2-952 0 0,0 0-3795 0 0,0 0-1623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36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0135 0 0,'0'0'231'0'0,"0"0"29"0"0,0 0 19 0 0,0 0 105 0 0,0 0 410 0 0,0 0 184 0 0,0 0 40 0 0,0 0-63 0 0,0 0-290 0 0,0 0-121 0 0,0 0-28 0 0,0 0-4 0 0,0 0 0 0 0,0 0 0 0 0,0 0 0 0 0,0 0-68 0 0,0 0-217 0 0,0 0 161 0 0,0 0 100 0 0,0 0 21 0 0,0 0-66 0 0,0 0-222 0 0,0 0 166 0 0,0 0 101 0 0,-1 2 21 0 0,-12 17 99 0 0,4-2-608 0 0,8-12 0 0 0,1 0 0 0 0,-2 7 0 0 0,1 1 0 0 0,0-1 0 0 0,0 1 0 0 0,1-1 0 0 0,1 1 0 0 0,0 0 0 0 0,1-1 0 0 0,6 24 0 0 0,-2-24 0 0 0,2-3 0 0 0,2 0 0 0 0,-7-8 0 0 0,2 1 0 0 0,14-4 0 0 0,-16 1 0 0 0,0 1-1 0 0,0-1 0 0 0,0 0 1 0 0,0 0-1 0 0,0 0 0 0 0,0 0 1 0 0,0 0-1 0 0,0-1 0 0 0,4-2 1 0 0,-3 0 10 0 0,0 0-1 0 0,0 0 1 0 0,-1 0 0 0 0,1 0 0 0 0,-1-1 0 0 0,0 1-1 0 0,4-10 1 0 0,-4 9 218 0 0,-1 0 0 0 0,0 0 0 0 0,0 0 0 0 0,-1 0 0 0 0,2-6 0 0 0,-3 9 215 0 0,-1 0-294 0 0,1 2-149 0 0,0-1 1 0 0,0 1-1 0 0,-1-1 1 0 0,1 1-1 0 0,0 0 0 0 0,-1-1 1 0 0,1 1-1 0 0,-1-1 0 0 0,1 1 1 0 0,-1 0-1 0 0,1-1 0 0 0,0 1 1 0 0,-1 0-1 0 0,1-1 0 0 0,-1 1 1 0 0,0 0-1 0 0,1 0 0 0 0,-1 0 1 0 0,1 0-1 0 0,-1-1 1 0 0,1 1-1 0 0,-1 0 0 0 0,1 0 1 0 0,-1 0-1 0 0,0 0 0 0 0,1 0 1 0 0,-1 0-1 0 0,1 0 0 0 0,-1 0 1 0 0,1 1-1 0 0,-1-1 0 0 0,1 0 1 0 0,-1 0-1 0 0,1 0 0 0 0,-1 1 1 0 0,1-1-1 0 0,-1 0 1 0 0,1 0-1 0 0,-1 1 0 0 0,1-1 1 0 0,-1 0-1 0 0,1 1 0 0 0,-1-1 1 0 0,1 1-1 0 0,-1 0 0 0 0,1-1 0 0 0,-4 4 0 0 0,1-1 0 0 0,-1 1 0 0 0,1-1 0 0 0,0 1 0 0 0,-5 8 0 0 0,-4 6 0 0 0,11-17 0 0 0,-1 1 0 0 0,1-1 0 0 0,-1 1 0 0 0,1 0 0 0 0,0 0 0 0 0,-1 0 0 0 0,1 0 0 0 0,0 0 0 0 0,0 0 0 0 0,1 0 0 0 0,-1 0 0 0 0,0 0 0 0 0,0 4 0 0 0,0-1-20 0 0,0-2-76 0 0,1-1-3 0 0,0 23-230 0 0,3-24 145 0 0,1 0-36 0 0,0 0 0 0 0,0 0 0 0 0,0-1 0 0 0,0 1 0 0 0,0-1 0 0 0,0 0 0 0 0,0 0 0 0 0,0 0 0 0 0,0 0 0 0 0,1-1 0 0 0,-1 1 0 0 0,0-1 0 0 0,0 0 0 0 0,0-1 0 0 0,-1 1 0 0 0,1-1 0 0 0,0 1 0 0 0,0-1 0 0 0,-1 0 0 0 0,6-5 0 0 0,12-8-1356 0 0,3-1-36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33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6911 0 0,'0'0'528'0'0,"0"0"-96"0"0,0 0 860 0 0,0 0 410 0 0,0 0 83 0 0,0 0-102 0 0,0 0-513 0 0,0 0-223 0 0,0 0-47 0 0,0 0-36 0 0,0 0-108 0 0,0 0-48 0 0,0 0-11 0 0,0 0-39 0 0,0 0-164 0 0,0 0-70 0 0,3-1-9 0 0,18-6 203 0 0,1 1 0 0 0,0 1 1 0 0,34-3-1 0 0,181-10 305 0 0,-194 14-871 0 0,-16 1-58 0 0,29 1 1 0 0,-54 2-56 0 0,-2 0-18 0 0,0 0-1 0 0,0 0 0 0 0,0 0-21 0 0,0 0-90 0 0,0 0-38 0 0,0 0-710 0 0,-5-1-4032 0 0,0 1 2765 0 0,-1 1 337 0 0,-13-1-3545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34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7831 0 0,'0'0'603'0'0,"0"0"-167"0"0,0 0 776 0 0,0 0 384 0 0,0 0 72 0 0,0 0-88 0 0,0 0-439 0 0,0 0-189 0 0,0 0-37 0 0,2 1-32 0 0,8 3-98 0 0,-8-3-45 0 0,1 0-11 0 0,64 22 3352 0 0,-64-22-3986 0 0,-1 0-1 0 0,1 1 0 0 0,0-1 1 0 0,-1 1-1 0 0,1 0 0 0 0,-1 0 1 0 0,0 0-1 0 0,0 0 0 0 0,0 0 0 0 0,3 4 1 0 0,-4-5 26 0 0,5 12 103 0 0,-6-11-203 0 0,1 0-1 0 0,-1 0 1 0 0,0 0-1 0 0,0-1 1 0 0,0 1-1 0 0,0 0 1 0 0,0 0-1 0 0,0 0 1 0 0,0 0-1 0 0,-1 0 1 0 0,1 0 0 0 0,-1 0-1 0 0,0 0 1 0 0,1-1-1 0 0,-1 1 1 0 0,0 0-1 0 0,0 0 1 0 0,0-1-1 0 0,0 1 1 0 0,0-1-1 0 0,-1 1 1 0 0,-1 2-1 0 0,-4 3 59 0 0,-1-1-1 0 0,1 0 1 0 0,-12 7-1 0 0,10-6 24 0 0,-27 14 206 0 0,26-17-179 0 0,1 2 1 0 0,-13 8-1 0 0,21-13-30 0 0,1-1-23 0 0,12 8-16 0 0,-10-7-55 0 0,6 3-6 0 0,1-1 0 0 0,0 0 0 0 0,0-1 0 0 0,0 0 0 0 0,0 0 0 0 0,0-1 0 0 0,1 0 0 0 0,16 0 0 0 0,11 1-182 0 0,-35-2 54 0 0,3 2 373 0 0,-1 0-1720 0 0,-3-1-3260 0 0,-1-1-3399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35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407 8431 0 0,'0'0'388'0'0,"0"0"-10"0"0,2-1-240 0 0,3-2 134 0 0,1-1-1 0 0,-1 0 1 0 0,0 1-1 0 0,0-2 1 0 0,7-6-1 0 0,20-27 4708 0 0,-31 37-4668 0 0,1-2 4 0 0,-1 1 0 0 0,0 0 0 0 0,0-1 0 0 0,0 1 0 0 0,-1-1 0 0 0,1 1 0 0 0,0-1 1 0 0,-1 1-1 0 0,0-1 0 0 0,1 1 0 0 0,-1-1 0 0 0,0 0 0 0 0,0 1 0 0 0,-1-1 0 0 0,1 1 0 0 0,-1-1 0 0 0,1 1 0 0 0,-2-4 0 0 0,2 5-236 0 0,-1 0-1 0 0,0-1 1 0 0,0 1-1 0 0,1 0 1 0 0,-1 0-1 0 0,0 0 1 0 0,0 0-1 0 0,0 0 1 0 0,0 1-1 0 0,0-1 1 0 0,0 0-1 0 0,0 0 1 0 0,0 1-1 0 0,0-1 1 0 0,-1 0-1 0 0,1 1 1 0 0,0-1-1 0 0,0 1 1 0 0,0 0-1 0 0,-2-1 1 0 0,-25-2 591 0 0,21 3-569 0 0,0 1 0 0 0,0 0-1 0 0,0 1 1 0 0,0-1 0 0 0,0 1 0 0 0,0 1-1 0 0,0-1 1 0 0,0 1 0 0 0,1 1-1 0 0,0-1 1 0 0,-9 6 0 0 0,-4 6 96 0 0,0 0-1 0 0,-16 17 1 0 0,20-18-109 0 0,2 0 1 0 0,-20 27 0 0 0,28-34-89 0 0,1 0 1 0 0,0-1 0 0 0,0 2 0 0 0,1-1-1 0 0,-1 0 1 0 0,2 1 0 0 0,-1-1 0 0 0,1 1-1 0 0,-2 11 1 0 0,4-4-1 0 0,4-3 0 0 0,-3-10 4 0 0,1-1-1 0 0,-1 1 1 0 0,1 0-1 0 0,-1-1 1 0 0,1 1 0 0 0,0-1-1 0 0,-1 0 1 0 0,1 1-1 0 0,0-1 1 0 0,0 0-1 0 0,0 0 1 0 0,0 0 0 0 0,0 0-1 0 0,0 0 1 0 0,0-1-1 0 0,3 1 1 0 0,-1 0 3 0 0,0-1 0 0 0,0 0 0 0 0,0 1 0 0 0,0-2 0 0 0,0 1 0 0 0,0 0 1 0 0,0-1-1 0 0,5-1 0 0 0,2-2 14 0 0,0 0 1 0 0,-1-1-1 0 0,0 0 1 0 0,0 0-1 0 0,14-10 0 0 0,8-11 44 0 0,-1-1-1 0 0,-2-2 0 0 0,45-54 0 0 0,-73 82-62 0 0,16-23 63 0 0,-1 0 1 0 0,0 0-1 0 0,-3-2 0 0 0,14-31 1 0 0,-1 3 23 0 0,-11 21 27 0 0,-2 0-1 0 0,13-43 1 0 0,-26 74-28 0 0,0 2 72 0 0,0 0 30 0 0,0 0 9 0 0,-11-1 110 0 0,9 2-301 0 0,0-1-1 0 0,0 1 0 0 0,0 0 0 0 0,1-1 1 0 0,-1 1-1 0 0,0 0 0 0 0,0 0 0 0 0,1 0 1 0 0,-1 1-1 0 0,0-1 0 0 0,1 0 0 0 0,-1 1 1 0 0,1-1-1 0 0,0 0 0 0 0,0 1 0 0 0,-1 0 1 0 0,0 2-1 0 0,-3 4 35 0 0,0 1 0 0 0,-5 12 0 0 0,4-6-24 0 0,-15 27-18 0 0,5-11 0 0 0,1 0 0 0 0,2 1 0 0 0,-17 62 0 0 0,22-59 0 0 0,3-16 0 0 0,1 0 0 0 0,-3 35 0 0 0,7-49 0 0 0,0 1 0 0 0,0 0 0 0 0,1 0 0 0 0,0 0 0 0 0,0-1 0 0 0,0 1 0 0 0,1 0 0 0 0,-1-1 0 0 0,1 1 0 0 0,1-1 0 0 0,-1 0 0 0 0,1 1 0 0 0,6 7 0 0 0,-8-10-4 0 0,1-1 0 0 0,0 0 0 0 0,1 0 0 0 0,-1-1 0 0 0,0 1 0 0 0,0 0 0 0 0,1-1 0 0 0,-1 1 0 0 0,1-1 0 0 0,0 0 0 0 0,-1 0 0 0 0,1 0 0 0 0,0 0 0 0 0,-1 0 0 0 0,1 0 0 0 0,0-1 0 0 0,0 0 0 0 0,0 1 0 0 0,0-1 0 0 0,0 0 0 0 0,-1 0 0 0 0,1-1 0 0 0,0 1 0 0 0,0-1 0 0 0,0 1 0 0 0,-1-1 0 0 0,6-1 0 0 0,1-2-12 0 0,1 0 0 0 0,0 0 0 0 0,-1-1 0 0 0,0 0 0 0 0,0-1 0 0 0,10-8 0 0 0,-6 2 27 0 0,0-2 0 0 0,-1 1 0 0 0,0-2-1 0 0,-1 1 1 0 0,-1-2 0 0 0,16-30 0 0 0,22-49 228 0 0,-41 84-197 0 0,-1 4-20 0 0,-3 5 20 0 0,6-1-31 0 0,6 5-11 0 0,-12-1 0 0 0,0 1 0 0 0,0 0 0 0 0,0 0 0 0 0,0 0 0 0 0,0 0 0 0 0,0 1 0 0 0,-1-1 0 0 0,1 1 0 0 0,-1 0 0 0 0,1 0 0 0 0,1 4 0 0 0,22 40 0 0 0,-12-21 0 0 0,-6-12 0 0 0,-1 1 0 0 0,2-1 0 0 0,0-1 0 0 0,12 15 0 0 0,30 31 0 0 0,-41-50 0 0 0,2-4 0 0 0,-11-4-4 0 0,-1-1 0 0 0,1 0 0 0 0,-1 0-1 0 0,1 0 1 0 0,-1 0 0 0 0,1 1 0 0 0,0-1 0 0 0,-1 0-1 0 0,1 0 1 0 0,-1 0 0 0 0,1 0 0 0 0,0 0 0 0 0,-1 0 0 0 0,1-1-1 0 0,-1 1 1 0 0,1 0 0 0 0,-1 0 0 0 0,1 0 0 0 0,0 0-1 0 0,-1-1 1 0 0,1 1 0 0 0,-1 0 0 0 0,1-1 0 0 0,-1 1 0 0 0,1 0-1 0 0,-1-1 1 0 0,1 1 0 0 0,0-2-13 0 0,-1 1 0 0 0,1 0 0 0 0,-1 0-1 0 0,1 0 1 0 0,-1 0 0 0 0,0 0 0 0 0,1 0 0 0 0,-1-1 0 0 0,0 1 0 0 0,0 0-1 0 0,0 0 1 0 0,0-3 0 0 0,0 1-82 0 0,0 1-1 0 0,-1-1 1 0 0,0 0-1 0 0,1 1 1 0 0,-1-1 0 0 0,0 1-1 0 0,0-1 1 0 0,0 1-1 0 0,-1-1 1 0 0,1 1-1 0 0,-3-4 1 0 0,-23-25-2509 0 0,17 20 374 0 0,-4-6-6239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36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 919 0 0,'0'0'816'0'0,"0"0"3091"0"0,0 0 1353 0 0,0 0 275 0 0,0 0-613 0 0,0 0-2782 0 0,0 0-1219 0 0,0 0-243 0 0,0 3-100 0 0,-1 3-479 0 0,-1 1-1 0 0,1-1 0 0 0,-1 0 0 0 0,0 0 0 0 0,-1 0 0 0 0,0 0 0 0 0,0-1 1 0 0,0 1-1 0 0,0-1 0 0 0,-1 1 0 0 0,-4 4 0 0 0,-10 11 33 0 0,-26 23-1 0 0,40-41-123 0 0,-84 75-377 0 0,48-47-7523 0 0,22-19-223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4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51 2759 0 0,'0'0'370'0'0,"0"0"508"0"0,0 0 224 0 0,0 0 46 0 0,0 0-88 0 0,0 0-414 0 0,0 0-183 0 0,0 0-42 0 0,0 0-14 0 0,0 0-39 0 0,0 0-16 0 0,0 0-7 0 0,0 0 2 0 0,0 0 12 0 0,0 0 7 0 0,0 0 2 0 0,0 0 8 0 0,0 0 32 0 0,0 0 10 0 0,0 0 4 0 0,0 0 34 0 0,0 0 135 0 0,0 0 60 0 0,0 0 11 0 0,0 0-22 0 0,0 0-100 0 0,0 0-41 0 0,0 0-10 0 0,0 0-10 0 0,0 0-40 0 0,0 0-21 0 0,-1 1-2 0 0,-18 7 1442 0 0,13-6 1448 0 0,17-1-2206 0 0,37-4-698 0 0,58-10 1 0 0,-14 1 112 0 0,-63 8-332 0 0,-26 4-118 0 0,0 0-1 0 0,5 0-219 0 0,1 0 0 0 0,-1 0 0 0 0,0-1 0 0 0,1 0 0 0 0,-1-1 0 0 0,0 0 0 0 0,1 0 0 0 0,-1 0 0 0 0,10-6-1 0 0,-3 2-1080 0 0,-2-1-241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43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98 7831 0 0,'0'0'356'0'0,"-8"-3"122"0"0,5 2-77 0 0,1 0 1 0 0,-1 1 0 0 0,0-1-1 0 0,0 1 1 0 0,0-1-1 0 0,0 1 1 0 0,0 0 0 0 0,-5 0-1 0 0,1 1 1417 0 0,5-1 15 0 0,2 0-493 0 0,-6-3 392 0 0,3 4 4816 0 0,-11 23-5975 0 0,-13 30 0 0 0,12-23-446 0 0,10-19-116 0 0,0 0-1 0 0,0 1 1 0 0,1-1 0 0 0,1 1-1 0 0,-3 23 1 0 0,5-23-11 0 0,5-1 0 0 0,-2-10 11 0 0,0 0 0 0 0,0 0 0 0 0,0 0 0 0 0,0 0 0 0 0,0 0 0 0 0,0 0 0 0 0,0-1 0 0 0,1 1 0 0 0,-1-1 0 0 0,0 0 0 0 0,1 1 0 0 0,-1-1 0 0 0,1-1 0 0 0,0 1 0 0 0,-1 0 0 0 0,1 0 0 0 0,0-1 0 0 0,-1 0 0 0 0,1 1 0 0 0,0-1 0 0 0,-1 0 0 0 0,1 0 0 0 0,0-1 0 0 0,0 1 0 0 0,4-1 0 0 0,2-1 43 0 0,0-1 0 0 0,0 1 0 0 0,0-2 0 0 0,0 1 0 0 0,-1-1 0 0 0,11-6 0 0 0,-9 3 21 0 0,0 0 0 0 0,-1-1 0 0 0,0 0 1 0 0,0-1-1 0 0,-1 1 0 0 0,0-2 0 0 0,9-12 0 0 0,-5 4-15 0 0,-2 1 0 0 0,0-1-1 0 0,11-29 1 0 0,9-41 97 0 0,-29 85-150 0 0,0 1 0 0 0,-1-1-1 0 0,1 0 1 0 0,-1 0 0 0 0,0 0-1 0 0,0 1 1 0 0,0-1 0 0 0,0 0-1 0 0,-1-4 1 0 0,-3-3-7 0 0,3 9-7 0 0,0 0 0 0 0,0 0 0 0 0,0 0 0 0 0,0 1 0 0 0,0-1 0 0 0,0 1 0 0 0,0-1 0 0 0,0 1 0 0 0,0-1 0 0 0,0 1 0 0 0,0 0 0 0 0,0-1 0 0 0,-1 1 0 0 0,1 0 0 0 0,0 0 0 0 0,0 0 0 0 0,0 0 0 0 0,0 0 0 0 0,-1 0 0 0 0,0 0 0 0 0,-28 6-877 0 0,22-4 15 0 0,-17 5-5655 0 0,-5 2-2164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42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96 10135 0 0,'0'0'464'0'0,"0"0"-9"0"0,11-9 165 0 0,18-27 3005 0 0,-28 35-2759 0 0,10-20 2764 0 0,-11 20-3086 0 0,0 1-28 0 0,0-1 209 0 0,0 0-653 0 0,0 1-1 0 0,1-1 1 0 0,-1 1 0 0 0,0-1 0 0 0,0 1 0 0 0,0-1 0 0 0,0 1-1 0 0,0 0 1 0 0,0-1 0 0 0,0 1 0 0 0,0-1 0 0 0,0 1 0 0 0,0-1-1 0 0,0 1 1 0 0,0-1 0 0 0,0 1 0 0 0,0-1 0 0 0,0 1 0 0 0,0-1-1 0 0,-1 1 1 0 0,1 0 0 0 0,0-1 0 0 0,0 1 0 0 0,-1-1 0 0 0,1 1-1 0 0,0 0 1 0 0,-1-1 0 0 0,0 0-35 0 0,-1-1 0 0 0,1 1 0 0 0,0 0 0 0 0,-1 0 0 0 0,1 0 0 0 0,-1 0 0 0 0,0 0 0 0 0,1 0 0 0 0,-1 1 0 0 0,0-1 0 0 0,1 0 0 0 0,-1 1 0 0 0,0-1 0 0 0,0 1 0 0 0,1 0 0 0 0,-1 0 0 0 0,0 0 0 0 0,0 0 0 0 0,0 0 0 0 0,1 0 0 0 0,-1 0 0 0 0,0 0 0 0 0,-2 1 0 0 0,-7 2 306 0 0,0-1-1 0 0,-17 8 1 0 0,19-7-283 0 0,-8 4 166 0 0,0 0 1 0 0,1 1-1 0 0,0 1 0 0 0,1 0 0 0 0,-1 1 0 0 0,2 1 1 0 0,0 0-1 0 0,-22 22 0 0 0,31-26-236 0 0,0-1 0 0 0,1 1-1 0 0,0 0 1 0 0,-6 14 0 0 0,-1-1 1 0 0,9-13 9 0 0,-1 0 0 0 0,1 0 0 0 0,0 0 0 0 0,1 0 0 0 0,0 0 0 0 0,0 0 0 0 0,0 0 0 0 0,1 1 0 0 0,0-1 0 0 0,1 10 0 0 0,3 4 0 0 0,2 28 0 0 0,-4-21 0 0 0,-1-6 0 0 0,-1 27 0 0 0,-3-21 0 0 0,0-1 0 0 0,-2 0 0 0 0,-1 0 0 0 0,-2-1 0 0 0,0 1 0 0 0,-1-2 0 0 0,-2 1 0 0 0,-24 41 0 0 0,32-62 36 0 0,0-1 0 0 0,0 0 0 0 0,0 0 0 0 0,-6 5 0 0 0,8-8-29 0 0,1-1 0 0 0,-1 1 1 0 0,1-1-1 0 0,-1 0 0 0 0,0 1 0 0 0,1-1 0 0 0,-1 0 1 0 0,1 1-1 0 0,-1-1 0 0 0,0 0 0 0 0,1 0 0 0 0,-1 1 1 0 0,0-1-1 0 0,1 0 0 0 0,-1 0 0 0 0,0 0 0 0 0,0 0 1 0 0,1 0-1 0 0,-2 0 0 0 0,1 0-2 0 0,1-1-1 0 0,-1 1 1 0 0,0-1 0 0 0,1 1 0 0 0,-1-1-1 0 0,1 1 1 0 0,-1-1 0 0 0,0 0-1 0 0,1 1 1 0 0,-1-1 0 0 0,1 0-1 0 0,0 1 1 0 0,-1-1 0 0 0,1 0 0 0 0,0 1-1 0 0,-1-1 1 0 0,1 0 0 0 0,0 0-1 0 0,0 1 1 0 0,-1-1 0 0 0,1 0-1 0 0,0-1 1 0 0,-1-8 36 0 0,0 0 0 0 0,0 1 0 0 0,1-12 0 0 0,1 11-114 0 0,-2-1-1 0 0,-1-18 1 0 0,1 28-2 0 0,1 1-45 0 0,0 0-21 0 0,0 0-3 0 0,0 0-131 0 0,-1 0-547 0 0,-5 2 104 0 0,1-1 0 0 0,1 1 0 0 0,-1 0-1 0 0,0 1 1 0 0,-5 2 0 0 0,5-2-330 0 0,-5 3-1146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44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262 13823 0 0,'0'0'630'0'0,"0"0"-13"0"0,-2-1-393 0 0,0 0-205 0 0,-9-10 61 0 0,10 9 180 0 0,-1 0 0 0 0,1-1 0 0 0,-1 1 0 0 0,1-1 0 0 0,0 1 0 0 0,0-1 0 0 0,0 0 1 0 0,0 1-1 0 0,0-1 0 0 0,1 0 0 0 0,-1-3 0 0 0,-3-11 1449 0 0,4 16-754 0 0,2-10 254 0 0,-2 9-1170 0 0,1 0 0 0 0,-1 0 0 0 0,1 0-1 0 0,0 0 1 0 0,0 1 0 0 0,0-1 0 0 0,0 0 0 0 0,0 0 0 0 0,0 1-1 0 0,0-1 1 0 0,0 1 0 0 0,1-1 0 0 0,-1 1 0 0 0,1 0-1 0 0,1-2 1 0 0,0 1 92 0 0,1 0-1 0 0,0 0 1 0 0,-1 0-1 0 0,1 1 1 0 0,0-1-1 0 0,0 1 1 0 0,4-1-1 0 0,6-1 248 0 0,0 2-1 0 0,1-1 1 0 0,16 2-1 0 0,-28 0-372 0 0,209 5 515 0 0,-98-1-109 0 0,-87-3 383 0 0,16 1-1186 0 0,82-8 0 0 0,-121 5 466 0 0,0 1 0 0 0,0-1 0 0 0,1 0 0 0 0,-1 0-1 0 0,0-1 1 0 0,0 0 0 0 0,0 1 0 0 0,-1-1-1 0 0,1 0 1 0 0,0-1 0 0 0,-1 1 0 0 0,1-1 0 0 0,-1 1-1 0 0,4-5 1 0 0,-7 6-64 0 0,1 1 0 0 0,0-1 0 0 0,-1 1 0 0 0,1-1 0 0 0,-1 0 0 0 0,0 0 0 0 0,1 1 0 0 0,-1-1 0 0 0,1 0 0 0 0,-1 0 0 0 0,0 1 0 0 0,0-1 0 0 0,1 0-1 0 0,-1 0 1 0 0,0 0 0 0 0,0 1 0 0 0,0-1 0 0 0,0 0 0 0 0,0 0 0 0 0,0 0 0 0 0,0 0 0 0 0,0 1 0 0 0,-1-1 0 0 0,1 0 0 0 0,0 0 0 0 0,0 0 0 0 0,-1 1 0 0 0,1-1 0 0 0,0 0 0 0 0,-1-1 0 0 0,-1 0 124 0 0,-1-4 12 0 0,-1-1 0 0 0,0 1 0 0 0,0 1-1 0 0,0-1 1 0 0,-1 1 0 0 0,0-1 0 0 0,0 1 0 0 0,-1 1 0 0 0,1-1 0 0 0,-10-5 0 0 0,8 6-146 0 0,0 1 0 0 0,0 0 0 0 0,0 1 0 0 0,0 0 0 0 0,-1 0 0 0 0,1 0 0 0 0,-1 1 0 0 0,1 0 0 0 0,-1 0 0 0 0,1 1 0 0 0,-1 0 0 0 0,0 0 0 0 0,1 1 0 0 0,-11 2 0 0 0,2 0 0 0 0,1 1 0 0 0,0 1 0 0 0,0 0 0 0 0,0 1 0 0 0,-26 15 0 0 0,29-14 0 0 0,1 1 0 0 0,0 0 0 0 0,1 1 0 0 0,0 0 0 0 0,0 0 0 0 0,1 1 0 0 0,-9 11 0 0 0,10-8 0 0 0,1 1 0 0 0,0 0 0 0 0,-7 22 0 0 0,-4 8 0 0 0,9-23 0 0 0,-12 33 0 0 0,20-51 0 0 0,0 1 0 0 0,-1-1 0 0 0,0 0 0 0 0,0 0 0 0 0,0 0 0 0 0,0 1 0 0 0,0-2 0 0 0,0 1 0 0 0,-1 0 0 0 0,0 0 0 0 0,1-1 0 0 0,-1 0 0 0 0,-6 4 0 0 0,5-3 0 0 0,0 0 0 0 0,-1-1 0 0 0,1 0 0 0 0,-1 0 0 0 0,1 0 0 0 0,-1-1 0 0 0,0 1 0 0 0,0-1 0 0 0,-9 1 0 0 0,-33 1 0 0 0,-59 12 0 0 0,100-14 0 0 0,3 0 0 0 0,1-1 0 0 0,-1 1 0 0 0,0-1 0 0 0,0 0 0 0 0,0 0 0 0 0,0 0 0 0 0,0-1 0 0 0,0 1 0 0 0,-3-2 0 0 0,4 2 0 0 0,0-1 0 0 0,1 1 0 0 0,-1-1 0 0 0,1 1 0 0 0,-1-1 0 0 0,1 0 0 0 0,-1 1 0 0 0,1-1 0 0 0,0 0 0 0 0,-1 0 0 0 0,1 0 0 0 0,0 0 0 0 0,0 0 0 0 0,-1-1 0 0 0,-1-1 0 0 0,2 2-32 0 0,0-1 0 0 0,0 1 0 0 0,0 0 1 0 0,0 0-1 0 0,1 0 0 0 0,-1-1 0 0 0,0 1 0 0 0,0-1 0 0 0,1 1 0 0 0,-1 0 0 0 0,1-1 1 0 0,-1 1-1 0 0,1-1 0 0 0,0 1 0 0 0,0-1 0 0 0,-1 1 0 0 0,1-1 0 0 0,0-2 0 0 0,0-2-238 0 0,0 1 48 0 0,0 0 0 0 0,0 0 1 0 0,0 0-1 0 0,1 0 0 0 0,-1 0 0 0 0,1 0 0 0 0,0 1 1 0 0,1-1-1 0 0,-1 0 0 0 0,4-7 0 0 0,7-12-7176 0 0,-3 7-760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46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8287 0 0,'0'0'191'0'0,"0"0"26"0"0,0 0 9 0 0,2-1-34 0 0,5-3-10 0 0,-5 3 560 0 0,-2 1 234 0 0,0 0 42 0 0,0 0 6 0 0,3-4 339 0 0,-2 4-1159 0 0,-1 0 0 0 0,1-1 0 0 0,-1 1-1 0 0,1 0 1 0 0,-1 0 0 0 0,0-1 0 0 0,1 1 0 0 0,-1 0 0 0 0,0 0 0 0 0,1-1-1 0 0,-1 1 1 0 0,0 0 0 0 0,1-1 0 0 0,-1 1 0 0 0,0 0 0 0 0,1-1 0 0 0,-1 1-1 0 0,0-1 1 0 0,11-18 1336 0 0,-10 17-1028 0 0,-1 2 0 0 0,1-2 0 0 0,1 0-222 0 0,3-7 284 0 0,5-6 2817 0 0,-9 13-3003 0 0,-1 2 100 0 0,0 0 21 0 0,0 0-66 0 0,2 0-294 0 0,9 3-133 0 0,2 4-16 0 0,-5-3 0 0 0,-5-2 0 0 0,0 0 0 0 0,0 0 0 0 0,0 0 0 0 0,0 0 0 0 0,-1 1 0 0 0,1-1 0 0 0,-1 1 0 0 0,4 4 0 0 0,3 4 0 0 0,7 10 0 0 0,-8-7 0 0 0,1 5 0 0 0,-5-8 0 0 0,-2-5 0 0 0,1 0 0 0 0,0-1 0 0 0,0 1 0 0 0,6 8 0 0 0,32 44 0 0 0,-39-55-7 0 0,1-1-1 0 0,-1 1 1 0 0,0-1 0 0 0,1 1-1 0 0,-1-1 1 0 0,1 0 0 0 0,4 3 0 0 0,23 18-31 0 0,-14-9 38 0 0,-3 2 0 0 0,-4-5 0 0 0,-2-3-11 0 0,-6-6-47 0 0,-1-2-33 0 0,0 0-4 0 0,0 0 6 0 0,0 0-7 0 0,0 0-35 0 0,0 0-18 0 0,0 0-3 0 0,0 0-21 0 0,0 0-90 0 0,0 0-38 0 0,2-2-10 0 0,0-1 60 0 0,0-1 0 0 0,0 1 1 0 0,0-1-1 0 0,-1 1 0 0 0,1-1 0 0 0,1-6 0 0 0,-2 7-363 0 0,-1 0 0 0 0,1-1 0 0 0,-1 1 0 0 0,0 0 0 0 0,0 0 0 0 0,0-5 0 0 0,-2-2-1172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46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20 8695 0 0,'0'-11'863'0'0,"0"10"-556"0"0,0 1-1 0 0,0 0 1 0 0,0 0 0 0 0,0-1-1 0 0,0 1 1 0 0,0 0 0 0 0,0-1-1 0 0,0 1 1 0 0,0 0 0 0 0,0-1-1 0 0,0 1 1 0 0,0 0 0 0 0,0 0-1 0 0,0-1 1 0 0,0 1 0 0 0,0 0 0 0 0,-1-1-1 0 0,1 1 1 0 0,0 0 0 0 0,0 0-1 0 0,0-1 1 0 0,0 1 0 0 0,-1 0-1 0 0,1 0 1 0 0,0 0 0 0 0,0-1-1 0 0,-1 1 1 0 0,1 0 0 0 0,-9 3 3001 0 0,-13 21-4060 0 0,11-12 1919 0 0,-39 37 3 0 0,25-22-1185 0 0,-41 32 0 0 0,-31 26 355 0 0,93-82-324 0 0,-29 22 102 0 0,-44 26 0 0 0,68-45-119 0 0,7-5-101 0 0,2-1-151 0 0,0 0-35 0 0,4 0 122 0 0,-1-1 1 0 0,1 1-1 0 0,-1-1 0 0 0,1 0 0 0 0,-1 0 1 0 0,0 0-1 0 0,1-1 0 0 0,-1 1 0 0 0,4-3 1 0 0,30-21-2905 0 0,-19 12-1283 0 0,6-2-1775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37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48 10711 0 0,'0'2'490'0'0,"-11"19"180"0"0,6-12-526 0 0,4-7 600 0 0,1-2 246 0 0,0 0 46 0 0,0 0-14 0 0,0 0-98 0 0,0 0-41 0 0,0 0-10 0 0,0 0-39 0 0,0 0-162 0 0,0 0-68 0 0,0 0-18 0 0,0 0-14 0 0,0 0-49 0 0,0 0-19 0 0,0 0-7 0 0,0 0-37 0 0,0 0-152 0 0,0 0-69 0 0,1 1-14 0 0,9 13 47 0 0,-1-1-1 0 0,11 24 0 0 0,-19-35-269 0 0,8 13 78 0 0,-5-12-82 0 0,-1-1 4 0 0,11 9-1 0 0,-10-11 4 0 0,-3-1 0 0 0,3 1 6 0 0,1 0-1 0 0,-1-1 1 0 0,1 0 0 0 0,-1 0-1 0 0,0 0 1 0 0,0 0 0 0 0,1-1 0 0 0,-1 1-1 0 0,0-1 1 0 0,0 0 0 0 0,0 0-1 0 0,-1-1 1 0 0,1 1 0 0 0,-1-1 0 0 0,1 0-1 0 0,-1 1 1 0 0,0-2 0 0 0,6-5-1 0 0,-3 0 34 0 0,0 0 0 0 0,0 0-1 0 0,-1 0 1 0 0,-1-1 0 0 0,1 1-1 0 0,4-17 1 0 0,-8 19 23 0 0,1 1 0 0 0,-1 0 0 0 0,-1-1 0 0 0,1 1 1 0 0,-1-1-1 0 0,0 1 0 0 0,-1-1 0 0 0,0 1 0 0 0,0-1 0 0 0,0 1 0 0 0,-1 0 0 0 0,1 0 0 0 0,-1-1 0 0 0,-1 1 0 0 0,1 1 1 0 0,-1-1-1 0 0,-1 0 0 0 0,1 1 0 0 0,-1-1 0 0 0,1 1 0 0 0,-9-9 0 0 0,10 13-57 0 0,1-1 0 0 0,-1 1 0 0 0,0 0 0 0 0,0 0 0 0 0,0-1 0 0 0,0 1 1 0 0,0 0-1 0 0,0 0 0 0 0,0 1 0 0 0,0-1 0 0 0,0 0 0 0 0,0 1 0 0 0,-1-1 0 0 0,1 1 0 0 0,0 0 0 0 0,0 0 0 0 0,-1 0 0 0 0,1 0 0 0 0,0 0 0 0 0,0 0 0 0 0,-1 0 0 0 0,1 1 1 0 0,0-1-1 0 0,0 1 0 0 0,0 0 0 0 0,-3 1 0 0 0,-5 2-92 0 0,0 1 1 0 0,1 1 0 0 0,-1 0-1 0 0,-9 8 1 0 0,5-4-395 0 0,-3 2-1260 0 0,-23 23 0 0 0,12-7-6793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47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9 13823 0 0,'0'0'315'0'0,"0"0"45"0"0,0 0 21 0 0,0-2-49 0 0,0-4-81 0 0,0 4 481 0 0,0 2 237 0 0,0 0 45 0 0,0 0-61 0 0,0 0-288 0 0,0 0-542 0 0,0-1 1 0 0,0 0-1 0 0,0 1 0 0 0,0-1 0 0 0,1 0 0 0 0,-1 1 1 0 0,0-1-1 0 0,1 1 0 0 0,-1-1 0 0 0,0 0 0 0 0,1 1 1 0 0,-1-1-1 0 0,1 1 0 0 0,-1-1 0 0 0,1 1 0 0 0,-1-1 1 0 0,1 1-1 0 0,-1-1 0 0 0,1 1 0 0 0,-1 0 0 0 0,1-1 1 0 0,0 1-1 0 0,-1 0 0 0 0,1-1 0 0 0,1 1 0 0 0,21-6 117 0 0,-16 5 24 0 0,35-4-232 0 0,-14 3 396 0 0,-13 1-74 0 0,0 1-1 0 0,-1 0 1 0 0,27 5 0 0 0,-16-2-164 0 0,-21-3-190 0 0,0 0 0 0 0,0 1 0 0 0,0 0 0 0 0,-1 0 0 0 0,1 0 0 0 0,0 0 0 0 0,-1 1 0 0 0,6 2 0 0 0,1 5 73 0 0,-11-4 159 0 0,1-4-94 0 0,0 1-94 0 0,0 0-1 0 0,0 0 1 0 0,-1 0 0 0 0,1 1-1 0 0,-1-1 1 0 0,1 0 0 0 0,-1 0 0 0 0,0 0-1 0 0,0 0 1 0 0,0 0 0 0 0,0 0 0 0 0,0 0-1 0 0,-1 0 1 0 0,1 0 0 0 0,0-1 0 0 0,-1 1-1 0 0,1 0 1 0 0,-4 2 0 0 0,-4 3 206 0 0,0 0 0 0 0,-14 8 0 0 0,17-11-226 0 0,-71 41-24 0 0,39-24 0 0 0,-56 41 0 0 0,84-54 0 0 0,10-8 0 0 0,0 0 0 0 0,0 1 0 0 0,-1-1 0 0 0,1 0 0 0 0,0 0 0 0 0,0 0 0 0 0,0 1 0 0 0,-1-1 0 0 0,1 0 0 0 0,0 0 0 0 0,0 1 0 0 0,0-1 0 0 0,0 0 0 0 0,0 0 0 0 0,-1 1 0 0 0,1-1 0 0 0,0 0 0 0 0,0 1 0 0 0,0-1 0 0 0,0 0 0 0 0,0 0 0 0 0,0 1 0 0 0,0-1 0 0 0,0 0 0 0 0,0 1 0 0 0,0-1 0 0 0,0 0 0 0 0,0 1 0 0 0,0-1 0 0 0,0 0 0 0 0,0 0 0 0 0,0 1 0 0 0,1-1 0 0 0,-1 0 0 0 0,0 0 0 0 0,0 1 0 0 0,0-1 0 0 0,0 0 0 0 0,0 0 0 0 0,1 1 0 0 0,-1-1 0 0 0,0 0 0 0 0,0 0 0 0 0,1 0 0 0 0,-1 1 0 0 0,0-1 0 0 0,0 0 0 0 0,1 0 0 0 0,-1 0 0 0 0,0 0 0 0 0,0 0 0 0 0,1 1 0 0 0,-1-1 0 0 0,0 0 0 0 0,0 0 0 0 0,1 0 0 0 0,5 2 0 0 0,-1 0 0 0 0,0 0 0 0 0,1-1 0 0 0,-1 0 0 0 0,1 0 0 0 0,0 0 0 0 0,-1-1 0 0 0,1 1 0 0 0,0-1 0 0 0,7-1 0 0 0,25 1 0 0 0,88 10-6262 0 0,-107-7 784 0 0,-7 1-254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48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9 2303 0 0,'0'0'511'0'0,"0"0"1304"0"0,0 0 569 0 0,0 0 117 0 0,-2 1-189 0 0,-15 12 132 0 0,15-11-1500 0 0,2-2-36 0 0,0 0-91 0 0,0 0-38 0 0,0 0-10 0 0,0 0-29 0 0,0 0-118 0 0,0 0-57 0 0,0 0-12 0 0,0 0-23 0 0,0 0-96 0 0,0 0-39 0 0,0 0-10 0 0,0 0-6 0 0,2 0-25 0 0,21-2 473 0 0,25-3-1 0 0,6-2-392 0 0,40-4 75 0 0,-67 7-372 0 0,1 0 1 0 0,0 2 0 0 0,50 3 0 0 0,-71 0-101 0 0,21-2-2 0 0,-15 2-35 0 0,-1 3-32 0 0,-8-2-49 0 0,1 1-341 0 0,-2-2-10416 0 0,-3-1 4227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48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 4607 0 0,'0'0'208'0'0,"0"0"474"0"0,0 0 1860 0 0,0 0 813 0 0,0 0 165 0 0,0 0-339 0 0,0 0-1543 0 0,0 0-684 0 0,0 0-139 0 0,0 0-78 0 0,0 0-236 0 0,1 2-99 0 0,0 1-270 0 0,0 0 1 0 0,1 0 0 0 0,-1 0-1 0 0,1-1 1 0 0,0 1 0 0 0,0-1-1 0 0,0 1 1 0 0,0-1 0 0 0,0 1-1 0 0,1-1 1 0 0,-1 0 0 0 0,1 0-1 0 0,-1 0 1 0 0,1-1-1 0 0,5 4 1 0 0,-2-2-146 0 0,1 1 103 0 0,-1 1 1 0 0,1-1-1 0 0,-1 2 0 0 0,0-1 1 0 0,0 1-1 0 0,7 8 0 0 0,-11-12-81 0 0,-1 1 1 0 0,1-1-1 0 0,-1 1 0 0 0,1 0 1 0 0,-1-1-1 0 0,0 1 0 0 0,0 0 1 0 0,-1 0-1 0 0,1 0 0 0 0,0-1 1 0 0,-1 1-1 0 0,0 0 0 0 0,0 0 1 0 0,0 0-1 0 0,0 0 0 0 0,0 0 1 0 0,0 0-1 0 0,-1 0 0 0 0,1 0 1 0 0,-1 0-1 0 0,-1 2 0 0 0,-2 3 47 0 0,0 0 0 0 0,-1-1 0 0 0,1 0 0 0 0,-1 0 0 0 0,-1 0 0 0 0,1-1 0 0 0,-1 0 0 0 0,-1 0 0 0 0,1 0 0 0 0,-1-1 0 0 0,-9 7 0 0 0,7-7 30 0 0,0-1 0 0 0,0 1-1 0 0,-12 3 1 0 0,-11 5 179 0 0,17-6-102 0 0,1-1 0 0 0,-1 0 0 0 0,0-1 0 0 0,-17 3 0 0 0,22-6-86 0 0,29-6-76 0 0,0 1-1 0 0,0 1 0 0 0,0 1 1 0 0,1 0-1 0 0,-1 1 0 0 0,0 1 0 0 0,0 1 1 0 0,22 5-1 0 0,-29-5 0 0 0,0 3 0 0 0,-1-1 0 0 0,-1 0-21 0 0,-9-3-82 0 0,-1-1-5 0 0,0 0-112 0 0,0 0-488 0 0,-7-6-2716 0 0,0-1-5224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50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8 2759 0 0,'0'0'578'0'0,"0"0"1383"0"0,0 0 608 0 0,0 0 119 0 0,0 0-212 0 0,0 0-1004 0 0,0 0-442 0 0,2 0-92 0 0,35-10 1980 0 0,69-31-1 0 0,-99 38-2670 0 0,0-1 0 0 0,14-10 0 0 0,4-3 280 0 0,-13 11-302 0 0,-1-1-1 0 0,0 0 1 0 0,0-1 0 0 0,-1 0 0 0 0,0 0 0 0 0,-1-1-1 0 0,1-1 1 0 0,-2 0 0 0 0,11-14 0 0 0,-18 22-158 0 0,0-1 0 0 0,0 0 0 0 0,-1 0-1 0 0,1 0 1 0 0,-1 0 0 0 0,1 1 0 0 0,-1-1 0 0 0,0 0 0 0 0,0 0 0 0 0,0 0 0 0 0,-1 0 0 0 0,1 0 0 0 0,-1 0 0 0 0,0 0 0 0 0,-1-5-1 0 0,0 6-1 0 0,0 0-1 0 0,1 0 0 0 0,-1 0 1 0 0,0 0-1 0 0,0 0 0 0 0,-1 0 1 0 0,1 1-1 0 0,0-1 0 0 0,0 1 1 0 0,-1-1-1 0 0,1 1 0 0 0,-5-1 1 0 0,2-1 45 0 0,-3 0-19 0 0,-2 1-18 0 0,-1 5 8 0 0,4 0-73 0 0,0 0 0 0 0,1 0 0 0 0,0 1-1 0 0,0 0 1 0 0,0 0 0 0 0,0 1-1 0 0,0-1 1 0 0,1 1 0 0 0,0 0 0 0 0,0 1-1 0 0,0-1 1 0 0,1 1 0 0 0,0 0-1 0 0,0 0 1 0 0,0 0 0 0 0,1 1 0 0 0,0 0-1 0 0,-4 11 1 0 0,3-6-8 0 0,0 1 0 0 0,-2 22 0 0 0,5-29 0 0 0,1 1 0 0 0,0-1 0 0 0,0 1 0 0 0,1-1 0 0 0,0 1 0 0 0,0-1 0 0 0,3 11 0 0 0,-1-9-6 0 0,0-1 1 0 0,0 1-1 0 0,0-1 0 0 0,1 0 1 0 0,0 0-1 0 0,0 0 0 0 0,1-1 1 0 0,0 1-1 0 0,0-1 0 0 0,1 0 1 0 0,7 6-1 0 0,-9-9 2 0 0,1 1 0 0 0,0-1 0 0 0,0 0 0 0 0,0 0 0 0 0,0-1 0 0 0,0 1 0 0 0,1-1 0 0 0,-1-1 0 0 0,1 1 0 0 0,-1-1 0 0 0,1 1 0 0 0,0-2 0 0 0,0 1 0 0 0,-1-1 0 0 0,1 0 0 0 0,8 0 0 0 0,-8-1-116 0 0,0 1-1 0 0,0-1 0 0 0,0 0 1 0 0,0 0-1 0 0,0-1 1 0 0,0 0-1 0 0,-1 0 1 0 0,1 0-1 0 0,-1-1 1 0 0,1 1-1 0 0,-1-2 1 0 0,0 1-1 0 0,0 0 1 0 0,0-1-1 0 0,0 0 1 0 0,-1 0-1 0 0,1 0 1 0 0,-1-1-1 0 0,6-8 0 0 0,8-16-2659 0 0,-5 14 1211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51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0 5983 0 0,'0'0'464'0'0,"0"0"-138"0"0,0 0 555 0 0,-7 0 909 0 0,5 0 1745 0 0,1-1 3875 0 0,1 0-7355 0 0,0 1 0 0 0,0 0 0 0 0,-1-1 0 0 0,1 1 0 0 0,0-1 1 0 0,0 1-1 0 0,0-1 0 0 0,0 1 0 0 0,0-1 0 0 0,0 1 1 0 0,0 0-1 0 0,0-1 0 0 0,1 1 0 0 0,-1-1 0 0 0,0 1 1 0 0,0-1-1 0 0,0 1 0 0 0,0 0 0 0 0,0-1 0 0 0,1 1 1 0 0,-1-1-1 0 0,0 1 0 0 0,0 0 0 0 0,1-1 0 0 0,-1 1 0 0 0,0 0 1 0 0,1-1-1 0 0,0 1 0 0 0,15-9 479 0 0,-9 7-450 0 0,1 1 1 0 0,-1-1 0 0 0,9 0 0 0 0,0 1-9 0 0,1 1 0 0 0,-1 1 1 0 0,18 2-1 0 0,23 2-12 0 0,-44-6-3886 0 0,-13 1 2324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54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99 11975 0 0,'0'0'267'0'0,"0"0"42"0"0,0 0 17 0 0,0 0-28 0 0,0 0-126 0 0,0 0 204 0 0,3-5 335 0 0,-4 3 6310 0 0,-3 1-6933 0 0,3 1 283 0 0,1 0 117 0 0,0 0 21 0 0,0 0-66 0 0,-1 1-426 0 0,-1 0-1 0 0,1 0 1 0 0,0 0 0 0 0,-1 0 0 0 0,0-1 0 0 0,1 1 0 0 0,-1-1-1 0 0,-2 2 1 0 0,3-2-3 0 0,-65 21-11 0 0,36-14 66 0 0,29-6 2 0 0,0-1 100 0 0,-1 1 1 0 0,1-1 0 0 0,-1 0 0 0 0,0 0-1 0 0,1 1 1 0 0,-1-1 0 0 0,1 0 0 0 0,-1 0 0 0 0,0 0-1 0 0,-1-1 1 0 0,3 1-171 0 0,-1 0-1 0 0,1 0 1 0 0,0-1 0 0 0,0 1-1 0 0,0 0 1 0 0,-1 0-1 0 0,1-1 1 0 0,0 1-1 0 0,0 0 1 0 0,0 0 0 0 0,0-1-1 0 0,0 1 1 0 0,-1 0-1 0 0,1 0 1 0 0,0-1 0 0 0,0 1-1 0 0,0 0 1 0 0,0 0-1 0 0,0-1 1 0 0,0 1 0 0 0,0 0-1 0 0,0-1 1 0 0,0 1-1 0 0,0 0 1 0 0,0 0 0 0 0,0-1-1 0 0,0 1 1 0 0,0 0-1 0 0,0-1 1 0 0,1 1 0 0 0,-1 0-1 0 0,0-1 1 0 0,4-10-4 0 0,-3 9 2 0 0,0 0 1 0 0,0-1 0 0 0,0 1 0 0 0,0 0 0 0 0,0 0 0 0 0,1 0 0 0 0,-1 0 0 0 0,1 0 0 0 0,-1 0 0 0 0,1 1 0 0 0,0-1 0 0 0,0 0 0 0 0,0 1 0 0 0,0-1 0 0 0,2-1 0 0 0,36-16 0 0 0,-21 11 0 0 0,-3-1-6 0 0,1 2 0 0 0,20-6 0 0 0,57-7 96 0 0,-93 20-29 0 0,-1 0-1 0 0,1 0 0 0 0,0 0 1 0 0,-1 0-1 0 0,1 1 1 0 0,-1-1-1 0 0,1 0 1 0 0,0 0-1 0 0,-1 1 1 0 0,1-1-1 0 0,-1 1 1 0 0,1-1-1 0 0,-1 0 0 0 0,1 1 1 0 0,-1-1-1 0 0,1 1 1 0 0,-1-1-1 0 0,0 1 1 0 0,1 0-1 0 0,-1-1 1 0 0,0 1-1 0 0,1-1 1 0 0,-1 1-1 0 0,1 0 0 0 0,5 15 389 0 0,-5-10-448 0 0,-1 0 1 0 0,1 0-1 0 0,-1-1 0 0 0,0 1 1 0 0,0 0-1 0 0,-1 0 0 0 0,0-1 1 0 0,0 1-1 0 0,0 0 0 0 0,-1-1 1 0 0,1 1-1 0 0,-1-1 0 0 0,-1 0 1 0 0,-3 9-1 0 0,1-6-1 0 0,0 0-1 0 0,-1 0 1 0 0,1 0-1 0 0,-1-1 1 0 0,-1 0-1 0 0,1 0 1 0 0,-16 11-1 0 0,14-11 1 0 0,6-5 0 0 0,0 0 0 0 0,0 0 0 0 0,-1 0 0 0 0,1 0 0 0 0,-1-1 0 0 0,1 1 0 0 0,-1-1 0 0 0,-3 2 0 0 0,5-3 0 0 0,1 0 0 0 0,-1 1 0 0 0,1-1 0 0 0,0 0 0 0 0,-1 1 0 0 0,0-1 0 0 0,1 0 0 0 0,-1 0 0 0 0,1 1 0 0 0,-1-1 0 0 0,1 0 0 0 0,-1 0 0 0 0,1 0 0 0 0,-1 0 0 0 0,0 0 0 0 0,1 0 0 0 0,-1 0 0 0 0,1 0 0 0 0,-1 0 0 0 0,1 0 0 0 0,-2-1 0 0 0,0 1 0 0 0,-4-1 0 0 0,8-6 0 0 0,-2 5 0 0 0,0 1 0 0 0,0 1 0 0 0,0-1 0 0 0,1 0 0 0 0,-1 1 0 0 0,0-1 0 0 0,0 1 0 0 0,1-1 0 0 0,-1 0 0 0 0,0 1 0 0 0,1-1 0 0 0,-1 1 0 0 0,0-1 0 0 0,1 1 0 0 0,-1-1 0 0 0,1 1 0 0 0,-1 0 0 0 0,1-1 0 0 0,-1 1 0 0 0,1-1 0 0 0,-1 1 0 0 0,1 0 0 0 0,1-1 0 0 0,5-2 0 0 0,1 1 0 0 0,5 3 0 0 0,-9 3 0 0 0,-4-3 0 0 0,2 2 0 0 0,1 1 0 0 0,-1-1 0 0 0,-1 0 0 0 0,1 0 0 0 0,0 1 0 0 0,-1-1 0 0 0,0 1 0 0 0,0 0 0 0 0,0-1 0 0 0,0 1 0 0 0,0 0 0 0 0,-1-1 0 0 0,0 1 0 0 0,0 4 0 0 0,1 3 0 0 0,-2 1 0 0 0,0 0 0 0 0,-3 14 0 0 0,1 4 0 0 0,2-24 0 0 0,1-2 0 0 0,0-1 0 0 0,-1 1 0 0 0,1-1 0 0 0,-1 1 0 0 0,0-1 0 0 0,0 1 0 0 0,-1-1 0 0 0,-1 4 0 0 0,1-4 0 0 0,1 0 0 0 0,-1-1 0 0 0,0 1 0 0 0,0-1 0 0 0,0 1 0 0 0,0-1 0 0 0,-1 0 0 0 0,1 0 0 0 0,-1 0 0 0 0,1 0 0 0 0,-1-1 0 0 0,1 1 0 0 0,-1 0 0 0 0,0-1 0 0 0,0 0 0 0 0,-4 2 0 0 0,-7 1 0 0 0,0-1 0 0 0,-19 3 0 0 0,27-5 0 0 0,-9 1 8 0 0,-1 0 0 0 0,0-1 0 0 0,-19-1 0 0 0,29 0-5 0 0,0-1-1 0 0,0 0 1 0 0,0 0 0 0 0,0 0-1 0 0,0-1 1 0 0,1 1 0 0 0,-1-2-1 0 0,1 1 1 0 0,-1 0 0 0 0,1-1-1 0 0,-10-7 1 0 0,6-1-3 0 0,9 6 0 0 0,0 4 0 0 0,1-6 0 0 0,0 6 0 0 0,0-1 0 0 0,-1 0 0 0 0,1 1 0 0 0,0 0 0 0 0,0-1 0 0 0,0 1 0 0 0,1-1 0 0 0,-1 1 0 0 0,0 0 0 0 0,0 0 0 0 0,1 0 0 0 0,-1 0 0 0 0,1 0 0 0 0,-1 0 0 0 0,1 0 0 0 0,-1 0 0 0 0,1 1 0 0 0,2-2 0 0 0,-1 1 0 0 0,0-1 14 0 0,18-1-85 0 0,-19 3-223 0 0,-2 0-83 0 0,0 0-8 0 0,0 0-90 0 0,0 0-354 0 0,0 0-158 0 0,0 0-918 0 0,0 0-3724 0 0,0 0-1601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55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58 0 0,0 0 491 0 0,0 0 238 0 0,0 0 45 0 0,0 0-61 0 0,0 0-288 0 0,0 0-121 0 0,0 0-28 0 0,0 0-4 0 0,0 0 0 0 0,0 0 0 0 0,0 0 0 0 0,0 0 0 0 0,1 0 0 0 0,12 2 643 0 0,-9-2-1016 0 0,-1 0 1 0 0,1 0-1 0 0,-1 0 0 0 0,0 1 1 0 0,1 0-1 0 0,-1-1 0 0 0,0 1 0 0 0,0 1 1 0 0,1-1-1 0 0,-1 0 0 0 0,0 1 0 0 0,0-1 1 0 0,0 1-1 0 0,0 0 0 0 0,-1 0 1 0 0,6 5-1 0 0,5 8-77 0 0,3 3-41 0 0,0 1-1 0 0,-2 0 1 0 0,0 1 0 0 0,19 38-1 0 0,-29-40 197 0 0,-3-16-170 0 0,-1-1 1 0 0,0 1 0 0 0,0 0-1 0 0,1 0 1 0 0,-1-1-1 0 0,1 1 1 0 0,-1 0 0 0 0,1-1-1 0 0,0 1 1 0 0,0 0-1 0 0,-1-1 1 0 0,1 1 0 0 0,0-1-1 0 0,2 2 1 0 0,11 13-603 0 0,-13-16 310 0 0,4 1 138 0 0,-4 0-21 0 0,-2-21-2169 0 0,1-5 236 0 0,1 7-4135 0 0,0 6-242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55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6 13823 0 0,'0'0'315'0'0,"0"0"45"0"0,0 0 21 0 0,1 0-49 0 0,4 0-81 0 0,4-4 2180 0 0,-9 3-2288 0 0,1 1 1 0 0,-1 0 0 0 0,0-1 0 0 0,1 1 0 0 0,-1 0 0 0 0,1-1 0 0 0,-1 1 0 0 0,1 0 0 0 0,-1 0 0 0 0,1-1 0 0 0,-1 1 0 0 0,1 0 0 0 0,-1 0-1 0 0,1 0 1 0 0,-1 0 0 0 0,1 0 0 0 0,5-1 503 0 0,-1 0 0 0 0,0 0 0 0 0,0 0 0 0 0,5-3 0 0 0,-23 25-272 0 0,-2-2 0 0 0,0 1 1 0 0,-29 26-1 0 0,-5 8 117 0 0,22-25-352 0 0,8-8 6 0 0,-20 29-1 0 0,38-49-684 0 0,1-1-157 0 0,0 0-28 0 0,0 0-203 0 0,0 0-832 0 0,0 0-355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56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455 0 0,'0'0'1680'0'0,"0"0"203"0"0,0 0 90 0 0,0 0-171 0 0,0 0-769 0 0,0 0-340 0 0,0 0-70 0 0,0 0-28 0 0,0 0-63 0 0,0 0-27 0 0,0 0-8 0 0,0 0 26 0 0,0 0 112 0 0,0 0 49 0 0,0 0 10 0 0,0 0-11 0 0,0 0-55 0 0,0 0-20 0 0,0 0-7 0 0,0 0-33 0 0,0 0-134 0 0,0 0-61 0 0,0 0-12 0 0,0 0-26 0 0,0 0-107 0 0,0 0-48 0 0,3 0-11 0 0,49-8 1185 0 0,8-2-274 0 0,17-1-143 0 0,105-8-412 0 0,-52 3-449 0 0,-106 12-25 0 0,-17 2 49 0 0,1 1 0 0 0,-1 0 1 0 0,10 0-1 0 0,-9 1 5 0 0,-6 0-27 0 0,-2 0-13 0 0,0 0-1 0 0,0 0 0 0 0,0 0 0 0 0,0 0 0 0 0,0 0-27 0 0,0 0-154 0 0,0 0-220 0 0,0 0-55 0 0,0 0-7 0 0,0 0-234 0 0,0 0-980 0 0,0 0-431 0 0,0 0-90 0 0,0 0-10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57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1 9215 0 0,'0'0'707'0'0,"0"0"-128"0"0,0 0 1187 0 0,2-1 564 0 0,25-18 4521 0 0,-18 13-6423 0 0,-5 5-198 0 0,-1 0-1 0 0,1 0 1 0 0,-1 1-1 0 0,1-1 1 0 0,-1 1-1 0 0,1-1 1 0 0,-1 1-1 0 0,1 0 1 0 0,4 1-1 0 0,-6-1-180 0 0,1 1 59 0 0,1-1 0 0 0,-1 1-1 0 0,0 0 1 0 0,1 0-1 0 0,-1 0 1 0 0,0 1-1 0 0,0-1 1 0 0,0 1-1 0 0,0 0 1 0 0,0-1 0 0 0,0 1-1 0 0,0 1 1 0 0,0-1-1 0 0,-1 0 1 0 0,1 1-1 0 0,-1-1 1 0 0,3 4-1 0 0,-4-4-84 0 0,-1-1 0 0 0,1 1 0 0 0,0-1 0 0 0,0 1 0 0 0,-1-1 0 0 0,1 1-1 0 0,-1 0 1 0 0,1-1 0 0 0,-1 1 0 0 0,0-1 0 0 0,0 1 0 0 0,0 0-1 0 0,0-1 1 0 0,0 4 0 0 0,-5 20 141 0 0,3-20-133 0 0,0-1 1 0 0,0 0-1 0 0,-1-1 0 0 0,1 1 0 0 0,-1 0 0 0 0,0-1 1 0 0,0 1-1 0 0,0-1 0 0 0,-5 4 0 0 0,-34 23 212 0 0,40-28-230 0 0,-77 55 643 0 0,77-55-584 0 0,2-2 0 0 0,2 1-1 0 0,-1 1-67 0 0,1-1 1 0 0,0 1 0 0 0,-1-1 0 0 0,1 0-1 0 0,0 1 1 0 0,0-1 0 0 0,0 0 0 0 0,0 0-1 0 0,1 0 1 0 0,-1 0 0 0 0,0-1-1 0 0,3 2 1 0 0,2-1-1 0 0,0 1-4 0 0,0-1 0 0 0,0-1 0 0 0,0 1 0 0 0,0-1 0 0 0,0 0 0 0 0,0-1 0 0 0,13-1 0 0 0,11-2 0 0 0,-23 4-8 0 0,23-3 8 0 0,1-1-81 0 0,-30 4-373 0 0,-2 0-118 0 0,0 0-1108 0 0,0 0-4583 0 0,0 0-1967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12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66 919 0 0,'0'0'287'0'0,"0"0"868"0"0,0 0 381 0 0,0 0 80 0 0,0 0-146 0 0,0 0-668 0 0,0 0-290 0 0,0 0-58 0 0,0 0-27 0 0,0 0-91 0 0,0 0-43 0 0,0 0-5 0 0,0 0-1 0 0,0 0-7 0 0,0 0-7 0 0,0 0-1 0 0,0 0 3 0 0,0 0 12 0 0,0 0 7 0 0,0 0 2 0 0,0 0 2 0 0,0 0 4 0 0,0 0 2 0 0,0-2 0 0 0,0-3 124 0 0,0-1 0 0 0,0 1 0 0 0,-1 0-1 0 0,0-1 1 0 0,-2-8 0 0 0,2 13-243 0 0,1 1-1 0 0,-1-2 2 0 0,-9-16 1620 0 0,8 17-1590 0 0,2 1 0 0 0,0 0-12 0 0,0 0-50 0 0,0 0-24 0 0,0 0-2 0 0,0 0-8 0 0,0 0-34 0 0,1 2-30 0 0,0 9-46 0 0,1 2-10 0 0,-1 1 0 0 0,-1 14 0 0 0,0-28 0 0 0,-1 14 11 0 0,0-9 32 0 0,0 7-33 0 0,2 2-10 0 0,-1-2 11 0 0,0-10 42 0 0,0-2 13 0 0,0 0 3 0 0,0 0-4 0 0,0 0-1 0 0,0 0-54 0 0,-1 0 0 0 0,0-1 0 0 0,0 1 0 0 0,0-1 0 0 0,0 1 0 0 0,1-1 0 0 0,-1 1 0 0 0,0-1 0 0 0,1 1 0 0 0,-1-1 0 0 0,0 0 0 0 0,1 1 0 0 0,-1-1 0 0 0,0 0 0 0 0,1 0 0 0 0,-1 1 0 0 0,1-1 0 0 0,0 0 0 0 0,-1 0 0 0 0,1 0 0 0 0,0 1 0 0 0,-1-2 0 0 0,-5-18 232 0 0,3-20 12 0 0,3 37-201 0 0,2-3-29 0 0,-1 4 29 0 0,-1 2 13 0 0,0 0 6 0 0,0 0 4 0 0,0 0-4 0 0,-2 2 2 0 0,-7 7-36 0 0,5-3-19 0 0,-2 11 4 0 0,-2 1-23 0 0,6-11 0 0 0,0 6 0 0 0,-3 7 0 0 0,5-15 0 0 0,-1 13 0 0 0,1-17 0 0 0,0 0 0 0 0,0-1 0 0 0,-1 1 0 0 0,2 0 0 0 0,-1 0 0 0 0,0-1 0 0 0,0 1 0 0 0,0 0 0 0 0,0-1 0 0 0,0 1 0 0 0,0 0 0 0 0,1 0 0 0 0,-1-1 0 0 0,1 2 0 0 0,0-2 0 0 0,-1 0 0 0 0,1 0 0 0 0,0-1 0 0 0,-1 1 0 0 0,1 0 0 0 0,0 0 0 0 0,-1-1 0 0 0,1 1 0 0 0,0 0 0 0 0,-1-1 0 0 0,1 1 0 0 0,-1 0 0 0 0,1-1 0 0 0,-1 1 0 0 0,1-1 0 0 0,-1 1 0 0 0,1-1 0 0 0,-1 1 0 0 0,1-1 0 0 0,-1 1 0 0 0,1-1 0 0 0,-1 0 0 0 0,0 1 0 0 0,0-1-1 0 0,1 0 1 0 0,-1 0 0 0 0,11-22 55 0 0,-9 18-48 0 0,0-1 1 0 0,-1 1 0 0 0,0-1 0 0 0,0 1 0 0 0,0-1 0 0 0,-1-8 0 0 0,-1-1 39 0 0,-1 0 1 0 0,-4-17 0 0 0,3 22-50 0 0,3 9-100 0 0,0 1-131 0 0,-3 15-1686 0 0,3 0-5109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58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387 6911 0 0,'0'0'528'0'0,"0"-1"-341"0"0,0-8 1935 0 0,-1 0-1 0 0,-2-14 1 0 0,0 0 2429 0 0,3 21-4281 0 0,0 1 1 0 0,0-1-1 0 0,-1 1 0 0 0,1-1 1 0 0,-1 1-1 0 0,0-1 0 0 0,1 1 1 0 0,-1-1-1 0 0,0 1 0 0 0,0 0 1 0 0,0-1-1 0 0,0 1 0 0 0,0 0 1 0 0,-1-2-1 0 0,-21-16 1159 0 0,12 10-759 0 0,10 8-424 0 0,1 1-13 0 0,-11 0 124 0 0,6 1-313 0 0,1 1-1 0 0,-1 0 0 0 0,1 0 0 0 0,-1 0 0 0 0,1 1 1 0 0,0-1-1 0 0,0 1 0 0 0,0 0 0 0 0,-8 7 0 0 0,-4 3-8 0 0,5-4 33 0 0,0 2-1 0 0,1-1 1 0 0,0 1 0 0 0,-14 22-1 0 0,1-2 35 0 0,-4 0-1 0 0,14-16-46 0 0,0 1 1 0 0,-19 30-1 0 0,29-42-45 0 0,1 1 1 0 0,0-1 0 0 0,1 1-1 0 0,-3 7 1 0 0,4 1-11 0 0,6-1 0 0 0,-5-11 0 0 0,0 1 0 0 0,1-1 0 0 0,-1 0 0 0 0,1 0 0 0 0,-1 0 0 0 0,1 1 0 0 0,0-2 0 0 0,0 1 0 0 0,-1 0 0 0 0,1 0 0 0 0,0 0 0 0 0,0-1 0 0 0,0 1 0 0 0,0-1 0 0 0,0 0 0 0 0,0 1 0 0 0,0-1 0 0 0,0 0 0 0 0,0 0 0 0 0,-1 0 0 0 0,4-1 0 0 0,4 0 0 0 0,-1-1 0 0 0,1 0 0 0 0,12-6 0 0 0,-4 2 0 0 0,-5 2 1 0 0,-1 0 0 0 0,0-2 0 0 0,0 1 0 0 0,-1-1 0 0 0,1-1 0 0 0,-2 0 0 0 0,1 0 0 0 0,14-14 0 0 0,1-5 32 0 0,34-46 0 0 0,-38 43 67 0 0,16-34-1 0 0,-5 10 18 0 0,35-75 291 0 0,-48 90-271 0 0,-10 18 68 0 0,-1 1 1 0 0,9-39-1 0 0,-17 55-61 0 0,0 3-3 0 0,0 0-10 0 0,0 0-3 0 0,0 0 0 0 0,-13 13 94 0 0,4-5-191 0 0,-7 11-7 0 0,1 1-1 0 0,1 1 1 0 0,1 0-1 0 0,-11 25 0 0 0,-35 94-42 0 0,39-88 28 0 0,11-32-10 0 0,2 0-1 0 0,1 1 1 0 0,0 0 0 0 0,2 0-1 0 0,0 1 1 0 0,2 0 0 0 0,-1 40-1 0 0,9-28-64 0 0,0-23 12 0 0,-5-10 53 0 0,0 0-1 0 0,1 0 0 0 0,-1 0 0 0 0,0 0 0 0 0,1 0 0 0 0,-1 0 0 0 0,1 0 1 0 0,-1-1-1 0 0,1 1 0 0 0,-1 0 0 0 0,1-1 0 0 0,-1 1 0 0 0,1-1 0 0 0,0 0 1 0 0,-1 1-1 0 0,1-1 0 0 0,2 0 0 0 0,-1 0-4 0 0,1 0 0 0 0,0-1 0 0 0,0 1 0 0 0,0-1 0 0 0,-1 0 1 0 0,1 0-1 0 0,4-2 0 0 0,3-3-9 0 0,0 1-1 0 0,-1-1 1 0 0,19-14 0 0 0,1-5 7 0 0,0-1 1 0 0,-2-1-1 0 0,-1-1 1 0 0,-1-2-1 0 0,-1 0 0 0 0,22-37 1 0 0,-36 49 41 0 0,1 2-1 0 0,1-1 1 0 0,0 2 0 0 0,2 0 0 0 0,24-21-1 0 0,-37 35 31 0 0,-2 1 3 0 0,1 1-3 0 0,4 3-54 0 0,-1-1 0 0 0,1 2-1 0 0,-1-1 1 0 0,0 0 0 0 0,-1 1 0 0 0,7 8 0 0 0,16 37 75 0 0,3 3-39 0 0,55 56 11 0 0,-62-82-50 0 0,-13-15-3 0 0,-7-8 0 0 0,1-1-1 0 0,-1 1 1 0 0,1-1 0 0 0,0 0 0 0 0,0 0 0 0 0,0 0 0 0 0,1-1-1 0 0,-1 1 1 0 0,1-1 0 0 0,-1 0 0 0 0,1 0 0 0 0,7 3-1 0 0,-1-1 8 0 0,2-2-11 0 0,-2-3-11 0 0,-7-2-49 0 0,-2 0-50 0 0,0 0 0 0 0,0-1 0 0 0,0 1 0 0 0,0 0 0 0 0,-1-1-1 0 0,1 1 1 0 0,-1-1 0 0 0,0 1 0 0 0,0-1 0 0 0,0 1 0 0 0,0-1 0 0 0,-1 1-1 0 0,1-1 1 0 0,-1 1 0 0 0,0 0 0 0 0,0-1 0 0 0,-2-4 0 0 0,-26-40-4865 0 0,23 34 3259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2:5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3 18343 0 0,'0'0'838'0'0,"0"0"-16"0"0,2-2-446 0 0,1 1 3736 0 0,-4 6-1714 0 0,-8 14-1120 0 0,-16 23-1446 0 0,-56 59 668 0 0,31-41-416 0 0,21-25-543 0 0,-44 43 1 0 0,23-36-8218 0 0,34-30 493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27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71 11975 0 0,'0'0'267'0'0,"0"0"42"0"0,0 0 17 0 0,0 0-28 0 0,-12-8-186 0 0,3 5 406 0 0,8 3-324 0 0,1 0 1 0 0,-1 0-1 0 0,1 0 1 0 0,-1-1-1 0 0,0 1 0 0 0,1 0 1 0 0,-1 0-1 0 0,0 0 0 0 0,1-1 1 0 0,-1 1-1 0 0,1 0 1 0 0,-1-1-1 0 0,1 1 0 0 0,-1-1 1 0 0,1 1-1 0 0,-1 0 1 0 0,1-1-1 0 0,-1 1 0 0 0,1-1 1 0 0,0 1-1 0 0,-1-1 1 0 0,1 1-1 0 0,0-1 0 0 0,-1 0 1 0 0,1 1-1 0 0,0-1 1 0 0,0 1-1 0 0,-1-1 0 0 0,1 0 1 0 0,0 0-1 0 0,0 0 318 0 0,15-15 1024 0 0,-13 13-1297 0 0,0 2 81 0 0,0-1 0 0 0,-1 0 0 0 0,1 0 0 0 0,0 1 1 0 0,0-1-1 0 0,-1 1 0 0 0,1 0 0 0 0,1-1 0 0 0,-1 1 0 0 0,4-2 0 0 0,-5 3 51 0 0,17 1 1069 0 0,22 4-1275 0 0,-34-4-165 0 0,83 3 0 0 0,-73-5 0 0 0,0 0 0 0 0,-1 0 0 0 0,27-7 0 0 0,-4 0 0 0 0,-33 7-133 0 0,-6 6-191 0 0,-9 6-453 0 0,8-10 627 0 0,-1 2-414 0 0,-1 1 1 0 0,1-1-1 0 0,-1-1 0 0 0,-6 5 0 0 0,-3 1-6455 0 0,4-2-63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28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0 0 234 0 0,0 0 45 0 0,0 0-61 0 0,0 0-288 0 0,0 0-121 0 0,0 0-28 0 0,0 0-4 0 0,0 0 0 0 0,0 0 0 0 0,11 9 1024 0 0,-7-6-1429 0 0,-1-1 0 0 0,1 0 0 0 0,0 0 0 0 0,0-1 0 0 0,0 1 0 0 0,1-1 1 0 0,5 2-1 0 0,33 3 651 0 0,-36-5-733 0 0,35 2 999 0 0,77-5 0 0 0,-75 1-1088 0 0,-43 1-273 0 0,-1 0-138 0 0,0 0-33 0 0,0 0 65 0 0,0 0-938 0 0,-1 1-5039 0 0,-6 6-2192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30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99 11975 0 0,'0'0'267'0'0,"0"0"42"0"0,0 0 17 0 0,-1-1-28 0 0,-63-42 7321 0 0,24 16-4894 0 0,32 23-2567 0 0,0 0-1 0 0,-1 0 1 0 0,1 1-1 0 0,-1 0 1 0 0,0 0-1 0 0,1 1 1 0 0,-1 1-1 0 0,0-1 1 0 0,0 1 0 0 0,-1 1-1 0 0,1 0 1 0 0,-15 1-1 0 0,18 0-157 0 0,-1 0 0 0 0,-2 1 0 0 0,9-2 0 0 0,-1 0 0 0 0,1 0 0 0 0,0 0 0 0 0,-1 0 0 0 0,1 0 0 0 0,-1 0 0 0 0,1 0 0 0 0,0 0 0 0 0,-1 1 0 0 0,1-1 0 0 0,0 0 0 0 0,-1 0 0 0 0,1 0 0 0 0,0 1 0 0 0,-1-1 0 0 0,1 0 0 0 0,0 1 0 0 0,0-1 0 0 0,-1 0 0 0 0,1 0 0 0 0,0 1 0 0 0,0-1 0 0 0,-1 1 0 0 0,1-1 0 0 0,0 0 0 0 0,0 1 0 0 0,0-1 0 0 0,0 0 0 0 0,0 1 0 0 0,0-1 0 0 0,-1 1 0 0 0,1-1 0 0 0,0 0 0 0 0,0 1 0 0 0,0-1 0 0 0,0 1 0 0 0,0-1 0 0 0,1 0 0 0 0,-1 1 0 0 0,0 0 0 0 0,0-1 0 0 0,0 12 217 0 0,1 1 0 0 0,0-1-1 0 0,1 0 1 0 0,0 0 0 0 0,1 0 0 0 0,8 23-1 0 0,4 15 299 0 0,-8-15-511 0 0,-1 0 0 0 0,-3 0 0 0 0,0 70 0 0 0,-3-104-4 0 0,0 25 0 0 0,-2 0 0 0 0,-9 47 0 0 0,-25 86 0 0 0,28-130 0 0 0,-24 110 0 0 0,28-122 0 0 0,0-1 0 0 0,-8 19 0 0 0,8-23 0 0 0,0-1 0 0 0,0 1 0 0 0,1 0 0 0 0,1 0 0 0 0,-2 22 0 0 0,4-27 0 0 0,-1-1 0 0 0,0 1 0 0 0,0-1 0 0 0,0 1 0 0 0,-2 6 0 0 0,-6 23 0 0 0,8-14 0 0 0,-2-14 0 0 0,1-2 0 0 0,9-3 0 0 0,16 3 343 0 0,-19-5-186 0 0,1 0-1 0 0,0 1 1 0 0,-1-2 0 0 0,1 1 0 0 0,0 0-1 0 0,8-1 1 0 0,-9-1-112 0 0,1 1 1 0 0,-1 0-1 0 0,1 0 0 0 0,0 1 1 0 0,-1-1-1 0 0,1 1 0 0 0,-1 0 1 0 0,1 0-1 0 0,-1 0 0 0 0,0 1 1 0 0,6 2-1 0 0,-9-3-382 0 0,-1-1-138 0 0,0 0-33 0 0,0 0-140 0 0,0 0-572 0 0,-2 1-253 0 0,-5 3-51 0 0,5-3-11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32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64 8287 0 0,'-16'-1'382'0'0,"13"1"-8"0"0,3 0-170 0 0,0 0 176 0 0,-8 5 1196 0 0,2-5-974 0 0,3 0 106 0 0,0 0-1 0 0,0 0 1 0 0,0 0 0 0 0,0-1 0 0 0,0 1-1 0 0,-5-2 1 0 0,6 2-557 0 0,0-1 0 0 0,0 1 0 0 0,1 0 0 0 0,-1 0 0 0 0,0 0 0 0 0,0 0-1 0 0,1 1 1 0 0,-1-1 0 0 0,-3 1 0 0 0,-4 1 388 0 0,-15 0 997 0 0,22-1-1024 0 0,-14 0 1536 0 0,7-3-1463 0 0,7 1-426 0 0,0 1-1 0 0,-1-1 1 0 0,1 1-1 0 0,0-1 1 0 0,0 1 0 0 0,-1 0-1 0 0,1 0 1 0 0,0 0-1 0 0,0 0 1 0 0,-1 1 0 0 0,1-1-1 0 0,-3 1 1 0 0,-17-2 1741 0 0,23 0-1882 0 0,1 1 0 0 0,0 0 1 0 0,0-1-1 0 0,-1 0 1 0 0,1 1-1 0 0,0-1 0 0 0,-1 0 1 0 0,4-1-1 0 0,7-4-18 0 0,158-34 0 0 0,-149 35 0 0 0,-13 2 0 0 0,-1 1 0 0 0,1 1 0 0 0,0 0 0 0 0,8-1 0 0 0,-15 2 0 0 0,-1 0 0 0 0,0 0 0 0 0,0 0 0 0 0,0-1 0 0 0,1 1 0 0 0,-1 0 0 0 0,0 0 0 0 0,0 0 0 0 0,1 0 0 0 0,-1 0 0 0 0,0 0 0 0 0,0 0 0 0 0,0 0 0 0 0,1 0 0 0 0,-1 0 0 0 0,0 0 0 0 0,0 0 0 0 0,1 0 0 0 0,-1 1 0 0 0,0-1 0 0 0,0 0 0 0 0,0 0 0 0 0,1 0 0 0 0,-1 0 0 0 0,0 0 0 0 0,0 0 0 0 0,0 0 0 0 0,1 1 0 0 0,-1-1 0 0 0,0 0 0 0 0,0 0 0 0 0,0 0 0 0 0,0 0 0 0 0,0 1 0 0 0,1-1 0 0 0,-1 0 0 0 0,0 0 0 0 0,0 0 0 0 0,0 1 0 0 0,0-1 0 0 0,0 0 0 0 0,0 0 0 0 0,0 0 0 0 0,0 1 0 0 0,0-1 0 0 0,0 0 0 0 0,0 0 0 0 0,0 1 0 0 0,0-1 0 0 0,0 0 0 0 0,0 0 0 0 0,0 0 0 0 0,0 1 0 0 0,0-1 0 0 0,0 0 0 0 0,0 0 0 0 0,0 1 0 0 0,0-1 0 0 0,0 0 0 0 0,-1 0 0 0 0,-4 9 0 0 0,3-7 0 0 0,0 1 0 0 0,1-1 0 0 0,-2 0 0 0 0,1 1 0 0 0,0-1 0 0 0,0 0 0 0 0,-1 0 0 0 0,1 0 0 0 0,-1 0 0 0 0,0-1 0 0 0,-4 3 0 0 0,4-2 4 0 0,1 0-11 0 0,-1-1-1 0 0,1 0 1 0 0,0 0 0 0 0,-1 0-1 0 0,1 0 1 0 0,-1 0-1 0 0,1-1 1 0 0,-5 1-1 0 0,-1 1-62 0 0,6-1-626 0 0,-3 0-742 0 0,3-1 1154 0 0,3 0-1117 0 0,34-9-4352 0 0,-23 4 3706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32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 11975 0 0,'0'0'547'0'0,"0"0"-11"0"0,0 0-203 0 0,0 0 419 0 0,-5-3 736 0 0,4 3 1704 0 0,0 1 3495 0 0,0 2-6643 0 0,0-1 1 0 0,1 1-1 0 0,-1 0 1 0 0,0 0-1 0 0,1 0 0 0 0,0 0 1 0 0,-1 0-1 0 0,1 0 1 0 0,0 0-1 0 0,1 0 1 0 0,-1 0-1 0 0,1 0 1 0 0,-1-1-1 0 0,3 7 0 0 0,0-1 225 0 0,1 1-1 0 0,0-1 0 0 0,8 11 0 0 0,7 14 98 0 0,-5-9-366 0 0,27 41 0 0 0,8 12 0 0 0,-24-40 0 0 0,-11-17 0 0 0,-9-11 0 0 0,2 9 13 0 0,1-4-71 0 0,-6-12 39 0 0,-12-5-1164 0 0,-8 1-822 0 0,17 2 532 0 0,1 0-779 0 0,0 0-3069 0 0,0 0-1317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33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7 12 13823 0 0,'0'0'315'0'0,"0"0"45"0"0,0 0 21 0 0,0 0-49 0 0,0 0-149 0 0,0 0 194 0 0,-2-1 110 0 0,-1-1-116 0 0,-3-2-162 0 0,1 0 4796 0 0,4 4-4877 0 0,0 0 0 0 0,0 1 0 0 0,0-1 0 0 0,-1 0 0 0 0,1 1 0 0 0,0-1 0 0 0,0 1 0 0 0,0-1 0 0 0,0 1 0 0 0,0 0 0 0 0,0 0 0 0 0,0-1 0 0 0,0 1 0 0 0,0 0 0 0 0,0 0 0 0 0,0 0 0 0 0,0 0 0 0 0,0 1 0 0 0,-15 24 1930 0 0,9-14-1392 0 0,2-5-554 0 0,-1 0 0 0 0,1 0 0 0 0,-11 8 0 0 0,9-8-56 0 0,1 0 0 0 0,-11 13 0 0 0,-4 8-56 0 0,0-1 0 0 0,-30 28 0 0 0,-56 45 0 0 0,50-47 0 0 0,24-21 0 0 0,-33 29 0 0 0,58-56-13 0 0,1 0 0 0 0,-1 0 1 0 0,0 0-1 0 0,-9 3 0 0 0,15-7-324 0 0,3-2 197 0 0,0-1 1 0 0,0 1-1 0 0,0-1 1 0 0,0 1-1 0 0,0-1 1 0 0,0 1-1 0 0,0 0 1 0 0,3-3-1 0 0,0 0-235 0 0,34-42-3842 0 0,-23 28 2682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36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5 15663 0 0,'0'0'356'0'0,"0"0"50"0"0,0 0 20 0 0,0 0-42 0 0,1 2-112 0 0,-1-2-217 0 0,1 1-1 0 0,-1-1 1 0 0,1 0-1 0 0,-1 1 1 0 0,0-1 0 0 0,1 0-1 0 0,-1 0 1 0 0,0 0-1 0 0,1 1 1 0 0,-1-1-1 0 0,1 0 1 0 0,-1 0-1 0 0,1 0 1 0 0,-1 0 0 0 0,1 0-1 0 0,-1 0 1 0 0,0 0-1 0 0,1 0 1 0 0,-1 0-1 0 0,1 0 1 0 0,-1 0-1 0 0,1 0 1 0 0,0 0 0 0 0,15-7 1362 0 0,17-19 859 0 0,-23 18-1883 0 0,25-19 1178 0 0,-1-1-1 0 0,47-53 1 0 0,-77 77-1486 0 0,-1 0-1 0 0,1-1 1 0 0,-1 1-1 0 0,0-1 1 0 0,0 0 0 0 0,-1 0-1 0 0,0 0 1 0 0,0 0 0 0 0,0 0-1 0 0,2-8 1 0 0,-4 11 424 0 0,-15-15 99 0 0,12 16-608 0 0,0 0 0 0 0,-1 1 0 0 0,1-1 0 0 0,0 1 0 0 0,-1 0 0 0 0,1 0 0 0 0,-1 0 0 0 0,1 0 0 0 0,-1 0 0 0 0,1 1 0 0 0,0 0 0 0 0,-1-1 0 0 0,-3 3 0 0 0,0-1 0 0 0,0 1 0 0 0,0 0 0 0 0,0 0 0 0 0,-12 8 0 0 0,16-9 0 0 0,1 1 0 0 0,0-1 0 0 0,-1 1 0 0 0,1 0 0 0 0,0 0 0 0 0,0 0 0 0 0,1 0 0 0 0,-1 0 0 0 0,1 0 0 0 0,-1 0 0 0 0,1 0 0 0 0,0 1 0 0 0,0-1 0 0 0,0 0 0 0 0,0 5 0 0 0,0 3 0 0 0,-1 1 0 0 0,2-1 0 0 0,0 16 0 0 0,1-20 0 0 0,0 0 0 0 0,0 0 0 0 0,1 0 0 0 0,4 11 0 0 0,4 17 0 0 0,-11-25 0 0 0,1-9 0 0 0,0 0 0 0 0,0-1 0 0 0,0 1 0 0 0,0-1 0 0 0,-1 1 0 0 0,1-1 0 0 0,0 1 0 0 0,0 0 0 0 0,0-1 0 0 0,0 1 0 0 0,0-1 0 0 0,0 1 0 0 0,1 0 0 0 0,-1-1 0 0 0,0 1 0 0 0,0-1 0 0 0,0 1 0 0 0,0-1 0 0 0,1 1 0 0 0,-1-1 0 0 0,0 1 0 0 0,1-1 0 0 0,-1 1 0 0 0,0-1 0 0 0,1 1 0 0 0,7 6 0 0 0,-1-2 0 0 0,1 1 0 0 0,0-1 0 0 0,0-1 0 0 0,15 7 0 0 0,-10-4 0 0 0,0-2 0 0 0,-9-6 0 0 0,-1 0 0 0 0,1 0-95 0 0,0 1 0 0 0,0-1 0 0 0,0 0 0 0 0,0-1 1 0 0,-1 1-1 0 0,1-1 0 0 0,0 1 0 0 0,0-1 0 0 0,-1 0 0 0 0,1 0 0 0 0,-1-1 0 0 0,0 1 0 0 0,4-5 0 0 0,4-3-1064 0 0,-1-1 0 0 0,11-17-1 0 0,-8 12-374 0 0,-4 5-6997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36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9 10135 0 0,'-1'-1'208'0'0,"-1"0"0"0"0,1 0-1 0 0,-1 0 1 0 0,1 0 0 0 0,-1 0-1 0 0,0 0 1 0 0,1 0 0 0 0,-1 0-1 0 0,0 1 1 0 0,1-1 0 0 0,-1 1-1 0 0,0-1 1 0 0,0 1 0 0 0,0 0 0 0 0,1 0-1 0 0,-1 0 1 0 0,0 0 0 0 0,-3 0-1 0 0,5 0-207 0 0,0 0 66 0 0,0 0 1 0 0,-1 0 0 0 0,1 0 0 0 0,0-1 0 0 0,0 1 0 0 0,-1 0-1 0 0,1 0 1 0 0,0 0 0 0 0,0-1 0 0 0,-1 1 0 0 0,1 0-1 0 0,0 0 1 0 0,0 0 0 0 0,0-1 0 0 0,-1 1 0 0 0,1 0 0 0 0,0-1-1 0 0,0 1 1 0 0,0 0 0 0 0,0 0 0 0 0,0-1 0 0 0,-1 1 0 0 0,1 0-1 0 0,0-1 1 0 0,0 1 0 0 0,0 0 0 0 0,0-1 0 0 0,0 1-1 0 0,0 0 1 0 0,0-1 0 0 0,0 1 0 0 0,0-1 0 0 0,2-1 5014 0 0,24 2-4374 0 0,-8 1 166 0 0,0-1 1 0 0,0-1-1 0 0,19-4 0 0 0,5 4 567 0 0,-39 1-1381 0 0,-1 0 0 0 0,1 0 0 0 0,0 0-1 0 0,-1 0 1 0 0,1 1 0 0 0,-1-1 0 0 0,1 1 0 0 0,4 1 0 0 0,4 2-1794 0 0,1-3-3896 0 0,-12-1-1877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14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14 4607 0 0,'0'0'208'0'0,"0"0"67"0"0,0 0 154 0 0,-7 5 2627 0 0,1 5-694 0 0,-1-1 1362 0 0,7-9-3648 0 0,-1-1-1 0 0,1 1 0 0 0,-1 0 0 0 0,1 0 1 0 0,0-1-1 0 0,-1 1 0 0 0,1 0 0 0 0,-1 0 0 0 0,1-1 1 0 0,0 1-1 0 0,0 0 0 0 0,-1-1 0 0 0,1 1 0 0 0,0 0 1 0 0,-1-1-1 0 0,1 1 0 0 0,0-1 0 0 0,0 1 0 0 0,0 0 1 0 0,-1-1-1 0 0,1 1 0 0 0,0-1 0 0 0,0 1 0 0 0,0-1 1 0 0,0 1-1 0 0,0 0 0 0 0,0-2 0 0 0,-25-81 4021 0 0,24 82-3653 0 0,-4 12-278 0 0,3-6-165 0 0,0 0 0 0 0,1 0 0 0 0,-1 0 0 0 0,1 1 0 0 0,0-1 0 0 0,0 1 0 0 0,1-1 0 0 0,-1 0 0 0 0,1 1 0 0 0,1-1 0 0 0,-1 1 0 0 0,1-1 0 0 0,0 1 0 0 0,0-1 0 0 0,0 0 0 0 0,4 9 0 0 0,-3-7 27 0 0,-1-5 109 0 0,-1-2 37 0 0,0 0 3 0 0,0 0 21 0 0,0 0 90 0 0,0 0 38 0 0,0 0 10 0 0,0 0-44 0 0,8-16-182 0 0,-6 12-109 0 0,-1 0 0 0 0,0-1 0 0 0,-1 1 0 0 0,1 0 0 0 0,-1-1 0 0 0,0 1 0 0 0,0 0 0 0 0,0-1 0 0 0,0 1 0 0 0,-2-7 0 0 0,0-6 0 0 0,1 0 35 0 0,-7-29 1 0 0,8 45 329 0 0,0 1 122 0 0,0 0 22 0 0,0 0-66 0 0,-5 21-278 0 0,3-3-165 0 0,-2 5 0 0 0,1 29 0 0 0,4 28-371 0 0,-1-78 150 0 0,2-4 205 0 0,0 0 0 0 0,0 0 0 0 0,-1 0 0 0 0,1-1 0 0 0,-1 1 0 0 0,0 0 0 0 0,0-1 0 0 0,1 1 0 0 0,-2-1-1 0 0,1 1 1 0 0,0-1 0 0 0,0 1 0 0 0,-1-1 0 0 0,1-4 0 0 0,-1-1 24 0 0,0 0 0 0 0,0-1 0 0 0,-3-10 0 0 0,-1-15 52 0 0,4 23-17 0 0,-1 0 0 0 0,-3-12 1 0 0,2 13 56 0 0,0 0 0 0 0,0-13 0 0 0,4 71 198 0 0,3-7-451 0 0,-4-30 131 0 0,1 1 1 0 0,0-1 0 0 0,0 1 0 0 0,1-1 0 0 0,1 0-1 0 0,-1 0 1 0 0,2 0 0 0 0,0 0 0 0 0,9 15-1 0 0,-12-24-148 0 0,4 11-2141 0 0,-6-13 1339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3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0 228 0 0,0 0 43 0 0,0 0-59 0 0,0 0-289 0 0,1 1-121 0 0,9 8 59 0 0,17 20 0 0 0,9 8-605 0 0,-16-18 571 0 0,-1 0 1 0 0,18 26-1 0 0,-14-18-301 0 0,-20-23-268 0 0,-2-3 0 0 0,0-1 0 0 0,-1 1 0 0 0,1 0 0 0 0,-1 0 0 0 0,1-1 0 0 0,-1 1 0 0 0,1 0 0 0 0,-1 0 0 0 0,0 0 0 0 0,1 0 0 0 0,-1 0 0 0 0,0 0 0 0 0,0 0 0 0 0,0 0 0 0 0,0 0 0 0 0,0 0 0 0 0,0 0 0 0 0,2 11 0 0 0,-2-12 0 0 0,0 1 0 0 0,0-1 0 0 0,0 1 0 0 0,0-1 0 0 0,0 1 0 0 0,1-1 0 0 0,-1 0 0 0 0,0 1 0 0 0,0-1 0 0 0,0 1 0 0 0,0-1 0 0 0,1 0 0 0 0,-1 1 0 0 0,0-1 0 0 0,0 1 0 0 0,1-1 0 0 0,-1 0 0 0 0,0 1 0 0 0,1-1 0 0 0,-1 0 0 0 0,0 0 0 0 0,1 1 0 0 0,-1-1 0 0 0,0 0 0 0 0,1 0 0 0 0,-1 1 0 0 0,0-1 0 0 0,1 0 0 0 0,0 0 0 0 0,20 14 0 0 0,-16-9-64 0 0,-4-4-273 0 0,-14-1-646 0 0,6-3-364 0 0,4-6-4774 0 0,2 2 2675 0 0,-2-6-3192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37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0 15663 0 0,'0'0'719'0'0,"0"0"-20"0"0,0 0-306 0 0,0 0 371 0 0,-5 3 832 0 0,3-1 1985 0 0,-1 8-3318 0 0,0 0-1 0 0,-1 0 1 0 0,0 0-1 0 0,-1-1 1 0 0,0 1-1 0 0,-1-1 1 0 0,-11 15-1 0 0,-3 5 233 0 0,12-19-303 0 0,1 0 1 0 0,-2-1-1 0 0,-13 13 1 0 0,15-16-89 0 0,0 1 1 0 0,1 0-1 0 0,0 0 1 0 0,0 0-1 0 0,0 0 0 0 0,1 1 1 0 0,-7 13-1 0 0,1 3-1326 0 0,7-18-267 0 0,1 1 0 0 0,0 0 0 0 0,0 0 0 0 0,-2 9 1 0 0,5-14-6670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47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56 6447 0 0,'0'0'142'0'0,"0"0"22"0"0,0 0 13 0 0,-1-1-20 0 0,-4 0 18 0 0,4 1 561 0 0,-10-1 1328 0 0,8 1 2292 0 0,2 0 4580 0 0,-6 0-8787 0 0,-6 0-131 0 0,13 0-19 0 0,-19-4 0 0 0,11 1 1 0 0,3 1 72 0 0,4 1 299 0 0,1 1 117 0 0,0 0 21 0 0,0 0-66 0 0,0 0-222 0 0,0 0 166 0 0,0 0 101 0 0,0 0 21 0 0,0 0-66 0 0,8-2-278 0 0,44-8-165 0 0,-17 4 0 0 0,-13-1 0 0 0,0 1 0 0 0,33-4 0 0 0,-45 8 0 0 0,2 2 0 0 0,-8 2 0 0 0,-3-1 0 0 0,5 5 0 0 0,-6 3 0 0 0,0-9 0 0 0,-2 12 0 0 0,1-10 0 0 0,0-1 0 0 0,0-1 0 0 0,1 0 0 0 0,-1 1 0 0 0,0-1 0 0 0,1 1 0 0 0,-1-1 0 0 0,1 1 0 0 0,-1-1 0 0 0,1 1 0 0 0,-1-1 0 0 0,1 1 0 0 0,-1-1 0 0 0,1 1 0 0 0,-1 0 0 0 0,1-1 0 0 0,-1 2 0 0 0,0 6 0 0 0,-1-5 0 0 0,0-1 0 0 0,-2 13 0 0 0,3-12 0 0 0,1 0 0 0 0,0 0 0 0 0,-1 0 0 0 0,1 0 0 0 0,0 0 0 0 0,1 0 0 0 0,0 6 0 0 0,0-2 0 0 0,0 0 0 0 0,-1 0 0 0 0,1 0 0 0 0,-2 7 0 0 0,-7 306 2048 0 0,8-282-2048 0 0,1-20 0 0 0,0 0 0 0 0,-2 1 0 0 0,0-1 0 0 0,-2 0 0 0 0,-5 26 0 0 0,2-24 0 0 0,0 0 0 0 0,0 0 0 0 0,-1-1 0 0 0,-12 23 0 0 0,15-33 0 0 0,1-1 0 0 0,0 1 0 0 0,0 0 0 0 0,1 0 0 0 0,-1 9 0 0 0,0 1 0 0 0,-6 13 0 0 0,0-1 0 0 0,-21 43 0 0 0,11-16 0 0 0,17-53 0 0 0,-2 12 0 0 0,3-10 0 0 0,-1-1 0 0 0,0 0 0 0 0,-4 10 0 0 0,5-15 0 0 0,1 0 0 0 0,-1 0 0 0 0,1 0 0 0 0,0-1 0 0 0,-1 1 0 0 0,1 0 0 0 0,0 0 0 0 0,0-1 0 0 0,-1 1 0 0 0,1 0 0 0 0,0 0 0 0 0,0 0 0 0 0,0 0 0 0 0,0-1 0 0 0,0 1 0 0 0,0 0 0 0 0,0 0 0 0 0,1 0 0 0 0,-1-1 0 0 0,0 1 0 0 0,1 1 0 0 0,1 10 0 0 0,-1-8 0 0 0,-2 5 0 0 0,-3 12 0 0 0,-10 38 0 0 0,11-51 0 0 0,3-7 0 0 0,0-1 0 0 0,0 1 0 0 0,-1 0 0 0 0,1-1 0 0 0,0 1 0 0 0,-1-1 0 0 0,1 1 0 0 0,0-1 0 0 0,-1 1 0 0 0,1 0 0 0 0,-1-1 0 0 0,1 0 0 0 0,-1 1 0 0 0,1-1 0 0 0,-1 1 0 0 0,1-1 0 0 0,-1 0 0 0 0,1 1 0 0 0,-1-1 0 0 0,0 0 0 0 0,1 1 0 0 0,-1-1 0 0 0,0 0 0 0 0,1 0 0 0 0,-1 0 0 0 0,0 0 0 0 0,1 1 0 0 0,-1-1 0 0 0,0 0 0 0 0,-1-1 0 0 0,1 1 0 0 0,-8 1 0 0 0,0 0 0 0 0,0-1 0 0 0,1 0 0 0 0,-1-1 0 0 0,-16-3 0 0 0,9 0 0 0 0,13 2 0 0 0,1-1 0 0 0,-2 1 0 0 0,-1-1 0 0 0,0 1 0 0 0,0-1 0 0 0,0 1 0 0 0,-1 0 0 0 0,1 0 0 0 0,-1 1 0 0 0,1 0 0 0 0,-12-2 0 0 0,15 3-16 0 0,0 0 1 0 0,0 0-1 0 0,0 0 1 0 0,0 1-1 0 0,0-1 1 0 0,0 0-1 0 0,0 1 1 0 0,0 0-1 0 0,0-1 1 0 0,0 1-1 0 0,0 0 0 0 0,0 0 1 0 0,0 0-1 0 0,0 0 1 0 0,1 0-1 0 0,-3 2 1 0 0,0 0-122 0 0,3-2-338 0 0,1-1-33 0 0,0 2-140 0 0,-1 2 362 0 0,1-4 146 0 0,0 0 0 0 0,-1 0-1 0 0,1 1 1 0 0,0-1-1 0 0,0 0 1 0 0,0 0 0 0 0,0 1-1 0 0,0-1 1 0 0,0 0-1 0 0,1 1 1 0 0,-1-1-1 0 0,0 0 1 0 0,0 0 0 0 0,0 1-1 0 0,0-1 1 0 0,0 0-1 0 0,0 0 1 0 0,0 1 0 0 0,0-1-1 0 0,1 0 1 0 0,-1 0-1 0 0,0 0 1 0 0,0 1-1 0 0,0-1 1 0 0,1 0 0 0 0,-1 0-1 0 0,0 0 1 0 0,13 7-1395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48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73 11975 0 0,'0'0'547'0'0,"0"0"-11"0"0,0 0-135 0 0,2-1 705 0 0,-2 1-688 0 0,16-9 2204 0 0,-8 8 6260 0 0,-8 3-8743 0 0,-1 0 0 0 0,1 0 0 0 0,0 0-1 0 0,-1 0 1 0 0,1 0 0 0 0,-1 0 0 0 0,-1 3 0 0 0,-2 2-51 0 0,0 0 1 0 0,-1 0-1 0 0,-8 11 1 0 0,8-12 220 0 0,0 0 0 0 0,1 0 0 0 0,-1 1 1 0 0,-4 11-1 0 0,-11 23-184 0 0,15-31-120 0 0,0 0 0 0 0,0 1 0 0 0,1 0 0 0 0,0 0 0 0 0,1 0 0 0 0,0 0 0 0 0,-2 12 0 0 0,5-22-5 0 0,0 1 0 0 0,0-1 0 0 0,1 1 0 0 0,-1-1 0 0 0,0 0 0 0 0,0 1 0 0 0,1-1 0 0 0,-1 1 0 0 0,0-1 0 0 0,1 0 0 0 0,0 1 0 0 0,0 0 0 0 0,-1-1 0 0 0,0 0 0 0 0,1 0 0 0 0,-1-1 0 0 0,0 1 0 0 0,1 0 0 0 0,-1-1 0 0 0,0 1 0 0 0,1 0 0 0 0,-1-1 0 0 0,1 1 0 0 0,-1 0 0 0 0,1-1 0 0 0,0 1 0 0 0,-1-1 0 0 0,1 1 0 0 0,-1-1 0 0 0,1 1 0 0 0,0-1 0 0 0,0 0 0 0 0,-1 1 0 0 0,1-1 0 0 0,1 1 0 0 0,0-1 0 0 0,1 2 0 0 0,-1-1 0 0 0,1 0 0 0 0,0 0 0 0 0,-1-1 0 0 0,1 1 0 0 0,0 0 0 0 0,-1-1 0 0 0,1 0 0 0 0,0 1 0 0 0,0-1 0 0 0,0 0 0 0 0,-1-1 0 0 0,1 1 0 0 0,0 0 0 0 0,0-1 0 0 0,-1 1 0 0 0,1-1 0 0 0,0 0 0 0 0,2-1 0 0 0,6-3 0 0 0,0-1 0 0 0,0 0 0 0 0,11-8 0 0 0,-5 2 0 0 0,-4 4 0 0 0,-1 0 0 0 0,0-1 0 0 0,-1 0 0 0 0,0-1 0 0 0,-1 0 0 0 0,0-1 0 0 0,0 0 0 0 0,-1-1 0 0 0,-1 0 0 0 0,14-25 0 0 0,-21 34 60 0 0,1-1 0 0 0,-1 1 0 0 0,0-1-1 0 0,-1 0 1 0 0,1 1 0 0 0,-1-1 0 0 0,1 0 0 0 0,-1 0-1 0 0,-1-4 1 0 0,1 4 24 0 0,0 0 1 0 0,0 0-1 0 0,0 1 0 0 0,1-1 0 0 0,-1 0 0 0 0,1 1 1 0 0,0-1-1 0 0,0 0 0 0 0,1-3 0 0 0,1 2 17 0 0,-1 0 0 0 0,0 0 1 0 0,-1 1-1 0 0,1-1 0 0 0,0-7 0 0 0,-2 11-103 0 0,0 0 0 0 0,0 0 0 0 0,1-1-1 0 0,-1 1 1 0 0,0 0 0 0 0,0 0 0 0 0,-1 0 0 0 0,1-1 0 0 0,0 1-1 0 0,0 0 1 0 0,-1 0 0 0 0,1 0 0 0 0,0 0 0 0 0,-1-1-1 0 0,1 1 1 0 0,-1 0 0 0 0,1 0 0 0 0,-1 0 0 0 0,0 0 0 0 0,0 0-1 0 0,1 0 1 0 0,-1 0 0 0 0,0 1 0 0 0,0-1 0 0 0,0 0 0 0 0,0 0-1 0 0,0 1 1 0 0,-1-2 0 0 0,-2 1-152 0 0,0-1-1 0 0,0 1 1 0 0,0 0-1 0 0,0 0 1 0 0,0 0 0 0 0,0 1-1 0 0,0 0 1 0 0,0-1-1 0 0,0 1 1 0 0,0 1 0 0 0,-5 0-1 0 0,-4 1-1014 0 0,-27 9-1 0 0,21-5 586 0 0,-6 1-440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49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57 13823 0 0,'-1'-23'315'0'0,"1"23"-287"0"0,0-1 1 0 0,0 1-1 0 0,0-1 1 0 0,0 1-1 0 0,1-1 1 0 0,-1 1-1 0 0,0-1 1 0 0,0 1-1 0 0,0-1 1 0 0,1 1-1 0 0,-1-1 1 0 0,0 1-1 0 0,0 0 1 0 0,1-1-1 0 0,-1 1 1 0 0,0-1-1 0 0,1 1 1 0 0,-1 0-1 0 0,0-1 1 0 0,1 1-1 0 0,-1 0 1 0 0,1 0-1 0 0,-1-1 1 0 0,0 1-1 0 0,1 0 1 0 0,-1 0-1 0 0,1-1 1 0 0,0 1-1 0 0,5-4 331 0 0,11-15 1641 0 0,-12 15-1146 0 0,-4 3 99 0 0,-1 1-288 0 0,18-15 907 0 0,-9 9-812 0 0,0 0-1 0 0,1 1 1 0 0,0 0-1 0 0,0 0 1 0 0,0 1-1 0 0,1 1 1 0 0,20-5-1 0 0,-1 2-674 0 0,51-2 0 0 0,-4 1-83 0 0,-24 1-2 0 0,-24 3 0 0 0,36-8 0 0 0,-55 8 0 0 0,0-1 0 0 0,0 0 0 0 0,14-8 0 0 0,-9 4 0 0 0,-14 8 47 0 0,0-1-1 0 0,0 1 1 0 0,0-1-1 0 0,0 1 1 0 0,0-1-1 0 0,0 0 1 0 0,0 1-1 0 0,-1-1 1 0 0,1 0 0 0 0,0 0-1 0 0,0 1 1 0 0,-1-1-1 0 0,1 0 1 0 0,0 0-1 0 0,-1 0 1 0 0,1 0-1 0 0,-1 0 1 0 0,0 0-1 0 0,1 0 1 0 0,-1 0 0 0 0,0 0-1 0 0,1 0 1 0 0,-1 0-1 0 0,0 0 1 0 0,0 0-1 0 0,0 0 1 0 0,0 0-1 0 0,0 0 1 0 0,0 0-1 0 0,0 0 1 0 0,0 0 0 0 0,0 0-1 0 0,-1 0 1 0 0,1 0-1 0 0,0 0 1 0 0,-1 0-1 0 0,1 0 1 0 0,-1 0-1 0 0,1 0 1 0 0,-1 0-1 0 0,1 0 1 0 0,-1 0 0 0 0,-1-1-1 0 0,-2-1-46 0 0,0 1 0 0 0,0-1 0 0 0,0 1 0 0 0,-1 0 0 0 0,1 0 0 0 0,-1 0 0 0 0,1 1 0 0 0,-1 0 0 0 0,-7-2 0 0 0,-1 1 0 0 0,-1 1 0 0 0,-15-1 0 0 0,16 2 0 0 0,0 1 0 0 0,0 0 0 0 0,0 0 0 0 0,1 1 0 0 0,-1 1 0 0 0,0 0 0 0 0,-22 9 0 0 0,-47 30 0 0 0,80-42 0 0 0,1 1 0 0 0,-1 0 0 0 0,0 0 0 0 0,1 0 0 0 0,0 0 0 0 0,-1 0 0 0 0,1 0 0 0 0,-1 1 0 0 0,1-1 0 0 0,0 0 0 0 0,0 1 0 0 0,0-1 0 0 0,0 1 0 0 0,0-1 0 0 0,0 1 0 0 0,0-1 0 0 0,0 1 0 0 0,0 2 0 0 0,-1 4 0 0 0,-1 0 0 0 0,0 16 0 0 0,-2 3 0 0 0,-24 100 0 0 0,26-115 0 0 0,0 0 0 0 0,0-1 0 0 0,-1 1 0 0 0,-1-1 0 0 0,0 0 0 0 0,0 0 0 0 0,-1-1 0 0 0,0 1 0 0 0,-15 17 0 0 0,19-26 0 0 0,0-1 0 0 0,0 1 0 0 0,0-1 0 0 0,0 1 0 0 0,0-1 0 0 0,0 1 0 0 0,0-1 0 0 0,0 0 0 0 0,0 0 0 0 0,0 0 0 0 0,-1 0 0 0 0,1-1 0 0 0,0 1 0 0 0,-5 0 0 0 0,2-1 0 0 0,1 0 0 0 0,-1 0 0 0 0,1 0 0 0 0,0 0 0 0 0,-1-1 0 0 0,1 0 0 0 0,-8-2 0 0 0,5 1 0 0 0,0-1 0 0 0,1 0 0 0 0,-1 0 0 0 0,1-1 0 0 0,-1 0 0 0 0,1 0 0 0 0,0 0 0 0 0,1-1 0 0 0,-9-8 0 0 0,10 8 0 0 0,0-1 0 0 0,0 0 0 0 0,1 0 0 0 0,0 0 0 0 0,0 0 0 0 0,-3-12 0 0 0,-4-8 0 0 0,9 22-42 0 0,-1 0 1 0 0,1 0-1 0 0,1 0 0 0 0,-1 0 0 0 0,0 0 1 0 0,1 0-1 0 0,0-1 0 0 0,0 1 1 0 0,0 0-1 0 0,1 0 0 0 0,-1 0 0 0 0,1 0 1 0 0,0 0-1 0 0,0 0 0 0 0,0 0 1 0 0,1 0-1 0 0,0 0 0 0 0,-1 0 0 0 0,1 1 1 0 0,5-8-1 0 0,-6 10-466 0 0,-1 1-140 0 0,0 0-572 0 0,0 0-253 0 0,0 0-1382 0 0,0 0-5333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0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89 13823 0 0,'0'0'630'0'0,"-1"0"-13"0"0,0 0-402 0 0,0 0 0 0 0,-1 0-1 0 0,1 0 1 0 0,0-1 0 0 0,0 1 0 0 0,0 0-1 0 0,0-1 1 0 0,0 1 0 0 0,0-1 0 0 0,0 1 0 0 0,0-1-1 0 0,0 0 1 0 0,0 1 0 0 0,-1-2 0 0 0,2 2-108 0 0,0 0 0 0 0,0-1-1 0 0,0 1 1 0 0,0 0 0 0 0,0-1 0 0 0,0 1 0 0 0,0 0 0 0 0,0 0 0 0 0,0-1 0 0 0,0 1 0 0 0,0 0 0 0 0,0 0 0 0 0,0-1 0 0 0,0 1-1 0 0,0 0 1 0 0,0-1 0 0 0,0 1 0 0 0,0 0 0 0 0,0 0 0 0 0,1-1 0 0 0,-1 1 0 0 0,0 0 0 0 0,0 0 0 0 0,0 0 0 0 0,0-1-1 0 0,1 1 1 0 0,-1 0 0 0 0,0 0 0 0 0,0 0 0 0 0,1-1 0 0 0,-1 1 0 0 0,0 0 0 0 0,3-2 244 0 0,1 0 0 0 0,-1 0 1 0 0,0 1-1 0 0,1-1 0 0 0,3-1 0 0 0,21-6 501 0 0,3-2 480 0 0,49-10 0 0 0,-26 12-1275 0 0,1 3 1 0 0,56 1-1 0 0,-102 5-57 0 0,0 0 0 0 0,-1 1 0 0 0,10 2 0 0 0,56 6 0 0 0,-65-8-9705 0 0,-9-1 7658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1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4 17503 0 0,'1'-1'399'0'0,"0"0"-342"0"0,0 0 0 0 0,0 0 0 0 0,0 0 1 0 0,-1 0-1 0 0,1 1 0 0 0,0-1 0 0 0,0 0 0 0 0,1 1 0 0 0,-1-1 1 0 0,0 0-1 0 0,0 1 0 0 0,0-1 0 0 0,0 1 0 0 0,0 0 1 0 0,1-1-1 0 0,-1 1 0 0 0,0 0 0 0 0,2 0 0 0 0,27-2 3228 0 0,-29 2-3180 0 0,0 0 1 0 0,0 0 0 0 0,0 1 0 0 0,0-1 0 0 0,-1 0 0 0 0,1 1 0 0 0,0-1 0 0 0,0 0 0 0 0,0 1 0 0 0,0-1 0 0 0,0 1 0 0 0,-1-1 0 0 0,1 1 0 0 0,0-1-1 0 0,-1 1 1 0 0,1 0 0 0 0,0 0 0 0 0,-1-1 0 0 0,1 1 0 0 0,0 0 0 0 0,-1 0 0 0 0,0-1 0 0 0,1 2 0 0 0,0 0-25 0 0,0 0 1 0 0,0 0 0 0 0,0 0-1 0 0,-1 0 1 0 0,1 0 0 0 0,-1 1-1 0 0,1-1 1 0 0,-1 3 0 0 0,1 23-65 0 0,0-21-17 0 0,-1 1 0 0 0,0-1 0 0 0,0 1 0 0 0,0-1 0 0 0,-1 0 0 0 0,-1 0 0 0 0,1 1 0 0 0,-1-1 0 0 0,-3 8 0 0 0,1-4 0 0 0,0-2 0 0 0,1 0 0 0 0,-1 0 0 0 0,-1-1 0 0 0,0 0 0 0 0,-10 15 0 0 0,6-13 0 0 0,4-5 0 0 0,-1 1 0 0 0,1 0 0 0 0,0 0 0 0 0,0 1 0 0 0,1-1 0 0 0,0 1 0 0 0,0 0 0 0 0,1 1 0 0 0,0-1 0 0 0,-5 14 0 0 0,7-14-50 0 0,0 0 0 0 0,-1 0 0 0 0,0-1-1 0 0,-1 1 1 0 0,1-1 0 0 0,-1 0 0 0 0,-5 8 0 0 0,-6 14-1046 0 0,9-8-5511 0 0,6-7-913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3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77 17503 0 0,'22'-2'1338'0'0,"-21"2"-917"0"0,-1 0-326 0 0,0 0 0 0 0,-1 0 0 0 0,1 0 0 0 0,-1 0 0 0 0,1-1 1 0 0,0 1-1 0 0,-1 0 0 0 0,1 0 0 0 0,0-1 0 0 0,-1 1 0 0 0,1 0 0 0 0,0 0 0 0 0,-1-1 0 0 0,1 1 1 0 0,0 0-1 0 0,0-1 0 0 0,-1 1 0 0 0,1 0 0 0 0,0-1 0 0 0,0 0 0 0 0,-19 25 2024 0 0,1 1-1 0 0,-23 41 1 0 0,38-61-2121 0 0,1 1 0 0 0,0 0-1 0 0,0 0 1 0 0,1 0 0 0 0,0 0 0 0 0,0 0-1 0 0,-1 12 1 0 0,2-15 8 0 0,0 1 0 0 0,0-1 0 0 0,0 1 0 0 0,1 0 0 0 0,-1-1 0 0 0,1 1 0 0 0,0-1 0 0 0,0 0 0 0 0,0 1 0 0 0,1-1 0 0 0,-1 0 0 0 0,1 1 0 0 0,0-1 0 0 0,3 5 0 0 0,-3-7 39 0 0,0 1 1 0 0,-1-1-1 0 0,1 0 1 0 0,-1 0-1 0 0,1 0 0 0 0,0 0 1 0 0,0-1-1 0 0,0 1 1 0 0,-1-1-1 0 0,1 1 0 0 0,0-1 1 0 0,0 1-1 0 0,0-1 1 0 0,0 0-1 0 0,0 0 0 0 0,0 0 1 0 0,0 0-1 0 0,0 0 1 0 0,2-1-1 0 0,6 0 296 0 0,0-1 0 0 0,13-4 0 0 0,-16 4-296 0 0,-4 1-45 0 0,0-1 0 0 0,0 1 0 0 0,-1-1 0 0 0,1 0 0 0 0,0 1 0 0 0,-1-1 0 0 0,1 0 0 0 0,-1-1 0 0 0,0 1 0 0 0,1 0 0 0 0,-1-1 0 0 0,0 1 0 0 0,0-1 0 0 0,1-3 0 0 0,14-16 0 0 0,8-1 225 0 0,-16 16 90 0 0,-1-1 0 0 0,14-15 0 0 0,-20 19-250 0 0,1 0-1 0 0,0 0 1 0 0,-1-1 0 0 0,0 1 0 0 0,0 0 0 0 0,0-1-1 0 0,-1 1 1 0 0,0-1 0 0 0,1 0 0 0 0,-1-5 0 0 0,0 6-73 0 0,-1-1 1 0 0,0 0-1 0 0,0 1 0 0 0,0-1 1 0 0,0 1-1 0 0,-1-1 1 0 0,0 1-1 0 0,0 0 1 0 0,0-1-1 0 0,0 1 0 0 0,-1 0 1 0 0,1 0-1 0 0,-1-1 1 0 0,0 1-1 0 0,-1 1 1 0 0,1-1-1 0 0,-3-4 1 0 0,1 4-174 0 0,0 0 0 0 0,0 1 1 0 0,0-1-1 0 0,0 1 1 0 0,-1-1-1 0 0,1 1 1 0 0,-1 1-1 0 0,0-1 1 0 0,0 1-1 0 0,0-1 0 0 0,0 1 1 0 0,0 1-1 0 0,-11-3 1 0 0,8 3-222 0 0,0 0-1 0 0,-1 0 1 0 0,1 1 0 0 0,-12 0 0 0 0,-7 4-622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1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5 32 15663 0 0,'0'0'719'0'0,"0"0"-20"0"0,-1-2-449 0 0,-27-13-79 0 0,27 14 565 0 0,1 1 237 0 0,0 0 41 0 0,-3 0-625 0 0,1-1 0 0 0,0 1 0 0 0,-1-1 0 0 0,1 1 0 0 0,0-1 0 0 0,-1 0 0 0 0,-3-2 0 0 0,4 2-251 0 0,0 0-1 0 0,-1 0 1 0 0,1 0 0 0 0,0 0 0 0 0,-1 1 0 0 0,1-1-1 0 0,-5 0 1 0 0,-36 7 1910 0 0,18 2-937 0 0,10-2-1090 0 0,12-2-23 0 0,2-1 0 0 0,-36 44 335 0 0,22-30-23 0 0,1 0 0 0 0,1 1 0 0 0,1 1 0 0 0,-18 35 0 0 0,23-36-290 0 0,1 1-1 0 0,0 0 1 0 0,1 1 0 0 0,2-1 0 0 0,-1 1 0 0 0,2 0 0 0 0,1 20-1 0 0,1-15-18 0 0,2 0 1 0 0,0 1-1 0 0,2-1 0 0 0,1 0 0 0 0,9 26 0 0 0,-3-15-1 0 0,13 39 0 0 0,-21-67 0 0 0,-1-1 0 0 0,1 1 0 0 0,-1 0 0 0 0,0 0 0 0 0,-1 0 0 0 0,1 9 0 0 0,-2-14 0 0 0,0 0 0 0 0,-1 1 0 0 0,1-1 0 0 0,0 0 0 0 0,-1 0 0 0 0,0 0 0 0 0,1 1 0 0 0,-1-1 0 0 0,-1 0 0 0 0,1 0 0 0 0,0 0 0 0 0,-1-1 0 0 0,1 1 0 0 0,-1 0 0 0 0,0 0 0 0 0,0-1 0 0 0,-4 5 0 0 0,-1-1 11 0 0,0-1-1 0 0,-1 0 1 0 0,1-1-1 0 0,-1 1 1 0 0,0-1-1 0 0,0-1 1 0 0,0 0-1 0 0,0 0 1 0 0,-9 2-1 0 0,-2-1 103 0 0,0 0-1 0 0,-39 1 1 0 0,36-5 188 0 0,0 0 0 0 0,0-2 0 0 0,-41-8 0 0 0,62 10-776 0 0,1 0-33 0 0,0 0-72 0 0,-2-1-285 0 0,-20-3-1136 0 0,9 3-5515 0 0,11 0-834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4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385 15663 0 0,'0'-3'356'0'0,"1"-9"50"0"0,0 10 20 0 0,-2-2-372 0 0,1 1 0 0 0,0-1 0 0 0,-1 1 0 0 0,0 0 0 0 0,0-1 0 0 0,0 1 0 0 0,0 0 0 0 0,-1 0 0 0 0,1 0 0 0 0,-1 0 0 0 0,0 0 0 0 0,1 0 0 0 0,-5-4 0 0 0,-1-4 581 0 0,6 10-538 0 0,1 0 1 0 0,-1 0-1 0 0,1 0 0 0 0,0 0 1 0 0,0 0-1 0 0,-1-1 1 0 0,1 1-1 0 0,0 0 0 0 0,0 0 1 0 0,0 0-1 0 0,0-1 0 0 0,0 1 1 0 0,1 0-1 0 0,-1 0 1 0 0,0 0-1 0 0,1 0 0 0 0,-1-1 1 0 0,0 1-1 0 0,1 0 0 0 0,0-1 1 0 0,16-26 1501 0 0,-12 19-1098 0 0,7-6 332 0 0,5-10 396 0 0,-16 24-1159 0 0,-1 0-1 0 0,1 0 0 0 0,-1 0 1 0 0,1 0-1 0 0,-1 0 0 0 0,0 0 1 0 0,0 0-1 0 0,1 0 0 0 0,-1 0 1 0 0,0-1-1 0 0,0 1 1 0 0,0 0-1 0 0,0 0 0 0 0,0 0 1 0 0,0 0-1 0 0,-1 0 0 0 0,1 0 1 0 0,0 0-1 0 0,0 0 0 0 0,-1 0 1 0 0,0-2-1 0 0,1 3-61 0 0,0 0 1 0 0,0 0-1 0 0,0 0 0 0 0,0 0 0 0 0,0 0 1 0 0,0 0-1 0 0,0 0 0 0 0,0-1 0 0 0,0 1 1 0 0,0 0-1 0 0,0 0 0 0 0,0 0 0 0 0,0 0 1 0 0,0 0-1 0 0,0 0 0 0 0,0 0 0 0 0,0 0 1 0 0,0 0-1 0 0,0 0 0 0 0,0 0 1 0 0,0 0-1 0 0,0 0 0 0 0,0-1 0 0 0,0 1 1 0 0,0 0-1 0 0,0 0 0 0 0,0 0 0 0 0,0 0 1 0 0,0 0-1 0 0,0 0 0 0 0,0 0 0 0 0,0 0 1 0 0,0 0-1 0 0,0 0 0 0 0,0 0 0 0 0,0 0 1 0 0,0 0-1 0 0,0 0 0 0 0,0 0 0 0 0,0 0 1 0 0,0 0-1 0 0,0 0 0 0 0,1 0 0 0 0,-1 0 1 0 0,0-1-1 0 0,0 1 0 0 0,0 0 0 0 0,0 0 1 0 0,0 0-1 0 0,0 0 0 0 0,0 0 0 0 0,0 0 1 0 0,0 0-1 0 0,0 0 0 0 0,0 0 1 0 0,0 0-1 0 0,0 0 0 0 0,1 0 0 0 0,-1 1 1 0 0,0-1-1 0 0,0 0 0 0 0,7-3 119 0 0,9-4 373 0 0,30-15 1 0 0,-42 20-479 0 0,1 0 0 0 0,-1 1 0 0 0,1-1 0 0 0,-1 1 0 0 0,1 0-1 0 0,-1 0 1 0 0,1 1 0 0 0,5-1 0 0 0,11-1 224 0 0,-20 1 242 0 0,1 1 21 0 0,40 3-152 0 0,-24-2-231 0 0,30-1-1 0 0,-21-2-125 0 0,-7 1 0 0 0,0-1 0 0 0,-1-1 0 0 0,21-5 0 0 0,-25 5 0 0 0,-12 3 0 0 0,-1 0 0 0 0,1 0 0 0 0,0-1 0 0 0,-1 1 0 0 0,1-1 0 0 0,-1 0 0 0 0,1 0 0 0 0,0 0 0 0 0,-1 0 0 0 0,0-1 0 0 0,1 1 0 0 0,-1 0 0 0 0,0-1 0 0 0,4-3 0 0 0,0-1 0 0 0,-6 6 1 0 0,1-1-1 0 0,-1 1 1 0 0,0 0-1 0 0,1 0 1 0 0,-1-1 0 0 0,0 1-1 0 0,1-1 1 0 0,-1 1-1 0 0,0 0 1 0 0,0-1 0 0 0,1 1-1 0 0,-1-1 1 0 0,0 1-1 0 0,0 0 1 0 0,0-1 0 0 0,1 1-1 0 0,-1-1 1 0 0,0 1-1 0 0,0-1 1 0 0,0 1-1 0 0,0-1 1 0 0,0 1 0 0 0,0-1-1 0 0,0 1 1 0 0,0-1-1 0 0,0 1 1 0 0,0-1 0 0 0,0 1-1 0 0,-1-1 1 0 0,1 1-1 0 0,0 0 1 0 0,0-1 0 0 0,0 1-1 0 0,-1-1 1 0 0,1 1-1 0 0,0-1 1 0 0,-1 0 0 0 0,1 1 48 0 0,-2-6 81 0 0,0 1 1 0 0,0 0-1 0 0,-1 0 0 0 0,1 0 0 0 0,-1 0 1 0 0,0 0-1 0 0,-7-8 0 0 0,7 11-58 0 0,0-1 0 0 0,1 0 0 0 0,-2 1-1 0 0,1 0 1 0 0,0 0 0 0 0,0 0 0 0 0,-1 0 0 0 0,1 0 0 0 0,-1 1-1 0 0,0-1 1 0 0,1 1 0 0 0,-6-1 0 0 0,5 1-72 0 0,1 1 0 0 0,-1-1 0 0 0,1 1 0 0 0,-1-1 0 0 0,1 1 0 0 0,-1 0 0 0 0,0 0 0 0 0,1 1 0 0 0,-1-1 0 0 0,1 1 0 0 0,-1 0 0 0 0,1 0 0 0 0,-1 0 0 0 0,1 0 0 0 0,0 1 0 0 0,0-1 0 0 0,-1 1 0 0 0,1 0 0 0 0,0 0 0 0 0,0 0 0 0 0,1 0 0 0 0,-4 3 0 0 0,0 1 0 0 0,-1 0 0 0 0,1 0 0 0 0,1 0 0 0 0,-1 1 0 0 0,1 0 0 0 0,0 0 0 0 0,-7 15 0 0 0,-21 59 0 0 0,23-54 0 0 0,-5 16 0 0 0,11-27 0 0 0,-2 0 0 0 0,0 0 0 0 0,-9 17 0 0 0,10-26 0 0 0,4-4 0 0 0,0 0 0 0 0,-1 0 0 0 0,1 0 0 0 0,-1 0 0 0 0,0-1 0 0 0,0 1 0 0 0,0-1 0 0 0,0 1 0 0 0,0-1 0 0 0,-1 0 0 0 0,1 0 0 0 0,-1 0 0 0 0,1 0 0 0 0,-1 0 0 0 0,0 0 0 0 0,0-1 0 0 0,0 1 0 0 0,-5 1 0 0 0,5-2-3 0 0,0 0 1 0 0,1-1-1 0 0,-1 1 1 0 0,0-1-1 0 0,0 1 1 0 0,1-1-1 0 0,-1 0 1 0 0,0 0-1 0 0,0 0 0 0 0,1-1 1 0 0,-1 1-1 0 0,0-1 1 0 0,0 1-1 0 0,1-1 1 0 0,-1 0-1 0 0,0 0 0 0 0,1 0 1 0 0,-1 0-1 0 0,1-1 1 0 0,0 1-1 0 0,-1-1 1 0 0,1 1-1 0 0,0-1 1 0 0,-4-4-1 0 0,-49-46-1341 0 0,-16-15-3767 0 0,20 22 2565 0 0,12 7-13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17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4607 0 0,'0'0'208'0'0,"-6"7"32"0"0,-12 11 722 0 0,17-17-452 0 0,1-1-67 0 0,-1 1-294 0 0,-7 12-61 0 0,7-11 283 0 0,1-2 117 0 0,0 0 21 0 0,0 0 3 0 0,0 0 0 0 0,0 0 0 0 0,0 0 0 0 0,0 0 0 0 0,0 0 0 0 0,0 0 0 0 0,0 0 0 0 0,0 0 0 0 0,-7-4 2560 0 0,6 3-2989 0 0,1 1-65 0 0,0 0 0 0 0,0 0 1 0 0,0 0-1 0 0,0-1 0 0 0,0 1 0 0 0,0 0 1 0 0,-1 0-1 0 0,1 0 0 0 0,0 0 0 0 0,0 0 1 0 0,0 0-1 0 0,0 0 0 0 0,0 0 0 0 0,0 0 1 0 0,-1 0-1 0 0,1 0 0 0 0,0 0 1 0 0,0-1-1 0 0,0 1 0 0 0,0 0 0 0 0,0 0 1 0 0,-1 0-1 0 0,1 0 0 0 0,0 0 0 0 0,0 0 1 0 0,0 0-1 0 0,0 0 0 0 0,0 0 0 0 0,-1 1 1 0 0,1-1-1 0 0,0 0 0 0 0,0 0 0 0 0,0 0 1 0 0,0 0-1 0 0,-1 0 0 0 0,1 1 17 0 0,0 1-1 0 0,-1-1 1 0 0,1 1-1 0 0,0-1 1 0 0,0 1 0 0 0,0-1-1 0 0,0 1 1 0 0,0-1-1 0 0,0 1 1 0 0,0 2-1 0 0,2 19-34 0 0,-2-23 0 0 0,0 0 0 0 0,0 0-1 0 0,0 0 1 0 0,0 1 0 0 0,0-1 0 0 0,0 0-1 0 0,0 0 1 0 0,0 0 0 0 0,0 0 0 0 0,0 1-1 0 0,0-1 1 0 0,0 0 0 0 0,0 0 0 0 0,0 0-1 0 0,0 0 1 0 0,0 1 0 0 0,0-1 0 0 0,0 0-1 0 0,0 0 1 0 0,0 0 0 0 0,0 0 0 0 0,0 1-1 0 0,1-1 1 0 0,-1 0 0 0 0,0 0 0 0 0,0 0-1 0 0,0 0 1 0 0,0 0 0 0 0,0 0 0 0 0,1 0-1 0 0,-1 1 1 0 0,0-1 0 0 0,0 0-1 0 0,0 0 1 0 0,5-4-9 0 0,2-8 99 0 0,-3 1 327 0 0,-2 8-297 0 0,-1-1 0 0 0,0 1 0 0 0,0 0 0 0 0,0-1 0 0 0,0 1 0 0 0,0-1 0 0 0,-1 0 0 0 0,0 1 0 0 0,0-1-1 0 0,0 1 1 0 0,0-1 0 0 0,-1-4 0 0 0,-13 46-120 0 0,13-30-230 0 0,-1 0-1 0 0,2 0 0 0 0,-1 1 1 0 0,1-1-1 0 0,2 15 0 0 0,-2-21-281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5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265 15663 0 0,'0'0'356'0'0,"-5"0"860"0"0,13-2-944 0 0,-6 2 463 0 0,4-6 1248 0 0,2-3-955 0 0,-1 1 0 0 0,-1-2 0 0 0,11-16 0 0 0,10-15 610 0 0,-22 33-1456 0 0,0 0 1 0 0,0 0-1 0 0,-1-1 0 0 0,-1 0 0 0 0,1 1 0 0 0,-1-1 1 0 0,-1 0-1 0 0,2-10 0 0 0,-3 15-124 0 0,-1 1-1 0 0,1 0 1 0 0,-1 0 0 0 0,0-1 0 0 0,0 1-1 0 0,0 0 1 0 0,-1-1 0 0 0,1 1-1 0 0,-1 0 1 0 0,1 0 0 0 0,-1 0-1 0 0,0-1 1 0 0,0 1 0 0 0,-3-4-1 0 0,3 5-12 0 0,0 0-1 0 0,-1 1 0 0 0,1-1 0 0 0,-1 1 1 0 0,1-1-1 0 0,-1 1 0 0 0,0-1 0 0 0,0 1 0 0 0,1 0 1 0 0,-1 0-1 0 0,0 0 0 0 0,0 0 0 0 0,0 0 1 0 0,0 0-1 0 0,0 0 0 0 0,-1 1 0 0 0,1-1 1 0 0,0 1-1 0 0,0 0 0 0 0,0-1 0 0 0,0 1 0 0 0,-4 0 1 0 0,1 1-38 0 0,-1-1 0 0 0,1 1 0 0 0,0-1 0 0 0,-1 1 1 0 0,1 1-1 0 0,0-1 0 0 0,0 1 0 0 0,-1 0 0 0 0,1 0 1 0 0,1 1-1 0 0,-1-1 0 0 0,0 1 0 0 0,1 0 0 0 0,-1 0 1 0 0,1 1-1 0 0,0-1 0 0 0,0 1 0 0 0,0 0 0 0 0,0 0 0 0 0,1 0 1 0 0,0 1-1 0 0,-4 6 0 0 0,-16 23-7 0 0,16-26 0 0 0,2 0 0 0 0,-1 1 0 0 0,1-1 0 0 0,1 1 0 0 0,-8 17 0 0 0,9-15 0 0 0,0-1 0 0 0,0-1 0 0 0,-1 14 0 0 0,4-20 0 0 0,-1-1 0 0 0,1 1 0 0 0,0 0 0 0 0,0 0 0 0 0,1 0 0 0 0,-1 0 0 0 0,1 0 0 0 0,-1 0 0 0 0,1 0 0 0 0,0 0 0 0 0,0-1 0 0 0,2 4 0 0 0,-1 0 0 0 0,2 0 0 0 0,-1-1 0 0 0,1 1 0 0 0,5 6 0 0 0,-6-10 0 0 0,-1 1 0 0 0,1-1 0 0 0,-1 0 0 0 0,1-1 0 0 0,0 1 0 0 0,0 0 0 0 0,-1-1 0 0 0,1 0 0 0 0,0 1 0 0 0,0-1 0 0 0,4 0 0 0 0,9 3-330 0 0,0 0-1 0 0,0-2 1 0 0,1 0-1 0 0,31-1 1 0 0,-37-2 90 0 0,1 0-1 0 0,-1 0 1 0 0,-1-1-1 0 0,1-1 1 0 0,0 0-1 0 0,0 0 1 0 0,-1-1 0 0 0,13-6-1 0 0,-19 7-157 0 0,0 1-1 0 0,0-1 1 0 0,0 0-1 0 0,0 0 1 0 0,-1 0 0 0 0,0-1-1 0 0,5-5 1 0 0,3-7-5869 0 0,-4 4-815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5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7503 0 0,'0'0'399'0'0,"0"0"60"0"0,0 0 21 0 0,0 0-59 0 0,0 0-136 0 0,0 0 457 0 0,0 0 228 0 0,0 0 43 0 0,3-1-59 0 0,125-39 3435 0 0,-90 33-5428 0 0,-29 6 442 0 0,0-1 0 0 0,17-4 1 0 0,-4-1-2780 0 0,-12 2-4475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6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5663 0 0,'0'0'719'0'0,"0"0"-20"0"0,1 0-449 0 0,23-11 1630 0 0,-22 10-1596 0 0,0 1 0 0 0,1-1 0 0 0,-1 0 0 0 0,0 1 0 0 0,1-1 0 0 0,-1 1 0 0 0,0 0 0 0 0,0 0 0 0 0,1 0 0 0 0,-1 0 0 0 0,0 0 0 0 0,1 0 0 0 0,-1 1 0 0 0,0-1 0 0 0,1 1 0 0 0,-1 0 0 0 0,0 0 0 0 0,0-1 0 0 0,0 1 0 0 0,4 2 0 0 0,2 2 46 0 0,-1 0 1 0 0,1 0-1 0 0,13 12 0 0 0,18 23 789 0 0,-25-27-1119 0 0,15 17 0 0 0,10 8 0 0 0,-1-5 0 0 0,29 23 0 0 0,-47-43-2888 0 0,-20-13 2801 0 0,1 0 1 0 0,-1 0 0 0 0,0 0 0 0 0,0 0 0 0 0,0 0-1 0 0,0 0 1 0 0,1 0 0 0 0,-1 0 0 0 0,0 0-1 0 0,0 0 1 0 0,0 0 0 0 0,0 0 0 0 0,1 0-1 0 0,-1-1 1 0 0,0 1 0 0 0,0 0 0 0 0,0 0 0 0 0,0 0-1 0 0,0 0 1 0 0,0 0 0 0 0,1 0 0 0 0,-1 0-1 0 0,0-1 1 0 0,0 1 0 0 0,0 0 0 0 0,0 0-1 0 0,0 0 1 0 0,0 0 0 0 0,0 0 0 0 0,0-1 0 0 0,0 1-1 0 0,0 0 1 0 0,0 0 0 0 0,0 0 0 0 0,0 0-1 0 0,0-1 1 0 0,0 1 0 0 0,0 0 0 0 0,0 0-1 0 0,0 0 1 0 0,0 0 0 0 0,0-1 0 0 0,0 1 0 0 0,0-1 4 0 0,-1-2-1450 0 0,-5-6-4 0 0</inkml:trace>
  <inkml:trace contextRef="#ctx0" brushRef="#br0" timeOffset="1">298 0 19351 0 0,'0'0'886'0'0,"-1"1"-21"0"0,1-1-859 0 0,-1 0 0 0 0,1 0 1 0 0,0 0-1 0 0,0 0 0 0 0,0 0 1 0 0,0 0-1 0 0,0 0 0 0 0,-1 0 1 0 0,1 1-1 0 0,0-1 0 0 0,0 0 1 0 0,0 0-1 0 0,0 0 0 0 0,0 0 1 0 0,0 0-1 0 0,0 0 0 0 0,-1 1 1 0 0,1-1-1 0 0,0 0 0 0 0,0 0 1 0 0,0 0-1 0 0,0 0 0 0 0,0 0 1 0 0,0 1-1 0 0,0-1 0 0 0,0 0 1 0 0,0 0-1 0 0,0 0 0 0 0,0 0 1 0 0,0 1-1 0 0,0-1 0 0 0,0 0 0 0 0,0 0 1 0 0,0 0-1 0 0,0 0 0 0 0,0 0 1 0 0,0 1-1 0 0,0-1 0 0 0,0 0 1 0 0,0 0-1 0 0,0 0 0 0 0,0 0 1 0 0,0 0-1 0 0,1 1 0 0 0,-1-1 1 0 0,0 0-1 0 0,0 0 0 0 0,0 0 1 0 0,0 0-1 0 0,0 0 0 0 0,0 0 1 0 0,0 1-1 0 0,1-1 0 0 0,-1 0 1 0 0,0 0-1 0 0,0 0 0 0 0,0 0 1 0 0,0 0-1 0 0,11 6-38 0 0,-9-5 111 0 0,-1 0 22 0 0,-1-1 1 0 0,1 1 0 0 0,0 0-1 0 0,-1 0 1 0 0,1 0-1 0 0,-1 0 1 0 0,1 0 0 0 0,-1 0-1 0 0,0 0 1 0 0,1 0-1 0 0,-1 0 1 0 0,0 0-1 0 0,0 1 1 0 0,0-1 0 0 0,0 0-1 0 0,0 0 1 0 0,0 0-1 0 0,0 0 1 0 0,0 0 0 0 0,0 0-1 0 0,-1 2 1 0 0,-6 28 667 0 0,4-23-336 0 0,-1 7 130 0 0,-2-2 0 0 0,0 1 1 0 0,-14 22-1 0 0,4-7-176 0 0,11-21-386 0 0,-1 0 0 0 0,0 1 0 0 0,0-2-1 0 0,-1 1 1 0 0,0-1 0 0 0,0 0 0 0 0,-1 0 0 0 0,-15 10 0 0 0,-9 8-262 0 0,20-17-1251 0 0,7-5-2317 0 0,5-3 1783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7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367 15663 0 0,'0'0'356'0'0,"-4"-8"476"0"0,4 6-784 0 0,0-1 0 0 0,0 1 0 0 0,0-1 0 0 0,0 1-1 0 0,0-1 1 0 0,1 1 0 0 0,-1 0 0 0 0,1-1 0 0 0,0 1 0 0 0,0-3-1 0 0,3-6 98 0 0,-4 9 294 0 0,1-1 1 0 0,-1 1-1 0 0,0 0 0 0 0,1-1 1 0 0,-1 1-1 0 0,0-1 0 0 0,-1 1 1 0 0,1 0-1 0 0,0-1 0 0 0,-1 1 1 0 0,1 0-1 0 0,-1-1 0 0 0,1 1 0 0 0,-1 0 1 0 0,0-1-1 0 0,-3-3 0 0 0,3 5-325 0 0,0-1-1 0 0,-1 1 1 0 0,1 0-1 0 0,-1 0 0 0 0,1-1 1 0 0,-1 1-1 0 0,1 0 0 0 0,-1 1 1 0 0,0-1-1 0 0,0 0 0 0 0,1 0 1 0 0,-1 1-1 0 0,0-1 1 0 0,0 1-1 0 0,0-1 0 0 0,0 1 1 0 0,0 0-1 0 0,1 0 0 0 0,-1 0 1 0 0,0 0-1 0 0,0 0 0 0 0,-2 1 1 0 0,-3-1 16 0 0,1 2 1 0 0,-1-1 0 0 0,1 1 0 0 0,0 0-1 0 0,-1 0 1 0 0,1 1 0 0 0,-9 5-1 0 0,-2 3 380 0 0,-19 14 0 0 0,28-18-510 0 0,0 1 0 0 0,-11 12 0 0 0,7-7 0 0 0,9-9 0 0 0,0 0 0 0 0,0 0 0 0 0,1 0 0 0 0,-1 0 0 0 0,1 0 0 0 0,0 0 0 0 0,0 0 0 0 0,1 1 0 0 0,-1-1 0 0 0,1 1 0 0 0,0 0 0 0 0,-1 8 0 0 0,2-12-30 0 0,0 0 0 0 0,0 0 0 0 0,0 0-1 0 0,0 0 1 0 0,0 0 0 0 0,0 0 0 0 0,0 0 0 0 0,0 0-1 0 0,0 1 1 0 0,0-1 0 0 0,0 0 0 0 0,1 0 0 0 0,-1 0 0 0 0,0 0-1 0 0,1 0 1 0 0,-1 0 0 0 0,1 0 0 0 0,-1 0 0 0 0,1 0-1 0 0,0 0 1 0 0,-1 0 0 0 0,1-1 0 0 0,0 1 0 0 0,0 0 0 0 0,-1 0-1 0 0,1-1 1 0 0,0 1 0 0 0,0 0 0 0 0,0-1 0 0 0,0 1-1 0 0,0-1 1 0 0,2 2 0 0 0,0-2-81 0 0,0 1 1 0 0,0 0-1 0 0,0-1 0 0 0,-1 0 1 0 0,1 1-1 0 0,0-1 0 0 0,0 0 1 0 0,4-1-1 0 0,6-2 111 0 0,1-2 0 0 0,-12 2 0 0 0,0 0 0 0 0,33-23 391 0 0,-28 22-249 0 0,0 0 0 0 0,-1-1 0 0 0,0 0-1 0 0,0 0 1 0 0,0 0 0 0 0,7-10 0 0 0,99-128 466 0 0,-100 122-431 0 0,0 0-1 0 0,-1-2 1 0 0,-1 1-1 0 0,9-34 1 0 0,-16 49-129 0 0,14-57 1069 0 0,-16 48-1117 0 0,-1 16 0 0 0,0 0 0 0 0,0-1 0 0 0,0 1 0 0 0,0 0 0 0 0,0-1 0 0 0,0 1 0 0 0,0 0 0 0 0,-1 0 0 0 0,1-1 0 0 0,0 1 0 0 0,0 0 0 0 0,0 0 0 0 0,0-1 0 0 0,-1 1 0 0 0,1 0 0 0 0,0 0 0 0 0,0-1 0 0 0,-1 1 0 0 0,1 0 0 0 0,0 0 0 0 0,-1 0 0 0 0,1-1 0 0 0,-1 1 0 0 0,0 0 0 0 0,0 0 0 0 0,1 0 0 0 0,-1 0 0 0 0,0 0 0 0 0,1 0 0 0 0,-1 0 0 0 0,0 1 0 0 0,0-1 0 0 0,1 0 0 0 0,-1 0 0 0 0,0 0 0 0 0,1 1 0 0 0,-1-1 0 0 0,0 0 0 0 0,1 1 0 0 0,-1-1 0 0 0,1 1 0 0 0,-2 0 0 0 0,-10 11 0 0 0,1 2 0 0 0,1-1 0 0 0,-1 1 0 0 0,2 1 0 0 0,0 0 0 0 0,-12 29 0 0 0,16-30 0 0 0,0 1 0 0 0,1 0 0 0 0,-3 19 0 0 0,1-3 0 0 0,3-18 0 0 0,2 0 0 0 0,-1 0 0 0 0,2 1 0 0 0,0-1 0 0 0,1 15 0 0 0,15 66 0 0 0,-16-92 0 0 0,1 0 0 0 0,0 1 0 0 0,0-1 0 0 0,0 1 0 0 0,0-1 0 0 0,0 0 0 0 0,1 0 0 0 0,-1 0 0 0 0,1 1 0 0 0,-1-1 0 0 0,1-1 0 0 0,0 1 0 0 0,-1 0 0 0 0,1 0 0 0 0,0-1 0 0 0,0 1 0 0 0,1-1 0 0 0,-1 1 0 0 0,0-1 0 0 0,0 0 0 0 0,3 1 0 0 0,-1-1 0 0 0,-1 0 0 0 0,1 0 0 0 0,-1 0 0 0 0,1 0 0 0 0,-1-1 0 0 0,1 0 0 0 0,0 1 0 0 0,-1-1 0 0 0,1-1 0 0 0,-1 1 0 0 0,1 0 0 0 0,0-1 0 0 0,-1 0 0 0 0,5-1 0 0 0,20-6 0 0 0,-22 6 0 0 0,0 1 0 0 0,0-1 0 0 0,0 0 0 0 0,0-1 0 0 0,0 1 0 0 0,10-7 0 0 0,16-17 0 0 0,-1-2 0 0 0,-1-1 0 0 0,37-46 0 0 0,-59 67 0 0 0,-8 8 0 0 0,0 0 0 0 0,0 0 0 0 0,0 1 0 0 0,0-1 0 0 0,0 0 0 0 0,0 0 0 0 0,0 0 0 0 0,0 1 0 0 0,0-1 0 0 0,0 0 0 0 0,0 0 0 0 0,0 1 0 0 0,0-1 0 0 0,0 0 0 0 0,0 0 0 0 0,0 0 0 0 0,0 1 0 0 0,1-1 0 0 0,-1 0 0 0 0,0 0 0 0 0,0 0 0 0 0,0 1 0 0 0,0-1 0 0 0,0 0 0 0 0,0 0 0 0 0,1 0 0 0 0,-1 0 0 0 0,0 1 0 0 0,0-1 0 0 0,0 0 0 0 0,0 0 0 0 0,1 0 0 0 0,-1 0 0 0 0,0 0 0 0 0,0 0 0 0 0,0 0 0 0 0,1 1 0 0 0,-1-1 0 0 0,0 0 0 0 0,0 0 0 0 0,0 0 0 0 0,1 0 0 0 0,-1 0 0 0 0,0 0 0 0 0,0 0 0 0 0,1 0 0 0 0,-1 0 0 0 0,0 0 0 0 0,0 0 0 0 0,0 0 0 0 0,1 0 0 0 0,-1-1 0 0 0,0 1 0 0 0,0 0 0 0 0,1 0 0 0 0,-1 0 0 0 0,0 0 0 0 0,0 0 0 0 0,0 0 0 0 0,0 0 0 0 0,1-1 0 0 0,-1 1 0 0 0,0 0 0 0 0,0 0 0 0 0,0 0 0 0 0,0 0 0 0 0,0-1 0 0 0,1 1 0 0 0,0 46 0 0 0,-2-36 0 0 0,1-1 0 0 0,0 1 0 0 0,1-1 0 0 0,0 1 0 0 0,1-1 0 0 0,-1 1 0 0 0,2-1 0 0 0,4 12 0 0 0,-3-12 0 0 0,1 0 0 0 0,0 0 0 0 0,0-1 0 0 0,1 0 0 0 0,0 0 0 0 0,0 0 0 0 0,1-1 0 0 0,13 12 0 0 0,-15-15 0 0 0,1 0 0 0 0,-1 0 0 0 0,1 0 0 0 0,0-1 0 0 0,0 0 0 0 0,0 0 0 0 0,1-1 0 0 0,-1 0 0 0 0,1 0 0 0 0,-1 0 0 0 0,1-1 0 0 0,0 0 0 0 0,10 0 0 0 0,-15-1-23 0 0,-1 1-1 0 0,1-1 1 0 0,-1 0 0 0 0,1-1-1 0 0,-1 1 1 0 0,1 0 0 0 0,-1 0-1 0 0,1-1 1 0 0,-1 1 0 0 0,0 0-1 0 0,1-1 1 0 0,-1 0 0 0 0,0 1-1 0 0,1-1 1 0 0,-1 0 0 0 0,0 1-1 0 0,0-1 1 0 0,1 0 0 0 0,-1 0-1 0 0,0 0 1 0 0,0 0 0 0 0,0 0-1 0 0,0-1 1 0 0,0 1 0 0 0,-1 0-1 0 0,1 0 1 0 0,1-3 0 0 0,1-1-200 0 0,-2 4 133 0 0,0 0 0 0 0,-1 0 0 0 0,1 0 0 0 0,0 0 0 0 0,-1 0-1 0 0,1 0 1 0 0,-1 0 0 0 0,0 0 0 0 0,1 0 0 0 0,-1 0 0 0 0,0 0 0 0 0,1 0 0 0 0,-1 0 0 0 0,0 0 0 0 0,0 0-1 0 0,0 0 1 0 0,0 0 0 0 0,0 0 0 0 0,0 0 0 0 0,0 0 0 0 0,-1 0 0 0 0,1-2 0 0 0,-1 1-151 0 0,-1-1 1 0 0,1 0-1 0 0,-1 0 1 0 0,1 1-1 0 0,-5-5 1 0 0,4 5 61 0 0,1 0 0 0 0,0 1 1 0 0,-1-1-1 0 0,1 0 0 0 0,0 0 0 0 0,0 0 1 0 0,0 0-1 0 0,-1-3 0 0 0,2-20-2736 0 0,0 21 2442 0 0,1 0 0 0 0,-1 0 0 0 0,0 0 0 0 0,-1 0 0 0 0,0-6 0 0 0,-6-13-1574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7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0 19351 0 0,'0'0'439'0'0,"0"0"62"0"0,0 0 33 0 0,0 0-65 0 0,1 0-280 0 0,-1 4-201 0 0,-2 7 292 0 0,-2-1 0 0 0,-4 12 0 0 0,-5 11 1729 0 0,8-18-1553 0 0,-1-1-1 0 0,-1-1 1 0 0,0 1-1 0 0,-18 24 0 0 0,12-21 54 0 0,-13 29 0 0 0,21-37-945 0 0,1-1-1 0 0,-1 1 0 0 0,-1-2 1 0 0,0 1-1 0 0,0 0 1 0 0,-12 10-1 0 0,3-6-8435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3:59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69 8287 0 0,'24'-20'191'0'0,"-19"16"26"0"0,-5 4 9 0 0,4-1 3 0 0,6-7-84 0 0,-8 7 597 0 0,-2 1-657 0 0,0 0 0 0 0,1 0 0 0 0,-1 0 0 0 0,1 0 0 0 0,-1 0 0 0 0,0 0 0 0 0,1 0 0 0 0,-1 0 0 0 0,0 0 0 0 0,1-1 0 0 0,-1 1 0 0 0,0 0 0 0 0,1 0 0 0 0,-1 0 0 0 0,0-1 0 0 0,1 1 0 0 0,-1 0 0 0 0,0 0 0 0 0,1-1 0 0 0,-1 1 0 0 0,0 0 0 0 0,0 0 0 0 0,1-1 0 0 0,-1 1-1 0 0,0 0 1 0 0,0-1 0 0 0,0 1 0 0 0,0-1 0 0 0,1 1 0 0 0,-1 0 0 0 0,0-1 0 0 0,0 1 0 0 0,0 0 0 0 0,0-1 0 0 0,0 1 0 0 0,0-1 0 0 0,0 1 0 0 0,0 0 0 0 0,0-1 0 0 0,0 1 0 0 0,0-1 0 0 0,0 1 0 0 0,0 0 0 0 0,-1-1 0 0 0,1 1 0 0 0,0 0 0 0 0,0-1 0 0 0,0 1 0 0 0,0 0 0 0 0,-1-1 0 0 0,1 1 0 0 0,0 0 0 0 0,0-1 0 0 0,-1 1 0 0 0,-5-5 300 0 0,0 1 510 0 0,6 3-872 0 0,0 1 0 0 0,0 0 0 0 0,0 0 1 0 0,0 0-1 0 0,0 0 0 0 0,0-1 1 0 0,0 1-1 0 0,0 0 0 0 0,0 0 1 0 0,0 0-1 0 0,0 0 0 0 0,0-1 0 0 0,0 1 1 0 0,1 0-1 0 0,-1 0 0 0 0,0 0 1 0 0,0 0-1 0 0,0-1 0 0 0,0 1 0 0 0,0 0 1 0 0,0 0-1 0 0,0 0 0 0 0,0 0 1 0 0,0 0-1 0 0,1 0 0 0 0,-1-1 0 0 0,0 1 1 0 0,0 0-1 0 0,0 0 0 0 0,0 0 1 0 0,0 0-1 0 0,1 0 0 0 0,0-1 489 0 0,-1 1 0 0 0,0 0 0 0 0,0 0 0 0 0,0 0 0 0 0,0 0 0 0 0,-11-3 512 0 0,10 3-945 0 0,0 0 0 0 0,0-1-1 0 0,0 1 1 0 0,0 0 0 0 0,1 0-1 0 0,-1 0 1 0 0,0 0 0 0 0,0 0-1 0 0,0 0 1 0 0,0 0 0 0 0,0 0-1 0 0,0 1 1 0 0,0-1 0 0 0,1 0-1 0 0,-1 0 1 0 0,0 1 0 0 0,0-1-1 0 0,0 0 1 0 0,1 1 0 0 0,-2 0-1 0 0,-8 15 1258 0 0,4-4-1660 0 0,-2 3 682 0 0,-9 23 1 0 0,13-28-169 0 0,0-1 0 0 0,0 1 0 0 0,-1-1 0 0 0,0 0 1 0 0,-1 0-1 0 0,-8 10 0 0 0,4-6-190 0 0,8-11 0 0 0,0 1 0 0 0,0 0 0 0 0,0-1 0 0 0,0 0 0 0 0,-1 1 0 0 0,-4 3 0 0 0,-2 2 0 0 0,8-6 0 0 0,-1 0 0 0 0,0 0 0 0 0,0-1 0 0 0,-1 1 0 0 0,1 0 0 0 0,0-1 0 0 0,-4 3 0 0 0,-15 11 931 0 0,4-11 186 0 0,11-2-1181 0 0,4 0-155 0 0,0 0-1 0 0,0 0 0 0 0,0 0 1 0 0,0 0-1 0 0,0 0 1 0 0,-2 4-1 0 0,3-4-143 0 0,0-1-502 0 0,1-1-126 0 0,-1 1-893 0 0,-5 5-3634 0 0,-5 2-1564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04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68 13823 0 0,'0'0'315'0'0,"0"0"45"0"0,0 0 21 0 0,0 0-49 0 0,0 0-81 0 0,-22 4 6678 0 0,22-4-6711 0 0,-1 0 0 0 0,0 0 0 0 0,1 0 0 0 0,-1-1 0 0 0,0 1 0 0 0,1 0 0 0 0,-1-1 0 0 0,1 1 0 0 0,-1 0 0 0 0,1-1 0 0 0,-1 1 0 0 0,1-1-1 0 0,-1 1 1 0 0,1-1 0 0 0,-1 1 0 0 0,1-1 0 0 0,-1 1 0 0 0,1-1 0 0 0,0 1 0 0 0,-1-1 0 0 0,1 0 0 0 0,0 1 0 0 0,0-1 0 0 0,-1 0 0 0 0,1-1 0 0 0,-1 1 270 0 0,1 1 21 0 0,0-1-66 0 0,-1-6-294 0 0,-1 2-61 0 0,2 4 283 0 0,0 1 117 0 0,0 0 21 0 0,0 0-66 0 0,1-1-294 0 0,13-12-130 0 0,0 6-22 0 0,-12 6 3 0 0,-1 0 0 0 0,1 0 0 0 0,0 0 0 0 0,0 0 0 0 0,0 0 0 0 0,0 0 0 0 0,0 0 0 0 0,1 1 0 0 0,-1-1 0 0 0,0 1 0 0 0,3 0 0 0 0,4-2 0 0 0,-4 1 0 0 0,16-3 0 0 0,-8 4 0 0 0,5 3 0 0 0,-4-2 0 0 0,-1-2 0 0 0,19-1 0 0 0,32-2 0 0 0,28 1 0 0 0,-79 3 0 0 0,-6 0 0 0 0,23 3 0 0 0,-30-3 0 0 0,0 0 0 0 0,0 0 0 0 0,0 0 0 0 0,1 0 0 0 0,-1 0 0 0 0,0 0 0 0 0,0 0 0 0 0,0 0 0 0 0,0 0 0 0 0,0 0 0 0 0,1 0 0 0 0,-1 0 0 0 0,0 0 0 0 0,0 0 0 0 0,0 0 0 0 0,0 0 0 0 0,0 0 0 0 0,1 0 0 0 0,-1 0 0 0 0,0 0 0 0 0,0 0 0 0 0,0 1 0 0 0,0-1 0 0 0,0 0 0 0 0,1 0 0 0 0,-1 0 0 0 0,0 0 0 0 0,0 0 0 0 0,0 0 0 0 0,0 0 0 0 0,0 0 0 0 0,0 1 0 0 0,0-1 0 0 0,0 0 0 0 0,0 0 0 0 0,0 0 0 0 0,1 0 0 0 0,-1 0 0 0 0,0 1 0 0 0,0-1 0 0 0,-6 5 0 0 0,-7 1 0 0 0,8-4-639 0 0,1-1 0 0 0,0 0 0 0 0,0 0 0 0 0,-1-1 0 0 0,1 1-1 0 0,-1-1 1 0 0,1 0 0 0 0,0 0 0 0 0,-1-1 0 0 0,1 1 0 0 0,-7-3 0 0 0,-31-4-1397 0 0,39 6 1747 0 0,0 0 1 0 0,0 0-1 0 0,0 0 1 0 0,0-1-1 0 0,0 1 0 0 0,-2-2 1 0 0,5 2 261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07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75 4607 0 0,'0'0'102'0'0,"0"0"20"0"0,0 0 6 0 0,2-1-21 0 0,1 0 109 0 0,0 1 1 0 0,0-1-1 0 0,0-1 0 0 0,0 1 0 0 0,0 0 1 0 0,0-1-1 0 0,0 0 0 0 0,0 1 1 0 0,-1-1-1 0 0,4-4 0 0 0,5-2 1229 0 0,1-2 1368 0 0,9-6 2755 0 0,-17 5-4482 0 0,-4 6 3904 0 0,0 5-4972 0 0,0-1 0 0 0,-1 1-1 0 0,1 0 1 0 0,-1-1 0 0 0,1 1 0 0 0,-1 0-1 0 0,1-1 1 0 0,-1 1 0 0 0,1 0 0 0 0,-1 0-1 0 0,1-1 1 0 0,-1 1 0 0 0,1 0 0 0 0,-1 0-1 0 0,0 0 1 0 0,1 0 0 0 0,-1 0 0 0 0,1 0-1 0 0,-1 0 1 0 0,1 0 0 0 0,-1 0 0 0 0,0 0-1 0 0,1 0 1 0 0,-1 0 0 0 0,1 0 0 0 0,-1 0-1 0 0,1 0 1 0 0,-1 1 0 0 0,1-1 0 0 0,-1 0-1 0 0,0 0 1 0 0,1 1 0 0 0,0-1 0 0 0,-1 0-1 0 0,0 1 1 0 0,-1 0 446 0 0,-7 4-258 0 0,0 0 0 0 0,0 0 1 0 0,1 1-1 0 0,-15 13 0 0 0,9-8-120 0 0,7-4 64 0 0,0 1-1 0 0,1 0 1 0 0,-1 0-1 0 0,2 0 1 0 0,-1 0-1 0 0,1 1 0 0 0,0 0 1 0 0,1 0-1 0 0,-3 10 1 0 0,-18 33 403 0 0,-77 146-553 0 0,91-172 0 0 0,1-1 0 0 0,1 2 0 0 0,1-1 0 0 0,1 1 0 0 0,2 0 0 0 0,-4 55 0 0 0,7-41 0 0 0,3 1 0 0 0,1-1 0 0 0,14 73 0 0 0,-12-94 0 0 0,-4-16 0 0 0,1 0 0 0 0,0 0 0 0 0,-1 0 0 0 0,2 0 0 0 0,-1 0 0 0 0,0 0 0 0 0,1-1 0 0 0,-1 1 0 0 0,1 0 0 0 0,2 3 0 0 0,6 5 32 0 0,-2 0 187 0 0,1-1 0 0 0,17 18 0 0 0,-22-26-157 0 0,0 0 1 0 0,0 0 0 0 0,1 0-1 0 0,-1 0 1 0 0,1 0-1 0 0,-1-1 1 0 0,1 0 0 0 0,0 0-1 0 0,0 0 1 0 0,0-1-1 0 0,6 2 1 0 0,18 1 545 0 0,-3 1-608 0 0,-24-4-330 0 0,-5-1-693 0 0,-10-1-3293 0 0,3-2-4551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23 4607 0 0,'0'0'208'0'0,"7"-5"32"0"0,-5 3-62 0 0,-2 1-105 0 0,0 1 1 0 0,1 0-1 0 0,-1-1 0 0 0,0 1 0 0 0,1-1 0 0 0,-1 1 0 0 0,0-1 1 0 0,1 1-1 0 0,-1-1 0 0 0,0 1 0 0 0,0-1 0 0 0,0 1 0 0 0,0-1 0 0 0,1 1 1 0 0,-1-1-1 0 0,0 0 0 0 0,0 1 0 0 0,0-1 0 0 0,0 1 0 0 0,0-1 1 0 0,0 1-1 0 0,0-1 0 0 0,0 1 0 0 0,-1-1 0 0 0,1 0 0 0 0,0-1-67 0 0,0 0-18 0 0,9-8 90 0 0,-9 10-16 0 0,0 0 0 0 0,0-1 0 0 0,0 1 0 0 0,1 0-1 0 0,-1-1 1 0 0,0 1 0 0 0,0 0 0 0 0,0-1-1 0 0,0 1 1 0 0,0 0 0 0 0,0-1 0 0 0,0 1 0 0 0,0 0-1 0 0,0-1 1 0 0,0 1 0 0 0,0 0 0 0 0,0-1-1 0 0,0 1 1 0 0,0 0 0 0 0,0-1 0 0 0,0 1 0 0 0,0 0-1 0 0,0 0 1 0 0,0-1 0 0 0,0 1 0 0 0,0 0-1 0 0,-1-1 1 0 0,1 1 0 0 0,0 0 0 0 0,0-1 0 0 0,0 1-1 0 0,0 0 1 0 0,-1 0 0 0 0,1-1 0 0 0,0 1-1 0 0,0 0 1 0 0,-1 0 0 0 0,1 0 0 0 0,0-1 0 0 0,-1 1-1 0 0,1 0 1 0 0,-2-1-265 0 0,1 0 715 0 0,3 0 159 0 0,2 1-742 0 0,-1-7 6791 0 0,-3 5-6333 0 0,-3-6 2146 0 0,-1 4-2322 0 0,0 0 1 0 0,-1 0-1 0 0,1 1 0 0 0,-1-1 0 0 0,0 1 0 0 0,-1 0 1 0 0,1 0-1 0 0,0 1 0 0 0,-1-1 0 0 0,1 1 0 0 0,-1 0 1 0 0,0 1-1 0 0,0-1 0 0 0,-6 1 0 0 0,-5-4-211 0 0,-1 0 0 0 0,2 3 0 0 0,13 2 0 0 0,-1-1 0 0 0,0 0 0 0 0,0 1 0 0 0,0 0 0 0 0,0 0 0 0 0,-5 1 0 0 0,1 0 0 0 0,2 3 0 0 0,0 1 0 0 0,0 0 0 0 0,2 1 0 0 0,1 8 0 0 0,2-12 0 0 0,0 0 0 0 0,0 0 0 0 0,0 0 0 0 0,1 1 0 0 0,-1-1 0 0 0,1 0 0 0 0,0 0 0 0 0,-1 0 0 0 0,1 1 0 0 0,0-1 0 0 0,0 0 0 0 0,1 3 0 0 0,0 17 0 0 0,3 38 0 0 0,-2-35 0 0 0,0-4 0 0 0,-1-1 0 0 0,-3 35 0 0 0,-4-14 345 0 0,2-14 223 0 0,1 1-1 0 0,1 32 1 0 0,-1 56-568 0 0,-6 109 0 0 0,7-181 0 0 0,2-26 0 0 0,-1-1 0 0 0,-4 20 0 0 0,2-20 0 0 0,1-7 0 0 0,0-1 0 0 0,0 1 0 0 0,-5 11 0 0 0,0-3 0 0 0,3-11 0 0 0,-1 0 0 0 0,0-1 0 0 0,-9 13 0 0 0,12-12 0 0 0,4 2 0 0 0,5-4 0 0 0,3-2 0 0 0,6 1 0 0 0,-3-3 0 0 0,2-3 0 0 0,3 0-876 0 0,-16 1 368 0 0,0 0-4 0 0,4-2 0 0 0,-4 3 0 0 0,-2 0-1398 0 0,0 0-5596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0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11975 0 0,'0'0'267'0'0,"0"0"42"0"0,-7 0 417 0 0,-29 12 2126 0 0,36-12-2817 0 0,0 0 0 0 0,0 0 0 0 0,0 0 0 0 0,0 0 1 0 0,-1 0-1 0 0,1 0 0 0 0,0 0 0 0 0,0 0 0 0 0,0 0 1 0 0,0 0-1 0 0,-1 0 0 0 0,1 1 0 0 0,0-1 0 0 0,0 0 1 0 0,0 0-1 0 0,0 0 0 0 0,-1 0 0 0 0,1 0 1 0 0,0 0-1 0 0,0-1 0 0 0,0 1 0 0 0,-1 0 0 0 0,1 0 1 0 0,0 0-1 0 0,0 0 0 0 0,0 0 0 0 0,0 0 0 0 0,-1 0 1 0 0,1 0-1 0 0,0 0 0 0 0,0 0 0 0 0,0-1 0 0 0,-3 0 1462 0 0,0 3 3131 0 0,4-2-4603 0 0,-1-1 1 0 0,0 1-1 0 0,0 0 0 0 0,0 1 1 0 0,0-1-1 0 0,0 0 0 0 0,0 0 1 0 0,0 0-1 0 0,0 0 0 0 0,0 0 0 0 0,0 0 1 0 0,0 0-1 0 0,0 0 0 0 0,1 0 1 0 0,-1 0-1 0 0,0 0 0 0 0,0 0 1 0 0,0 0-1 0 0,0 0 0 0 0,0 0 0 0 0,0 0 1 0 0,0 0-1 0 0,0 0 0 0 0,0 0 1 0 0,0 0-1 0 0,0 0 0 0 0,0 0 1 0 0,0 0-1 0 0,0 1 0 0 0,0-1 0 0 0,0 0 1 0 0,0 0-1 0 0,0 0 0 0 0,0 0 1 0 0,0 0-1 0 0,0 0 0 0 0,0 0 1 0 0,0 0-1 0 0,0 0 0 0 0,0 0 0 0 0,0 0 1 0 0,0 0-1 0 0,0 1 0 0 0,0-1 1 0 0,0 0-1 0 0,0 0 0 0 0,0 0 1 0 0,0 0-1 0 0,0 0 0 0 0,0 0 0 0 0,0 0 1 0 0,0 0-1 0 0,0 0 0 0 0,0 0 1 0 0,0 0-1 0 0,0 0 0 0 0,0 0 1 0 0,0 0-1 0 0,0 1 0 0 0,0-1 0 0 0,0 0 1 0 0,-1 0-1 0 0,1 0 0 0 0,0 0 1 0 0,0 0-1 0 0,0 0 0 0 0,0 0 1 0 0,12 2 688 0 0,24-1-286 0 0,-22-1 301 0 0,-5 0-621 0 0,1 0 1 0 0,-1-1-1 0 0,13-3 1 0 0,-13 2-66 0 0,1 1 1 0 0,0 0-1 0 0,11 0 1 0 0,55-4-44 0 0,-67 5 0 0 0,-3 4 0 0 0,-8 3 0 0 0,-1-3 15 0 0,2-2-25 0 0,0-1-1 0 0,0 1 0 0 0,0-1 1 0 0,0 0-1 0 0,0 0 1 0 0,-1 0-1 0 0,1 1 0 0 0,0-1 1 0 0,-1 0-1 0 0,1 0 1 0 0,-1-1-1 0 0,1 1 0 0 0,-4 1 1 0 0,3-1-686 0 0,2-1-258 0 0,0 0-56 0 0,-7 0-2061 0 0,1-1 2047 0 0,5 1 0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20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23 6447 0 0,'0'0'142'0'0,"0"0"22"0"0,0 0 13 0 0,0 4-20 0 0,1 13 60 0 0,-4-14-68 0 0,-1-2 464 0 0,1 3-156 0 0,0-2 223 0 0,1 1 1 0 0,0-1-1 0 0,0 1 1 0 0,-1 0-1 0 0,2 0 0 0 0,-1 0 1 0 0,0 0-1 0 0,0 0 1 0 0,-1 6-1 0 0,1-3-608 0 0,2-4 299 0 0,0-2 117 0 0,-1-3-122 0 0,1 3-229 0 0,15-17 477 0 0,-11 12-542 0 0,-3 4 299 0 0,-1 1 117 0 0,0 0 21 0 0,0 0-66 0 0,1-1-294 0 0,8-4-131 0 0,-6 5-20 0 0,20-18 2 0 0,-16 12 0 0 0,-1 0 0 0 0,22-23 0 0 0,-22 24 0 0 0,5-1 0 0 0,15-13 0 0 0,2-2 0 0 0,-5 4 0 0 0,4-6 0 0 0,-15 14 0 0 0,29-19 0 0 0,-31 22 0 0 0,0 1 0 0 0,-1 0 0 0 0,1-2 0 0 0,9-8 0 0 0,1 2 0 0 0,-17 10 0 0 0,22-14 0 0 0,-16 12 0 0 0,2-1 0 0 0,-1 2 0 0 0,0 0 0 0 0,0-1 0 0 0,6-2 0 0 0,-13 6 0 0 0,10-9 0 0 0,42-31 0 0 0,-25 21-861 0 0,-29 19-3622 0 0,-1 1-1565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1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3 0-309 0 0,4 1 353 0 0,0 1 1 0 0,0 0-1 0 0,0 0 1 0 0,0 0-1 0 0,0 1 0 0 0,0 0 1 0 0,-1 1-1 0 0,1-1 1 0 0,-1 1-1 0 0,0 0 1 0 0,7 7-1 0 0,-11-9-513 0 0,0 0 0 0 0,0-1 0 0 0,0 1 0 0 0,-1 0 0 0 0,1 0 0 0 0,-1 0 0 0 0,1 1 0 0 0,1 3 0 0 0,2 2 0 0 0,22 30 935 0 0,34 60-1 0 0,-43-67-755 0 0,-12-17-179 0 0,-5-12 0 0 0,-1 0 0 0 0,1 0 0 0 0,0 0 0 0 0,0 0 0 0 0,0-1 0 0 0,0 1 0 0 0,0 0 0 0 0,0-1 0 0 0,0 1 0 0 0,2 1 0 0 0,1-1 0 0 0,-3-2 0 0 0,-1 0 0 0 0,1 1 0 0 0,0-1 0 0 0,-1 0 0 0 0,1 1 0 0 0,-1-1 0 0 0,1 1 0 0 0,-1-1 0 0 0,1 1 0 0 0,-1-1 0 0 0,1 1 0 0 0,-1-1 0 0 0,1 1 0 0 0,-1-1 0 0 0,1 1 0 0 0,-1-1 0 0 0,0 1 0 0 0,0 0 0 0 0,1-1 0 0 0,-1 1 0 0 0,0 0 0 0 0,0-1 0 0 0,1 1 0 0 0,-1 0 0 0 0,0-1 0 0 0,0 1 0 0 0,0 0 0 0 0,0 0 0 0 0,0-1 0 0 0,0 1 0 0 0,0 0 0 0 0,-1-1 0 0 0,1 1 0 0 0,0 0 0 0 0,0-1 0 0 0,0 1 0 0 0,-1 0 0 0 0,1 2-121 0 0,-1-1 1 0 0,1 1-1 0 0,0-1 0 0 0,-1 0 1 0 0,1 1-1 0 0,1-1 1 0 0,-1 1-1 0 0,1 3 0 0 0,0 5-620 0 0,-2-8 724 0 0,1-1 1 0 0,-1 1-1 0 0,1-1 0 0 0,0 1 0 0 0,0-1 0 0 0,0 0 0 0 0,0 1 0 0 0,0-1 0 0 0,1 1 0 0 0,-1-1 0 0 0,1 1 0 0 0,0-1 0 0 0,1 3 0 0 0,-2-4-354 0 0,-1 2-316 0 0,-1 1 50 0 0,2-4-3618 0 0,-1 0-3555 0 0,-3-4 1818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1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30 10135 0 0,'0'0'231'0'0,"0"0"29"0"0,0 0 19 0 0,1 0-41 0 0,2-1-42 0 0,-1 0 0 0 0,0 0 0 0 0,0-1-1 0 0,0 1 1 0 0,1-1 0 0 0,-1 1-1 0 0,-1-1 1 0 0,1 0 0 0 0,0 1 0 0 0,0-1-1 0 0,-1 0 1 0 0,1 0 0 0 0,-1 0 0 0 0,2-3-1 0 0,-2 4 829 0 0,-1 1 0 0 0,0 0 0 0 0,0 0 0 0 0,0 0-69 0 0,0 0-290 0 0,0 0-121 0 0,0 0-28 0 0,-1-1-383 0 0,0 1 0 0 0,1 0 1 0 0,-1 0-1 0 0,0 0 0 0 0,1 0 0 0 0,-1-1 0 0 0,1 1 0 0 0,-1 0 1 0 0,0 0-1 0 0,1 0 0 0 0,-1 0 0 0 0,0 0 0 0 0,1 0 0 0 0,-1 1 0 0 0,0-1 1 0 0,1 0-1 0 0,-1 0 0 0 0,0 0 0 0 0,0 1 0 0 0,-15 6-221 0 0,14-6 177 0 0,-5 3 208 0 0,1 1 0 0 0,0 0 0 0 0,-1 0 0 0 0,2 1 0 0 0,-1 0 0 0 0,-8 11 0 0 0,8-10-344 0 0,-28 40 147 0 0,24-32 324 0 0,-17 21-1 0 0,-88 78 694 0 0,33-28-1386 0 0,56-58-5073 0 0,20-22 3297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4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68 11975 0 0,'0'0'547'0'0,"0"0"-11"0"0,1-1-344 0 0,3-3-97 0 0,-3 2 281 0 0,-1 2 113 0 0,0 0-411 0 0,0 0-1 0 0,0-1 1 0 0,1 1 0 0 0,-1-1 0 0 0,0 1-1 0 0,0 0 1 0 0,0-1 0 0 0,1 1 0 0 0,-1 0-1 0 0,0-1 1 0 0,1 1 0 0 0,-1 0 0 0 0,0 0-1 0 0,1-1 1 0 0,-1 1 0 0 0,0 0-1 0 0,1 0 1 0 0,-1-1 0 0 0,0 1 0 0 0,2 0-1 0 0,-3 0 1 0 0,1 0-1 0 0,0 0 0 0 0,0 0 0 0 0,0 0 0 0 0,-1 0 0 0 0,1-1 0 0 0,0 1 0 0 0,0 0 1 0 0,0 0-1 0 0,0 0 0 0 0,-1 0 0 0 0,1 0 0 0 0,0 0 0 0 0,0 0 0 0 0,0 0 0 0 0,0-1 0 0 0,0 1 1 0 0,-1 0-1 0 0,1 0 0 0 0,0 0 0 0 0,0 0 0 0 0,0-1 0 0 0,0 1 0 0 0,0 0 0 0 0,0 0 1 0 0,0 0-1 0 0,0 0 0 0 0,0-1 0 0 0,0 1 0 0 0,0 0 0 0 0,0 0 0 0 0,0 0 0 0 0,0-1 0 0 0,0 1 1 0 0,0 0-1 0 0,0 0 0 0 0,0 0 0 0 0,0-1 0 0 0,0 1 0 0 0,0 0 0 0 0,0 0 0 0 0,0 0 1 0 0,0 0-1 0 0,0-1 0 0 0,0 1 0 0 0,0 0 0 0 0,0 0 0 0 0,0 0 0 0 0,1 0 0 0 0,-1-1 0 0 0,0 1 1 0 0,0 0-1 0 0,0 0 0 0 0,0 0 0 0 0,0 0 0 0 0,1 0 0 0 0,-1 0 0 0 0,0 0 0 0 0,0-1 1 0 0,0 1-1 0 0,0 0 0 0 0,1 0 0 0 0,-1 0 0 0 0,0 0 0 0 0,-1 0-26 0 0,-1-1 0 0 0,0 1 0 0 0,1 0-1 0 0,-1-1 1 0 0,1 1 0 0 0,-1 0 0 0 0,0 0 0 0 0,1 0-1 0 0,-1 1 1 0 0,0-1 0 0 0,1 0 0 0 0,-1 1 0 0 0,0-1-1 0 0,-2 2 1 0 0,-24 10 731 0 0,21-9-270 0 0,-39 21 96 0 0,38-21-608 0 0,8-3 0 0 0,0 0 0 0 0,0 0 0 0 0,0 0 0 0 0,1 0 0 0 0,-1 0 0 0 0,0-1 0 0 0,0 1 0 0 0,0 0 0 0 0,0 0 0 0 0,0 0 0 0 0,0 0 0 0 0,0 0 0 0 0,0 0 0 0 0,0 0 0 0 0,0 0 0 0 0,0 0 0 0 0,0 0 0 0 0,0-1 0 0 0,0 1 0 0 0,1 0 0 0 0,-1 0 0 0 0,0 0 0 0 0,0 0 0 0 0,0 0 0 0 0,0 0 0 0 0,0 0 0 0 0,0 0 0 0 0,0-1 0 0 0,0 1 0 0 0,0 0-1 0 0,0 0 1 0 0,0 0 0 0 0,0 0 0 0 0,-1 0 0 0 0,1 0 0 0 0,0 0 0 0 0,0 0 0 0 0,0-1 0 0 0,0 1 0 0 0,0 0 0 0 0,0 0 0 0 0,0 0 0 0 0,0 0 0 0 0,0 0 0 0 0,0 0 0 0 0,0 0 0 0 0,0 0 0 0 0,0 0 0 0 0,0 0 0 0 0,-1 0 0 0 0,1-1 0 0 0,0 1 0 0 0,0 0 0 0 0,0 0 0 0 0,0 0 0 0 0,0 0 0 0 0,0 0 0 0 0,0 0 0 0 0,0 0 0 0 0,-1 0 0 0 0,1 0 0 0 0,0 0 0 0 0,0 0 0 0 0,0 0 0 0 0,0 0 0 0 0,0 0 0 0 0,0 0 0 0 0,7-11 6 0 0,-4 6 61 0 0,-1 2 20 0 0,0 0 0 0 0,0 0 0 0 0,1 0-1 0 0,-1 1 1 0 0,1-1 0 0 0,-1 1 0 0 0,1-1 0 0 0,0 1 0 0 0,0 0-1 0 0,0 0 1 0 0,5-3 0 0 0,5-1 380 0 0,21-8 0 0 0,17 1-395 0 0,-50 13-59 0 0,0-1 1 0 0,-1 1-1 0 0,1 0 0 0 0,0 0 0 0 0,0-1 0 0 0,-1 1 0 0 0,1 0 1 0 0,0 0-1 0 0,0 0 0 0 0,-1 0 0 0 0,1 0 0 0 0,0 0 1 0 0,0 0-1 0 0,-1 0 0 0 0,1 0 0 0 0,0 0 0 0 0,-1 1 1 0 0,1-1-1 0 0,0 0 0 0 0,0 0 0 0 0,-1 1 0 0 0,1-1 1 0 0,0 0-1 0 0,-1 1 0 0 0,1-1 0 0 0,-1 1 0 0 0,2 0 1 0 0,-2 0 30 0 0,1 0 1 0 0,0 0 0 0 0,-1 0 0 0 0,0 0 0 0 0,1 1 0 0 0,-1-1-1 0 0,1 0 1 0 0,-1 0 0 0 0,0 1 0 0 0,0-1 0 0 0,0 0 0 0 0,0 1-1 0 0,0-1 1 0 0,0 2 0 0 0,-1 5 189 0 0,-1 0-1 0 0,1 0 1 0 0,-6 13-1 0 0,3-11-233 0 0,0 0 0 0 0,0 0 0 0 0,-1-1 0 0 0,-1 0 0 0 0,1 0 0 0 0,-2 0 0 0 0,1-1 0 0 0,-1 0 0 0 0,0 0 0 0 0,-16 13 0 0 0,-7 4 0 0 0,16-11 0 0 0,-2-1 0 0 0,0-1 0 0 0,0-1 0 0 0,-30 16 0 0 0,24-18 0 0 0,22-9 0 0 0,0 0 0 0 0,0 0 0 0 0,0 0 0 0 0,0 0 0 0 0,1 0 0 0 0,-1 0 0 0 0,0 0 0 0 0,0 0 0 0 0,0 0 0 0 0,0 0 0 0 0,0 0 0 0 0,0 0 0 0 0,0 0 0 0 0,0 0 0 0 0,0 0 0 0 0,0 0 0 0 0,0 0 0 0 0,0 0 0 0 0,0 0 0 0 0,0 0 0 0 0,0 0 0 0 0,0 0 0 0 0,0 0 0 0 0,0 0 0 0 0,0 0 0 0 0,0 0 0 0 0,0-1 0 0 0,0 1 0 0 0,0 0 0 0 0,-1 0 0 0 0,1 0 0 0 0,0 0 0 0 0,0 0 0 0 0,0 0 0 0 0,0 0 0 0 0,0 0 0 0 0,0 0 0 0 0,0 0 0 0 0,0 0 0 0 0,7-5 0 0 0,8-6 0 0 0,-3 6 0 0 0,0 1 0 0 0,0-1 0 0 0,0 2 0 0 0,0 0 0 0 0,1 0 0 0 0,-1 1 0 0 0,1 1 0 0 0,0 0 0 0 0,-1 1 0 0 0,26 2 0 0 0,-29-1 0 0 0,-5-1 0 0 0,0 0 0 0 0,0 1 0 0 0,0 0 0 0 0,0 0 0 0 0,0 0 0 0 0,-1 0 0 0 0,1 1 0 0 0,0-1 0 0 0,3 3 0 0 0,5 3 10 0 0,-8-5-18 0 0,-1 0 1 0 0,2 0 0 0 0,-1 0-1 0 0,0-1 1 0 0,0 1 0 0 0,0-1-1 0 0,1 0 1 0 0,-1 0-1 0 0,7 0 1 0 0,-9-1-330 0 0,-2 0-138 0 0,0 0-33 0 0,0 0-140 0 0,0 0-572 0 0,0 0-253 0 0,0 0-1246 0 0,0 0-4789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4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7 15663 0 0,'0'0'356'0'0,"0"0"50"0"0,0 0 20 0 0,-1-1-42 0 0,-4-1-112 0 0,3 2 463 0 0,2 0 234 0 0,0 0 45 0 0,0 0-61 0 0,15 0 666 0 0,22 5-1 0 0,-21-3-838 0 0,25 2 0 0 0,137-15 651 0 0,-119 6-1222 0 0,-30 4-198 0 0,-14 1-36 0 0,0-2 0 0 0,20-3 0 0 0,-34 5-312 0 0,-1 0-138 0 0,-2 1-737 0 0,-20 8-8440 0 0,13-5 3920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4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33 17503 0 0,'17'-2'803'0'0,"-14"2"-18"0"0,-2-2-360 0 0,0 0 0 0 0,1 0 0 0 0,-1 0-1 0 0,0 0 1 0 0,1 0 0 0 0,0 1 0 0 0,-1-1 0 0 0,1 0-1 0 0,0 1 1 0 0,0 0 0 0 0,-1-1 0 0 0,1 1 0 0 0,0 0-1 0 0,4-2 1 0 0,0 2-168 0 0,1-1-1 0 0,-1 1 1 0 0,1 1 0 0 0,-1-1-1 0 0,1 1 1 0 0,0 0 0 0 0,9 2-1 0 0,-6-1-157 0 0,-7-2-99 0 0,-2 1 0 0 0,0 0 0 0 0,0 0 0 0 0,-1 0 0 0 0,1 0 0 0 0,0 0 0 0 0,0 0 0 0 0,0 0 0 0 0,-1 0 0 0 0,1 1 0 0 0,0-1 0 0 0,0 0 0 0 0,-1 0 0 0 0,1 1 0 0 0,0-1 0 0 0,0 0 0 0 0,-1 1 0 0 0,1-1 0 0 0,-1 1 0 0 0,1-1 0 0 0,1 2 0 0 0,18 8 0 0 0,-11-6 0 0 0,-1 1 0 0 0,14 9 0 0 0,-20-13 0 0 0,-1 0 0 0 0,1 0 0 0 0,-1 1 0 0 0,1-1 0 0 0,-1 1 0 0 0,0-1 0 0 0,1 1 0 0 0,-1 0 0 0 0,0-1 0 0 0,0 1 0 0 0,0 0 0 0 0,0 0 0 0 0,0 0 0 0 0,-1 0 0 0 0,1 0 0 0 0,0 0 0 0 0,0 3 0 0 0,-1 1 22 0 0,1-3 73 0 0,-1 0-1 0 0,0 0 1 0 0,0 0-1 0 0,0 1 1 0 0,0-1-1 0 0,0 0 1 0 0,0 0-1 0 0,-1 0 1 0 0,0 0-1 0 0,0 0 1 0 0,1 0-1 0 0,-2 0 1 0 0,1 0 0 0 0,-3 5-1 0 0,0-2-50 0 0,0 0 0 0 0,-1 0 0 0 0,0-1-1 0 0,0 0 1 0 0,0 1 0 0 0,0-2 0 0 0,-1 1 0 0 0,-9 5 0 0 0,-6 3 58 0 0,-27 10 0 0 0,31-15-93 0 0,5-2-9 0 0,0-2 0 0 0,-15 5 0 0 0,21-7 0 0 0,0-1 0 0 0,0 0 0 0 0,-11 0 0 0 0,10-1 0 0 0,5-3 0 0 0,6 1 0 0 0,4-1 0 0 0,4 2 0 0 0,0 0 0 0 0,0 1 0 0 0,-1 0 0 0 0,1 0 0 0 0,0 1 0 0 0,15 4 0 0 0,-23-4 0 0 0,0 0 0 0 0,1 0 0 0 0,-1 0 0 0 0,0 1 0 0 0,0-1 0 0 0,0 1 0 0 0,0 0 0 0 0,0 0 0 0 0,-1 1 0 0 0,1-1 0 0 0,3 4 0 0 0,-5-4 0 0 0,0 0 0 0 0,0 0 0 0 0,-1 0 0 0 0,1 0 0 0 0,-1 0 0 0 0,0 0 0 0 0,1 0 0 0 0,-1 1 0 0 0,0-1 0 0 0,0 0 0 0 0,0 1 0 0 0,-1-1 0 0 0,1 1 0 0 0,-1-1 0 0 0,1 1 0 0 0,-1-1 0 0 0,0 1 0 0 0,0-1 0 0 0,0 1 0 0 0,0 4 0 0 0,-1-2 0 0 0,0 1 0 0 0,0-1 0 0 0,0 1 0 0 0,0-1 0 0 0,-1 1 0 0 0,0-1 0 0 0,0 0 0 0 0,0 0 0 0 0,-1 1 0 0 0,0-2 0 0 0,0 1 0 0 0,-6 7 0 0 0,3-4 0 0 0,-1-1 0 0 0,0 0 0 0 0,0 0 0 0 0,0-1 0 0 0,-1 0 0 0 0,0 0 0 0 0,0-1 0 0 0,-1 0 0 0 0,0 0 0 0 0,1-1 0 0 0,-2 0 0 0 0,1-1 0 0 0,0 0 0 0 0,-1 0 0 0 0,1-1 0 0 0,-19 2 0 0 0,23-4-194 0 0,0 0 1 0 0,-1-1-1 0 0,1 1 1 0 0,0-1-1 0 0,0 0 0 0 0,0 0 1 0 0,0 0-1 0 0,0-1 1 0 0,0 0-1 0 0,1 0 0 0 0,-1 0 1 0 0,1 0-1 0 0,-1-1 1 0 0,1 0-1 0 0,0 0 0 0 0,0 0 1 0 0,0 0-1 0 0,0-1 1 0 0,0 0-1 0 0,1 1 0 0 0,0-1 1 0 0,0-1-1 0 0,0 1 1 0 0,-4-8-1 0 0,6 11-830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33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102 11975 0 0,'0'0'267'0'0,"0"0"42"0"0,0 0 17 0 0,0 0-28 0 0,3-9-47 0 0,6-55 5574 0 0,-9 62-5670 0 0,0-3-66 0 0,2-2 1447 0 0,-2 7-1417 0 0,1 0 0 0 0,-1 0 0 0 0,0-1-1 0 0,0 1 1 0 0,0 0 0 0 0,0-1 0 0 0,0 1 0 0 0,1 0 0 0 0,-1 0 0 0 0,0-1 0 0 0,0 1 0 0 0,0 0 0 0 0,0 0 0 0 0,0-1 0 0 0,0 1 0 0 0,0 0 0 0 0,0-1 0 0 0,0 1 0 0 0,0 0 0 0 0,0-1 0 0 0,0 1 0 0 0,0 0 0 0 0,-1 0 0 0 0,1-1 0 0 0,0 1 0 0 0,0 0 0 0 0,0 0 0 0 0,0-1-1 0 0,0 1 1 0 0,0 0 0 0 0,-1 0 0 0 0,1-1 0 0 0,0 1 0 0 0,0 0 0 0 0,0 0 0 0 0,-1 0 0 0 0,1-1 0 0 0,-4-1-106 0 0,-3-1-16 0 0,-6 4 81 0 0,8-1-8 0 0,1 0-1 0 0,-1 0 1 0 0,1 0-1 0 0,0 1 0 0 0,-1 0 1 0 0,1 0-1 0 0,0 0 1 0 0,-1 0-1 0 0,1 1 1 0 0,0 0-1 0 0,0-1 1 0 0,0 2-1 0 0,0-1 1 0 0,-5 4-1 0 0,3-1 48 0 0,1 0 0 0 0,-1 0-1 0 0,1 0 1 0 0,0 1 0 0 0,0 0 0 0 0,0 0-1 0 0,-6 12 1 0 0,-40 66-117 0 0,42-65 0 0 0,0 1 0 0 0,2 0 0 0 0,0 1 0 0 0,-6 31 0 0 0,10-38 0 0 0,2-1 0 0 0,-1 1 0 0 0,2 0 0 0 0,0 0 0 0 0,1 0 0 0 0,0-1 0 0 0,1 1 0 0 0,4 15 0 0 0,1-5 233 0 0,-2-1-1 0 0,0 2 1 0 0,2 44 0 0 0,-4 17 884 0 0,-12-47-1117 0 0,8-37 0 0 0,1 0 0 0 0,-1-1 0 0 0,0 1 0 0 0,0 0 0 0 0,1 0 0 0 0,-1 0 0 0 0,0 0 0 0 0,0-1 0 0 0,-1 1 0 0 0,1 0 0 0 0,0-1 0 0 0,-1 1 0 0 0,1-1 0 0 0,-1 1 0 0 0,1-1 0 0 0,-1 0 0 0 0,1 0 0 0 0,-1 0 0 0 0,0 0 0 0 0,-3 2 0 0 0,3-2 0 0 0,-55 24 0 0 0,35-18 0 0 0,-4 2 0 0 0,26-9 0 0 0,0 0 0 0 0,0 1 0 0 0,-1-1 0 0 0,1 0 0 0 0,0 0 0 0 0,-1 0 0 0 0,1 0 0 0 0,0 1 0 0 0,-1-1 0 0 0,1 0 0 0 0,-1 0 0 0 0,1 0 0 0 0,0 0 0 0 0,-1 0 0 0 0,1 0 0 0 0,-1 0 0 0 0,1 0 0 0 0,0 0 0 0 0,-1 0 0 0 0,1 0 0 0 0,-1 0 0 0 0,-13-1 0 0 0,9 1-64 0 0,4 1-273 0 0,1-1-138 0 0,0 0-33 0 0,0 0 65 0 0,0 0 154 0 0,0 0-452 0 0,0 0-230 0 0,0 0-997 0 0,0 0-4020 0 0,0 0-1724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6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94 10135 0 0,'0'0'464'0'0,"2"0"-9"0"0,3-2-155 0 0,-4 1 443 0 0,-1 1 227 0 0,0-2-459 0 0,0 1 0 0 0,1-1 0 0 0,-1 1-1 0 0,0-1 1 0 0,0 1 0 0 0,1-1 0 0 0,-1 1 0 0 0,1 0-1 0 0,1-3 1 0 0,13-18 2134 0 0,-11 16-2348 0 0,0 0 1 0 0,0 1-1 0 0,0-1 0 0 0,1 1 0 0 0,-1 0 0 0 0,1 1 1 0 0,0-1-1 0 0,7-4 0 0 0,-6 5-88 0 0,0-2 0 0 0,0 1 1 0 0,0 0-1 0 0,-1-1 0 0 0,0 0 0 0 0,0 0 0 0 0,0-1 0 0 0,-1 1 0 0 0,4-10 1 0 0,-1 5 263 0 0,0 0 1 0 0,9-10-1 0 0,-14 18-369 0 0,3-3-32 0 0,1 1 0 0 0,-2-2 0 0 0,1 1 0 0 0,-1-1 0 0 0,0 1 0 0 0,0-1 0 0 0,5-14 0 0 0,-9 21-24 0 0,0-1 0 0 0,0 0 0 0 0,0 1 0 0 0,0-1 0 0 0,-1 1 0 0 0,1-1-1 0 0,0 1 1 0 0,0-1 0 0 0,0 1 0 0 0,0-1 0 0 0,-1 1 0 0 0,1-1 0 0 0,0 1 0 0 0,-1-1 0 0 0,1 1 0 0 0,0-1 0 0 0,-1 1-1 0 0,1-1 1 0 0,0 1 0 0 0,-1-1 0 0 0,1 1 0 0 0,-1 0 0 0 0,0-1 0 0 0,-11-7 613 0 0,10 7-652 0 0,0 1 0 0 0,1-1-1 0 0,-1 1 1 0 0,0 0 0 0 0,0 0 0 0 0,0-1 0 0 0,0 1 0 0 0,0 1 0 0 0,0-1 0 0 0,0 0 0 0 0,0 0 0 0 0,0 1 0 0 0,0-1 0 0 0,0 1-1 0 0,1-1 1 0 0,-5 3 0 0 0,-30 16 6 0 0,28-14-16 0 0,-5 4 1 0 0,0 0 0 0 0,0 1 0 0 0,1 0 0 0 0,0 1 0 0 0,1 1 0 0 0,1 0 0 0 0,0 0 0 0 0,-14 23 0 0 0,22-32 0 0 0,1 0 0 0 0,-1 0 0 0 0,1 1 0 0 0,0-1 0 0 0,0 1 0 0 0,1-1 0 0 0,-1 1 0 0 0,1-1 0 0 0,0 1 0 0 0,0-1 0 0 0,0 1 0 0 0,0-1 0 0 0,0 1 0 0 0,2 4 0 0 0,-1-1 0 0 0,1-1 0 0 0,-1-1 0 0 0,1 1 0 0 0,1 0 0 0 0,-1 0 0 0 0,1-1 0 0 0,5 9 0 0 0,-5-10 0 0 0,1 0 0 0 0,0 0 0 0 0,0 0 0 0 0,0 0 0 0 0,0-1 0 0 0,0 0 0 0 0,1 0 0 0 0,-1 0 0 0 0,1 0 0 0 0,0-1 0 0 0,0 1 0 0 0,0-1 0 0 0,0 0 0 0 0,0-1 0 0 0,6 2 0 0 0,0 0 0 0 0,-4-1-33 0 0,1 1-1 0 0,0-2 1 0 0,0 1-1 0 0,0-1 1 0 0,0 0-1 0 0,0-1 1 0 0,0 0-1 0 0,0 0 1 0 0,0-1 0 0 0,0 0-1 0 0,9-2 1 0 0,-11 3-246 0 0,-5 0 222 0 0,0 0 1 0 0,0 0 0 0 0,0 0-1 0 0,0 0 1 0 0,0 0 0 0 0,0 0-1 0 0,0 0 1 0 0,0 0 0 0 0,0-1-1 0 0,0 1 1 0 0,0 0 0 0 0,0-1-1 0 0,0 1 1 0 0,0-1 0 0 0,0 1-1 0 0,0-1 1 0 0,0 1 0 0 0,-1-1-1 0 0,1 1 1 0 0,0-1 0 0 0,0 0-1 0 0,0 0 1 0 0,0 0-98 0 0,0 0-1 0 0,0 0 0 0 0,0 0 1 0 0,1 0-1 0 0,-2 0 1 0 0,1 0-1 0 0,0 0 1 0 0,0-1-1 0 0,0 1 1 0 0,0 0-1 0 0,-1 0 0 0 0,1-1 1 0 0,-1 1-1 0 0,1 0 1 0 0,-1-1-1 0 0,0 1 1 0 0,1-1-1 0 0,-1 1 1 0 0,0-1-1 0 0,0 1 0 0 0,0 0 1 0 0,0-1-1 0 0,0 1 1 0 0,0-3-1 0 0,0 3-348 0 0,-3-11-8026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7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9 13823 0 0,'0'0'315'0'0,"0"0"45"0"0,0 0 21 0 0,0 0-49 0 0,-1-1-220 0 0,0-1-60 0 0,0 1 0 0 0,-1 0 1 0 0,1-1-1 0 0,0 1 0 0 0,-1 0 0 0 0,0 0 0 0 0,1 0 0 0 0,-1 0 0 0 0,0 0 0 0 0,1 1 0 0 0,-1-1 0 0 0,0 0 1 0 0,0 1-1 0 0,1-1 0 0 0,-1 1 0 0 0,-4-1 0 0 0,-30-1 2804 0 0,34 2-2722 0 0,0 0 890 0 0,2 0 0 0 0,0 0 0 0 0,0 0-69 0 0,0 0-290 0 0,0 0-121 0 0,0 0-28 0 0,0 0-72 0 0,2 1-289 0 0,14 4 145 0 0,0 0 0 0 0,1-1 0 0 0,-1-1 0 0 0,20 1 0 0 0,19 4 265 0 0,-47-8-553 0 0,-6 0-18 0 0,0 0 0 0 0,0 0 0 0 0,0 0 1 0 0,0 1-1 0 0,1-1 0 0 0,-1 1 0 0 0,0-1 0 0 0,0 1 0 0 0,0 0 1 0 0,0-1-1 0 0,0 1 0 0 0,2 2 0 0 0,-3-3-331 0 0,-1 0-138 0 0,0 0-33 0 0,0 0-72 0 0,1 0 277 0 0,0 0 0 0 0,0-1 0 0 0,0 1 0 0 0,0-1 0 0 0,0 1 0 0 0,0-1 0 0 0,-1 1 1 0 0,1-1-1 0 0,0 0 0 0 0,0 1 0 0 0,-1-1 0 0 0,1 0 0 0 0,0 0 0 0 0,0 0-7548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8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20 13823 0 0,'0'0'315'0'0,"0"0"45"0"0,0 0 21 0 0,0 0-49 0 0,0 0-81 0 0,0 0 481 0 0,2-4 237 0 0,3-8 45 0 0,-4 8-61 0 0,-1 4-288 0 0,0 0-121 0 0,0 0-28 0 0,0 0-4 0 0,0 0 0 0 0,-17 15 1024 0 0,-30 11-819 0 0,-1-2 1 0 0,-62 23-1 0 0,106-45-728 0 0,4-2 16 0 0,-1 1 0 0 0,0-1 0 0 0,0 0 0 0 0,1 1-1 0 0,-1-1 1 0 0,0 0 0 0 0,0 1 0 0 0,0-1 0 0 0,1 0 0 0 0,-1 0 0 0 0,0 0 0 0 0,0 0 0 0 0,0 0-1 0 0,0 0 1 0 0,0 0 0 0 0,-1 0 0 0 0,1 0 366 0 0,1 0 117 0 0,0 0 21 0 0,31-14-387 0 0,1 2-1 0 0,0 1 1 0 0,1 2-1 0 0,66-11 1 0 0,-85 19-122 0 0,-10 3 0 0 0,-2-1 0 0 0,-1-1 0 0 0,0 1 0 0 0,0-1 0 0 0,0 1 0 0 0,0-1 0 0 0,0 1 0 0 0,0-1 0 0 0,0 1 0 0 0,0 0 0 0 0,0 0 0 0 0,0-1 0 0 0,-1 1 0 0 0,1 0 0 0 0,0 0 0 0 0,0 0 0 0 0,-1 0 0 0 0,1 0 0 0 0,0 0 0 0 0,-1 0 0 0 0,1 0 0 0 0,-1 0 0 0 0,0 0 0 0 0,1 0 0 0 0,-1 0 0 0 0,0 1 0 0 0,0-1 0 0 0,1 0 0 0 0,-1 0 0 0 0,0 0 0 0 0,0 0 0 0 0,0 0 0 0 0,0 1 0 0 0,-1-1 0 0 0,1 0 0 0 0,0 0 0 0 0,0 0 0 0 0,-1 2 0 0 0,0 1 0 0 0,0-1 37 0 0,0 1 0 0 0,0-1 0 0 0,-1 1 0 0 0,1-1 0 0 0,-1 0 0 0 0,0 1 0 0 0,0-1 0 0 0,0 0 0 0 0,0 0 0 0 0,-1 0 0 0 0,1-1 0 0 0,-1 1 0 0 0,0 0 0 0 0,0-1 0 0 0,-5 4 0 0 0,2-2 84 0 0,0 0 0 0 0,0 0 0 0 0,-1-1 1 0 0,0 0-1 0 0,0 0 0 0 0,-13 3 0 0 0,-1 0 159 0 0,13-4-215 0 0,-1 0 1 0 0,1 0 0 0 0,0-1-1 0 0,-9 1 1 0 0,26-4-66 0 0,0 0 0 0 0,16 0 0 0 0,-15 2 0 0 0,0 1 0 0 0,0 1 0 0 0,15 3 0 0 0,-21-3 0 0 0,0-1 0 0 0,0 1 0 0 0,0 0 0 0 0,0 0 0 0 0,0 0 0 0 0,0 0 0 0 0,-1 0 0 0 0,1 1 0 0 0,-1 0 0 0 0,5 4 0 0 0,0 6 14 0 0,-8-7-34 0 0,-1-4-38 0 0,1 3 61 0 0,0 1-1 0 0,-1-1 0 0 0,0 1 1 0 0,-1-1-1 0 0,1 0 1 0 0,-1 0-1 0 0,0 1 1 0 0,0-1-1 0 0,0 0 1 0 0,-1-1-1 0 0,0 1 1 0 0,0 0-1 0 0,0-1 1 0 0,0 0-1 0 0,-1 1 0 0 0,0-1 1 0 0,0-1-1 0 0,0 1 1 0 0,0 0-1 0 0,0-1 1 0 0,-1 0-1 0 0,0 0 1 0 0,0-1-1 0 0,1 1 1 0 0,-10 2-1 0 0,3-1-566 0 0,0-1-1 0 0,0 0 1 0 0,0-1-1 0 0,-1 0 1 0 0,1-1-1 0 0,-1 0 1 0 0,1-1 0 0 0,-1 0-1 0 0,1 0 1 0 0,-1-2-1 0 0,-20-4 1 0 0,25 3-960 0 0,2 0-11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8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 13823 0 0,'0'0'315'0'0,"0"0"45"0"0,0 0 21 0 0,-2 1-49 0 0,-3 5-220 0 0,-5 3-954 0 0,2-3 3924 0 0,4-3 3287 0 0,12-1-3814 0 0,2-1-2367 0 0,-1 0 0 0 0,1-1 0 0 0,0 0 0 0 0,-1-1 0 0 0,18-3 0 0 0,-20 3-188 0 0,0 1 0 0 0,0-1 0 0 0,11 2 0 0 0,16-2 0 0 0,-7-1 25 0 0,-19 2-45 0 0,-1 0-1 0 0,1-1 0 0 0,-1 0 1 0 0,1-1-1 0 0,-1 1 1 0 0,0-1-1 0 0,0-1 0 0 0,0 1 1 0 0,0-1-1 0 0,8-5 1 0 0,-14 8-1031 0 0,-1 0-385 0 0,0 0-1409 0 0,0 0-5342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6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1975 0 0,'0'0'267'0'0,"2"2"42"0"0,1-1-260 0 0,0 0-1 0 0,0 0 1 0 0,0 0-1 0 0,0 0 0 0 0,0-1 1 0 0,1 1-1 0 0,-1-1 1 0 0,0 0-1 0 0,0 0 1 0 0,1 0-1 0 0,-1 0 0 0 0,0 0 1 0 0,3-1-1 0 0,11-3 842 0 0,22-7 0 0 0,7-2 1848 0 0,13 1-1316 0 0,20-3-1168 0 0,25 1-254 0 0,-87 13-130 0 0,-14 2 428 0 0,2 1-5810 0 0,-5-2-536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26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607 1375 0 0,'0'0'66'0'0,"0"0"168"0"0,0 0 692 0 0,0 0 303 0 0,0 0 62 0 0,0 0-142 0 0,0 0-641 0 0,0 0-277 0 0,0 0-58 0 0,0 0-17 0 0,0 0-23 0 0,0 0-6 0 0,0 0-6 0 0,0 0 7 0 0,0 0 35 0 0,-2-1 18 0 0,-1 0-50 0 0,1 1 0 0 0,-1-1-1 0 0,0 1 1 0 0,0 0 0 0 0,0-1-1 0 0,0 1 1 0 0,0 1 0 0 0,0-1-1 0 0,0 0 1 0 0,0 1 0 0 0,-4 0-1 0 0,5 0-18 0 0,2-1-8 0 0,0 0-18 0 0,0 0 42 0 0,0 0 1 0 0,0 0-8 0 0,0 0 5 0 0,0 0 22 0 0,0 0 10 0 0,0 0 2 0 0,0 0-1 0 0,0 0-6 0 0,0 0-1 0 0,0 0 0 0 0,0 0-9 0 0,0 0-40 0 0,0 0-21 0 0,0 0-2 0 0,0 0-2 0 0,0 0-6 0 0,0 0 13 0 0,1-2-16 0 0,2-4-5 0 0,-2 5-54 0 0,-1 0-1 0 0,1-1 0 0 0,-1 1 0 0 0,0 0 0 0 0,1-1 1 0 0,-1 1-1 0 0,0 0 0 0 0,0 0 0 0 0,0-1 1 0 0,0 1-1 0 0,0-2 0 0 0,0 1 31 0 0,0 1 0 0 0,0 0 0 0 0,0-1 0 0 0,0 1 0 0 0,0 0-1 0 0,0-1 1 0 0,0 1 0 0 0,1 0 0 0 0,-1-1 0 0 0,0 1 0 0 0,1 0 0 0 0,-1 0 0 0 0,2-2 0 0 0,-1 0 87 0 0,0-1 0 0 0,1 1 0 0 0,-2-1 1 0 0,1 0-1 0 0,0 1 0 0 0,-1-1 0 0 0,1 0 0 0 0,-1 1 1 0 0,0-1-1 0 0,0 0 0 0 0,-1 0 0 0 0,1 1 1 0 0,-1-1-1 0 0,0 0 0 0 0,0 1 0 0 0,0-1 0 0 0,0 1 1 0 0,-2-5-1 0 0,1 6-93 0 0,1 0-1 0 0,-1 0 1 0 0,0 0 0 0 0,1 0 0 0 0,-1 0-1 0 0,0 1 1 0 0,0-1 0 0 0,0 1-1 0 0,-3-2 1 0 0,1 0 16 0 0,1 1-38 0 0,1 0 0 0 0,-1 1 0 0 0,0-1 0 0 0,0 1 0 0 0,-5-2 0 0 0,2 1 1 0 0,1 0 0 0 0,0 0 0 0 0,0-1 0 0 0,0 0 0 0 0,-9-6 0 0 0,6 2-13 0 0,1 1 12 0 0,6 5 13 0 0,-1-3 6 0 0,2 0-24 0 0,-5-12 162 0 0,1-7 619 0 0,4 22-641 0 0,0 1-56 0 0,0 0-25 0 0,0 0-2 0 0,0-2-10 0 0,0-5-32 0 0,0 2 17 0 0,1 1-16 0 0,4-12-25 0 0,2-4 64 0 0,9-21 0 0 0,-15 39-58 0 0,13-26-4 0 0,-10 15 0 0 0,-3 10 8 0 0,0-1 0 0 0,1 0 0 0 0,-1 1 0 0 0,0-1 0 0 0,1 1 0 0 0,0-1 0 0 0,4-5 0 0 0,-4 6-3 0 0,0 0 0 0 0,0-1 1 0 0,0 1-1 0 0,-1-1 0 0 0,1 0 0 0 0,-1 1 0 0 0,0-1 0 0 0,0 0 0 0 0,1-7 0 0 0,-1 3 19 0 0,1-3 45 0 0,-2 9 74 0 0,0 2 10 0 0,0-2-1 0 0,0-37 256 0 0,0 37-280 0 0,0 0-5 0 0,0-32 282 0 0,4 8-181 0 0,-3 25-144 0 0,0-1 11 0 0,0 0-34 0 0,-1 0-1 0 0,1 0 1 0 0,0-1 0 0 0,-1 1-1 0 0,1 0 1 0 0,-1 0 0 0 0,1-3-1 0 0,-1 3 96 0 0,0 2-33 0 0,1-3 26 0 0,1-1-135 0 0,-9 9 300 0 0,-83 77-310 0 0,54-56 22 0 0,13-11 20 0 0,12-8-42 0 0,-10 5 12 0 0,21-11-9 0 0,0-1 0 0 0,0 0 0 0 0,-1 0 1 0 0,1 0-1 0 0,0 0 0 0 0,-1 1 0 0 0,1-1 0 0 0,0 0 0 0 0,-1 0 0 0 0,1 0 0 0 0,0 0 0 0 0,-1 0 1 0 0,1 0-1 0 0,0 0 0 0 0,-1 0 0 0 0,1 0 0 0 0,0 0 0 0 0,-1 0 0 0 0,1 0 0 0 0,0 0 0 0 0,-1 0 0 0 0,1-1 1 0 0,0 1-1 0 0,-1 0 0 0 0,1 0 0 0 0,0 0 0 0 0,-1 0 0 0 0,1-1 0 0 0,0 1 0 0 0,-1 0 0 0 0,-4-12 209 0 0,5 11-196 0 0,-1 0-1 0 0,1-1 1 0 0,0 1-1 0 0,0 0 1 0 0,0 0-1 0 0,0-1 0 0 0,0 1 1 0 0,0 0-1 0 0,0-1 1 0 0,1 1-1 0 0,-1 0 1 0 0,0 0-1 0 0,1 0 0 0 0,-1-1 1 0 0,1 1-1 0 0,-1 0 1 0 0,1 0-1 0 0,0-2 1 0 0,12-5-28 0 0,1 0 0 0 0,-1 1 1 0 0,1 0-1 0 0,0 1 1 0 0,26-7-1 0 0,9-6 29 0 0,-37 14-1 0 0,1 0 0 0 0,0 0-1 0 0,16-3 1 0 0,-12 4-16 0 0,-14 3 0 0 0,1 0 0 0 0,0 0 0 0 0,0 1 0 0 0,0-1 0 0 0,7 1 0 0 0,0 3 0 0 0,1 3 0 0 0,-3 4 0 0 0,-4 2 0 0 0,-2 1-16 0 0,-4 2-48 0 0,0-8-64 0 0,0-1-1 0 0,-1 1 1 0 0,0-1 0 0 0,0 0-1 0 0,-1 0 1 0 0,1 0-1 0 0,-1 0 1 0 0,-1 0 0 0 0,-6 8-1 0 0,9-12-4812 0 0,1-2-1674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9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0 15663 0 0,'0'0'719'0'0,"0"0"-20"0"0,0 0-306 0 0,0 0 371 0 0,2 1 209 0 0,18 5 1248 0 0,-11-3-1406 0 0,-1 0 1 0 0,1 0 0 0 0,0-1-1 0 0,9 1 1 0 0,-15-3-693 0 0,0 1 0 0 0,-1-1-1 0 0,1 1 1 0 0,0-1 0 0 0,-1 1 0 0 0,1 0 0 0 0,-1 0 0 0 0,1 1 0 0 0,-1-1 0 0 0,0 0 0 0 0,1 1 0 0 0,-1-1-1 0 0,0 1 1 0 0,0 0 0 0 0,0 0 0 0 0,3 4 0 0 0,-4-6-122 0 0,-1 1-1 0 0,1-1 0 0 0,-1 1 1 0 0,0-1-1 0 0,1 1 1 0 0,-1-1-1 0 0,0 1 1 0 0,0-1-1 0 0,1 1 1 0 0,-1-1-1 0 0,0 1 0 0 0,0-1 1 0 0,0 1-1 0 0,0 0 1 0 0,0-1-1 0 0,0 1 1 0 0,0-1-1 0 0,0 1 1 0 0,0 0-1 0 0,0-1 0 0 0,0 1 1 0 0,0-1-1 0 0,0 1 1 0 0,0 0-1 0 0,0-1 1 0 0,-1 1-1 0 0,1-1 1 0 0,0 1-1 0 0,0-1 0 0 0,-1 1 1 0 0,1-1-1 0 0,0 1 1 0 0,-1-1-1 0 0,1 1 1 0 0,-1-1-1 0 0,1 0 1 0 0,-1 2-1 0 0,-1-1-1 0 0,-6 7 202 0 0,-1-1 0 0 0,1 0 0 0 0,-1 0 1 0 0,-1-1-1 0 0,1 0 0 0 0,-1 0 0 0 0,-17 6 0 0 0,-13 8 238 0 0,26-12-439 0 0,-23 8 0 0 0,-9 4 0 0 0,46-20 0 0 0,-1 0 0 0 0,1 0 0 0 0,-1 0 0 0 0,1 0 0 0 0,0 0 0 0 0,-1 0 0 0 0,1 1 0 0 0,0-1 0 0 0,-1 0 0 0 0,1 0 0 0 0,-1 1 0 0 0,1-1 0 0 0,0 0 0 0 0,-1 0 0 0 0,1 1 0 0 0,0-1 0 0 0,0 0 0 0 0,-1 1 0 0 0,1-1 0 0 0,0 0 0 0 0,0 1 0 0 0,0-1 0 0 0,-1 0 0 0 0,1 1 0 0 0,0-1 0 0 0,0 1 0 0 0,0-1 0 0 0,0 0 0 0 0,0 1 0 0 0,0-1 0 0 0,0 1 0 0 0,0-1 0 0 0,0 1 0 0 0,0-1 0 0 0,0 0 0 0 0,0 1 0 0 0,0-1 0 0 0,0 1 0 0 0,0-1 0 0 0,0 0 0 0 0,0 1 0 0 0,0-1 0 0 0,1 1 0 0 0,-1-1 0 0 0,0 0 0 0 0,1 1 0 0 0,10 7 0 0 0,-11-8 0 0 0,6 3 2 0 0,0 0 0 0 0,0-1-1 0 0,1 0 1 0 0,-1-1 0 0 0,1 1 0 0 0,-1-1-1 0 0,1 0 1 0 0,8-1 0 0 0,55-2-56 0 0,-60 1 28 0 0,-2 0-478 0 0,12 0-188 0 0,23-6 0 0 0,-22 2-2481 0 0,-1-4-3486 0 0,-11 5-1053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169 0 0,0 0 442 0 0,0 0 229 0 0,9 11 1661 0 0,9 12-1391 0 0,1-1 1 0 0,35 34-1 0 0,15 12-1241 0 0,-62-62 0 0 0,15 13 0 0 0,23 16 0 0 0,-43-34-176 0 0,-1 0-1 0 0,0 0 1 0 0,1-1 0 0 0,-1 1 0 0 0,1-1-1 0 0,-1 1 1 0 0,1-1 0 0 0,-1 1 0 0 0,1-1-1 0 0,-1 0 1 0 0,1 0 0 0 0,-1 0-1 0 0,1 0 1 0 0,-1 0 0 0 0,1 0 0 0 0,-1 0-1 0 0,1-1 1 0 0,-1 1 0 0 0,1 0 0 0 0,-1-1-1 0 0,1 1 1 0 0,-1-1 0 0 0,1 0-1 0 0,-1 1 1 0 0,0-1 0 0 0,1 0 0 0 0,-1 0-1 0 0,0 0 1 0 0,0 0 0 0 0,0 0-1 0 0,1 0 1 0 0,-1 0 0 0 0,0 0 0 0 0,-1-1-1 0 0,1 1 1 0 0,0 0 0 0 0,0-1 0 0 0,0 1-1 0 0,-1 0 1 0 0,1-1 0 0 0,-1 1-1 0 0,1-3 1 0 0,1-5-8012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19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1 19351 0 0,'0'0'886'0'0,"0"0"-21"0"0,-8 3-520 0 0,-33 25 2528 0 0,33-23-2549 0 0,1 0-1 0 0,1 1 1 0 0,-1 0-1 0 0,1 0 1 0 0,0 1-1 0 0,0 0 1 0 0,1 0-1 0 0,-6 8 0 0 0,-14 19 469 0 0,-107 117 784 0 0,121-140-1994 0 0,-1 0 0 0 0,-21 14 0 0 0,3-2-1937 0 0,25-19 1607 0 0,1-1-1 0 0,-1 0 1 0 0,-1 0 0 0 0,-6 2 0 0 0,10-4 505 0 0,-2 1-1804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22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03 6447 0 0,'0'0'298'0'0,"-8"-1"90"0"0,2-1-239 0 0,5 2 571 0 0,1 0 249 0 0,0 0 45 0 0,0 0-129 0 0,0 0-506 0 0,0 0 37 0 0,0 0 80 0 0,0 0 14 0 0,0-1-67 0 0,0-3-222 0 0,1 2 673 0 0,-1-4-1232 0 0,-10 2 5926 0 0,15 0-1856 0 0,15-2-3101 0 0,24-6-954 0 0,87-26 766 0 0,-89 20 1146 0 0,-37 13-1578 0 0,-25 16 66 0 0,19-10 0 0 0,-1 0 0 0 0,0 0 0 0 0,1 1 0 0 0,0-1 0 0 0,-1 1 0 0 0,1-1-1 0 0,0 1 1 0 0,-1-1 0 0 0,1 1 0 0 0,0 0 0 0 0,0-1 0 0 0,1 1 0 0 0,-1 0 0 0 0,-1 3 0 0 0,1 1-193 0 0,0 0 0 0 0,0-1 0 0 0,0 11 0 0 0,-1 8 1386 0 0,-14 71-1254 0 0,4-27-16 0 0,-8 139 0 0 0,20-159 0 0 0,-2-19 0 0 0,2-1 0 0 0,2 1 0 0 0,6 37 0 0 0,-1-30 310 0 0,2-1 1 0 0,16 42-1 0 0,-18-61-87 0 0,-1 0 1 0 0,-1 0-1 0 0,-1 1 1 0 0,5 31-1 0 0,-6-28-223 0 0,-2 0 0 0 0,0 0 0 0 0,-1 0 0 0 0,-1 1 0 0 0,0-1 0 0 0,-2 0 0 0 0,-7 27 0 0 0,-39 104 0 0 0,47-142 0 0 0,-1 1 0 0 0,1-1 0 0 0,0 13 0 0 0,-3 11 0 0 0,-3 32 0 0 0,3-44 0 0 0,0 14 0 0 0,4-27 0 0 0,-3-2 0 0 0,3-4 0 0 0,0 0 0 0 0,0 0 0 0 0,0-1 0 0 0,-1 1 0 0 0,1 0 0 0 0,0-1 0 0 0,-1 1 0 0 0,1-1 0 0 0,-1 0 0 0 0,-2 2 0 0 0,-8 5 0 0 0,6-5 0 0 0,6-3 0 0 0,-1 1 0 0 0,1-1 0 0 0,0 0 0 0 0,-1 0 0 0 0,1 0 0 0 0,0 1 0 0 0,-1-1 0 0 0,1 0 0 0 0,0 0 0 0 0,-1 0 0 0 0,1 0 0 0 0,-1 0 0 0 0,1 0 0 0 0,0 0 0 0 0,-1 0 0 0 0,1 0 0 0 0,-1 0 0 0 0,1 0 0 0 0,0 0 0 0 0,-1 0 0 0 0,1 0 0 0 0,-1 0 0 0 0,1 0 0 0 0,0 0 0 0 0,-1 0 0 0 0,1-1 0 0 0,0 1 0 0 0,-1 0 0 0 0,1 0 0 0 0,0-1 0 0 0,-1 1 0 0 0,1 0 0 0 0,0 0 0 0 0,-1-1 0 0 0,1 1 0 0 0,0 0 0 0 0,-1-1 0 0 0,1 1 0 0 0,-5-4 121 0 0,0 2-1 0 0,1-1 0 0 0,-2 1 1 0 0,1-1-1 0 0,0 1 1 0 0,0 1-1 0 0,-1-1 1 0 0,1 1-1 0 0,-1 0 1 0 0,1 0-1 0 0,-1 0 1 0 0,1 1-1 0 0,-1 0 1 0 0,1 0-1 0 0,-1 1 1 0 0,-9 1-1 0 0,10-1-120 0 0,1-1 0 0 0,-1 0 0 0 0,1 0 0 0 0,-8-1 0 0 0,5 0 0 0 0,0 1 0 0 0,1 0 0 0 0,-1 0 0 0 0,0 0 0 0 0,-9 3 0 0 0,8-1 0 0 0,3 0-64 0 0,4-1-273 0 0,1-1-138 0 0,0 0-33 0 0,0 0-140 0 0,0 0-572 0 0,0 0-253 0 0,0 0-51 0 0,0 0-11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23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88 15663 0 0,'2'0'356'0'0,"2"1"-136"0"0,-2-1-140 0 0,0 0-1 0 0,0 0 0 0 0,1 0 0 0 0,-1-1 1 0 0,0 1-1 0 0,0 0 0 0 0,0-1 0 0 0,0 1 1 0 0,0-1-1 0 0,0 0 0 0 0,0 1 0 0 0,0-1 1 0 0,0 0-1 0 0,0-1 0 0 0,3-1 0 0 0,-4 2 178 0 0,0 0 0 0 0,0 0 0 0 0,0 0 0 0 0,-1-1 0 0 0,1 1 0 0 0,0 0 0 0 0,-1 0 0 0 0,1-1-1 0 0,0 1 1 0 0,0-3 0 0 0,0 0 657 0 0,0 3 110 0 0,-1 1 0 0 0,0 0 0 0 0,0 0-69 0 0,0 0-290 0 0,0-1-278 0 0,0 1-313 0 0,0-1 1 0 0,0 1 0 0 0,0-1-1 0 0,0 1 1 0 0,0-1 0 0 0,0 1-1 0 0,-1-1 1 0 0,1 1 0 0 0,0-1-1 0 0,0 1 1 0 0,0-1 0 0 0,0 1-1 0 0,-1-1 1 0 0,1 1 0 0 0,0 0-1 0 0,0-1 1 0 0,-1 0 0 0 0,-3 1-16 0 0,1 1 0 0 0,0 0 0 0 0,0-1 0 0 0,0 1 0 0 0,0 0 0 0 0,0 1 0 0 0,0-1 0 0 0,0 0 1 0 0,1 1-1 0 0,-1 0 0 0 0,0-1 0 0 0,1 1 0 0 0,-1 0 0 0 0,1 1 0 0 0,0-1 0 0 0,-1 0 0 0 0,-1 3 0 0 0,-4 6 251 0 0,0-1 0 0 0,-11 23 0 0 0,15-26-310 0 0,0 1 0 0 0,1 0 0 0 0,0 0 0 0 0,0 0 0 0 0,1 0 0 0 0,0 0 0 0 0,-1 13 0 0 0,2-18 0 0 0,1 0 0 0 0,0 1 0 0 0,0-1 0 0 0,0 0 0 0 0,1 0 0 0 0,-1 1 0 0 0,1-1 0 0 0,0 0 0 0 0,-1 0 0 0 0,1 0 0 0 0,1 0 0 0 0,-1 0 0 0 0,0 0 0 0 0,1 0 0 0 0,0 0 0 0 0,-1 0 0 0 0,1-1 0 0 0,0 1 0 0 0,0-1 0 0 0,1 1 0 0 0,-1-1 0 0 0,4 3 0 0 0,-2-3 0 0 0,0 0 0 0 0,0 0 0 0 0,1 0 0 0 0,-1-1 0 0 0,1 1 0 0 0,-1-1 0 0 0,1 0 0 0 0,6 0 0 0 0,1 0 0 0 0,-1 0 0 0 0,16-1 0 0 0,-2-2 502 0 0,32-6 0 0 0,-50 6-388 0 0,1 0 0 0 0,-1 0 1 0 0,1-1-1 0 0,-1 0 0 0 0,0 0 0 0 0,0-1 1 0 0,0 0-1 0 0,8-6 0 0 0,-8 5-111 0 0,0 0 0 0 0,-1-1 0 0 0,0 0-1 0 0,0 0 1 0 0,-1 0 0 0 0,6-9 0 0 0,-9 12-3 0 0,0-1-1 0 0,0 0 1 0 0,0 1 0 0 0,-1-1 0 0 0,0 0-1 0 0,0 0 1 0 0,0 0 0 0 0,0 0 0 0 0,0 0-1 0 0,-1 0 1 0 0,0 0 0 0 0,0-1 0 0 0,0 1-1 0 0,-1-7 1 0 0,0 5-92 0 0,-1 0 0 0 0,1 1 0 0 0,-1-1 0 0 0,0 0 0 0 0,-1 1 0 0 0,0-1 0 0 0,1 1 0 0 0,-2 0 0 0 0,1 0-1 0 0,0 0 1 0 0,-1 0 0 0 0,0 0 0 0 0,0 1 0 0 0,-1 0 0 0 0,1 0 0 0 0,-1 0 0 0 0,-8-5 0 0 0,4 4-105 0 0,1 0 1 0 0,-2 0-1 0 0,1 1 1 0 0,0 1-1 0 0,-1 0 0 0 0,1 0 1 0 0,-1 0-1 0 0,0 1 0 0 0,0 1 1 0 0,-10-1-1 0 0,-20 1-823 0 0,3 0-4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26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02 15663 0 0,'0'0'356'0'0,"0"0"50"0"0,-4-6 404 0 0,4 6-800 0 0,0 0-1 0 0,-1-1 0 0 0,1 1 0 0 0,0 0 1 0 0,-1-1-1 0 0,1 1 0 0 0,0-1 0 0 0,0 1 1 0 0,0 0-1 0 0,-1-1 0 0 0,1 1 1 0 0,0-1-1 0 0,0 1 0 0 0,0-1 0 0 0,0 1 1 0 0,0-1-1 0 0,0 1 0 0 0,0-1 1 0 0,0 1-1 0 0,0-1 0 0 0,0 1 0 0 0,0 0 1 0 0,0-1-1 0 0,0 1 0 0 0,0-1 1 0 0,0 1-1 0 0,0-1 0 0 0,1 1 0 0 0,-1-1 1 0 0,0 1-1 0 0,1-1 0 0 0,8-9 1293 0 0,-8 9-925 0 0,4-4 435 0 0,1-2-181 0 0,0 1 0 0 0,1 0 0 0 0,-1 1-1 0 0,1 0 1 0 0,0 0 0 0 0,15-8 0 0 0,-12 9-419 0 0,1 0 0 0 0,0 0-1 0 0,0 1 1 0 0,1 0 0 0 0,-1 1 0 0 0,0 0-1 0 0,1 1 1 0 0,0 0 0 0 0,-1 1-1 0 0,1 0 1 0 0,-1 1 0 0 0,1 0 0 0 0,-1 1-1 0 0,21 6 1 0 0,-16-4-212 0 0,-1-1 0 0 0,0 0 0 0 0,1-1 0 0 0,0 0 0 0 0,-1-1 0 0 0,1-1 0 0 0,30-4 0 0 0,-46 4 0 0 0,3 0 0 0 0,-1-1 0 0 0,0 1 0 0 0,1-1 0 0 0,-1 1 0 0 0,0-1 0 0 0,1 0 0 0 0,-1 0 0 0 0,0 0 0 0 0,0 0 0 0 0,0-1 0 0 0,0 1 0 0 0,0 0 0 0 0,0-1 0 0 0,0 1 0 0 0,0-1 0 0 0,0 0 0 0 0,-1 0 0 0 0,4-3 0 0 0,-4 2 75 0 0,1 1 1 0 0,-1 0-1 0 0,0 0 0 0 0,0 0 0 0 0,1-1 1 0 0,-1 1-1 0 0,-1-1 0 0 0,1 1 0 0 0,0-1 1 0 0,-1 1-1 0 0,1-1 0 0 0,-1 1 0 0 0,0-1 1 0 0,1 1-1 0 0,-1-1 0 0 0,-1 0 0 0 0,1 1 1 0 0,0-1-1 0 0,-1 1 0 0 0,1-1 0 0 0,-1 1 1 0 0,0-1-1 0 0,0 1 0 0 0,0-1 1 0 0,0 1-1 0 0,-2-4 0 0 0,3 6-74 0 0,0-1 0 0 0,-1 0-1 0 0,1 1 1 0 0,0-1 0 0 0,-1 0 0 0 0,1 1-1 0 0,-1-1 1 0 0,1 1 0 0 0,-1-1 0 0 0,1 0-1 0 0,-1 1 1 0 0,1-1 0 0 0,-1 1 0 0 0,1 0-1 0 0,-1-1 1 0 0,0 1 0 0 0,1-1 0 0 0,-1 1-1 0 0,0 0 1 0 0,1 0 0 0 0,-1-1 0 0 0,0 1-1 0 0,0 0 1 0 0,-2-1-3 0 0,-3-1 2 0 0,0 0 0 0 0,0 0 0 0 0,0 1 0 0 0,0 0 0 0 0,0 0 0 0 0,0 0 0 0 0,0 1 0 0 0,0-1 0 0 0,-1 2 0 0 0,1-1 0 0 0,0 1 0 0 0,0 0 0 0 0,0 0 0 0 0,-11 4 0 0 0,5-1 0 0 0,0 0 0 0 0,1 2 0 0 0,0-1 0 0 0,0 1 0 0 0,0 1 0 0 0,-14 11 0 0 0,-1 0 0 0 0,21-14 0 0 0,0-1 0 0 0,-1 1 0 0 0,1 0 0 0 0,0 0 0 0 0,1 1 0 0 0,-1-1 0 0 0,1 1 0 0 0,-5 6 0 0 0,-28 52 0 0 0,36-61 0 0 0,1-1 0 0 0,-1 1 0 0 0,0-1 0 0 0,0 1 0 0 0,0-1 0 0 0,0 0 0 0 0,-1 0 0 0 0,1 1 0 0 0,0-1 0 0 0,-3 1 0 0 0,2 0 0 0 0,0 0 0 0 0,0 0 0 0 0,0 0 0 0 0,0 0 0 0 0,0 0 0 0 0,0 0 0 0 0,0 0 0 0 0,1 1 0 0 0,-2 2 0 0 0,2-3 0 0 0,0-1 0 0 0,0 0 0 0 0,-1 0 0 0 0,1-1 0 0 0,0 1 0 0 0,0 0 0 0 0,0 0 0 0 0,-1-1 0 0 0,1 1 0 0 0,0 0 0 0 0,-1-1 0 0 0,-2 1 0 0 0,3 0 0 0 0,1-1 0 0 0,-1 0 0 0 0,1 0 0 0 0,-1 0 0 0 0,0 0 0 0 0,1 1 0 0 0,-1-1 0 0 0,0 0 0 0 0,1 0 0 0 0,-1 0 0 0 0,0 0 0 0 0,1 0 0 0 0,-1-1 0 0 0,0 1 0 0 0,1 0 0 0 0,-2 0 0 0 0,-1-5 0 0 0,3 5 0 0 0,-95-108 0 0 0,93 106-317 0 0,0 1 1 0 0,0-1-1 0 0,-1 0 0 0 0,1 1 0 0 0,0 0 1 0 0,0-1-1 0 0,-1 1 0 0 0,1 0 0 0 0,-4-1 1 0 0,5 1-80 0 0,-1 1-1 0 0,1 0 1 0 0,-1-1 0 0 0,1 1 0 0 0,-1 0 0 0 0,1 0 0 0 0,-1-1-1 0 0,1 1 1 0 0,-1 1 0 0 0,1-1 0 0 0,-1 0 0 0 0,1 0-1 0 0,-1 0 1 0 0,1 1 0 0 0,-1-1 0 0 0,1 1 0 0 0,-3 0 0 0 0,-2 5-7954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25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5 93 4607 0 0,'0'0'208'0'0,"0"0"135"0"0,0 0 440 0 0,0 0 193 0 0,0 0 42 0 0,0 0-106 0 0,0 0-470 0 0,0 0-208 0 0,0 0-39 0 0,0 0 9 0 0,0 0 77 0 0,0 0 37 0 0,0 0 8 0 0,0 0-42 0 0,6-8 474 0 0,5-10 2072 0 0,-10 16-2318 0 0,-1 2 0 0 0,0 0 0 0 0,0 0 0 0 0,0 0 0 0 0,0 0 0 0 0,0 0 0 0 0,-1-2 233 0 0,1-1 0 0 0,-1 0 1 0 0,1 1-1 0 0,-1-1 0 0 0,0 0 0 0 0,-2-3 0 0 0,2 5-651 0 0,1 1-25 0 0,-1-1 0 0 0,1 1 0 0 0,-1 0-1 0 0,1-1 1 0 0,0 1 0 0 0,0-1 0 0 0,-1 1-1 0 0,1-1 1 0 0,0 1 0 0 0,0-1 0 0 0,-1 1 0 0 0,1-1-1 0 0,0 1 1 0 0,0-1 0 0 0,0 1 0 0 0,0-1 0 0 0,0 1-1 0 0,0-1 1 0 0,0 1 0 0 0,0-1 0 0 0,0 1 0 0 0,0-1-1 0 0,0 0 1 0 0,0 1 0 0 0,0-1 0 0 0,-1 0 80 0 0,0 1-101 0 0,0 0 0 0 0,0 0 0 0 0,0-1 0 0 0,0 1 0 0 0,0-1 1 0 0,0 1-1 0 0,0 0 0 0 0,0-1 0 0 0,0 0 0 0 0,0 1 0 0 0,0-1 0 0 0,0 0 0 0 0,0 1 0 0 0,1-1 0 0 0,-1 0 0 0 0,-1-1 0 0 0,1 1 34 0 0,1 0 0 0 0,-1 0 0 0 0,0 0 0 0 0,0 0 1 0 0,0 0-1 0 0,0 1 0 0 0,0-1 0 0 0,0 0 0 0 0,0 1 0 0 0,0-1 0 0 0,0 0 0 0 0,0 1 0 0 0,0-1 0 0 0,-3 1 0 0 0,-1-2-73 0 0,5 1-9 0 0,-1 1 0 0 0,0-1 1 0 0,0 1-1 0 0,0-1 1 0 0,0 1-1 0 0,0 0 1 0 0,0 0-1 0 0,0-1 0 0 0,1 1 1 0 0,-1 0-1 0 0,0 0 1 0 0,0 0-1 0 0,0 0 1 0 0,0 0-1 0 0,0 0 0 0 0,0 0 1 0 0,0 0-1 0 0,0 1 1 0 0,-1-1-1 0 0,-5 2-1 0 0,-14 7 1 0 0,5-1 0 0 0,1-1 0 0 0,1 0 0 0 0,-24 16 0 0 0,27-15 128 0 0,1 0 0 0 0,0 1 0 0 0,0 0 0 0 0,1 0 0 0 0,0 1 0 0 0,0 1 0 0 0,-8 14 0 0 0,-44 85 896 0 0,53-94-1024 0 0,0 1 0 0 0,2 0 0 0 0,0 1 0 0 0,1 0 0 0 0,-6 35 0 0 0,-5 44 1139 0 0,5-34-395 0 0,-15 66-577 0 0,10-57-169 0 0,-41 126 2 0 0,23-91 0 0 0,30-89 0 0 0,0 0 0 0 0,1 0 0 0 0,1 0 0 0 0,1 22 0 0 0,-3 28 0 0 0,4-65 0 0 0,-3 10 0 0 0,3-13 0 0 0,0 0 0 0 0,0 1 0 0 0,0-1 0 0 0,0 0 0 0 0,0 1 0 0 0,0-1 0 0 0,-1 0 0 0 0,1 1 0 0 0,0-1 0 0 0,0 0 0 0 0,0 1 0 0 0,0-1 0 0 0,0 0 0 0 0,-1 0 0 0 0,1 1 0 0 0,0-1 0 0 0,0 0 0 0 0,0 0 0 0 0,-1 1 0 0 0,1-1 0 0 0,0 0 0 0 0,0 0 0 0 0,-1 0 0 0 0,1 0 0 0 0,0 1 0 0 0,-1-1 0 0 0,1 0 0 0 0,0 0 0 0 0,-1 0 0 0 0,1 0 0 0 0,0 0 0 0 0,0 0 0 0 0,-1 0 0 0 0,1 0 0 0 0,0 0 0 0 0,-1 0 0 0 0,1 0 0 0 0,0 0 0 0 0,-1 0 0 0 0,1 0 0 0 0,0 0 0 0 0,-1 0 0 0 0,1 0 0 0 0,0 0 0 0 0,-1-1 0 0 0,-1 1 0 0 0,1 1 0 0 0,-1-1 0 0 0,0 0 0 0 0,0 0 0 0 0,1 1 0 0 0,-1-1 0 0 0,0 1 0 0 0,1-1 0 0 0,-1 1 0 0 0,1 0 0 0 0,-3 1 0 0 0,3-1 0 0 0,0-1 0 0 0,0 1 0 0 0,0-1 0 0 0,0 1 0 0 0,1-1 0 0 0,-1 1 0 0 0,0-1 0 0 0,0 0 0 0 0,0 1 0 0 0,0-1 0 0 0,0 0 0 0 0,0 0 0 0 0,0 0 0 0 0,0 0 0 0 0,0 0 0 0 0,0 0 0 0 0,0 0 0 0 0,-2 0 0 0 0,-4 0 0 0 0,0 2 0 0 0,1 0 0 0 0,-1-1 0 0 0,0 0 0 0 0,1 0 0 0 0,-1 0 0 0 0,-7-1 0 0 0,10-1 0 0 0,-5 3 0 0 0,-7 3 0 0 0,10-1 0 0 0,-9 8 0 0 0,15-12-96 0 0,0 0-1 0 0,-1 0 1 0 0,1 1 0 0 0,0-1 0 0 0,0 0-1 0 0,-1 0 1 0 0,1 0 0 0 0,0 0 0 0 0,-1 0-1 0 0,1 1 1 0 0,0-1 0 0 0,-1 0-1 0 0,1 0 1 0 0,0 0 0 0 0,-1 0 0 0 0,1 0-1 0 0,0 0 1 0 0,-1 0 0 0 0,1 0-1 0 0,0 0 1 0 0,-1 0 0 0 0,1 0 0 0 0,0 0-1 0 0,-1 0 1 0 0,1 0 0 0 0,0 0 0 0 0,-1-1-1 0 0,1 1 1 0 0,0 0 0 0 0,-1 0-1 0 0,1 0 1 0 0,0 0 0 0 0,0-1 0 0 0,-1 1-1 0 0,1 0 1 0 0,0 0 0 0 0,0-1 0 0 0,-1 1-1 0 0,1 0 1 0 0,0 0 0 0 0,-1-1-1 0 0,-2-2-3575 0 0,3 3-5196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55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0135 0 0,'0'0'231'0'0,"0"0"29"0"0,0 0 19 0 0,0 0 105 0 0,0 0 410 0 0,0 0 184 0 0,0 0 40 0 0,0 0 6 0 0,0 0 0 0 0,0 0 0 0 0,0 0 0 0 0,0 0-69 0 0,0 0-290 0 0,0 0-121 0 0,0 0-28 0 0,0 0 66 0 0,0 0 288 0 0,0 0 122 0 0,0 0 28 0 0,10-2 2104 0 0,-8 0-3023 0 0,1 0 0 0 0,-1 1 0 0 0,1-1 0 0 0,-1 1 0 0 0,1 0 0 0 0,0 0 0 0 0,-1 0-1 0 0,1 0 1 0 0,0 0 0 0 0,0 0 0 0 0,0 1 0 0 0,0-1 0 0 0,0 1 0 0 0,0 0 0 0 0,-1 0 0 0 0,1 0 0 0 0,5 1 0 0 0,12 0 302 0 0,55-5-403 0 0,61-15 0 0 0,-100 13 0 0 0,31-1-2829 0 0,-69 1 818 0 0,0 0 987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58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15 13823 0 0,'0'0'315'0'0,"0"0"45"0"0,0 0 21 0 0,1-1-49 0 0,6-5-220 0 0,-2 0 39 0 0,-4 5 569 0 0,-1 1 249 0 0,0 0 45 0 0,0 0 8 0 0,0 0 2 0 0,0 0 0 0 0,0 0 0 0 0,0 0-137 0 0,0 0-509 0 0,0 0 38 0 0,0 0 80 0 0,0 0 15 0 0,0 0-68 0 0,-1 0-423 0 0,0 0-1 0 0,-1 0 1 0 0,1 0 0 0 0,0 0 0 0 0,-1 1-1 0 0,1-1 1 0 0,0 1 0 0 0,0-1 0 0 0,-1 1 0 0 0,1-1-1 0 0,-2 2 1 0 0,-7 8 474 0 0,1 1 0 0 0,-1 1 0 0 0,-13 23 0 0 0,-13 24-470 0 0,3 1 0 0 0,-28 73 0 0 0,-54 172 1952 0 0,103-274-1976 0 0,2 0 0 0 0,-12 60 0 0 0,20-79 0 0 0,1 0 0 0 0,1-1 0 0 0,-1 1 0 0 0,2 0 0 0 0,0 0 0 0 0,0 0 0 0 0,1-1 0 0 0,0 1 0 0 0,1-1 0 0 0,1 1 0 0 0,6 14 0 0 0,-6-17 0 0 0,1-1 0 0 0,0 1 0 0 0,1-1 0 0 0,-1 0 0 0 0,2 0 0 0 0,-1-1 0 0 0,1 0 0 0 0,12 10 0 0 0,-10-9 12 0 0,1-1 0 0 0,0 0 0 0 0,0 0 0 0 0,0-1 0 0 0,20 8 0 0 0,-9-5 1799 0 0,-20-8-1726 0 0,-1-1-406 0 0,-3 10-1254 0 0,2-7 1547 0 0,-1-1 0 0 0,0 0 0 0 0,1 0 0 0 0,-1 0 1 0 0,0 0-1 0 0,0-1 0 0 0,-1 1 0 0 0,1-1 0 0 0,0 1 0 0 0,-4 1 0 0 0,-5-1-2904 0 0,-3-3-4199 0 0,6-1-1219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59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73 10135 0 0,'9'0'491'0'0,"-5"0"-375"0"0,-1-1 0 0 0,1 0 1 0 0,-1 0-1 0 0,1 0 0 0 0,5-3 0 0 0,-7 3 408 0 0,1 0-1 0 0,-1 0 1 0 0,0-1 0 0 0,1 1 0 0 0,-1-1-1 0 0,0 1 1 0 0,0-1 0 0 0,0 0-1 0 0,0 0 1 0 0,0 0 0 0 0,0 0 0 0 0,2-3-1 0 0,-3 3 533 0 0,-1 1-790 0 0,0 0-1 0 0,0 0 0 0 0,0 0 1 0 0,1 0-1 0 0,-1 0 1 0 0,0-1-1 0 0,0 1 1 0 0,-1 0-1 0 0,1 0 0 0 0,0 0 1 0 0,0 0-1 0 0,0 0 1 0 0,-1-2-1 0 0,0 2-212 0 0,-1-1 0 0 0,1 1 0 0 0,0 0 0 0 0,-1-1-1 0 0,1 1 1 0 0,-1 0 0 0 0,1 0 0 0 0,-1 0 0 0 0,1 0 0 0 0,-1 1 0 0 0,0-1-1 0 0,0 0 1 0 0,1 0 0 0 0,-1 1 0 0 0,-2-1 0 0 0,-30-1 1157 0 0,2 0-602 0 0,21 1-608 0 0,1 1 0 0 0,-1 0 0 0 0,1 0 0 0 0,0 1 0 0 0,-21 4 0 0 0,17-3 0 0 0,-2 1 0 0 0,0 0 0 0 0,0 1 0 0 0,-16 7 0 0 0,24-8 0 0 0,4 0 0 0 0,-5 4 0 0 0,8-7 0 0 0,1 0 0 0 0,-1 1 0 0 0,1-1 0 0 0,-1 0 0 0 0,0 1 0 0 0,1-1 0 0 0,-1 1 0 0 0,1-1 0 0 0,-1 1 0 0 0,1-1 0 0 0,-1 1 0 0 0,1-1 0 0 0,-1 1 0 0 0,1-1 0 0 0,0 1 0 0 0,-1-1 0 0 0,1 1 0 0 0,0 0 0 0 0,-1-1 0 0 0,1 1 0 0 0,0 0 0 0 0,-1 2 0 0 0,1-3 0 0 0,-1 1 0 0 0,1-1 0 0 0,-1 1 0 0 0,1 0 0 0 0,0-1 0 0 0,-1 1 0 0 0,1 0 0 0 0,0-1 0 0 0,-1 1 0 0 0,1 0 0 0 0,0-1 0 0 0,0 1 0 0 0,0 0 0 0 0,0-1 0 0 0,0 1 0 0 0,0 0 0 0 0,0 0 0 0 0,0-1 0 0 0,0 1 0 0 0,0 0 0 0 0,0-1 0 0 0,0 2 0 0 0,1 1 0 0 0,-1 1 0 0 0,1 1 0 0 0,-1-1 0 0 0,1 1 0 0 0,0-1 0 0 0,1 1 0 0 0,-1-1 0 0 0,1 0 0 0 0,2 6 0 0 0,2 2 0 0 0,-5-7 7 0 0,9 17 401 0 0,-2 0 0 0 0,-1 1 1 0 0,-1 0-1 0 0,4 28 0 0 0,-8-22-152 0 0,-1 1 0 0 0,-1-1 0 0 0,-6 44 0 0 0,-3-21 256 0 0,-16 55 0 0 0,18-84-512 0 0,-2-2 0 0 0,-1 1 0 0 0,-1-1 0 0 0,-21 31 0 0 0,-5 10 0 0 0,-5 34 0 0 0,22-48 0 0 0,19-45 0 0 0,0 1 0 0 0,0-1 0 0 0,0 1 0 0 0,0-1 0 0 0,1 1 0 0 0,-1 0 0 0 0,1-1 0 0 0,0 1 0 0 0,0 0 0 0 0,0-1 0 0 0,2 7 0 0 0,-1 5 0 0 0,-1-11 0 0 0,3 12 0 0 0,3 3 0 0 0,-3-12 0 0 0,5-2 0 0 0,2-1 0 0 0,6 1 0 0 0,-7-2 0 0 0,6 0 0 0 0,-8-1 0 0 0,18 2 0 0 0,13-3 0 0 0,-18 3 0 0 0,-16-3 234 0 0,-2-1-122 0 0,-1 0 1 0 0,1 0-1 0 0,-1 1 0 0 0,0-1 1 0 0,1 0-1 0 0,-1-1 1 0 0,1 1-1 0 0,-1 0 0 0 0,0 0 1 0 0,1-1-1 0 0,-1 1 1 0 0,0 0-1 0 0,1-1 0 0 0,-1 0 1 0 0,2 0-1 0 0,1-1-95 0 0,-2 1-17 0 0,-1 0 0 0 0,1 1 0 0 0,-1-1 0 0 0,1 0 0 0 0,-1 1 0 0 0,1 0 0 0 0,-1-1-1 0 0,1 1 1 0 0,0 0 0 0 0,-1 0 0 0 0,1 0 0 0 0,-1 0 0 0 0,4 0 0 0 0,3 0 0 0 0,-5 0 0 0 0,0 0 0 0 0,0 0 0 0 0,1 0 0 0 0,-1-1 0 0 0,0 0 0 0 0,0 0 0 0 0,1 0 0 0 0,-1 0 0 0 0,0 0 0 0 0,4-3 0 0 0,1 2 0 0 0,-30 3-2765 0 0,0-1-1 0 0,-30-3 1 0 0,25 0 1229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28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97 9415 0 0,'0'0'431'0'0,"0"0"-10"0"0,0-1-273 0 0,-2-3 14 0 0,0 0 0 0 0,0 0 0 0 0,1 0 0 0 0,-1 0 0 0 0,0-8 0 0 0,0 3 234 0 0,1 7 72 0 0,8-22 1346 0 0,4 3-1448 0 0,-10 20-175 0 0,0 0-154 0 0,0 0 0 0 0,0 1-1 0 0,0-1 1 0 0,-1 0 0 0 0,1 1 0 0 0,0-1 0 0 0,-1 0 0 0 0,1 0-1 0 0,0 0 1 0 0,-1 1 0 0 0,1-1 0 0 0,0-1 0 0 0,-1 1 21 0 0,5-7 348 0 0,1 1 0 0 0,9-12 0 0 0,-13 17-249 0 0,1-1 1 0 0,-1 0 0 0 0,0 0 0 0 0,-1-1-1 0 0,3-3 1 0 0,-4 7-162 0 0,0 0 17 0 0,0-1-1 0 0,0 1 0 0 0,0 0 0 0 0,0 0 1 0 0,0-1-1 0 0,1 1 0 0 0,-1 0 0 0 0,0 0 1 0 0,0 0-1 0 0,0-1 0 0 0,0 1 1 0 0,0 0-1 0 0,1 0 0 0 0,-1 0 0 0 0,0-1 1 0 0,0 1-1 0 0,0 0 0 0 0,1 0 0 0 0,-1 0 1 0 0,0 0-1 0 0,0 0 0 0 0,0-1 1 0 0,1 1-1 0 0,-1 0 0 0 0,0 0 0 0 0,0 0 1 0 0,1 0-1 0 0,-1 0 0 0 0,0 0 0 0 0,0 0 1 0 0,1 0-1 0 0,-1 0 0 0 0,0 0 1 0 0,1 0-1 0 0,-1 0-1 0 0,0 0 0 0 0,1 0 0 0 0,-1 0 0 0 0,0 0 0 0 0,0 0 0 0 0,0 0 0 0 0,1 0 0 0 0,-1 0 0 0 0,0 0 0 0 0,0 0 0 0 0,0 0 1 0 0,1 0-1 0 0,-1 0 0 0 0,0 0 0 0 0,0 0 0 0 0,0 0 0 0 0,1-1 0 0 0,-1 1 0 0 0,0 0 0 0 0,0 0 0 0 0,0 0 0 0 0,1 0 0 0 0,-1 0 0 0 0,0-1 0 0 0,0 1 0 0 0,0 0 0 0 0,0 0 0 0 0,0 0 0 0 0,0-1 1 0 0,1 1-1 0 0,-1 0 0 0 0,0 0 0 0 0,0 0 0 0 0,0-1 0 0 0,0 1 0 0 0,0 0 0 0 0,9-27 1290 0 0,-8 24-836 0 0,-2 5-91 0 0,-4 14-186 0 0,3-6-135 0 0,0 0 0 0 0,1 0 0 0 0,0 0 0 0 0,0 1 0 0 0,2 11 0 0 0,-1-5 14 0 0,0-7-31 0 0,1-1-1 0 0,0 0 0 0 0,1 0 1 0 0,-1 0-1 0 0,2 0 1 0 0,-1 0-1 0 0,6 12 1 0 0,-5-15-41 0 0,0 0 0 0 0,0 0 1 0 0,1 0-1 0 0,0 0 0 0 0,0-1 1 0 0,0 1-1 0 0,1-1 0 0 0,-1 0 1 0 0,1-1-1 0 0,9 8 0 0 0,-9-9 6 0 0,1 1 2 0 0,0 0 0 0 0,1 0 0 0 0,7 4 1 0 0,-12-8 5 0 0,0 0 1 0 0,-1 0 0 0 0,1 0 0 0 0,0 0 0 0 0,0 0 0 0 0,0 0 0 0 0,0-1 0 0 0,-1 1 0 0 0,1-1 0 0 0,0 1 0 0 0,0-1 0 0 0,2-1 0 0 0,0 1 7 0 0,1-1 8 0 0,-1 0 0 0 0,0 0 0 0 0,0 0 0 0 0,-1 0-1 0 0,1-1 1 0 0,0 1 0 0 0,-1-1 0 0 0,1 0 0 0 0,-1 0 0 0 0,0 0 0 0 0,0-1-1 0 0,0 1 1 0 0,-1-1 0 0 0,1 1 0 0 0,-1-1 0 0 0,4-7 0 0 0,1-6 248 0 0,0 0 1 0 0,7-30-1 0 0,-12 42-156 0 0,2-9 122 0 0,1-6 158 0 0,5-23-1 0 0,-8 79-316 0 0,-2-30-80 0 0,5 18 0 0 0,-2-12 0 0 0,-1-5 0 0 0,20 99 0 0 0,-20-92 0 0 0,-1 0 0 0 0,0 0 0 0 0,-1 1 0 0 0,-1-1 0 0 0,-4 23 0 0 0,-16 111 124 0 0,16-125-70 0 0,-1 0-1 0 0,-1 0 1 0 0,-1 0-1 0 0,-1-1 1 0 0,-21 39-1 0 0,14-42 30 0 0,3-11 49 0 0,7-8-104 0 0,4-1-1 0 0,-2 1 7 0 0,-1 0-1 0 0,1-1 1 0 0,-1 0 0 0 0,1 0-1 0 0,-1 0 1 0 0,1 0 0 0 0,0-1-1 0 0,-5-2 1 0 0,-32-20 353 0 0,20 11-168 0 0,-8-6 133 0 0,23 14-304 0 0,-1 0 1 0 0,0 1 0 0 0,0 0 0 0 0,0 0-1 0 0,-1 1 1 0 0,1 0 0 0 0,-15-4-1 0 0,5 5 53 0 0,12 3-85 0 0,2 1 1 0 0,-9 4-4 0 0,10-4-13 0 0,-1 1 0 0 0,1-1 0 0 0,-1 1 0 0 0,1 0 0 0 0,0 0 0 0 0,0 0 0 0 0,0 0 0 0 0,1 0 0 0 0,-1 0 0 0 0,-1 4 0 0 0,-7 28-2520 0 0,9-33-3333 0 0,1-2-1846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01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8 10135 0 0,'0'0'464'0'0,"0"0"-9"0"0,-4-1 226 0 0,1 0 4735 0 0,-3-3-3886 0 0,6 2 1544 0 0,16 0 3473 0 0,2 1-5186 0 0,92-5-1361 0 0,-100 5 0 0 0,-1 1 0 0 0,0 1 0 0 0,-2 1-64 0 0,-5-2-273 0 0,-2 0-138 0 0,0 0-33 0 0,0 0 65 0 0,-1 2 310 0 0,0 0 0 0 0,0 0-1 0 0,-1-1 1 0 0,1 1-1 0 0,0 0 1 0 0,-1-1-1 0 0,1 0 1 0 0,-1 1 0 0 0,1-1-1 0 0,-1 0 1 0 0,1 0-1 0 0,-1 0 1 0 0,0 0 0 0 0,-2 2-1 0 0,-4-2-1880 0 0,0-1-3928 0 0,0 0-1770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02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3823 0 0,'0'0'315'0'0,"0"0"45"0"0,0 0 21 0 0,0-2-49 0 0,1 0-666 0 0,13-36 5252 0 0,8 8 238 0 0,-21 29-4712 0 0,-1 1-217 0 0,0 0 161 0 0,0 0 100 0 0,0 0 21 0 0,0 0-66 0 0,8 3-278 0 0,-7-2-165 0 0,0-1 0 0 0,1 1 0 0 0,-1-1 0 0 0,0 1 0 0 0,0 0 0 0 0,0-1 0 0 0,0 1 0 0 0,0 0 0 0 0,0 0 0 0 0,0 0 0 0 0,0 0 0 0 0,0-1 0 0 0,0 1 0 0 0,-1 1 0 0 0,1-1 0 0 0,0 0 0 0 0,0 1 0 0 0,2 3 0 0 0,8 13 0 0 0,0 0 0 0 0,14 35 0 0 0,-16-32 0 0 0,24 39 0 0 0,-30-55 0 0 0,0 0 0 0 0,-1 0 0 0 0,0 0 0 0 0,0 0 0 0 0,2 6 0 0 0,1 0 0 0 0,1-4 0 0 0,0 0 0 0 0,-1 0 0 0 0,0-2 0 0 0,0-1-64 0 0,-4-3-273 0 0,-1-1-138 0 0,0 0-33 0 0,0 0-4 0 0,11-17-1024 0 0,-9 12 725 0 0,0-1 0 0 0,0 1 1 0 0,-1-1-1 0 0,0 1 0 0 0,1-7 0 0 0,-1 0-724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02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0 13823 0 0,'0'0'315'0'0,"0"0"45"0"0,0 0 21 0 0,0 0-49 0 0,0 0-81 0 0,0 0 481 0 0,0 0 237 0 0,0 0 45 0 0,0 0-61 0 0,0 0-288 0 0,-5 8 395 0 0,-3 2-397 0 0,-2 0 0 0 0,1-1-1 0 0,-22 15 1 0 0,-12 12-207 0 0,22-15-89 0 0,-41 44 871 0 0,-54 64-1302 0 0,110-123-273 0 0,5-5-138 0 0,1-1-33 0 0,0 0-4 0 0,0 0 0 0 0,0 0 0 0 0,8-2-716 0 0,-5 1 749 0 0,0-1 0 0 0,0 1-1 0 0,0-1 1 0 0,-1 0 0 0 0,1 1-1 0 0,-1-1 1 0 0,1-1 0 0 0,-1 1-1 0 0,0 0 1 0 0,4-5 0 0 0,-4 4 194 0 0,12-13-1762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02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7503 0 0,'0'0'399'0'0,"0"0"60"0"0,0 0 21 0 0,2-2-59 0 0,2-1 96 0 0,1 0 0 0 0,0 0-1 0 0,0 0 1 0 0,0 0 0 0 0,0 1 0 0 0,1 0 0 0 0,10-3 0 0 0,-4 2-23 0 0,0 1-170 0 0,-1 0-1 0 0,1 1 1 0 0,0 1-1 0 0,-1-1 1 0 0,1 2-1 0 0,0-1 1 0 0,-1 2-1 0 0,1 0 1 0 0,-1 0-1 0 0,13 5 1 0 0,-18-5-270 0 0,4 2 60 0 0,-9-2-117 0 0,0-2 3 0 0,-1 1 0 0 0,1-1 0 0 0,-1 0 0 0 0,0 1 0 0 0,1-1 0 0 0,-1 1 0 0 0,0-1 0 0 0,0 1 0 0 0,1-1 0 0 0,-1 1 0 0 0,0-1 0 0 0,0 1 0 0 0,0-1 0 0 0,1 1 0 0 0,-1-1 0 0 0,0 1 0 0 0,0-1 0 0 0,0 1 0 0 0,0 0 0 0 0,0-1 0 0 0,0 1 0 0 0,0-1 0 0 0,0 1 0 0 0,0-1 0 0 0,-1 1 0 0 0,1-1 0 0 0,0 1 0 0 0,0-1 0 0 0,0 1 0 0 0,-1-1 0 0 0,1 1 0 0 0,0-1 0 0 0,-1 1 0 0 0,1-1 0 0 0,0 1 0 0 0,-1-1 0 0 0,1 1 0 0 0,-1 0 0 0 0,0 0 0 0 0,-3 4 62 0 0,-1 1 1 0 0,1-1-1 0 0,-1 0 0 0 0,0-1 1 0 0,-1 1-1 0 0,1-1 0 0 0,-1 0 1 0 0,0 0-1 0 0,-12 5 0 0 0,-7 6 246 0 0,17-9-152 0 0,-2 0 84 0 0,0 1 0 0 0,1 0 1 0 0,-14 14-1 0 0,14-10-294 0 0,9-6-122 0 0,1-3 5 0 0,-1 0 146 0 0,0 0 1 0 0,0-1-1 0 0,0 1 1 0 0,0-1 0 0 0,0 1-1 0 0,1 0 1 0 0,-1-1-1 0 0,1 1 1 0 0,-1-1 0 0 0,1 1-1 0 0,0-1 1 0 0,0 0-1 0 0,-1 1 1 0 0,1-1 0 0 0,0 0-1 0 0,0 1 1 0 0,0-1-1 0 0,0 0 1 0 0,1 0-1 0 0,-1 0 1 0 0,0 0 0 0 0,0 0-1 0 0,1 0 1 0 0,-1 0-1 0 0,0 0 1 0 0,1-1 0 0 0,-1 1-1 0 0,1 0 1 0 0,-1-1-1 0 0,4 1 1 0 0,5 2-168 0 0,0-1 0 0 0,0 0 0 0 0,18 0-1 0 0,-13-1 128 0 0,13 1-517 0 0,-22-2 258 0 0,1 0 1 0 0,0 0-1 0 0,-1 1 0 0 0,1 0 0 0 0,0 1 0 0 0,6 1 0 0 0,-11-2-767 0 0,-2-1-286 0 0,0 0-126 0 0,-1 1-29 0 0,0 6-4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03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5663 0 0,'0'0'356'0'0,"0"0"50"0"0,0 0 20 0 0,0 0-42 0 0,0 0-112 0 0,0 0 463 0 0,0 0 234 0 0,0 0 45 0 0,1 1 8 0 0,1 1-866 0 0,0 0 0 0 0,-1-1 0 0 0,1 1 0 0 0,0-1 0 0 0,1 0 0 0 0,-1 1 0 0 0,0-1 0 0 0,0 0 0 0 0,0 0 0 0 0,1 0-1 0 0,-1-1 1 0 0,1 1 0 0 0,-1 0 0 0 0,1-1 0 0 0,4 1 0 0 0,6-1 1456 0 0,25-1 0 0 0,-14 0-963 0 0,14-1-141 0 0,-1-2 0 0 0,0-2-1 0 0,46-13 1 0 0,-73 17-491 0 0,16-4-49 0 0,53-6 0 0 0,-70 11-305 0 0,-8 1-138 0 0,-1 0-33 0 0,0 0-4 0 0,0 0 0 0 0,0 0 0 0 0,-7 3-648 0 0,-20 11-3057 0 0,17-9 2682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03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9 19351 0 0,'0'0'886'0'0,"0"0"-21"0"0,2-2-410 0 0,0 0-230 0 0,1-1 1 0 0,0 1 0 0 0,0 0 0 0 0,0 0 0 0 0,0 0 0 0 0,1 0 0 0 0,-1 1 0 0 0,0-1 0 0 0,1 1 0 0 0,-1 0 0 0 0,1 0 0 0 0,0 0 0 0 0,5 0 0 0 0,2-1 498 0 0,-1 1-1 0 0,1 1 1 0 0,19 1 0 0 0,-28-1-707 0 0,-1 0 0 0 0,1 0 0 0 0,0 1-1 0 0,-1-1 1 0 0,1 1 0 0 0,-1-1 0 0 0,1 1 0 0 0,0 0 0 0 0,-1-1 0 0 0,1 1-1 0 0,-1 0 1 0 0,0 0 0 0 0,1 0 0 0 0,-1 0 0 0 0,0 0 0 0 0,0 1-1 0 0,1-1 1 0 0,1 3 0 0 0,-2-2 47 0 0,0 0 0 0 0,0 1 0 0 0,1-1 0 0 0,-2 1 0 0 0,1-1 0 0 0,0 1 0 0 0,0 0 0 0 0,-1-1 0 0 0,1 1 0 0 0,-1 5 0 0 0,0-2 29 0 0,0-1 0 0 0,-1 1 0 0 0,0-1 0 0 0,0 1 1 0 0,0-1-1 0 0,0 0 0 0 0,-1 1 0 0 0,0-1 0 0 0,0 0 0 0 0,-6 10 0 0 0,-47 54-93 0 0,51-65 0 0 0,-4 4 0 0 0,-1 1 0 0 0,-1-2 0 0 0,0 1 0 0 0,-21 11 0 0 0,9-5 0 0 0,-65 40 0 0 0,69-44 0 0 0,12-4 0 0 0,5 2 0 0 0,2-7 0 0 0,-1 0 0 0 0,0 0 0 0 0,1 0 0 0 0,-1-1 0 0 0,1 1 0 0 0,-1 0 0 0 0,1 0 0 0 0,0-1 0 0 0,-1 1 0 0 0,1 0 0 0 0,0-1 0 0 0,0 1 0 0 0,-1-1 0 0 0,1 1 0 0 0,0-1 0 0 0,0 1 0 0 0,0-1 0 0 0,-1 0 0 0 0,1 1 0 0 0,0-1 0 0 0,0 0 0 0 0,0 0 0 0 0,0 1 0 0 0,0-1 0 0 0,0 0 0 0 0,1 0 0 0 0,31-1 0 0 0,-16 0 0 0 0,87 0 0 0 0,-74 1 0 0 0,-23 1 0 0 0,-1-1 0 0 0,1 0 0 0 0,10-2 0 0 0,-4 1 0 0 0,-13 1-8 0 0,0 0 0 0 0,-1 0 0 0 0,1 0 0 0 0,0 0 1 0 0,0 0-1 0 0,0 0 0 0 0,0 0 0 0 0,0 0 0 0 0,0 0 0 0 0,0 0 0 0 0,0 0 0 0 0,0 0 0 0 0,0 0 0 0 0,0 0 1 0 0,0 0-1 0 0,0 0 0 0 0,0 0 0 0 0,0 0 0 0 0,-1 0 0 0 0,1 0 0 0 0,0 0 0 0 0,0 0 0 0 0,0 0 0 0 0,0 0 1 0 0,0 0-1 0 0,0 0 0 0 0,0 0 0 0 0,0 1 0 0 0,0-1 0 0 0,0 0 0 0 0,0 0 0 0 0,0 0 0 0 0,0 0 1 0 0,0 0-1 0 0,0 0 0 0 0,0 0 0 0 0,0 0 0 0 0,0 0 0 0 0,0 0 0 0 0,0 0 0 0 0,0 0 0 0 0,0 0 0 0 0,0 0 1 0 0,0 0-1 0 0,0 1 0 0 0,0-1 0 0 0,0 0 0 0 0,0 0 0 0 0,0 0 0 0 0,0 0 0 0 0,0 0 0 0 0,0 0 0 0 0,0 0 1 0 0,0 0-1 0 0,0 0 0 0 0,0 0 0 0 0,0 0 0 0 0,0 0 0 0 0,0 0 0 0 0,0 0 0 0 0,0 0 0 0 0,1 0 0 0 0,-1 0 1 0 0,0 1-1 0 0,-9 5-1198 0 0,-12 6-1278 0 0,9-8 951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11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34 10135 0 0,'0'0'231'0'0,"0"0"29"0"0,0 0 19 0 0,2-1 105 0 0,3-3 1184 0 0,0 0 0 0 0,-1-1 0 0 0,1 1 1 0 0,6-10-1 0 0,-10 13-903 0 0,-1 1-121 0 0,0 0-28 0 0,0 0-4 0 0,0 0 0 0 0,0 0 0 0 0,0 0 0 0 0,0 0 0 0 0,0 0 0 0 0,0 0 0 0 0,0 0 0 0 0,0 0-68 0 0,-7 5-272 0 0,-8 5 34 0 0,6-3 101 0 0,0-1 0 0 0,0-1 0 0 0,0 1 0 0 0,-1-1 0 0 0,-14 5 0 0 0,16-9-307 0 0,8-1 0 0 0,0 0 0 0 0,0 0 0 0 0,0 0 0 0 0,0 0 0 0 0,1 0 0 0 0,-1 0 0 0 0,0 0 0 0 0,0 0 0 0 0,0-1 0 0 0,0 1 0 0 0,0 0 0 0 0,0 0 0 0 0,0 0 0 0 0,0 0 0 0 0,0 0 0 0 0,0 0 0 0 0,0 0 0 0 0,0-1 0 0 0,0 1 0 0 0,0 0 0 0 0,0 0 0 0 0,0 0 0 0 0,0 0 0 0 0,0 0 0 0 0,0 0 0 0 0,0-1 0 0 0,0 1 0 0 0,0 0 0 0 0,0 0 0 0 0,0 0 0 0 0,0 0 0 0 0,0 0 0 0 0,0 0 0 0 0,0-1 0 0 0,0 1 0 0 0,0 0 0 0 0,0 0 0 0 0,0 0 0 0 0,0 0 0 0 0,0 0 0 0 0,0 0 0 0 0,0 0 0 0 0,0 0 0 0 0,-1 0 0 0 0,1-1 0 0 0,0 1 0 0 0,0 0 0 0 0,0 0 0 0 0,0 0 0 0 0,0 0 0 0 0,0 0 0 0 0,0 0 0 0 0,-1 0 0 0 0,1 0 0 0 0,0 0 0 0 0,0 0 0 0 0,0 0 0 0 0,0 0 0 0 0,0 0 0 0 0,0 0 0 0 0,-1 0 0 0 0,1 0 0 0 0,0 0 0 0 0,0 0 0 0 0,7-7 0 0 0,11-3 0 0 0,-13 7 0 0 0,0 0 0 0 0,0 0 0 0 0,0 1 0 0 0,0-1 0 0 0,1 1 0 0 0,0 0 0 0 0,-1 1 0 0 0,1 0 0 0 0,10-2 0 0 0,-15 3 0 0 0,0 0 0 0 0,-1-1 0 0 0,1 1 0 0 0,0 0 0 0 0,-1 0 0 0 0,1 0 0 0 0,0 0 0 0 0,0 0 0 0 0,-1 0 0 0 0,1 0 0 0 0,0 0 0 0 0,-1 0 0 0 0,1 0 0 0 0,0 0 0 0 0,-1 1 0 0 0,1-1 0 0 0,0 0 0 0 0,-1 0 0 0 0,1 1 0 0 0,-1-1 0 0 0,1 0 0 0 0,0 1 0 0 0,-1-1 0 0 0,1 0 0 0 0,0 1 0 0 0,0 1 0 0 0,0-2 0 0 0,0 0 0 0 0,0 1 0 0 0,0-1 0 0 0,0 1 0 0 0,0-1 0 0 0,0 1 0 0 0,0-1 0 0 0,-1 1 0 0 0,1 0 0 0 0,0-1 0 0 0,0 1 0 0 0,-1 0 0 0 0,1 0 0 0 0,0-1 0 0 0,-1 1 0 0 0,1 0 0 0 0,-1 0 0 0 0,1 0 0 0 0,-1 0 0 0 0,1 0 0 0 0,-1 0 0 0 0,1 1 0 0 0,0 1 0 0 0,0 2 0 0 0,1 0 0 0 0,-1 0 0 0 0,0 0 0 0 0,-1 0 0 0 0,1 0 0 0 0,-1 0 0 0 0,0 0 0 0 0,0 0 0 0 0,0 0 0 0 0,-1 0 0 0 0,0 0 0 0 0,0 0 0 0 0,0 0 0 0 0,0 0 0 0 0,-1 0 0 0 0,0 0 0 0 0,-3 6 0 0 0,-4 5 0 0 0,0 0 0 0 0,0 0 0 0 0,-18 20 0 0 0,18-26 0 0 0,-1 0 0 0 0,0 0 0 0 0,-1-1 0 0 0,0 0 0 0 0,0-1 0 0 0,-1 0 0 0 0,-20 9 0 0 0,19-9 0 0 0,11-5 0 0 0,1 0 0 0 0,-8 2 0 0 0,9-5 0 0 0,0 0 0 0 0,0 0 0 0 0,0 0 0 0 0,0 0 0 0 0,0 0 0 0 0,0 0 0 0 0,0 0 0 0 0,0 0 0 0 0,0 0 0 0 0,0 0 0 0 0,0 0 0 0 0,0 0 0 0 0,0 0 0 0 0,0 0 0 0 0,-1 0 0 0 0,1 0 0 0 0,0 0 0 0 0,0 1 0 0 0,0-1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1 0 0 0,0-1 0 0 0,0 0 0 0 0,0 0 0 0 0,0 0 0 0 0,0 0 0 0 0,0 0 0 0 0,1 0 0 0 0,-1 0 0 0 0,0 0 0 0 0,0 0 0 0 0,0 0 0 0 0,0 0 0 0 0,0 0 0 0 0,0 0 0 0 0,8 2 0 0 0,10 0 0 0 0,-17-2 0 0 0,12 1 0 0 0,1 1 0 0 0,-1 1 0 0 0,14 4 0 0 0,3 2 0 0 0,-27-9-115 0 0,0 1-1 0 0,0 0 1 0 0,1-1-1 0 0,-1 1 1 0 0,0-1-1 0 0,0 0 1 0 0,0 0 0 0 0,0 0-1 0 0,7-1 1 0 0,-5 0-115 0 0,18-9-3226 0 0,-22 9 2296 0 0,-1 1-572 0 0,0-2-253 0 0,0-6-51 0 0,0 5-11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11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680 17503 0 0,'0'0'399'0'0,"0"0"60"0"0,0 0 21 0 0,0 0-59 0 0,0 2-136 0 0,0-1-63 0 0,0 1 0 0 0,1-1-1 0 0,-1 0 1 0 0,0 0-1 0 0,0 0 1 0 0,1 0 0 0 0,-1 0-1 0 0,1 0 1 0 0,-1 0 0 0 0,1 0-1 0 0,-1 0 1 0 0,1 0 0 0 0,0 0-1 0 0,-1 0 1 0 0,1 0 0 0 0,0 0-1 0 0,0 0 1 0 0,-1-1 0 0 0,1 1-1 0 0,0 0 1 0 0,0 0 0 0 0,0-1-1 0 0,0 1 1 0 0,0-1-1 0 0,0 1 1 0 0,0-1 0 0 0,0 1-1 0 0,2-1 1 0 0,7 4-17 0 0,1-1 0 0 0,0-1 0 0 0,0 0 0 0 0,0 0 0 0 0,0-1 0 0 0,0 0 0 0 0,15-1 0 0 0,57 1-205 0 0,-47-3 0 0 0,-21 2 0 0 0,1-2 0 0 0,0 1 0 0 0,20-6 0 0 0,-28 4-568 0 0,1 1-2228 0 0,1-1 0 0 0,-1 1 0 0 0,17-1 0 0 0,-26 3 748 0 0</inkml:trace>
  <inkml:trace contextRef="#ctx0" brushRef="#br0" timeOffset="1">153 1026 19351 0 0,'0'0'439'0'0,"0"0"62"0"0,0 0 33 0 0,0 0-65 0 0,0 0-169 0 0,0 0 442 0 0,0 0 229 0 0,0 0 42 0 0,0-2-59 0 0,2 0-832 0 0,0 0 0 0 0,-1 0 0 0 0,1 0 0 0 0,0 0 0 0 0,0 0 0 0 0,0 1 0 0 0,1-1 0 0 0,-1 0 0 0 0,0 1 0 0 0,1 0 0 0 0,-1 0 0 0 0,0-1 0 0 0,4 0 0 0 0,40-9 2063 0 0,-22 5-1689 0 0,-19 5-496 0 0,1 0 0 0 0,0 0 0 0 0,-1 1 0 0 0,10 0 0 0 0,-12 0 0 0 0,-1 0 0 0 0,0 0 0 0 0,1 0 0 0 0,-1 1 0 0 0,0-1 0 0 0,1 1 0 0 0,-1-1 0 0 0,0 1 0 0 0,0 0 0 0 0,0 0 0 0 0,0 0 0 0 0,0 0 0 0 0,4 3 0 0 0,5 9 0 0 0,-10-13 0 0 0,-1 1 0 0 0,1-1 0 0 0,0 1 0 0 0,-1 0 0 0 0,1-1 0 0 0,0 1 0 0 0,-1 0 0 0 0,1 0 0 0 0,-1-1 0 0 0,0 1 0 0 0,1 0 0 0 0,-1 0 0 0 0,1 0 0 0 0,-1 0 0 0 0,0-1 0 0 0,0 1 0 0 0,1 0 0 0 0,-1 0 0 0 0,0 0 0 0 0,0 0 0 0 0,0 0 0 0 0,0 0 0 0 0,0 0 0 0 0,0 0 0 0 0,0-1 0 0 0,-1 1 0 0 0,1 0 0 0 0,0 0 0 0 0,-1 1 0 0 0,0 1 0 0 0,0 2 102 0 0,0-1 1 0 0,-1 1-1 0 0,1-1 1 0 0,-1 1-1 0 0,0-1 0 0 0,0 0 1 0 0,0 0-1 0 0,-1 0 1 0 0,-5 7-1 0 0,3-5 103 0 0,-1-1 0 0 0,0 1-1 0 0,-1-1 1 0 0,-12 8 0 0 0,-30 17-205 0 0,45-27 0 0 0,0-1 0 0 0,-1 1 0 0 0,1 0 0 0 0,-6 5 0 0 0,-23 18 0 0 0,27-22-64 0 0,30 2-1699 0 0,-20-5 1707 0 0,1 0 42 0 0,-1-1 0 0 0,0 1 0 0 0,0 1 0 0 0,0-1 0 0 0,0 0 0 0 0,0 1 0 0 0,6 3 0 0 0,-8-4 14 0 0,-1 0 0 0 0,1 1 1 0 0,0-1-1 0 0,-1 1 0 0 0,1 0 0 0 0,-1-1 1 0 0,1 1-1 0 0,-1 0 0 0 0,0 0 0 0 0,0 0 1 0 0,0 0-1 0 0,2 3 0 0 0,-2 0 62 0 0,0 0 1 0 0,0 1-1 0 0,0-1 0 0 0,-1 0 0 0 0,0 1 1 0 0,0-1-1 0 0,0 0 0 0 0,0 1 0 0 0,-1-1 1 0 0,0 0-1 0 0,0 1 0 0 0,-1-1 0 0 0,1 0 1 0 0,-1 0-1 0 0,-3 7 0 0 0,-2 2 187 0 0,-1 0 0 0 0,0 0 0 0 0,-19 24 0 0 0,21-30-249 0 0,-1-1 0 0 0,0 0 0 0 0,0-1 0 0 0,-1 0 0 0 0,0 0 0 0 0,0 0 0 0 0,0-1 0 0 0,0 0 0 0 0,-1-1 0 0 0,0 0 0 0 0,-16 5 0 0 0,23-8-5 0 0,-1 0 1 0 0,1 0-1 0 0,0-1 1 0 0,-1 1-1 0 0,1-1 1 0 0,-1 0-1 0 0,1 0 0 0 0,-1 0 1 0 0,1 0-1 0 0,-1 0 1 0 0,1 0-1 0 0,-1-1 0 0 0,1 1 1 0 0,-1-1-1 0 0,1 0 1 0 0,-1 0-1 0 0,1 0 1 0 0,0 0-1 0 0,-5-3 0 0 0,5 3-13 0 0,0-1 0 0 0,0 0 0 0 0,0-1-1 0 0,0 1 1 0 0,0 0 0 0 0,0-1 0 0 0,1 1 0 0 0,-1-1-1 0 0,1 1 1 0 0,0-1 0 0 0,0 0 0 0 0,0 1 0 0 0,0-1-1 0 0,0 0 1 0 0,0 0 0 0 0,0-4 0 0 0,-1-17-1650 0 0,2 1-1 0 0,3-44 1 0 0,-2 56 825 0 0,0-10-692 0 0</inkml:trace>
  <inkml:trace contextRef="#ctx0" brushRef="#br0" timeOffset="2">802 909 17503 0 0,'0'0'399'0'0,"0"0"60"0"0,2 0 21 0 0,17-5 530 0 0,0 0 0 0 0,0-1 0 0 0,-1-2 0 0 0,28-14 0 0 0,-37 17-726 0 0,-1 0 0 0 0,0-1 0 0 0,0 0 1 0 0,0 0-1 0 0,8-10 0 0 0,33-39 1616 0 0,-37 41-1781 0 0,-7 9 69 0 0,-1-1 1 0 0,1 0-1 0 0,-1 1 0 0 0,0-1 0 0 0,0-1 1 0 0,-1 1-1 0 0,0-1 0 0 0,0 1 0 0 0,2-8 1 0 0,-5 13-185 0 0,0 1-1 0 0,0 0 1 0 0,0-1 0 0 0,0 1 0 0 0,1 0 0 0 0,-1-1 0 0 0,0 1 0 0 0,0 0 0 0 0,0-1 0 0 0,0 1-1 0 0,0 0 1 0 0,0-1 0 0 0,0 1 0 0 0,0 0 0 0 0,0-1 0 0 0,0 1 0 0 0,0-1 0 0 0,0 1-1 0 0,-1 0 1 0 0,1-1 0 0 0,0 1 0 0 0,0 0 0 0 0,0-1 0 0 0,0 1 0 0 0,0 0 0 0 0,-1-1 0 0 0,1 1-1 0 0,0 0 1 0 0,0 0 0 0 0,-1-1 0 0 0,1 1 0 0 0,0 0 0 0 0,0 0 0 0 0,-1-1 0 0 0,1 1-1 0 0,0 0 1 0 0,-1 0 0 0 0,1 0 0 0 0,0-1 0 0 0,-1 1 0 0 0,1 0 0 0 0,-1 0 0 0 0,0 0-6 0 0,0-2 2 0 0,0 1 0 0 0,1 1 0 0 0,0-1 0 0 0,-1 1 0 0 0,1-1 0 0 0,-1 1 0 0 0,1-1 0 0 0,-1 1 0 0 0,1-1 0 0 0,-1 1 0 0 0,0 0 0 0 0,1-1 0 0 0,-1 1 0 0 0,1 0 0 0 0,-1 0 0 0 0,0 0 0 0 0,1-1 0 0 0,-1 1 0 0 0,0 0 0 0 0,1 0 0 0 0,-1 0 0 0 0,0 0 0 0 0,1 0 0 0 0,-2 0 0 0 0,-2 0 57 0 0,0 0 0 0 0,0 0 0 0 0,0 0 0 0 0,0 1-1 0 0,0-1 1 0 0,0 1 0 0 0,0 0 0 0 0,0 0 0 0 0,1 1 0 0 0,-1-1 0 0 0,0 1 0 0 0,1 0 0 0 0,-1 0-1 0 0,1 0 1 0 0,-1 0 0 0 0,1 1 0 0 0,-4 3 0 0 0,-5 4 199 0 0,1 1 0 0 0,0 1 0 0 0,-10 13 0 0 0,14-15-256 0 0,-6 6 0 0 0,0 0 0 0 0,1 2 0 0 0,1-1 0 0 0,-14 31 0 0 0,23-43 0 0 0,1 0 0 0 0,-1 0 0 0 0,1 0 0 0 0,0 0 0 0 0,0 0 0 0 0,1 0 0 0 0,-1 0 0 0 0,1 0 0 0 0,0 1 0 0 0,1 5 0 0 0,0-7 0 0 0,0 0 0 0 0,0 0 0 0 0,0-1 0 0 0,1 1 0 0 0,0 0 0 0 0,-1-1 0 0 0,1 0 0 0 0,0 1 0 0 0,1-1 0 0 0,-1 0 0 0 0,0 0 0 0 0,1 0 0 0 0,0 0 0 0 0,0-1 0 0 0,4 4 0 0 0,1-1 0 0 0,0 0 0 0 0,0 0 0 0 0,0-1 0 0 0,1 0 0 0 0,0-1 0 0 0,0 0 0 0 0,0 0 0 0 0,0-1 0 0 0,0 0 0 0 0,1 0 0 0 0,11 0 0 0 0,0-1 0 0 0,1-1 0 0 0,0-1 0 0 0,37-7 0 0 0,-51 7-214 0 0,-1-1-1 0 0,0 0 1 0 0,14-6 0 0 0,-18 6-42 0 0,0 1-1 0 0,0-1 1 0 0,0 1 0 0 0,0-1 0 0 0,-1 0 0 0 0,1 0 0 0 0,-1 0 0 0 0,0-1 0 0 0,1 1 0 0 0,-1 0 0 0 0,2-4-1 0 0,-3 5-6680 0 0,-1 1-2051 0 0</inkml:trace>
  <inkml:trace contextRef="#ctx0" brushRef="#br0" timeOffset="3">1073 18 10135 0 0,'0'0'231'0'0,"-1"-2"29"0"0,-10-11 451 0 0,10 12 35 0 0,1 1 232 0 0,0 0 40 0 0,0 0-63 0 0,-19-1 770 0 0,8 3 5135 0 0,16 0-4377 0 0,19 0-1578 0 0,98-2-225 0 0,-120 0-309 0 0,-2 0 117 0 0,0 0 21 0 0,0 0-134 0 0,0 0-577 0 0,0 0-248 0 0,0 0-50 0 0,0 0 58 0 0,-9 0 277 0 0,-8 3-9596 0 0,17-3 7714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12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5 13823 0 0,'0'0'315'0'0,"-3"0"45"0"0,3 0-334 0 0,-1 0-1 0 0,1 0 1 0 0,-1 0-1 0 0,1 0 1 0 0,-1 0-1 0 0,1 0 1 0 0,0 0 0 0 0,-1 0-1 0 0,1-1 1 0 0,-1 1-1 0 0,1 0 1 0 0,-1 0 0 0 0,1 0-1 0 0,-1 0 1 0 0,1-1-1 0 0,0 1 1 0 0,-1 0-1 0 0,1 0 1 0 0,-1-1 0 0 0,1 1-1 0 0,0 0 1 0 0,-1-1-1 0 0,1 1 1 0 0,-1-1 0 0 0,2 0-4 0 0,1 0 0 0 0,-1 0 1 0 0,0 0-1 0 0,1 0 1 0 0,-1 1-1 0 0,0-1 1 0 0,1 0-1 0 0,-1 1 0 0 0,1-1 1 0 0,-1 1-1 0 0,1 0 1 0 0,-1-1-1 0 0,1 1 1 0 0,2 0-1 0 0,-3-1 110 0 0,0 1 0 0 0,0 0 0 0 0,0-1 1 0 0,0 1-1 0 0,-1 0 0 0 0,1-1 0 0 0,0 1 0 0 0,0-1 1 0 0,-1 0-1 0 0,1 1 0 0 0,0-1 0 0 0,-1 1 0 0 0,2-2 0 0 0,0-1 8094 0 0,-6 5-8226 0 0,-1 0-1 0 0,0-1 1 0 0,-10 2 0 0 0,9-2 115 0 0,0 0 0 0 0,0 1 1 0 0,-8 3-1 0 0,-41 12 1490 0 0,58-18-1605 0 0,9-4 0 0 0,-1 1 0 0 0,1 0 0 0 0,0 1 0 0 0,24-4 0 0 0,-6 4 0 0 0,-21 1 0 0 0,-1 1 0 0 0,1 1 0 0 0,-1-1 0 0 0,11 2 0 0 0,-5 3 0 0 0,-11 0 0 0 0,-3-2 0 0 0,1-2 0 0 0,-1 0 0 0 0,0 0 0 0 0,0 1 0 0 0,1-1 0 0 0,-1 0 0 0 0,0 1 0 0 0,1-1 0 0 0,-1 0 0 0 0,0 1 0 0 0,0-1 0 0 0,0 0 0 0 0,0 1 0 0 0,1-1 0 0 0,-1 1 0 0 0,0-1 0 0 0,0 0 0 0 0,0 1 0 0 0,0-1 0 0 0,0 1 0 0 0,0-1 0 0 0,0 0 0 0 0,0 1 0 0 0,0-1 0 0 0,0 1 0 0 0,0-1 0 0 0,0 1 0 0 0,0-1 0 0 0,0 0 0 0 0,0 1 0 0 0,-1-1 0 0 0,1 1 0 0 0,0-1 0 0 0,0 0 0 0 0,0 1 0 0 0,-1-1 0 0 0,1 0 0 0 0,0 1 0 0 0,0-1 0 0 0,-1 0 0 0 0,1 0 0 0 0,0 1 0 0 0,-1-1 0 0 0,0 1 0 0 0,1-1 0 0 0,-13 23 0 0 0,11-19 0 0 0,1 0 0 0 0,-1-1 0 0 0,0 1 0 0 0,0 0 0 0 0,-1-1 0 0 0,1 0 0 0 0,-1 0 0 0 0,1 0 0 0 0,-1 0 0 0 0,0 0 0 0 0,0 0 0 0 0,-1-1 0 0 0,1 1 0 0 0,0-1 0 0 0,-5 2 0 0 0,3-2 0 0 0,-12 10 0 0 0,16-12 0 0 0,1 0 0 0 0,0 0 0 0 0,0 0 0 0 0,0 0 0 0 0,0 0 0 0 0,0 0 0 0 0,-1 0 0 0 0,1 0 0 0 0,0 0 0 0 0,0 0 0 0 0,0 1 0 0 0,0-1 0 0 0,0 0 0 0 0,0 0 0 0 0,-1 0 0 0 0,1 0 0 0 0,0 0 0 0 0,0 0 0 0 0,0 0 0 0 0,0 1 0 0 0,0-1 0 0 0,0 0 0 0 0,0 0 0 0 0,0 0 0 0 0,0 0 0 0 0,0 0 0 0 0,0 1 0 0 0,0-1 0 0 0,0 0 0 0 0,0 0 0 0 0,0 0 0 0 0,0 0 0 0 0,0 1 0 0 0,0-1 0 0 0,0 0 0 0 0,0 0 0 0 0,0 0 0 0 0,0 1 0 0 0,16 4 0 0 0,-3-3 0 0 0,18 2 0 0 0,-21 0 0 0 0,-10-4 0 0 0,1 0 0 0 0,0 1 0 0 0,0-1 0 0 0,0 1 0 0 0,0-1 0 0 0,0 0 0 0 0,0 1 0 0 0,-1-1 0 0 0,1 1 0 0 0,0 0 0 0 0,0-1 0 0 0,-1 1 0 0 0,1 0 0 0 0,0-1 0 0 0,-1 1 0 0 0,1 0 0 0 0,-1 0 0 0 0,1 0 0 0 0,-1 0 0 0 0,1-1 0 0 0,-1 1 0 0 0,0 0 0 0 0,1 0 0 0 0,-1 0 0 0 0,0 0 0 0 0,0 0 0 0 0,0 1 0 0 0,1 2 0 0 0,-1-2 0 0 0,1 10 0 0 0,-14 7 0 0 0,5-10 0 0 0,-1-2 0 0 0,0 1 0 0 0,-1-1 0 0 0,1-1 0 0 0,-1 0 0 0 0,-1 0 0 0 0,1-1 0 0 0,-1 0 0 0 0,-15 4 0 0 0,19-6-395 0 0,1-1 0 0 0,-1-1-1 0 0,-1 1 1 0 0,1-1 0 0 0,0-1 0 0 0,0 1-1 0 0,0-1 1 0 0,0 0 0 0 0,-1-1 0 0 0,1 0 0 0 0,0 0-1 0 0,0-1 1 0 0,-10-2 0 0 0,11 0-7792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12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 15663 0 0,'0'0'356'0'0,"0"0"50"0"0,0 0 20 0 0,0 0-42 0 0,-1 0-250 0 0,-5 1 19 0 0,5 0 567 0 0,1-1 249 0 0,0 0 45 0 0,0 0 8 0 0,0 0 2 0 0,4 10 1979 0 0,0-7-2756 0 0,0-1 0 0 0,0 0 1 0 0,0 0-1 0 0,0-1 1 0 0,1 1-1 0 0,-1-1 0 0 0,0 0 1 0 0,1 0-1 0 0,-1 0 0 0 0,1 0 1 0 0,8-1-1 0 0,3 0 455 0 0,33-4 0 0 0,55-15-685 0 0,-53 8-81 0 0,-50 11-273 0 0,-1 0-138 0 0,0 0-33 0 0,0 0-140 0 0,0 0-572 0 0,0 0-253 0 0,0 0-1382 0 0,0 0-5333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29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93 3223 0 0,'0'0'143'0'0,"-5"-1"233"0"0,2-1 304 0 0,4 1 2768 0 0,7-1-3524 0 0,-6 2 31 0 0,-2 0 98 0 0,25-3 2784 0 0,-16-1-2405 0 0,-8 3-4 0 0,-1 1-17 0 0,0 0-10 0 0,2-2-1 0 0,-1 2-234 0 0,0-1 0 0 0,0 0 0 0 0,-1 0 0 0 0,1 0 0 0 0,0 0 0 0 0,0 0 0 0 0,-1-1 0 0 0,1 1-1 0 0,-1 0 1 0 0,1 0 0 0 0,-1 0 0 0 0,1-1 0 0 0,-1 1 0 0 0,0 0 0 0 0,1 0 0 0 0,-1-1 0 0 0,0 1 0 0 0,0 0-1 0 0,0 0 1 0 0,0-2 0 0 0,-1 1 112 0 0,-4-8 2499 0 0,-5-21-2249 0 0,9 29-344 0 0,1 2 21 0 0,0 0 3 0 0,0 0-12 0 0,0 0-49 0 0,0 0-19 0 0,0 0-7 0 0,0 0-9 0 0,0 0-33 0 0,0 0-14 0 0,3 0-11 0 0,49 9 71 0 0,-41-6-106 0 0,-1-2 1 0 0,1 1-1 0 0,12-1 0 0 0,-2-1 77 0 0,35 6 0 0 0,-50-5-84 0 0,3-2 20 0 0,-1 1-8 0 0,13 8-20 0 0,-19-6 8 0 0,2-1-43 0 0,11-2 373 0 0,-15 1-337 0 0,1 0 1 0 0,-1-1-1 0 0,1 1 1 0 0,-1 0-1 0 0,1-1 1 0 0,-1 1-1 0 0,1-1 0 0 0,-1 1 1 0 0,1-1-1 0 0,-1 1 1 0 0,1-1-1 0 0,-1 1 1 0 0,0-1-1 0 0,1 0 0 0 0,-1 1 1 0 0,0-1-1 0 0,1 1 1 0 0,-1-1-1 0 0,0 0 1 0 0,0 1-1 0 0,0-1 1 0 0,0 0-1 0 0,1-1 0 0 0,1-9 6 0 0,0 0-27 0 0,-2 9-76 0 0,0 2-67 0 0,0 0-962 0 0,0 0-3952 0 0,0 0-1698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12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21191 0 0,'0'0'480'0'0,"0"0"67"0"0,0 0 31 0 0,0 0-56 0 0,2 0-341 0 0,68 6 1791 0 0,-53-5-1216 0 0,-14-2-603 0 0,1 1-1 0 0,0 0 0 0 0,0 1 1 0 0,-1-1-1 0 0,1 1 1 0 0,0-1-1 0 0,-1 1 1 0 0,5 2-1 0 0,-7-3-151 0 0,-1 0-1 0 0,1 0 1 0 0,0 0 0 0 0,-1 0 0 0 0,1 1-1 0 0,0-1 1 0 0,-1 0 0 0 0,1 0-1 0 0,-1 1 1 0 0,1-1 0 0 0,0 0-1 0 0,-1 1 1 0 0,1-1 0 0 0,-1 1-1 0 0,1-1 1 0 0,-1 1 0 0 0,1-1-1 0 0,-1 1 1 0 0,0-1 0 0 0,1 1-1 0 0,-1 0 1 0 0,0-1 0 0 0,1 1 0 0 0,-1 0-1 0 0,1 0 1 0 0,-1 1-3 0 0,2 1 2 0 0,4 11 0 0 0,-5-12 0 0 0,-1 0 0 0 0,0 0 0 0 0,1 0 0 0 0,-1 0 0 0 0,0 0 0 0 0,0 0 0 0 0,0 0 0 0 0,0 0 0 0 0,-1 0 0 0 0,1 0 0 0 0,0 0 0 0 0,-1 0 0 0 0,0 0 0 0 0,1 0 0 0 0,-3 3 0 0 0,1-2 0 0 0,0 1 0 0 0,0-1 0 0 0,-1 0 0 0 0,1-1 0 0 0,-1 1 0 0 0,1 0 0 0 0,-1-1 0 0 0,-4 3 0 0 0,-4 2 0 0 0,-1 0 0 0 0,-1 0 0 0 0,-20 7 0 0 0,32-14 0 0 0,-95 41 72 0 0,95-40 299 0 0,1-1 117 0 0,0 0 21 0 0,0 0-526 0 0,-1 0 0 0 0,1 0 0 0 0,0 0 0 0 0,-1 0 0 0 0,1 0 0 0 0,0 0-1 0 0,-1 1 1 0 0,1-1 0 0 0,0 0 0 0 0,-1 0 0 0 0,1 0 0 0 0,0 1 0 0 0,-1-1 0 0 0,1 0 0 0 0,0 0 0 0 0,0 1 0 0 0,-1-1-1 0 0,1 0 1 0 0,0 0 0 0 0,0 1 0 0 0,0-1 0 0 0,-1 0 0 0 0,1 1 0 0 0,0-1 0 0 0,0 0 0 0 0,0 1 0 0 0,0-1 0 0 0,0 0-1 0 0,0 1 1 0 0,0-1 0 0 0,0 1 0 0 0,0-1 0 0 0,1 13-803 0 0,0-11 820 0 0,-1-1 0 0 0,0 0 0 0 0,0-1 0 0 0,1 1 0 0 0,-1 0 0 0 0,0 0 0 0 0,1-1 0 0 0,-1 1 0 0 0,1 0 0 0 0,-1-1 0 0 0,1 1 0 0 0,-1-1 0 0 0,1 1 0 0 0,0-1 0 0 0,-1 1 0 0 0,1-1 0 0 0,-1 1 0 0 0,1-1 0 0 0,0 1 0 0 0,0-1 0 0 0,-1 0 0 0 0,2 1 0 0 0,0 0-32 0 0,0 0 0 0 0,0 0 1 0 0,-1 0-1 0 0,1-1 0 0 0,0 1 0 0 0,1-1 0 0 0,-1 1 0 0 0,0-1 1 0 0,0 0-1 0 0,0 0 0 0 0,0 1 0 0 0,4-2 0 0 0,30-4-844 0 0,-17 1 330 0 0,-12 3-174 0 0,-1-1-1 0 0,1 1 1 0 0,-1-2-1 0 0,0 1 1 0 0,0 0-1 0 0,0-1 1 0 0,0 0-1 0 0,0-1 1 0 0,-1 1-1 0 0,9-8 1 0 0,-1-5-1327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13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3 19351 0 0,'0'0'439'0'0,"0"0"62"0"0,0 0 33 0 0,0 0-65 0 0,2 0-169 0 0,0 0-102 0 0,0 0 1 0 0,-1 0-1 0 0,1 1 0 0 0,0-1 1 0 0,0 1-1 0 0,-1 0 1 0 0,1-1-1 0 0,-1 1 0 0 0,1 0 1 0 0,0 0-1 0 0,-1 0 1 0 0,1 0-1 0 0,-1 0 1 0 0,2 2-1 0 0,26 24 2122 0 0,-16-14-1699 0 0,10 10 106 0 0,-11-11-15 0 0,23 18 1 0 0,-24-21-713 0 0,0 0 0 0 0,0 0 0 0 0,-1 2 0 0 0,-1-1 0 0 0,0 1 0 0 0,0 1 0 0 0,7 11 0 0 0,-13-16 0 0 0,1-1 0 0 0,-2 0-64 0 0,-1-5-273 0 0,-1-1-138 0 0,0 0-33 0 0,0 0-72 0 0,0 0-285 0 0,-3-12-8090 0 0,2 11 1243 0 0</inkml:trace>
  <inkml:trace contextRef="#ctx0" brushRef="#br0" timeOffset="1">267 0 17503 0 0,'0'0'399'0'0,"0"0"60"0"0,0 0 21 0 0,0 0-59 0 0,0 0-68 0 0,0 0 742 0 0,0 0 354 0 0,0 0 72 0 0,0 0-123 0 0,0 0-576 0 0,0 0-248 0 0,0 2-50 0 0,-1 4-480 0 0,0 0-1 0 0,0 0 1 0 0,-1 0 0 0 0,1 0 0 0 0,-1 0-1 0 0,0 0 1 0 0,-1 0 0 0 0,0-1 0 0 0,-3 6-1 0 0,-34 49 137 0 0,-6-3-1430 0 0,-59 57 0 0 0,68-75-545 0 0,21-23-6734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17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5 8287 0 0,'0'0'191'0'0,"0"0"26"0"0,0 0 9 0 0,0 0 179 0 0,0 0 734 0 0,0 0 315 0 0,0 0 68 0 0,0 0-125 0 0,0 0-574 0 0,0 0-250 0 0,0 0-49 0 0,0 0-11 0 0,-16 2 1023 0 0,10-1-977 0 0,0 0 0 0 0,1 0 0 0 0,-1 1 0 0 0,-8 4 0 0 0,10-5-282 0 0,2 0 235 0 0,2-1 0 0 0,0 0-68 0 0,0 0-217 0 0,0 0 161 0 0,0 0 100 0 0,0 0 21 0 0,0 0-66 0 0,11-2-278 0 0,2-1-165 0 0,-10 1 0 0 0,1 1 0 0 0,0 0 0 0 0,0 0 0 0 0,0 1 0 0 0,6-1 0 0 0,23 0 0 0 0,-31 1 96 0 0,-1 0 0 0 0,1 0 0 0 0,-1 0 0 0 0,0 0 0 0 0,1 0 0 0 0,-1-1 0 0 0,1 1 0 0 0,-1 0 0 0 0,0-1 0 0 0,1 1 0 0 0,-1-1 0 0 0,0 0 0 0 0,1 1 0 0 0,1-3 0 0 0,-2 3 279 0 0,-1 0-577 0 0,0 0-248 0 0,0 0-50 0 0,0 0 126 0 0,0 0 576 0 0,0 0 248 0 0,0 0 50 0 0,0 0-58 0 0,3 20-277 0 0,-4-15-165 0 0,1-1 0 0 0,-1 0 0 0 0,0 1 0 0 0,-2 5 0 0 0,-2 10 0 0 0,3-5 0 0 0,-3 29 0 0 0,2 15 0 0 0,0-4 0 0 0,4-22 0 0 0,-1 0 0 0 0,-2 0 0 0 0,-11 59 0 0 0,10-72 0 0 0,-1-2 0 0 0,3-14 0 0 0,0 0 0 0 0,0 1 0 0 0,0-1 0 0 0,1 0 0 0 0,0 1 0 0 0,0-1 0 0 0,0 1 0 0 0,1 4 0 0 0,2 13 254 0 0,0-1 0 0 0,-2 1 0 0 0,0 0 0 0 0,-1 0 0 0 0,-1 0 0 0 0,-2 0 0 0 0,-7 33 0 0 0,8-41-249 0 0,1-1 0 0 0,0 1 0 0 0,1 17 0 0 0,0-15-7 0 0,-4 30 0 0 0,3-36 2 0 0,1 0 0 0 0,0 20 0 0 0,1-20 0 0 0,-1 1 0 0 0,-1 12 0 0 0,-1-3 0 0 0,1 27 0 0 0,2-30 0 0 0,-2 0 0 0 0,-3 27 0 0 0,-31 118 0 0 0,33-153 0 0 0,-1 0 0 0 0,0-1 0 0 0,0 1 0 0 0,-1-1 0 0 0,0 0 0 0 0,-1 0 0 0 0,-10 14 0 0 0,8-11 0 0 0,0 0 0 0 0,-9 23 0 0 0,4-8 0 0 0,2-6 0 0 0,-12 25 0 0 0,22-44 0 0 0,-1 0 0 0 0,0 0 0 0 0,1 0 0 0 0,-1 0 0 0 0,1 1 0 0 0,0-1 0 0 0,-1 0 0 0 0,1 0 0 0 0,0 1 0 0 0,0-1 0 0 0,0 0 0 0 0,0 0 0 0 0,0 2 0 0 0,0-1 0 0 0,0 1 0 0 0,0-1 0 0 0,0 1 0 0 0,0-1 0 0 0,0 0 0 0 0,0 1 0 0 0,-1-1 0 0 0,1 0 0 0 0,-2 4 0 0 0,2-4 0 0 0,-6 13 0 0 0,3-8 0 0 0,-4 3 0 0 0,-16 12 0 0 0,17-17 0 0 0,2-2 0 0 0,3-4 0 0 0,0 1 0 0 0,-1 0 0 0 0,1 0 0 0 0,0 0 0 0 0,0 0 0 0 0,-1 0 0 0 0,1 1 0 0 0,0-1 0 0 0,0 0 0 0 0,0 1 0 0 0,-1-1 0 0 0,1 1 0 0 0,0-1 0 0 0,0 1 0 0 0,-1 0 0 0 0,-4 1 72 0 0,5-2 22 0 0,-1-1 0 0 0,1 1 0 0 0,-1 0 0 0 0,1 0 1 0 0,0-1-1 0 0,-1 1 0 0 0,1 0 0 0 0,-1-1 0 0 0,1 0 0 0 0,0 1 0 0 0,-1-1 0 0 0,1 0 0 0 0,0 0 0 0 0,0 1 0 0 0,-1-1 1 0 0,1 0-1 0 0,0 0 0 0 0,0-1 0 0 0,0 1 0 0 0,-1-1 0 0 0,-7-10-94 0 0,1 4 0 0 0,-12-14-64 0 0,19 21-273 0 0,-3 0 73 0 0,2 1-4038 0 0,2 0 880 0 0,0 0-5109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19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58 11975 0 0,'0'0'547'0'0,"0"0"-11"0"0,0-11 754 0 0,0 7 4585 0 0,0 4-5851 0 0,0 0-1 0 0,0-1 1 0 0,1 1-1 0 0,-1 0 1 0 0,0 0-1 0 0,0 0 1 0 0,0 0-1 0 0,0 0 1 0 0,0 0 0 0 0,0 0-1 0 0,0 0 1 0 0,0-1-1 0 0,0 1 1 0 0,0 0-1 0 0,0 0 1 0 0,0 0-1 0 0,0 0 1 0 0,0 0-1 0 0,0 0 1 0 0,0-1-1 0 0,0 1 1 0 0,0 0 0 0 0,0 0-1 0 0,0 0 1 0 0,0 0-1 0 0,0 0 1 0 0,0-1-1 0 0,0 1 1 0 0,0 0-1 0 0,0 0 1 0 0,0 0-1 0 0,0 0 1 0 0,0 0-1 0 0,0 0 1 0 0,0 0 0 0 0,0-1-1 0 0,0 1 1 0 0,0 0-1 0 0,0 0 1 0 0,-1 0-1 0 0,1 0 1 0 0,0 0-1 0 0,0 0 1 0 0,0 0-1 0 0,0 0 1 0 0,0 0-1 0 0,0 0 1 0 0,0 0 0 0 0,0-1-1 0 0,-1 1 1 0 0,1 0-1 0 0,0 0 1 0 0,-11 3 2193 0 0,-15 9 1550 0 0,23-11-3607 0 0,-2 3-52 0 0,-1 0-1 0 0,1-1 0 0 0,0 2 1 0 0,0-1-1 0 0,0 1 1 0 0,0-1-1 0 0,1 1 1 0 0,-7 10-1 0 0,-9 10 366 0 0,-59 73 135 0 0,66-74-608 0 0,13-24 0 0 0,-1 1 0 0 0,1-1 0 0 0,0 1 0 0 0,0-1 0 0 0,-1 1 0 0 0,1-1 0 0 0,0 1 0 0 0,0 0 0 0 0,0-1 0 0 0,-1 1 0 0 0,1-1 0 0 0,0 1 0 0 0,0-1 0 0 0,0 1 0 0 0,0 0 0 0 0,0-1 0 0 0,0 1 0 0 0,0-1 0 0 0,0 1 0 0 0,1-1 0 0 0,-1 1 0 0 0,0 0 0 0 0,0-1 0 0 0,0 1 0 0 0,1-1 0 0 0,-1 1 0 0 0,0-1 0 0 0,0 1 0 0 0,1-1 0 0 0,-1 1 0 0 0,0-1 0 0 0,1 1 0 0 0,-1-1 0 0 0,1 0 0 0 0,-1 1 0 0 0,1-1 0 0 0,-1 0 0 0 0,1 1 0 0 0,-1-1 0 0 0,1 0 0 0 0,-1 1 0 0 0,1-1 0 0 0,-1 0 0 0 0,1 0 0 0 0,-1 0 0 0 0,1 0 0 0 0,-1 1 0 0 0,1-1 0 0 0,0 0 0 0 0,1 0 0 0 0,3 1 0 0 0,0 0 0 0 0,0-1 0 0 0,0 1 0 0 0,0-1 0 0 0,0 0 0 0 0,1 0 0 0 0,-1-1 0 0 0,0 0 0 0 0,0 1 0 0 0,0-2 0 0 0,7-1 0 0 0,6-4 0 0 0,30-15 0 0 0,-32 14 0 0 0,-3 1 0 0 0,0-1 0 0 0,0-1 0 0 0,-1 0 0 0 0,0 0 0 0 0,0-1 0 0 0,-1-1 0 0 0,-1 0 0 0 0,0 0 0 0 0,0-1 0 0 0,-1 0 0 0 0,-1-1 0 0 0,0 0 0 0 0,-1 0 0 0 0,0-1 0 0 0,-1 0 0 0 0,0 0 0 0 0,-1 0 0 0 0,3-16 0 0 0,-8 28-100 0 0,1-1-1 0 0,-1 1 0 0 0,0-1 1 0 0,0 0-1 0 0,0 1 1 0 0,0-1-1 0 0,0 1 1 0 0,0-1-1 0 0,-1 0 1 0 0,1 1-1 0 0,-1-1 1 0 0,0 1-1 0 0,0-1 1 0 0,0 1-1 0 0,0 0 1 0 0,0-1-1 0 0,0 1 0 0 0,-1 0 1 0 0,1 0-1 0 0,-1 0 1 0 0,1 0-1 0 0,-1 0 1 0 0,0 0-1 0 0,0 0 1 0 0,0 1-1 0 0,0-1 1 0 0,0 0-1 0 0,0 1 1 0 0,0 0-1 0 0,-1 0 0 0 0,1-1 1 0 0,-3 0-1 0 0,-6-2-622 0 0,-1 1 0 0 0,1-1 0 0 0,0 2-1 0 0,-1-1 1 0 0,-15 0 0 0 0,-15-3-1324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20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42 11975 0 0,'0'0'267'0'0,"0"0"42"0"0,0 0 17 0 0,0 0-28 0 0,0 0-58 0 0,0 0 491 0 0,0 0 238 0 0,0 0 45 0 0,0 0-61 0 0,0 0-288 0 0,0 0-121 0 0,0 0-28 0 0,0 0-4 0 0,0 0 0 0 0,0 0 0 0 0,2 1 0 0 0,57 12 2135 0 0,-51-12-2582 0 0,-1 0 0 0 0,1 0 0 0 0,11-1 0 0 0,14 1 1132 0 0,-3 1-1075 0 0,0-1-1 0 0,0-1 1 0 0,1-1 0 0 0,40-8-1 0 0,-58 6-121 0 0,0 0 0 0 0,0-1 0 0 0,0 0 0 0 0,-1-1 0 0 0,0-1 0 0 0,0 0 0 0 0,16-10 0 0 0,-25 13 137 0 0,-1 1-1 0 0,1-1 1 0 0,-1 1-1 0 0,0-1 1 0 0,0 0-1 0 0,0 0 1 0 0,0 0-1 0 0,0 0 1 0 0,-1 0-1 0 0,0 0 1 0 0,1-1-1 0 0,-1 1 1 0 0,0 0 0 0 0,0-6-1 0 0,0 8-136 0 0,-1 0 0 0 0,0 0 0 0 0,0-1 0 0 0,0 1 0 0 0,0 0 0 0 0,0 0 0 0 0,0 0 0 0 0,0 0 0 0 0,0 0 0 0 0,-1 0 0 0 0,1 0 0 0 0,0-1 0 0 0,-1 1 0 0 0,1 0 0 0 0,-1 0 0 0 0,1 0 0 0 0,-1 0 0 0 0,1 0 0 0 0,-1 0 0 0 0,0 1 0 0 0,1-1 0 0 0,-1 0 0 0 0,0 0 0 0 0,-1-1 0 0 0,0 1 0 0 0,0-2 0 0 0,-1 1 0 0 0,0-1 0 0 0,0 1 0 0 0,0 0 0 0 0,0 0 0 0 0,0 0 0 0 0,-1 0 0 0 0,1 0 0 0 0,-1 1 0 0 0,1 0 0 0 0,-1-1 0 0 0,1 1 0 0 0,-1 1 0 0 0,0-1 0 0 0,1 0 0 0 0,-1 1 0 0 0,0 0 0 0 0,0 0 0 0 0,1 0 0 0 0,-1 0 0 0 0,-4 1 0 0 0,0 1 0 0 0,0 1 0 0 0,1-1 0 0 0,-1 1 0 0 0,1 0 0 0 0,-1 1 0 0 0,1 0 0 0 0,0 0 0 0 0,-11 9 0 0 0,-6 7 0 0 0,-38 40 0 0 0,53-48 0 0 0,1 0 0 0 0,0 0 0 0 0,1 1 0 0 0,-9 19 0 0 0,15-28 0 0 0,-5 11 0 0 0,-8 27 0 0 0,5-11 0 0 0,6-23 158 0 0,1 0-1 0 0,-2 0 1 0 0,1-1-1 0 0,-1 0 1 0 0,0 1-1 0 0,-1-1 1 0 0,1-1-1 0 0,-1 1 1 0 0,-1-1-1 0 0,1 0 1 0 0,-1 0 0 0 0,-12 9-1 0 0,17-15-157 0 0,-1 1 0 0 0,0 0 0 0 0,0-1 0 0 0,0 1 0 0 0,0-1 0 0 0,0 0 0 0 0,0 0 0 0 0,0 1 0 0 0,0-1 0 0 0,0-1 0 0 0,-4 1 0 0 0,-23-6 0 0 0,26 5 0 0 0,1 0 0 0 0,0 0 0 0 0,-1 0 0 0 0,1 0 0 0 0,-1 0 0 0 0,1-1 0 0 0,0 1 0 0 0,0-1 0 0 0,-3-3 0 0 0,-11-6 0 0 0,11 6 0 0 0,0 1 0 0 0,0-1 0 0 0,1 0 0 0 0,0 0 0 0 0,-1-1 0 0 0,2 1 0 0 0,-1-1 0 0 0,1 0 0 0 0,-4-8 0 0 0,4 7-211 0 0,0 0 1 0 0,1-1-1 0 0,0 0 0 0 0,0 0 1 0 0,0 1-1 0 0,1-1 0 0 0,1 0 1 0 0,-1-12-1 0 0,19 14-1325 0 0,-14 6 723 0 0,0-1 0 0 0,1 1 1 0 0,-1 0-1 0 0,7 1 0 0 0,-1 0 12 0 0,6-1-734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21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3823 0 0,'0'0'630'0'0,"0"0"-13"0"0,0 0-184 0 0,8-4 2127 0 0,-5 1-2022 0 0,1 1-1 0 0,0-1 1 0 0,1 1 0 0 0,-1 0-1 0 0,0 0 1 0 0,1 0 0 0 0,-1 1-1 0 0,8-2 1 0 0,12-3 323 0 0,-16 4-465 0 0,1 0 0 0 0,15-1 0 0 0,22-1 176 0 0,25 0 773 0 0,-63 4-1238 0 0,0 1 0 0 0,0 0-1 0 0,0 0 1 0 0,0 0 0 0 0,0 1-1 0 0,11 5 1 0 0,-15-7-94 0 0,-1 0-17 0 0,13 7-69 0 0,-15-6-264 0 0,-1-1-138 0 0,0 0-33 0 0,0 0 65 0 0,0 0 154 0 0,0 0-452 0 0,0 0-230 0 0,6-7-1201 0 0,-4 5 1693 0 0,-1 0-1 0 0,1-1 1 0 0,-1 1-1 0 0,0-1 1 0 0,0 1 0 0 0,0-1-1 0 0,-1 1 1 0 0,1-1-1 0 0,-1 0 1 0 0,1 1-1 0 0,-1-5 1 0 0,-1-11-1568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22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 17503 0 0,'0'0'399'0'0,"2"1"60"0"0,-1-1-294 0 0,-1 0 0 0 0,1 0 0 0 0,-1 0 1 0 0,1 0-1 0 0,-1 1 0 0 0,1-1 0 0 0,-1 0 1 0 0,0 0-1 0 0,1 1 0 0 0,-1-1 0 0 0,1 0 1 0 0,-1 1-1 0 0,0-1 0 0 0,1 0 0 0 0,-1 1 1 0 0,0-1-1 0 0,0 1 0 0 0,1-1 0 0 0,-1 0 1 0 0,0 1-1 0 0,0-1 0 0 0,1 1 0 0 0,-2 13 1565 0 0,-7 20-1146 0 0,-2-1 0 0 0,-19 48 0 0 0,17-49-217 0 0,-24 74 1200 0 0,31-88-1572 0 0,1 0 0 0 0,1 0-1 0 0,1 0 1 0 0,-1 19 0 0 0,3-35-332 0 0,0-2-138 0 0,7 6-613 0 0,-5-6 908 0 0,-1 1 1 0 0,1 0-1 0 0,0-1 0 0 0,0 1 0 0 0,-1-1 1 0 0,1 1-1 0 0,0-1 0 0 0,0 0 0 0 0,-1 0 1 0 0,1 0-1 0 0,0 0 0 0 0,0 0 0 0 0,0 0 1 0 0,-1 0-1 0 0,4-1 0 0 0,5-4-844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32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88 15663 0 0,'0'0'356'0'0,"0"0"50"0"0,5-6 404 0 0,1 2-502 0 0,0 0 0 0 0,0 0-1 0 0,0 1 1 0 0,0 0 0 0 0,12-4-1 0 0,-17 7-177 0 0,14-5 1222 0 0,-13 5-1101 0 0,0 0-1 0 0,0-1 0 0 0,0 1 1 0 0,0-1-1 0 0,0 0 1 0 0,0 0-1 0 0,0 0 0 0 0,0 0 1 0 0,0 0-1 0 0,0 0 1 0 0,-1 0-1 0 0,1 0 0 0 0,0-1 1 0 0,1-1-1 0 0,-2 2 705 0 0,-1 1-290 0 0,0 0-121 0 0,0 0-28 0 0,0 0-4 0 0,0 0 0 0 0,0 0 0 0 0,0 0 0 0 0,-18 14 104 0 0,7-6-616 0 0,-5 4 0 0 0,-23 23 0 0 0,-25 31 0 0 0,52-52 0 0 0,6-8 0 0 0,0 1 0 0 0,1 0 0 0 0,0 0 0 0 0,0 0 0 0 0,-5 12 0 0 0,6-10 0 0 0,2-7 0 0 0,1 0 0 0 0,0 0 0 0 0,0 0 0 0 0,0 0 0 0 0,0 0 0 0 0,1 1 0 0 0,-1-1 0 0 0,0 0 0 0 0,1 1 0 0 0,0-1 0 0 0,-1 0 0 0 0,1 1 0 0 0,0-1 0 0 0,0 0 0 0 0,1 5 0 0 0,5 0 0 0 0,-5-6 0 0 0,1 0 0 0 0,0 0 0 0 0,0-1 0 0 0,-1 1 0 0 0,1 0 0 0 0,0-1 0 0 0,0 0 0 0 0,0 0 0 0 0,0 1 0 0 0,0-1 0 0 0,0 0 0 0 0,3-1 0 0 0,26-3 0 0 0,-25 2 0 0 0,15-3 0 0 0,0-2 0 0 0,0-1 0 0 0,-1 0 0 0 0,0-1 0 0 0,0-2 0 0 0,21-14 0 0 0,-26 16 251 0 0,-1-2 0 0 0,1 1 0 0 0,23-25 0 0 0,-32 29-165 0 0,-1 0-1 0 0,1 0 1 0 0,-2-1 0 0 0,1 1-1 0 0,-1-1 1 0 0,0 0 0 0 0,0 0-1 0 0,-1-1 1 0 0,0 1 0 0 0,0-1-1 0 0,1-7 1 0 0,-3 13-101 0 0,-1 0 0 0 0,0 0 0 0 0,1 0-1 0 0,-1 0 1 0 0,0 0 0 0 0,0-1 0 0 0,0 1 0 0 0,0 0-1 0 0,0 0 1 0 0,-1 0 0 0 0,1 0 0 0 0,-1 0 0 0 0,1 0 0 0 0,-1 0-1 0 0,0 1 1 0 0,0-1 0 0 0,0 0 0 0 0,0 0 0 0 0,0 0 0 0 0,0 1-1 0 0,0-1 1 0 0,0 0 0 0 0,-4-2 0 0 0,2 2-107 0 0,0 0 0 0 0,0 0 0 0 0,0 1 1 0 0,0-1-1 0 0,-1 1 0 0 0,1 0 0 0 0,-1 0 0 0 0,1 0 0 0 0,-1 0 1 0 0,1 1-1 0 0,-1-1 0 0 0,-5 1 0 0 0,-9 0-1382 0 0,-1 0-1 0 0,-23 4 1 0 0,5 1-7707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34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4 6447 0 0,'0'0'298'0'0,"0"0"-10"0"0,2-19 4072 0 0,4-46 6638 0 0,-5 63-10782 0 0,-1 0-1 0 0,1 1 1 0 0,0-1-1 0 0,0 0 1 0 0,-1 0-1 0 0,1 1 1 0 0,0-1-1 0 0,0 1 1 0 0,0-1-1 0 0,1 1 1 0 0,-1-1-1 0 0,0 1 1 0 0,1 0-1 0 0,-1 0 1 0 0,2-2-1 0 0,0 1-248 0 0,1-1 0 0 0,-1 1-1 0 0,1 0 1 0 0,-1 0-1 0 0,5-1 1 0 0,23-10 869 0 0,-21 9-456 0 0,0 0 0 0 0,13-4 0 0 0,-2 3-380 0 0,0 0 0 0 0,1 2 0 0 0,31-2 0 0 0,-37 6 0 0 0,-1-1 0 0 0,0 2 0 0 0,1 0 0 0 0,-1 1 0 0 0,0 1 0 0 0,24 9 0 0 0,-33-10 0 0 0,0-1 0 0 0,1 1 0 0 0,-1-1 0 0 0,1-1 0 0 0,0 1 0 0 0,-1-1 0 0 0,1 0 0 0 0,0-1 0 0 0,0 1 0 0 0,0-1 0 0 0,0-1 0 0 0,12-1 0 0 0,-8 0 2 0 0,19-8-15 0 0,-20 7-27 0 0,-7 3 31 0 0,-1-1 1 0 0,0 1 0 0 0,0-1-1 0 0,0 0 1 0 0,0 0 0 0 0,0 0-1 0 0,0 0 1 0 0,0 0 0 0 0,-1 0-1 0 0,1-1 1 0 0,0 1 0 0 0,-1-1-1 0 0,4-2 1 0 0,-3 2 14 0 0,0 0-1 0 0,0 0 0 0 0,0 0 1 0 0,0 0-1 0 0,-1 0 1 0 0,1 0-1 0 0,0 0 1 0 0,-1 0-1 0 0,0-1 0 0 0,1 1 1 0 0,-1-1-1 0 0,0 1 1 0 0,0-1-1 0 0,-1 1 1 0 0,1-1-1 0 0,0 1 1 0 0,-1-1-1 0 0,0 0 0 0 0,1 0 1 0 0,-1 1-1 0 0,0-1 1 0 0,0 0-1 0 0,-1 1 1 0 0,0-5-1 0 0,1 4-5 0 0,-1 0 0 0 0,0-1 0 0 0,0 1 0 0 0,0 0 0 0 0,0 0 0 0 0,-1 0 0 0 0,1 0 0 0 0,-1 0 0 0 0,0 0 0 0 0,1 0 0 0 0,-1 1 0 0 0,-1-1 0 0 0,1 1 0 0 0,-3-3 0 0 0,4 4 0 0 0,0 0 0 0 0,0 0 0 0 0,0 0 0 0 0,0 0 0 0 0,0 1 0 0 0,0-1 0 0 0,0 0 0 0 0,0 1 0 0 0,0-1 0 0 0,-1 0 0 0 0,1 1 0 0 0,0 0 0 0 0,0-1 0 0 0,-1 1 0 0 0,1 0 0 0 0,0 0 0 0 0,-2-1 0 0 0,-2 1 0 0 0,-41-5 0 0 0,35 4 0 0 0,8 0 0 0 0,-1 1 0 0 0,0-1 0 0 0,0 1 0 0 0,0 0 0 0 0,1 0 0 0 0,-1 0 0 0 0,-4 2 0 0 0,6-2 0 0 0,-1 1 0 0 0,1 0 0 0 0,0 0 0 0 0,-1 1 0 0 0,1-1 0 0 0,0 0 0 0 0,0 1 0 0 0,0 0 0 0 0,0-1 0 0 0,0 1 0 0 0,0 0 0 0 0,0 0 0 0 0,0 0 0 0 0,1 0 0 0 0,-1 0 0 0 0,1 0 0 0 0,0 1 0 0 0,0-1 0 0 0,-1 0 0 0 0,1 1 0 0 0,0 2 0 0 0,-3 4 0 0 0,-3 6-12 0 0,6-12 29 0 0,0 0-1 0 0,0-1 1 0 0,0 1 0 0 0,0 0-1 0 0,0-1 1 0 0,-1 1 0 0 0,0-1 0 0 0,1 0-1 0 0,-1 1 1 0 0,0-1 0 0 0,0 0 0 0 0,0 0-1 0 0,0 0 1 0 0,-3 2 0 0 0,-3-1 24 0 0,7-2-36 0 0,0-1 0 0 0,0 0 0 0 0,0 1 0 0 0,0-1 0 0 0,-1 1 0 0 0,1-1 0 0 0,0 1 0 0 0,0-1 0 0 0,0 1 0 0 0,1 0 0 0 0,-1 0 0 0 0,0-1 0 0 0,0 1 0 0 0,0 0 0 0 0,0 0 0 0 0,1 0 0 0 0,-1 0-1 0 0,1 0 1 0 0,-1 0 0 0 0,0 0 0 0 0,1 0 0 0 0,0 0 0 0 0,-1 0 0 0 0,1 0 0 0 0,0 1 0 0 0,-1-1 0 0 0,1 0 0 0 0,0 2 0 0 0,0 0-14 0 0,0 0 0 0 0,0 0-1 0 0,-1 0 1 0 0,1 0 0 0 0,-1-1 0 0 0,1 1-1 0 0,-1 0 1 0 0,0 0 0 0 0,0 0 0 0 0,0 0-1 0 0,-1-1 1 0 0,1 1 0 0 0,0-1 0 0 0,-4 4-1 0 0,-1 2-45 0 0,-1 0-1 0 0,-14 12 1 0 0,2-3 24 0 0,16-14 108 0 0,0 0-1 0 0,-1-1 1 0 0,0 1 0 0 0,0-1-1 0 0,0 0 1 0 0,0 0-1 0 0,0 0 1 0 0,0 0 0 0 0,0-1-1 0 0,0 0 1 0 0,-1 0-1 0 0,-7 1 1 0 0,-1 0 255 0 0,0-2 0 0 0,-27-1 0 0 0,32 0-462 0 0,0-1-1 0 0,0 0 1 0 0,0 0-1 0 0,0-1 1 0 0,0 0-1 0 0,1 0 1 0 0,0-1-1 0 0,-1 0 1 0 0,1 0-1 0 0,0-1 1 0 0,1 0-1 0 0,-1 0 1 0 0,-7-8-1 0 0,13 11-18 0 0,0 1-106 0 0,1 0 0 0 0,0 1 0 0 0,-1-1 0 0 0,1 0 0 0 0,0 1-1 0 0,0-1 1 0 0,0 0 0 0 0,-1 1 0 0 0,1-1 0 0 0,0 0 0 0 0,0 1 0 0 0,0-1 0 0 0,0 0-1 0 0,0 0 1 0 0,0 1 0 0 0,1-1 0 0 0,-1 0 0 0 0,0 1 0 0 0,0-1 0 0 0,0 0 0 0 0,1 1 0 0 0,-1-1-1 0 0,0 0 1 0 0,1 1 0 0 0,-1-1 0 0 0,0 1 0 0 0,1-1 0 0 0,-1 1 0 0 0,1-1 0 0 0,-1 1 0 0 0,1-1-1 0 0,-1 1 1 0 0,1-1 0 0 0,0 1 0 0 0,-1-1 0 0 0,1 1 0 0 0,-1 0 0 0 0,1-1 0 0 0,1 1-1 0 0,2-3-3836 0 0,3-4-479 0 0,1 1-33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34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5663 0 0,'0'0'356'0'0,"-2"2"50"0"0,-8 7 20 0 0,8-7-42 0 0,2-2-112 0 0,0 0 463 0 0,0 0 234 0 0,0 0 45 0 0,0 0-61 0 0,0 0-288 0 0,0 0-121 0 0,2 1-28 0 0,6 5 223 0 0,0 0 0 0 0,0 0 0 0 0,0 1 0 0 0,10 12 0 0 0,-5-5 106 0 0,-11-12-826 0 0,-1 0-1 0 0,1 0 1 0 0,-1-1-1 0 0,0 1 1 0 0,0 0 0 0 0,0 1-1 0 0,0-1 1 0 0,1 2-1 0 0,1 5 59 0 0,-2-8 294 0 0,0 1-220 0 0,-1 0 1 0 0,1 0 0 0 0,0 0-1 0 0,0 0 1 0 0,0 0 0 0 0,0 0-1 0 0,2 2 1 0 0,1 2 75 0 0,33 70-71 0 0,4 7-147 0 0,-40-81-9 0 0,0 0 0 0 0,0 0 0 0 0,0-1 0 0 0,0 1 0 0 0,0 0 0 0 0,0-1 0 0 0,1 1 0 0 0,-1-1 0 0 0,3 3 0 0 0,-2-3 0 0 0,-1 0 0 0 0,0 1 0 0 0,0-1 0 0 0,1 0 0 0 0,-1 1 0 0 0,0-1 0 0 0,0 1 0 0 0,0-1 0 0 0,1 3 0 0 0,2 4 0 0 0,-2-1-40 0 0,-2-6-172 0 0,0-1-89 0 0,0 0-19 0 0,0 0 12 0 0,0 0 77 0 0,0 0 36 0 0,0 0 10 0 0,0 0-179 0 0,0 0-756 0 0,0 0-332 0 0,0 0-888 0 0,0 0-3452 0 0,0 0-1476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32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60 8287 0 0,'0'0'382'0'0,"0"0"-8"0"0,-1-1-170 0 0,0-2 125 0 0,0 1 0 0 0,0-1-1 0 0,1 1 1 0 0,-1-1-1 0 0,1 0 1 0 0,0 1-1 0 0,-1-1 1 0 0,1 0 0 0 0,0 1-1 0 0,1-1 1 0 0,-1 1-1 0 0,0-1 1 0 0,1 0 0 0 0,-1 1-1 0 0,1-1 1 0 0,0 1-1 0 0,2-4 1 0 0,2-3-180 0 0,-4 6-18 0 0,1 0 0 0 0,0 0 0 0 0,0 0 1 0 0,0 0-1 0 0,0 1 0 0 0,0-1 0 0 0,0 1 0 0 0,5-5 0 0 0,-2 4 145 0 0,-3 1 167 0 0,-1 1-294 0 0,1 0-136 0 0,9-13 62 0 0,-9 13 296 0 0,-2 1 117 0 0,1-3-293 0 0,0 0 0 0 0,0 0 0 0 0,0 0 0 0 0,0 0 0 0 0,0 0 0 0 0,0 0 0 0 0,-1-3 0 0 0,0 4 293 0 0,0 2 21 0 0,0 0-66 0 0,0-1-294 0 0,0-6-61 0 0,0 6 283 0 0,0 1 117 0 0,0 0 21 0 0,0 0-66 0 0,-4-7-278 0 0,-1 3-165 0 0,-2 11 0 0 0,5-5 0 0 0,0 0 0 0 0,0 0 0 0 0,1 1 0 0 0,-1-1 0 0 0,1 0 0 0 0,-1 1 0 0 0,1-1 0 0 0,0 1 0 0 0,0-1 0 0 0,0 1 0 0 0,0-1 0 0 0,0 1 0 0 0,0 3 0 0 0,-1 5 0 0 0,-2 1 0 0 0,-10 42 0 0 0,0 20 0 0 0,8-36 0 0 0,-14 44 0 0 0,16-67 0 0 0,-2 23 0 0 0,4-28 0 0 0,2 5 0 0 0,-1-11 0 0 0,1-2 0 0 0,0 0 0 0 0,1 0 0 0 0,-1 0 0 0 0,0 0 0 0 0,0 0 0 0 0,1 0 0 0 0,-1 0 0 0 0,1 0 0 0 0,0 0 0 0 0,1 2 0 0 0,4 7 0 0 0,5 3 0 0 0,-7-11 0 0 0,0-2 0 0 0,8 5 0 0 0,1-4 0 0 0,-10-2 0 0 0,0-1 0 0 0,-1 1 0 0 0,1-1 0 0 0,-1 0 0 0 0,1 0 0 0 0,-1 0 0 0 0,1 0 0 0 0,-1 0 0 0 0,1 0 0 0 0,-1-1 0 0 0,4-2 0 0 0,23-25 0 0 0,-13 13 0 0 0,-11 11 0 0 0,0 2 0 0 0,-1-2 0 0 0,-1 1 0 0 0,1 0 0 0 0,-1-1 0 0 0,1 1 0 0 0,3-9 0 0 0,3-12 0 0 0,-8 8 0 0 0,-4 12 0 0 0,0 3 0 0 0,-9-22 0 0 0,4 18 0 0 0,-3 7 0 0 0,5 1 0 0 0,0 0 0 0 0,0 0 0 0 0,0 0 0 0 0,1 1 0 0 0,-1 0 0 0 0,1 0 0 0 0,-5 4 0 0 0,-19 12 0 0 0,26-18 4 0 0,1-1 1 0 0,-1 1-1 0 0,1 0 0 0 0,-1 0 1 0 0,1 0-1 0 0,0 0 0 0 0,-1 0 0 0 0,1 1 1 0 0,0-1-1 0 0,0 0 0 0 0,0 0 0 0 0,0 1 1 0 0,0-1-1 0 0,0 1 0 0 0,0-1 1 0 0,-1 3-1 0 0,1 4-185 0 0,-1-1 1 0 0,1 0 0 0 0,0 0-1 0 0,-1 12 1 0 0,2-9-358 0 0,0-7-6705 0 0,0-3 805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35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51 15663 0 0,'0'0'719'0'0,"6"-7"230"0"0,-1 2-641 0 0,0-1-1 0 0,1 1 0 0 0,8-6 1 0 0,5-6 6255 0 0,-22 35-5368 0 0,-2-8-1113 0 0,-1 0 0 0 0,0 0 0 0 0,0 0 0 0 0,-1-1 0 0 0,-11 11 0 0 0,-44 39 505 0 0,10-11-362 0 0,-73 67-550 0 0,12-13-609 0 0,112-100-503 0 0,1-2-78 0 0,0 0-18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37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5 13823 0 0,'0'0'630'0'0,"0"0"-13"0"0,0 0-184 0 0,0 0 677 0 0,0 0 340 0 0,0 0 72 0 0,0 0-57 0 0,0 0-288 0 0,0 0-121 0 0,0 0-28 0 0,1-2-72 0 0,1-1-645 0 0,0 0-1 0 0,0-1 1 0 0,1 1-1 0 0,-1 0 1 0 0,1 1-1 0 0,0-1 1 0 0,0 0-1 0 0,0 1 1 0 0,6-5-1 0 0,16-12 981 0 0,-24 17-1282 0 0,12-5-82 0 0,-12 6-264 0 0,-19 16-1294 0 0,14-12 1076 0 0,0 0-1 0 0,-1-1 1 0 0,0 1-1 0 0,0-1 1 0 0,0 1 0 0 0,0-2-1 0 0,-7 3 1 0 0,4-1-550 0 0,-21 7-7083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38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17503 0 0,'0'0'803'0'0,"0"0"-18"0"0,0 0-358 0 0,0 0 341 0 0,0 0 205 0 0,0 0 40 0 0,0 0-75 0 0,0 0-357 0 0,0 0-152 0 0,0 0-27 0 0,0 0-45 0 0,0 0-153 0 0,0 0-68 0 0,0 0-9 0 0,0 0 2 0 0,2 1 34 0 0,6 2-155 0 0,1 0 1 0 0,0 0-1 0 0,1-1 0 0 0,-1 0 1 0 0,0-1-1 0 0,11 1 1 0 0,-7-1-57 0 0,25 6 1 0 0,-35-7 511 0 0,-2 0-411 0 0,-1 0 0 0 0,0 0 0 0 0,1 0 0 0 0,-1 1 0 0 0,0-1 0 0 0,0 0 0 0 0,1 0 0 0 0,-1 0 0 0 0,0 0 1 0 0,1 0-1 0 0,-1 0 0 0 0,0 0 0 0 0,0 1 0 0 0,1-1 0 0 0,-1 0 0 0 0,0 0 0 0 0,0 0 0 0 0,1 1 0 0 0,-1-1 0 0 0,0 0 1 0 0,0 0-1 0 0,0 0 0 0 0,1 1 0 0 0,-1-1 0 0 0,0 0 0 0 0,0 1 0 0 0,1 1-52 0 0,-1 0 0 0 0,0-1 0 0 0,0 1 0 0 0,1 0 0 0 0,-1 0 0 0 0,0-1 0 0 0,-1 1 0 0 0,1 0 0 0 0,0 0 0 0 0,0 0 0 0 0,-1-1 0 0 0,1 1 0 0 0,-1 0 0 0 0,0-1 0 0 0,1 1 0 0 0,-1 0 0 0 0,-1 1 0 0 0,-1 2-3 0 0,-2 4 2 0 0,1 0 0 0 0,-2 0 0 0 0,1 0 0 0 0,-1-1 0 0 0,-1 0 0 0 0,1 0 0 0 0,-1-1 0 0 0,-14 11 0 0 0,8-7 0 0 0,-2-1 0 0 0,1-1 0 0 0,-1 0 0 0 0,-21 8 0 0 0,4 3 37 0 0,31-20 153 0 0,1 0 48 0 0,0 0 9 0 0,0 0 2 0 0,21 5 534 0 0,-17-5-741 0 0,0 1 0 0 0,0 0 0 0 0,0 0-1 0 0,0 0 1 0 0,0 1 0 0 0,6 2 0 0 0,-7-2-55 0 0,1 0 1 0 0,0-1-1 0 0,0 1 1 0 0,0-1-1 0 0,0 0 1 0 0,8 1-1 0 0,-6-2-50 0 0,0 1-1 0 0,0-1 1 0 0,0 0-1 0 0,1 0 1 0 0,-1 0-1 0 0,0-1 1 0 0,11-2-1 0 0,-1-1 356 0 0,-12 4-622 0 0,1-2 0 0 0,0 1 1 0 0,0 0-1 0 0,8-4 0 0 0,-10 3-380 0 0,8-2 296 0 0,-8 2-6842 0 0,-3 2 5720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38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4 17503 0 0,'0'0'399'0'0,"0"0"60"0"0,0 0 21 0 0,0 0-59 0 0,0 0-276 0 0,-4-1 79 0 0,4 0 855 0 0,0 1 370 0 0,0 0 72 0 0,0 0-123 0 0,0 0-576 0 0,60-6 2325 0 0,-31 3-2875 0 0,43-9-1 0 0,-28 3-198 0 0,165-32 1911 0 0,-208 41-2321 0 0,-1 0-138 0 0,0 0-33 0 0,-2 1 211 0 0,1 0 0 0 0,-1 0 0 0 0,0 0 1 0 0,0 0-1 0 0,1 0 0 0 0,-1 0 0 0 0,1 1 0 0 0,-3 2 0 0 0,-1 1-487 0 0,-9 4-1860 0 0,0 1 1 0 0,-18 7-1 0 0,26-13 2254 0 0,-20 9-2169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39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 21191 0 0,'0'0'480'0'0,"0"0"67"0"0,0 0 31 0 0,0 0-56 0 0,0 0-201 0 0,0 0 424 0 0,0 0 226 0 0,0 0 42 0 0,0 0-94 0 0,0 0-435 0 0,0 0-188 0 0,0 0-37 0 0,6 4 247 0 0,-2-2-282 0 0,18 5 343 0 0,-13-5-567 0 0,1 0 0 0 0,-1 1 0 0 0,0 0 0 0 0,0 1 0 0 0,0 0 0 0 0,10 7 0 0 0,-2-1 89 0 0,-14-9-25 0 0,0 1-1 0 0,0-1 1 0 0,-1 1-1 0 0,1 0 1 0 0,3 3 0 0 0,2 2 234 0 0,-6-6-245 0 0,0 0 0 0 0,-1 0-1 0 0,1 1 1 0 0,-1-1 0 0 0,1 0 0 0 0,-1 1-1 0 0,1 0 1 0 0,-1-1 0 0 0,0 1 0 0 0,0 0-1 0 0,0 0 1 0 0,0-1 0 0 0,0 1 0 0 0,0 0-1 0 0,-1 0 1 0 0,1 0 0 0 0,-1 0 0 0 0,1 0-1 0 0,-1 0 1 0 0,0 0 0 0 0,0 0 0 0 0,0 0-1 0 0,0 0 1 0 0,0 4 0 0 0,-1-2-53 0 0,1-1 0 0 0,-1 1 0 0 0,0-1 0 0 0,0 0 0 0 0,0 1 0 0 0,-1-1 0 0 0,1 0 0 0 0,-1 0 0 0 0,0 0 0 0 0,0 0 0 0 0,0 0 0 0 0,0 0 0 0 0,0-1 0 0 0,-1 1 0 0 0,1-1 0 0 0,-1 1 0 0 0,-5 3 0 0 0,-2 1 0 0 0,0-1 0 0 0,0-1 0 0 0,-22 10 0 0 0,-58 15 0 0 0,72-26-32 0 0,18-4-12 0 0,9-3-25 0 0,2 2 81 0 0,0-1 0 0 0,0 1 0 0 0,-1 1 0 0 0,1 0 0 0 0,0 1 0 0 0,0 0 1 0 0,0 0-1 0 0,-1 1 0 0 0,18 6 0 0 0,-26-8-12 0 0,0 1 0 0 0,0 0 0 0 0,0 0 0 0 0,0 0 0 0 0,0 0 0 0 0,4 3 0 0 0,3 6 0 0 0,-8-6 0 0 0,-1-2 0 0 0,0 2 0 0 0,1 0 0 0 0,-1 0 0 0 0,0 0 0 0 0,0 0 0 0 0,0 0 0 0 0,-1 0 0 0 0,1 0 0 0 0,-1 0 0 0 0,0 0 0 0 0,0 0 0 0 0,0-1 0 0 0,-1 1 0 0 0,1 0 0 0 0,-1-1 0 0 0,0 1 0 0 0,0-1 0 0 0,0 1 0 0 0,-4 3 0 0 0,0 1 0 0 0,-1-1 0 0 0,0 0 0 0 0,0 0 0 0 0,-1 0 0 0 0,0-1 0 0 0,-11 6 0 0 0,12-8-69 0 0,0 0 0 0 0,0-1 0 0 0,-1 0 0 0 0,1 0 0 0 0,-1-1 0 0 0,0 0 0 0 0,-13 2 0 0 0,17-4 27 0 0,1 1-1 0 0,-1-1 0 0 0,0 0 1 0 0,0 0-1 0 0,1 0 1 0 0,-1-1-1 0 0,0 1 1 0 0,0-1-1 0 0,1 0 1 0 0,-1 0-1 0 0,1 0 1 0 0,-1-1-1 0 0,1 1 1 0 0,-1-1-1 0 0,1 1 1 0 0,0-1-1 0 0,0-1 1 0 0,-4-2-1 0 0,5 3-320 0 0,0 0 0 0 0,1 0 0 0 0,-1-1 1 0 0,1 1-1 0 0,-1-1 0 0 0,1 1 0 0 0,0-1 0 0 0,-2-4 0 0 0,0-3-1236 0 0,-2 0 64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41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9 2303 0 0,'0'0'102'0'0,"0"0"410"0"0,0 0 1640 0 0,0 0 714 0 0,0 0 145 0 0,0 0-266 0 0,8-1-241 0 0,20-3 54 0 0,-19 3-1877 0 0,0 0 0 0 0,0-1 1 0 0,0 0-1 0 0,11-5 0 0 0,-4 1 39 0 0,-12 5-475 0 0,0 0 1 0 0,1-1-1 0 0,-1 0 0 0 0,0 0 1 0 0,-1 0-1 0 0,6-4 0 0 0,23-19 479 0 0,-17 14-148 0 0,-1-1 0 0 0,0 0-1 0 0,17-19 1 0 0,-27 27-390 0 0,-1-1-1 0 0,1 1 0 0 0,-1-1 1 0 0,0 0-1 0 0,0 0 1 0 0,0 0-1 0 0,-1-1 1 0 0,0 1-1 0 0,0-1 1 0 0,2-8-1 0 0,-2 6-184 0 0,-2 8-1 0 0,0-1 0 0 0,0 1 0 0 0,0 0 0 0 0,1-1 0 0 0,-1 1 0 0 0,0-1 0 0 0,0 1 0 0 0,0 0 0 0 0,0-1 0 0 0,0 1-1 0 0,0 0 1 0 0,0-1 0 0 0,0 1 0 0 0,0-1 0 0 0,0 1 0 0 0,0 0 0 0 0,-1-1 0 0 0,1 1 0 0 0,0 0 0 0 0,0-1 0 0 0,0 1 0 0 0,0 0 0 0 0,-1-1 0 0 0,-2-6-13 0 0,2 6 11 0 0,0 0 0 0 0,0-1 0 0 0,0 1 0 0 0,0 0 1 0 0,0 0-1 0 0,0 0 0 0 0,-1 0 0 0 0,1 0 0 0 0,0 0 0 0 0,0 0 1 0 0,-1 0-1 0 0,1 1 0 0 0,-1-1 0 0 0,1 0 0 0 0,-1 1 0 0 0,-2-1 1 0 0,-24-3 29 0 0,24 4-27 0 0,0 1-1 0 0,0-1 1 0 0,0 1 0 0 0,0 0-1 0 0,0 0 1 0 0,0 1 0 0 0,1-1-1 0 0,-1 1 1 0 0,1 0 0 0 0,-1 0-1 0 0,1 0 1 0 0,-1 0 0 0 0,1 1-1 0 0,-5 4 1 0 0,2-2 19 0 0,0 1 0 0 0,1 1 0 0 0,0-1 0 0 0,0 1 1 0 0,-8 14-1 0 0,2 0-18 0 0,6-15-9 0 0,2 0 1 0 0,-1 1-1 0 0,1 0 0 0 0,0 0 0 0 0,1 0 0 0 0,-1 0 0 0 0,1 0 0 0 0,1 0 0 0 0,-2 8 0 0 0,3-4 11 0 0,0-1 0 0 0,0 0 0 0 0,1 1 0 0 0,1-1 0 0 0,-1 0 0 0 0,2 0 0 0 0,3 12 0 0 0,-4-17-2 0 0,1 1 0 0 0,-1-1 0 0 0,1 0 1 0 0,0 0-1 0 0,0 0 0 0 0,0 0 0 0 0,1-1 0 0 0,0 1 0 0 0,0-1 0 0 0,0 0 1 0 0,0 0-1 0 0,1 0 0 0 0,-1-1 0 0 0,7 4 0 0 0,-7-5 3 0 0,0 0 0 0 0,0-1 0 0 0,0 1-1 0 0,1-1 1 0 0,-1 0 0 0 0,1 0 0 0 0,-1 0 0 0 0,1-1 0 0 0,-1 1 0 0 0,1-1-1 0 0,0 0 1 0 0,-1-1 0 0 0,1 1 0 0 0,-1-1 0 0 0,1 0 0 0 0,-1 0 0 0 0,1 0-1 0 0,-1-1 1 0 0,0 1 0 0 0,0-1 0 0 0,5-2 0 0 0,9-9-3423 0 0,-2-4-3681 0 0,-10 7-1251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41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4 10135 0 0,'0'0'464'0'0,"0"0"-9"0"0,-6-9 111 0 0,2 2 6991 0 0,4 7-7394 0 0,0 0 1 0 0,0 0-1 0 0,-1-1 1 0 0,1 1 0 0 0,0 0-1 0 0,0 0 1 0 0,0-1 0 0 0,0 1-1 0 0,0 0 1 0 0,0 0 0 0 0,0-1-1 0 0,0 1 1 0 0,0 0-1 0 0,0 0 1 0 0,0-1 0 0 0,0 1-1 0 0,0 0 1 0 0,0 0 0 0 0,0-1-1 0 0,0 1 1 0 0,0 0-1 0 0,0 0 1 0 0,0-1 0 0 0,0 1-1 0 0,0 0 1 0 0,0 0 0 0 0,1-1-1 0 0,-1 1 1 0 0,0 0 0 0 0,0 0-1 0 0,1-1 1 0 0,9-6 1697 0 0,16-2-692 0 0,-25 9-1162 0 0,7-1 21 0 0,1 0-1 0 0,-1 0 1 0 0,1 1-1 0 0,-1 0 1 0 0,12 2-1 0 0,-10-1-27 0 0,5-2-112 0 0,-13 1-20 0 0,-1-1-163 0 0,-1 1-22 0 0,0 0-190 0 0,0 0-785 0 0,0 0-349 0 0,0 0-72 0 0,0 0-14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42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8 14023 0 0,'0'0'315'0'0,"0"0"45"0"0,0 0 24 0 0,0 0-40 0 0,4-6-211 0 0,0 2 38 0 0,-3 3 713 0 0,2-5 5702 0 0,-9 7-5387 0 0,-13 7-2310 0 0,19-8 1470 0 0,-24 7 484 0 0,21-7-725 0 0,0 1 0 0 0,0 0 0 0 0,0 0-1 0 0,0 0 1 0 0,0 0 0 0 0,0 0 0 0 0,0 0 0 0 0,-5 4 0 0 0,-15 8-74 0 0,14-9 24 0 0,9-4-66 0 0,0 0-1 0 0,0 0 0 0 0,0 0 0 0 0,0 0 0 0 0,0 0 1 0 0,0 0-1 0 0,0 1 0 0 0,0-1 0 0 0,0 0 1 0 0,0 0-1 0 0,0 0 0 0 0,0 0 0 0 0,0 0 1 0 0,0 0-1 0 0,0 0 0 0 0,0 0 0 0 0,0 0 1 0 0,0 0-1 0 0,0 0 0 0 0,0 0 0 0 0,0 0 1 0 0,0 0-1 0 0,0 0 0 0 0,0 0 0 0 0,0 0 1 0 0,0 0-1 0 0,0 0 0 0 0,0 0 0 0 0,0 0 1 0 0,0 0-1 0 0,0 0 0 0 0,0 1 0 0 0,0-1 1 0 0,0 0-1 0 0,0 0 0 0 0,0 0 0 0 0,0 0 0 0 0,0 0 1 0 0,0 0-1 0 0,0 0 0 0 0,0 0 0 0 0,0 0 1 0 0,0 0-1 0 0,0 0 0 0 0,0 0 0 0 0,22-1 119 0 0,0-1-1 0 0,38-9 0 0 0,-36 5 162 0 0,42-3-1 0 0,-58 9-143 0 0,-1-1-1 0 0,15-4 0 0 0,5-1 419 0 0,-26 6-553 0 0,-1 0 0 0 0,0 1 0 0 0,0-1 0 0 0,0 0 0 0 0,0 0 0 0 0,0 0 0 0 0,1 1 0 0 0,-1-1 1 0 0,0 0-1 0 0,0 0 0 0 0,0 0 0 0 0,0 1 0 0 0,0-1 0 0 0,0 0 0 0 0,0 0 0 0 0,0 1 0 0 0,0-1 0 0 0,0 0 0 0 0,0 0 0 0 0,0 1 0 0 0,0-1 0 0 0,0 0 0 0 0,0 0 0 0 0,0 1 0 0 0,0-1 0 0 0,0 0 0 0 0,0 0 1 0 0,0 0-1 0 0,-1 1 0 0 0,1-1 0 0 0,0 0 0 0 0,0 0 0 0 0,0 1 0 0 0,-4 9 65 0 0,4-9-64 0 0,-7 8-12 0 0,0 1 0 0 0,0-1 0 0 0,-1 0 1 0 0,0-1-1 0 0,-1 0 0 0 0,0 0 0 0 0,0-1 0 0 0,-19 12 0 0 0,-21 8 9 0 0,53-27 306 0 0,1 0 0 0 0,0 0-1 0 0,0 0 1 0 0,0-1 0 0 0,5-1 0 0 0,39-11-192 0 0,-20 7-1890 0 0,-24 5 1627 0 0,2 3 158 0 0,-6-1 126 0 0,-3 34 790 0 0,1-27-844 0 0,0-1 0 0 0,-1 0 0 0 0,0 1 0 0 0,0-1 0 0 0,-4 7 0 0 0,2-5-255 0 0,0 2-175 0 0,-1-2 0 0 0,0 1-1 0 0,-9 13 1 0 0,10-17 345 0 0,-13 14-200 0 0,17-19 165 0 0,-1-1-1 0 0,0 1 1 0 0,0 0-1 0 0,0-1 0 0 0,0 1 1 0 0,0-1-1 0 0,0 1 1 0 0,0-1-1 0 0,-1 0 1 0 0,1 1-1 0 0,0-1 1 0 0,0 0-1 0 0,0 0 0 0 0,0 1 1 0 0,0-1-1 0 0,0 0 1 0 0,-1 0-1 0 0,1-1 1 0 0,0 1-1 0 0,-2 0 0 0 0,-5-2-1496 0 0,-2-1-57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42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9351 0 0,'0'0'439'0'0,"1"2"62"0"0,-1-1-457 0 0,0-1-1 0 0,0 1 1 0 0,0-1 0 0 0,0 1-1 0 0,0 0 1 0 0,0-1-1 0 0,0 1 1 0 0,0-1 0 0 0,0 1-1 0 0,0-1 1 0 0,0 1-1 0 0,-1 0 1 0 0,1-1 0 0 0,0 1-1 0 0,0-1 1 0 0,-1 1-1 0 0,1-1 1 0 0,0 1-1 0 0,0-1 1 0 0,-1 1 0 0 0,1-1-1 0 0,-1 1 1 0 0,0 0 188 0 0,1-1 156 0 0,0 0 100 0 0,0 0 21 0 0,0 0 3 0 0,0 0 0 0 0,0 0 0 0 0,0 0 0 0 0,0 0 0 0 0,1 2-393 0 0,1-1 0 0 0,0 0 0 0 0,-1 1 0 0 0,1-1 0 0 0,0 0 0 0 0,0 0 0 0 0,0 0 0 0 0,0 0 0 0 0,0-1 0 0 0,0 1 0 0 0,3 0 0 0 0,-4 0-11 0 0,10 2 95 0 0,-1-1 0 0 0,1 0 0 0 0,-1 0 1 0 0,1-1-1 0 0,11-1 0 0 0,54-5 102 0 0,-15 0-414 0 0,-33 4-241 0 0,20-1-497 0 0,-17 5-3056 0 0,-29-3-4628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43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4 20039 0 0,'0'0'455'0'0,"0"0"61"0"0,0 0 31 0 0,0 0-54 0 0,7 0-304 0 0,70-3 3562 0 0,-71 3-3380 0 0,1 2 0 0 0,0-1 0 0 0,0 1-1 0 0,10 4 1 0 0,-7-1-288 0 0,-3 3-6 0 0,-6-7-74 0 0,-1 0-1 0 0,1 0 0 0 0,-1 0 1 0 0,0 0-1 0 0,1 0 0 0 0,-1 1 1 0 0,0-1-1 0 0,0 0 0 0 0,0 0 1 0 0,0 0-1 0 0,0 0 0 0 0,0 1 0 0 0,0-1 1 0 0,0 0-1 0 0,-1 0 0 0 0,1 0 1 0 0,0 0-1 0 0,-1 1 0 0 0,1-1 1 0 0,-1 0-1 0 0,1 0 0 0 0,-1 0 1 0 0,1 0-1 0 0,-3 2 0 0 0,0 1-63 0 0,-2 1-1 0 0,1 0 1 0 0,-8 5-1 0 0,2-1-62 0 0,1 0 188 0 0,0-1-1 0 0,0 0 0 0 0,0 0 1 0 0,-1-1-1 0 0,-11 6 0 0 0,-85 37 1528 0 0,105-48-1591 0 0,-1-1 1 0 0,0 0-1 0 0,0-1 0 0 0,0 1 1 0 0,0 0-1 0 0,-1 0 0 0 0,1-1 0 0 0,0 1 1 0 0,-3-1-1 0 0,-15 4-24 0 0,19-4-92 0 0,1 0-60 0 0,0 0-15 0 0,0 0 51 0 0,0 0 217 0 0,13 3 282 0 0,-6-2-320 0 0,0 0 1 0 0,1 0-1 0 0,-1-1 0 0 0,14-1 1 0 0,10 0-45 0 0,46 0-1363 0 0,-74 1 1238 0 0,-1 0-1 0 0,0-1 1 0 0,0 1-1 0 0,1 0 1 0 0,-1-1-1 0 0,0 1 1 0 0,4-2-1 0 0,10-2-873 0 0,-10 1-1170 0 0,-5 2 1679 0 0,4-5-1876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9:33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32 11975 0 0,'0'0'267'0'0,"0"0"42"0"0,0 0 17 0 0,0 0-28 0 0,0 0-58 0 0,0 0 491 0 0,0 0 238 0 0,0 0 45 0 0,0 0-61 0 0,-2 0-288 0 0,-17-3 907 0 0,14 6-802 0 0,-3 2-4 0 0,6-4-619 0 0,-1 0 4 0 0,-9 10 150 0 0,6-6-115 0 0,1 2 0 0 0,1-1 1 0 0,-1 0-1 0 0,1 1 0 0 0,0 0 1 0 0,0 0-1 0 0,1 0 0 0 0,0 0 1 0 0,0 0-1 0 0,-2 12 0 0 0,5-17-184 0 0,-1 0 0 0 0,1 0-1 0 0,0 0 1 0 0,0 0 0 0 0,0 0 0 0 0,0 0-1 0 0,0 0 1 0 0,0 0 0 0 0,1 4 0 0 0,0-1-2 0 0,0-1-1 0 0,-1 1 1 0 0,0 0 0 0 0,0 0 0 0 0,0-1 0 0 0,0 1-1 0 0,-3 8 1 0 0,1-4 0 0 0,1-6 0 0 0,0 0 0 0 0,1 0 0 0 0,-1 0 0 0 0,1 0 0 0 0,0 1 0 0 0,0-1 0 0 0,0 0 0 0 0,0 0 0 0 0,1 3 0 0 0,2 7 0 0 0,-3-11 0 0 0,1-1 0 0 0,0 1 0 0 0,0-1 0 0 0,0 1 0 0 0,1-1 0 0 0,-1 1 0 0 0,0-1 0 0 0,0 0 0 0 0,1 0 0 0 0,-1 0 0 0 0,1 0 0 0 0,2 2 0 0 0,13 6 0 0 0,-11-8 0 0 0,-2-2 0 0 0,-2 2 0 0 0,1-1 0 0 0,-1 0 0 0 0,1 0 0 0 0,-1-1 0 0 0,0 1 0 0 0,1 0 0 0 0,-1-1 0 0 0,1 1 0 0 0,-1-1 0 0 0,0 0 0 0 0,1 0 0 0 0,-1 0 0 0 0,0 0 0 0 0,0 0 0 0 0,3-2 0 0 0,1-2 0 0 0,-1 0 0 0 0,1 0 0 0 0,7-10 0 0 0,-2 3 0 0 0,-7 6 21 0 0,1-1-1 0 0,-1 1 1 0 0,0-1-1 0 0,0 1 1 0 0,-1-1 0 0 0,0-1-1 0 0,0 1 1 0 0,-1 0-1 0 0,3-13 1 0 0,-2 5 344 0 0,-1 0 0 0 0,0 1 1 0 0,-1-1-1 0 0,-2-16 0 0 0,1 28-390 0 0,0 1 0 0 0,-1 0 1 0 0,1-1-1 0 0,-1 1 0 0 0,1 0 0 0 0,-1 0 0 0 0,0-1 0 0 0,0 1 0 0 0,0 0 1 0 0,0 0-1 0 0,-1 0 0 0 0,1 0 0 0 0,0 0 0 0 0,-1 0 0 0 0,-2-2 0 0 0,0 0-450 0 0,-1 1-1 0 0,0-1 0 0 0,0 1 0 0 0,-9-5 0 0 0,1 1-547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44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9671 0 0,'0'0'748'0'0,"4"-13"-597"0"0,-2 9 8064 0 0,-1 3-7756 0 0,0 0 1 0 0,0 1-1 0 0,0-1 1 0 0,0 1 0 0 0,0-1-1 0 0,0 1 1 0 0,0 0 0 0 0,0-1-1 0 0,0 1 1 0 0,0 0 0 0 0,0-1-1 0 0,0 1 1 0 0,0 0 0 0 0,2 0-1 0 0,5 3-590 0 0,-4-1 324 0 0,-1 0-1 0 0,0 0 0 0 0,0 0 1 0 0,-1 1-1 0 0,1-1 0 0 0,0 1 1 0 0,-1 0-1 0 0,0 0 0 0 0,1 0 1 0 0,2 6-1 0 0,1 3 111 0 0,8 21 0 0 0,0 2-174 0 0,22 52-486 0 0,-35-85 382 0 0,0-1 1 0 0,1 0-1 0 0,-1 0 1 0 0,0 1-1 0 0,0-1 1 0 0,0 0-1 0 0,1 0 1 0 0,-1 0-1 0 0,1 0 1 0 0,-1-1-1 0 0,2 2 1 0 0,2 1-178 0 0,-3-2-37 0 0,-2-1-186 0 0,0 0-767 0 0,16-10-8519 0 0,-15 9 2383 0 0</inkml:trace>
  <inkml:trace contextRef="#ctx0" brushRef="#br0" timeOffset="1">303 5 19607 0 0,'-40'-4'1968'0'0,"38"4"-1950"0"0,-1 1-1 0 0,1 0 1 0 0,0 0-1 0 0,-1 0 1 0 0,1 0-1 0 0,0 0 1 0 0,0 0-1 0 0,-1 1 1 0 0,1-1 0 0 0,0 1-1 0 0,-2 2 1 0 0,0-1 86 0 0,-4 5 522 0 0,0 1 1 0 0,0-1-1 0 0,1 1 0 0 0,0 1 1 0 0,1-1-1 0 0,-9 19 0 0 0,10-20-472 0 0,-22 39 216 0 0,-19 35 1113 0 0,27-38-3610 0 0,7 1-4016 0 0,8-26-2445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44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375 13823 0 0,'0'0'630'0'0,"1"-1"-13"0"0,1-2-479 0 0,1 0 0 0 0,-1 0 0 0 0,0 0 0 0 0,0-1 0 0 0,0 1 0 0 0,-1-1 1 0 0,3-6-1 0 0,-3 7 350 0 0,-1 1 1 0 0,1 0-1 0 0,-1-1 0 0 0,0 1 1 0 0,0 0-1 0 0,0-1 1 0 0,0 1-1 0 0,-1 0 1 0 0,0-4-1 0 0,1 5 736 0 0,0 1-111 0 0,0-1-1001 0 0,0 1 0 0 0,-1-1 0 0 0,1 0 0 0 0,0 0 0 0 0,0 1 0 0 0,-1-1-1 0 0,1 0 1 0 0,0 1 0 0 0,-1-1 0 0 0,1 0 0 0 0,-1 1 0 0 0,1-1 0 0 0,-1 1-1 0 0,1-1 1 0 0,-1 1 0 0 0,1-1 0 0 0,-1 1 0 0 0,1-1 0 0 0,-1 1 0 0 0,0-1-1 0 0,1 1 1 0 0,-1 0 0 0 0,0-1 0 0 0,1 1 0 0 0,-1 0 0 0 0,0 0 0 0 0,1-1-1 0 0,-1 1 1 0 0,-1 0 0 0 0,-21-3 716 0 0,10 4-823 0 0,1-1 0 0 0,0 2-1 0 0,0-1 1 0 0,-1 2 0 0 0,1-1-1 0 0,1 2 1 0 0,-1 0 0 0 0,0 0-1 0 0,1 1 1 0 0,0 0-1 0 0,0 1 1 0 0,0 0 0 0 0,1 1-1 0 0,0 0 1 0 0,0 1 0 0 0,1 0-1 0 0,0 1 1 0 0,0-1 0 0 0,1 2-1 0 0,0-1 1 0 0,1 1-1 0 0,-8 13 1 0 0,14-22 10 0 0,1 1-1 0 0,-1-1 1 0 0,0 0-1 0 0,1 0 1 0 0,-1 1-1 0 0,1-1 1 0 0,-1 1-1 0 0,1-1 1 0 0,-1 0-1 0 0,1 1 1 0 0,0-1-1 0 0,0 1 1 0 0,0-1 0 0 0,0 1-1 0 0,0-1 1 0 0,0 0-1 0 0,0 1 1 0 0,1-1-1 0 0,-1 1 1 0 0,0-1-1 0 0,1 0 1 0 0,-1 1-1 0 0,1-1 1 0 0,-1 0-1 0 0,2 2 1 0 0,-1-1 36 0 0,0-1 1 0 0,1 0-1 0 0,-1 0 1 0 0,1 1-1 0 0,-1-1 1 0 0,1 0-1 0 0,0 0 1 0 0,-1 0-1 0 0,1-1 1 0 0,0 1-1 0 0,0 0 1 0 0,-1-1-1 0 0,1 1 1 0 0,0-1 0 0 0,0 1-1 0 0,0-1 1 0 0,0 0-1 0 0,0 0 1 0 0,3 0-1 0 0,5 0 87 0 0,1-2 0 0 0,19-4-1 0 0,1 0-22 0 0,-13 3-209 0 0,0 0-1 0 0,0-2 1 0 0,0 0-1 0 0,0-1 1 0 0,-1-1-1 0 0,33-18 1 0 0,-39 18 56 0 0,0 0 1 0 0,-1-1-1 0 0,0-1 0 0 0,0 1 1 0 0,-1-2-1 0 0,0 1 1 0 0,0-1-1 0 0,-1-1 1 0 0,0 1-1 0 0,10-22 0 0 0,-5 6 161 0 0,-1-1-1 0 0,-2 0 1 0 0,0 0-1 0 0,9-49 0 0 0,-19 74-127 0 0,3-15 150 0 0,1-23 1 0 0,-4 36-130 0 0,0 0 0 0 0,0 1 0 0 0,0-1 0 0 0,0 0 1 0 0,-1 0-1 0 0,0 0 0 0 0,1 0 0 0 0,-2 0 0 0 0,1 1 0 0 0,0-1 0 0 0,-1 0 0 0 0,-2-3 0 0 0,4 6 10 0 0,-1 1-1 0 0,1 0 1 0 0,-1-1 0 0 0,1 1-1 0 0,-1-1 1 0 0,1 1 0 0 0,-1 0-1 0 0,0 0 1 0 0,1-1 0 0 0,-1 1-1 0 0,1 0 1 0 0,-1 0 0 0 0,0 0-1 0 0,1 0 1 0 0,-1 0 0 0 0,0 0-1 0 0,1-1 1 0 0,-1 2 0 0 0,0-1-1 0 0,1 0 1 0 0,-1 0 0 0 0,0 0-1 0 0,1 0 1 0 0,-1 0 0 0 0,0 0-1 0 0,1 1 1 0 0,-1-1 0 0 0,1 0-1 0 0,-1 1 1 0 0,0-1 0 0 0,1 0-1 0 0,-1 1 1 0 0,1-1-1 0 0,-1 1 1 0 0,1-1 0 0 0,-1 0-1 0 0,1 1 1 0 0,-1 0 0 0 0,-19 20 824 0 0,20-20-810 0 0,-15 18-1 0 0,2 1 1 0 0,0 0 0 0 0,2 1 0 0 0,-18 44 0 0 0,17-33-124 0 0,2 1-1 0 0,-10 62 1 0 0,19-90 44 0 0,-4 44-564 0 0,4-46 645 0 0,1 0 0 0 0,1 1 1 0 0,-1-1-1 0 0,0 0 0 0 0,1 1 0 0 0,0-1 0 0 0,-1 0 0 0 0,1 0 0 0 0,1 1 1 0 0,-1-1-1 0 0,0 0 0 0 0,3 3 0 0 0,-3-4-30 0 0,0-1 0 0 0,1 0-1 0 0,-1 0 1 0 0,1 1 0 0 0,-1-1 0 0 0,1 0 0 0 0,0 0-1 0 0,-1-1 1 0 0,1 1 0 0 0,0 0 0 0 0,-1-1 0 0 0,1 1-1 0 0,0 0 1 0 0,0-1 0 0 0,0 0 0 0 0,0 0 0 0 0,0 1-1 0 0,-1-1 1 0 0,5-1 0 0 0,0 1 3 0 0,0 0 1 0 0,0-1-1 0 0,0 0 1 0 0,10-4-1 0 0,-3 1-14 0 0,-1-2 0 0 0,0 1 0 0 0,0-1 0 0 0,0-1 0 0 0,-1 0 0 0 0,0-1 0 0 0,18-17 0 0 0,-4 0 0 0 0,38-49 0 0 0,-54 62-4 0 0,0-1-1 0 0,2 2 1 0 0,-1-1-1 0 0,2 1 1 0 0,23-17-1 0 0,-22 15-197 0 0,-12 11 230 0 0,0 1 1 0 0,0 0-1 0 0,0-1 1 0 0,0 1 0 0 0,1 0-1 0 0,-1 0 1 0 0,0 0-1 0 0,3-2 1 0 0,-1 15 191 0 0,14 69-190 0 0,-12-50 157 0 0,10 35 0 0 0,-12-56-247 0 0,0 0 0 0 0,0 0 0 0 0,1 0 0 0 0,0-1 0 0 0,1 1 0 0 0,0-1 0 0 0,1 0 0 0 0,7 9 0 0 0,2 0 129 0 0,16 24 1 0 0,-29-39-26 0 0,0 0 0 0 0,0-1-1 0 0,1 1 1 0 0,-1-1 0 0 0,1 0 0 0 0,0 1 0 0 0,-1-1 0 0 0,1 0 0 0 0,0-1 0 0 0,0 1 0 0 0,6 2 0 0 0,5 1-3 0 0,22 5-1 0 0,-12-4-51 0 0,1 1-20 0 0,-24-6-118 0 0,6-1-101 0 0,-6 0 208 0 0,0 1 0 0 0,0-1 0 0 0,-1 0 0 0 0,1 0 0 0 0,0 0-1 0 0,0 0 1 0 0,-1 0 0 0 0,1 0 0 0 0,0-1 0 0 0,0 1 0 0 0,-1 0 0 0 0,1 0 0 0 0,0 0 0 0 0,-1-1 0 0 0,1 1 0 0 0,0 0 0 0 0,-1-1 0 0 0,1 1 0 0 0,0 0 0 0 0,0-2 0 0 0,0 1-696 0 0,2-9-996 0 0,1-2-48 0 0,10-2-347 0 0</inkml:trace>
  <inkml:trace contextRef="#ctx0" brushRef="#br0" timeOffset="1">902 187 21191 0 0,'0'0'969'0'0,"0"0"-18"0"0,0 0-442 0 0,0 0 407 0 0,0 0 240 0 0,0 0 48 0 0,0 0-80 0 0,0 0-377 0 0,0 3-160 0 0,0 1-449 0 0,0 1 0 0 0,0 0-1 0 0,-1 0 1 0 0,1-1 0 0 0,-1 1 0 0 0,-1 0 0 0 0,1-1 0 0 0,-1 1 0 0 0,1-1 0 0 0,-4 7 0 0 0,-29 46 107 0 0,22-38-109 0 0,-94 122 185 0 0,44-63-331 0 0,39-49-34 0 0,-17 26-2668 0 0,32-42 1248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53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57 13823 0 0,'2'-1'315'0'0,"6"-2"13"0"0,0 0 1 0 0,14-9-1 0 0,7-2 1712 0 0,-29 14-1914 0 0,1 0 68 0 0,0 0 0 0 0,-1-1 0 0 0,1 1 0 0 0,-1 0 0 0 0,1-1 1 0 0,0 1-1 0 0,-1-1 0 0 0,1 1 0 0 0,-1-1 0 0 0,1 1 0 0 0,-1-1 0 0 0,1 1 0 0 0,-1-1 0 0 0,1 0 1 0 0,2-13 5188 0 0,-3 12-4967 0 0,-15 1 1183 0 0,9 5-1507 0 0,1 0 0 0 0,0 0 0 0 0,0 1 0 0 0,0-1-1 0 0,1 1 1 0 0,0 0 0 0 0,-5 7 0 0 0,-25 43 1018 0 0,18-27-891 0 0,-20 28-219 0 0,19-30 0 0 0,-29 55 0 0 0,39-64 0 0 0,1 0 0 0 0,-8 30 0 0 0,12-40 0 0 0,1 0 0 0 0,0 0 0 0 0,0 0 0 0 0,1 0 0 0 0,0 0 0 0 0,0 0 0 0 0,1 0 0 0 0,0 0 0 0 0,3 13 0 0 0,-3-17 0 0 0,1 1 0 0 0,0 0 0 0 0,0-1 0 0 0,1 1 0 0 0,-1-1 0 0 0,0 0 0 0 0,1 0 0 0 0,0 0 0 0 0,0 0 0 0 0,0 0 0 0 0,0 0 0 0 0,0-1 0 0 0,1 1 0 0 0,-1-1 0 0 0,5 2 0 0 0,-2-1 0 0 0,0 0 0 0 0,0-1 0 0 0,0 0 0 0 0,0 0 0 0 0,0 0 0 0 0,1 0 0 0 0,-1-1 0 0 0,12 0 0 0 0,-5-1-3 0 0,-1-2 1 0 0,1 1-1 0 0,-1-2 1 0 0,0 0-1 0 0,1 0 1 0 0,16-8-1 0 0,67-35 93 0 0,-75 34 257 0 0,-1-1 1 0 0,32-24-1 0 0,-42 28-214 0 0,-1 0 1 0 0,0 0-1 0 0,0-1 1 0 0,0 0-1 0 0,-2-1 1 0 0,11-16-1 0 0,-15 23-133 0 0,-1-1 0 0 0,0-1 0 0 0,0 1 0 0 0,0 0 0 0 0,0 0 0 0 0,-1-1 0 0 0,0 1 0 0 0,0-1 0 0 0,0 1 0 0 0,-1-1 0 0 0,0 0 0 0 0,0 1 0 0 0,0-1 0 0 0,-1 1 0 0 0,1-1 0 0 0,-1 1 0 0 0,-1-1 0 0 0,1 1 0 0 0,-1-1 0 0 0,0 1 0 0 0,0 0 0 0 0,-1 0 0 0 0,1 0 0 0 0,-1 0 0 0 0,0 1 0 0 0,-1-1 0 0 0,1 1 0 0 0,-1 0 0 0 0,0-1 0 0 0,0 2 0 0 0,0-1 0 0 0,0 0 0 0 0,-1 1 0 0 0,1 0 0 0 0,-1 0 0 0 0,0 0 0 0 0,0 1 0 0 0,0-1 0 0 0,-7-1 0 0 0,3 2-151 0 0,0 0 0 0 0,0 0-1 0 0,0 1 1 0 0,0 1 0 0 0,0-1 0 0 0,0 1-1 0 0,0 1 1 0 0,0 0 0 0 0,0 0 0 0 0,-14 4 0 0 0,-4 4-674 0 0,0 1 0 0 0,-26 13 0 0 0,49-21 760 0 0,-31 12-1468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5:57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67 8287 0 0,'0'0'191'0'0,"0"0"26"0"0,0 0 9 0 0,4-1-34 0 0,12-3-10 0 0,-14 3 159 0 0,0-1-1 0 0,0 1 0 0 0,0-1 1 0 0,0 0-1 0 0,-1 1 0 0 0,1-1 1 0 0,-1 0-1 0 0,3-4 0 0 0,3-2 1381 0 0,-6 7-1203 0 0,0 0-1 0 0,0 0 1 0 0,-1-1 0 0 0,1 1-1 0 0,0 0 1 0 0,0 0-1 0 0,-1-1 1 0 0,1 1 0 0 0,-1 0-1 0 0,1-1 1 0 0,-1 1-1 0 0,0 0 1 0 0,1-1 0 0 0,-1-2-1 0 0,0 3 27 0 0,0 1-28 0 0,0 0-4 0 0,-1-3 353 0 0,1 3-798 0 0,-1-1 0 0 0,1 1 0 0 0,0-1 0 0 0,0 1 0 0 0,-1-1-1 0 0,1 0 1 0 0,0 1 0 0 0,-1-1 0 0 0,1 1 0 0 0,-1-1-1 0 0,1 1 1 0 0,-1 0 0 0 0,1-1 0 0 0,0 1 0 0 0,-1-1-1 0 0,0 1 1 0 0,1 0 0 0 0,-1-1 0 0 0,-2 1-22 0 0,1 0 0 0 0,-1 0 0 0 0,1 0-1 0 0,-1 1 1 0 0,1-1 0 0 0,-1 1 0 0 0,1-1 0 0 0,0 1 0 0 0,-1 0 0 0 0,1 0 0 0 0,0 0 0 0 0,-3 2 0 0 0,-29 18 1082 0 0,26-16-938 0 0,-11 9-169 0 0,0 0 1 0 0,1 0 0 0 0,0 2-1 0 0,1 0 1 0 0,1 1 0 0 0,0 1-1 0 0,-15 23 1 0 0,12-12-21 0 0,1 0 0 0 0,-28 63 0 0 0,41-82 0 0 0,1 1 0 0 0,1 0 0 0 0,0 0 0 0 0,0 1 0 0 0,1-1 0 0 0,0 0 0 0 0,1 1 0 0 0,1-1 0 0 0,0 1 0 0 0,0-1 0 0 0,1 1 0 0 0,4 20 0 0 0,-3-26 22 0 0,0-1 1 0 0,0 1-1 0 0,0-1 1 0 0,1 1-1 0 0,0-1 0 0 0,0 0 1 0 0,0 0-1 0 0,0 0 0 0 0,1 0 1 0 0,0-1-1 0 0,0 0 0 0 0,0 1 1 0 0,8 4-1 0 0,-5-4 55 0 0,0-1 0 0 0,1 1-1 0 0,0-1 1 0 0,0-1 0 0 0,0 1 0 0 0,0-1 0 0 0,1-1-1 0 0,11 3 1 0 0,-1-3 37 0 0,-1 0 0 0 0,0-1 1 0 0,1-1-1 0 0,-1-1 0 0 0,0 0 0 0 0,1-1 1 0 0,-1-1-1 0 0,21-7 0 0 0,-10 2-109 0 0,0-1 0 0 0,0-2 0 0 0,27-14 0 0 0,-47 20-5 0 0,-1 0-1 0 0,0 0 1 0 0,0-1 0 0 0,0 1 0 0 0,-1-2-1 0 0,0 1 1 0 0,0-1 0 0 0,-1 0-1 0 0,0-1 1 0 0,0 0 0 0 0,0 0 0 0 0,-1 0-1 0 0,7-16 1 0 0,-8 13 54 0 0,0 1 0 0 0,-2-1 0 0 0,1 0 0 0 0,-1 1 0 0 0,-1-1-1 0 0,0 0 1 0 0,0 0 0 0 0,-1-1 0 0 0,0 1 0 0 0,-1 0 0 0 0,-1 0 0 0 0,0 1 0 0 0,0-1 0 0 0,-1 0-1 0 0,0 1 1 0 0,-1-1 0 0 0,0 1 0 0 0,-8-14 0 0 0,2 6 60 0 0,-1 0 0 0 0,-1 1-1 0 0,-1 1 1 0 0,0 0 0 0 0,-1 0 0 0 0,0 1-1 0 0,-2 1 1 0 0,-32-24 0 0 0,42 35-448 0 0,1 0 1 0 0,-1 0-1 0 0,1 0 1 0 0,-1 1-1 0 0,0-1 1 0 0,0 1-1 0 0,-11-2 1 0 0,7 3-1093 0 0,1 0 0 0 0,0 0 0 0 0,-1 1 0 0 0,-13 2-1 0 0,0 1-8006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6:00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08 4607 0 0,'0'0'208'0'0,"1"-1"-9"0"0,28-14 1532 0 0,24-12 2139 0 0,-39 20-3130 0 0,-11 5-553 0 0,0 1-1 0 0,0-1 1 0 0,1 1 0 0 0,-1-1 0 0 0,1 1 0 0 0,3 0 0 0 0,17-5 1349 0 0,-23 5-1024 0 0,4-4 575 0 0,-2 3 2910 0 0,-2 1-3505 0 0,1-1 0 0 0,-1 1 0 0 0,0-1 0 0 0,0 1 0 0 0,0-1-1 0 0,0 1 1 0 0,0-1 0 0 0,0 0 0 0 0,0 0 0 0 0,0-1 0 0 0,-3-4-114 0 0,1 6-320 0 0,-1 0 0 0 0,0 0 0 0 0,1 1 0 0 0,-1-1 0 0 0,0 0 0 0 0,0 1 0 0 0,0-1 0 0 0,0 1 0 0 0,0-1 0 0 0,0 1 0 0 0,1 0 0 0 0,-1 0 0 0 0,0 0 0 0 0,0 0 0 0 0,-3 0-1 0 0,-31 7 978 0 0,28-6-966 0 0,0 2 61 0 0,1 0 1 0 0,0-1-1 0 0,1 2 0 0 0,-1-1 1 0 0,0 1-1 0 0,1 0 0 0 0,0 1 1 0 0,0-1-1 0 0,0 1 0 0 0,1 0 1 0 0,-9 10-1 0 0,-21 18 354 0 0,30-28-484 0 0,-1 1 0 0 0,0 0 0 0 0,1 0 0 0 0,-7 11 0 0 0,7-11 0 0 0,1 1 0 0 0,-1-1 0 0 0,0 0 0 0 0,-1-1 0 0 0,-5 6 0 0 0,5-6 0 0 0,1 0 0 0 0,0 0 0 0 0,1 1 0 0 0,-1-1 0 0 0,1 1 0 0 0,0 0 0 0 0,0 1 0 0 0,1-1 0 0 0,0 1 0 0 0,0-1 0 0 0,1 1 0 0 0,-3 10 0 0 0,1-3 0 0 0,1 1 0 0 0,1-1 0 0 0,0 1 0 0 0,1 0 0 0 0,1 17 0 0 0,0-28 0 0 0,1 0 0 0 0,-1 0 0 0 0,1 0 0 0 0,0 1 0 0 0,0-1 0 0 0,0 0 0 0 0,1 0 0 0 0,-1 0 0 0 0,1 0 0 0 0,0-1 0 0 0,0 1 0 0 0,0 0 0 0 0,1-1 0 0 0,4 6 0 0 0,-2-5 0 0 0,0 1 0 0 0,-1-2 0 0 0,2 1 0 0 0,-1 0 0 0 0,0-1 0 0 0,1 0 0 0 0,-1 0 0 0 0,1-1 0 0 0,6 3 0 0 0,7 0 0 0 0,0-1 0 0 0,1 0 0 0 0,-1-1 0 0 0,1-2 0 0 0,25 0 0 0 0,-22-1 57 0 0,0-1-1 0 0,-1-2 1 0 0,0 0-1 0 0,1-2 1 0 0,22-7-1 0 0,-30 7 10 0 0,0 0 0 0 0,-1-1-1 0 0,0-1 1 0 0,0-1 0 0 0,-1 0 0 0 0,0 0-1 0 0,0-1 1 0 0,14-14 0 0 0,-19 15-21 0 0,-1 0 1 0 0,0-1 0 0 0,-1 0-1 0 0,0 0 1 0 0,-1 0 0 0 0,1-1-1 0 0,-2 1 1 0 0,1-1-1 0 0,-2-1 1 0 0,1 1 0 0 0,-1 0-1 0 0,-1-1 1 0 0,0 0 0 0 0,1-11-1 0 0,-2 10-11 0 0,0 0-1 0 0,-1 0 0 0 0,-1 0 0 0 0,0-1 1 0 0,-1 1-1 0 0,0 0 0 0 0,0 0 1 0 0,-1 0-1 0 0,-1 1 0 0 0,0-1 0 0 0,-1 1 1 0 0,-7-14-1 0 0,10 21-31 0 0,-1 0 0 0 0,1 1 0 0 0,-1-1 0 0 0,0 1 0 0 0,0-1 0 0 0,0 1 0 0 0,0 0 0 0 0,-1 0 0 0 0,1 0 0 0 0,-1 0 0 0 0,0 1 0 0 0,1 0 0 0 0,-1 0-1 0 0,-1 0 1 0 0,1 0 0 0 0,-5-1 0 0 0,1 1-22 0 0,-1 0-1 0 0,1 2 0 0 0,0-1 0 0 0,-1 1 0 0 0,1 0 0 0 0,-1 0 1 0 0,-13 3-1 0 0,-63 12-4414 0 0,51-9-5461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6:02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93 13823 0 0,'0'0'315'0'0,"-18"0"1078"0"0,17 0-1244 0 0,1 0-1 0 0,0 0 0 0 0,0 0 1 0 0,0 0-1 0 0,0 0 0 0 0,-1 0 1 0 0,1 0-1 0 0,0 0 0 0 0,0 0 1 0 0,0 0-1 0 0,0 0 0 0 0,-1 0 1 0 0,1 0-1 0 0,0 0 0 0 0,0-1 1 0 0,0 1-1 0 0,0 0 0 0 0,0 0 1 0 0,-1 0-1 0 0,1 0 0 0 0,0 0 1 0 0,0 0-1 0 0,0 0 0 0 0,0-1 1 0 0,0 1-1 0 0,0 0 0 0 0,-1 0 1 0 0,1 0-1 0 0,0 0 0 0 0,0 0 1 0 0,0-1-1 0 0,0 1 0 0 0,0 0 1 0 0,0 0-1 0 0,0 0 0 0 0,0-1 1 0 0,2-7 1224 0 0,10-7-864 0 0,-1 8-68 0 0,1 0 0 0 0,-1 1 1 0 0,1 0-1 0 0,0 1 0 0 0,21-6 1 0 0,-14 6-62 0 0,1 0 0 0 0,0 2 0 0 0,1 0 0 0 0,26 0 0 0 0,-5 0-229 0 0,-26 2-144 0 0,23 0 0 0 0,-35 1-7 0 0,1 1 0 0 0,-1-1 0 0 0,1 1 0 0 0,-1 0 0 0 0,1 0 0 0 0,-1 1 0 0 0,0-1 0 0 0,1 1 0 0 0,-1 0 0 0 0,7 5 0 0 0,-10-7 2 0 0,0 0 0 0 0,-1 0 0 0 0,1 1 0 0 0,0-1 1 0 0,-1 0-1 0 0,1 1 0 0 0,0-1 0 0 0,-1 1 0 0 0,1-1 0 0 0,-1 1 0 0 0,1-1 0 0 0,-1 1 0 0 0,1-1 0 0 0,-1 1 0 0 0,1-1 1 0 0,-1 1-1 0 0,1 0 0 0 0,-1-1 0 0 0,0 1 0 0 0,1 0 0 0 0,-1-1 0 0 0,0 1 0 0 0,1 1 0 0 0,-1-1-14 0 0,0 0 0 0 0,0 0 0 0 0,0-1 0 0 0,1 1 0 0 0,-1 0 0 0 0,0 0 0 0 0,1-1 0 0 0,-1 1 0 0 0,0 0 1 0 0,1 0-1 0 0,-1-1 0 0 0,1 1 0 0 0,-1-1 0 0 0,1 1 0 0 0,0 0 0 0 0,-1-1 0 0 0,1 1 0 0 0,0-1 0 0 0,-1 1 0 0 0,2 0 0 0 0,0 0-1039 0 0,-2 1-1057 0 0,1 3 1407 0 0,-2-2-6050 0 0,-6 3-517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6:0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5663 0 0,'0'0'719'0'0,"0"0"-20"0"0,2 0-449 0 0,27-5 2226 0 0,-24 3-1983 0 0,0 1 0 0 0,1 0-1 0 0,-1 1 1 0 0,10-1 0 0 0,-4 1 257 0 0,1-1 1 0 0,-1 0-1 0 0,12-3 0 0 0,-12 2-174 0 0,0 0 0 0 0,23 1-1 0 0,-28 0-480 0 0,0 1-1 0 0,0-1 1 0 0,0 1-1 0 0,6-3 0 0 0,17-2 50 0 0,-24 4 62 0 0,0 1-1 0 0,0-1 1 0 0,0-1 0 0 0,0 1-1 0 0,7-4 1 0 0,8-2 443 0 0,-12 6-500 0 0,0 5-133 0 0,-1-1-217 0 0,-6-3-850 0 0,-1 0-385 0 0,0 0-79 0 0,0 0-18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6:12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01 10135 0 0,'0'0'464'0'0,"0"0"-9"0"0,-1-1-295 0 0,-1-4-3 0 0,1 4 569 0 0,-2-16 2876 0 0,4 11-2893 0 0,-1 0 0 0 0,1-1 0 0 0,1 1 0 0 0,-1 0 0 0 0,1 0 0 0 0,3-7 0 0 0,20-39 2291 0 0,-19 39-3143 0 0,7-11 784 0 0,17-39 589 0 0,-27 55-960 0 0,0 0-1 0 0,0-1 1 0 0,-1 0-1 0 0,0 0 1 0 0,1-13-1 0 0,3-27 411 0 0,-6 48-309 0 0,0 1 117 0 0,0-24 629 0 0,-1 16-1124 0 0,1 7-2 0 0,-3 0 18 0 0,-8-18 70 0 0,11 18 292 0 0,-1-4 10 0 0,-1 6 156 0 0,0 9 150 0 0,1 56-687 0 0,11 116 0 0 0,9 12 0 0 0,-15-165 0 0 0,-2 0 0 0 0,-1 0 0 0 0,-1-1 0 0 0,-2 1 0 0 0,-1 0 0 0 0,-8 34 0 0 0,3-28 0 0 0,-5 47 0 0 0,15-63-2668 0 0,0-16-422 0 0,-3-8-950 0 0,0-1-5394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6:29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8287 0 0,'0'0'191'0'0,"0"0"26"0"0,0 0 9 0 0,0 0 110 0 0,0 0 444 0 0,0 0 196 0 0,0 0 42 0 0,0 0 6 0 0,0 0 0 0 0,0 0 0 0 0,0 0 0 0 0,0 0-69 0 0,0 0-290 0 0,0 0-121 0 0,0 0-28 0 0,0 0-4 0 0,0 0 0 0 0,4-5 300 0 0,-3 2 1892 0 0,1-2-2477 0 0,-1 3 161 0 0,-1 2 100 0 0,0 0 21 0 0,0 0-66 0 0,1 0-294 0 0,0-1-148 0 0,0 0 0 0 0,0 1 0 0 0,0-1 0 0 0,0 1 0 0 0,0-1-1 0 0,0 1 1 0 0,0-1 0 0 0,0 1 0 0 0,0 0 0 0 0,1-1 0 0 0,-1 1 0 0 0,0 0 0 0 0,0 0 0 0 0,0 0 0 0 0,0 0-1 0 0,1 0 1 0 0,-1 0 0 0 0,0 0 0 0 0,2 1 0 0 0,2 0-3 0 0,30-1 2 0 0,1 0 0 0 0,-1-3 0 0 0,0-1 0 0 0,42-10 0 0 0,-12 0 12 0 0,-20 6-88 0 0,-43 8-261 0 0,-2 0-138 0 0,0 0-1569 0 0,0 0-6148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6:30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23 8287 0 0,'0'0'382'0'0,"0"0"-8"0"0,0 0-102 0 0,0 0 463 0 0,0 0 234 0 0,0 0 45 0 0,10-13 2056 0 0,13-7 2919 0 0,-8 8-4690 0 0,-14 11-787 0 0,19-19 2152 0 0,-14 14-2664 0 0,4-5 443 0 0,-9 9 45 0 0,2-6 464 0 0,-2 4-761 0 0,0 3-36 0 0,0 0 0 0 0,-1-1 0 0 0,0 1-1 0 0,1 0 1 0 0,-1-1 0 0 0,0 1-1 0 0,1-1 1 0 0,-1 1 0 0 0,0-1-1 0 0,0 1 1 0 0,0-2 0 0 0,-1 2-6 0 0,-1 0-148 0 0,1 0-1 0 0,-1 1 1 0 0,0-1-1 0 0,1 0 1 0 0,-1 1 0 0 0,0-1-1 0 0,1 1 1 0 0,-1-1-1 0 0,0 1 1 0 0,1 0 0 0 0,-1 0-1 0 0,0-1 1 0 0,0 1-1 0 0,1 1 1 0 0,-1-1 0 0 0,0 0-1 0 0,0 0 1 0 0,1 1-1 0 0,-1-1 1 0 0,0 1-1 0 0,1-1 1 0 0,-1 1 0 0 0,0 0-1 0 0,1-1 1 0 0,-1 1-1 0 0,-1 1 1 0 0,-8 7-1 0 0,1-1 0 0 0,0 1 0 0 0,0 1 0 0 0,1 0 0 0 0,0 0 0 0 0,-12 19 0 0 0,-41 61 1440 0 0,53-75-1258 0 0,0 1 0 0 0,-9 22 1 0 0,5-9-122 0 0,-3 6-61 0 0,3 1 0 0 0,-12 43 0 0 0,-11 78 0 0 0,34-146 0 0 0,-2 12 0 0 0,-1 29 0 0 0,-1 10 0 0 0,-15 53 0 0 0,-5 32 0 0 0,23-130 0 0 0,1-1 0 0 0,1 1 0 0 0,0 0 0 0 0,2 0 0 0 0,3 25 0 0 0,-3-37 0 0 0,0 0 0 0 0,0 1 0 0 0,1-1 0 0 0,0 0 0 0 0,0 0 0 0 0,1 0 0 0 0,-1 0 0 0 0,1 0 0 0 0,0-1 0 0 0,0 1 0 0 0,1-1 0 0 0,-1 0 0 0 0,1 0 0 0 0,0 0 0 0 0,0 0 0 0 0,0-1 0 0 0,1 0 0 0 0,-1 0 0 0 0,1 0 0 0 0,8 4 0 0 0,2 2 0 0 0,-9-6 0 0 0,0 0 0 0 0,0 0 0 0 0,0 0 0 0 0,8 2 0 0 0,6 3 0 0 0,5 6 0 0 0,-16-9 0 0 0,-2 0 0 0 0,-6-5 0 0 0,0 1 0 0 0,0-1 0 0 0,-1 1 0 0 0,1 0 0 0 0,0-1 0 0 0,0 1 0 0 0,0 0 0 0 0,-1 0 0 0 0,1-1 0 0 0,0 1 0 0 0,-1 0 0 0 0,1 0 0 0 0,0 1 0 0 0,6 9 0 0 0,-5-9 0 0 0,-2-2 0 0 0,1 0 0 0 0,-1 1 0 0 0,1-1 0 0 0,-1 1 0 0 0,1 0 0 0 0,-1-1 0 0 0,1 1 0 0 0,-1-1 0 0 0,0 1 0 0 0,0 0 0 0 0,1-1 0 0 0,-1 1 0 0 0,0-1 0 0 0,0 1 0 0 0,1 0 0 0 0,-1 0 0 0 0,0-1 0 0 0,0 1 0 0 0,0 0 0 0 0,0-1 0 0 0,0 2 0 0 0,-1 2 13 0 0,0-1-17 0 0,4 16-69 0 0,-2-18-264 0 0,-1-1-138 0 0,-6-4-8447 0 0,1-2-512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30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4607 0 0,'0'0'102'0'0,"0"0"20"0"0,0 0 6 0 0,0 0 51 0 0,0 0 213 0 0,0 0 96 0 0,0 0 21 0 0,0 0-66 0 0,0 0-222 0 0,0 0 166 0 0,0 0 101 0 0,0 0 21 0 0,0 0-66 0 0,0 0-222 0 0,0 0 166 0 0,0 0 101 0 0,0 0 21 0 0,0 0-66 0 0,0 0-222 0 0,0 0 166 0 0,0 0 101 0 0,0 0 21 0 0,0 0-66 0 0,0-1-294 0 0,5-8-133 0 0,3 0-16 0 0,1 1 0 0 0,0 0 0 0 0,-1 2 72 0 0,-6 4 299 0 0,-2 2 117 0 0,0 0 21 0 0,0 0-66 0 0,1-1-294 0 0,5-7-133 0 0,1-2-16 0 0,-3 1 72 0 0,-3 7 299 0 0,-1 2 117 0 0,0 0 21 0 0,0 0-66 0 0,-2 0-294 0 0,-8-1-133 0 0,0 3-80 0 0,8-1-273 0 0,2-1-138 0 0,0 0-669 0 0,0 0-2676 0 0,0 0-1148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30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53 4607 0 0,'0'0'208'0'0,"-14"0"918"0"0,1-1 637 0 0,11 1-1440 0 0,0-1 1 0 0,-1 1-1 0 0,1 0 1 0 0,0 0-1 0 0,-1 0 1 0 0,1 1-1 0 0,0-1 1 0 0,-4 1-1 0 0,-31 3 3261 0 0,36-3-3072 0 0,1-1 70 0 0,0 0 288 0 0,-2-2 1480 0 0,-5-2-826 0 0,5 1 6037 0 0,118-16-7540 0 0,29-5-25 0 0,-102 18 4 0 0,-102 30-133 0 0,58-24-563 0 0,1 0-258 0 0,0 0-56 0 0,0 0-81 0 0,0 0-286 0 0,1-8-2715 0 0,-1 0-2731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30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9 13823 0 0,'0'0'315'0'0,"0"0"45"0"0,0 0 21 0 0,0 0-49 0 0,0-1-220 0 0,2-5 39 0 0,-2 5 569 0 0,0 1 249 0 0,0 0 45 0 0,0 0 8 0 0,0 0 2 0 0,0 0 0 0 0,0 0 0 0 0,0 0-69 0 0,0 0-290 0 0,0 0-121 0 0,-7 27 571 0 0,-3 25-1094 0 0,-2 19-25 0 0,-4 69 2036 0 0,11-89-2012 0 0,-2 26-24 0 0,8-70-129 0 0,10-23-2527 0 0,-4 4 356 0 0,0-1 0 0 0,9-23 0 0 0,-8 10 257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37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35 11975 0 0,'0'0'547'0'0,"0"0"-11"0"0,1 0-344 0 0,1 0-128 0 0,-1 0 0 0 0,0 0 0 0 0,0 0 1 0 0,0-1-1 0 0,1 1 0 0 0,-1-1 0 0 0,0 1 0 0 0,0 0 0 0 0,0-1 0 0 0,0 0 0 0 0,0 1 1 0 0,0-1-1 0 0,0 0 0 0 0,0 1 0 0 0,0-1 0 0 0,0 0 0 0 0,1-1 0 0 0,1-1 2683 0 0,-3 2-2388 0 0,1 1 0 0 0,-1-1 0 0 0,1 1 0 0 0,0-1-1 0 0,-1 1 1 0 0,1-1 0 0 0,-1 0 0 0 0,0 1 0 0 0,1-1 0 0 0,-1 1-1 0 0,0-1 1 0 0,1 0 0 0 0,-1 0 0 0 0,0 1 0 0 0,1-2 0 0 0,-4-3 2937 0 0,-2 0-4022 0 0,5 4 1238 0 0,-4 2-334 0 0,0 1-1 0 0,1-1 0 0 0,-1 0 1 0 0,0 1-1 0 0,1 0 1 0 0,0 0-1 0 0,-1 0 1 0 0,-3 3-1 0 0,4-3-134 0 0,-7 5-43 0 0,1 0 0 0 0,0 0 0 0 0,0 1 0 0 0,0 0 0 0 0,1 0 0 0 0,0 1 0 0 0,1 0 0 0 0,0 1 0 0 0,0 0 0 0 0,1 0 0 0 0,0 0 0 0 0,-5 15 0 0 0,6-14 0 0 0,-5 17 0 0 0,10-26 0 0 0,0-1 0 0 0,-1 1 0 0 0,1 0 0 0 0,0-1 0 0 0,0 1 0 0 0,1 0 0 0 0,-1-1 0 0 0,0 1 0 0 0,1 0 0 0 0,-1 0 0 0 0,1-1 0 0 0,-1 1 0 0 0,1-1 0 0 0,-1 1 0 0 0,2 1 0 0 0,2 3 0 0 0,-1-1 0 0 0,0 0 0 0 0,1 0 0 0 0,0 0 0 0 0,0 0 0 0 0,1-1 0 0 0,-1 0 0 0 0,1 0 0 0 0,0 0 0 0 0,0 0 0 0 0,0-1 0 0 0,1 0 0 0 0,-1 0 0 0 0,1 0 0 0 0,0-1 0 0 0,-1 0 0 0 0,1 0 0 0 0,0 0 0 0 0,0-1 0 0 0,1 0 0 0 0,-1 0 0 0 0,8 0 0 0 0,-2-1 146 0 0,-1 0 1 0 0,0-1-1 0 0,1 0 0 0 0,-1-1 0 0 0,0-1 1 0 0,12-3-1 0 0,-17 4-78 0 0,-1-1 1 0 0,0 1-1 0 0,0-1 0 0 0,0 0 0 0 0,0 0 1 0 0,-1 0-1 0 0,1-1 0 0 0,-1 0 0 0 0,0 0 1 0 0,0 0-1 0 0,0 0 0 0 0,0 0 1 0 0,-1-1-1 0 0,4-6 0 0 0,-4 6-68 0 0,-1-1 0 0 0,0 0 0 0 0,0 1 0 0 0,0-1 0 0 0,0 0 0 0 0,-1 0 0 0 0,0-1 0 0 0,0 1 0 0 0,-1 0 0 0 0,0-10 0 0 0,0 10 0 0 0,-1 1 0 0 0,0-1 0 0 0,0 1 0 0 0,0 0 0 0 0,0 0 0 0 0,-1 0 0 0 0,1-1 0 0 0,-1 1 0 0 0,-1 1 0 0 0,1-1 0 0 0,-1 0 0 0 0,-5-7 0 0 0,6 10-357 0 0,0 0 0 0 0,0 0 0 0 0,0 0 0 0 0,0 1 0 0 0,-1-1 0 0 0,1 1 0 0 0,-4-3 0 0 0,1 2-1105 0 0,0 0 1 0 0,-1 0-1 0 0,1 1 0 0 0,-1 0 0 0 0,-5-1 1 0 0,-19-1-5049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38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57 13823 0 0,'0'0'315'0'0,"0"0"45"0"0,0 0 21 0 0,0 0-49 0 0,-1-1-220 0 0,-2-2 39 0 0,2 2 2 0 0,1 1 0 0 0,-1-1 1 0 0,1 1-1 0 0,0 0 0 0 0,-1-1 0 0 0,1 1 0 0 0,-1-1 1 0 0,1 1-1 0 0,0-1 0 0 0,-1 1 0 0 0,1-1 1 0 0,0 0-1 0 0,0 1 0 0 0,-1-1 0 0 0,1 1 0 0 0,0-1 1 0 0,0 0-1 0 0,0 1 0 0 0,0-1 0 0 0,0 1 1 0 0,0-1-1 0 0,0 0 0 0 0,0 1 0 0 0,0-1 0 0 0,0 0 1 0 0,0 1-1 0 0,0-1 0 0 0,0 1 0 0 0,0-1 1 0 0,0 0-1 0 0,1 1 0 0 0,-1-1 0 0 0,0 1 0 0 0,1-1 1 0 0,-1 1-1 0 0,0-1 0 0 0,1 1 0 0 0,-1-1 1 0 0,0 1-1 0 0,1-1 0 0 0,-1 1 0 0 0,1-1 0 0 0,0 1 1 0 0,3-3 154 0 0,0 0 1 0 0,1 1 0 0 0,-1-1-1 0 0,9-2 1 0 0,-2 1 371 0 0,-2 0-490 0 0,0 1 0 0 0,0 0 1 0 0,1 1-1 0 0,-1 0 0 0 0,1 1 0 0 0,-1 0 0 0 0,1 0 1 0 0,0 1-1 0 0,17 2 0 0 0,-16-1-8 0 0,1-1 0 0 0,0 0 0 0 0,-1 0 0 0 0,1-1 0 0 0,-1-1 0 0 0,16-3 0 0 0,28-10-182 0 0,-37 8-16 0 0,-13 0 40 0 0,-4 5 40 0 0,0 1 307 0 0,-1 1 117 0 0,1-4 256 0 0,1 3-664 0 0,2-11 197 0 0,-1-6-261 0 0,0 11-16 0 0,-7 0 0 0 0,-5 3 0 0 0,6 4 0 0 0,-1-1 0 0 0,1 1 0 0 0,0 0 0 0 0,-1 0 0 0 0,1 0 0 0 0,0 0 0 0 0,-1 0 0 0 0,1 1 0 0 0,0-1 0 0 0,-1 1 0 0 0,1 0 0 0 0,0 0 0 0 0,0 0 0 0 0,0 1 0 0 0,-5 2 0 0 0,-3 2 0 0 0,1 1 0 0 0,-17 14 0 0 0,27-20 0 0 0,-13 10 0 0 0,2 0 0 0 0,-1 1 0 0 0,2 1 0 0 0,-18 26 0 0 0,-28 62 0 0 0,41-74 0 0 0,6-4 0 0 0,7-17 0 0 0,0-1 0 0 0,-1 0 0 0 0,1 1 0 0 0,-1-1 0 0 0,0 0 0 0 0,0 0 0 0 0,-7 7 0 0 0,8-9 0 0 0,0-1 0 0 0,0 0 0 0 0,0 0 0 0 0,-1-1 0 0 0,1 1 0 0 0,0 0 0 0 0,-1-1 0 0 0,1 1 0 0 0,-1-1 0 0 0,0 0 0 0 0,1 0 0 0 0,-1 0 0 0 0,0 0 0 0 0,0 0 0 0 0,0-1 0 0 0,-5 1 0 0 0,0 0 0 0 0,4 0 0 0 0,0-1 0 0 0,0 0 0 0 0,-1-1 0 0 0,1 1 0 0 0,0-1 0 0 0,0 0 0 0 0,0 0 0 0 0,0 0 0 0 0,0 0 0 0 0,0-1 0 0 0,0 1 0 0 0,0-1 0 0 0,0 0 0 0 0,1-1 0 0 0,-1 1 0 0 0,1 0 0 0 0,0-1 0 0 0,-1 0 0 0 0,1 0 0 0 0,1 0 0 0 0,-1 0 0 0 0,0 0 0 0 0,1-1 0 0 0,-4-5 0 0 0,4 5-40 0 0,1 0-1 0 0,-1 0 1 0 0,1 0 0 0 0,0 0 0 0 0,0 0-1 0 0,0-1 1 0 0,1 1 0 0 0,0 0-1 0 0,0 0 1 0 0,0-1 0 0 0,0 1 0 0 0,1 0-1 0 0,0-5 1 0 0,0 6 4 0 0,0 1 1 0 0,0-1-1 0 0,0 1 0 0 0,0-1 1 0 0,1 1-1 0 0,-1 0 0 0 0,1 0 1 0 0,-1 0-1 0 0,1 0 1 0 0,0 0-1 0 0,0 0 0 0 0,0 0 1 0 0,0 0-1 0 0,0 1 0 0 0,0-1 1 0 0,0 1-1 0 0,1 0 0 0 0,-1-1 1 0 0,0 1-1 0 0,1 0 0 0 0,-1 0 1 0 0,4 0-1 0 0,56-11-6237 0 0,-46 6 4226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0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52 10135 0 0,'0'0'464'0'0,"0"-2"-9"0"0,7-22 1009 0 0,-7 23-1153 0 0,2-2 436 0 0,-1 0 0 0 0,1 1 0 0 0,0-1 1 0 0,0 0-1 0 0,0 1 0 0 0,0-1 0 0 0,2-2 0 0 0,-2 5-164 0 0,-2 0 287 0 0,0 0 122 0 0,0 0 28 0 0,0 0-133 0 0,0 0-509 0 0,0 0 38 0 0,0 0 80 0 0,-1 2-365 0 0,0 0 0 0 0,0 0 0 0 0,0 0-1 0 0,0 0 1 0 0,0 0 0 0 0,0-1 0 0 0,-3 4-1 0 0,0 0-73 0 0,-2 4-54 0 0,0-1 1 0 0,0 1-1 0 0,-1-2 0 0 0,0 1 1 0 0,-11 9-1 0 0,-43 29-7 0 0,54-41 4 0 0,-21 12 0 0 0,85-58 0 0 0,-37 30 0 0 0,-1 1 0 0 0,1 1 0 0 0,34-11 0 0 0,19-3 1440 0 0,-71 23-997 0 0,-2 1-294 0 0,0 2-147 0 0,-1 0 0 0 0,1 1-1 0 0,-1-1 1 0 0,1 0 0 0 0,-1-1-1 0 0,0 1 1 0 0,0 0 0 0 0,-1 0 0 0 0,1 0-1 0 0,-2 2 1 0 0,-21 29-3 0 0,6-10-1 0 0,-53 74 2 0 0,66-92 0 0 0,-9 14 0 0 0,14-20 0 0 0,0 1 0 0 0,-1-1 0 0 0,1 0 0 0 0,0 1 0 0 0,-1-1 0 0 0,1 1 0 0 0,0-1 0 0 0,0 1 0 0 0,0-1 0 0 0,0 1 0 0 0,-1-1 0 0 0,1 0 0 0 0,0 1 0 0 0,0-1 0 0 0,0 1 0 0 0,0-1 0 0 0,0 1 0 0 0,0-1 0 0 0,0 1 0 0 0,0-1 0 0 0,0 1 0 0 0,1-1 0 0 0,-1 2 0 0 0,3 0 0 0 0,4 3 0 0 0,-4-4 0 0 0,0 1 0 0 0,1-1 0 0 0,-1 1 0 0 0,0-1 0 0 0,1 0 0 0 0,3 1 0 0 0,4 0 0 0 0,0 2 0 0 0,0-1 0 0 0,0 0 0 0 0,0-1 0 0 0,1-1 0 0 0,12 1 0 0 0,20 3 0 0 0,-31-3-310 0 0,0 0-1 0 0,0 0 1 0 0,0-2 0 0 0,0 1-1 0 0,0-1 1 0 0,0-1 0 0 0,0-1-1 0 0,20-4 1 0 0,-29 5-842 0 0,0 0 0 0 0,1-1 0 0 0,-1 0 0 0 0,0 0 0 0 0,6-4 0 0 0,-8 4-895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3823 0 0,'0'0'315'0'0,"0"0"45"0"0,0 0 21 0 0,0 0-49 0 0,0 0-81 0 0,0 0 481 0 0,0 0 237 0 0,0 0 45 0 0,0 0 8 0 0,0 0 2 0 0,0 0 0 0 0,0 0 0 0 0,0 0-137 0 0,0 0-509 0 0,0 0 38 0 0,0 0 80 0 0,0 0 15 0 0,1 0-68 0 0,18-1-278 0 0,20-3 478 0 0,26-1 762 0 0,272-17-1405 0 0,-312 17-14 0 0,-15 3 35 0 0,-1 0 1 0 0,0 1-1 0 0,18 0 1 0 0,-65 10 1519 0 0,-15-1-4385 0 0,52-8 1395 0 0,1 0-1403 0 0,0 0-5336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2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4 15663 0 0,'0'0'356'0'0,"0"0"50"0"0,0 0 20 0 0,0 0-42 0 0,-1-1-250 0 0,0 1 37 0 0,1-1 0 0 0,0 1 0 0 0,-1 0 0 0 0,1 0 0 0 0,-1 0 0 0 0,1-1 1 0 0,-1 1-1 0 0,1 0 0 0 0,-1 0 0 0 0,1 0 0 0 0,-1 0 0 0 0,1 0 0 0 0,-1 0 1 0 0,1-1-1 0 0,-1 1 0 0 0,1 1 0 0 0,0-1 0 0 0,-1 0 0 0 0,1 0 0 0 0,-1 0 1 0 0,1 0-1 0 0,-1 0 0 0 0,1 0 0 0 0,-1 0 0 0 0,1 1 0 0 0,-1-1 0 0 0,1 0 1 0 0,-1 0-1 0 0,1 1 0 0 0,-1-1-97 0 0,1 0 0 0 0,0 0 0 0 0,0 0 0 0 0,0 0 0 0 0,0 0 0 0 0,-1 1 0 0 0,1-1 1 0 0,0 0-1 0 0,0 0 0 0 0,0 0 0 0 0,0 0 0 0 0,0 0 0 0 0,0 1 0 0 0,0-1 0 0 0,-1 0 0 0 0,1 0 0 0 0,0 0 0 0 0,0 0 1 0 0,0 1-1 0 0,0-1 0 0 0,0 0 0 0 0,0 0 0 0 0,0 0 0 0 0,0 1 0 0 0,0-1 0 0 0,0 0 0 0 0,0 0 0 0 0,0 0 0 0 0,0 0 1 0 0,0 1-1 0 0,0-1 0 0 0,0 0 0 0 0,0 0 0 0 0,0 0 0 0 0,0 1 0 0 0,0-1 0 0 0,0 0 0 0 0,1 0 0 0 0,-1 0 0 0 0,0 0 1 0 0,0 1-1 0 0,0-1 0 0 0,0 0 0 0 0,0 0 0 0 0,0 0 0 0 0,0 0 0 0 0,1 0 0 0 0,-1 0 0 0 0,0 1 0 0 0,0-1 0 0 0,0 0 1 0 0,0 0-1 0 0,1 0 0 0 0,-1 0 0 0 0,0 0 0 0 0,0 0 0 0 0,0 0 0 0 0,1 0 0 0 0,-1 0 0 0 0,0 0 0 0 0,0 0 0 0 0,0 0 1 0 0,0 0-1 0 0,1 0 0 0 0,-1 0 0 0 0,0 0 0 0 0,0 0 0 0 0,1 0 0 0 0,54 10 370 0 0,-23-5 90 0 0,0 1 1 0 0,35 12 0 0 0,-61-13-535 0 0,-6-3 0 0 0,0 1 0 0 0,0-1 0 0 0,0 0 0 0 0,0 0 0 0 0,0 1 0 0 0,0-1 0 0 0,-1 0 0 0 0,0 0 0 0 0,1 1 0 0 0,-1-1 0 0 0,0 0 0 0 0,0 0 0 0 0,0 0 0 0 0,0 0 0 0 0,0 0 0 0 0,0 0 0 0 0,-1 0 0 0 0,1-1 0 0 0,-1 1 0 0 0,-2 2 0 0 0,-5 5 0 0 0,-1 0 0 0 0,-13 10 0 0 0,6-8 0 0 0,-20 11 0 0 0,9-6 0 0 0,-7 0 0 0 0,28-14 0 0 0,0 2 0 0 0,0-1 0 0 0,-13 8 0 0 0,14-5 0 0 0,9-2 0 0 0,33 14 0 0 0,-12-2 0 0 0,-18-13 0 0 0,-1 0 0 0 0,0 0 0 0 0,0 1 0 0 0,0 0 0 0 0,7 7 0 0 0,-9-8 0 0 0,-1 0 0 0 0,0 0 0 0 0,0 0 0 0 0,0 0 0 0 0,0 0 0 0 0,0 0 0 0 0,-1 1 0 0 0,1-1 0 0 0,-1 1 0 0 0,0-1 0 0 0,1 7 0 0 0,0-5 0 0 0,-1-3 0 0 0,-1 1 0 0 0,1-1 0 0 0,0 0 0 0 0,-1 1 0 0 0,0-1 0 0 0,1 1 0 0 0,-1-1 0 0 0,0 1 0 0 0,0-1 0 0 0,0 0 0 0 0,-1 1 0 0 0,1-1 0 0 0,-1 1 0 0 0,1-1 0 0 0,-1 0 0 0 0,0 1 0 0 0,0-1 0 0 0,0 0 0 0 0,0 1 0 0 0,0-1 0 0 0,0 0 0 0 0,-1 0 0 0 0,1 0 0 0 0,-1 0 0 0 0,1 0 0 0 0,-1-1 0 0 0,0 1 0 0 0,0 0 0 0 0,0-1 0 0 0,0 1 0 0 0,0-1 0 0 0,0 0 0 0 0,-4 2 0 0 0,-4 1 0 0 0,1 0 0 0 0,-1-1 0 0 0,0-1 0 0 0,1 0 0 0 0,-1 0 0 0 0,-19 0 0 0 0,24-1-200 0 0,-1-1 0 0 0,1 0 0 0 0,0 0 0 0 0,-1 0-1 0 0,1-1 1 0 0,0 0 0 0 0,-1 0 0 0 0,1-1 0 0 0,0 1 0 0 0,0-1 0 0 0,0 0 0 0 0,0 0-1 0 0,0-1 1 0 0,1 0 0 0 0,-1 1 0 0 0,1-1 0 0 0,0-1 0 0 0,-1 1 0 0 0,1-1 0 0 0,-5-6-1 0 0,1-1-1332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4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8 15663 0 0,'0'0'356'0'0,"0"0"50"0"0,0 0 20 0 0,0 0-42 0 0,1-1-42 0 0,3-5 874 0 0,0 0 1 0 0,0 0 0 0 0,1 1 0 0 0,5-6 0 0 0,6-3-231 0 0,21-14-1 0 0,10-9 390 0 0,-41 30-1119 0 0,-1 0 0 0 0,0 0 0 0 0,0 0 0 0 0,-1-1 0 0 0,0 1 0 0 0,0-1 0 0 0,3-10 0 0 0,-6 15 187 0 0,0-5-294 0 0,-1 8-148 0 0,0-1-1 0 0,0 0 1 0 0,0 1 0 0 0,1-1-1 0 0,-1 0 1 0 0,0 1-1 0 0,0-1 1 0 0,0 0 0 0 0,0 1-1 0 0,-1-1 1 0 0,1 0-1 0 0,0 1 1 0 0,0-1 0 0 0,0 1-1 0 0,0-1 1 0 0,-1 0 0 0 0,1 1-1 0 0,0-1 1 0 0,-1 1-1 0 0,1-1 1 0 0,0 0 0 0 0,-1 1-1 0 0,1-1 1 0 0,-1 1-1 0 0,1 0 1 0 0,-1-1 0 0 0,1 1-1 0 0,-2-1 1 0 0,0-2-3 0 0,1 2 2 0 0,0 0 0 0 0,-1 0 0 0 0,1 0 0 0 0,0 0 0 0 0,0 0 0 0 0,0 0 0 0 0,-1 0 0 0 0,1 0 0 0 0,-1 0 0 0 0,1 1 0 0 0,0-1 0 0 0,-1 1 0 0 0,1-1 0 0 0,-1 1 0 0 0,1-1 0 0 0,-1 1 0 0 0,0 0 0 0 0,1 0 0 0 0,-1 0 0 0 0,1 0 0 0 0,-1 0 0 0 0,1 0 0 0 0,-1 0 0 0 0,0 0 0 0 0,1 0 0 0 0,-1 1 0 0 0,1-1 0 0 0,-1 1 0 0 0,1-1 0 0 0,-1 1 0 0 0,-1 1 0 0 0,-6 3 0 0 0,0 0 0 0 0,0 1 0 0 0,-14 12 0 0 0,14-11 0 0 0,7-5 0 0 0,0 0 0 0 0,1 0 0 0 0,-1 0 0 0 0,0 0 0 0 0,1 0 0 0 0,0 0 0 0 0,-1 1 0 0 0,1-1 0 0 0,0 1 0 0 0,0-1 0 0 0,0 1 0 0 0,0 3 0 0 0,-6 33 0 0 0,6-33 0 0 0,1-1 0 0 0,0 1 0 0 0,0-1 0 0 0,0 1 0 0 0,1-1 0 0 0,-1 1 0 0 0,1-1 0 0 0,1 0 0 0 0,-1 1 0 0 0,1-1 0 0 0,3 8 0 0 0,2 1 0 0 0,1 0 0 0 0,12 16 0 0 0,-18-27 0 0 0,0-1 0 0 0,1 1 0 0 0,-1-1 0 0 0,1 1 0 0 0,0-1 0 0 0,0 0 0 0 0,0 0 0 0 0,0 0 0 0 0,0-1 0 0 0,0 1 0 0 0,0-1 0 0 0,1 1 0 0 0,-1-1 0 0 0,0 0 0 0 0,1-1 0 0 0,4 2 0 0 0,4-1 0 0 0,0 0 0 0 0,0 0 0 0 0,16-2 0 0 0,-28 1 0 0 0,8 0-97 0 0,-1-1-1 0 0,0 1 1 0 0,0-1 0 0 0,0-1-1 0 0,0 1 1 0 0,0-1 0 0 0,0 0-1 0 0,6-4 1 0 0,-7 3-287 0 0,-1 0 1 0 0,1 0-1 0 0,-1 0 0 0 0,6-6 1 0 0,2-3-8607 0 0,-6 5 1278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4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9 13823 0 0,'-3'-2'222'0'0,"1"0"-1"0"0,-1 1 0 0 0,1-1 0 0 0,-1 0 1 0 0,0 1-1 0 0,1 0 0 0 0,-1 0 1 0 0,0 0-1 0 0,-3-1 0 0 0,-2-1 906 0 0,3 3 3751 0 0,11 4-2313 0 0,5 2-3676 0 0,-4-4 1300 0 0,-1 1-1 0 0,0-1 0 0 0,1-1 1 0 0,-1 1-1 0 0,1-1 0 0 0,0 0 1 0 0,-1 0-1 0 0,1-1 0 0 0,0 0 1 0 0,10-1-1 0 0,-7 1-188 0 0,-1 0 0 0 0,-1 0-64 0 0,-6-1-273 0 0,-2 1-138 0 0,0 0-33 0 0,7-1-1148 0 0,-5 1-2961 0 0,-2 0 2570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5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98 11975 0 0,'0'0'267'0'0,"0"0"42"0"0,0 0 17 0 0,0 0-28 0 0,2-1-196 0 0,17-15 767 0 0,-25 7 1114 0 0,6 9-1930 0 0,0-1-1 0 0,0 1 1 0 0,0-1 0 0 0,0 1 0 0 0,0-1 0 0 0,0 1 0 0 0,0 0 0 0 0,0-1 0 0 0,0 1 0 0 0,0-1 0 0 0,0 1 0 0 0,0-1 0 0 0,1 1 0 0 0,-1-1 0 0 0,0 1-1 0 0,0-1 1 0 0,0 1 0 0 0,1-1 0 0 0,-1 1 0 0 0,0 0 0 0 0,0-1 0 0 0,1 1 0 0 0,-1 0 0 0 0,0-1 0 0 0,1 1 0 0 0,-1 0 0 0 0,1-1 0 0 0,-1 1 0 0 0,1 0-1 0 0,16-13 586 0 0,-11 8-185 0 0,4-2 289 0 0,-9 7-497 0 0,1-1 1 0 0,-1 0 0 0 0,0 0 0 0 0,0 0 0 0 0,1 0 0 0 0,-1 0 0 0 0,0 0 0 0 0,0 0 0 0 0,0 0 0 0 0,0 0 0 0 0,0 0 0 0 0,0-1 0 0 0,0 1 0 0 0,0 0 0 0 0,-1-1 0 0 0,1 1-1 0 0,0 0 1 0 0,-1-1 0 0 0,1 1 0 0 0,-1-1 0 0 0,1-2 0 0 0,-2 3 197 0 0,0 0-436 0 0,0 1 0 0 0,1-1 0 0 0,-1 1 0 0 0,0-1 0 0 0,0 1 0 0 0,0-1 0 0 0,0 1 0 0 0,0 0-1 0 0,1-1 1 0 0,-1 1 0 0 0,0 0 0 0 0,0 0 0 0 0,0 0 0 0 0,0 0 0 0 0,0 0 0 0 0,0 0 0 0 0,0 0 0 0 0,0 0 0 0 0,0 0 0 0 0,0 0 0 0 0,0 0 0 0 0,0 0 0 0 0,0 1 0 0 0,-2 0-9 0 0,-13 3 51 0 0,0 1 0 0 0,0 0 1 0 0,0 1-1 0 0,1 1 0 0 0,0 0 0 0 0,1 1 0 0 0,0 1 1 0 0,-25 19-1 0 0,38-27 439 0 0,1-1 21 0 0,0 0-134 0 0,0 0-577 0 0,0 0-248 0 0,0 0-50 0 0,0 0 58 0 0,9 1 507 0 0,0-1-1 0 0,0 0 0 0 0,0 0 0 0 0,0-1 0 0 0,0 0 1 0 0,10-3-1 0 0,51-18 928 0 0,-16 5-607 0 0,-45 14-385 0 0,7-2 0 0 0,-1 1 0 0 0,1 1 0 0 0,-1 0 0 0 0,1 1 0 0 0,29 0 0 0 0,-45 2 0 0 0,1-1 0 0 0,-1 1 0 0 0,1 0 0 0 0,-1 0 0 0 0,0 0 0 0 0,1 0 0 0 0,-1 0 0 0 0,1 0 0 0 0,-1 0 0 0 0,0 1 0 0 0,1-1 0 0 0,-1 0 0 0 0,0 0 0 0 0,1 0 0 0 0,-1 0 0 0 0,1 0 0 0 0,-1 1 0 0 0,0-1 0 0 0,1 0 0 0 0,-1 0 0 0 0,0 0 0 0 0,1 1 0 0 0,-1-1 0 0 0,0 0 0 0 0,0 1 0 0 0,1-1 0 0 0,-1 0 0 0 0,0 1 0 0 0,0-1 0 0 0,0 0 0 0 0,1 1 0 0 0,-1-1 0 0 0,0 0 0 0 0,0 1 0 0 0,0-1 0 0 0,0 0 0 0 0,0 1 0 0 0,0-1 0 0 0,0 1 0 0 0,0-1 0 0 0,0 0 0 0 0,0 1 0 0 0,0-1 0 0 0,0 1 0 0 0,0 0 0 0 0,0-1 0 0 0,0 2 0 0 0,0 1 0 0 0,0-1 0 0 0,-1 1 0 0 0,1-1 0 0 0,-1 1 0 0 0,1-1 0 0 0,-1 0 0 0 0,0 1 0 0 0,0-1 0 0 0,0 0 0 0 0,0 0 0 0 0,0 0 0 0 0,-1 1 0 0 0,1-1 0 0 0,-1 0 0 0 0,1-1 0 0 0,-4 4 0 0 0,-4 5 0 0 0,-21 15 0 0 0,27-23 0 0 0,-14 11 480 0 0,0-1 0 0 0,-35 20 0 0 0,40-25-16 0 0,-16 7-384 0 0,26-13-417 0 0,4-1-138 0 0,9 1 256 0 0,-1-1 1 0 0,19-2-1 0 0,-19 1 104 0 0,1 0 0 0 0,0 1 0 0 0,12 1 0 0 0,0 2 115 0 0,-19-3 0 0 0,1 0 0 0 0,-1 0 0 0 0,1 1 0 0 0,-1-1 0 0 0,1 1 0 0 0,-1 0 0 0 0,0 1 0 0 0,1-1 0 0 0,-1 1 0 0 0,0 0 0 0 0,7 4 0 0 0,-10-6 0 0 0,0 1 0 0 0,0 0 0 0 0,0-1 0 0 0,0 1 0 0 0,0 0 0 0 0,0-1 0 0 0,0 1 0 0 0,0 0 0 0 0,-1 0 0 0 0,1 0 0 0 0,0 0 0 0 0,0-1 0 0 0,-1 1 0 0 0,1 0 0 0 0,-1 0 0 0 0,1 1 0 0 0,-1-1 0 0 0,1 0 0 0 0,-1 0 0 0 0,0 0 0 0 0,0 0 0 0 0,1 2 0 0 0,-1 1 0 0 0,1-2 31 0 0,-1 0 0 0 0,0 0 0 0 0,0 0 0 0 0,0 0 0 0 0,-1 0 0 0 0,1 1 0 0 0,0-1 0 0 0,-1 0 0 0 0,1 0 0 0 0,-1 0 0 0 0,0 0 1 0 0,0 0-1 0 0,0 0 0 0 0,0-1 0 0 0,0 1 0 0 0,0 0 0 0 0,0 0 0 0 0,-1-1 0 0 0,1 1 0 0 0,-1 0 0 0 0,1-1 0 0 0,-1 0 0 0 0,1 1 0 0 0,-4 1 0 0 0,-5 4 306 0 0,0 0 1 0 0,-22 10-1 0 0,28-15-298 0 0,-8 4-126 0 0,-1 0 0 0 0,1-2 0 0 0,-1 1 0 0 0,0-1-1 0 0,-1-1 1 0 0,1 0 0 0 0,0-1 0 0 0,-1-1 0 0 0,0 0 0 0 0,1 0 0 0 0,-1-2 0 0 0,0 0 0 0 0,-15-3 0 0 0,19 3-409 0 0,-6-3-5281 0 0,11 0 3730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32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65 6447 0 0,'0'0'142'0'0,"0"0"22"0"0,0 0 13 0 0,-2 1 55 0 0,1 0-131 0 0,0-1 0 0 0,0 1 0 0 0,0-1 0 0 0,0 1 0 0 0,0-1 0 0 0,0 0 0 0 0,0 1 0 0 0,0-1 0 0 0,0 0 0 0 0,-1 0 0 0 0,1 0-1 0 0,0 0 1 0 0,-2 0 0 0 0,1 0 342 0 0,0 1-294 0 0,-11 2-126 0 0,10-4 8 0 0,2 0 3 0 0,-1 0 337 0 0,2 1 117 0 0,0 0 21 0 0,0 0-66 0 0,-7-8 653 0 0,5 7-899 0 0,-1-5 251 0 0,5-13 2144 0 0,-1 17-2221 0 0,-1 2 117 0 0,0 0 21 0 0,0 0-66 0 0,4-21 1449 0 0,-4 20-1736 0 0,1-3-7 0 0,1-4-133 0 0,2 14-16 0 0,-2-3 0 0 0,4 19 0 0 0,-3-10 0 0 0,2 10 0 0 0,-5-18 0 0 0,-1 8 0 0 0,-3-1-64 0 0,-3-4-273 0 0,6-5-138 0 0,0-1-761 0 0,-5 4-3062 0 0,5-3-1316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6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0 10135 0 0,'-7'3'919'0'0,"-12"2"-611"0"0,16-5 444 0 0,1 0 1 0 0,-1 1-1 0 0,1-1 0 0 0,-1 1 0 0 0,1 0 0 0 0,0-1 0 0 0,-1 1 0 0 0,-3 2 0 0 0,5-2 304 0 0,1-1-28 0 0,0 0-72 0 0,0 0-285 0 0,0 0-126 0 0,0 0-29 0 0,0 0-4 0 0,15 16 1024 0 0,-12-14-1437 0 0,0 0 0 0 0,0 0-1 0 0,1-1 1 0 0,-1 1 0 0 0,0-1-1 0 0,1 0 1 0 0,0 0 0 0 0,-1 0 0 0 0,1 0-1 0 0,-1 0 1 0 0,6-1 0 0 0,45 0 1244 0 0,-38-1-1207 0 0,22-2 376 0 0,0-1 0 0 0,-1-2 0 0 0,55-16 0 0 0,-74 15-576 0 0,-9 3-748 0 0,-9 4 304 0 0,0 0-140 0 0,0 0-572 0 0,0 0-253 0 0,0 0-870 0 0,0 0-3449 0 0,0 0-1476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7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4 17503 0 0,'0'0'399'0'0,"-5"-2"284"0"0,5 1 5167 0 0,1 1-5840 0 0,2 0 141 0 0,0 0 0 0 0,1 0 0 0 0,-1 0 0 0 0,1 0 0 0 0,-1 1 0 0 0,0-1 0 0 0,1 1 0 0 0,-1 0 0 0 0,0 0 0 0 0,0 0 0 0 0,1 1 0 0 0,-1-1 0 0 0,0 1 0 0 0,0 0-1 0 0,-1 0 1 0 0,1 0 0 0 0,0 0 0 0 0,-1 0 0 0 0,1 0 0 0 0,3 5 0 0 0,-3-3-151 0 0,0-1 0 0 0,0 1 0 0 0,-1 0 0 0 0,1 1 0 0 0,-1-1 0 0 0,0 0 0 0 0,0 1 0 0 0,-1-1 0 0 0,1 1 0 0 0,-1 0 0 0 0,0-1 0 0 0,0 1 0 0 0,-1 0 0 0 0,1 0 0 0 0,-1 0 0 0 0,0 0 0 0 0,-1-1 0 0 0,1 1 0 0 0,-1 0 0 0 0,0 0 0 0 0,0 0 0 0 0,0-1 0 0 0,0 1 0 0 0,-1-1 0 0 0,0 1 0 0 0,0-1 0 0 0,0 0 0 0 0,-1 1 0 0 0,1-1 0 0 0,-1 0 0 0 0,0-1 0 0 0,0 1 0 0 0,-1 0 0 0 0,1-1 0 0 0,-1 0 0 0 0,1 0 0 0 0,-8 5 0 0 0,-7 3 512 0 0,-2 0 0 0 0,1-1 0 0 0,-27 10 0 0 0,38-19-512 0 0,8-1 0 0 0,0 0 0 0 0,0 0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6-2 0 0 0,10-2 0 0 0,0 3 0 0 0,27 0 0 0 0,1 2 0 0 0,-32-2-276 0 0,-1 2-1 0 0,22 3 1 0 0,-31-4-678 0 0,20 4-2947 0 0,-11-3-120 0 0,-11-1 1974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7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5663 0 0,'0'0'356'0'0,"0"0"50"0"0,0 0 20 0 0,0 0-42 0 0,0 0-112 0 0,0 0 463 0 0,0 0 234 0 0,0 0 45 0 0,0 0 8 0 0,0 0 2 0 0,0 0 0 0 0,0 0 0 0 0,0 0-69 0 0,2 1-290 0 0,5 5-514 0 0,1-1 1 0 0,-1 2-1 0 0,0-1 0 0 0,0 1 0 0 0,7 11 1 0 0,27 43 1324 0 0,-30-43-1141 0 0,1 0 0 0 0,1-1 0 0 0,16 18 0 0 0,-20-25-477 0 0,4 2-498 0 0,-1 0-1 0 0,16 10 0 0 0,-27-21 270 0 0,-1-1-117 0 0,0 0-21 0 0,4-7-1616 0 0,-4 6 1986 0 0,1 1 1 0 0,-1 0-1 0 0,0-1 0 0 0,0 1 0 0 0,1-1 1 0 0,-1 1-1 0 0,0 0 0 0 0,0-1 1 0 0,1 1-1 0 0,-1-1 0 0 0,0 1 0 0 0,0-1 1 0 0,0 1-1 0 0,0-1 0 0 0,0 1 0 0 0,0-1 1 0 0,0 1-1 0 0,0-1 0 0 0,0 1 0 0 0,0-1 1 0 0,0 1-1 0 0,0-1 0 0 0,0 1 1 0 0,0-1-1 0 0,-4-9-5182 0 0,0-1-1317 0 0</inkml:trace>
  <inkml:trace contextRef="#ctx0" brushRef="#br0" timeOffset="1">223 1 15663 0 0,'0'0'719'0'0,"0"0"-20"0"0,0 0-238 0 0,0 0 656 0 0,0 0 335 0 0,0 0 70 0 0,1 2-125 0 0,0 0-1316 0 0,-1 0 1 0 0,0 0-1 0 0,0 1 1 0 0,1-1 0 0 0,-1 0-1 0 0,0 0 1 0 0,-1 1-1 0 0,1-1 1 0 0,0 0-1 0 0,-1 0 1 0 0,1 1 0 0 0,-1-1-1 0 0,0 0 1 0 0,0 0-1 0 0,0 0 1 0 0,0 0-1 0 0,0 0 1 0 0,-2 3-1 0 0,-4 7 413 0 0,-15 18 0 0 0,-39 45-1066 0 0,24-30-539 0 0,-42 65 1 0 0,70-97 87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8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372 13823 0 0,'0'0'315'0'0,"2"-9"426"0"0,-5-51 574 0 0,-5-7 5717 0 0,8 66-6367 0 0,-1-1-121 0 0,-1 0-458 0 0,0 0 0 0 0,0 0 0 0 0,0 0 0 0 0,0 0 0 0 0,0 0 0 0 0,0 0 0 0 0,0 0 1 0 0,-1 1-1 0 0,1-1 0 0 0,-1 1 0 0 0,1 0 0 0 0,-1 0 0 0 0,1 0 0 0 0,-1 0 0 0 0,0 0 0 0 0,0 0 0 0 0,1 1 0 0 0,-1 0 0 0 0,-5-1 0 0 0,2 2 47 0 0,1-1-1 0 0,0 1 1 0 0,0 0 0 0 0,-1 1-1 0 0,1-1 1 0 0,0 1 0 0 0,0 0-1 0 0,1 1 1 0 0,-1-1-1 0 0,-5 4 1 0 0,-6 5-133 0 0,-1 0 0 0 0,2 1 0 0 0,-1 1 0 0 0,-14 17 0 0 0,22-22 0 0 0,0 1 0 0 0,1 0 0 0 0,0 1 0 0 0,1 0 0 0 0,0 0 0 0 0,0 0 0 0 0,1 0 0 0 0,-5 16 0 0 0,9-22 0 0 0,0 0 0 0 0,0 0 0 0 0,0 1 0 0 0,1-1 0 0 0,0 0 0 0 0,0 0 0 0 0,0 1 0 0 0,0-1 0 0 0,0 0 0 0 0,1 0 0 0 0,2 8 0 0 0,-3-11 0 0 0,1 1 0 0 0,0 0 0 0 0,-1-1 0 0 0,1 1 0 0 0,0-1 0 0 0,0 0 0 0 0,0 1 0 0 0,0-1 0 0 0,0 0 0 0 0,0 1 0 0 0,1-1 0 0 0,-1 0 0 0 0,0 0 0 0 0,0 0 0 0 0,1 0 0 0 0,-1 0 0 0 0,1 0 0 0 0,-1-1 0 0 0,1 1 0 0 0,-1 0 0 0 0,1-1 0 0 0,0 1 0 0 0,-1-1 0 0 0,1 1 0 0 0,0-1 0 0 0,-1 0 0 0 0,1 0 0 0 0,0 0 0 0 0,-1 0 0 0 0,1 0 0 0 0,3-1 0 0 0,7-1 0 0 0,0 0 0 0 0,-1-1 0 0 0,1 0 0 0 0,-1-1 0 0 0,0-1 0 0 0,0 0 0 0 0,0 0 0 0 0,-1-1 0 0 0,0-1 0 0 0,0 1 0 0 0,0-2 0 0 0,14-13 0 0 0,0-3-3 0 0,57-60-11 0 0,-67 67 36 0 0,0 0 1 0 0,-2-1-1 0 0,15-28 0 0 0,14-41 1020 0 0,-36 74-886 0 0,-1 1-1 0 0,0-1 1 0 0,-1 0 0 0 0,0 0-1 0 0,1-16 1 0 0,-4 16-156 0 0,0 12-1 0 0,0 1 1 0 0,0-1-1 0 0,0 0 0 0 0,0 1 1 0 0,0-1-1 0 0,0 1 0 0 0,0-1 1 0 0,-1 1-1 0 0,1-1 0 0 0,0 0 1 0 0,0 1-1 0 0,0-1 0 0 0,-1 1 1 0 0,1-1-1 0 0,0 1 0 0 0,-1-1 1 0 0,1 1-1 0 0,0-1 0 0 0,-1 1 1 0 0,1-1-1 0 0,-1 1 0 0 0,1 0 1 0 0,0-1-1 0 0,-1 1 0 0 0,0-1 1 0 0,-8 2 53 0 0,9-1-17 0 0,-3 1 85 0 0,-1 0 1 0 0,1 0-1 0 0,0 0 0 0 0,0 1 1 0 0,0-1-1 0 0,0 1 1 0 0,1 0-1 0 0,-1 0 0 0 0,0 0 1 0 0,1 0-1 0 0,-4 5 0 0 0,-25 30-119 0 0,23-27-369 0 0,-16 23 374 0 0,1 0 1 0 0,-20 42-1 0 0,35-59-148 0 0,0 0 0 0 0,2 1 0 0 0,0 0 0 0 0,0 0-1 0 0,2 1 1 0 0,0-1 0 0 0,-1 24 0 0 0,4-28 141 0 0,1 1 0 0 0,0 0 0 0 0,2 0 0 0 0,4 26 0 0 0,-5-39 0 0 0,-1 1 0 0 0,1 0 0 0 0,-1-1 0 0 0,1 1 0 0 0,0 0 0 0 0,0-1 0 0 0,0 1 0 0 0,0-1 0 0 0,0 1 0 0 0,0-1 0 0 0,0 0 0 0 0,0 1 0 0 0,1-1 0 0 0,-1 0 0 0 0,0 0 0 0 0,1 0 0 0 0,-1 0 0 0 0,1 0 0 0 0,1 1 0 0 0,0-1 0 0 0,0 0 0 0 0,0 0 0 0 0,0-1 0 0 0,0 1 0 0 0,0-1 0 0 0,0 0 0 0 0,0 1 0 0 0,0-1 0 0 0,0-1 0 0 0,4 1 0 0 0,3-2 0 0 0,0 0 0 0 0,-1-1 0 0 0,1 0 0 0 0,-1-1 0 0 0,17-8 0 0 0,-9 2 122 0 0,0-1 0 0 0,-1-1 0 0 0,28-25 0 0 0,38-49 807 0 0,9-7-354 0 0,-91 92-575 0 0,0 1 0 0 0,0 0 0 0 0,0 0 0 0 0,1-1 0 0 0,-1 1 0 0 0,0 0 0 0 0,0 0 0 0 0,1-1 0 0 0,-1 1 0 0 0,0 0 0 0 0,0 0 0 0 0,1 0 0 0 0,-1 0 0 0 0,0-1 0 0 0,1 1 0 0 0,-1 0 0 0 0,0 0 0 0 0,0 0 0 0 0,1 0 0 0 0,-1 0 0 0 0,0 0 0 0 0,1 0 0 0 0,-1 0 0 0 0,0 0 0 0 0,1 0 0 0 0,-1 0 0 0 0,0 0 0 0 0,1 0 0 0 0,-1 0 0 0 0,0 0 0 0 0,1 0 0 0 0,-1 0 0 0 0,0 0 0 0 0,1 0 0 0 0,-1 1 0 0 0,0-1 0 0 0,0 0 0 0 0,1 0 0 0 0,-1 0 0 0 0,0 0 0 0 0,0 1 0 0 0,1-1 0 0 0,-1 0 0 0 0,0 0 0 0 0,0 1 0 0 0,0-1 0 0 0,1 0 0 0 0,-1 0 0 0 0,0 1 0 0 0,0-1 0 0 0,0 0 0 0 0,0 1 0 0 0,0-1 0 0 0,1 0 0 0 0,-1 1 0 0 0,0-1 0 0 0,0 0 0 0 0,0 1 0 0 0,0-1 0 0 0,3 7 0 0 0,0 0 0 0 0,-1 1 0 0 0,0-1 0 0 0,0 1 0 0 0,-1 0 0 0 0,1 11 0 0 0,4 20 0 0 0,2-9 0 0 0,-4-11 0 0 0,1 0 0 0 0,13 32 0 0 0,-15-45 0 0 0,0 0 0 0 0,1-1 0 0 0,-1 1 0 0 0,1-1 0 0 0,0 1 0 0 0,0-1 0 0 0,1-1 0 0 0,-1 1 0 0 0,1-1 0 0 0,0 1 0 0 0,1-1 0 0 0,7 4 0 0 0,5 4 0 0 0,-14-9 0 0 0,0 0 0 0 0,0-1 0 0 0,0 1 0 0 0,0-1 0 0 0,1 0 0 0 0,-1 0 0 0 0,1-1 0 0 0,-1 1 0 0 0,1-1 0 0 0,6 1 0 0 0,14 2 0 0 0,-22-3 0 0 0,0-1 0 0 0,-1 1 0 0 0,1-1 0 0 0,0 1 0 0 0,0-1 0 0 0,-1 0 0 0 0,1 0 0 0 0,0 0 0 0 0,0 0 0 0 0,-1 0 0 0 0,1-1 0 0 0,0 0 0 0 0,0 1 0 0 0,-1-1 0 0 0,1 0 0 0 0,-1 0 0 0 0,1 0 0 0 0,-1-1 0 0 0,1 1 0 0 0,2-2 0 0 0,-2 1-351 0 0,-1 0 1 0 0,1-1-1 0 0,0 1 0 0 0,0-1 0 0 0,-1 1 1 0 0,1-1-1 0 0,-1 0 0 0 0,0 0 1 0 0,0 0-1 0 0,0 0 0 0 0,-1-1 0 0 0,1 1 1 0 0,0 0-1 0 0,-1-1 0 0 0,0 1 0 0 0,0-1 1 0 0,0 1-1 0 0,-1-1 0 0 0,1 0 1 0 0,-1 1-1 0 0,0-5 0 0 0,1-6-8517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4:4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1 21191 0 0,'0'0'480'0'0,"0"0"67"0"0,0 0 31 0 0,0 0-56 0 0,0 0-201 0 0,0 0 424 0 0,0 0 226 0 0,0 0 42 0 0,0 0-59 0 0,0 2-289 0 0,-1 2-541 0 0,-1 0 0 0 0,0 0-1 0 0,1 0 1 0 0,-1-1 0 0 0,0 1 0 0 0,-1 0 0 0 0,1-1-1 0 0,-1 1 1 0 0,-5 5 0 0 0,-12 17 314 0 0,0 10-438 0 0,2-2 0 0 0,-34 46 0 0 0,41-65-35 0 0,-7 10-495 0 0,-2 0-1 0 0,0-2 0 0 0,-1 0 1 0 0,-41 33-1 0 0,12-21-984 0 0,3-8-18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6:52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5 8287 0 0,'0'0'191'0'0,"-28"-7"626"0"0,24 3-1168 0 0,0-2 4972 0 0,4 6-4443 0 0,-1 0 0 0 0,1 0 0 0 0,0-1 0 0 0,0 1 0 0 0,0 0 0 0 0,0 0 0 0 0,0 0 0 0 0,0-1 0 0 0,0 1 0 0 0,0 0 0 0 0,0 0 0 0 0,0 0 0 0 0,0 0 0 0 0,0-1 0 0 0,0 1 0 0 0,0 0 0 0 0,0 0 0 0 0,0 0 0 0 0,0-1 0 0 0,0 1 0 0 0,0 0 0 0 0,0 0 0 0 0,0 0-1 0 0,0 0 1 0 0,0-1 0 0 0,0 1 0 0 0,0 0 0 0 0,0 0 0 0 0,1 0 0 0 0,-1 0 0 0 0,0-1 0 0 0,0 1 0 0 0,0 0 0 0 0,0 0 0 0 0,0 0 0 0 0,1 0 0 0 0,-1 0 0 0 0,0 0 0 0 0,0-1 0 0 0,0 1 0 0 0,0 0 0 0 0,1 0 0 0 0,-1 0 0 0 0,0 0 0 0 0,0 0 0 0 0,0 0 0 0 0,0 0 0 0 0,1 0 0 0 0,-1 0 0 0 0,0 0 0 0 0,0 0 0 0 0,0 0 0 0 0,1 0 0 0 0,-1 0 0 0 0,2 12-13 0 0,-2-5-23 0 0,1 0 1 0 0,-1-1-1 0 0,0 1 0 0 0,0 0 1 0 0,-1 0-1 0 0,0-1 0 0 0,-3 12 1 0 0,3-14-30 0 0,0 1 1 0 0,0 0 0 0 0,0 0-1 0 0,1 0 1 0 0,0-1 0 0 0,0 1-1 0 0,1 8 1 0 0,-1-6-114 0 0,5 18 0 0 0,-2-16-6 0 0,1 0 0 0 0,8 16 0 0 0,7 14 96 0 0,-14-24 483 0 0,12 21-1 0 0,4 7 259 0 0,16 58-831 0 0,-31-83 0 0 0,0 1 0 0 0,-2 0 0 0 0,0 0 0 0 0,2 32 0 0 0,-3-20 0 0 0,-2-10 0 0 0,0 1 0 0 0,-2-1 0 0 0,-1 0 0 0 0,-1 0 0 0 0,-8 33 0 0 0,-1 8 0 0 0,-11 48 0 0 0,13-67 0 0 0,3-10 0 0 0,4-17 0 0 0,-1 0 0 0 0,0-1 0 0 0,-13 30 0 0 0,4-7 0 0 0,9-25 0 0 0,3-7 28 0 0,2-1-40 0 0,-5 18-137 0 0,3-15-2511 0 0,1-8 1637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6:57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44 4143 0 0,'0'0'319'0'0,"2"-3"-47"0"0,5-7 1120 0 0,-5 8-815 0 0,-1 0-1 0 0,1 0 0 0 0,-1 0 1 0 0,0-1-1 0 0,0 1 1 0 0,0 0-1 0 0,0-1 1 0 0,-1 1-1 0 0,1-1 0 0 0,-1 1 1 0 0,1-1-1 0 0,-1 1 1 0 0,0-1-1 0 0,0 1 1 0 0,0-4-1 0 0,0 2-238 0 0,0 3 212 0 0,0 0-166 0 0,-1-6 397 0 0,1 1 1 0 0,-1 0 0 0 0,0-1-1 0 0,-1 1 1 0 0,0 0 0 0 0,-4-11-1 0 0,6 16-218 0 0,0 1-14 0 0,-1-2-375 0 0,1 1-1 0 0,-1-1 0 0 0,0 0 0 0 0,0 1 0 0 0,0-1 1 0 0,0 1-1 0 0,0-1 0 0 0,-2-1 0 0 0,-3-5 1900 0 0,6 7-1814 0 0,0 1-3 0 0,-2-2 1872 0 0,8 6-2113 0 0,10 10 289 0 0,0 0 1 0 0,18 21-1 0 0,-32-34-240 0 0,13 18 67 0 0,-2-4-21 0 0,-7-8-3 0 0,0 1 0 0 0,12 11 1 0 0,-17-18-106 0 0,0 0 7 0 0,0 0-1 0 0,0-1 0 0 0,0 1 0 0 0,0 0 0 0 0,-1 0 1 0 0,1 1-1 0 0,0-1 0 0 0,-1 0 0 0 0,1 0 0 0 0,0 2 1 0 0,5 11-6 0 0,5 13 22 0 0,8 29 1 0 0,5 15 40 0 0,-17-52-69 0 0,7 23 0 0 0,7 28 73 0 0,-19-65-65 0 0,-1 0 0 0 0,0 0 1 0 0,0 0-1 0 0,0 0 0 0 0,0 0 0 0 0,-1 0 0 0 0,0 0 1 0 0,0 0-1 0 0,0 0 0 0 0,-1 0 0 0 0,-1 6 0 0 0,0 18 50 0 0,1 25-49 0 0,14 99-1 0 0,-10-137 2 0 0,0 0 0 0 0,-1 0 0 0 0,-1 1 0 0 0,0-1 1 0 0,-1 0-1 0 0,-1 0 0 0 0,-1 0 0 0 0,-6 31 0 0 0,-6-8 44 0 0,-24 53 1 0 0,28-68-38 0 0,-7 18-10 0 0,2 0 0 0 0,-11 50 0 0 0,15-49-5 0 0,5-14 14 0 0,5-21-7 0 0,-1 1 1 0 0,0-1-1 0 0,0 0 0 0 0,-1 1 1 0 0,0-1-1 0 0,-1 0 1 0 0,-5 8-1 0 0,5-9-5 0 0,2-4 3 0 0,0 0 1 0 0,0 1 0 0 0,0-1-1 0 0,0 0 1 0 0,0 1-1 0 0,1 0 1 0 0,0-1 0 0 0,0 1-1 0 0,0 0 1 0 0,0 0 0 0 0,0 0-1 0 0,1 0 1 0 0,-1-1-1 0 0,1 1 1 0 0,1 7 0 0 0,-1-11-3 0 0,0 1 1 0 0,0-1-1 0 0,0 0 0 0 0,0 1 1 0 0,1-1-1 0 0,-1 1 1 0 0,0-1-1 0 0,0 0 1 0 0,0 1-1 0 0,1-1 0 0 0,-1 0 1 0 0,0 0-1 0 0,0 1 1 0 0,1-1-1 0 0,-1 0 1 0 0,0 1-1 0 0,0-1 0 0 0,1 0 1 0 0,-1 0-1 0 0,0 0 1 0 0,1 1-1 0 0,0-1 1 0 0,-1 0 5 0 0,1 1-7 0 0,-1-1 1 0 0,0 0-1 0 0,1 1 1 0 0,-1-1-1 0 0,0 0 0 0 0,1 1 1 0 0,-1-1-1 0 0,0 0 1 0 0,1 0-1 0 0,-1 1 1 0 0,1-1-1 0 0,-1 0 1 0 0,1 0-1 0 0,-1 0 1 0 0,1 0-1 0 0,-1 1 0 0 0,0-1 1 0 0,1 0-1 0 0,-1 0 1 0 0,1 0-1 0 0,-1 0 1 0 0,1 0-1 0 0,-1 0 1 0 0,1 0-1 0 0,-1-1 1 0 0,1 1-1 0 0,-1 0 0 0 0,1 0 1 0 0,-1 0-1 0 0,1 0 1 0 0,-1-1-1 0 0,0 1 1 0 0,2-1-1 0 0,-2 1 3 0 0,9-3-489 0 0,-1 0 1 0 0,0-1-1 0 0,13-9 0 0 0,-9 5-520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06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7 67 11975 0 0,'0'0'547'0'0,"0"0"-11"0"0,-7-3-323 0 0,-1 1 873 0 0,0 0 0 0 0,0 0 0 0 0,-12-1 0 0 0,17 3-816 0 0,-1 0 0 0 0,1 0 0 0 0,0-1 0 0 0,0 0 0 0 0,-1 1 0 0 0,1-1 0 0 0,0 0 0 0 0,0-1 0 0 0,0 1 0 0 0,0-1 0 0 0,-4-2 0 0 0,6 4 242 0 0,1 0 0 0 0,-4-2 153 0 0,1 0-1 0 0,-1 0 1 0 0,1-1 0 0 0,-6-3-1 0 0,5 3-299 0 0,-3-3-365 0 0,-4-1 0 0 0,-19-3 0 0 0,22 9 0 0 0,7 1 0 0 0,-1 0 0 0 0,1 1 0 0 0,-1-1 0 0 0,1 0 0 0 0,-1 0 0 0 0,1 1 0 0 0,0-1 0 0 0,-1 1 0 0 0,1-1 0 0 0,-1 1 0 0 0,1-1 0 0 0,0 1 0 0 0,0 0 0 0 0,-3 1 0 0 0,1 1 0 0 0,-4 3 0 0 0,6-6 0 0 0,1 1 0 0 0,-1-1 0 0 0,0 1 0 0 0,1 0 0 0 0,-1-1 0 0 0,1 1 0 0 0,-1 0 0 0 0,1-1 0 0 0,-1 1 0 0 0,1 0 0 0 0,0 0 0 0 0,-1 0 0 0 0,1-1 0 0 0,0 1 0 0 0,-1 0 0 0 0,1 0 0 0 0,0 0 0 0 0,0 0 0 0 0,0-1 0 0 0,0 3 0 0 0,0 0 0 0 0,-2 8 0 0 0,0 1 0 0 0,1-1 0 0 0,1 1 0 0 0,0-1 0 0 0,0 1 0 0 0,1 0 0 0 0,4 17 0 0 0,-2-9 0 0 0,1 25 0 0 0,-4-7 0 0 0,-2-1 0 0 0,-1 1 0 0 0,-8 37 0 0 0,-10 14 807 0 0,-51 140-1 0 0,56-187-1718 0 0,-26 71 1367 0 0,37-96-498 0 0,1 0 0 0 0,0 0 0 0 0,1 0 0 0 0,-1 31 0 0 0,4-44 136 0 0,0 0-1 0 0,0-1 0 0 0,1 1 0 0 0,-1 0 1 0 0,1 0-1 0 0,0 0 0 0 0,0 0 0 0 0,0 0 0 0 0,0-1 1 0 0,1 1-1 0 0,2 4 0 0 0,-3-6-92 0 0,0-1 0 0 0,0 1 0 0 0,0-1 0 0 0,0 0 0 0 0,0 1 0 0 0,0-1 0 0 0,0 0 0 0 0,1 0 0 0 0,-1 0 0 0 0,0 0 0 0 0,1 0 0 0 0,-1 0 0 0 0,1 0 0 0 0,-1-1 0 0 0,1 1 0 0 0,-1 0 0 0 0,1-1 0 0 0,0 1 0 0 0,-1-1 0 0 0,3 1 0 0 0,0-1 0 0 0,2 1 0 0 0,-1 0 0 0 0,1-1 0 0 0,-1 0 0 0 0,0 0 0 0 0,1 0 0 0 0,-1 0 0 0 0,1-1 0 0 0,-1 0 0 0 0,0 0 0 0 0,8-3 0 0 0,-3 1 0 0 0,0 0 0 0 0,0 1 0 0 0,0 1 0 0 0,17-1 0 0 0,-20 2-64 0 0,-6 1-273 0 0,-1-1-138 0 0,0 0-33 0 0,-13 9-2948 0 0,6-6 2432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0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5 17503 0 0,'0'0'399'0'0,"0"0"60"0"0,0 0 21 0 0,0 0-59 0 0,0-3-276 0 0,-2-6 11 0 0,1 6 570 0 0,1 3 244 0 0,0 0 43 0 0,0 0-59 0 0,0 0-289 0 0,0 0-121 0 0,0 0-28 0 0,0 0-4 0 0,0 0 0 0 0,0 0 0 0 0,0 0 0 0 0,0 0-68 0 0,2 1-289 0 0,5 3-153 0 0,0-1 1 0 0,0-1 0 0 0,0 1-1 0 0,0-1 1 0 0,1-1-1 0 0,-1 1 1 0 0,13 0 0 0 0,17 4-7 0 0,-6-2 4 0 0,-24-3 0 0 0,-1 0 0 0 0,1 0 0 0 0,8 2 0 0 0,-5 0 0 0 0,-3-2-133 0 0,-6-1-563 0 0,-1 0-258 0 0,0 0-1558 0 0,0 0-6017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07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9351 0 0,'0'0'439'0'0,"0"0"62"0"0,0 0 33 0 0,0 0-65 0 0,0 0-169 0 0,0 0 442 0 0,0 0 229 0 0,0 0 42 0 0,0-1-127 0 0,0-3-508 0 0,0 3 38 0 0,0 1 80 0 0,0 0 15 0 0,0 0-68 0 0,2 1-294 0 0,11 15-143 0 0,0 0 1 0 0,13 23-1 0 0,-4-7-9 0 0,-19-27 3 0 0,-2-4 0 0 0,0 0 0 0 0,0 0 0 0 0,0 1 0 0 0,0-1 0 0 0,0 0 0 0 0,0 0 0 0 0,0 0 0 0 0,0 0 0 0 0,1 0 0 0 0,-1 0 0 0 0,0-1 0 0 0,1 1 0 0 0,-1 0 0 0 0,0-1 0 0 0,1 1 0 0 0,-1-1 0 0 0,4 1 0 0 0,-1 1 0 0 0,1 0 0 0 0,0-1 0 0 0,0 1 0 0 0,-1-1 0 0 0,1 0 0 0 0,8 0 0 0 0,-10-1 0 0 0,-1 0 0 0 0,1-1 0 0 0,0 1 0 0 0,-1-1 0 0 0,1 1 0 0 0,0-1 0 0 0,-1 0 0 0 0,1 0 0 0 0,-1 0 0 0 0,0-1 0 0 0,1 1 0 0 0,-1-1 0 0 0,0 1 0 0 0,3-3 0 0 0,-2 1 0 0 0,3-1 0 0 0,0-1 0 0 0,-1 0 0 0 0,0 0 0 0 0,0 0 0 0 0,0-1 0 0 0,7-11 0 0 0,2-8 94 0 0,10-31-1 0 0,-7 17 163 0 0,-27 64 24 0 0,1 1 0 0 0,1 0 0 0 0,-6 41 1 0 0,-9 32 203 0 0,3-17-818 0 0,15-59 124 0 0,0 0 0 0 0,-2 0 0 0 0,0-1 0 0 0,-13 26 0 0 0,17-42-46 0 0,-3 3-425 0 0,4-6-5251 0 0,2-3-1919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33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41 8287 0 0,'0'0'191'0'0,"0"0"26"0"0,0 0 9 0 0,-2 0-34 0 0,-5-3-78 0 0,5 3 274 0 0,2 0 110 0 0,-6-9 1036 0 0,-5-7 1538 0 0,10 14-2560 0 0,1 2 0 0 0,1-11 1104 0 0,7 26-1597 0 0,-8-9-20 0 0,-1-3-1 0 0,0 1 2 0 0,3 20 0 0 0,0-11 0 0 0,-4-2 0 0 0,-17 15-707 0 0,16-23 538 0 0,2-2-339 0 0,1-1-4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0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5 15663 0 0,'0'0'356'0'0,"0"0"50"0"0,0 0 20 0 0,0 1-42 0 0,-7 8 150 0 0,4-8-263 0 0,2-1-69 0 0,0 0 767 0 0,1 0 45 0 0,0 0-61 0 0,0 0-288 0 0,0 0-121 0 0,0 0-28 0 0,1 0-4 0 0,143-13 2835 0 0,-81 9-2494 0 0,72-4-853 0 0,-129 8-429 0 0,0 0-1 0 0,0 0 1 0 0,0 1-1 0 0,0-1 1 0 0,0 1-1 0 0,0 1 1 0 0,0-1-1 0 0,0 1 1 0 0,10 5-1 0 0,-15-7-8099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08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03 17503 0 0,'0'0'803'0'0,"0"0"-18"0"0,2 0-501 0 0,4-1-434 0 0,-2 1 575 0 0,-1 0-1 0 0,1-1 1 0 0,-1 1-1 0 0,1-1 1 0 0,-1 0-1 0 0,1 0 1 0 0,-1 0-1 0 0,0-1 1 0 0,0 1-1 0 0,1-1 1 0 0,2-2-1 0 0,-5 3 600 0 0,8-15 1191 0 0,-8 14-2159 0 0,-1 1 0 0 0,1-1 0 0 0,-1 0 0 0 0,1 0 0 0 0,-1 0 1 0 0,1 0-1 0 0,-1 0 0 0 0,0 0 0 0 0,0 0 0 0 0,0 0 0 0 0,0 0 0 0 0,-1 0 0 0 0,1 0 1 0 0,0 0-1 0 0,-1 0 0 0 0,1 1 0 0 0,-1-1 0 0 0,0 0 0 0 0,0 0 0 0 0,0 0 0 0 0,0 1 1 0 0,0-1-1 0 0,0 0 0 0 0,0 1 0 0 0,0-1 0 0 0,0 1 0 0 0,-1-1 0 0 0,1 1 0 0 0,-4-3 1 0 0,2 2 22 0 0,1 1 1 0 0,-1-1-1 0 0,0 0 1 0 0,-1 1-1 0 0,1 0 1 0 0,0 0-1 0 0,0 0 1 0 0,0 0-1 0 0,-1 0 1 0 0,1 0 0 0 0,0 1-1 0 0,-1 0 1 0 0,1-1-1 0 0,0 1 1 0 0,-1 1-1 0 0,-5 0 1 0 0,-6 2-18 0 0,0 2 0 0 0,0 0 0 0 0,1 0 0 0 0,-1 2 0 0 0,1 0 0 0 0,1 0 0 0 0,0 1 0 0 0,0 1 0 0 0,0 0 0 0 0,1 1 1 0 0,0 0-1 0 0,1 1 0 0 0,0 0 0 0 0,1 0 0 0 0,1 2 0 0 0,-1-1 0 0 0,-7 16 0 0 0,14-23-62 0 0,0 1 0 0 0,1 0 0 0 0,-1 0 0 0 0,1 0 0 0 0,1 0 0 0 0,-1 0 0 0 0,1 0 0 0 0,0 7 0 0 0,0-11 0 0 0,1 0 0 0 0,0 1 0 0 0,1-1 0 0 0,-1 0 0 0 0,0 0 0 0 0,1 0 0 0 0,-1 0 0 0 0,1 1 0 0 0,0-1 0 0 0,0 0 0 0 0,-1 0 0 0 0,1 0 0 0 0,1 0 0 0 0,-1-1 0 0 0,0 1 0 0 0,0 0 0 0 0,1 0 0 0 0,-1-1 0 0 0,1 1 0 0 0,-1 0 0 0 0,1-1 0 0 0,0 0 0 0 0,0 1 0 0 0,-1-1 0 0 0,5 2 0 0 0,1 0 0 0 0,0 0 0 0 0,1-1 0 0 0,-1 0 0 0 0,1 0 0 0 0,-1 0 0 0 0,1-1 0 0 0,0 0 0 0 0,-1-1 0 0 0,12 0 0 0 0,7-2 0 0 0,37-7 0 0 0,-24 2 0 0 0,-28 5 0 0 0,0-1 0 0 0,20-8 0 0 0,-15 5 0 0 0,-7 6 0 0 0,-7 5 0 0 0,-5 5 0 0 0,-6 10 0 0 0,-23 37 0 0 0,23-41 0 0 0,0 0 0 0 0,0 0 0 0 0,-9 29 0 0 0,14-32 0 0 0,0-2 0 0 0,1 0 0 0 0,0 0 0 0 0,-1 15 0 0 0,4-22 0 0 0,-1 0 0 0 0,2 0 0 0 0,-1 0 0 0 0,0 0 0 0 0,1 0 0 0 0,0 0 0 0 0,0 0 0 0 0,0 0 0 0 0,0-1 0 0 0,1 1 0 0 0,-1 0 0 0 0,1 0 0 0 0,3 3 0 0 0,-5-6 0 0 0,0-1 0 0 0,0 1 0 0 0,1 0 0 0 0,-1-1 0 0 0,1 1 0 0 0,-1-1 0 0 0,0 1 0 0 0,1-1 0 0 0,-1 1 0 0 0,1-1 0 0 0,-1 0 0 0 0,1 1 0 0 0,0-1 0 0 0,-1 1 0 0 0,1-1 0 0 0,-1 0 0 0 0,1 0 0 0 0,0 1 0 0 0,-1-1 0 0 0,1 0 0 0 0,-1 0 0 0 0,1 0 0 0 0,0 1 0 0 0,-1-1 0 0 0,1 0 0 0 0,0 0 0 0 0,-1 0 0 0 0,1 0 0 0 0,0-1 0 0 0,-1 1 0 0 0,1 0 0 0 0,0 0 0 0 0,-1 0 0 0 0,1 0 0 0 0,0-1 0 0 0,-1 1 0 0 0,2-1 0 0 0,-1 1 0 0 0,2-2-298 0 0,0 1-1 0 0,0 0 1 0 0,-1-1 0 0 0,1 1 0 0 0,0-1-1 0 0,-1 0 1 0 0,0 0 0 0 0,1 0-1 0 0,-1 0 1 0 0,0 0 0 0 0,0-1-1 0 0,0 1 1 0 0,-1-1 0 0 0,1 1-1 0 0,0-1 1 0 0,-1 0 0 0 0,0 1 0 0 0,3-7-1 0 0,0 1-282 0 0,-1 0-954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09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7 15663 0 0,'0'0'356'0'0,"0"0"50"0"0,0 0 20 0 0,0 0-42 0 0,1-3-250 0 0,11-14 681 0 0,-6 13 62 0 0,0 1 175 0 0,7-9 1456 0 0,17-12 1 0 0,-20 18-2363 0 0,-1-1 1 0 0,-1-1 0 0 0,1 0-1 0 0,-1 0 1 0 0,10-13 0 0 0,-6 5 633 0 0,15-24-26 0 0,-25 36-690 0 0,0 0 0 0 0,0-1 1 0 0,0 1-1 0 0,0 0 0 0 0,-1-1 0 0 0,1 1 1 0 0,0-9-1 0 0,-2 12 19 0 0,0 0 1 0 0,0-1 0 0 0,0 1-1 0 0,0 0 1 0 0,0 0 0 0 0,0-1-1 0 0,0 1 1 0 0,0 0 0 0 0,-1-1-1 0 0,1 1 1 0 0,0 0 0 0 0,-1 0-1 0 0,1 0 1 0 0,-1-1-1 0 0,0 1 1 0 0,1 0 0 0 0,-1 0-1 0 0,-1-1 1 0 0,0 0-83 0 0,0 1-1 0 0,0-1 1 0 0,0 1 0 0 0,0 0-1 0 0,0 0 1 0 0,0 0-1 0 0,0 0 1 0 0,0 1 0 0 0,0-1-1 0 0,-1 0 1 0 0,1 1 0 0 0,0 0-1 0 0,0-1 1 0 0,-1 1-1 0 0,1 0 1 0 0,0 0 0 0 0,-1 0-1 0 0,1 0 1 0 0,0 1 0 0 0,0-1-1 0 0,-1 1 1 0 0,1-1-1 0 0,0 1 1 0 0,0 0 0 0 0,0 0-1 0 0,0 0 1 0 0,0 0 0 0 0,0 0-1 0 0,0 0 1 0 0,0 1-1 0 0,-3 2 1 0 0,-2 3-2 0 0,0 0 1 0 0,0 1-1 0 0,1 0 0 0 0,0 0 1 0 0,-7 12-1 0 0,11-18 1 0 0,-2 5 0 0 0,0 0 0 0 0,0 0 0 0 0,1 0 0 0 0,-1 0 0 0 0,2 1 0 0 0,-1-1 0 0 0,1 1 0 0 0,0 0 0 0 0,0 0 0 0 0,1 0 0 0 0,0 0 0 0 0,1-1 0 0 0,0 1 0 0 0,0 0 0 0 0,0 0 0 0 0,1 0 0 0 0,1 0 0 0 0,-1 0 0 0 0,4 10 0 0 0,-3-14 2 0 0,0 0 0 0 0,0 1-1 0 0,0-1 1 0 0,0 0 0 0 0,1 0 0 0 0,0-1-1 0 0,0 1 1 0 0,0 0 0 0 0,0-1 0 0 0,0 0-1 0 0,1 0 1 0 0,-1 0 0 0 0,1 0 0 0 0,0-1-1 0 0,0 1 1 0 0,0-1 0 0 0,0 0 0 0 0,9 3-1 0 0,-9-3-8 0 0,0-1-1 0 0,0 0 1 0 0,0 0-1 0 0,0-1 1 0 0,0 1-1 0 0,0-1 0 0 0,0 0 1 0 0,0 0-1 0 0,0 0 1 0 0,0-1-1 0 0,0 1 0 0 0,0-1 1 0 0,0 0-1 0 0,0 0 1 0 0,0 0-1 0 0,0-1 1 0 0,-1 1-1 0 0,1-1 0 0 0,0 0 1 0 0,-1 0-1 0 0,6-4 1 0 0,8-8-1114 0 0,-11 9 480 0 0,0 1-1 0 0,-1-1 1 0 0,1 1-1 0 0,-1-1 1 0 0,-1-1-1 0 0,1 1 1 0 0,-1-1-1 0 0,0 0 0 0 0,5-8 1 0 0,4-13-1395 0 0,-2 2-11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10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 10135 0 0,'0'0'464'0'0,"0"0"-9"0"0,-5-5-278 0 0,4 4-18 0 0,0 0-1 0 0,-1 0 1 0 0,1 0-1 0 0,-1 0 0 0 0,0 0 1 0 0,1 0-1 0 0,-1 0 1 0 0,0 0-1 0 0,1 1 0 0 0,-1-1 1 0 0,0 1-1 0 0,0-1 1 0 0,0 1-1 0 0,1-1 0 0 0,-1 1 1 0 0,0 0-1 0 0,0 0 1 0 0,0 0-1 0 0,0 0 1 0 0,-1 1-1 0 0,-3-1 387 0 0,5 0 479 0 0,1 0 0 0 0,0 0 0 0 0,0 0-69 0 0,0 0-290 0 0,0 0-121 0 0,0 0-28 0 0,0 0-4 0 0,0 0 0 0 0,0 1-456 0 0,0 1 0 0 0,0-1 0 0 0,1 0-1 0 0,-1 0 1 0 0,0 0 0 0 0,1 1 0 0 0,-1-1-1 0 0,1 0 1 0 0,0 0 0 0 0,-1 0 0 0 0,1 0 0 0 0,0 0-1 0 0,0 0 1 0 0,-1 0 0 0 0,1 0 0 0 0,0-1 0 0 0,0 1-1 0 0,0 0 1 0 0,0 0 0 0 0,0-1 0 0 0,0 1 0 0 0,0 0-1 0 0,1-1 1 0 0,-1 1 0 0 0,0-1 0 0 0,1 1 0 0 0,7 1 578 0 0,-1 1 0 0 0,15 2 1 0 0,-9-3-357 0 0,4 2-305 0 0,1-2 1 0 0,-1 0-1 0 0,1 0 0 0 0,20-3 1 0 0,-38 1-670 0 0,-1 0-258 0 0,0 0-56 0 0,0 0-13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11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3 17503 0 0,'0'0'399'0'0,"0"0"60"0"0,0 0 21 0 0,0 0-59 0 0,0 0-136 0 0,0 0 457 0 0,0 0 228 0 0,0 0 43 0 0,0 0-59 0 0,-7-1 255 0 0,2 0-1086 0 0,0 1-1 0 0,0-1 0 0 0,0 2 1 0 0,0-1-1 0 0,0 0 0 0 0,0 1 1 0 0,0 0-1 0 0,0 0 1 0 0,-7 3-1 0 0,-5 3 393 0 0,-20 11 0 0 0,24-12 246 0 0,8-1-655 0 0,8-1-57 0 0,9-1-39 0 0,-12-3-10 0 0,11 1 0 0 0,0-1 0 0 0,0 0 0 0 0,1-1 0 0 0,-1 0 0 0 0,-1 0 0 0 0,1-1 0 0 0,21-7 0 0 0,-17 5 0 0 0,0 1 0 0 0,30-4 0 0 0,-16 5 0 0 0,-28 2 0 0 0,-1 0 0 0 0,0 0 0 0 0,0 0 0 0 0,1 0 0 0 0,-1 0 0 0 0,0 0 0 0 0,1 0 0 0 0,-1 0 0 0 0,1 0 0 0 0,-1 0 0 0 0,0 0 0 0 0,1 0 0 0 0,-1 0 0 0 0,0 0 0 0 0,1 0 0 0 0,-1 0 0 0 0,0 0 0 0 0,0 0 0 0 0,1 1 0 0 0,-1-1 0 0 0,0 0 0 0 0,1 0 0 0 0,-1 0 0 0 0,0 0 0 0 0,0 1 0 0 0,1-1 0 0 0,-1 0 0 0 0,0 0 0 0 0,0 1 0 0 0,1-1 0 0 0,-1 0 0 0 0,0 1 0 0 0,0-1 0 0 0,0 0 0 0 0,1 1 0 0 0,-3 4 0 0 0,2-2 47 0 0,-1-1 0 0 0,0 1 1 0 0,0-1-1 0 0,0 1 0 0 0,-1-1 0 0 0,1 1 0 0 0,-1-1 0 0 0,1 0 0 0 0,-1 0 1 0 0,0 0-1 0 0,0 0 0 0 0,0 0 0 0 0,0 0 0 0 0,-3 2 0 0 0,-35 22 998 0 0,31-21-914 0 0,6-3 18 0 0,1 0-129 0 0,6-3-23 0 0,-3 1 2 0 0,12 1 1 0 0,-11 2 0 0 0,-1-2 0 0 0,4 8 0 0 0,-4-5 0 0 0,0-1 0 0 0,0 0 0 0 0,-1 0 0 0 0,1 0 0 0 0,-1 0 0 0 0,1 0 0 0 0,-1 0 0 0 0,0 0 0 0 0,-1 0 0 0 0,1 0 0 0 0,-1 4 0 0 0,0-4 0 0 0,1 0 0 0 0,-1-1 0 0 0,1 1 0 0 0,-1-1 0 0 0,0 1 0 0 0,0 0 0 0 0,0-1 0 0 0,0 0 0 0 0,-1 1 0 0 0,1-1 0 0 0,-3 3 0 0 0,-21 22 0 0 0,8-10 0 0 0,3-1 0 0 0,-2-1 0 0 0,0 0 0 0 0,-20 14 0 0 0,29-25-133 0 0,23-29-3618 0 0,14 6-661 0 0,-19 11 2876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11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3823 0 0,'0'0'315'0'0,"0"0"45"0"0,0 0 21 0 0,0 0-49 0 0,0 0-81 0 0,0 0 481 0 0,0 0 237 0 0,0 0 45 0 0,0 0-61 0 0,7 5 256 0 0,-5-5-1082 0 0,0 0-1 0 0,0 0 1 0 0,0 0-1 0 0,0-1 1 0 0,0 1-1 0 0,0-1 1 0 0,0 1-1 0 0,0-1 1 0 0,0 0-1 0 0,0 0 1 0 0,3-2-1 0 0,23-13-3979 0 0,-26 15 1414 0 0,-1 0-4247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12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81 13823 0 0,'1'-2'114'0'0,"1"-11"1272"0"0,-3 9-535 0 0,1 0-1 0 0,-1 1 0 0 0,-1-1 0 0 0,1 0 0 0 0,0 0 1 0 0,-5-6-1 0 0,6 9-878 0 0,0 0 1052 0 0,-16-10 1140 0 0,-14-5 999 0 0,29 15-3157 0 0,-8-2-1 0 0,1 4 73 0 0,6-1 293 0 0,2 0 117 0 0,0 0 21 0 0,0 0-66 0 0,20 8-278 0 0,-10-5-165 0 0,1-1 0 0 0,-1 0 0 0 0,15 1 0 0 0,-4 0 0 0 0,6-1 0 0 0,-19-2 0 0 0,1 1 0 0 0,-1 0 0 0 0,9 3 0 0 0,-2 2 0 0 0,-13-2 0 0 0,-2-2 0 0 0,4 3 0 0 0,-4-4 0 0 0,1 0 0 0 0,0 0 0 0 0,-1 0 0 0 0,1 0 0 0 0,0-1 0 0 0,-1 1 0 0 0,0 0 0 0 0,1 0 0 0 0,-1 0 0 0 0,1 0 0 0 0,-1 0 0 0 0,0 0 0 0 0,0 0 0 0 0,1 1 0 0 0,-1-1 0 0 0,0 0 0 0 0,0 0 0 0 0,0 0 0 0 0,0 0 0 0 0,0 0 0 0 0,-1 0 0 0 0,1 0 0 0 0,-1 2 0 0 0,0 5 0 0 0,0-4 0 0 0,0 0 0 0 0,0 0 0 0 0,0 0 0 0 0,-1 0 0 0 0,1 0 0 0 0,-1 0 0 0 0,0 0 0 0 0,0 0 0 0 0,0-1 0 0 0,-1 1 0 0 0,1-1 0 0 0,-1 0 0 0 0,-5 5 0 0 0,-2 1 0 0 0,-1-1 0 0 0,-22 13 0 0 0,23-14 0 0 0,2-3 0 0 0,-1 1 0 0 0,1-1 0 0 0,-1 0 0 0 0,-17 4 0 0 0,19-7 0 0 0,2-2 72 0 0,4 1 299 0 0,1 0 117 0 0,0 0 21 0 0,0 0-134 0 0,0 0-577 0 0,0 0-248 0 0,0 0-50 0 0,0 0 58 0 0,20 4 277 0 0,-2 1 165 0 0,0 1 0 0 0,21 10 0 0 0,17 8 0 0 0,-50-23 0 0 0,-4 0 0 0 0,0-1 0 0 0,0 1 0 0 0,0 0 0 0 0,0 0 0 0 0,0 0 0 0 0,0 0 0 0 0,0 0 0 0 0,0 0 0 0 0,-1 1 0 0 0,1-1 0 0 0,-1 1 0 0 0,3 2 0 0 0,-2-3 0 0 0,2 2 0 0 0,-1 9 0 0 0,-3-10 0 0 0,0-1 0 0 0,1 0 0 0 0,-1 0 0 0 0,0-1 0 0 0,0 1 0 0 0,0 0 0 0 0,0 0 0 0 0,0-1 0 0 0,0 1 0 0 0,-1 0 0 0 0,1 0 0 0 0,0-1 0 0 0,0 1 0 0 0,0 0 0 0 0,-1 0 0 0 0,1-1 0 0 0,0 1 0 0 0,-1 0 0 0 0,1-1 0 0 0,-1 1 0 0 0,0 0 0 0 0,-1 2-2 0 0,0 1 1 0 0,0-1-1 0 0,0 0 0 0 0,-1 0 1 0 0,1 0-1 0 0,-1 0 0 0 0,0-1 1 0 0,0 1-1 0 0,0-1 0 0 0,-4 2 1 0 0,-37 22 134 0 0,29-18 153 0 0,-7 3-21 0 0,-1 0 1 0 0,0-2-1 0 0,0 0 0 0 0,-1-2 0 0 0,-33 7 0 0 0,55-14-264 0 0,0 1 0 0 0,0-1 0 0 0,0 0 0 0 0,0 0 0 0 0,0 0 1 0 0,0 0-1 0 0,0 0 0 0 0,0-1 0 0 0,0 1 0 0 0,-3-1 0 0 0,-12-3-146 0 0,16 3-551 0 0,1 1-258 0 0,0-1 760 0 0,1 0-1 0 0,0 1 0 0 0,-1-1 1 0 0,1 0-1 0 0,0 0 0 0 0,0 0 1 0 0,-1 0-1 0 0,1 1 1 0 0,0-1-1 0 0,0 0 0 0 0,0 1 1 0 0,0-1-1 0 0,2 0 0 0 0,-1-1-137 0 0,25-13-3217 0 0,-12 7-4982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12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5663 0 0,'0'0'356'0'0,"0"0"50"0"0,0 0 20 0 0,-2 2-42 0 0,-8 6-250 0 0,1-4 599 0 0,0-3 5257 0 0,8-1-2388 0 0,4 2-2307 0 0,1-1-2226 0 0,10 4 1084 0 0,0-2 0 0 0,0 0 0 0 0,0 0 0 0 0,0-1 0 0 0,17 0 0 0 0,75-5 534 0 0,-70 0-687 0 0,-17 1 0 0 0,35 1 0 0 0,-34 4-9705 0 0,-20-3 7658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13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2 21191 0 0,'0'0'480'0'0,"0"0"67"0"0,0 0 31 0 0,0 0-56 0 0,-1-2-341 0 0,-3-5-89 0 0,3 5 279 0 0,10 5 1138 0 0,-7-4-1369 0 0,0 1 0 0 0,0 0-1 0 0,0-1 1 0 0,0 1 0 0 0,0 0 0 0 0,0 0 0 0 0,0 1-1 0 0,0-1 1 0 0,0 0 0 0 0,0 1 0 0 0,0-1 0 0 0,0 1-1 0 0,2 1 1 0 0,-3-2-118 0 0,0 0-7 0 0,1 0 0 0 0,-1 0 0 0 0,0 0 0 0 0,1 0 1 0 0,-1 0-1 0 0,1 0 0 0 0,-1 0 0 0 0,0 0 0 0 0,1-1 0 0 0,1 1 0 0 0,5-2-16 0 0,-7 2 1 0 0,0 0 1 0 0,-1 0-1 0 0,1 0 1 0 0,0 0-1 0 0,0 0 0 0 0,-1 0 1 0 0,1 0-1 0 0,0 0 1 0 0,-1 0-1 0 0,1 1 0 0 0,0-1 1 0 0,-1 0-1 0 0,1 0 1 0 0,0 1-1 0 0,-1-1 0 0 0,1 1 1 0 0,-1-1-1 0 0,1 0 1 0 0,-1 1-1 0 0,1-1 0 0 0,0 1 1 0 0,-1-1-1 0 0,0 1 0 0 0,1-1 1 0 0,-1 1-1 0 0,1 0 1 0 0,-1-1-1 0 0,0 1 0 0 0,1-1 1 0 0,-1 1-1 0 0,0 1 1 0 0,1 0 58 0 0,1 1 5 0 0,0 0 0 0 0,-1 0 0 0 0,0 0-1 0 0,0 0 1 0 0,0 0 0 0 0,0 1 0 0 0,0-1 0 0 0,-1 0 0 0 0,0 0-1 0 0,1 1 1 0 0,-1-1 0 0 0,0 0 0 0 0,-1 1 0 0 0,1-1 0 0 0,-2 5-1 0 0,-1 6 255 0 0,0-1 0 0 0,-8 17 0 0 0,10-29-317 0 0,-1 5-1 0 0,0-1 0 0 0,-1-1 0 0 0,0 1 0 0 0,0 0 0 0 0,0-1 0 0 0,0 1 0 0 0,-1-1 0 0 0,0 0 0 0 0,0 0 0 0 0,0-1 0 0 0,0 1 0 0 0,-8 4 0 0 0,4-3 0 0 0,-1 0 0 0 0,0-1 0 0 0,0 0 0 0 0,-1-1 0 0 0,1 0 0 0 0,-11 2 0 0 0,-34 7 0 0 0,54-12 0 0 0,-1 0 0 0 0,1 0 0 0 0,-1 0 0 0 0,1 0 0 0 0,-1 0 0 0 0,1 0 0 0 0,-1 0 0 0 0,1 0 0 0 0,-1 0 0 0 0,1 0 0 0 0,-1 0 0 0 0,1 0 0 0 0,-1-1 0 0 0,1 1 0 0 0,-1 0 0 0 0,1 0 0 0 0,-1 0 0 0 0,1-1 0 0 0,-1 1 0 0 0,0-4 0 0 0,1 3 0 0 0,2-5 0 0 0,0 4 0 0 0,0 1 0 0 0,1-1 0 0 0,-1 1 0 0 0,0 0 0 0 0,1 0 0 0 0,-1 0 0 0 0,1 0 0 0 0,0 0 0 0 0,-1 0 0 0 0,1 1 0 0 0,0 0 0 0 0,-1-1 0 0 0,1 1 0 0 0,0 0 0 0 0,5 1 0 0 0,1-1 0 0 0,0 1 0 0 0,0 1 0 0 0,14 3 0 0 0,-20-4 0 0 0,5 3 0 0 0,8 7 0 0 0,9 8 0 0 0,2 5 0 0 0,-24-20 0 0 0,-3-4 0 0 0,1 1 0 0 0,-1-1 0 0 0,0 1 0 0 0,0-1 0 0 0,1 1 0 0 0,-1-1 0 0 0,0 0 0 0 0,1 1 0 0 0,-1-1 0 0 0,0 0 0 0 0,1 1 0 0 0,-1-1 0 0 0,1 0 0 0 0,-1 0 0 0 0,0 1 0 0 0,1-1 0 0 0,-1 0 0 0 0,1 0 0 0 0,-1 0 0 0 0,1 0 0 0 0,-1 1 0 0 0,2-1 0 0 0,9 2 0 0 0,-10-2-63 0 0,1 1 0 0 0,-1-1 0 0 0,0 1 0 0 0,1-1 1 0 0,-1 0-1 0 0,0 0 0 0 0,1 0 0 0 0,-1 1 0 0 0,0-1 0 0 0,1 0 0 0 0,-1-1 0 0 0,0 1 0 0 0,1 0 1 0 0,2-1-1 0 0,0 0-378 0 0,-3 0 161 0 0,0 1 0 0 0,0-1 0 0 0,0 0 1 0 0,0 0-1 0 0,0 1 0 0 0,0-1 0 0 0,-1 0 0 0 0,1 0 0 0 0,0 0 0 0 0,0 0 1 0 0,-1 0-1 0 0,1-1 0 0 0,0 1 0 0 0,0-2 0 0 0,1-1-669 0 0,7-12-1586 0 0,-6 12-23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13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4 11975 0 0,'0'0'547'0'0,"0"0"-11"0"0,0-2-344 0 0,-2-3-972 0 0,1 0 2162 0 0,-1 0 0 0 0,1 0 0 0 0,0 0 0 0 0,0 0 0 0 0,0 0-1 0 0,1-10 1 0 0,0 14 154 0 0,0 1-137 0 0,0 0-577 0 0,0 0-791 0 0,0-1-1 0 0,0 1 0 0 0,0 0 0 0 0,0-1 0 0 0,1 1 0 0 0,-1 0 1 0 0,0-1-1 0 0,0 1 0 0 0,0 0 0 0 0,1-1 0 0 0,-1 1 1 0 0,0 0-1 0 0,0 0 0 0 0,1-1 0 0 0,-1 1 0 0 0,0 0 0 0 0,1 0 1 0 0,-1-1-1 0 0,0 1 0 0 0,1 0 0 0 0,-1 0 0 0 0,0 0 0 0 0,1 0 1 0 0,-1-1-1 0 0,0 1 0 0 0,1 0 0 0 0,11-3 763 0 0,-10 2-686 0 0,1 1-58 0 0,1 1 0 0 0,0-1 0 0 0,0 1 0 0 0,0-1 0 0 0,0 1 0 0 0,-1 0-1 0 0,1 0 1 0 0,0 1 0 0 0,-1-1 0 0 0,1 1 0 0 0,-1 0 0 0 0,1 0 0 0 0,-1 0 0 0 0,0 0 0 0 0,0 1 0 0 0,5 4 0 0 0,5 6 341 0 0,-1 1 1 0 0,14 19 0 0 0,-15-19-275 0 0,45 66 1016 0 0,-7-9-288 0 0,-38-52-844 0 0,-8-16 13 0 0,8 16-90 0 0,-11-18-260 0 0,0-1-138 0 0,0 0-33 0 0,5-24-2768 0 0,-2 8-4410 0 0,-1 5-664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33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40 10135 0 0,'0'0'231'0'0,"-3"-1"29"0"0,-2 0-53 0 0,-19-9 151 0 0,16 5-280 0 0,6 4 36 0 0,-9-8 1215 0 0,0-3-690 0 0,9 11-268 0 0,2 1 117 0 0,0 0 21 0 0,0 0-66 0 0,0 0-972 0 0,0 0-2989 0 0,0 0-1254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14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0 17503 0 0,'0'0'803'0'0,"0"0"-18"0"0,0 0-358 0 0,0 0 341 0 0,0 0 205 0 0,9-9 1360 0 0,-6 8 3122 0 0,-2 5-5426 0 0,-1 0 1 0 0,1 1-1 0 0,-1-1 0 0 0,0 0 1 0 0,0 0-1 0 0,0 0 0 0 0,0 1 1 0 0,-1-1-1 0 0,0 0 0 0 0,0 0 1 0 0,0 0-1 0 0,0 0 0 0 0,-3 4 1 0 0,-4 11 70 0 0,-15 24 1 0 0,19-34-97 0 0,-69 102-86 0 0,-5 8-3028 0 0,73-108-6442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18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1 6447 0 0,'0'0'142'0'0,"0"0"22"0"0,0 0 13 0 0,-1 0-20 0 0,-5-2 18 0 0,5 1 561 0 0,1 1 237 0 0,0 0 41 0 0,0 0-61 0 0,0 0-288 0 0,-5 1 307 0 0,-3-1 2580 0 0,7-1-2597 0 0,1 1-290 0 0,0 0-121 0 0,0 0-28 0 0,0 0-4 0 0,0 0 0 0 0,0 0 0 0 0,0 0 0 0 0,0 0 0 0 0,0 0 0 0 0,0 0 0 0 0,0 0 0 0 0,0 0-68 0 0,0 0-217 0 0,0 0 161 0 0,0 0 100 0 0,0 0 21 0 0,0 0-66 0 0,0 0-222 0 0,0 0 166 0 0,0 0 101 0 0,0 0 21 0 0,0 0-66 0 0,8 3-278 0 0,-3-3-165 0 0,-1 0 0 0 0,1 0 0 0 0,-1 0 0 0 0,9-2 0 0 0,15 0 0 0 0,64 0 0 0 0,-48-1 0 0 0,-34 2 0 0 0,0 1 0 0 0,0-1 0 0 0,16 3 0 0 0,13 1 1883 0 0,-42 16-1718 0 0,4-3-165 0 0,0-1 0 0 0,6 20 0 0 0,-3-10 0 0 0,-4-22 0 0 0,0 0 0 0 0,0 0 0 0 0,0 0 0 0 0,0 0 0 0 0,-2 6 0 0 0,0 7 0 0 0,-9 44 0 0 0,7-14 0 0 0,2-28 0 0 0,1 1 0 0 0,0 0 0 0 0,1-1 0 0 0,1 1 0 0 0,4 21 0 0 0,18 98 0 0 0,-16-106 0 0 0,-2-4 0 0 0,11 28 0 0 0,-13-44 0 0 0,0 0 0 0 0,-1 0 0 0 0,-1 0 0 0 0,0 0 0 0 0,0 0 0 0 0,-1 0 0 0 0,-3 17 0 0 0,2 6 720 0 0,4 40 0 0 0,2-38-112 0 0,-4-11-608 0 0,0-17 0 0 0,-1-1 0 0 0,0 1 0 0 0,-1 12 0 0 0,0-17 0 0 0,1 0 0 0 0,-1 0 0 0 0,1 0 0 0 0,0 1 0 0 0,0-1 0 0 0,1 6 0 0 0,0 3 0 0 0,-4 26 0 0 0,1-20 0 0 0,1-1 0 0 0,1 28 0 0 0,4-16 0 0 0,-3-24 0 0 0,-1 0 0 0 0,1 1 0 0 0,-1-1 0 0 0,-1 0 0 0 0,1 1 0 0 0,-1-1 0 0 0,0 0 0 0 0,-4 11 0 0 0,4-14 0 0 0,0 13 0 0 0,2-6 0 0 0,2-2 0 0 0,2 1 0 0 0,-1 0 0 0 0,1-1 0 0 0,-4 1 0 0 0,-1 0 0 0 0,0 0 0 0 0,0-1 0 0 0,1 0 0 0 0,1 1 0 0 0,-1-1 0 0 0,0-7 0 0 0,-1 0 0 0 0,0-1 0 0 0,0 1 0 0 0,0 0 0 0 0,0 0 0 0 0,0-1 0 0 0,0 1 0 0 0,0 0 0 0 0,0 0 0 0 0,0 0 0 0 0,0-1 0 0 0,0 1 0 0 0,0 0 0 0 0,-1 0 0 0 0,1-1 0 0 0,0 1 0 0 0,-1 0 0 0 0,1 0 0 0 0,0-1 0 0 0,-1 1 0 0 0,1 0 0 0 0,-1-1 0 0 0,1 1 0 0 0,-1-1 0 0 0,1 1 0 0 0,-2 0 0 0 0,0 0 0 0 0,1 0 0 0 0,-1 0 0 0 0,0 0 0 0 0,0-1 0 0 0,1 1 0 0 0,-1-1 0 0 0,-3 1 0 0 0,-1 0 0 0 0,-2 2 0 0 0,-1-1 0 0 0,0-1 0 0 0,0 0 0 0 0,-12 1 0 0 0,-20 2 0 0 0,-70 14 0 0 0,109-18 0 0 0,0 0 0 0 0,0 1 0 0 0,0 0 0 0 0,1-1 0 0 0,-1 1 0 0 0,0 0 0 0 0,0 0 0 0 0,-2 2 0 0 0,1-1 0 0 0,0-1 0 0 0,1 1 0 0 0,-1-1 0 0 0,0 1 0 0 0,0-1 0 0 0,0 0 0 0 0,0 0 0 0 0,-5 1 0 0 0,2 1 0 0 0,10 2 0 0 0,5-3 0 0 0,-7-3-578 0 0,1 1 0 0 0,-1-1-1 0 0,1 1 1 0 0,-1-1 0 0 0,0 0 0 0 0,1 0 0 0 0,-1 0 0 0 0,0 0-1 0 0,1 0 1 0 0,-1-1 0 0 0,3-2 0 0 0,4-2-3352 0 0,-8 5-5058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21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32 10135 0 0,'0'0'464'0'0,"0"0"-9"0"0,0 0-87 0 0,0 0 728 0 0,0 0 353 0 0,0 0 73 0 0,0 0-125 0 0,0 0-574 0 0,0 0-250 0 0,0 0-49 0 0,0 0 59 0 0,0 0 287 0 0,0 0 122 0 0,0 0 28 0 0,0 0-65 0 0,0 0-290 0 0,0 0-121 0 0,0 0-28 0 0,8-4 2131 0 0,-17 25-2641 0 0,-1 0 0 0 0,-15 24 0 0 0,15-27-7 0 0,3-5 1 0 0,-34 65 0 0 0,37-69 0 0 0,1 1 0 0 0,-1 0 0 0 0,1-1 0 0 0,1 2 0 0 0,0-1 0 0 0,-1 13 0 0 0,3-20 0 0 0,0 1 0 0 0,0-1 0 0 0,0 0 0 0 0,0 1 0 0 0,1-1 0 0 0,-1 0 0 0 0,1 1 0 0 0,0-1 0 0 0,0 0 0 0 0,0 0 0 0 0,0 0 0 0 0,1 0 0 0 0,-1 0 0 0 0,1 0 0 0 0,3 4 0 0 0,-3-5 0 0 0,0 0 0 0 0,1 0 0 0 0,-1 0 0 0 0,1 0 0 0 0,-1-1 0 0 0,1 1 0 0 0,-1-1 0 0 0,1 1 0 0 0,0-1 0 0 0,0 0 0 0 0,-1 0 0 0 0,1-1 0 0 0,0 1 0 0 0,0 0 0 0 0,0-1 0 0 0,0 0 0 0 0,6 0 0 0 0,2 0 85 0 0,-1-2 1 0 0,1 1-1 0 0,0-1 0 0 0,-1-1 1 0 0,0 0-1 0 0,1 0 0 0 0,-1-1 1 0 0,0 0-1 0 0,-1-1 0 0 0,1 0 1 0 0,12-9-1 0 0,-10 5 43 0 0,0 0 0 0 0,0-1 0 0 0,-1 0 0 0 0,0-1 0 0 0,-1 0 0 0 0,0-1 0 0 0,12-20 0 0 0,-18 25-128 0 0,0 0 0 0 0,-1-1 0 0 0,0 0 0 0 0,0 0 0 0 0,-1 0 0 0 0,0 0 0 0 0,0 0 0 0 0,0-9 0 0 0,-1 3 0 0 0,-1-1 0 0 0,0 1 0 0 0,-4-27 0 0 0,4 38-106 0 0,0 0-1 0 0,-1 0 1 0 0,1 0-1 0 0,-1 1 1 0 0,1-1 0 0 0,-1 0-1 0 0,0 0 1 0 0,0 1-1 0 0,-1-1 1 0 0,1 1 0 0 0,0-1-1 0 0,-1 1 1 0 0,1-1-1 0 0,-1 1 1 0 0,0 0 0 0 0,0 0-1 0 0,0 0 1 0 0,0 0-1 0 0,0 0 1 0 0,-1 0 0 0 0,1 1-1 0 0,0-1 1 0 0,-1 1-1 0 0,1-1 1 0 0,-1 1 0 0 0,0 0-1 0 0,1 0 1 0 0,-1 0-1 0 0,-4 0 1 0 0,-17-4-9446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22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84 15663 0 0,'0'0'356'0'0,"0"0"50"0"0,0 0 20 0 0,0 0-42 0 0,3-8 300 0 0,-3 4 2575 0 0,0 4-3224 0 0,0-1 1 0 0,1 1-1 0 0,-1-1 0 0 0,0 0 1 0 0,0 1-1 0 0,0-1 1 0 0,0 0-1 0 0,1 1 0 0 0,-1-1 1 0 0,0 0-1 0 0,0 1 1 0 0,1-1-1 0 0,-1 1 0 0 0,1-1 1 0 0,-1 1-1 0 0,0-1 0 0 0,1 1 1 0 0,-1-1-1 0 0,1 1 1 0 0,-1-1-1 0 0,1 1 0 0 0,-1 0 1 0 0,1-1-1 0 0,0 1 1 0 0,1-1 144 0 0,1 0 0 0 0,-1 0 0 0 0,0 0 0 0 0,1 1 0 0 0,-1-1 1 0 0,0 1-1 0 0,3-1 0 0 0,6 1 506 0 0,0 0-1 0 0,13 2 1 0 0,-23-2-680 0 0,61 9-6 0 0,32 1 0 0 0,-64-9 512 0 0,58-7 0 0 0,-76 5-398 0 0,-1-1 0 0 0,1-1-1 0 0,-1 0 1 0 0,0-1 0 0 0,0 0 0 0 0,0 0 0 0 0,0-1-1 0 0,10-7 1 0 0,-18 10-60 0 0,0 0 0 0 0,-1 0 0 0 0,1 0 0 0 0,-1-1 0 0 0,1 1-1 0 0,-1-1 1 0 0,0 1 0 0 0,0-1 0 0 0,0 0 0 0 0,0 0 0 0 0,-1 0 0 0 0,1 0 0 0 0,-1 0 0 0 0,0 0-1 0 0,1 0 1 0 0,-1-1 0 0 0,-1 1 0 0 0,2-4 0 0 0,-2 5-16 0 0,0-1 0 0 0,0 1 0 0 0,0 0 0 0 0,-1-1 0 0 0,1 1 0 0 0,0 0 0 0 0,-1 0-1 0 0,0-1 1 0 0,1 1 0 0 0,-1 0 0 0 0,0 0 0 0 0,0 0 0 0 0,0 0 0 0 0,0 0 0 0 0,-1 0 0 0 0,1 0 0 0 0,0 0 0 0 0,-1 0 0 0 0,0 1 0 0 0,1-1-1 0 0,-1 1 1 0 0,0-1 0 0 0,0 1 0 0 0,0-1 0 0 0,0 1 0 0 0,-4-2 0 0 0,0 0-38 0 0,-1 0 0 0 0,1 0 0 0 0,-1 0 0 0 0,0 1 0 0 0,0 0 0 0 0,0 0 0 0 0,-1 1 0 0 0,1 0 0 0 0,0 0 0 0 0,-1 1 0 0 0,1 0 0 0 0,-9 1 0 0 0,7 0 0 0 0,1 1 0 0 0,-1 0 0 0 0,1 0 0 0 0,-1 0 0 0 0,1 1 0 0 0,0 1 0 0 0,0-1 0 0 0,0 1 0 0 0,1 1 0 0 0,-1-1 0 0 0,1 1 0 0 0,-8 8 0 0 0,5-4 0 0 0,1 1 0 0 0,0 0 0 0 0,0 0 0 0 0,1 1 0 0 0,0 0 0 0 0,1 0 0 0 0,-7 16 0 0 0,-8 16 0 0 0,11-24 0 0 0,2 0 0 0 0,0 0 0 0 0,1 1 0 0 0,-5 22 0 0 0,12-38 0 0 0,0 0 0 0 0,-1 1 0 0 0,1-1 0 0 0,-1 0 0 0 0,0 0 0 0 0,0-1 0 0 0,0 1 0 0 0,0 0 0 0 0,-1-1 0 0 0,1 1 0 0 0,-1-1 0 0 0,0 0 0 0 0,0 0 0 0 0,0 0 0 0 0,-8 5 0 0 0,8-6 0 0 0,0-1 0 0 0,0 1 0 0 0,0-1 0 0 0,0 0 0 0 0,-1 1 0 0 0,1-2 0 0 0,0 1 0 0 0,-1 0 0 0 0,1-1 0 0 0,-1 1 0 0 0,1-1 0 0 0,-1 0 0 0 0,1 0 0 0 0,-1 0 0 0 0,1-1 0 0 0,-1 1 0 0 0,1-1 0 0 0,-1 0 0 0 0,-5-2 0 0 0,3 0-49 0 0,0 0 0 0 0,0 0 1 0 0,0 0-1 0 0,0-1 0 0 0,1 0 0 0 0,0 0 0 0 0,0 0 0 0 0,0-1 1 0 0,0 0-1 0 0,1 0 0 0 0,-1 0 0 0 0,1 0 0 0 0,1-1 1 0 0,-6-10-1 0 0,6 11-136 0 0,1 0 0 0 0,0 0 0 0 0,0 0 0 0 0,1 0 0 0 0,0 0 0 0 0,0 0 0 0 0,0 0 0 0 0,0 0 1 0 0,1 0-1 0 0,0-1 0 0 0,0 1 0 0 0,0 0 0 0 0,1 0 0 0 0,0-1 0 0 0,0 1 0 0 0,0 0 0 0 0,0 0 0 0 0,1 0 0 0 0,3-6 0 0 0,4-5-9024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23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52 11975 0 0,'0'0'267'0'0,"0"0"42"0"0,3-1 17 0 0,9-3-28 0 0,-11 4-293 0 0,-1-1 0 0 0,1 0 0 0 0,-1 1 0 0 0,1-1 0 0 0,-1 0 0 0 0,1 1-1 0 0,-1-1 1 0 0,0 0 0 0 0,1 0 0 0 0,-1 1 0 0 0,0-1 0 0 0,1 0 0 0 0,-1 0 0 0 0,0 0-1 0 0,0 1 1 0 0,0-1 0 0 0,0 0 0 0 0,0 0 0 0 0,0 0 0 0 0,0-1 0 0 0,0 1 4 0 0,0 0 289 0 0,1-1-1 0 0,-1 1 0 0 0,0-1 0 0 0,0 0 0 0 0,0 1 1 0 0,0-1-1 0 0,-1 1 0 0 0,1-1 0 0 0,0 1 1 0 0,-1-1-1 0 0,1 1 0 0 0,-2-3 0 0 0,2 3 727 0 0,0 1 0 0 0,0 0 0 0 0,-5-6 2705 0 0,4 6-871 0 0,6 6-2070 0 0,21 18-587 0 0,-19-18 218 0 0,-1 0-1 0 0,12 12 1 0 0,-18-17-417 0 0,13 15 99 0 0,0 0 0 0 0,-1 2 0 0 0,-1-1 0 0 0,0 2 0 0 0,13 32 0 0 0,-1 11 281 0 0,-8-25 368 0 0,17 69 1 0 0,-23-63-676 0 0,3 6-45 0 0,-3 1 0 0 0,6 100 0 0 0,-16-102-30 0 0,-1-1 0 0 0,-13 72 0 0 0,5-76 0 0 0,-1-1 0 0 0,-3 0 0 0 0,-1-1 0 0 0,-2-1 0 0 0,-2 0 0 0 0,-1-1 0 0 0,-3-2 0 0 0,-29 40 0 0 0,4-2 0 0 0,13-19 0 0 0,33-52 0 0 0,0 0 0 0 0,0 0 0 0 0,0 0 0 0 0,-2 7 0 0 0,-5 12 0 0 0,7-14 0 0 0,3 0 0 0 0,1-3-64 0 0,-1-5-273 0 0,-1-1-138 0 0,0 0-33 0 0,0 0-72 0 0,-16 6-3933 0 0,9-6-4698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49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8287 0 0,'0'0'191'0'0,"0"0"26"0"0,0 0 9 0 0,0 0 110 0 0,0 0 444 0 0,0 0 196 0 0,0 0 42 0 0,0 0 6 0 0,-6 7 3003 0 0,-9-3-1337 0 0,1 1-595 0 0,-20 8 0 0 0,19-8-506 0 0,8-2-1501 0 0,6-2 283 0 0,1-1 117 0 0,0 0 21 0 0,0 0-66 0 0,0 0-222 0 0,0 0 166 0 0,0 0 101 0 0,0 0 21 0 0,0 0-66 0 0,-1 1-294 0 0,-3 1-61 0 0,3-2 283 0 0,1 0 117 0 0,0 0 21 0 0,0 0-66 0 0,1 0-294 0 0,-1-1-148 0 0,1 1-1 0 0,-1 0 1 0 0,0 0 0 0 0,0-1-1 0 0,1 1 1 0 0,-1 0 0 0 0,0 0-1 0 0,1 0 1 0 0,-1 0 0 0 0,0-1-1 0 0,1 1 1 0 0,-1 0 0 0 0,0 0-1 0 0,1 0 1 0 0,-1 0 0 0 0,0 0-1 0 0,1 0 1 0 0,-1 0 0 0 0,1 0-1 0 0,-1 0 1 0 0,0 0 0 0 0,1 0-1 0 0,-1 0 1 0 0,0 0 0 0 0,1 0-1 0 0,-1 0 1 0 0,0 1 0 0 0,1-1-1 0 0,0 0 1 0 0,-1 0-1 0 0,0 1 0 0 0,1-1 0 0 0,-1 0 0 0 0,0 0-1 0 0,1 0 1 0 0,-1 0 0 0 0,0 0 0 0 0,1 0 0 0 0,-1 0 0 0 0,0 0 0 0 0,1 0-1 0 0,-1 0 1 0 0,0 0 0 0 0,1 0 0 0 0,-1 0 0 0 0,1 0 0 0 0,-1 0 0 0 0,0 0 0 0 0,1 0-1 0 0,-1 0 1 0 0,0 0 0 0 0,1 0 0 0 0,-1-1 0 0 0,0 1 0 0 0,0 0 0 0 0,1 0 0 0 0,-1 0-1 0 0,0-1 1 0 0,1 1 0 0 0,-1-1 0 0 0,1 1 0 0 0,2-2 0 0 0,-1 0 0 0 0,0 0 0 0 0,1 0 0 0 0,0 1 0 0 0,-1 0 0 0 0,1-1 0 0 0,0 1 0 0 0,0 0 0 0 0,2-1 0 0 0,4 1 0 0 0,24 0 0 0 0,13 0 0 0 0,-34 1 0 0 0,0 2 0 0 0,12 1 0 0 0,-16-1 0 0 0,0 0 0 0 0,0-1 0 0 0,0-1 0 0 0,1 1 0 0 0,-1-1 0 0 0,14-2 0 0 0,-18 1 0 0 0,4-1 0 0 0,0 1 0 0 0,1 0 0 0 0,-1 1 0 0 0,11 0 0 0 0,2 0 0 0 0,1 1 0 0 0,-130 3-8296 0 0,101-4 6760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50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61 8287 0 0,'0'0'191'0'0,"0"0"26"0"0,0 0 9 0 0,2-1-34 0 0,16-7 776 0 0,-11 4 651 0 0,0 0 0 0 0,0-1 0 0 0,-1 1-1 0 0,7-7 1 0 0,-10 7-169 0 0,-1 3-1145 0 0,5-3 3335 0 0,-6 4-3258 0 0,7-12 1305 0 0,-8 11-1316 0 0,0 1 117 0 0,0 0 21 0 0,0 0-66 0 0,0 0-222 0 0,0 0 166 0 0,0 0 101 0 0,0 0 21 0 0,0 0-66 0 0,-1 0-294 0 0,-6-1-133 0 0,6 1-16 0 0,0-1 0 0 0,0 1 0 0 0,0 0 0 0 0,0 0 0 0 0,0 0 0 0 0,0 0 0 0 0,0 0 0 0 0,0 0 0 0 0,0 1 0 0 0,0-1 0 0 0,0 0 0 0 0,0 0 0 0 0,0 1 0 0 0,0-1 0 0 0,0 1 0 0 0,1-1 0 0 0,-1 1 0 0 0,0-1 0 0 0,0 1 0 0 0,0 0 0 0 0,-1 0 0 0 0,-1 2 0 0 0,0-2 0 0 0,-9 8 0 0 0,-2 7 257 0 0,-1 0-1 0 0,2 0 1 0 0,0 1-1 0 0,1 1 1 0 0,-15 31-1 0 0,-14 19 253 0 0,21-36-509 0 0,2 1 0 0 0,1 0 0 0 0,1 1 0 0 0,-13 43 0 0 0,18-43 0 0 0,2 0 0 0 0,1 1 0 0 0,2 0 0 0 0,1 0 0 0 0,2 0 0 0 0,2 64 0 0 0,6 42 0 0 0,-5-134 0 0 0,1-1 0 0 0,0 0 0 0 0,0 1 0 0 0,1-1 0 0 0,0 0 0 0 0,0 0 0 0 0,3 7 0 0 0,5 6 0 0 0,14 19 0 0 0,-13-21 0 0 0,-8-13 0 0 0,15 17 0 0 0,-16-19 0 0 0,5 5 0 0 0,-1 0 0 0 0,12 17 0 0 0,-15-18 0 0 0,0-1 0 0 0,23 21 0 0 0,-20-20 0 0 0,2-1 0 0 0,0 0 0 0 0,-6-3-492 0 0,-6-4-1057 0 0,-5-3-5142 0 0,-2-3-3177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52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100 13823 0 0,'0'0'315'0'0,"0"0"45"0"0,0 0 21 0 0,2 0-49 0 0,7-3-220 0 0,-9 3-43 0 0,1 0-1 0 0,-1 0 1 0 0,1 0 0 0 0,-1 0-1 0 0,0-1 1 0 0,1 1-1 0 0,-1 0 1 0 0,1 0 0 0 0,-1-1-1 0 0,0 1 1 0 0,1 0-1 0 0,-1 0 1 0 0,1-1 0 0 0,-1 1-1 0 0,0 0 1 0 0,0-1-1 0 0,1 1 1 0 0,-1-1 0 0 0,0 1-1 0 0,0 0 1 0 0,1-1-1 0 0,-1 1 1 0 0,0-1 0 0 0,0 1-1 0 0,0-1 1 0 0,0 1-1 0 0,0-1 1 0 0,1 1 0 0 0,-1-1-1 0 0,0 1 1 0 0,0 0-1 0 0,0-1 1 0 0,0 1 0 0 0,-1-2-1 0 0,-4-10 2196 0 0,4 10-2457 0 0,0-1 473 0 0,-1-1 0 0 0,0 1 0 0 0,1-1 0 0 0,-1 1 0 0 0,-1 0 0 0 0,1-1 0 0 0,0 1 0 0 0,-1 0 0 0 0,1 1 0 0 0,-1-1 0 0 0,0 0 0 0 0,0 1 0 0 0,0 0 0 0 0,0-1 0 0 0,0 1 0 0 0,-1 0 0 0 0,1 1 0 0 0,-1-1 0 0 0,-6-2 0 0 0,0 1-82 0 0,-1 0 0 0 0,1 1 0 0 0,-1 0-1 0 0,1 0 1 0 0,-19 0 0 0 0,22 2-104 0 0,1 1 0 0 0,-1 0 0 0 0,1 0 0 0 0,-1 0 0 0 0,1 0 0 0 0,0 1-1 0 0,-1 0 1 0 0,1 1 0 0 0,0-1 0 0 0,-8 6 0 0 0,-1 0-94 0 0,12-7 0 0 0,-1 1 0 0 0,1 0 0 0 0,0 0 0 0 0,-1 0 0 0 0,1 0 0 0 0,0 1 0 0 0,0-1 0 0 0,0 1 0 0 0,1 0 0 0 0,-1 0 0 0 0,-2 4 0 0 0,1 0 0 0 0,3 2 0 0 0,4 9 0 0 0,0-1 0 0 0,1 0 0 0 0,7 17 0 0 0,3 16 0 0 0,-7-14 0 0 0,-1 0 0 0 0,-1 0 0 0 0,-3 1 0 0 0,0 0 0 0 0,-5 42 0 0 0,-3-24 683 0 0,-3-1-1 0 0,-27 94 1 0 0,23-109-683 0 0,-14 53 0 0 0,26-82 0 0 0,0 0 0 0 0,0 14 0 0 0,2-15 0 0 0,-1-9 0 0 0,-1 1 0 0 0,2 0 0 0 0,-1 0 0 0 0,0-1 0 0 0,0 1 0 0 0,0 0 0 0 0,0-1 0 0 0,0 1 0 0 0,0 0 0 0 0,1-1 0 0 0,-1 1 0 0 0,0 0 0 0 0,1-1 0 0 0,-1 1 0 0 0,0 0 0 0 0,1-1 0 0 0,-1 1 0 0 0,1-1 0 0 0,0 2 0 0 0,1-1 0 0 0,3 6 0 0 0,2-1 0 0 0,0-2 0 0 0,6-2 0 0 0,25 7 0 0 0,-23-8 0 0 0,3 6 0 0 0,-11-4 0 0 0,-1 2 0 0 0,-5 0-64 0 0,-2-4-273 0 0,1-1-138 0 0,0 0-33 0 0,0 0-72 0 0,0 0-285 0 0,-1-2-126 0 0,-2-7-29 0 0,-1-2-4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56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2 8287 0 0,'0'0'382'0'0,"0"0"-8"0"0,0 0-102 0 0,0 0 463 0 0,0 0 234 0 0,0 0 45 0 0,0 0 8 0 0,-12 1 1206 0 0,10-2 1804 0 0,2 1 4251 0 0,10-1-8281 0 0,-1 0 1 0 0,1 0-1 0 0,0 1 1 0 0,0 0-1 0 0,0 0 0 0 0,0 1 1 0 0,9 3-1 0 0,11 0-4 0 0,-19-3 2 0 0,-1-1 0 0 0,1-1 0 0 0,14-2 0 0 0,7 0 0 0 0,25-2 0 0 0,-50 4 72 0 0,-6 1 299 0 0,-1 0 117 0 0,0 0 21 0 0,0 0-66 0 0,-1 0-294 0 0,-1 0-433 0 0,0 0 0 0 0,0 0 1 0 0,0 0-1 0 0,0 0 0 0 0,1 0 0 0 0,-1 0 0 0 0,0-1 0 0 0,0 1 1 0 0,0-1-1 0 0,0 1 0 0 0,1-1 0 0 0,-1 0 0 0 0,-2-1 0 0 0,3 1-101 0 0,1 0 0 0 0,-1 1 0 0 0,0-1-1 0 0,1 0 1 0 0,-1 0 0 0 0,1 0-1 0 0,-1 0 1 0 0,1 0 0 0 0,0 0-1 0 0,-1 0 1 0 0,1 0 0 0 0,0 0-1 0 0,0 0 1 0 0,-1-1 0 0 0,1 0 449 0 0,-1 0-2111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57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0135 0 0,'0'0'464'0'0,"0"0"-9"0"0,8-5-138 0 0,-7 4 990 0 0,0 0-1 0 0,1 0 1 0 0,-1 0 0 0 0,1 0-1 0 0,-1 0 1 0 0,1 0-1 0 0,0 0 1 0 0,-1 0-1 0 0,3 0 1 0 0,5 3 2408 0 0,1 5-4424 0 0,0 3 931 0 0,-1 0 0 0 0,0 1 0 0 0,-1 0 0 0 0,0 0 0 0 0,-1 1 0 0 0,0 0 0 0 0,-1 0 0 0 0,-1 0 0 0 0,6 18 0 0 0,-5-16-222 0 0,1 0 0 0 0,15 23 0 0 0,-14-24 0 0 0,0 1 0 0 0,11 26 0 0 0,-17-34 0 0 0,0 0 0 0 0,0-1 0 0 0,0 0 0 0 0,0 0 0 0 0,1 0 0 0 0,5 8 0 0 0,-6-12 0 0 0,0 2 0 0 0,2 16 0 0 0,-3-10 0 0 0,-1-2-64 0 0,0-5-273 0 0,-12-22-2514 0 0,7 1-1477 0 0,3 8-3860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36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786 4607 0 0,'0'0'208'0'0,"0"0"67"0"0,0 0 154 0 0,0 0 69 0 0,0 0 12 0 0,0 0-67 0 0,-1 2-222 0 0,-1-1-10 0 0,1 1 0 0 0,1-1-1 0 0,-1 1 1 0 0,0 0 0 0 0,0 0-1 0 0,0-1 1 0 0,1 1 0 0 0,-1 3-1 0 0,0-3 302 0 0,1-2 0 0 0,0 0 0 0 0,-1 3-69 0 0,-3 5-222 0 0,3-6 166 0 0,1-2 101 0 0,0 0 21 0 0,0 0-66 0 0,-1 2-294 0 0,-2 5-61 0 0,2-5 283 0 0,1-2 117 0 0,0 0 21 0 0,0 0-66 0 0,2-1-294 0 0,24-25-133 0 0,-23 24-16 0 0,-1-1 0 0 0,0 1 0 0 0,1-1 0 0 0,-1 0 0 0 0,-1 1 0 0 0,4-6 0 0 0,-1 1 0 0 0,-3 5 63 0 0,0 0 0 0 0,0 1 0 0 0,0-1 1 0 0,0 0-1 0 0,0 0 0 0 0,0 0 0 0 0,0 0 0 0 0,-1 0 0 0 0,1 0 0 0 0,0-4 0 0 0,-1 5-10 0 0,0 1 0 0 0,0-1 0 0 0,0 1 0 0 0,0-1 0 0 0,1 0 0 0 0,-1 1-1 0 0,0-1 1 0 0,0 0 0 0 0,1 1 0 0 0,-1-1 0 0 0,0 1 0 0 0,1-1 0 0 0,-1 1 0 0 0,0-1 0 0 0,1 1 0 0 0,0-1 0 0 0,31-33 401 0 0,-15 12-454 0 0,-14 17 0 0 0,0 2 0 0 0,-1 1 0 0 0,0-1 0 0 0,1 1 0 0 0,0 0 0 0 0,-1 0 0 0 0,1 0 0 0 0,0 0 0 0 0,3-1 0 0 0,5-6 0 0 0,6-10 0 0 0,-9 12 0 0 0,-5 4 0 0 0,0 0 0 0 0,0 0 0 0 0,-1-1 0 0 0,1 1 0 0 0,-1 0 0 0 0,3-6 0 0 0,-2 4 0 0 0,-2 2 0 0 0,1 1 0 0 0,0 0 0 0 0,-1 0 0 0 0,1 0 0 0 0,0 0 0 0 0,0 0 0 0 0,0 0 0 0 0,0 1 0 0 0,3-3 0 0 0,-1 2 0 0 0,11-12 0 0 0,-7 4 0 0 0,0 1 0 0 0,0 0 0 0 0,-5 6 0 0 0,14-22 0 0 0,-3 7 0 0 0,-11 14 0 0 0,20-19 0 0 0,-21 20 0 0 0,0 0 0 0 0,17-15 0 0 0,-7 7 0 0 0,-11 10 0 0 0,8-12 0 0 0,-6 8 0 0 0,4-4 0 0 0,2-7 0 0 0,-2 6 0 0 0,2 2 0 0 0,-1 1 0 0 0,8-5 0 0 0,-8 3 0 0 0,3-2 0 0 0,6-9 0 0 0,34-35 0 0 0,-28 30 0 0 0,-4 2 0 0 0,-5 6 0 0 0,-10 12 0 0 0,16-16 0 0 0,7-3 0 0 0,-9 2 0 0 0,-14 15 0 0 0,1 1 0 0 0,0 0 0 0 0,0 0 0 0 0,11-9 0 0 0,45-36 0 0 0,-51 42 0 0 0,-8 6 0 0 0,1 0 0 0 0,0 1 0 0 0,-1-1 0 0 0,1 1 0 0 0,1-1 0 0 0,4-2 0 0 0,13-12 0 0 0,-13 10 0 0 0,0 1 0 0 0,0 0 0 0 0,15-8 0 0 0,-2 2 0 0 0,77-33 0 0 0,-93 43 0 0 0,16-9 0 0 0,-1-2 0 0 0,28-20 0 0 0,-42 28 0 0 0,19-12 0 0 0,-9 8 0 0 0,7-4 0 0 0,-1-1 0 0 0,37-30 0 0 0,-55 42 0 0 0,21-19 0 0 0,-20 15 0 0 0,-3 4 0 0 0,0 0 0 0 0,1-1 0 0 0,-1 1 0 0 0,1 0 0 0 0,-1 0 0 0 0,1 1 0 0 0,4-4 0 0 0,1 1 0 0 0,29-23 0 0 0,43-47 0 0 0,-57 50 0 0 0,-2 2 0 0 0,1 1 0 0 0,1 1 0 0 0,29-19 0 0 0,-35 29 0 0 0,-14 9 0 0 0,1-1 0 0 0,-1 1 0 0 0,0-1 0 0 0,0 0 0 0 0,0 0 0 0 0,-1 0 0 0 0,4-4 0 0 0,5-4 0 0 0,-1 0 0 0 0,2 1 0 0 0,19-13 0 0 0,-14 11 0 0 0,8-9 0 0 0,-14 10 0 0 0,0 2 0 0 0,17-11 0 0 0,-19 13 0 0 0,-1 0 0 0 0,12-11 0 0 0,20-16 0 0 0,12-14 0 0 0,-8 7 0 0 0,49-42 0 0 0,-91 80 0 0 0,-1 1 0 0 0,1-1 0 0 0,0 1 0 0 0,0-1 0 0 0,0 1 0 0 0,0-1 0 0 0,0 1 0 0 0,3-1 0 0 0,16-11 0 0 0,20-22 0 0 0,-38 33 0 0 0,-1-1 0 0 0,1 1 0 0 0,-1-1 0 0 0,1 1 0 0 0,0 0 0 0 0,0 0 0 0 0,0 0 0 0 0,3-1 0 0 0,-2 1 0 0 0,0 0 0 0 0,0 0 0 0 0,-1-1 0 0 0,1 1 0 0 0,3-4 0 0 0,5-2 0 0 0,-9 5 0 0 0,1 1 0 0 0,0-1 0 0 0,-1 0 0 0 0,1 0 0 0 0,-1-1 0 0 0,5-6 0 0 0,-1 3 0 0 0,0 1 0 0 0,0 0 0 0 0,9-6 0 0 0,6-6 0 0 0,46-35 0 0 0,29-27 0 0 0,-49 49 0 0 0,33-30 0 0 0,-62 49 0 0 0,55-37 0 0 0,-29 27 0 0 0,-20 10 0 0 0,-11 5 0 0 0,0 0 0 0 0,-1-1 0 0 0,21-16 0 0 0,-23 15 0 0 0,20-11 0 0 0,-19 12 0 0 0,18-13 0 0 0,-24 16 0 0 0,-1 1 0 0 0,1 0 0 0 0,-1 1 0 0 0,1-1 0 0 0,10-3 0 0 0,5-3 0 0 0,22-14 0 0 0,-32 17 0 0 0,24-10 0 0 0,-12 6 0 0 0,-5 1 0 0 0,29-18 0 0 0,-27 12 0 0 0,-8 7 0 0 0,1-1 0 0 0,0 2 0 0 0,16-9 0 0 0,-1 0 0 0 0,-25 15 0 0 0,22-17 0 0 0,-6 2 0 0 0,-9 10 0 0 0,-1 1 0 0 0,0-1 0 0 0,0 0 0 0 0,-1 0 0 0 0,0-1 0 0 0,10-13 0 0 0,10-9 0 0 0,-12 14 0 0 0,14-11 0 0 0,-11 16 0 0 0,-15 8 0 0 0,1 1 0 0 0,-1-1 0 0 0,0 0 0 0 0,0 0 0 0 0,0 0 0 0 0,-1 0 0 0 0,1-1 0 0 0,-1 1 0 0 0,6-8 0 0 0,-1 2 0 0 0,-8 8 0 0 0,1 1 0 0 0,-1 0 0 0 0,1-1 0 0 0,-1 1 0 0 0,0 0 0 0 0,1-1 0 0 0,-1 1 0 0 0,1 0 0 0 0,0 0 0 0 0,-1 0 0 0 0,1-1 0 0 0,-1 1 0 0 0,1 0 0 0 0,-1 0 0 0 0,1 0 0 0 0,-1 0 0 0 0,1 0 0 0 0,0 0 0 0 0,7 6 72 0 0,-6-4 79 0 0,0 0 0 0 0,-1 0 0 0 0,0 0-1 0 0,1 0 1 0 0,-1 0 0 0 0,0 0 0 0 0,0 0-1 0 0,0 1 1 0 0,0-1 0 0 0,0 0 0 0 0,-1 1-1 0 0,1 3 1 0 0,1 4-1428 0 0,-1-7-5190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7:58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8 1 15663 0 0,'0'0'356'0'0,"0"0"50"0"0,0 0 20 0 0,0 0-42 0 0,0 0-112 0 0,0 0 463 0 0,0 0 234 0 0,0 0 45 0 0,-2 1-61 0 0,-4 7-425 0 0,1-1 0 0 0,-1 1 0 0 0,1-1 1 0 0,-4 11-1 0 0,-13 18 604 0 0,-19 18-599 0 0,-3-3 0 0 0,-2-1-1 0 0,-2-2 1 0 0,-62 48 0 0 0,20-12-533 0 0,85-81 11 0 0,3-1-32 0 0,-1 0 0 0 0,1 1 1 0 0,0-1-1 0 0,-1 1 1 0 0,1-1-1 0 0,-1 4 1 0 0,2-5-676 0 0,1-1-258 0 0,9-7-6999 0 0,4-4 241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0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5 10135 0 0,'0'0'464'0'0,"12"-10"168"0"0,-5 4-257 0 0,-6 5-171 0 0,1 0 1 0 0,-1 0-1 0 0,0 0 0 0 0,0 0 1 0 0,1 0-1 0 0,-1-1 0 0 0,0 1 1 0 0,0 0-1 0 0,0 0 0 0 0,0-1 1 0 0,-1 1-1 0 0,1 0 1 0 0,0-1-1 0 0,0 1 0 0 0,-1-1 1 0 0,1 1-1 0 0,-1-1 0 0 0,1-2 1 0 0,-1 2-67 0 0,0 1 0 0 0,0 0 0 0 0,1 0 0 0 0,-1 0 0 0 0,0 0 0 0 0,1 0 1 0 0,-1 0-1 0 0,1 0 0 0 0,-1 0 0 0 0,1 1 0 0 0,-1-1 0 0 0,1 0 0 0 0,0 0 0 0 0,-1 0 1 0 0,1 0-1 0 0,0 1 0 0 0,0-1 0 0 0,-1 0 0 0 0,1 1 0 0 0,0-1 0 0 0,0 1 0 0 0,0-1 1 0 0,2 0-1 0 0,0-2 377 0 0,-2 3-3 0 0,0-1-281 0 0,0 0-1 0 0,0 0 1 0 0,-1 1-1 0 0,1-1 0 0 0,0 0 1 0 0,-1 0-1 0 0,1 0 1 0 0,-1 0-1 0 0,1 0 1 0 0,-1 0-1 0 0,1 0 1 0 0,0-1-1 0 0,0-2 1662 0 0,-6 9-1044 0 0,4-2-749 0 0,0 0-1 0 0,0 0 0 0 0,0 0 1 0 0,0 0-1 0 0,1 0 1 0 0,-1 5-1 0 0,-4 12 653 0 0,2-14-644 0 0,0 1-7 0 0,0 1 0 0 0,-1-1 1 0 0,0 0-1 0 0,-6 8 0 0 0,5-9-100 0 0,1 1 0 0 0,-1-1 0 0 0,1 1 0 0 0,1 0 0 0 0,-1 1 0 0 0,-3 10 0 0 0,4 1 0 0 0,3-19 0 0 0,-1 1 0 0 0,1-1 0 0 0,0 1 0 0 0,0-1 0 0 0,0 1 0 0 0,0-1 0 0 0,0 1 0 0 0,0-1 0 0 0,0 1 0 0 0,0-1 0 0 0,0 0 0 0 0,1 1 0 0 0,-1-1 0 0 0,0 1 0 0 0,0-1 0 0 0,0 1 0 0 0,0-1 0 0 0,1 1 0 0 0,-1-1 0 0 0,0 0 0 0 0,0 1 0 0 0,1-1 0 0 0,-1 0 0 0 0,0 1 0 0 0,1-1 0 0 0,-1 0 0 0 0,0 1 0 0 0,1-1 0 0 0,-1 0 0 0 0,1 1 0 0 0,-1-1 0 0 0,1 0 0 0 0,-1 0 0 0 0,0 0 0 0 0,1 1 0 0 0,0-1 0 0 0,0 0 0 0 0,1 1 0 0 0,1 0 0 0 0,-1 0 0 0 0,0 0 0 0 0,0 0 0 0 0,1-1 0 0 0,-1 1 0 0 0,0-1 0 0 0,1 0 0 0 0,-1 0 0 0 0,1 1 0 0 0,-1-2 0 0 0,5 1 0 0 0,30-9 0 0 0,-13 3 0 0 0,92-16 0 0 0,-108 19 0 0 0,-1 0-64 0 0,-6 2-273 0 0,-1 1-138 0 0,0 0-33 0 0,10-15-4040 0 0,-12-7 136 0 0,2 19 2876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1 15663 0 0,'0'0'356'0'0,"-4"-3"259"0"0,4 1 3929 0 0,0 2-4451 0 0,0 0 0 0 0,1-1 0 0 0,-1 1 0 0 0,0-1 0 0 0,0 1 0 0 0,1 0-1 0 0,-1-1 1 0 0,0 1 0 0 0,1 0 0 0 0,-1-1 0 0 0,1 1 0 0 0,-1 0 0 0 0,0 0 0 0 0,1-1 0 0 0,-1 1 0 0 0,1 0 0 0 0,-1 0 0 0 0,1 0 0 0 0,-1 0 0 0 0,1-1 0 0 0,-1 1 0 0 0,1 0 0 0 0,-1 0 0 0 0,0 0-1 0 0,1 0 1 0 0,-1 0 0 0 0,1 0 0 0 0,-1 0 0 0 0,1 0 0 0 0,-1 1 0 0 0,1-1 0 0 0,-1 0 0 0 0,1 0 0 0 0,-1 0 0 0 0,1 0 0 0 0,-1 1 0 0 0,0-1 0 0 0,1 0 0 0 0,-1 0 0 0 0,1 1 0 0 0,-1-1 0 0 0,0 0-1 0 0,1 1 1 0 0,-1-1 0 0 0,0 0 0 0 0,1 1 0 0 0,-1-1 0 0 0,0 0 0 0 0,0 1 0 0 0,1-1 0 0 0,-1 1 0 0 0,0-1 0 0 0,0 1 0 0 0,1 0 0 0 0,0 2 52 0 0,0-1 0 0 0,0 1 1 0 0,1 0-1 0 0,-2 0 0 0 0,1 0 1 0 0,0 0-1 0 0,-1 0 0 0 0,1 5 1 0 0,-1 3-137 0 0,-1 0 0 0 0,-1 0 0 0 0,0 0-1 0 0,0 0 1 0 0,-1-1 0 0 0,0 1 0 0 0,-1-1 0 0 0,0 0 0 0 0,-7 11 0 0 0,-45 84 1362 0 0,21-42-766 0 0,17-28-585 0 0,2-4-97 0 0,-21 31 1 0 0,35-60-620 0 0,2-2-258 0 0,9-6-1215 0 0,37-34-3584 0 0,-21 14 3706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1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3 15663 0 0,'0'0'719'0'0,"0"0"-20"0"0,-11 4-156 0 0,10-2 7417 0 0,9 0-7768 0 0,0 0 0 0 0,0-1-1 0 0,0 0 1 0 0,0 0-1 0 0,0-1 1 0 0,15 0-1 0 0,53-11 1870 0 0,-23 3-1384 0 0,117-21-677 0 0,-160 26 0 0 0,-3-1-64 0 0,-6 3-273 0 0,-1 1-138 0 0,0 0-33 0 0,0 0-208 0 0,0 0-857 0 0,-3 2-379 0 0,-15 4-80 0 0,-2 2-15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1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94 17503 0 0,'0'0'399'0'0,"6"-6"540"0"0,2 1-518 0 0,1-1-240 0 0,-9 2-265 0 0,0-2 1079 0 0,19-25 1050 0 0,-18 30-1533 0 0,-5-14 1024 0 0,3 13-1357 0 0,0 1 1 0 0,0-1-1 0 0,-1 1 1 0 0,1 0-1 0 0,-1-1 0 0 0,1 1 1 0 0,-1 0-1 0 0,1 0 0 0 0,-1 0 1 0 0,1 0-1 0 0,-1 0 1 0 0,0 1-1 0 0,0-1 0 0 0,0 0 1 0 0,-1 0-1 0 0,-1 1-40 0 0,-1-1 1 0 0,1 1-1 0 0,0 0 0 0 0,0 0 1 0 0,0 0-1 0 0,-7 1 0 0 0,-1 2 200 0 0,0 0 0 0 0,0 1-1 0 0,-18 8 1 0 0,17-6-337 0 0,1-1 0 0 0,0 2 0 0 0,0 0 0 0 0,1 1 0 0 0,0 0 0 0 0,0 0 0 0 0,-11 12 0 0 0,17-15-2 0 0,0 1 0 0 0,1 0 0 0 0,-1 0 0 0 0,1 0 0 0 0,0 1 0 0 0,1-1 0 0 0,0 1 0 0 0,-3 9 0 0 0,5-15 0 0 0,1 0 0 0 0,-1 1 0 0 0,1-1 0 0 0,-1 0 0 0 0,1 1 0 0 0,0-1 0 0 0,0 1 0 0 0,0-1 0 0 0,0 0 0 0 0,0 1 0 0 0,0-1 0 0 0,0 1 0 0 0,1-1 0 0 0,-1 0 0 0 0,0 1 0 0 0,1-1 0 0 0,0 2 0 0 0,0 1 0 0 0,4 3 0 0 0,-2-6 0 0 0,-1 1 0 0 0,0-1 0 0 0,0 0 0 0 0,1-1 0 0 0,-1 1 0 0 0,1 0 0 0 0,-1-1 0 0 0,1 1 0 0 0,4-1 0 0 0,26 1 0 0 0,-25-1 0 0 0,5 0 0 0 0,0-1 0 0 0,0-1 0 0 0,0 0 0 0 0,0 0 0 0 0,13-5 0 0 0,2-3 0 0 0,29-15 0 0 0,-49 22-14 0 0,12-6 100 0 0,-19 8 285 0 0,-1 1 117 0 0,0 0 21 0 0,0 0-66 0 0,-1 2-422 0 0,0 0-1 0 0,0 0 1 0 0,0 0 0 0 0,0 0 0 0 0,0 0 0 0 0,1 0 0 0 0,-1 4 0 0 0,0-4-23 0 0,-1 3 2 0 0,-1-1 0 0 0,1 1 0 0 0,-1-1 0 0 0,0 1 0 0 0,0-1 0 0 0,-4 4 0 0 0,-5 8 0 0 0,-8 14 0 0 0,-28 58 0 0 0,41-72 0 0 0,1-1 0 0 0,0 1 0 0 0,1 1 0 0 0,1-1 0 0 0,-5 34 0 0 0,9-32 0 0 0,0-10 0 0 0,4-1 0 0 0,2-3-133 0 0,-6-4 18 0 0,0 0 1 0 0,1-1 0 0 0,-1 1-1 0 0,0 0 1 0 0,1 0 0 0 0,-1 0 0 0 0,0 0-1 0 0,1 0 1 0 0,-1 0 0 0 0,0 0-1 0 0,0-1 1 0 0,1 1 0 0 0,-1 0-1 0 0,0 0 1 0 0,0 0 0 0 0,1-1-1 0 0,-1 1 1 0 0,0 0 0 0 0,0 0 0 0 0,0-1-1 0 0,0 1 1 0 0,1 0 0 0 0,-1-1-1 0 0,0 1 1 0 0,0 0 0 0 0,0 0-1 0 0,0-1 1 0 0,0 1 0 0 0,0 0-1 0 0,0-1 1 0 0,0 1 0 0 0,0 0-1 0 0,0-1 1 0 0,0 1 0 0 0,0 0 0 0 0,0-1-1 0 0,0 1 1 0 0,1-15-3978 0 0,-6-1 1548 0 0,-5 2-15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3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01 10135 0 0,'0'0'231'0'0,"0"0"29"0"0,2 7 257 0 0,8 2-323 0 0,-20-2 1804 0 0,8-5 3474 0 0,7-1-5161 0 0,0-1 1 0 0,0 0-1 0 0,0 0 0 0 0,-1-1 1 0 0,1 1-1 0 0,0-1 0 0 0,0 0 0 0 0,0-1 1 0 0,-1 1-1 0 0,1-1 0 0 0,-1 0 0 0 0,5-2 1 0 0,8-5 1189 0 0,27-22 1 0 0,-33 23-872 0 0,-6 4-487 0 0,-1 0 0 0 0,1 0 0 0 0,-1 0 0 0 0,0-1 0 0 0,0 1 0 0 0,-1-1 0 0 0,1 0 0 0 0,-1 0 0 0 0,0-1 0 0 0,0 1 0 0 0,2-8 0 0 0,-2 3 66 0 0,0 1-1 0 0,-1-1 1 0 0,0 0-1 0 0,0 1 1 0 0,-1-1-1 0 0,0-12 1 0 0,-1 21-209 0 0,0 1 0 0 0,0-1 0 0 0,0 0 0 0 0,-1 1 0 0 0,1-1 0 0 0,0 1 0 0 0,0-1 0 0 0,0 0 0 0 0,0 1 0 0 0,-1-1 0 0 0,1 1 0 0 0,0-1 0 0 0,-1 0 0 0 0,1 1 0 0 0,0-1 0 0 0,-1 1 0 0 0,1-1 0 0 0,-1 1 0 0 0,1-1 0 0 0,-1 1 0 0 0,1 0 0 0 0,-1-1 0 0 0,1 1 0 0 0,-1-1 0 0 0,1 1 0 0 0,-1 0 0 0 0,1 0 0 0 0,-1-1 0 0 0,0 1 0 0 0,-1-1 0 0 0,1 1 0 0 0,0-1 0 0 0,0 0 0 0 0,0 1 0 0 0,0-1 0 0 0,1 1 0 0 0,-1 0 0 0 0,0-1 0 0 0,0 1 0 0 0,0 0 0 0 0,0 0 0 0 0,0-1 0 0 0,-1 1 0 0 0,1 0 0 0 0,0 0 0 0 0,0 0 0 0 0,0 0 0 0 0,0 0 0 0 0,0 0 0 0 0,0 1 0 0 0,-1-1 0 0 0,-2 1 0 0 0,0 0 0 0 0,-1-1 0 0 0,0 1 0 0 0,1 1 0 0 0,-1-1 0 0 0,0 1 0 0 0,1 0 0 0 0,0 0 0 0 0,-1 0 0 0 0,1 0 0 0 0,0 1 0 0 0,0 0 0 0 0,0 0 0 0 0,0 0 0 0 0,1 0 0 0 0,-5 5 0 0 0,-3 6 0 0 0,0 0 0 0 0,-16 30 0 0 0,10-17 0 0 0,13-21 0 0 0,1 1 0 0 0,0-1 0 0 0,0 0 0 0 0,1 1 0 0 0,0 0 0 0 0,0 0 0 0 0,1-1 0 0 0,0 1 0 0 0,-1 8 0 0 0,1 7 0 0 0,3 35 0 0 0,-2-55 0 0 0,0 0 0 0 0,0 1 0 0 0,0-1 0 0 0,1 1 0 0 0,-1-1 0 0 0,1 1 0 0 0,-1-1 0 0 0,1 0 0 0 0,0 1 0 0 0,0-1 0 0 0,0 0 0 0 0,0 0 0 0 0,1 0 0 0 0,-1 0 0 0 0,1 0 0 0 0,-1 0 0 0 0,1 0 0 0 0,-1 0 0 0 0,1 0 0 0 0,0-1 0 0 0,0 1 0 0 0,0-1 0 0 0,0 1 0 0 0,0-1 0 0 0,0 0 0 0 0,0 0 0 0 0,1 0 0 0 0,-1 0 0 0 0,0 0 0 0 0,1 0 0 0 0,-1-1 0 0 0,1 1 0 0 0,-1-1 0 0 0,0 0 0 0 0,1 0 0 0 0,-1 0 0 0 0,4 0 0 0 0,30-2 0 0 0,-1-2 0 0 0,54-12 0 0 0,-86 15-315 0 0,0 0 0 0 0,0-1 0 0 0,0 1 0 0 0,0 0 0 0 0,0-1 0 0 0,0 0 0 0 0,-1 1 0 0 0,1-1 0 0 0,0 0 0 0 0,-1 0 1 0 0,0-1-1 0 0,0 1 0 0 0,1 0 0 0 0,-1-1 0 0 0,-1 0 0 0 0,1 1 0 0 0,2-4 0 0 0,-1-2-8552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3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3823 0 0,'0'0'315'0'0,"0"0"45"0"0,0 0 21 0 0,0 0-49 0 0,0 0-12 0 0,0 0 770 0 0,0 0 354 0 0,0 0 76 0 0,0 0-123 0 0,0 0-574 0 0,0 0-250 0 0,2 0-49 0 0,10 1 102 0 0,-1-1 0 0 0,25-2 0 0 0,1 0 161 0 0,-7 5-286 0 0,-26-3-347 0 0,1 1-1 0 0,0-1 1 0 0,0 1-1 0 0,-1-1 1 0 0,1 0-1 0 0,0-1 1 0 0,0 1-1 0 0,7-3 1 0 0,4-1-53 0 0,-14 3-438 0 0,-2 1-138 0 0,0 0-33 0 0,-2-1 22 0 0,0 0-1 0 0,0 0 1 0 0,0 0-1 0 0,0 0 0 0 0,0 0 1 0 0,0 0-1 0 0,0 1 1 0 0,0-1-1 0 0,-3 0 1 0 0,4 1-1049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4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7 13823 0 0,'8'-5'1247'0'0,"1"-4"-1031"0"0,0 1 1 0 0,9-11-1 0 0,0-1 2278 0 0,-18 20-2421 0 0,1 0 0 0 0,-1 0 0 0 0,0 0 0 0 0,0 0 0 0 0,0 0 0 0 0,0 0 0 0 0,1 0 0 0 0,-1 0 0 0 0,0 0 0 0 0,0-1 0 0 0,0 1 0 0 0,0 0 0 0 0,0 0 0 0 0,1 0 0 0 0,-1 0 1 0 0,0 0-1 0 0,0 0 0 0 0,0 0 0 0 0,0-1 0 0 0,0 1 0 0 0,0 0 0 0 0,0 0 0 0 0,0 0 0 0 0,0 0 0 0 0,1 0 0 0 0,-1-1 0 0 0,0 1 0 0 0,0 0 0 0 0,0 0 0 0 0,0 0 0 0 0,0 0 0 0 0,0-1 1 0 0,0 1-1 0 0,0 0 0 0 0,0 0 0 0 0,0 0 0 0 0,0 0 0 0 0,0-1 0 0 0,0 1 0 0 0,0 0 0 0 0,0 0 0 0 0,-1 0 0 0 0,1-1 0 0 0,-9 3 3740 0 0,4-1-3486 0 0,-52 18 1556 0 0,57-19-1881 0 0,0 0 0 0 0,0 0 0 0 0,0 0-1 0 0,0 0 1 0 0,0 0 0 0 0,0 0 0 0 0,0 0 0 0 0,0 0 0 0 0,0 0 0 0 0,0 0 0 0 0,0 0 0 0 0,0 0 0 0 0,0 0 0 0 0,0 0 0 0 0,0 0-1 0 0,0 0 1 0 0,0 0 0 0 0,0 0 0 0 0,0 0 0 0 0,0 0 0 0 0,0 0 0 0 0,0 0 0 0 0,0 0 0 0 0,0 1 0 0 0,0-1 0 0 0,0 0 0 0 0,0 0 0 0 0,0 0-1 0 0,0 0 1 0 0,0 0 0 0 0,0 0 0 0 0,0 0 0 0 0,0 0 0 0 0,0 0 0 0 0,0 0 0 0 0,0 0 0 0 0,0 0 0 0 0,0 0 0 0 0,0 0 0 0 0,0 0-1 0 0,0 0 1 0 0,0 0 0 0 0,0 0 0 0 0,0 0 0 0 0,0 1 0 0 0,0-1 0 0 0,0 0 0 0 0,0 0 0 0 0,0 0 0 0 0,0 0 0 0 0,0 0 0 0 0,0 0 0 0 0,0 0-1 0 0,0 0 1 0 0,0 0 0 0 0,0 0 0 0 0,0 0 0 0 0,8 2 45 0 0,11 0-40 0 0,0-3-7 0 0,1 0 0 0 0,24-6 0 0 0,-40 6 0 0 0,60-3 0 0 0,-60 4 0 0 0,0-1 0 0 0,0 1 0 0 0,0 0 0 0 0,0 1 0 0 0,0-1 0 0 0,6 2 0 0 0,-10-2 0 0 0,1 0 0 0 0,-1 0 0 0 0,0 0 0 0 0,1 0 0 0 0,-1 0 0 0 0,1 0 0 0 0,-1 0 0 0 0,1 0 0 0 0,-1 0 0 0 0,1 0 0 0 0,-1 0 0 0 0,0 1 0 0 0,1-1 0 0 0,-1 0 0 0 0,1 0 0 0 0,-1 0 0 0 0,0 1 0 0 0,1-1 0 0 0,-1 0 0 0 0,0 1 0 0 0,1-1 0 0 0,-1 0 0 0 0,0 1 0 0 0,1-1 0 0 0,-1 0 0 0 0,0 1 0 0 0,0-1 0 0 0,1 1 0 0 0,-1-1 0 0 0,0 0 0 0 0,0 1 0 0 0,0-1 0 0 0,0 1 0 0 0,0-1 0 0 0,0 1 0 0 0,0-1 0 0 0,0 1 0 0 0,0-1 0 0 0,0 0 0 0 0,0 1 0 0 0,0-1 0 0 0,0 1 0 0 0,0-1 0 0 0,0 1 0 0 0,0-1 0 0 0,0 1 0 0 0,0-1 0 0 0,0 0 0 0 0,-1 1 0 0 0,1-1 0 0 0,-1 1 0 0 0,1 0 0 0 0,0 1 12 0 0,-1-1 1 0 0,1 0-1 0 0,0 1 0 0 0,-1-1 0 0 0,1 0 1 0 0,-1 1-1 0 0,1-1 0 0 0,-1 0 0 0 0,0 0 0 0 0,0 0 1 0 0,1 1-1 0 0,-1-1 0 0 0,0 0 0 0 0,0 0 1 0 0,0 0-1 0 0,0 0 0 0 0,0-1 0 0 0,-2 3 1 0 0,-2 0 197 0 0,-6 9 325 0 0,-1 0 0 0 0,-24 18 0 0 0,35-30-535 0 0,1 0 0 0 0,0 0 0 0 0,0 1 0 0 0,0-1 0 0 0,-1 0 0 0 0,1 0 0 0 0,0 0 0 0 0,0 1 0 0 0,0-1 0 0 0,0 0 0 0 0,0 0 0 0 0,-1 0 0 0 0,1 1 0 0 0,0-1 0 0 0,0 0 0 0 0,0 0 0 0 0,0 0 0 0 0,0 1 0 0 0,0-1 0 0 0,0 0 0 0 0,0 0 0 0 0,0 1 0 0 0,0-1 0 0 0,0 0 0 0 0,0 0 0 0 0,0 1 0 0 0,0-1 0 0 0,0 0 0 0 0,0 0 0 0 0,0 1 0 0 0,0-1 0 0 0,0 0 0 0 0,0 0 0 0 0,1 0 0 0 0,-1 1 0 0 0,0-1 0 0 0,0 0 0 0 0,0 0 0 0 0,0 0 0 0 0,0 1 0 0 0,1-1 0 0 0,-1 0 0 0 0,0 0 0 0 0,0 0 0 0 0,0 0 0 0 0,0 1 0 0 0,1-1 0 0 0,-1 0 0 0 0,0 0 0 0 0,0 0 0 0 0,1 0 0 0 0,-1 0 0 0 0,0 0 0 0 0,0 0 0 0 0,0 0 0 0 0,1 0 0 0 0,-1 0 0 0 0,0 0 0 0 0,0 0 0 0 0,1 0 0 0 0,14 5 0 0 0,-15-5 0 0 0,11 3 0 0 0,-1 0 0 0 0,0 0 0 0 0,-1 1 0 0 0,10 5 0 0 0,-17-8 0 0 0,-1 0 0 0 0,0-1 0 0 0,1 1 0 0 0,-1-1 0 0 0,0 1 0 0 0,0 0 0 0 0,0 0 0 0 0,0 0 0 0 0,0 0 0 0 0,0 0 0 0 0,0 0 0 0 0,0 0 0 0 0,0 0 0 0 0,0 0 0 0 0,0 0 0 0 0,0 1 0 0 0,-1-1 0 0 0,1 0 0 0 0,0 2 0 0 0,1 1 0 0 0,-1-1 0 0 0,0 0 0 0 0,0 0 0 0 0,0 0 0 0 0,0 0 0 0 0,0 0 0 0 0,0 1 0 0 0,-1-1 0 0 0,0 0 0 0 0,0 0 0 0 0,0 0 0 0 0,0 0 0 0 0,0 1 0 0 0,0-1 0 0 0,-1 0 0 0 0,1 0 0 0 0,-1 0 0 0 0,0 0 0 0 0,0 0 0 0 0,0 0 0 0 0,-1 0 0 0 0,1 0 0 0 0,-1 0 0 0 0,1-1 0 0 0,-1 1 0 0 0,0-1 0 0 0,0 1 0 0 0,-4 3 0 0 0,2-2 0 0 0,-1 1 0 0 0,0-1 0 0 0,0 0 0 0 0,0-1 0 0 0,-1 0 0 0 0,1 1 0 0 0,-1-2 0 0 0,1 1 0 0 0,-1-1 0 0 0,0 1 0 0 0,0-2 0 0 0,-13 3 0 0 0,12-3-421 0 0,0-1 1 0 0,0 0-1 0 0,0 0 1 0 0,-11-2-1 0 0,11 1-489 0 0,0-1-1 0 0,1 0 0 0 0,-1 0 1 0 0,1 0-1 0 0,-1-1 0 0 0,1 0 1 0 0,0 0-1 0 0,-7-5 1 0 0,2-1-7440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5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5 15663 0 0,'0'0'719'0'0,"0"0"-20"0"0,-12 3 4491 0 0,11-3-4166 0 0,1 0 0 0 0,0 0-69 0 0,0 0-290 0 0,0 0-121 0 0,0 0-28 0 0,0 0-72 0 0,22-1 102 0 0,0-1 0 0 0,40-10-1 0 0,-4 1 38 0 0,-47 10-852 0 0,0 1 0 0 0,0 0 1 0 0,-1 0-1 0 0,1 1 0 0 0,0 0 0 0 0,0 1 0 0 0,-1 1 1 0 0,1-1-1 0 0,11 6 0 0 0,-20-7-2155 0 0,-2-1-3838 0 0,0 0-1644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5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0 17503 0 0,'0'0'803'0'0,"0"0"-18"0"0,0 0-358 0 0,1 1 341 0 0,41 11 2837 0 0,-34-9-3029 0 0,0 0-1 0 0,1 1 0 0 0,7 4 1 0 0,-11-6-282 0 0,-4-1-248 0 0,1 0 0 0 0,-1 0 0 0 0,0 0 1 0 0,1 0-1 0 0,-1 1 0 0 0,0-1 0 0 0,0 0 0 0 0,0 1 0 0 0,0-1 0 0 0,0 1 1 0 0,0-1-1 0 0,0 1 0 0 0,-1-1 0 0 0,2 3 0 0 0,4 21 390 0 0,-5-21-417 0 0,0-1 0 0 0,-1 1-1 0 0,0-1 1 0 0,0 1 0 0 0,0 0 0 0 0,0-1-1 0 0,-1 1 1 0 0,1-1 0 0 0,-1 1 0 0 0,0-1-1 0 0,0 1 1 0 0,0-1 0 0 0,-3 7 0 0 0,1-6 48 0 0,0 1 0 0 0,0-1 0 0 0,0 0 0 0 0,-1 0 0 0 0,1 0 0 0 0,-1-1 0 0 0,0 1 0 0 0,-7 4 0 0 0,-6 2 157 0 0,-1 0 0 0 0,0-2 1 0 0,0 0-1 0 0,-21 6 0 0 0,17-6-163 0 0,-6 1 403 0 0,18-6-109 0 0,0 0-1 0 0,1 1 1 0 0,-13 5 0 0 0,19-8-206 0 0,12-3-395 0 0,8 3-368 0 0,12 4 877 0 0,1-1 1 0 0,30 0-1 0 0,-47-4-1424 0 0,23-4 0 0 0,-31 4 672 0 0,-1-1-1 0 0,0 0 1 0 0,0-1 0 0 0,1 1-1 0 0,6-4 1 0 0,1-3-7999 0 0,-2 1 776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7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13823 0 0,'0'0'315'0'0,"0"0"45"0"0,0 0 21 0 0,0 0-49 0 0,0 0-149 0 0,0 0 194 0 0,0 0 110 0 0,-1 2 22 0 0,-6 13 174 0 0,0 0 0 0 0,0 1-1 0 0,2-1 1 0 0,0 1 0 0 0,-5 31-1 0 0,9-43-441 0 0,0-3-331 0 0,1 1 0 0 0,0-1 0 0 0,0 1 0 0 0,0-1 0 0 0,0 1 0 0 0,0-1 1 0 0,0 1-1 0 0,0-1 0 0 0,0 1 0 0 0,1-1 0 0 0,-1 0 0 0 0,1 1 0 0 0,-1-1 0 0 0,1 1 0 0 0,-1-1 0 0 0,2 2 0 0 0,-2-3 321 0 0,2 6-1912 0 0,-2-5 1488 0 0,0-1 0 0 0,0 0 0 0 0,0 1 0 0 0,0-1 0 0 0,0 0 0 0 0,0 1 0 0 0,-1-1 0 0 0,1 0 0 0 0,0 0-1 0 0,0 1 1 0 0,0-1 0 0 0,0 0 0 0 0,0 1 0 0 0,-1-1 0 0 0,1 0 0 0 0,0 0 0 0 0,0 0 0 0 0,0 1 0 0 0,-1-1 0 0 0,1 0 0 0 0,0 0 0 0 0,0 1-1 0 0,-1-1 1 0 0,1 0 0 0 0,0 0 0 0 0,-1 0 0 0 0,1 0 0 0 0,0 0 0 0 0,-7 3-4582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42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533 8287 0 0,'0'0'191'0'0,"-1"2"26"0"0,0 0-139 0 0,-11 12 376 0 0,10-12-66 0 0,0 0 365 0 0,-2 2-219 0 0,4-3 3832 0 0,0-1 3720 0 0,6-2-8064 0 0,0 0 1 0 0,0 0-1 0 0,0-1 1 0 0,0 0-1 0 0,-1 0 0 0 0,0 0 1 0 0,7-6-1 0 0,34-32-47 0 0,-18 16 36 0 0,-11 9-11 0 0,-1 0 0 0 0,17-22 0 0 0,-24 28 0 0 0,0 1 0 0 0,13-11 0 0 0,-2 3 0 0 0,35-24 0 0 0,-48 36 0 0 0,1 0 0 0 0,-1 1 0 0 0,13-6 0 0 0,0 0 0 0 0,-4 2 0 0 0,-4 2 0 0 0,20-14 0 0 0,-25 15 0 0 0,-1 1 0 0 0,1 1 0 0 0,8-5 0 0 0,14-7 0 0 0,97-85 0 0 0,-119 94 0 0 0,99-82 0 0 0,-105 87 0 0 0,8-6 0 0 0,1-1 0 0 0,0 1 0 0 0,0 1 0 0 0,17-8 0 0 0,-16 9 0 0 0,0-1 0 0 0,15-9 0 0 0,12-8 0 0 0,-7 7 0 0 0,-21 11 0 0 0,0-1 0 0 0,0 0 0 0 0,12-9 0 0 0,12-10 0 0 0,12-10 0 0 0,4-3 0 0 0,-11 4 0 0 0,-26 23 0 0 0,0-1 0 0 0,15-8 0 0 0,-10 6 0 0 0,9-10 0 0 0,-25 21 0 0 0,14-8 0 0 0,16-6 0 0 0,30-22 0 0 0,29-25 0 0 0,-45 27 0 0 0,23-10 0 0 0,-31 19 0 0 0,-20 20 0 0 0,-2-4 0 0 0,40-31 0 0 0,-55 43 0 0 0,12-8 0 0 0,4 0 0 0 0,12-7 0 0 0,-2-2 0 0 0,0 0 0 0 0,48-42 0 0 0,-65 50 0 0 0,8-5 0 0 0,22-26 0 0 0,-30 31 0 0 0,-6 5 0 0 0,0-1 0 0 0,0 1 0 0 0,-1-1 0 0 0,4-6 0 0 0,25-33 0 0 0,-31 43 0 0 0,-1 0 0 0 0,1 0 0 0 0,-1 0 0 0 0,1 0 0 0 0,0 0 0 0 0,-1 0 0 0 0,1 0 0 0 0,0 1 0 0 0,0-1 0 0 0,0 0 0 0 0,-1 0 0 0 0,1 1 0 0 0,0-1 0 0 0,0 0 0 0 0,0 1 0 0 0,0-1 0 0 0,2 0 0 0 0,2 0 0 0 0,-3-2 0 0 0,1 1 0 0 0,0 0 0 0 0,-1 0 0 0 0,0-1 0 0 0,1 1 0 0 0,-1-1 0 0 0,0 0 0 0 0,-1 0 0 0 0,1 0 0 0 0,0 0 0 0 0,1-4 0 0 0,4-1 0 0 0,16-2 0 0 0,-22 10 0 0 0,-1 0 0 0 0,1-1 0 0 0,-1 1 0 0 0,1 0 0 0 0,-1 0 0 0 0,1 0 0 0 0,-1 0 0 0 0,1 0 0 0 0,-1 0 0 0 0,1-1 0 0 0,-1 1 0 0 0,1 0 0 0 0,-1 0 0 0 0,1 0 0 0 0,-1 1 0 0 0,0-1 0 0 0,1 0 0 0 0,0 0 0 0 0,-1 1-45 0 0,1-1-1 0 0,-1 0 1 0 0,0 1 0 0 0,0-1-1 0 0,0 1 1 0 0,0-1 0 0 0,0 1-1 0 0,0-1 1 0 0,0 0 0 0 0,0 1-1 0 0,0-1 1 0 0,0 1 0 0 0,0-1-1 0 0,0 1 1 0 0,0-1 0 0 0,0 1-1 0 0,0-1 1 0 0,0 0 0 0 0,0 1-1 0 0,-1-1 1 0 0,1 1 0 0 0,0-1-1 0 0,-9 14-5379 0 0,-3-1-1891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6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21191 0 0,'0'0'480'0'0,"0"0"67"0"0,0 0 31 0 0,0 0-56 0 0,0 0-201 0 0,0 0 424 0 0,3 0 226 0 0,-2-1-864 0 0,0 1 0 0 0,0 0 1 0 0,0 0-1 0 0,0 0 0 0 0,0 0 0 0 0,0 0 0 0 0,1 0 1 0 0,-1 0-1 0 0,0 0 0 0 0,0 1 0 0 0,0-1 0 0 0,0 0 0 0 0,0 1 1 0 0,0-1-1 0 0,0 1 0 0 0,0-1 0 0 0,0 1 0 0 0,0-1 1 0 0,0 1-1 0 0,0 0 0 0 0,1 0 0 0 0,22 23 1417 0 0,-14-13-1115 0 0,44 40-392 0 0,-41-40-17 0 0,-1 0 0 0 0,0 1 0 0 0,-1 0 0 0 0,-1 1 0 0 0,1 1 0 0 0,11 21 0 0 0,-15-24 0 0 0,0 1 0 0 0,14 17 0 0 0,-10-17 0 0 0,-8-11 0 0 0,0 0 0 0 0,7 2 0 0 0,1 1 0 0 0,-10-4 0 0 0,-1 0 0 0 0,0 0 0 0 0,1 0 0 0 0,-1 0 0 0 0,0 0 0 0 0,1 0 0 0 0,-1 0 0 0 0,1 0 0 0 0,-1 1 0 0 0,0-1 0 0 0,1-1 0 0 0,-1 1 0 0 0,1 0 0 0 0,-1 0 0 0 0,0 0 0 0 0,1 0 0 0 0,-1 0 0 0 0,1 0 0 0 0,-1 0 0 0 0,1-1 0 0 0,9-2 0 0 0,5-2-2103 0 0,-13 4 1420 0 0,-1 0 0 0 0,1 0 0 0 0,-1 0 0 0 0,1 0 0 0 0,-1 0 0 0 0,0 0 0 0 0,1-1 0 0 0,-1 1 0 0 0,0 0 0 0 0,0-1 1 0 0,1-1-1 0 0,6-12-7667 0 0</inkml:trace>
  <inkml:trace contextRef="#ctx0" brushRef="#br0" timeOffset="1">349 1 23039 0 0,'0'0'528'0'0,"0"0"69"0"0,0 0 38 0 0,-1 1-80 0 0,-20 57 101 0 0,-6 9 1160 0 0,-5 10-144 0 0,10-36-2175 0 0,-1-2 0 0 0,-49 64 1 0 0,50-81-3436 0 0,19-20 1893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09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1 10135 0 0,'0'0'231'0'0,"0"0"29"0"0,0 0 19 0 0,-6-7 1877 0 0,-1 3-2436 0 0,-11-9 9620 0 0,12 8-8114 0 0,5 4-999 0 0,1 1 161 0 0,0 0 100 0 0,0 0 21 0 0,0 0-66 0 0,8 4-278 0 0,0-1-165 0 0,57 14 0 0 0,-42-13 0 0 0,-19-3 37 0 0,0 0 0 0 0,0-1 0 0 0,0 0 0 0 0,0 0 0 0 0,0 0-1 0 0,0 0 1 0 0,1 0 0 0 0,-1-1 0 0 0,0 0 0 0 0,0 0 0 0 0,5-2 0 0 0,-8 3 451 0 0,3-4 196 0 0,-2 5-378 0 0,-2 7-179 0 0,-1-1 53 0 0,-1-1 1 0 0,0 0-1 0 0,0 1 0 0 0,-1-1 0 0 0,-3 7 1 0 0,2-6 56 0 0,1 0 1 0 0,0 1-1 0 0,-3 11 1 0 0,-15 101-222 0 0,16-91-16 0 0,-6 33 0 0 0,6-38 0 0 0,-4 41 0 0 0,2-10 0 0 0,3-18 0 0 0,2 1 0 0 0,5 68 0 0 0,0-17 0 0 0,-1-25 0 0 0,-1 25 0 0 0,0-78 301 0 0,-1-1 0 0 0,5 21 0 0 0,-4-22-72 0 0,1 0 0 0 0,-1-1 0 0 0,-1 1 0 0 0,0 17 0 0 0,-1-18-229 0 0,-5 32 0 0 0,5-37 0 0 0,0 1 0 0 0,-1-1 0 0 0,1 1 0 0 0,-1 0 0 0 0,0-1 0 0 0,0 0 0 0 0,0 1 0 0 0,0-1 0 0 0,-1 0 0 0 0,0 0 0 0 0,-4 4 0 0 0,5-5 0 0 0,-2 2 0 0 0,0 0 0 0 0,-1 0 0 0 0,0 0 0 0 0,0-1 0 0 0,0 0 0 0 0,-10 5 0 0 0,7-4 0 0 0,-10 5 0 0 0,-22-3 0 0 0,34-6 0 0 0,9-6 0 0 0,-2 4-363 0 0,1-1-1 0 0,0 1 1 0 0,0-1 0 0 0,1 1-1 0 0,-1 0 1 0 0,5-3 0 0 0,11-11-2705 0 0,-13 6 1023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10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22 6447 0 0,'0'0'298'0'0,"0"0"-10"0"0,0 0-118 0 0,0 0 206 0 0,0 0 111 0 0,0 0 22 0 0,0 0 71 0 0,0 0 286 0 0,0 0 124 0 0,0 0 30 0 0,0 0-65 0 0,0 0-290 0 0,0 0-121 0 0,0 0-28 0 0,0 0-4 0 0,0 0 0 0 0,0 0 0 0 0,0 0 0 0 0,0 0 70 0 0,0 0 288 0 0,0 0 122 0 0,0 0 28 0 0,0 0-65 0 0,0 0-290 0 0,0 0-121 0 0,0 0-28 0 0,1 0-72 0 0,1-1-120 0 0,-1 1-1 0 0,1 0 1 0 0,-1-1-1 0 0,0 1 1 0 0,1-1-1 0 0,-1 1 1 0 0,0-1-1 0 0,1 0 1 0 0,1-1-1 0 0,-1 0 1800 0 0,-5 3-1165 0 0,-41 34-958 0 0,37-30 0 0 0,1 3 0 0 0,-1 1 0 0 0,-6 12 0 0 0,10-16 0 0 0,-1 1 0 0 0,1-1 0 0 0,-1 0 0 0 0,-6 6 0 0 0,6-6 0 0 0,0 0 0 0 0,0 0 0 0 0,0 1 0 0 0,1 0 0 0 0,0-1 0 0 0,0 1 0 0 0,0 1 0 0 0,1-1 0 0 0,0 0 0 0 0,0 0 0 0 0,-2 14 0 0 0,4-18 0 0 0,-1 0 0 0 0,1 0 0 0 0,0 1 0 0 0,0-1 0 0 0,0 0 0 0 0,0 1 0 0 0,1-1 0 0 0,-1 0 0 0 0,1 0 0 0 0,-1 1 0 0 0,1-1 0 0 0,0 0 0 0 0,0 0 0 0 0,0 0 0 0 0,0 0 0 0 0,0 0 0 0 0,0 0 0 0 0,0 0 0 0 0,1 0 0 0 0,-1 0 0 0 0,1-1 0 0 0,-1 1 0 0 0,1-1 0 0 0,0 1 0 0 0,0-1 0 0 0,2 2 0 0 0,5 5 0 0 0,-9-7 0 0 0,1-1 0 0 0,-1 1 0 0 0,0-1 0 0 0,1 1 0 0 0,-1-1 0 0 0,1 0 0 0 0,-1 1 0 0 0,1-1 0 0 0,-1 1 0 0 0,1-1 0 0 0,-1 0 0 0 0,1 1 0 0 0,-1-1 0 0 0,1 0 0 0 0,-1 0 0 0 0,1 1 0 0 0,0-1 0 0 0,-1 0 0 0 0,1 0 0 0 0,-1 0 0 0 0,1 0 0 0 0,0 0 0 0 0,-1 0 0 0 0,1 0 0 0 0,-1 0 0 0 0,2 0 0 0 0,0 0 0 0 0,13 2 293 0 0,0-1-1 0 0,0 0 1 0 0,0-2-1 0 0,0 1 1 0 0,-1-1-1 0 0,17-4 1 0 0,-21 3-293 0 0,0 0 0 0 0,-1 0 0 0 0,1-1 0 0 0,0-1 0 0 0,-1 1 0 0 0,0-2 0 0 0,0 1 0 0 0,0-1 0 0 0,15-12 0 0 0,-15 10 0 0 0,0-1 0 0 0,-1 0 0 0 0,-1-1 0 0 0,1 1 0 0 0,-2-2 0 0 0,10-14 0 0 0,-12 17 0 0 0,-1 1 0 0 0,1-1 0 0 0,-2 0 0 0 0,1 0 0 0 0,-1 0 0 0 0,0 0 0 0 0,0 0 0 0 0,-1-1 0 0 0,0 1 0 0 0,-1 0 0 0 0,1-10 0 0 0,-1 14-4 0 0,-1 1 1 0 0,1-1-1 0 0,0 1 1 0 0,-1 0-1 0 0,0-1 1 0 0,1 1-1 0 0,-1 0 1 0 0,0-1-1 0 0,0 1 1 0 0,0 0-1 0 0,0 0 1 0 0,-1 0-1 0 0,1 0 0 0 0,-1 0 1 0 0,1 0-1 0 0,-1 0 1 0 0,0 0-1 0 0,-2-1 1 0 0,1 1-16 0 0,0 0-1 0 0,0 0 1 0 0,0 1 0 0 0,-1-1-1 0 0,1 1 1 0 0,-1 0 0 0 0,0 0 0 0 0,1 0-1 0 0,-1 0 1 0 0,-6 0 0 0 0,-6 1-165 0 0,0 0-1 0 0,0 2 1 0 0,0-1 0 0 0,-21 7 0 0 0,34-8 132 0 0,-41 13-2899 0 0,22-7 1418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11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50 11975 0 0,'-10'-9'1148'0'0,"-13"-16"-845"0"0,23 23 14 0 0,-1 0-1 0 0,1 1 1 0 0,0-1-1 0 0,0 0 1 0 0,0 0 0 0 0,0 0-1 0 0,0 0 1 0 0,0 1 0 0 0,0-1-1 0 0,0 0 1 0 0,1 0-1 0 0,-1 0 1 0 0,1 1 0 0 0,0-3-1 0 0,6-2 656 0 0,0 0-1 0 0,1 1 1 0 0,0-1-1 0 0,9-4 0 0 0,-9 6-588 0 0,13-12 689 0 0,-17 13-860 0 0,-1 0 1 0 0,1 0 0 0 0,0 1-1 0 0,0-1 1 0 0,0 1-1 0 0,6-3 1 0 0,-2 2 58 0 0,0 1-1 0 0,-1-1 0 0 0,1 1 1 0 0,0 1-1 0 0,16-2 1 0 0,-7 2-57 0 0,1-2 0 0 0,-1 0 0 0 0,0 0 1 0 0,-1-2-1 0 0,1 0 0 0 0,16-8 0 0 0,37-10 352 0 0,73-14-566 0 0,-137 35 0 0 0,1 0 0 0 0,-1-1 0 0 0,0 1 0 0 0,0-2 0 0 0,0 1 0 0 0,0 0 0 0 0,0-1 0 0 0,-1 0 0 0 0,1-1 0 0 0,-1 1 0 0 0,0-1 0 0 0,-1 0 0 0 0,1 0 0 0 0,5-9 0 0 0,-7 6 0 0 0,-3 8 0 0 0,0 0 0 0 0,1-1 0 0 0,-1 1 0 0 0,0 0 0 0 0,0-1 0 0 0,0 1 0 0 0,1 0 0 0 0,-1-1 0 0 0,0 1 0 0 0,0-1 0 0 0,0 1 0 0 0,0 0 0 0 0,0-1 0 0 0,0 1 0 0 0,0-1 0 0 0,0 1 0 0 0,0 0 0 0 0,0-1 0 0 0,0 1 0 0 0,0-1 0 0 0,0 1 0 0 0,0 0 0 0 0,0-1 0 0 0,-1 1 0 0 0,1-1 0 0 0,0 1 0 0 0,0 0 0 0 0,0-1 0 0 0,-1 1 0 0 0,1 0 0 0 0,0-1 0 0 0,0 1 0 0 0,-1 0 0 0 0,1-1 0 0 0,0 1 0 0 0,-1 0 0 0 0,1-1 0 0 0,-1 1 0 0 0,0-2 0 0 0,1 1 0 0 0,-1 0 0 0 0,1 1 0 0 0,0-1 0 0 0,-1 1 0 0 0,1-1 0 0 0,0 0 0 0 0,-1 1 0 0 0,1-1 0 0 0,-1 1 0 0 0,1-1 0 0 0,-1 1 0 0 0,1 0 0 0 0,-1-1 0 0 0,1 1 0 0 0,-1-1 0 0 0,0 1 0 0 0,1 0 0 0 0,-1 0 0 0 0,1-1 0 0 0,-1 1 0 0 0,0 0 0 0 0,0 0 0 0 0,-2-2 49 0 0,0 1 0 0 0,0 1 0 0 0,0-1 0 0 0,0 0 1 0 0,0 1-1 0 0,0-1 0 0 0,0 1 0 0 0,0 0 0 0 0,0 0 0 0 0,0 0 0 0 0,0 0 0 0 0,0 1 0 0 0,-1-1 0 0 0,1 1 1 0 0,0 0-1 0 0,-3 1 0 0 0,-7 3 326 0 0,1 1 1 0 0,-17 10 0 0 0,16-9-290 0 0,0 1-110 0 0,1 0 1 0 0,1 0-1 0 0,0 1 1 0 0,0 1-1 0 0,-13 14 0 0 0,-42 58-67 0 0,53-66-259 0 0,8-10 71 0 0,0 1 1 0 0,0 0-1 0 0,0 0 1 0 0,-4 9-1 0 0,-36 93 327 0 0,44-107 24 0 0,0-1 1 0 0,0 1-1 0 0,0 0 0 0 0,0-1 0 0 0,0 1 1 0 0,0-1-1 0 0,-1 0 0 0 0,1 1 1 0 0,0-1-1 0 0,-1 0 0 0 0,1 0 0 0 0,-1 1 1 0 0,-2 0-1 0 0,-1 1 157 0 0,-1 0 0 0 0,0-1 0 0 0,-12 3 0 0 0,16-4-229 0 0,0 0 0 0 0,0-1 0 0 0,0 0 0 0 0,-1 0 0 0 0,1 1 0 0 0,0-1 0 0 0,0 0 0 0 0,0-1 0 0 0,-1 1 0 0 0,1 0 0 0 0,0-1 0 0 0,0 1 0 0 0,0-1 0 0 0,0 0 0 0 0,0 1 0 0 0,0-1 0 0 0,0 0 0 0 0,0 0 0 0 0,0-1 0 0 0,-2 0 0 0 0,-4-3 0 0 0,3 2-46 0 0,0 0 0 0 0,1 0 0 0 0,0 0 0 0 0,-1 0 0 0 0,1-1 0 0 0,0 1 0 0 0,1-1-1 0 0,-1 0 1 0 0,1 0 0 0 0,-1-1 0 0 0,1 1 0 0 0,1-1 0 0 0,-1 1 0 0 0,0-1 0 0 0,1 0 0 0 0,0 0 0 0 0,-1-7 0 0 0,2 7-1222 0 0,0-1 0 0 0,0 0 0 0 0,1 0 0 0 0,0 0 0 0 0,0 0 0 0 0,2-9 0 0 0,3-2-779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17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1 11975 0 0,'0'0'267'0'0,"-12"-8"768"0"0,6 6-285 0 0,-10 0 7151 0 0,17 5-3922 0 0,11 6-2271 0 0,-6-6-1584 0 0,-1 0-1 0 0,1-1 1 0 0,0 0-1 0 0,1 1 1 0 0,-1-2-1 0 0,11 3 0 0 0,41 2 999 0 0,-46-5-1060 0 0,39 1-62 0 0,-1-2 0 0 0,1-2 0 0 0,0-3 0 0 0,75-17 0 0 0,-119 21 0 0 0,-11 3-64 0 0,3-2-38 0 0,0 0 1 0 0,0 0-1 0 0,0 0 1 0 0,0-1-1 0 0,0 1 0 0 0,0 0 1 0 0,0 0-1 0 0,0-1 0 0 0,0 1 1 0 0,0-1-1 0 0,-1 0 0 0 0,-4-2-578 0 0,5 3-185 0 0,-13-10-2306 0 0,9 5 2020 0 0,0-1 1 0 0,0 1-1 0 0,0-1 1 0 0,-3-6-1 0 0,-1-6-896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17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5663 0 0,'0'0'356'0'0,"0"0"50"0"0,0 0 20 0 0,0 0-42 0 0,0 0-42 0 0,0 0 750 0 0,3-6 1301 0 0,-1 6 2095 0 0,0 1-4452 0 0,-1 1 0 0 0,0 0 1 0 0,0 0-1 0 0,0 0 0 0 0,0 0 1 0 0,0 0-1 0 0,-1 0 0 0 0,1 0 1 0 0,-1 1-1 0 0,1-1 0 0 0,-1 0 1 0 0,0 0-1 0 0,0 0 0 0 0,0 3 1 0 0,-6 35 944 0 0,4-32-801 0 0,1 1-1 0 0,-2 13 1 0 0,1 84 482 0 0,2 68 724 0 0,-1-116-1386 0 0,2-50-64 0 0,-1-6-273 0 0,0-2-138 0 0,0 0-33 0 0,1-1-140 0 0,2-2 46 0 0,-1 0-1 0 0,0 0 1 0 0,-1 0-1 0 0,1 0 1 0 0,0 0-1 0 0,1-5 1 0 0,0-3-933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0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06 19351 0 0,'0'0'439'0'0,"0"0"62"0"0,3-7 502 0 0,-1 1-703 0 0,-2 5 442 0 0,0 1 229 0 0,0 0 42 0 0,0 0-59 0 0,0 0-289 0 0,-1-1-571 0 0,0 1 0 0 0,1-1 0 0 0,-1 1 0 0 0,0-1 0 0 0,0 1 0 0 0,0 0 0 0 0,0-1 0 0 0,0 1 0 0 0,0 0 0 0 0,0 0 0 0 0,0 0 0 0 0,0 0 0 0 0,0 0 0 0 0,0 0 0 0 0,-1 0 0 0 0,-5 3-9 0 0,1 0 0 0 0,0 1-1 0 0,-1 0 1 0 0,1 0 0 0 0,1 0 0 0 0,-1 1 0 0 0,1 0-1 0 0,-1 0 1 0 0,1 0 0 0 0,1 1 0 0 0,-1-1-1 0 0,1 1 1 0 0,-7 13 0 0 0,5-8 44 0 0,0 1 0 0 0,1 0 0 0 0,1 0 1 0 0,0 0-1 0 0,0 1 0 0 0,1 0 0 0 0,-1 12 0 0 0,3-21-129 0 0,1-1 0 0 0,0 1 0 0 0,0 0 0 0 0,1-1 0 0 0,-1 1 0 0 0,1-1 0 0 0,0 1 0 0 0,0-1 0 0 0,0 0 0 0 0,0 1 0 0 0,0-1 0 0 0,1 0 0 0 0,-1 0 0 0 0,1 0 0 0 0,2 4 0 0 0,-2-6 0 0 0,-1 1 0 0 0,1 0 0 0 0,-1 0 0 0 0,1-1 0 0 0,0 1 0 0 0,0-1 0 0 0,-1 0 0 0 0,1 1 0 0 0,0-1 0 0 0,0 0 0 0 0,1 0 0 0 0,-1 0 0 0 0,0-1 0 0 0,0 1 0 0 0,0 0 0 0 0,0-1 0 0 0,1 1 0 0 0,-1-1 0 0 0,0 0 0 0 0,1 0 0 0 0,-1 0 0 0 0,0 0 0 0 0,1 0 0 0 0,2-1 0 0 0,3-1 68 0 0,-1 0 1 0 0,1-1-1 0 0,0 0 0 0 0,-1 0 0 0 0,0-1 1 0 0,0 0-1 0 0,0 0 0 0 0,0-1 0 0 0,-1 0 1 0 0,0 0-1 0 0,0 0 0 0 0,0-1 1 0 0,0 0-1 0 0,5-7 0 0 0,-3 2 60 0 0,-1 0 0 0 0,1 0 0 0 0,-2-1 0 0 0,1 0 0 0 0,-2 0 0 0 0,0-1 0 0 0,7-23 0 0 0,-10 27-198 0 0,0 0-1 0 0,-1-1 1 0 0,0 1-1 0 0,-1 0 1 0 0,1-1-1 0 0,-2 1 1 0 0,-2-17-1 0 0,3 22 34 0 0,-1 0-1 0 0,0 0 1 0 0,0 1 0 0 0,-1-1 0 0 0,1 0-1 0 0,-1 1 1 0 0,0-1 0 0 0,0 1 0 0 0,0-1-1 0 0,0 1 1 0 0,0 0 0 0 0,-1 0-1 0 0,0 0 1 0 0,1 0 0 0 0,-1 0 0 0 0,0 1-1 0 0,-1-1 1 0 0,1 1 0 0 0,0 0 0 0 0,-1 0-1 0 0,-3-2 1 0 0,2 3-220 0 0,0 0-1 0 0,-1 0 1 0 0,1 0 0 0 0,-1 1-1 0 0,1 0 1 0 0,-1 0-1 0 0,1 0 1 0 0,-1 1 0 0 0,-9 2-1 0 0,-7 0-624 0 0,-6 0-142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19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9 81 13823 0 0,'0'0'315'0'0,"0"0"45"0"0,0 0 21 0 0,0 0-49 0 0,2-1-220 0 0,2-2 267 0 0,0-1-1 0 0,-1 1 1 0 0,1-1-1 0 0,0 0 1 0 0,-1 0-1 0 0,0 0 1 0 0,0 0-1 0 0,0 0 1 0 0,-1-1-1 0 0,1 1 1 0 0,1-7-1 0 0,-2 8-20 0 0,-1 2 597 0 0,-1 1-290 0 0,0 0-121 0 0,0-6 75 0 0,0 6-558 0 0,0-1-1 0 0,0 1 1 0 0,0 0 0 0 0,1-1-1 0 0,-1 1 1 0 0,0-1-1 0 0,0 1 1 0 0,0-1-1 0 0,0 1 1 0 0,0 0 0 0 0,0-1-1 0 0,-1 1 1 0 0,1-1-1 0 0,0 1 1 0 0,0 0 0 0 0,0-1-1 0 0,0 1 1 0 0,0-1-1 0 0,-1 1 1 0 0,1 0 0 0 0,0-1-1 0 0,0 1 1 0 0,0 0-1 0 0,-1-1 1 0 0,1 1 0 0 0,0 0-1 0 0,-1 0 1 0 0,1-1-1 0 0,0 1 1 0 0,-1 0 0 0 0,1 0-1 0 0,0-1 1 0 0,-1 1-1 0 0,1 0 1 0 0,0 0 0 0 0,-1 0-1 0 0,1 0 1 0 0,-1 0-1 0 0,1-1 1 0 0,0 1 0 0 0,-1 0-1 0 0,-3-1-16 0 0,1 1 0 0 0,0-1 0 0 0,0 1 0 0 0,0 0 1 0 0,-1 0-1 0 0,1 0 0 0 0,0 0 0 0 0,0 0 0 0 0,0 1 0 0 0,-1-1 0 0 0,1 1 0 0 0,0 0 0 0 0,0 0 0 0 0,0 0 0 0 0,0 0 0 0 0,0 1 0 0 0,0-1 1 0 0,1 1-1 0 0,-1 0 0 0 0,0 0 0 0 0,-2 2 0 0 0,-6 6 226 0 0,0 0 0 0 0,1 1 0 0 0,-12 15 0 0 0,18-20-256 0 0,-20 24 457 0 0,1 2-1 0 0,2 1 1 0 0,-30 61 0 0 0,39-68-432 0 0,2 0 1 0 0,1 0 0 0 0,-8 42-1 0 0,14-53-38 0 0,2 0 0 0 0,-1 0 0 0 0,2 0-1 0 0,0 0 1 0 0,1 0 0 0 0,0 0 0 0 0,1 0-1 0 0,5 18 1 0 0,29 104-1 0 0,-35-133 0 0 0,0 1 0 0 0,0-1 0 0 0,0 0 0 0 0,-1 1 0 0 0,0-1 0 0 0,0 1 0 0 0,0-1 0 0 0,0 1 0 0 0,-1-1 0 0 0,1 0 0 0 0,-1 1 0 0 0,0-1 0 0 0,-1 0 0 0 0,1 0 0 0 0,-1 0 0 0 0,0 1 0 0 0,0-2 0 0 0,0 1 0 0 0,0 0 0 0 0,-1 0 0 0 0,0-1 0 0 0,1 1 0 0 0,-1-1 0 0 0,0 0 0 0 0,-1 0 0 0 0,1 0 0 0 0,-1 0 0 0 0,1-1 0 0 0,-1 1 0 0 0,0-1 0 0 0,0 0 0 0 0,0 0 0 0 0,-6 2 0 0 0,-5 1 0 0 0,-1 0 0 0 0,0-2 0 0 0,0 0 0 0 0,0 0 0 0 0,-1-2 0 0 0,1 0 0 0 0,0 0 0 0 0,-1-2 0 0 0,1 0 0 0 0,0-1 0 0 0,0 0 0 0 0,-28-9 0 0 0,39 9-7 0 0,0 0 0 0 0,0 0 0 0 0,1 0 0 0 0,-1 0-1 0 0,1-1 1 0 0,0 0 0 0 0,0 0 0 0 0,-8-6 0 0 0,11 8-330 0 0,1 1-138 0 0,0 0-33 0 0,0 0-72 0 0,23-8-3251 0 0,-7 6-2158 0 0,1-2-1723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0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52 10135 0 0,'0'0'464'0'0,"0"0"-9"0"0,-1 0-295 0 0,-1-1 48 0 0,1-1 0 0 0,-1 1 1 0 0,1 0-1 0 0,-1-1 0 0 0,1 1 0 0 0,0 0 0 0 0,-1-1 0 0 0,1 0 1 0 0,0 1-1 0 0,0-1 0 0 0,-1-3 0 0 0,-2-2 1183 0 0,4 7-367 0 0,1-4-150 0 0,0 1-1 0 0,0 0 0 0 0,1 0 1 0 0,-1 0-1 0 0,4-4 0 0 0,0 2-420 0 0,0 0 0 0 0,1 0 0 0 0,0 0 0 0 0,8-5 0 0 0,5-4 354 0 0,-6 5-694 0 0,0 1 0 0 0,1 1 0 0 0,-1 0-1 0 0,1 1 1 0 0,0 0 0 0 0,1 1 0 0 0,0 0 0 0 0,-1 2-1 0 0,27-4 1 0 0,-18 5 453 0 0,0 1 0 0 0,46 4 0 0 0,-28-1-216 0 0,-13 2-350 0 0,-19-3 0 0 0,0 0 0 0 0,14 0 0 0 0,-13-1 0 0 0,0 1 0 0 0,20 3 0 0 0,-20-3 0 0 0,-1 1 0 0 0,0-1 0 0 0,19-1 0 0 0,-14-1 0 0 0,-6 1 0 0 0,-1-1 0 0 0,0 1 0 0 0,0-2 0 0 0,0 1 0 0 0,1-1 0 0 0,-1 0 0 0 0,11-5 0 0 0,-17 7 0 0 0,1-1 0 0 0,-1 0 0 0 0,1 0 0 0 0,-1 0 0 0 0,1 0 0 0 0,-1 0 0 0 0,0 0 0 0 0,0 0 0 0 0,1-1 0 0 0,-1 1 0 0 0,0 0 0 0 0,0-1 0 0 0,0 1 0 0 0,0-1 0 0 0,-1 1 0 0 0,1-1 0 0 0,0 1 0 0 0,-1-1 0 0 0,1 1 0 0 0,-1-1 0 0 0,1 0 0 0 0,-1 1 0 0 0,0-1 0 0 0,0 0 0 0 0,1 0 0 0 0,-1 1 0 0 0,-1-1 0 0 0,1 0 0 0 0,0-2 0 0 0,-1 2 0 0 0,1 0 0 0 0,-1 0 0 0 0,0 0 0 0 0,0 0 0 0 0,0 0 0 0 0,0 0 0 0 0,0 0 0 0 0,0 0 0 0 0,0 1 0 0 0,0-1 0 0 0,-1 0 0 0 0,1 1 0 0 0,-1-1 0 0 0,1 1 0 0 0,-1-1 0 0 0,0 1 0 0 0,1 0 0 0 0,-4-2 0 0 0,-2 0 40 0 0,2 1 126 0 0,-1-1 0 0 0,1 1 0 0 0,-1 0 0 0 0,1 1 0 0 0,-1-1 0 0 0,0 1 0 0 0,0 0 0 0 0,1 1 0 0 0,-1-1 0 0 0,0 1 0 0 0,-7 1 0 0 0,-4 2-164 0 0,0 2 0 0 0,-1 0 0 0 0,1 0 0 0 0,1 2 0 0 0,-1 0 0 0 0,1 1 0 0 0,-20 12 0 0 0,26-12-2 0 0,-1 0 0 0 0,1 1 0 0 0,0 0 0 0 0,1 1 0 0 0,0 0 0 0 0,0 0 0 0 0,1 1 0 0 0,1 0 0 0 0,0 0 0 0 0,-11 23 0 0 0,16-28-22 0 0,0 0 0 0 0,0 0-1 0 0,1 1 1 0 0,0-1 0 0 0,0 0 0 0 0,1 0 0 0 0,-1 11 0 0 0,1-10 24 0 0,0 0 0 0 0,0 0 1 0 0,-1 1-1 0 0,-3 11 1 0 0,3-17 4 0 0,-1 1 0 0 0,1-1-1 0 0,0 0 1 0 0,0 0 0 0 0,-1 0 0 0 0,0 0 0 0 0,1 0 0 0 0,-1 0 0 0 0,0 0 0 0 0,0 0 0 0 0,0-1-1 0 0,0 1 1 0 0,0-1 0 0 0,0 1 0 0 0,0-1 0 0 0,0 0 0 0 0,-1 0 0 0 0,1 0 0 0 0,-1 0 0 0 0,1 0 0 0 0,-1 0-1 0 0,-3 0 1 0 0,-5 0-5 0 0,0 1 0 0 0,1-2-1 0 0,-21 0 1 0 0,19-2-2 0 0,-21-4 0 0 0,8 1 0 0 0,19 3-104 0 0,0 1 0 0 0,1-1 1 0 0,-1 0-1 0 0,0-1 0 0 0,1 1 0 0 0,-1-1 1 0 0,1 0-1 0 0,0-1 0 0 0,0 1 0 0 0,-7-7 0 0 0,1-1-446 0 0,0 0-1 0 0,-17-23 1 0 0,26 28-728 0 0,2 3-6849 0 0,3-4 605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2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8287 0 0,'0'0'382'0'0,"0"0"-8"0"0,0-1-240 0 0,0-4 468 0 0,0 1 0 0 0,1-1 0 0 0,0 0 0 0 0,-1 1 0 0 0,2-1 0 0 0,-1 1 0 0 0,0-1 0 0 0,1 1 0 0 0,0 0 0 0 0,0 0 0 0 0,3-5 0 0 0,0-1 148 0 0,-5 9 274 0 0,0 1-901 0 0,0 0 0 0 0,0-1 0 0 0,1 1 0 0 0,-1 0 0 0 0,0 0-1 0 0,0-1 1 0 0,0 1 0 0 0,0 0 0 0 0,0-1 0 0 0,0 1 0 0 0,0 0 0 0 0,1 0-1 0 0,-1-1 1 0 0,0 1 0 0 0,0 0 0 0 0,0 0 0 0 0,1 0 0 0 0,-1-1 0 0 0,0 1-1 0 0,0 0 1 0 0,0 0 0 0 0,1 0 0 0 0,-1 0 0 0 0,0-1 0 0 0,0 1 0 0 0,1 0-1 0 0,-1 0 1 0 0,0 0 0 0 0,1 0 0 0 0,-1 0 0 0 0,0 0 0 0 0,1 0 0 0 0,-1 0 0 0 0,0 0-1 0 0,0 0 1 0 0,1 0 0 0 0,-1 0 0 0 0,0 0 0 0 0,1 0 0 0 0,-1 0 0 0 0,1 0 69 0 0,0 0 1 0 0,-1 0-1 0 0,1 0 1 0 0,0 1 0 0 0,-1-1-1 0 0,1 0 1 0 0,0 0 0 0 0,-1 0-1 0 0,1 1 1 0 0,0-1-1 0 0,-1 0 1 0 0,1 1 0 0 0,-1-1-1 0 0,1 1 1 0 0,-1-1-1 0 0,2 1 1 0 0,-1 3-136 0 0,1 0 0 0 0,0 0-1 0 0,-1-1 1 0 0,1 1 0 0 0,-1 0 0 0 0,0 1-1 0 0,-1-1 1 0 0,2 7 0 0 0,-3 35 437 0 0,0-17-371 0 0,-1-19-123 0 0,2-7 0 0 0,-1-1 0 0 0,1 0 0 0 0,0 0 0 0 0,0 0 0 0 0,0 0 0 0 0,0 0 0 0 0,0 0 0 0 0,0 0 0 0 0,0 1 0 0 0,1-1 0 0 0,-1 0 0 0 0,1 0 0 0 0,0 0 0 0 0,-1 0 0 0 0,1 0 0 0 0,0 0 0 0 0,0-1 0 0 0,2 4 0 0 0,-2-3 0 0 0,0-1 0 0 0,0 1 0 0 0,0-1 0 0 0,0 1 0 0 0,1-1 0 0 0,-1 0 0 0 0,0 0 0 0 0,0 1 0 0 0,1-1 0 0 0,-1 0 0 0 0,1 0 0 0 0,-1 0 0 0 0,1-1 0 0 0,0 1 0 0 0,3 1 0 0 0,1 0 0 0 0,-1 1 54 0 0,0-1-1 0 0,1-1 1 0 0,-1 1 0 0 0,1-1-1 0 0,-1 0 1 0 0,1 0 0 0 0,0 0-1 0 0,-1-1 1 0 0,1 0 0 0 0,0 0 0 0 0,8-2-1 0 0,8-2 486 0 0,36-11 0 0 0,-9 2-213 0 0,-45 13-425 0 0,-1-1 0 0 0,0 1 0 0 0,0-1 1 0 0,0 0-1 0 0,0 0 0 0 0,0-1 0 0 0,0 1 0 0 0,0-1 0 0 0,0 1 0 0 0,0-1 1 0 0,-1 0-1 0 0,1 0 0 0 0,2-3 0 0 0,-4 4-344 0 0,0-1 294 0 0,2-4 61 0 0,-2 4-283 0 0,-1 1-117 0 0,-1-2 233 0 0,1 0-1 0 0,-1 0 1 0 0,0 0-1 0 0,0 1 1 0 0,0-1-1 0 0,0 0 0 0 0,-2-2 1 0 0,-10-10-4270 0 0,6 9-2983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0:44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63 8287 0 0,'0'0'382'0'0,"0"0"-8"0"0,0 0-170 0 0,0 0 176 0 0,0 0 107 0 0,0 0 22 0 0,0 0 3 0 0,0 0 0 0 0,0 0 0 0 0,0 0 0 0 0,0 0 0 0 0,0 0 0 0 0,0 0 0 0 0,0 0 0 0 0,0 0-69 0 0,0-1-335 0 0,0 1 0 0 0,-1 0-1 0 0,1-1 1 0 0,0 1 0 0 0,-1-1 0 0 0,1 1-1 0 0,0 0 1 0 0,-1-1 0 0 0,1 1 0 0 0,0 0 0 0 0,-1-1-1 0 0,1 1 1 0 0,-1 0 0 0 0,1 0 0 0 0,-1 0 0 0 0,1-1-1 0 0,-1 1 1 0 0,0 0 0 0 0,-6 2 113 0 0,0 0 322 0 0,8-3-524 0 0,-1 1-16 0 0,-31 12 1424 0 0,13-6-1355 0 0,17-6 26 0 0,0 1 0 0 0,1-1 0 0 0,-1 0 0 0 0,0 1 0 0 0,0-1 0 0 0,0 0 0 0 0,1 1 0 0 0,-1-1 0 0 0,0 1 0 0 0,0 0 0 0 0,1-1 0 0 0,-1 1 0 0 0,0 0 0 0 0,-15 14 490 0 0,-3-1-572 0 0,16-12-16 0 0,-11 12 0 0 0,11-10 0 0 0,1-2 0 0 0,-8 17 0 0 0,-38 53 0 0 0,45-67 0 0 0,-1 1 0 0 0,0-1 0 0 0,-9 10 0 0 0,6-6 0 0 0,3 2 0 0 0,-1 1 0 0 0,4-8 138 0 0,0-1 0 0 0,0 0 0 0 0,1 0 0 0 0,-1 1 0 0 0,1-1 0 0 0,-1 0 0 0 0,1 5 0 0 0,1-2 198 0 0,-1-4 107 0 0,-1 0-294 0 0,0 10-133 0 0,2 2-16 0 0,1 1 0 0 0,2 9 0 0 0,-2-12 0 0 0,4 9 0 0 0,-5-16 0 0 0,5 17 0 0 0,-6-17 0 0 0,-1-3 0 0 0,1 0 0 0 0,0-1 0 0 0,0 1 0 0 0,0-1 0 0 0,0 1 0 0 0,0 0 0 0 0,1-1 0 0 0,-1 1 0 0 0,0 0 0 0 0,1-1 0 0 0,1 3 0 0 0,13 36 0 0 0,-10-26 0 0 0,1-1 0 0 0,2 0 0 0 0,2-2 0 0 0,-1-2 0 0 0,1-1 0 0 0,5 3 0 0 0,-13-9 0 0 0,8 11 0 0 0,-1 1 0 0 0,-9-11 0 0 0,1 1 0 0 0,8 10 0 0 0,-7-11 0 0 0,16 10 0 0 0,-14-10 0 0 0,0-1 0 0 0,0 1 0 0 0,0-1 0 0 0,0 0 0 0 0,0 0 0 0 0,0 0 0 0 0,1-1 0 0 0,-1 0 0 0 0,10 2 0 0 0,-9-2 0 0 0,1 0 0 0 0,4 0 0 0 0,-6-4 0 0 0,24 0 0 0 0,-6 1 0 0 0,-11 4 0 0 0,0 2 0 0 0,-2 0 0 0 0,1 0 0 0 0,18 4 0 0 0,-27-8 0 0 0,17 5 0 0 0,0-4 0 0 0,-6-2 0 0 0,1 1 0 0 0,0-1 0 0 0,-1 1 0 0 0,0-3 0 0 0,-1-3 0 0 0,2 0 0 0 0,-1 0 0 0 0,1-1 0 0 0,-2 0 0 0 0,0 0 0 0 0,0-1 0 0 0,0 0 0 0 0,-1 0 0 0 0,0-1 0 0 0,-1 0 0 0 0,1 2 0 0 0,30-28 0 0 0,-30 27 0 0 0,1 0 0 0 0,-2-1 0 0 0,-2 0 0 0 0,1-2 0 0 0,0 0 0 0 0,0 2 0 0 0,-4-1 0 0 0,1 0 0 0 0,1-8 0 0 0,2 0 0 0 0,0 5 0 0 0,-6 10 0 0 0,0-1 0 0 0,0 0 0 0 0,0 0 0 0 0,0 0 0 0 0,-1 0 0 0 0,0 0 0 0 0,2-7 0 0 0,2 1 0 0 0,8-13 0 0 0,-8 12 0 0 0,-3 1 0 0 0,-5 1 0 0 0,2 0 0 0 0,-1 1 72 0 0,-1 0 653 0 0,-1-6 510 0 0,5 2-1221 0 0,0 12-8 0 0,0 0-6 0 0,0-3-1 0 0,0-35-2 0 0,-1 28 3 0 0,2-1 0 0 0,-2 9 0 0 0,-1-13 0 0 0,-2-1 0 0 0,1 6 0 0 0,0-1 0 0 0,0 0 0 0 0,1 1 0 0 0,0-1 0 0 0,0 0 0 0 0,4 0 0 0 0,0 0 0 0 0,-2 0 0 0 0,-2 0 0 0 0,1-1 0 0 0,1 1 0 0 0,-4 0 0 0 0,0 0 0 0 0,0 0 0 0 0,0 1 0 0 0,3 9 0 0 0,0 0 0 0 0,0 0 0 0 0,-1 0 0 0 0,1 0 0 0 0,0 0 0 0 0,-1 0 0 0 0,1 0 0 0 0,-1 0 0 0 0,1 0 0 0 0,-1 0 0 0 0,0 0 0 0 0,1 1 0 0 0,-1-1 0 0 0,-1-1 0 0 0,-8-8 0 0 0,4 2 0 0 0,-7-10 537 0 0,12 17-443 0 0,0-1-1 0 0,0 1 1 0 0,0 0-1 0 0,0-1 1 0 0,-1 1-1 0 0,1 0 0 0 0,0 0 1 0 0,-1 0-1 0 0,1 0 1 0 0,-1 0-1 0 0,1 0 0 0 0,-1 0 1 0 0,1 1-1 0 0,-1-1 1 0 0,-2 0-1 0 0,2-2-74 0 0,-1 1-19 0 0,-20-4-3 0 0,13 4 3 0 0,2-1 0 0 0,-3 0 0 0 0,-3-2 0 0 0,12 4 0 0 0,0-2 0 0 0,-23-7 0 0 0,17 6 0 0 0,5 3 0 0 0,1-1 0 0 0,-1 1 0 0 0,0 0 0 0 0,-1 0 0 0 0,1 0 0 0 0,-5-1 0 0 0,-3 0 0 0 0,-1-1 0 0 0,-1 2 0 0 0,2-1 0 0 0,-2 1 0 0 0,0 0 0 0 0,1 2 0 0 0,-7 1 0 0 0,19-2 0 0 0,-31 9 0 0 0,19-6 0 0 0,-52 14 0 0 0,41-8 0 0 0,19-7 0 0 0,-2 1 0 0 0,5-3 0 0 0,-1 1 0 0 0,1-1 0 0 0,0 1 0 0 0,-1-1 0 0 0,1 1 0 0 0,0 0 0 0 0,0-1 0 0 0,0 1 0 0 0,0 0 0 0 0,0 0 0 0 0,0 0 0 0 0,0 0 0 0 0,-1 1 0 0 0,-12 13 0 0 0,-4 4 0 0 0,0 1 0 0 0,-3 10-201 0 0,19-29-850 0 0,2-1-385 0 0,0 0-79 0 0,0 0-18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3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6 11975 0 0,'0'0'547'0'0,"0"0"-11"0"0,0 0-203 0 0,0 0 419 0 0,0 0 220 0 0,0 0 42 0 0,0 0 8 0 0,0 0 2 0 0,14-12 3188 0 0,-12 9-2491 0 0,-2 3-1685 0 0,0 0-1 0 0,0 0 1 0 0,1 0-1 0 0,-1 0 1 0 0,0 0 0 0 0,1 0-1 0 0,-1 0 1 0 0,0 0-1 0 0,0 0 1 0 0,1 0 0 0 0,-1 0-1 0 0,0 0 1 0 0,1 1-1 0 0,-1-1 1 0 0,0 0-1 0 0,0 0 1 0 0,1 0 0 0 0,-1 0-1 0 0,0 1 1 0 0,0-1-1 0 0,0 0 1 0 0,1 0 0 0 0,-1 0-1 0 0,0 1 1 0 0,0-1-1 0 0,0 0 1 0 0,0 0 0 0 0,1 1-1 0 0,-1-1 1 0 0,0 0-1 0 0,0 0 1 0 0,0 1-1 0 0,0-1 1 0 0,0 0 0 0 0,0 0-1 0 0,0 1 1 0 0,0-1-1 0 0,0 0 1 0 0,0 1 0 0 0,0-1-1 0 0,1 3 13 0 0,0 0 1 0 0,-1 0-1 0 0,0-1 0 0 0,1 1 1 0 0,-1 0-1 0 0,0 0 0 0 0,0 0 1 0 0,-1 0-1 0 0,1 0 0 0 0,-1 3 1 0 0,-11 31 902 0 0,3-13-551 0 0,-57 155-233 0 0,27-80-169 0 0,36-90 2 0 0,0 0 0 0 0,1 0 0 0 0,0 1 0 0 0,0 0 0 0 0,1-1 0 0 0,0 1 0 0 0,1 0 0 0 0,0-1 0 0 0,1 12 0 0 0,-1-20-14 0 0,0-1-1 0 0,1 1 1 0 0,-1-1 0 0 0,0 1-1 0 0,0-1 1 0 0,0 1 0 0 0,1-1-1 0 0,-1 0 1 0 0,0 1 0 0 0,1-1-1 0 0,-1 1 1 0 0,0-1 0 0 0,1 0 0 0 0,-1 1-1 0 0,0-1 1 0 0,1 0 0 0 0,-1 1-1 0 0,0-1 1 0 0,1 0 0 0 0,-1 0-1 0 0,1 1 1 0 0,-1-1 0 0 0,1 0-1 0 0,-1 0 1 0 0,1 0 0 0 0,-1 0-1 0 0,1 0 1 0 0,-1 0 0 0 0,1 0-1 0 0,-1 0 1 0 0,1 0 0 0 0,-1 0-1 0 0,1 0 1 0 0,-1 0 0 0 0,1 0-1 0 0,-1 0 1 0 0,1 0 0 0 0,-1 0-1 0 0,1 0 1 0 0,-1 0 0 0 0,1-1-1 0 0,-1 1 1 0 0,0 0 0 0 0,1 0-1 0 0,-1-1 1 0 0,1 1 0 0 0,-1 0-1 0 0,0-1 1 0 0,1 0 0 0 0,0 1-99 0 0,12-10-2452 0 0,-6 1-3777 0 0,-2 0-1370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3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2 11975 0 0,'0'0'267'0'0,"0"0"42"0"0,0 0 17 0 0,0 0-28 0 0,0 0-58 0 0,0 0 491 0 0,0 0 238 0 0,0 0 45 0 0,0 0 8 0 0,0 0 2 0 0,-1 2 0 0 0,-6 9 0 0 0,7-11-919 0 0,0 1 0 0 0,0-1 0 0 0,0 0 0 0 0,0 1 1 0 0,0-1-1 0 0,1 0 0 0 0,-1 0 0 0 0,0 1 0 0 0,0-1 0 0 0,0 0 0 0 0,0 1 0 0 0,0-1 0 0 0,0 0 0 0 0,1 0 0 0 0,-1 1 0 0 0,0-1 0 0 0,0 0 0 0 0,0 0 0 0 0,1 0 1 0 0,-1 1-1 0 0,0-1 0 0 0,0 0 0 0 0,1 0 0 0 0,-1 0 0 0 0,0 0 0 0 0,0 0 0 0 0,1 1 0 0 0,-1-1 0 0 0,0 0 0 0 0,1 0 0 0 0,-1 0 0 0 0,0 0 0 0 0,0 0 0 0 0,1 0 1 0 0,-1 0-1 0 0,0 0 0 0 0,1 0 0 0 0,-1 0 0 0 0,13 2 1458 0 0,-13-2-1897 0 0,34 0 813 0 0,0-2 1 0 0,-1-1 0 0 0,44-10-1 0 0,-44 8-332 0 0,100-11-147 0 0,-118 14 0 0 0,0 0 0 0 0,1 1 0 0 0,-1 1 0 0 0,22 3 0 0 0,-27-1 0 0 0,0 0 0 0 0,-2-1-133 0 0,-7-1-563 0 0,-1 0-258 0 0,0 0-1011 0 0,0 0-4023 0 0,0 0-1724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26 8287 0 0,'0'0'191'0'0,"0"0"26"0"0,0 0 9 0 0,0 0 110 0 0,0 0 444 0 0,0 0 196 0 0,0 0 42 0 0,0 0-63 0 0,0 0-290 0 0,0 0-121 0 0,0 0-28 0 0,0 0-4 0 0,0 0 0 0 0,0 0 0 0 0,0 0 0 0 0,0 0 0 0 0,0 0 0 0 0,0 0 0 0 0,11 2 2492 0 0,-6-5-2777 0 0,-1 1 366 0 0,-3 1-516 0 0,0 1 1 0 0,0-1 0 0 0,0 0 0 0 0,0 1 0 0 0,0-1-1 0 0,0 0 1 0 0,-1 0 0 0 0,1 0 0 0 0,0 0 0 0 0,0 0-1 0 0,-1 0 1 0 0,1 0 0 0 0,-1 0 0 0 0,1 0 0 0 0,-1 0 0 0 0,0 0-1 0 0,1-2 1 0 0,2-1 92 0 0,-3 4-121 0 0,1-1-1 0 0,-1 1 0 0 0,0-1 0 0 0,1 0 0 0 0,-1 1 0 0 0,1-1 0 0 0,-1 0 1 0 0,0 0-1 0 0,0 1 0 0 0,1-1 0 0 0,-1 0 0 0 0,0 0 0 0 0,0 1 0 0 0,0-1 1 0 0,0 0-1 0 0,0 0 0 0 0,0 0 0 0 0,0 1 0 0 0,0-1 0 0 0,0 0 0 0 0,0 0 1 0 0,0 0-1 0 0,0 1 0 0 0,-1-1 0 0 0,1 0 0 0 0,0 0 0 0 0,-1 1 0 0 0,1-1 1 0 0,0 0-1 0 0,-1 1 0 0 0,1-1 0 0 0,-1 0 0 0 0,1 1 0 0 0,-1-1 1 0 0,0 1-1 0 0,1-1 0 0 0,-1 1 0 0 0,0-1 0 0 0,-22-19 24 0 0,-7 1 1398 0 0,1 1-964 0 0,20 14-506 0 0,-1 1 0 0 0,1 0 0 0 0,-1 1 0 0 0,0 0 0 0 0,0 1 0 0 0,0 0 0 0 0,-10 0 0 0 0,11 2 0 0 0,8-2 0 0 0,0 1 0 0 0,0 0 0 0 0,-1 0 0 0 0,1 0 0 0 0,0 1 0 0 0,0-1 0 0 0,0 0 0 0 0,-1 0 0 0 0,1 1 0 0 0,0-1 0 0 0,0 1 0 0 0,0-1 0 0 0,0 1 0 0 0,0-1 0 0 0,0 1 0 0 0,-2 1 0 0 0,-8 6 0 0 0,-22 16 0 0 0,23-18 0 0 0,1 1 0 0 0,1 0 0 0 0,-1 1 0 0 0,1 0 0 0 0,0 0 0 0 0,-6 10 0 0 0,10-11 124 0 0,1-1 0 0 0,0 1 0 0 0,0 0 0 0 0,1 0 1 0 0,0 1-1 0 0,0-1 0 0 0,1 0 0 0 0,0 1 0 0 0,0-1 0 0 0,0 1 0 0 0,1-1 0 0 0,1 10 0 0 0,0-14-278 0 0,0-1 0 0 0,0 1 0 0 0,1-1 0 0 0,-1 1 0 0 0,0-1 0 0 0,1 1-1 0 0,0-1 1 0 0,-1 0 0 0 0,4 3 0 0 0,-5-5 155 0 0,1 1-1 0 0,-1 0 0 0 0,0 0 1 0 0,1-1-1 0 0,-1 1 1 0 0,1 0-1 0 0,0-1 1 0 0,-1 1-1 0 0,1-1 0 0 0,0 1 1 0 0,-1-1-1 0 0,1 1 1 0 0,0-1-1 0 0,-1 1 0 0 0,1-1 1 0 0,0 1-1 0 0,0-1 1 0 0,0 0-1 0 0,-1 0 1 0 0,1 1-1 0 0,1-1 0 0 0,2 0 39 0 0,1 2 14 0 0,0 0-1 0 0,1-1 1 0 0,-1 1-1 0 0,1-1 1 0 0,-1-1-1 0 0,1 1 1 0 0,0-1 0 0 0,-1 0-1 0 0,1 0 1 0 0,0 0-1 0 0,-1-1 1 0 0,1 0-1 0 0,-1 0 1 0 0,1-1-1 0 0,7-2 1 0 0,6-4 284 0 0,0-1 1 0 0,32-20-1 0 0,-28 15-262 0 0,-7 4-75 0 0,-23 19 0 0 0,0-1 0 0 0,1 1 0 0 0,-9 17 0 0 0,10-12 0 0 0,1 1 0 0 0,0 1 0 0 0,-2 21 0 0 0,-2 11 0 0 0,-10 32 0 0 0,11-45-15 0 0,4-21 44 0 0,-1 0 0 0 0,-8 25 0 0 0,11-38 342 0 0,1-1 117 0 0,0 0 21 0 0,0 0-66 0 0,-3-4-209 0 0,-3-5-3223 0 0,3 1 1947 0 0,2 5 232 0 0,0 0 1 0 0,0 1 0 0 0,1-1-1 0 0,-1 0 1 0 0,1 0 0 0 0,-1-4-1 0 0,2-5-7378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5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49 15663 0 0,'0'0'356'0'0,"0"0"50"0"0,0 0 20 0 0,0 0-42 0 0,0 0-112 0 0,0 0 463 0 0,0 0 234 0 0,0 0 45 0 0,0 0-61 0 0,0 0-288 0 0,1 1-121 0 0,1 0-484 0 0,1 0 1 0 0,-1 0-1 0 0,0 0 0 0 0,1-1 0 0 0,-1 1 1 0 0,0-1-1 0 0,1 1 0 0 0,-1-1 1 0 0,1 0-1 0 0,-1 0 0 0 0,0 0 0 0 0,1 0 1 0 0,-1 0-1 0 0,1-1 0 0 0,3 0 0 0 0,-1-1 163 0 0,-1 0 0 0 0,1 0-1 0 0,-1 0 1 0 0,1-1-1 0 0,-1 1 1 0 0,0-1 0 0 0,5-4-1 0 0,3-4 399 0 0,-1-1 0 0 0,0 0-1 0 0,17-24 1 0 0,-18 22-307 0 0,-1 0 0 0 0,0-1-1 0 0,-1 0 1 0 0,0-1 0 0 0,8-23 0 0 0,-15 35-211 0 0,0 3-99 0 0,-1 0 0 0 0,1-1 0 0 0,-1 1 0 0 0,0 0 0 0 0,1-1-1 0 0,-1 1 1 0 0,0-1 0 0 0,0 1 0 0 0,0 0 0 0 0,0-1 0 0 0,0 1 0 0 0,0-1-1 0 0,0 1 1 0 0,0 0 0 0 0,-1-3 0 0 0,1 3-4 0 0,0 1 0 0 0,0-1 0 0 0,0 1 0 0 0,0-1 0 0 0,0 1 0 0 0,-1-1 0 0 0,1 1 0 0 0,0-1 0 0 0,0 1 0 0 0,0-1 0 0 0,0 1 0 0 0,-1-1 0 0 0,1 1 0 0 0,0-1 0 0 0,0 1 0 0 0,-1-1 0 0 0,1 1 0 0 0,0-1 0 0 0,-1 1 0 0 0,1 0 0 0 0,-1-1 0 0 0,1 1 0 0 0,-1-1 0 0 0,-1 0 0 0 0,2 1 0 0 0,0-1 0 0 0,0 1 0 0 0,-1 0 0 0 0,1-1 0 0 0,0 1 0 0 0,-1-1 0 0 0,1 1 0 0 0,0 0 0 0 0,-1 0 0 0 0,1-1 0 0 0,0 1 0 0 0,-1 0 0 0 0,1-1 0 0 0,0 1 0 0 0,-1 0 0 0 0,1 0 0 0 0,-1 0 0 0 0,1 0 0 0 0,-1-1 0 0 0,1 1 0 0 0,0 0 0 0 0,-1 0 0 0 0,1 0 0 0 0,-1 0 0 0 0,1 0 0 0 0,-1 0 0 0 0,1 0 0 0 0,-1 0 0 0 0,1 0 0 0 0,-1 0 0 0 0,1 0 0 0 0,-1 1 0 0 0,0-1 0 0 0,-3 0 0 0 0,1 0 0 0 0,-1 1 0 0 0,1 0 0 0 0,-1-1 0 0 0,1 1 0 0 0,-1 0 0 0 0,1 0 0 0 0,0 1 0 0 0,-1-1 0 0 0,1 1 0 0 0,-5 3 0 0 0,3-1 0 0 0,-1 0 0 0 0,1 1 0 0 0,0-1 0 0 0,1 1 0 0 0,-8 9 0 0 0,1 3 0 0 0,0 1 0 0 0,-16 36 0 0 0,14-27 0 0 0,5-10 0 0 0,0 1 0 0 0,1 0 0 0 0,0 0 0 0 0,-4 24 0 0 0,10-39 1 0 0,1 0 0 0 0,-1-1 0 0 0,1 1-1 0 0,0 0 1 0 0,0 0 0 0 0,0 0 0 0 0,0 0 0 0 0,1-1 0 0 0,-1 1 0 0 0,1 0-1 0 0,-1 0 1 0 0,1 0 0 0 0,0-1 0 0 0,0 1 0 0 0,0-1 0 0 0,1 1-1 0 0,-1-1 1 0 0,1 1 0 0 0,-1-1 0 0 0,1 0 0 0 0,0 1 0 0 0,0-1 0 0 0,0 0-1 0 0,0 0 1 0 0,0 0 0 0 0,0-1 0 0 0,0 1 0 0 0,1 0 0 0 0,-1-1-1 0 0,1 0 1 0 0,-1 1 0 0 0,5 0 0 0 0,2 1 2 0 0,0 0 0 0 0,0-1 0 0 0,1 0 0 0 0,-1-1 1 0 0,1 0-1 0 0,-1 0 0 0 0,1-1 0 0 0,14-2 0 0 0,21-2 117 0 0,43-12 0 0 0,-69 12-715 0 0,0-2 0 0 0,0 0-1 0 0,0-1 1 0 0,31-17 0 0 0,-36 15-2393 0 0,-3-2-5880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6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9351 0 0,'0'0'439'0'0,"0"0"62"0"0,0 0 33 0 0,0 0-65 0 0,0 0-169 0 0,0 0 442 0 0,0 0 229 0 0,0 0 42 0 0,2-1-59 0 0,18 1-174 0 0,-1 0 1 0 0,24 3-1 0 0,-30-3-780 0 0,-1 0 0 0 0,1-1 0 0 0,-1 0 0 0 0,1-1 0 0 0,11-4 0 0 0,10-1 0 0 0,-25 5 0 0 0,-2 0-133 0 0,-5 1-563 0 0,3-3-2770 0 0,-4 4-5063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7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78 17503 0 0,'4'0'399'0'0,"-1"-1"-254"0"0,12-1 649 0 0,-7-13-72 0 0,1-7 1987 0 0,-9 20-1823 0 0,-4-3-582 0 0,6 0-196 0 0,-1 5 274 0 0,-1 0 114 0 0,0 0 15 0 0,0 0 1 0 0,0 0 0 0 0,0 0 0 0 0,0 0 0 0 0,0 0-69 0 0,-1 0-294 0 0,63-17-133 0 0,-59 17-16 0 0,14-3 89 0 0,1 0-1 0 0,0 2 1 0 0,-1 0-1 0 0,24 2 1 0 0,-19 4 908 0 0,-20-4-554 0 0,-1 0-294 0 0,0 0-148 0 0,0 1 0 0 0,0-1-1 0 0,-1 0 1 0 0,1 0 0 0 0,0 0 0 0 0,-1 0-1 0 0,1 1 1 0 0,-1-1 0 0 0,1 0 0 0 0,-1 1-1 0 0,0-1 1 0 0,1 0 0 0 0,-1 1 0 0 0,0-1-1 0 0,0 0 1 0 0,0 1 0 0 0,0-1 0 0 0,0 0 0 0 0,0 1-1 0 0,-1 1 1 0 0,0 0-1 0 0,0-1 1 0 0,0 1-1 0 0,0-1 0 0 0,-1 1 1 0 0,1-1-1 0 0,-1 0 1 0 0,1 0-1 0 0,-1 0 0 0 0,0 0 1 0 0,-2 2-1 0 0,-5 4-1 0 0,-1-1 0 0 0,0 0 0 0 0,-18 10 0 0 0,-54 24 932 0 0,69-34-360 0 0,13-7-583 0 0,0 1-1 0 0,0-1 1 0 0,0 0 0 0 0,0 0-1 0 0,0 0 1 0 0,1 0-1 0 0,-1 0 1 0 0,0 0 0 0 0,0 1-1 0 0,0-1 1 0 0,0 0-1 0 0,0 0 1 0 0,0 0 0 0 0,0 0-1 0 0,0 0 1 0 0,1 0 0 0 0,-1 0-1 0 0,0 0 1 0 0,0 0-1 0 0,0 0 1 0 0,0 0 0 0 0,0 0-1 0 0,0 0 1 0 0,1 0-1 0 0,-1 0 1 0 0,0 0 0 0 0,0 0-1 0 0,0 1 1 0 0,0-2 0 0 0,0 1-1 0 0,1 0 1 0 0,-1 0-1 0 0,0 0 1 0 0,0 0 0 0 0,0 0-1 0 0,0 0 1 0 0,0 0-1 0 0,0 0 1 0 0,1 0 0 0 0,-1 0-1 0 0,0 0 1 0 0,0 0-1 0 0,0 0 1 0 0,32-6-1336 0 0,-23 4 1795 0 0,59-5-447 0 0,-58 6 0 0 0,-3 6 0 0 0,-7-4 0 0 0,1 1 0 0 0,0-1 0 0 0,-1 1 0 0 0,1 0 0 0 0,-1-1 0 0 0,0 1 0 0 0,1 0 0 0 0,-1-1 0 0 0,0 1 0 0 0,0 0 0 0 0,0-1 0 0 0,0 1 0 0 0,0 0 0 0 0,-1-1 0 0 0,1 1 0 0 0,0 0 0 0 0,-1 1 0 0 0,-13 31 0 0 0,11-26 0 0 0,0-3 0 0 0,0-1 0 0 0,0 1 0 0 0,0 0 0 0 0,0-1 0 0 0,-1 0 0 0 0,1 0 0 0 0,-1 0 0 0 0,0 0 0 0 0,-1 0 0 0 0,1-1 0 0 0,-1 0 0 0 0,1 0 0 0 0,-1 0 0 0 0,0 0 0 0 0,0-1 0 0 0,0 0 0 0 0,0 0 0 0 0,-1 0 0 0 0,1-1 0 0 0,-7 1 0 0 0,-8 3 0 0 0,15-4 0 0 0,0 1 0 0 0,0-1 0 0 0,-1-1 0 0 0,1 1 0 0 0,-1-1 0 0 0,1 1 0 0 0,0-1 0 0 0,-1-1 0 0 0,1 1 0 0 0,-11-3 0 0 0,13 2-291 0 0,0 0 0 0 0,-1-1 0 0 0,1 1 0 0 0,0 0-1 0 0,0-1 1 0 0,0 0 0 0 0,0 0 0 0 0,0 0 0 0 0,1 0 0 0 0,-1 0 0 0 0,1 0-1 0 0,-1-1 1 0 0,-3-4 0 0 0,6 6-1794 0 0,-1-2-379 0 0,-4-11-80 0 0,4 11-15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7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3 15663 0 0,'0'0'356'0'0,"0"0"50"0"0,0 0 20 0 0,0 0-42 0 0,0-1-250 0 0,-1-4 19 0 0,1 4 567 0 0,0 1 249 0 0,0 0 45 0 0,0 0-61 0 0,0 0-288 0 0,1 0-121 0 0,11-2 97 0 0,-7 1-400 0 0,-1 0-1 0 0,1 0 0 0 0,0 1 1 0 0,-1-1-1 0 0,1 1 0 0 0,0 0 1 0 0,8 2-1 0 0,-8-2-26 0 0,1 1 1 0 0,0-1-1 0 0,-1 0 0 0 0,1-1 0 0 0,-1 1 1 0 0,1-1-1 0 0,-1 0 0 0 0,9-3 0 0 0,-6 2 72 0 0,0 1 0 0 0,-1-1 0 0 0,14 0 0 0 0,10 4 399 0 0,-22-1-497 0 0,-1 0-1 0 0,1-1 1 0 0,-1 0-1 0 0,14-2 1 0 0,4 0-161 0 0,-18 3-62 0 0,0-2-1 0 0,1 1 0 0 0,10-3 0 0 0,-18 3 120 0 0,0 0-186 0 0,-1 0 1 0 0,1 0-1 0 0,-1 0 1 0 0,1 0-1 0 0,-1 0 0 0 0,0 0 1 0 0,1 0-1 0 0,-1-1 0 0 0,1 1 1 0 0,-1 0-1 0 0,0 0 0 0 0,1 0 1 0 0,-1 0-1 0 0,0-1 0 0 0,1 1 1 0 0,-1 0-1 0 0,0 0 1 0 0,1-1-1 0 0,-1 1 0 0 0,0 0 1 0 0,0-1-1 0 0,1 1 0 0 0,-1 0 1 0 0,0-1-1 0 0,0 1 0 0 0,1-1 1 0 0,-17 2-3870 0 0,4-1 2439 0 0,1 1-4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8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0 19351 0 0,'10'7'1474'0'0,"12"-4"-718"0"0,24-1-1 0 0,-26 1 1109 0 0,2 2-554 0 0,-22-5-1298 0 0,0 1 0 0 0,1-1-1 0 0,-1 0 1 0 0,0 0 0 0 0,1 0 0 0 0,-1 0 0 0 0,1 1 0 0 0,-1-1 0 0 0,0 0 0 0 0,1 0 0 0 0,-1 1 0 0 0,0-1 0 0 0,1 0-1 0 0,-1 0 1 0 0,0 1 0 0 0,0-1 0 0 0,1 0 0 0 0,-1 1 0 0 0,0-1 0 0 0,0 0 0 0 0,0 1 0 0 0,1-1 0 0 0,-1 1-1 0 0,0-1 1 0 0,0 0 0 0 0,0 1 0 0 0,0-1 0 0 0,0 1 0 0 0,0 0 0 0 0,-3 15 708 0 0,1-9-463 0 0,-1-1 0 0 0,0 0 0 0 0,-5 7 0 0 0,0-3-257 0 0,-1-1 0 0 0,1 0 0 0 0,-2 0 0 0 0,1-1 0 0 0,-1-1 0 0 0,-1 0 0 0 0,-13 8 0 0 0,-5 4 0 0 0,17-12 528 0 0,-25 12 1 0 0,-1 0 297 0 0,29-13-677 0 0,9-6-149 0 0,1 0 1 0 0,-1 0-1 0 0,0 0 0 0 0,0 0 1 0 0,0 0-1 0 0,0 0 0 0 0,1 0 0 0 0,-1 0 1 0 0,0 0-1 0 0,0 0 0 0 0,0 0 1 0 0,0 1-1 0 0,1-1 0 0 0,-1 0 0 0 0,0 0 1 0 0,0 0-1 0 0,0 0 0 0 0,0 0 1 0 0,0 0-1 0 0,0 0 0 0 0,1 0 1 0 0,-1 1-1 0 0,0-1 0 0 0,0 0 0 0 0,0 0 1 0 0,0 0-1 0 0,0 0 0 0 0,0 1 1 0 0,0-1-1 0 0,0 0 0 0 0,0 0 0 0 0,0 0 1 0 0,0 0-1 0 0,0 1 0 0 0,0-1 1 0 0,0 0-1 0 0,0 0 0 0 0,0 0 1 0 0,0 0-1 0 0,0 1 0 0 0,0-1 0 0 0,0 0 1 0 0,0 0-1 0 0,0 0 0 0 0,0 0 1 0 0,0 1-1 0 0,0-1 0 0 0,0 0 0 0 0,0 0 1 0 0,0 0-1 0 0,0 0 0 0 0,0 0 1 0 0,-1 1-1 0 0,1-1 0 0 0,0 0 1 0 0,0 0-1 0 0,0 0 0 0 0,0 0 0 0 0,0 0 1 0 0,0 0-1 0 0,-1 0 0 0 0,1 1 1 0 0,0-1-1 0 0,0 0 0 0 0,0 0 1 0 0,0 0-1 0 0,-1 0 0 0 0,11 0-4 0 0,39-3 4 0 0,-34 1 0 0 0,0 1 0 0 0,1 1 0 0 0,18 2 0 0 0,-27-2-402 0 0,0 0 1 0 0,0 0-1 0 0,0-1 0 0 0,14-3 1 0 0,-3 1-420 0 0,-16 2 516 0 0,1 1 1 0 0,0-1-1 0 0,-1 0 0 0 0,1 0 1 0 0,-1-1-1 0 0,1 1 0 0 0,2-2 1 0 0,-1 0-430 0 0,-3 2-998 0 0,2-1-253 0 0,9-10-51 0 0,5-4-11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8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9 21191 0 0,'0'0'480'0'0,"2"1"67"0"0,-1 0-457 0 0,1 0-1 0 0,0 0 1 0 0,0-1 0 0 0,0 1-1 0 0,0 0 1 0 0,-1-1 0 0 0,1 0-1 0 0,0 1 1 0 0,0-1 0 0 0,0 0-1 0 0,0 0 1 0 0,0 0 0 0 0,0 0 0 0 0,0-1-1 0 0,3 0 1 0 0,4 1-224 0 0,37 1 2983 0 0,-44-1-2646 0 0,1 1-1 0 0,-1 0 0 0 0,0 0 1 0 0,1 0-1 0 0,-1 0 0 0 0,0 0 1 0 0,0 0-1 0 0,0 0 0 0 0,0 1 1 0 0,4 2-1 0 0,0 1 251 0 0,2 1-402 0 0,-1 1 1 0 0,0-1-1 0 0,0 1 0 0 0,0 1 1 0 0,-1-1-1 0 0,0 1 0 0 0,0 0 1 0 0,-1 1-1 0 0,0-1 0 0 0,0 1 1 0 0,5 17-1 0 0,1 0-36 0 0,-1-6-94 0 0,-10-20-339 0 0,6 13 845 0 0,-1-8-6621 0 0,2-9 4659 0 0</inkml:trace>
  <inkml:trace contextRef="#ctx0" brushRef="#br0" timeOffset="1">375 1 21191 0 0,'-4'3'355'0'0,"-18"16"499"0"0,1 1-1 0 0,1 0 0 0 0,-23 31 0 0 0,19-16-679 0 0,2 1 0 0 0,1 2 1 0 0,2 0-1 0 0,-14 42 0 0 0,27-62-1926 0 0,1-1-4447 0 0,1-2-1513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29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359 21191 0 0,'0'0'480'0'0,"0"0"67"0"0,0 0 31 0 0,0-2-56 0 0,-4-32-426 0 0,3 27 469 0 0,-1 0 0 0 0,0 1 0 0 0,-1-1 1 0 0,1 0-1 0 0,-7-10 0 0 0,7 14-359 0 0,0 0 0 0 0,0 0 0 0 0,-1 0 0 0 0,1 0-1 0 0,-1 0 1 0 0,1 0 0 0 0,-1 1 0 0 0,0-1 0 0 0,0 1-1 0 0,0 0 1 0 0,0 0 0 0 0,0 0 0 0 0,0 0 0 0 0,-1 0 0 0 0,1 1-1 0 0,-1 0 1 0 0,1 0 0 0 0,-1 0 0 0 0,0 0 0 0 0,1 0-1 0 0,-1 0 1 0 0,-4 1 0 0 0,-4 1-194 0 0,0 0-1 0 0,0 1 1 0 0,1 0 0 0 0,-1 1-1 0 0,1 0 1 0 0,-1 1 0 0 0,1 0-1 0 0,0 1 1 0 0,0 0-1 0 0,1 1 1 0 0,0 0 0 0 0,0 0-1 0 0,-12 11 1 0 0,12-9-11 0 0,0 1 0 0 0,1 0-1 0 0,0 0 1 0 0,1 1 0 0 0,-1 1 0 0 0,2-1-1 0 0,0 1 1 0 0,0 0 0 0 0,1 1 0 0 0,0 0-1 0 0,-8 24 1 0 0,13-32-1 0 0,0 1 0 0 0,1-1 0 0 0,-1 1 0 0 0,1 0 0 0 0,0 0 0 0 0,0-1 0 0 0,0 1 0 0 0,2 8 0 0 0,-2-11 0 0 0,1 0 0 0 0,-1 0 0 0 0,1-1 0 0 0,-1 1 0 0 0,1 0 0 0 0,0-1 0 0 0,-1 1 0 0 0,1-1 0 0 0,0 1 0 0 0,0-1 0 0 0,0 1 0 0 0,1-1 0 0 0,-1 1 0 0 0,0-1 0 0 0,0 0 0 0 0,1 0 0 0 0,-1 0 0 0 0,1 0 0 0 0,-1 0 0 0 0,1 0 0 0 0,-1 0 0 0 0,1 0 0 0 0,0-1 0 0 0,-1 1 0 0 0,4 0 0 0 0,3 0 0 0 0,0 0 0 0 0,0-1 0 0 0,0-1 0 0 0,0 1 0 0 0,0-1 0 0 0,0 0 0 0 0,0-1 0 0 0,-1 0 0 0 0,1 0 0 0 0,-1-1 0 0 0,1 0 0 0 0,-1 0 0 0 0,0-1 0 0 0,10-7 0 0 0,7-4 0 0 0,-1-2 0 0 0,36-34 0 0 0,-40 32 0 0 0,-1 0 0 0 0,-1-1 0 0 0,-1-1 0 0 0,-1 0 0 0 0,0-1 0 0 0,-2-1 0 0 0,-1 0 0 0 0,0-1 0 0 0,-2 0 0 0 0,9-33 0 0 0,-11 31 0 0 0,-6 18 0 0 0,1 0 0 0 0,-1 0 0 0 0,0 0 0 0 0,0 0 0 0 0,-1-1 0 0 0,-1 1 0 0 0,1 0 0 0 0,-1-1 0 0 0,-2-14 0 0 0,2 22 0 0 0,0 1 0 0 0,0-1 0 0 0,-1 0 0 0 0,1 0 0 0 0,0 0 0 0 0,0 0 0 0 0,-1 0 0 0 0,1 1 0 0 0,-1-1 0 0 0,1 0 0 0 0,0 0 0 0 0,-1 1 0 0 0,1-1 0 0 0,-2 0 0 0 0,-3 0 0 0 0,5 1 0 0 0,-2 0 0 0 0,0 0 0 0 0,0-1 0 0 0,0 1 0 0 0,0 0 0 0 0,0 1 0 0 0,0-1 0 0 0,0 0 0 0 0,0 0 0 0 0,0 1 0 0 0,0 0 0 0 0,0-1 0 0 0,0 1 0 0 0,1 0 0 0 0,-1 0 0 0 0,0 0 0 0 0,0 0 0 0 0,-2 2 0 0 0,-4 3 0 0 0,0 0 0 0 0,-8 10 0 0 0,9-9 0 0 0,-4 3 0 0 0,1 1 0 0 0,0 1 0 0 0,1 0 0 0 0,0 0 0 0 0,-12 23 0 0 0,11-15 0 0 0,1 1 0 0 0,1 1 0 0 0,-5 23 0 0 0,6-22 0 0 0,2 0 0 0 0,1 0 0 0 0,-2 30 0 0 0,5-45 0 0 0,1 0 0 0 0,1 1 0 0 0,-1-1 0 0 0,2 0 0 0 0,-1 0 0 0 0,1 0 0 0 0,0 0 0 0 0,0 0 0 0 0,1-1 0 0 0,0 1 0 0 0,1-1 0 0 0,0 0 0 0 0,5 9 0 0 0,-6-12 0 0 0,0 0 0 0 0,0-1 0 0 0,1 1 0 0 0,-1-1 0 0 0,1 0 0 0 0,0 0 0 0 0,-1 0 0 0 0,1 0 0 0 0,1-1 0 0 0,-1 1 0 0 0,0-1 0 0 0,1 0 0 0 0,4 1 0 0 0,-2-1 0 0 0,0 0 0 0 0,0-1 0 0 0,0 0 0 0 0,0-1 0 0 0,0 1 0 0 0,0-1 0 0 0,1 0 0 0 0,7-2 0 0 0,-2-1 0 0 0,1 0 0 0 0,0 0 0 0 0,-1-2 0 0 0,1 0 0 0 0,-1 0 0 0 0,-1-1 0 0 0,1-1 0 0 0,16-11 0 0 0,-15 8 0 0 0,-1-1 0 0 0,0-1 0 0 0,21-24 0 0 0,27-45 0 0 0,-16 20 0 0 0,-32 41 0 0 0,-14 22 0 0 0,0 1 0 0 0,1-1 0 0 0,0 1 0 0 0,-1-1 0 0 0,1 1 0 0 0,0 0 0 0 0,0-1 0 0 0,1 1 0 0 0,-1-1 0 0 0,1 5 0 0 0,10 36 0 0 0,-6-24 0 0 0,-2-8 0 0 0,1 0 0 0 0,1 0 0 0 0,0 0 0 0 0,1-1 0 0 0,0 0 0 0 0,12 16 0 0 0,0 1 0 0 0,-13-20 0 0 0,0 0 0 0 0,1 0 0 0 0,1-1 0 0 0,-1 1 0 0 0,1-1 0 0 0,0-1 0 0 0,15 10 0 0 0,59 28 0 0 0,-60-33 0 0 0,58 25 0 0 0,-66-31 0 0 0,-1 0 0 0 0,1-1 0 0 0,0 0 0 0 0,21 1 0 0 0,-11-6 0 0 0,-22 2 0 0 0,0 0 0 0 0,-1 0 0 0 0,1-1 0 0 0,0 1 0 0 0,-1 0 0 0 0,1 0 0 0 0,0 0 0 0 0,-1 0 0 0 0,1 0 0 0 0,-1-1 0 0 0,1 1 0 0 0,0 0 0 0 0,-1-1 0 0 0,1 1 0 0 0,-1 0 0 0 0,1-1 0 0 0,-1 1 0 0 0,1-1 0 0 0,-1 1 0 0 0,1-1 0 0 0,-1 1 0 0 0,1-1 0 0 0,-1 1 0 0 0,1-1 0 0 0,-1-1 0 0 0,1 0 0 0 0,2-1-240 0 0,-1 0-1 0 0,0 0 1 0 0,0-1-1 0 0,0 1 1 0 0,-1-1 0 0 0,1 1-1 0 0,-1-1 1 0 0,0 0-1 0 0,0 0 1 0 0,0 0-1 0 0,-1 1 1 0 0,1-1 0 0 0,-1 0-1 0 0,0 0 1 0 0,0 0-1 0 0,0 0 1 0 0,-1 0 0 0 0,0-5-1 0 0,-1-12-9655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34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52 6447 0 0,'0'0'142'0'0,"0"0"22"0"0,0 0 13 0 0,0 0 55 0 0,-3-6 456 0 0,2 3 2597 0 0,0 2-3104 0 0,1 0 0 0 0,-1 1 0 0 0,0-1 0 0 0,1 1-1 0 0,-1-1 1 0 0,0 1 0 0 0,1-1 0 0 0,-1 1 0 0 0,0 0-1 0 0,1-1 1 0 0,-1 1 0 0 0,0 0 0 0 0,0-1 0 0 0,0 1-1 0 0,-1 0 1 0 0,-10-5 804 0 0,-3-8 3868 0 0,14 12-4365 0 0,1 1 21 0 0,0 0 3 0 0,0 0 0 0 0,-9-10 955 0 0,5 5-1246 0 0,3 4 166 0 0,1 1 101 0 0,0 0 21 0 0,0 0-66 0 0,1 2-294 0 0,-1 2-131 0 0,2 0-17 0 0,10 14-4 0 0,-10-13 3 0 0,15 16 0 0 0,-13-17 0 0 0,-2-1 0 0 0,0-1 0 0 0,0 0 0 0 0,1 0 0 0 0,-1 0 0 0 0,1 0 0 0 0,3 2 0 0 0,8 5 0 0 0,34 24 0 0 0,-38-24 0 0 0,0 2 0 0 0,-4 0 0 0 0,0 0 0 0 0,2-7 0 0 0,-8-4 0 0 0,1 1 0 0 0,-1-1 0 0 0,0 1 0 0 0,0-1 0 0 0,0 1 0 0 0,0-1 0 0 0,0 1 0 0 0,0-1 0 0 0,0 1 0 0 0,0-1 0 0 0,0 1 0 0 0,0-1 0 0 0,0 1 0 0 0,0-1 0 0 0,0 1 0 0 0,0-1 0 0 0,-1 0 0 0 0,1 1 0 0 0,0 0 0 0 0,-7 9 0 0 0,2 0 0 0 0,0-1-64 0 0,4-7-273 0 0,1-2-138 0 0,-2 4-176 0 0,2-3 509 0 0,-1-1-1 0 0,1 1 1 0 0,0-1 0 0 0,0 1 0 0 0,0 0 0 0 0,0-1 0 0 0,0 1-1 0 0,-1-1 1 0 0,1 1 0 0 0,0-1 0 0 0,-1 1 0 0 0,1-1 0 0 0,0 1 0 0 0,-1-1-1 0 0,1 1 1 0 0,-1 0 0 0 0,-29 18-3683 0 0,25-17 1873 0 0,-11-1-80 0 0,0-1-15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30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1 23039 0 0,'0'0'528'0'0,"0"0"69"0"0,-6 7 785 0 0,2-1-1017 0 0,0-1 1 0 0,1 1-1 0 0,-1-1 0 0 0,1 1 1 0 0,0 0-1 0 0,1 1 0 0 0,0-1 1 0 0,0 0-1 0 0,-3 13 0 0 0,-9 25 1015 0 0,1-17-968 0 0,-19 29 0 0 0,-1 0-104 0 0,22-38-339 0 0,0-1 0 0 0,-1 0 0 0 0,0-1-1 0 0,-1 0 1 0 0,-22 19 0 0 0,-81 62-586 0 0,113-95 592 0 0,0 1-175 0 0,1-2-21 0 0,0 1 1 0 0,0-1-1 0 0,0 0 1 0 0,0 1-1 0 0,0-1 1 0 0,0 0-1 0 0,-4 1 1 0 0,-4-1-803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46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8 17503 0 0,'0'0'399'0'0,"0"0"60"0"0,0 0 21 0 0,-1-1-59 0 0,-3-3-204 0 0,4 2-64 0 0,-1 0 0 0 0,1 0-1 0 0,0 0 1 0 0,0 0 0 0 0,0 0-1 0 0,0 0 1 0 0,0-3 0 0 0,0 3 9 0 0,2-9 717 0 0,-2 11-832 0 0,0-1 0 0 0,0 1 0 0 0,0 0 1 0 0,0 0-1 0 0,1 0 0 0 0,-1 0 0 0 0,0 0 0 0 0,0 0 0 0 0,0 0 0 0 0,0 0 0 0 0,1 0 0 0 0,-1 0 0 0 0,0 0 0 0 0,0 0 0 0 0,0 0 1 0 0,1 1-1 0 0,-1-1 0 0 0,0 0 0 0 0,0 0 0 0 0,0 0 0 0 0,0 0 0 0 0,0 0 0 0 0,1 0 0 0 0,-1 0 0 0 0,0 0 0 0 0,0 0 1 0 0,0 1-1 0 0,0-1 0 0 0,0 0 0 0 0,0 0 0 0 0,1 0 0 0 0,-1 0 0 0 0,0 1 0 0 0,2 1 271 0 0,-1 0 0 0 0,1 0-1 0 0,-1 1 1 0 0,0-1 0 0 0,0 1-1 0 0,2 3 1 0 0,1 11-113 0 0,-1 1 0 0 0,0 0-1 0 0,-1 0 1 0 0,-1 19 0 0 0,-6 72 819 0 0,0-49-1088 0 0,5-59-273 0 0,0-1-138 0 0,0 0-33 0 0,0 0-72 0 0,5-6-1276 0 0,-1 1 1077 0 0,-1 0 1 0 0,1 1-1 0 0,-1-1 0 0 0,-1 0 0 0 0,1 0 1 0 0,0-1-1 0 0,-1 1 0 0 0,2-7 0 0 0,3-7-1553 0 0,2-1-227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4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7 10135 0 0,'9'-6'1008'0'0,"-9"6"-990"0"0,0 0-1 0 0,0 0 0 0 0,0 0 1 0 0,0 1-1 0 0,0-1 0 0 0,0 0 1 0 0,0 0-1 0 0,0 0 1 0 0,0 0-1 0 0,0 0 0 0 0,-1 0 1 0 0,1 1-1 0 0,0-1 0 0 0,0 0 1 0 0,0 0-1 0 0,1 0 0 0 0,-1 0 1 0 0,0 0-1 0 0,0 1 0 0 0,0-1 1 0 0,0 0-1 0 0,0 0 0 0 0,0 0 1 0 0,0 0-1 0 0,0 0 1 0 0,0 0-1 0 0,0 1 0 0 0,0-1 1 0 0,0 0-1 0 0,0 0 0 0 0,0 0 1 0 0,1 0-1 0 0,-1 0 0 0 0,0 0 1 0 0,0 0-1 0 0,0 0 0 0 0,0 0 1 0 0,0 1-1 0 0,0-1 1 0 0,0 0-1 0 0,1 0 0 0 0,-1 0 1 0 0,0 0-1 0 0,0 0 0 0 0,0 0 1 0 0,0 0-1 0 0,0 0 0 0 0,0 0 1 0 0,1 0-1 0 0,-1 0 0 0 0,0 0 1 0 0,0 0-1 0 0,0 0 0 0 0,0 0 1 0 0,0 0-1 0 0,1 0 1 0 0,-1 0-1 0 0,0 0 0 0 0,0 0 1 0 0,0-1-1 0 0,0 1 0 0 0,0 0 1 0 0,0 0-1 0 0,0 0 0 0 0,1 0 1 0 0,-1 0-1 0 0,0 0 0 0 0,-4 11 3149 0 0,-17 51 3187 0 0,17-52-6067 0 0,1-1 1 0 0,0 1 0 0 0,1 1-1 0 0,0-1 1 0 0,1 0-1 0 0,0 0 1 0 0,0 1-1 0 0,1-1 1 0 0,0 0-1 0 0,1 1 1 0 0,0-1 0 0 0,4 14-1 0 0,-4-21-329 0 0,0 0 0 0 0,-1 0-1 0 0,1 0 1 0 0,0 0 0 0 0,1-1-1 0 0,-1 1 1 0 0,0 0 0 0 0,3 3-1 0 0,-3-5-89 0 0,-1-1 0 0 0,1 1 0 0 0,-1 0 0 0 0,1 0 0 0 0,-1 0 0 0 0,1 0 0 0 0,-1 0 0 0 0,0-1 0 0 0,1 1 0 0 0,-1 0 0 0 0,0 0 0 0 0,0 0 0 0 0,0 0 0 0 0,1 2 0 0 0,0-3-5586 0 0,9 4-1801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47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59 15663 0 0,'0'0'356'0'0,"0"0"50"0"0,0 0 20 0 0,-1-1-42 0 0,-1-10 1050 0 0,2 10 10 0 0,0 1 76 0 0,0 0-123 0 0,0 0-575 0 0,0 0-248 0 0,-2 1-50 0 0,-8 5 244 0 0,0 1 0 0 0,0 0 1 0 0,-16 15-1 0 0,10-5-534 0 0,0 1 1 0 0,1 0-1 0 0,0 1 0 0 0,2 1 0 0 0,0 0 1 0 0,-11 27-1 0 0,20-39-234 0 0,1 0 0 0 0,0 0 0 0 0,1 0 0 0 0,-1 0 0 0 0,2 0 0 0 0,-1 0 0 0 0,1 1 0 0 0,0-1 0 0 0,1 0 0 0 0,0 1 0 0 0,2 14 0 0 0,-1-20 0 0 0,0 0 0 0 0,0-1 0 0 0,1 1 0 0 0,-1 0 0 0 0,1-1 0 0 0,-1 1 0 0 0,1-1 0 0 0,0 0 0 0 0,0 0 0 0 0,0 0 0 0 0,0 0 0 0 0,1 0 0 0 0,-1 0 0 0 0,0 0 0 0 0,1-1 0 0 0,-1 1 0 0 0,1-1 0 0 0,0 1 0 0 0,-1-1 0 0 0,1 0 0 0 0,0 0 0 0 0,0-1 0 0 0,5 2 0 0 0,3 0 0 0 0,0 0 0 0 0,0-1 0 0 0,0 0 0 0 0,0-1 0 0 0,12-1 0 0 0,-15-1 0 0 0,1 1 0 0 0,0-1 0 0 0,-1-1 0 0 0,0 1 0 0 0,1-2 0 0 0,-1 1 0 0 0,0-1 0 0 0,12-8 0 0 0,-6 3 0 0 0,1-2 0 0 0,-1 0 0 0 0,14-15 0 0 0,-22 19 57 0 0,1 0-1 0 0,-1 0 1 0 0,0-1-1 0 0,0 0 1 0 0,4-9-1 0 0,-8 13-10 0 0,0-1-1 0 0,0 1 1 0 0,-1 0-1 0 0,1 0 1 0 0,-1-1-1 0 0,0 1 1 0 0,0-1-1 0 0,-1 0 1 0 0,1 1-1 0 0,-1-1 1 0 0,0 1-1 0 0,-1-8 1 0 0,0 4-5 0 0,-1 0 1 0 0,1-1 0 0 0,-2 1-1 0 0,1 0 1 0 0,-1 0 0 0 0,-1 1-1 0 0,1-1 1 0 0,-1 1-1 0 0,0-1 1 0 0,-1 1 0 0 0,0 0-1 0 0,0 1 1 0 0,-1-1 0 0 0,1 1-1 0 0,-1 0 1 0 0,-1 1 0 0 0,1-1-1 0 0,-1 1 1 0 0,0 0-1 0 0,0 1 1 0 0,-16-8 0 0 0,-1 3-1043 0 0,-1 1 1 0 0,-1 0 0 0 0,-42-5-1 0 0,10 3-532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48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10135 0 0,'0'0'464'0'0,"0"0"-9"0"0,0 0-87 0 0,0 0 728 0 0,-2 0 353 0 0,-14 2 1538 0 0,15-1-1810 0 0,1-1-121 0 0,0 0-28 0 0,0 0-72 0 0,0 0-285 0 0,0 0-126 0 0,0 0-29 0 0,0 0-4 0 0,0 0 0 0 0,0 0 0 0 0,0 0 0 0 0,0 0-68 0 0,2 0-289 0 0,177 14 1910 0 0,-140-9-2065 0 0,27 8 0 0 0,-27-4 0 0 0,-35-8 31 0 0,13 0-263 0 0,-16-1-819 0 0,15-6-8509 0 0,-14 5 2292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48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7 17503 0 0,'0'0'399'0'0,"0"0"60"0"0,-1 1 21 0 0,-17 11 86 0 0,17-12-518 0 0,0 0 0 0 0,0 0-1 0 0,0 1 1 0 0,0-1 0 0 0,0 1 0 0 0,0-1 0 0 0,0 1-1 0 0,0-1 1 0 0,0 1 0 0 0,1-1 0 0 0,-1 1-1 0 0,0 0 1 0 0,0-1 0 0 0,1 1 0 0 0,-1 0-1 0 0,1 0 1 0 0,-1 0 0 0 0,0 0 0 0 0,0 1-1 0 0,-4 4 1863 0 0,5-6-1860 0 0,0 0 0 0 0,-1 0-1 0 0,1 0 1 0 0,0 0 0 0 0,0 0-1 0 0,0 0 1 0 0,0 0-1 0 0,-1 1 1 0 0,1-1 0 0 0,0 0-1 0 0,0 0 1 0 0,0 0 0 0 0,0 0-1 0 0,0 0 1 0 0,-1 1-1 0 0,1-1 1 0 0,0 0 0 0 0,0 0-1 0 0,0 0 1 0 0,0 0 0 0 0,0 1-1 0 0,0-1 1 0 0,0 0-1 0 0,0 0 1 0 0,0 0 0 0 0,0 1-1 0 0,-1-1 1 0 0,1 0-1 0 0,0 0 1 0 0,0 0 0 0 0,0 1-1 0 0,0-1 1 0 0,1 0 0 0 0,-1 1-1 0 0,5 5 1385 0 0,11 2-390 0 0,-10-7-830 0 0,0-1-1 0 0,0 0 1 0 0,0 0-1 0 0,0 0 1 0 0,0-1-1 0 0,0 0 1 0 0,0 0-1 0 0,8-3 1 0 0,15-1 424 0 0,44-11-157 0 0,-18 4-346 0 0,87-7-135 0 0,-130 18-6 0 0,-5 1-2 0 0,5 3 94 0 0,-18 6 773 0 0,-9 2-1287 0 0,0 0 0 0 0,0-1 0 0 0,-23 10 0 0 0,33-17-484 0 0,0-1 0 0 0,-1 0 0 0 0,-9 2 0 0 0,-3 0-8299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52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306 15663 0 0,'4'-1'137'0'0,"-1"0"0"0"0,1-1-1 0 0,-1 0 1 0 0,0 0 0 0 0,0 0-1 0 0,0 0 1 0 0,0 0 0 0 0,0-1-1 0 0,-1 1 1 0 0,4-5 0 0 0,-4 6-119 0 0,-1-1 1 0 0,0 1 0 0 0,1-1-1 0 0,-1 0 1 0 0,0 0 0 0 0,0 0 0 0 0,0 0-1 0 0,0 0 1 0 0,0 0 0 0 0,0 0-1 0 0,-1 0 1 0 0,1 0 0 0 0,-1 0-1 0 0,1 0 1 0 0,-1 0 0 0 0,0 0 0 0 0,0-1-1 0 0,0-3 1 0 0,-1 2 135 0 0,0 1 58 0 0,0 0 1 0 0,1 1-1 0 0,-1-1 1 0 0,1 0-1 0 0,-1 0 0 0 0,1 0 1 0 0,0 0-1 0 0,0 0 0 0 0,1 0 1 0 0,-1 0-1 0 0,1-3 1 0 0,1-2 358 0 0,0 0 0 0 0,-1 0 1 0 0,0-1-1 0 0,0 1 1 0 0,-1 0-1 0 0,-1 0 1 0 0,1 0-1 0 0,-1 0 1 0 0,-3-12-1 0 0,3 13-318 0 0,0 0 0 0 0,0 0-1 0 0,1 0 1 0 0,0 0 0 0 0,2-13 0 0 0,-2 13-35 0 0,1-1 0 0 0,-1 1 0 0 0,0 0 0 0 0,-2-11 0 0 0,2 17 291 0 0,0 1-66 0 0,-1 2-294 0 0,-4 7-147 0 0,0 0 0 0 0,1 0 1 0 0,1 1-1 0 0,-1 0 0 0 0,2 0 0 0 0,-1 0 0 0 0,-1 13 0 0 0,0 1-3 0 0,-26 160 1 0 0,16-82 0 0 0,13-87 0 0 0,0-1 0 0 0,1 1 0 0 0,1-1 0 0 0,0 1 0 0 0,4 17 0 0 0,-2-12 0 0 0,1 32 0 0 0,-3-38 209 0 0,-1-11-86 0 0,0 0 0 0 0,1 0 0 0 0,-1 0 0 0 0,-1 0 1 0 0,1-1-1 0 0,0 1 0 0 0,-1 0 0 0 0,1 0 0 0 0,-2 4 0 0 0,1-5 320 0 0,1 7-329 0 0,-2-7-68 0 0,1-2-45 0 0,1 1-1 0 0,-1-1 0 0 0,0 0 0 0 0,1 1 1 0 0,-1-1-1 0 0,0 1 0 0 0,1-1 0 0 0,-1 1 1 0 0,1-1-1 0 0,-1 1 0 0 0,1-1 0 0 0,-1 1 1 0 0,1 0-1 0 0,-1-1 0 0 0,1 1 0 0 0,-1 0 1 0 0,1 0-1 0 0,-1 0 0 0 0,1-1 0 0 0,0 0 0 0 0,0 0 0 0 0,0 1 0 0 0,0-1 0 0 0,-1 0 0 0 0,1 0 0 0 0,0 1 0 0 0,0-1 0 0 0,0 0 0 0 0,0 1 0 0 0,0-1 0 0 0,0 0 0 0 0,0 0 0 0 0,0 1 0 0 0,0-1 0 0 0,0 0 0 0 0,0 1 0 0 0,0-1 0 0 0,0 0 0 0 0,0 1 0 0 0,0-1 0 0 0,0 0 0 0 0,0 0 0 0 0,0 1 0 0 0,0 4 0 0 0,-14 5 0 0 0,-62 44 0 0 0,72-52 0 0 0,0 0 0 0 0,0 0 0 0 0,-1 0 0 0 0,-7 2 0 0 0,8-2 0 0 0,0-1 7 0 0,4-1-9 0 0,0 0 0 0 0,-1 0 0 0 0,1 0 0 0 0,0 0 0 0 0,0 1 0 0 0,-1-1 0 0 0,1 0 0 0 0,0 0 0 0 0,-1 0 1 0 0,1 0-1 0 0,0 1 0 0 0,0-1 0 0 0,-1 0 0 0 0,1 0 0 0 0,0 1 0 0 0,0-1 0 0 0,-1 0 0 0 0,1 0 0 0 0,0 1 0 0 0,0-1 1 0 0,0 0-1 0 0,0 1 0 0 0,-1-1 0 0 0,1 0 0 0 0,0 1 0 0 0,0-1 0 0 0,0 0 0 0 0,0 1 0 0 0,0-1 0 0 0,0 0 0 0 0,0 1 1 0 0,0-1-1 0 0,0 0 0 0 0,0 1 0 0 0,0-1 0 0 0,0 1 0 0 0,0-1-59 0 0,0 0 0 0 0,0 1 0 0 0,-1-1 1 0 0,1 0-1 0 0,0 1 0 0 0,-1-1 0 0 0,1 0 0 0 0,0 0 0 0 0,-1 0 0 0 0,1 1 1 0 0,0-1-1 0 0,-1 0 0 0 0,1 0 0 0 0,-1 0 0 0 0,1 0 0 0 0,0 0 0 0 0,-1 1 0 0 0,1-1 1 0 0,-1 0-1 0 0,1 0 0 0 0,0 0 0 0 0,-1 0 0 0 0,1 0 0 0 0,-1 0 0 0 0,1-1 1 0 0,0 1-1 0 0,-1 0 0 0 0,1 0 0 0 0,-1 0 0 0 0,-13-4-638 0 0,13 4 459 0 0,7-10-1771 0 0,-5 9 1949 0 0,-1 1-1 0 0,0-1 1 0 0,1 1 0 0 0,-1-1-1 0 0,0 1 1 0 0,0-1-1 0 0,0 1 1 0 0,0-1 0 0 0,1 1-1 0 0,-1-1 1 0 0,0 0-1 0 0,0 1 1 0 0,0-1 0 0 0,0 1-1 0 0,0-1 1 0 0,0 0 0 0 0,0 1-1 0 0,-1-1 1 0 0,1 1-1 0 0,0-1 1 0 0,0 1 0 0 0,0-1-1 0 0,0 0 1 0 0,-1 1 0 0 0,1-1-1 0 0,-1 0 1 0 0,1 0-12 0 0,-1 1 0 0 0,1-1 0 0 0,0 0 1 0 0,-1 1-1 0 0,1-1 0 0 0,0 0 0 0 0,0 0 0 0 0,-1 0 1 0 0,1 1-1 0 0,0-1 0 0 0,0 0 0 0 0,0 0 0 0 0,0 0 1 0 0,0 1-1 0 0,0-1 0 0 0,0 0 0 0 0,1 0 0 0 0,-1 0 1 0 0,0 1-1 0 0,0-1 0 0 0,0 0 0 0 0,1 0 0 0 0,-1 1 1 0 0,1-1-1 0 0,-1 0 0 0 0,0 1 0 0 0,1-1 1 0 0,-1 0-1 0 0,1 1 0 0 0,1-2 0 0 0,26-28-1458 0 0,4 0-4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52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5663 0 0,'0'0'719'0'0,"0"0"-20"0"0,0 0-374 0 0,0 0 84 0 0,0 0 82 0 0,0 0 18 0 0,10 15 5627 0 0,-8-13-5936 0 0,1-1 0 0 0,-1 1-1 0 0,1 0 1 0 0,0-1 0 0 0,0 1 0 0 0,0-1-1 0 0,-1 0 1 0 0,1 0 0 0 0,0 0-1 0 0,1 0 1 0 0,-1 0 0 0 0,4 0 0 0 0,40 1 1097 0 0,-43-2-1095 0 0,184-11 382 0 0,-141 7-552 0 0,-34 3-32 0 0,112-5 0 0 0,-106 5 0 0 0,-14 2 0 0 0,8 5 0 0 0,-12-6 0 0 0,-1 0-1 0 0,1 1 1 0 0,-1-1 0 0 0,0 0-1 0 0,1 0 1 0 0,-1 0 0 0 0,1 0-1 0 0,-1 0 1 0 0,1 1 0 0 0,-1-1-1 0 0,0 0 1 0 0,1 0 0 0 0,-1 0-1 0 0,1 0 1 0 0,-1 0 0 0 0,1-1-1 0 0,-1 1 1 0 0,1 0 0 0 0,-1 0-1 0 0,0 0 1 0 0,1 0-1 0 0,-1 0 1 0 0,1-1 0 0 0,-1 1-1 0 0,0 0 1 0 0,1 0 0 0 0,-1 0-1 0 0,1-1 1 0 0,-1 1 0 0 0,0 0-1 0 0,0-1 1 0 0,1 1 0 0 0,-1 0-1 0 0,0-1 1 0 0,1 1 0 0 0,-1 0-1 0 0,0-1 1 0 0,0 1 0 0 0,0-1-1 0 0,1 1 1 0 0,-1-1 0 0 0,0 1-1 0 0,0 0 1 0 0,0-1 0 0 0,0 0-1 0 0,1-1-47 0 0,15-26-3080 0 0,-9 18-6424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54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93 6447 0 0,'-7'-2'306'0'0,"-12"-5"28"0"0,19 7-333 0 0,0 0 0 0 0,-1 0-1 0 0,1 0 1 0 0,0-1 0 0 0,0 1-1 0 0,0 0 1 0 0,-1 0 0 0 0,1-1-1 0 0,0 1 1 0 0,0 0 0 0 0,0 0-1 0 0,-1-1 1 0 0,1 1 0 0 0,0 0-1 0 0,0 0 1 0 0,0-1 0 0 0,0 1-1 0 0,0 0 1 0 0,0-1 0 0 0,0 1-1 0 0,0 0 1 0 0,0-1 0 0 0,0 1-1 0 0,0 0 1 0 0,0-1 0 0 0,0 1-1 0 0,0 0 1 0 0,0 0 0 0 0,0-1-1 0 0,0 1 1 0 0,0 0 0 0 0,0-1-1 0 0,1 1 1 0 0,-1 0 0 0 0,0 0-1 0 0,0-1 1 0 0,0 1 0 0 0,0 0-1 0 0,1 0 1 0 0,-1-1 0 0 0,0 1-1 0 0,0 0 1 0 0,0 0 0 0 0,1 0-1 0 0,-1-1 1 0 0,0 1 0 0 0,1 0-1 0 0,5-7 374 0 0,-4 5 289 0 0,-1 1 1 0 0,1-1-1 0 0,0 0 1 0 0,-1 0 0 0 0,0 0-1 0 0,1 0 1 0 0,-1 0-1 0 0,0-1 1 0 0,0 1-1 0 0,0 0 1 0 0,0 0 0 0 0,1-5-1 0 0,-12 0 964 0 0,5 1-783 0 0,8 4-919 0 0,6-4 2116 0 0,-6-4 2805 0 0,-5 10-4697 0 0,-4-2-61 0 0,4 1 283 0 0,2 1 117 0 0,0 0 21 0 0,-1 2-66 0 0,1-2-435 0 0,-1 1 0 0 0,0 0 0 0 0,1 0 1 0 0,0 1-1 0 0,-1-1 0 0 0,1 0 0 0 0,0 0 1 0 0,-1 0-1 0 0,1 0 0 0 0,0 0 0 0 0,0 0 0 0 0,0 0 1 0 0,0 1-1 0 0,0-1 0 0 0,0 0 0 0 0,0 2 1 0 0,7 22 19 0 0,-2-8-31 0 0,-4-8 3 0 0,0 0 0 0 0,-1 0 0 0 0,0 0 0 0 0,0-1 0 0 0,-4 18 0 0 0,3-14 0 0 0,-1 0 0 0 0,2 14 0 0 0,-1-10 0 0 0,0-14 0 0 0,1 1 0 0 0,0 0 0 0 0,0 0 0 0 0,0 0 0 0 0,0 0 0 0 0,0-1 0 0 0,1 1 0 0 0,-1 0 0 0 0,1 0 0 0 0,0-1 0 0 0,0 1 0 0 0,1 3 0 0 0,-2-6 23 0 0,0 1 1 0 0,0-1-1 0 0,0 1 1 0 0,0-1-1 0 0,1 1 0 0 0,-1-1 1 0 0,0 0-1 0 0,0 1 1 0 0,0-1-1 0 0,1 1 0 0 0,-1-1 1 0 0,0 1-1 0 0,0-1 0 0 0,1 0 1 0 0,-1 1-1 0 0,0-1 1 0 0,1 0-1 0 0,-1 1 0 0 0,0-1 1 0 0,1 0-1 0 0,-1 0 1 0 0,1 1-1 0 0,-1-1 0 0 0,0 0 1 0 0,1 0-1 0 0,-1 0 0 0 0,1 1 1 0 0,-1-1-1 0 0,1 0 1 0 0,-1 0-1 0 0,1 0 0 0 0,-1 0 1 0 0,1 0-1 0 0,-1 0 1 0 0,0 0-1 0 0,1 0 0 0 0,0 0 1 0 0,-1 0 18 0 0,-10 0 274 0 0,14-3 52 0 0,18-6 65 0 0,-20 8-433 0 0,0 0 0 0 0,0 0 0 0 0,1 0 0 0 0,-1 0 0 0 0,0-1 0 0 0,4-2 0 0 0,12-8 0 0 0,80-24 0 0 0,-53 21 0 0 0,-38 13 0 0 0,0 0 0 0 0,0 1 0 0 0,8-1 0 0 0,14-3 0 0 0,-20 3 0 0 0,0 3-64 0 0,-7-1-273 0 0,-2 0-138 0 0,0 0-33 0 0,0 0-72 0 0,0 0-285 0 0,0 0-126 0 0,0 0-984 0 0,-1-1-4014 0 0,-5-3-1723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54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67 11975 0 0,'0'-1'22'0'0,"0"1"0"0"0,0 0 0 0 0,-1 0 0 0 0,1 0 0 0 0,0 0-1 0 0,0 0 1 0 0,-1 0 0 0 0,1 0 0 0 0,0-1 0 0 0,0 1 0 0 0,0 0 0 0 0,-1 0 0 0 0,1 0-1 0 0,0-1 1 0 0,0 1 0 0 0,0 0 0 0 0,0 0 0 0 0,-1 0 0 0 0,1-1 0 0 0,0 1-1 0 0,0 0 1 0 0,0 0 0 0 0,0-1 0 0 0,0 1 0 0 0,0 0 0 0 0,0-1 0 0 0,0 1-1 0 0,0 0 1 0 0,0 0 0 0 0,0-1 0 0 0,0 1 0 0 0,0 0 0 0 0,0 0 0 0 0,0-1-1 0 0,0 1 1 0 0,0 0 0 0 0,0-1 0 0 0,0 1 0 0 0,0 0 0 0 0,0 0 0 0 0,0-1 0 0 0,0 1-1 0 0,1 0 1 0 0,-1 0 0 0 0,0 0 0 0 0,0-1 0 0 0,1 1 0 0 0,14-16 30 0 0,-13 14 119 0 0,-1 1 0 0 0,1-1 0 0 0,0 0 0 0 0,0 1 0 0 0,-1-1 0 0 0,1 0 0 0 0,-1 0 0 0 0,1 0-1 0 0,-1 0 1 0 0,0-1 0 0 0,0 1 0 0 0,2-4 0 0 0,-1-2 3083 0 0,-2 5 850 0 0,-5 7-3414 0 0,0 1-592 0 0,1-1 1 0 0,0 1-1 0 0,0 0 0 0 0,0 0 1 0 0,0 1-1 0 0,1-1 0 0 0,0 1 0 0 0,0-1 1 0 0,-2 7-1 0 0,-2 9 575 0 0,-6 29 0 0 0,-2 5-710 0 0,11-42 172 0 0,1 0 0 0 0,0 0 0 0 0,1 1 0 0 0,1-1 0 0 0,0 18 0 0 0,6 70 901 0 0,-2-63-906 0 0,-2-30-130 0 0,0 1 0 0 0,-1-1 0 0 0,0 0 0 0 0,-1 0 0 0 0,0 1 0 0 0,-3 13 0 0 0,4-20 0 0 0,-1-1 0 0 0,1 0 0 0 0,0 1 0 0 0,-1-1 0 0 0,1 0 0 0 0,0 0 0 0 0,0 1 0 0 0,0-1 0 0 0,0 0 0 0 0,0 1 0 0 0,0-1 0 0 0,0 0 0 0 0,1 1 0 0 0,-1 1 0 0 0,2 9 0 0 0,1-1 0 0 0,-3-11 0 0 0,1 0 0 0 0,-1 1 0 0 0,0-1 0 0 0,0 1 0 0 0,0-1 0 0 0,0 0 0 0 0,1 1 0 0 0,-1-1 0 0 0,0 1 0 0 0,0-1 0 0 0,0 1 0 0 0,0-1 0 0 0,0 1 0 0 0,0-1 0 0 0,0 1 0 0 0,0-1 0 0 0,0 0 0 0 0,-1 1 0 0 0,1-1 0 0 0,0 1 0 0 0,0-1 0 0 0,0 1 0 0 0,0-1 0 0 0,-1 0 0 0 0,1 1 0 0 0,0-1 0 0 0,0 1 0 0 0,-1-1 0 0 0,1 0 0 0 0,0 1 0 0 0,-1-1 0 0 0,1 0 0 0 0,0 1 0 0 0,-1-1 0 0 0,1 0 0 0 0,-1 0 0 0 0,1 1 0 0 0,0-1 0 0 0,-1 0 0 0 0,1 0 0 0 0,-1 0 0 0 0,0 1 0 0 0,1-1 0 0 0,-3 2-104 0 0,1 0 0 0 0,0 0 1 0 0,-1-1-1 0 0,1 1 0 0 0,-1 0 0 0 0,0-1 0 0 0,1 0 1 0 0,-1 0-1 0 0,0 0 0 0 0,0 0 0 0 0,-5 1 0 0 0,4-1-34 0 0,3-1-442 0 0,-11-1-1276 0 0,7 0 1384 0 0,-5 1-1790 0 0,5-1-2406 0 0,3 1-2414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35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2 8287 0 0,'0'0'191'0'0,"0"0"26"0"0,0 0 9 0 0,0 0 42 0 0,0 0 158 0 0,0 0 72 0 0,0 0 12 0 0,0 0 2 0 0,0 0 0 0 0,0 0 0 0 0,-1-11 2436 0 0,3 5-1615 0 0,-1 0 1 0 0,1 0-1 0 0,-1-1 0 0 0,0 1 0 0 0,-1 0 0 0 0,0-9 0 0 0,0 13-821 0 0,0 2-68 0 0,2 1-289 0 0,2 0-154 0 0,0 0 0 0 0,-1 0 0 0 0,1 0 0 0 0,-1 1 0 0 0,1-1 0 0 0,-1 1 0 0 0,0 0 0 0 0,0 0 0 0 0,0 0 0 0 0,0 1 0 0 0,0-1 0 0 0,0 1 0 0 0,0 0 0 0 0,-1-1 0 0 0,0 1 0 0 0,1 0 0 0 0,-1 1 0 0 0,0-1 0 0 0,3 7 0 0 0,12 16-4 0 0,-10-19 3 0 0,-1 1 0 0 0,8 13 0 0 0,-2-4 0 0 0,-8-15 0 0 0,0 0 0 0 0,7 6 0 0 0,-10-7 0 0 0,1 0 0 0 0,0 0 0 0 0,0 0 0 0 0,0 0 0 0 0,0-1 0 0 0,0 1 0 0 0,0 0 0 0 0,0-1 0 0 0,1 1 0 0 0,-1-1 0 0 0,0 0 0 0 0,0 0 0 0 0,0 0 0 0 0,0 0 0 0 0,1 0 0 0 0,-1 0 0 0 0,0-1 0 0 0,0 1 0 0 0,0-1 0 0 0,0 1 0 0 0,0-1 0 0 0,0 0 0 0 0,0 0 0 0 0,0 0 0 0 0,0 0 0 0 0,0 0 0 0 0,0 0 0 0 0,1-2 0 0 0,3-1 0 0 0,-2 2 0 0 0,-1-1 0 0 0,0 0 0 0 0,0 0 0 0 0,0-1 0 0 0,0 1 0 0 0,0 0 0 0 0,-1-1 0 0 0,1 0 0 0 0,3-7 0 0 0,14-39 0 0 0,-15 37 0 0 0,-3 5 0 0 0,0 0 0 0 0,0 0 0 0 0,0 0 0 0 0,0-15 0 0 0,0 11 0 0 0,1 3 72 0 0,-2 7 299 0 0,-1 2 117 0 0,0 0 21 0 0,0 0-66 0 0,-1 16-390 0 0,-1 1-1 0 0,-5 23 1 0 0,4-24-50 0 0,0 0-1 0 0,0 25 0 0 0,4-11-2 0 0,2-1 0 0 0,12 51 0 0 0,-9-51 0 0 0,-1 0 0 0 0,3 52 0 0 0,-8-77 0 0 0,0 11 0 0 0,0 1 0 0 0,0 0 0 0 0,-2-1 0 0 0,0 0 0 0 0,-8 31 0 0 0,5-34 0 0 0,-3-3 0 0 0,6-8 0 0 0,-1 0 0 0 0,0 0 0 0 0,1 0 0 0 0,-1-1 0 0 0,0 1 0 0 0,1-1 0 0 0,-5 1 0 0 0,-10-1-50 0 0,12-3-113 0 0,2 1-25 0 0,-4-3-67 0 0,0 0 0 0 0,1 0 0 0 0,-1 0 0 0 0,1-1 0 0 0,0 0 0 0 0,0 0 1 0 0,0 0-1 0 0,1-1 0 0 0,0 0 0 0 0,-5-9 0 0 0,-10-13-6884 0 0,13 21 5603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55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3 13823 0 0,'0'0'315'0'0,"0"0"45"0"0,0 0 21 0 0,0 0-49 0 0,0 0-81 0 0,0 0 481 0 0,0 0 237 0 0,0 0 45 0 0,-5 8 604 0 0,-1-4-1118 0 0,6-4-463 0 0,0 0 0 0 0,0 0 1 0 0,0 0-1 0 0,1 1 0 0 0,-1-1 1 0 0,0 0-1 0 0,0 0 0 0 0,1 0 0 0 0,-1 0 1 0 0,0 0-1 0 0,0 0 0 0 0,0 0 0 0 0,1 0 1 0 0,-1 1-1 0 0,0-1 0 0 0,0 0 0 0 0,0 0 1 0 0,1 0-1 0 0,-1 0 0 0 0,0 1 0 0 0,0-1 1 0 0,0 0-1 0 0,0 0 0 0 0,0 0 0 0 0,0 1 1 0 0,1-1-1 0 0,-1 0 0 0 0,0 0 1 0 0,0 0-1 0 0,0 1 0 0 0,0-1 0 0 0,0 0 1 0 0,0 0-1 0 0,0 1 0 0 0,0-1 0 0 0,0 0 1 0 0,0 0-1 0 0,0 1 0 0 0,0-1 0 0 0,0 0 1 0 0,0 0-1 0 0,0 1 0 0 0,0-1 0 0 0,0 0 1 0 0,-1 0-1 0 0,1 0 0 0 0,0 1 0 0 0,0-1 1 0 0,0 0-1 0 0,0 0 0 0 0,0 0 0 0 0,0 1 1 0 0,-1-1-1 0 0,1 0 0 0 0,0 0 1 0 0,0 0-1 0 0,0 0 0 0 0,-1 1 0 0 0,1-1 1 0 0,0 0-1 0 0,0 0 0 0 0,0 0 0 0 0,-1 0 1 0 0,1 0-1 0 0,0 0 0 0 0,0 0 0 0 0,-1 0 1 0 0,1 0-1 0 0,0 0 0 0 0,4 2 287 0 0,-1 0 0 0 0,2 0 0 0 0,-1-1 0 0 0,0 0 0 0 0,0 0 0 0 0,0 0 0 0 0,9 1 0 0 0,31-2 1457 0 0,-30 0-1614 0 0,84-6 3 0 0,-34 1-168 0 0,229-19 2030 0 0,-245 21-2016 0 0,-43 2-58 0 0,15-1-317 0 0,-20 2 334 0 0,1 0 1 0 0,-1 0 0 0 0,0 0 0 0 0,0 0-1 0 0,0 0 1 0 0,0 0 0 0 0,0 0 0 0 0,1 0-1 0 0,-1 0 1 0 0,0 0 0 0 0,0 0 0 0 0,0 0-1 0 0,0 0 1 0 0,0 0 0 0 0,1 0 0 0 0,-1 0-1 0 0,0 0 1 0 0,0 0 0 0 0,0 0 0 0 0,0 0-1 0 0,0 0 1 0 0,0 0 0 0 0,1 0 0 0 0,-1 0-1 0 0,0 0 1 0 0,0-1 0 0 0,0 1-1 0 0,0 0 1 0 0,0 0 0 0 0,0 0 0 0 0,0 0-1 0 0,0 0 1 0 0,1 0 0 0 0,-1 0 0 0 0,0-1-1 0 0,0 1 1 0 0,0 0 0 0 0,0 0 0 0 0,0 0-1 0 0,0 0 1 0 0,0 0 0 0 0,0-1 0 0 0,0 1-1 0 0,0 0 1 0 0,0 0 0 0 0,0 0 0 0 0,0 0-1 0 0,0 0 1 0 0,0-1 0 0 0,0 1 0 0 0,0 0-1 0 0,0 0 1 0 0,0 0 0 0 0,0 0-1 0 0,0 0 1 0 0,0-1 0 0 0,0 1 0 0 0,0 0-1 0 0,-1 0 1 0 0,1 0 0 0 0,-4-5-924 0 0,3 4-43 0 0,1 1-984 0 0,-1-1-4014 0 0,-5-3-1723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55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44 10135 0 0,'14'0'218'0'0,"18"2"643"0"0,-26-1-704 0 0,-5 0 569 0 0,-1-1 244 0 0,0 0 44 0 0,26-2 7543 0 0,-17 1-8037 0 0,-8 0-467 0 0,1 0 0 0 0,-1 0 0 0 0,0 0 0 0 0,0 0 0 0 0,0-1 0 0 0,1 1 0 0 0,-1 0 0 0 0,0 0 0 0 0,-1-1 0 0 0,1 1 0 0 0,0 0 0 0 0,0-1 0 0 0,0 1-1 0 0,0-3 1 0 0,0 2 62 0 0,0 0 13 0 0,-1 0 0 0 0,1 1-1 0 0,0-1 1 0 0,-1 0 0 0 0,1 0-1 0 0,-1 1 1 0 0,1-1 0 0 0,-1 0 0 0 0,0 0-1 0 0,0 0 1 0 0,0 1 0 0 0,0-1 0 0 0,0 0-1 0 0,-1-3 1 0 0,1 2 19 0 0,-1 1 0 0 0,1-1 1 0 0,0 1-1 0 0,0 0 0 0 0,0-1 0 0 0,1 1 0 0 0,-1 0 1 0 0,1-1-1 0 0,0-2 0 0 0,2-15 1191 0 0,-3 19-1296 0 0,0 0 1 0 0,-1 0 0 0 0,1 0 0 0 0,0 1-1 0 0,0-1 1 0 0,-1 0 0 0 0,1 0-1 0 0,0 0 1 0 0,-1 0 0 0 0,1 0 0 0 0,-1 1-1 0 0,1-1 1 0 0,-1 0 0 0 0,1 0-1 0 0,-1 1 1 0 0,0-1 0 0 0,1 0 0 0 0,-1 1-1 0 0,-1-2 1 0 0,-18-12-27 0 0,17 12 30 0 0,0 0 1 0 0,0 1-1 0 0,0-1 0 0 0,0 1 0 0 0,0 0 1 0 0,0 0-1 0 0,0 0 0 0 0,-1 0 0 0 0,1 1 1 0 0,0-1-1 0 0,-1 1 0 0 0,1 0 1 0 0,-1 0-1 0 0,1 0 0 0 0,0 0 0 0 0,-1 0 1 0 0,-3 2-1 0 0,-8 1 330 0 0,1 1-1 0 0,-23 11 1 0 0,20-9-288 0 0,10-3-88 0 0,0-1 0 0 0,0 1 0 0 0,1 0 0 0 0,-1 0 0 0 0,1 1 0 0 0,0 0 0 0 0,0 0 0 0 0,0 1 0 0 0,0 0 0 0 0,1 0 0 0 0,-8 9 0 0 0,-14 20 0 0 0,2 2 0 0 0,-27 51 0 0 0,42-73-32 0 0,0 1-95 0 0,10-14 117 0 0,0 0 0 0 0,0-1 1 0 0,0 1-1 0 0,0 0 0 0 0,0 0 1 0 0,0-1-1 0 0,0 1 0 0 0,0 0 1 0 0,0-1-1 0 0,0 1 0 0 0,1 0 1 0 0,-1-1-1 0 0,0 1 0 0 0,0 0 0 0 0,1-1 1 0 0,-1 1-1 0 0,0 0 0 0 0,1-1 1 0 0,-1 1-1 0 0,1-1 0 0 0,-1 1 1 0 0,1-1-1 0 0,-1 1 0 0 0,1 0 1 0 0,2 1 11 0 0,0 1-1 0 0,0-1 1 0 0,-1 0 0 0 0,2 0 0 0 0,-1 0 0 0 0,0-1 0 0 0,0 1 0 0 0,0-1-1 0 0,1 1 1 0 0,-1-1 0 0 0,1 0 0 0 0,-1 0 0 0 0,1-1 0 0 0,0 1 0 0 0,-1-1-1 0 0,1 0 1 0 0,-1 0 0 0 0,1 0 0 0 0,0 0 0 0 0,-1 0 0 0 0,6-2 0 0 0,6-2 80 0 0,-1 0 0 0 0,0-2 1 0 0,26-12-1 0 0,-19 8-51 0 0,26-16-31 0 0,-10 4 0 0 0,49-26 0 0 0,-77 45 0 0 0,-6 5 0 0 0,-4 4 0 0 0,0 5 0 0 0,0-1 0 0 0,-2 1 0 0 0,1 0 0 0 0,-1-1 0 0 0,-1 0 0 0 0,0 1 0 0 0,0-1 0 0 0,-10 16 0 0 0,6-10 0 0 0,0 0 0 0 0,-6 20 0 0 0,-22 94 0 0 0,24-67 0 0 0,5-16 0 0 0,6-44 0 0 0,1 0 0 0 0,0 0 0 0 0,0 0 0 0 0,0 0 0 0 0,0 0 0 0 0,1 0 0 0 0,1 5 0 0 0,0 9 0 0 0,0-6 0 0 0,2-3 0 0 0,2-2 0 0 0,3-2 0 0 0,-3-1-64 0 0,-7-2-101 0 0,0 0 0 0 0,-1 1 0 0 0,1-1 0 0 0,0 0 0 0 0,-1 0 0 0 0,0 1 0 0 0,-2 0 0 0 0,3-1-269 0 0,-3 1 635 0 0,0-3-4833 0 0,-11-7 3097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8:57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0 19351 0 0,'0'0'439'0'0,"-1"-1"62"0"0,-13-11 502 0 0,13 12-965 0 0,1-1 1 0 0,0 1-1 0 0,-1 0 1 0 0,1-1-1 0 0,0 1 1 0 0,0-1-1 0 0,0 1 1 0 0,-1-1-1 0 0,1 0 1 0 0,0 1-1 0 0,0-1 1 0 0,0 1-1 0 0,0-1 1 0 0,0 1-1 0 0,0-1 1 0 0,0 1-1 0 0,0-1 1 0 0,0 1-1 0 0,0-1 1 0 0,0 0-1 0 0,1 1 1 0 0,-1-1-1 0 0,0 1 1 0 0,0-1 0 0 0,0 1-1 0 0,1-1 1 0 0,-1 1-1 0 0,0-1 1 0 0,1 1-1 0 0,-1 0 1 0 0,0-1-1 0 0,1 1 1 0 0,-1-1-1 0 0,0 1 1 0 0,1 0-1 0 0,-1-1 1 0 0,1 1-1 0 0,-1 0 1 0 0,1-1-1 0 0,-1 1 1 0 0,1 0-1 0 0,23-14 3034 0 0,-16 11-2560 0 0,-6 3 0 0 0,0 0-69 0 0,24 1 488 0 0,47 10 1 0 0,-37-5-582 0 0,101 11-350 0 0,-69-8 0 0 0,-34-3 0 0 0,55 1 0 0 0,-74-8 0 0 0,-12 0 0 0 0,0-1 0 0 0,2 0 0 0 0,-5 2 0 0 0,-17-1 0 0 0,-4 0-64 0 0,19 1-273 0 0,2 0-138 0 0,0 0-33 0 0,-2-1-208 0 0,1 1 209 0 0,-7-5-845 0 0,3-4-2346 0 0,0-9 1651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05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56 10135 0 0,'0'0'231'0'0,"0"0"29"0"0,0 0 19 0 0,-3-1-41 0 0,-19-10-190 0 0,22 11-31 0 0,-1 0 0 0 0,1 0 0 0 0,0 0-1 0 0,0 0 1 0 0,0-1 0 0 0,0 1 0 0 0,-1 0 0 0 0,1 0-1 0 0,0 0 1 0 0,0 0 0 0 0,0 0 0 0 0,0 0-1 0 0,0 0 1 0 0,-1 0 0 0 0,1 0 0 0 0,0 0-1 0 0,0-1 1 0 0,0 1 0 0 0,0 0 0 0 0,0 0 0 0 0,0 0-1 0 0,0 0 1 0 0,0 0 0 0 0,0 0 0 0 0,-1-1-1 0 0,1 1 1 0 0,0 0 0 0 0,0 0 0 0 0,0 0 0 0 0,0 0-1 0 0,0-1 1 0 0,0 1 0 0 0,0 0 0 0 0,0 0-1 0 0,0 0 1 0 0,0 0 0 0 0,0-1 0 0 0,0 1-1 0 0,0 0 1 0 0,0 0 0 0 0,0 0 0 0 0,0 0 0 0 0,0 0-1 0 0,1-1 1 0 0,-1 1 0 0 0,0 0 0 0 0,0 0-1 0 0,0 0 1 0 0,0 0 0 0 0,8-6 1683 0 0,-5 2-327 0 0,-27-8 4073 0 0,-4-1-1560 0 0,27 12-3370 0 0,-1 1-72 0 0,-5-1-422 0 0,0 0-1 0 0,1 1 1 0 0,-1 0-1 0 0,1 0 1 0 0,-1 1-1 0 0,0 0 1 0 0,-7 2-1 0 0,5-1 114 0 0,3 0 126 0 0,1-1 0 0 0,0 1 0 0 0,-1 0 0 0 0,-6 3 0 0 0,-6 1 65 0 0,15-6-307 0 0,1 1 0 0 0,-1 0 0 0 0,0-1 0 0 0,1 1-1 0 0,-1 0 1 0 0,0 0 0 0 0,1 1 0 0 0,-1-1-1 0 0,1 0 1 0 0,0 1 0 0 0,-1 0 0 0 0,1-1 0 0 0,0 1-1 0 0,-3 4 1 0 0,-1-1-19 0 0,1 0 0 0 0,0 1 0 0 0,1 0 0 0 0,-1 0 0 0 0,1 0 0 0 0,-4 8 0 0 0,7-10 0 0 0,-1 0 0 0 0,1 1 0 0 0,-1-1 0 0 0,1 1 0 0 0,0-1 0 0 0,1 1 0 0 0,-1 0 0 0 0,1-1 0 0 0,0 1 0 0 0,0 0 0 0 0,0-1 0 0 0,1 1 0 0 0,1 5 0 0 0,-1-2 0 0 0,-1-5 0 0 0,1 0 0 0 0,0 0 0 0 0,0 0 0 0 0,0 0 0 0 0,0 0 0 0 0,0 0 0 0 0,2 3 0 0 0,9 16 0 0 0,-11-21 0 0 0,-1 0 0 0 0,1 0 0 0 0,0 0 0 0 0,-1 0 0 0 0,1 0 0 0 0,0 0 0 0 0,-1 0 0 0 0,1 0 0 0 0,0 0 0 0 0,0 0 0 0 0,0-1 0 0 0,0 1 0 0 0,0 0 0 0 0,0-1 0 0 0,0 1 0 0 0,2 0 0 0 0,0 1 0 0 0,31 19 0 0 0,-14-10 0 0 0,31 25 0 0 0,-48-32 0 0 0,1-1 0 0 0,-1 1 0 0 0,0 0 0 0 0,0-1 0 0 0,0 1 0 0 0,-1 1 0 0 0,1-1 0 0 0,-1 0 0 0 0,0 0 0 0 0,0 1 0 0 0,-1 0 0 0 0,1-1 0 0 0,-1 1 0 0 0,0 0 0 0 0,0-1 0 0 0,0 1 0 0 0,-1 0 0 0 0,0 0 0 0 0,0 0 0 0 0,0 0 0 0 0,-1 0 0 0 0,1-1 0 0 0,-1 1 0 0 0,0 0 0 0 0,-2 5 0 0 0,-1-1 0 0 0,2-4 0 0 0,0 0 0 0 0,0 0 0 0 0,0 0 0 0 0,-1-1 0 0 0,1 1 0 0 0,-1-1 0 0 0,-1 1 0 0 0,1-1 0 0 0,0 0 0 0 0,-1 0 0 0 0,-5 4 0 0 0,-2-1 186 0 0,-1 0 0 0 0,1-1 1 0 0,-1-1-1 0 0,0 1 0 0 0,0-2 0 0 0,0 0 0 0 0,-1-1 1 0 0,0 0-1 0 0,1 0 0 0 0,-16 0 0 0 0,23-3-186 0 0,1 0 0 0 0,0 0 0 0 0,0 0 0 0 0,0-1 0 0 0,0 1 0 0 0,0-1 0 0 0,0 0 0 0 0,0 0 0 0 0,0-1 0 0 0,0 1 0 0 0,0-1 0 0 0,0 0 0 0 0,1 0 0 0 0,-1 0 0 0 0,1 0 0 0 0,-6-5 0 0 0,8 6 0 0 0,1 1 0 0 0,-1-1 0 0 0,0 0 0 0 0,1 0 0 0 0,-1 1 0 0 0,1-1 0 0 0,-1 0 0 0 0,1 0 0 0 0,0 0 0 0 0,-1 0 0 0 0,1 0 0 0 0,0 0 0 0 0,-1 0 0 0 0,1 1 0 0 0,0-1 0 0 0,0 0 0 0 0,0 0 0 0 0,0 0 0 0 0,0 0 0 0 0,0 0 0 0 0,0 0 0 0 0,0 0 0 0 0,1 0 0 0 0,-1 0 0 0 0,0 0 0 0 0,0 0 0 0 0,1 0 0 0 0,-1 0 0 0 0,1 0 0 0 0,0 0 0 0 0,0-3 0 0 0,1 0 0 0 0,0 0 0 0 0,0-1 0 0 0,0 1 0 0 0,1 0 0 0 0,-1 1 0 0 0,1-1 0 0 0,0 0 0 0 0,0 1 0 0 0,4-4 0 0 0,36-27 0 0 0,-31 25 0 0 0,18-16 0 0 0,25-23 0 0 0,-37 33 0 0 0,0-1 0 0 0,18-19 0 0 0,-21 17-67 0 0,-1 3-252 0 0,13-20-1 0 0,-23 29 236 0 0,-1 0-1 0 0,0 1 0 0 0,0-1 0 0 0,0-1 0 0 0,-1 1 1 0 0,1 0-1 0 0,1-11 0 0 0,-1 0-443 0 0,-1 13 281 0 0,-1-1 0 0 0,0 1 0 0 0,-1-1 0 0 0,1 1 0 0 0,-1-1 0 0 0,1 1-1 0 0,-1-1 1 0 0,-1 1 0 0 0,1-1 0 0 0,-1 1 0 0 0,-1-6 0 0 0,2 9-744 0 0,-2 0-893 0 0,-5-3-3634 0 0,-5 1-1564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06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91 13823 0 0,'0'0'315'0'0,"-6"3"758"0"0,2 0-753 0 0,0 0 572 0 0,-1-1 0 0 0,1 1 0 0 0,0-1 0 0 0,-9 4 0 0 0,-3 1 2019 0 0,20-6-2185 0 0,-3-1-677 0 0,-1 0 0 0 0,0 0 0 0 0,0 1 0 0 0,0-1 0 0 0,1 0 0 0 0,-1 0 0 0 0,0 0 0 0 0,0 0 0 0 0,1 0 0 0 0,-1 1 0 0 0,0-1 0 0 0,0 0 0 0 0,1 0 0 0 0,-1 0 0 0 0,0 0 0 0 0,0 0 0 0 0,1 0 0 0 0,-1 0 0 0 0,0 0 0 0 0,1 0 0 0 0,-1 0 0 0 0,0 0 0 0 0,0 0 0 0 0,1 0 0 0 0,-1 0 0 0 0,1-1 0 0 0,9-1 480 0 0,1 1-1 0 0,0 0 1 0 0,14 0-1 0 0,12-1 5 0 0,134-28 891 0 0,-94 15-799 0 0,35-7-607 0 0,124-19-20 0 0,-185 34 2 0 0,-51 7 0 0 0,0 0 0 0 0,0 0 0 0 0,0 0 0 0 0,0 0 0 0 0,0 0 0 0 0,0 0 0 0 0,0 0 0 0 0,0 0 0 0 0,0 1 0 0 0,0-1 0 0 0,0 0 0 0 0,0 0 0 0 0,0 0 0 0 0,0 0 0 0 0,0 0 0 0 0,0 0 0 0 0,0 0 0 0 0,0 0 0 0 0,0 0 0 0 0,0 0 0 0 0,0 0 0 0 0,0 0 0 0 0,0 0 0 0 0,0 0 0 0 0,0 0 0 0 0,0 0 0 0 0,-8 4 0 0 0,-12 4 0 0 0,8-3 0 0 0,10-5-159 0 0,0 1-1 0 0,0 0 1 0 0,0 0 0 0 0,0 0-1 0 0,1 0 1 0 0,-1 0 0 0 0,0 0-1 0 0,1 0 1 0 0,-1 1 0 0 0,1-1-1 0 0,-1 1 1 0 0,-1 1 0 0 0,-3 3-1022 0 0,-14 9-3147 0 0,10-9-3860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07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1 19351 0 0,'0'0'439'0'0,"-3"0"62"0"0,0 0-321 0 0,0 0 1 0 0,0 0-1 0 0,0 1 0 0 0,0 0 1 0 0,0-1-1 0 0,0 1 0 0 0,0 0 1 0 0,-3 2-1 0 0,-2 0 10 0 0,8-3-72 0 0,0 0-1 0 0,-1 0 1 0 0,1 0-1 0 0,-1 0 1 0 0,1 1-1 0 0,0-1 1 0 0,-1 0-1 0 0,1 0 1 0 0,-1 0 0 0 0,1 0-1 0 0,0 0 1 0 0,-1 1-1 0 0,1-1 1 0 0,0 0-1 0 0,-1 0 1 0 0,1 1-1 0 0,0-1 1 0 0,0 0-1 0 0,-1 1 1 0 0,1-1 0 0 0,0 0-1 0 0,0 1 1 0 0,-1-1-1 0 0,1 0 1 0 0,0 1-1 0 0,0-1 1 0 0,0 0-1 0 0,0 1 1 0 0,-1-1-1 0 0,1 1 1 0 0,0-1 0 0 0,0 1-1 0 0,0 0 395 0 0,7 8 592 0 0,28 5-1084 0 0,-29-12-21 0 0,1 0 1 0 0,-1 1-1 0 0,1 0 1 0 0,-1 0-1 0 0,0 0 1 0 0,6 5-1 0 0,-10-7 22 0 0,0 1 0 0 0,0 0 0 0 0,0 0 0 0 0,0 0 1 0 0,-1 0-1 0 0,1 0 0 0 0,-1 1 0 0 0,1-1 0 0 0,-1 0 0 0 0,0 1 0 0 0,0-1 0 0 0,0 1 0 0 0,0-1 0 0 0,1 6 1 0 0,-2-4 55 0 0,0 1 1 0 0,1-1-1 0 0,-1 1 1 0 0,-1-1-1 0 0,1 1 1 0 0,-1-1-1 0 0,0 1 1 0 0,-1 4 0 0 0,-3 6 180 0 0,-1-1 0 0 0,0 1 0 0 0,-16 24 1 0 0,22-39-259 0 0,-9 14 0 0 0,-1 0 0 0 0,0-1 0 0 0,-1 0 0 0 0,0-1 0 0 0,-22 18 0 0 0,-70 46 0 0 0,63-48 0 0 0,35-24 10 0 0,-73 48 1066 0 0,66-45-884 0 0,-2 0 1 0 0,1 0-1 0 0,-1-1 1 0 0,-16 4-1 0 0,30-10-192 0 0,-1 1 0 0 0,1-1 0 0 0,0 0 0 0 0,-1 0 0 0 0,1 0 0 0 0,0 0 0 0 0,-1 0 0 0 0,1 0 0 0 0,0 0 0 0 0,-1 0 0 0 0,1 0 0 0 0,0 0 0 0 0,-1 0 0 0 0,1 0 0 0 0,0 0 0 0 0,-1 0 0 0 0,1 0 0 0 0,0 0 0 0 0,-1 0 0 0 0,1 0 0 0 0,0 0 0 0 0,-1-1 0 0 0,1 1 0 0 0,0 0 0 0 0,0 0 0 0 0,-1 0 0 0 0,1 0 0 0 0,0-1 0 0 0,0 1 0 0 0,-1 0 0 0 0,1 0 0 0 0,0-1 0 0 0,0 1 0 0 0,0 0 0 0 0,-1 0 0 0 0,1-1 0 0 0,0 1 0 0 0,0 0 0 0 0,0-1 0 0 0,0 1 0 0 0,-1-1 0 0 0,2-10 0 0 0,-1 11 0 0 0,1-5 0 0 0,1 0 0 0 0,-1-1 0 0 0,1 1 0 0 0,0 0 0 0 0,1 0 0 0 0,-1 0 0 0 0,1 1 0 0 0,0-1 0 0 0,0 1 0 0 0,1-1 0 0 0,-1 1 0 0 0,1 0 0 0 0,8-7 0 0 0,-3 4 0 0 0,1 0 0 0 0,-1 0 0 0 0,1 1 0 0 0,0 0 0 0 0,17-6 0 0 0,-23 10 0 0 0,1 0 0 0 0,0 1 0 0 0,-1 0 0 0 0,1 0 0 0 0,0 0 0 0 0,0 0 0 0 0,-1 1 0 0 0,1 0 0 0 0,0 0 0 0 0,7 1 0 0 0,-2 2 0 0 0,-3 5 0 0 0,-4-2 0 0 0,1 1 0 0 0,-1 0 0 0 0,1 0 0 0 0,-2-1 0 0 0,1 2 0 0 0,-1-1 0 0 0,0 0 0 0 0,-1 0 0 0 0,0 1 0 0 0,0-1 0 0 0,0 1 0 0 0,-1-1 0 0 0,0 1 0 0 0,-2 13 0 0 0,-4 18 0 0 0,6-29 0 0 0,3-1 0 0 0,-3-8 0 0 0,0 0 0 0 0,0-1 0 0 0,0 1 0 0 0,0 0 0 0 0,0 0 0 0 0,1-1 0 0 0,-1 1 0 0 0,0 0 0 0 0,1-1 0 0 0,-1 1 0 0 0,0-1 0 0 0,1 1 0 0 0,-1 0 0 0 0,1-1 0 0 0,-1 1 0 0 0,1-1 0 0 0,-1 1 0 0 0,1-1 0 0 0,-1 1 0 0 0,1-1 0 0 0,0 0 0 0 0,-1 1 0 0 0,1-1 0 0 0,0 0 0 0 0,-1 1 0 0 0,1-1 0 0 0,0 0 0 0 0,-1 0 0 0 0,1 0 0 0 0,0 0 0 0 0,0 1 0 0 0,-1-1 0 0 0,1 0 0 0 0,0 0 0 0 0,-1 0 0 0 0,1-1 0 0 0,0 1 0 0 0,0 0 0 0 0,0 0 0 0 0,1-1 0 0 0,2 1-127 0 0,0-1-1 0 0,-1 0 1 0 0,1 0-1 0 0,-1 0 1 0 0,0-1-1 0 0,1 1 1 0 0,-1-1-1 0 0,0 0 1 0 0,0 0-1 0 0,0 0 1 0 0,0 0-1 0 0,4-4 1 0 0,5-5-1199 0 0,15-19-1 0 0,-15 17 797 0 0,70-78-7791 0 0,-51 54 5762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0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9351 0 0,'0'0'439'0'0,"0"0"62"0"0,0 0 33 0 0,0 0-65 0 0,0 0-169 0 0,0 0 442 0 0,0 0 229 0 0,0 0 42 0 0,0 0-59 0 0,0 0-289 0 0,0 0-121 0 0,0 0-28 0 0,2-1-72 0 0,67-21 33 0 0,28-7 641 0 0,-80 25-961 0 0,1 0-1 0 0,0 2 0 0 0,29-2 0 0 0,-36 5-156 0 0,3 3 0 0 0,-11-1 0 0 0,-1-1 0 0 0,-1 0 31 0 0,1 0 1 0 0,-1 0-1 0 0,1-1 0 0 0,-1 1 1 0 0,0 0-1 0 0,1 0 0 0 0,-1 0 1 0 0,0 0-1 0 0,-1 1 0 0 0,1-1 1 0 0,0 0-1 0 0,0 0 0 0 0,-1 0 1 0 0,0 1-1 0 0,1-1 0 0 0,-1 0 0 0 0,0 1 1 0 0,0-1-1 0 0,0 0 0 0 0,0 1 1 0 0,-1-1-1 0 0,1 0 0 0 0,-1 3 1 0 0,-2 6 248 0 0,-1 0 1 0 0,0 0 0 0 0,-9 15-1 0 0,3-3-106 0 0,-35 66-174 0 0,26-55 0 0 0,-13 36 0 0 0,22-46 0 0 0,7-18 0 0 0,0 0 0 0 0,0 0 0 0 0,1 0 0 0 0,0 0 0 0 0,0 0 0 0 0,1 1 0 0 0,0-1 0 0 0,0 1 0 0 0,0-1 0 0 0,1 13 0 0 0,1 2 0 0 0,1-11 0 0 0,4-3 0 0 0,-4-5 1 0 0,-1-1 0 0 0,0 0 0 0 0,0-1 0 0 0,0 1 1 0 0,0 0-1 0 0,1-1 0 0 0,-1 1 0 0 0,0-1 0 0 0,0 1 0 0 0,0-1 0 0 0,0 1 0 0 0,1-1 1 0 0,1 0-1 0 0,0 0-10 0 0,1 0 0 0 0,-1 0 0 0 0,1-1 0 0 0,-1 0 0 0 0,0 1 1 0 0,1-1-1 0 0,-1-1 0 0 0,4-1 0 0 0,-5 3-328 0 0,-2 0-138 0 0,0 0-33 0 0,-2-8-516 0 0,0 4 703 0 0,-1 0-1 0 0,1 0 1 0 0,-1 0 0 0 0,0 0-1 0 0,0 0 1 0 0,0 1 0 0 0,-1 0-1 0 0,1-1 1 0 0,-1 1 0 0 0,0 0-1 0 0,-5-3 1 0 0,-10-8-2351 0 0,10 6 1727 0 0,0 0-1 0 0,1-1 0 0 0,0 1 1 0 0,-10-16-1 0 0,4 8-78 0 0,13 15 512 0 0,1 1 0 0 0,-1-3-1035 0 0,-5 0 4987 0 0,3 1 2461 0 0,12 1-4231 0 0,34-5 17 0 0,-32 4-1219 0 0,-1 0 0 0 0,1 1 0 0 0,0 0 1 0 0,15 1-1 0 0,5 2-410 0 0,-1-2 0 0 0,56-7 0 0 0,-46 3-60 0 0,-30 2-636 0 0,1 1-1 0 0,-1-1 1 0 0,0-1-1 0 0,17-7 1 0 0,-11 4-8914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09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69 17503 0 0,'0'0'399'0'0,"0"0"60"0"0,0 0 21 0 0,0 0-59 0 0,-8 0-260 0 0,-22-7 705 0 0,29 6 104 0 0,1 1 43 0 0,17-6 2058 0 0,28-7-1631 0 0,0 1 0 0 0,89-10 0 0 0,9 15-1440 0 0,-133 8 0 0 0,-3 1-201 0 0,-6-2-850 0 0,-2 1-385 0 0,-14 3-1748 0 0,14-4 940 0 0,-2-1-253 0 0,-11 0-51 0 0,-3 1-11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09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1 19351 0 0,'-2'0'1087'0'0,"3"0"-425"0"0,9 2-226 0 0,15 0-429 0 0,216-23 5252 0 0,-193 15-4462 0 0,-32 3-772 0 0,-11 1-236 0 0,0 1 1 0 0,0 0 0 0 0,1 1 0 0 0,-1-1 0 0 0,9 1 0 0 0,-17 8-2741 0 0,-2-1 1418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10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9 10135 0 0,'0'0'464'0'0,"0"0"-9"0"0,0 0-155 0 0,0 0 443 0 0,0 0 227 0 0,0 0 44 0 0,-7 0 838 0 0,7 0 7166 0 0,21-6-8021 0 0,40-5-1 0 0,-15 3-325 0 0,35 5-671 0 0,-70 3 0 0 0,-1 1 0 0 0,-1 1 0 0 0,-8-2 58 0 0,0 0 0 0 0,0 1 1 0 0,0-1-1 0 0,-1 0 0 0 0,1 1 0 0 0,0-1 0 0 0,0 1 1 0 0,0-1-1 0 0,0 1 0 0 0,-1 0 0 0 0,1-1 0 0 0,0 1 0 0 0,-1 0 1 0 0,1-1-1 0 0,0 1 0 0 0,-1 0 0 0 0,1 0 0 0 0,-1 0 1 0 0,1-1-1 0 0,-1 1 0 0 0,1 0 0 0 0,-1 0 0 0 0,0 0 0 0 0,0 0 1 0 0,1 0-1 0 0,-1 0 0 0 0,0 0 0 0 0,0 0 0 0 0,0 0 1 0 0,0 0-1 0 0,0 2 0 0 0,0 0 112 0 0,2 7-167 0 0,-1 0 0 0 0,0 0-1 0 0,0 0 1 0 0,-1 0 0 0 0,0 0 0 0 0,-4 19-1 0 0,-18 59-3 0 0,10-43-1 0 0,-27 72 2 0 0,14-49 0 0 0,16-45 0 0 0,4-15 0 0 0,7 0 0 0 0,-2-7 0 0 0,6 10 16 0 0,-14-4-76 0 0,6-6 40 0 0,4-21-1880 0 0,8-4-2477 0 0,-9 12-4154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35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13823 0 0,'0'0'315'0'0,"0"0"45"0"0,0 0 21 0 0,2-2-49 0 0,17-16-208 0 0,12-12 2754 0 0,-30 29-1888 0 0,-1 1 30 0 0,4-2 260 0 0,-2-2-1196 0 0,12-6 1831 0 0,28-6-1898 0 0,-23 7-17 0 0,-17 8 0 0 0,19-4 0 0 0,-13 2-10 0 0,-5 2-16 0 0,-1 0 0 0 0,1 0 0 0 0,0 1 0 0 0,0-1 1 0 0,0 1-1 0 0,0-1 0 0 0,0 1 0 0 0,-1 0 0 0 0,5 0 0 0 0,-5 0-1378 0 0,-2 0-511 0 0,0 0-107 0 0,0 0-24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11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7 10135 0 0,'0'0'231'0'0,"0"0"29"0"0,0 0 19 0 0,-1-1-41 0 0,-5 0-101 0 0,6 0-81 0 0,-1 1 0 0 0,0 0-1 0 0,0-1 1 0 0,0 1 0 0 0,1 0-1 0 0,-1-1 1 0 0,0 1-1 0 0,0 0 1 0 0,0 0 0 0 0,0 0-1 0 0,0 0 1 0 0,0 0 0 0 0,0 0-1 0 0,0 0 1 0 0,1 0 0 0 0,-1 0-1 0 0,0 0 1 0 0,0 1-1 0 0,0-1 1 0 0,0 0 0 0 0,0 1-1 0 0,0-1 1 0 0,1 0 0 0 0,-2 2-1 0 0,0-1 525 0 0,2-1 286 0 0,0 0 124 0 0,-20 3 4126 0 0,10 1-2175 0 0,9-4 1493 0 0,24 2-4423 0 0,14 0 438 0 0,71-10 1156 0 0,74-2-1605 0 0,-173 11 0 0 0,-2 2-64 0 0,-6-2-273 0 0,-6 7-646 0 0,3-6 698 0 0,-1 1 0 0 0,0-1 0 0 0,0 0 1 0 0,0 1-1 0 0,0-1 0 0 0,0 0 0 0 0,0-1 0 0 0,0 1 0 0 0,-1-1 0 0 0,1 1 0 0 0,-7 1 1 0 0,-15 6-4631 0 0,1 1 2879 0 0,8-3-11 0 0</inkml:trace>
  <inkml:trace contextRef="#ctx0" brushRef="#br0" timeOffset="1">32 411 19351 0 0,'0'0'439'0'0,"-11"2"1225"0"0,9-1-1651 0 0,-15 2 63 0 0,15-3 295 0 0,6 1 49 0 0,1 0 0 0 0,-1-1 0 0 0,0 0 1 0 0,0 0-1 0 0,0 0 0 0 0,6-2 0 0 0,13 1 1092 0 0,113-1 273 0 0,4 1-290 0 0,110 0-1476 0 0,-101-2-22 0 0,-97-3 3 0 0,-47 5 0 0 0,-10-2 0 0 0,-8-1 0 0 0,-25-1 0 0 0,19 3-2103 0 0,-11 1-6092 0 0,12-1-155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12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0 11975 0 0,'0'0'267'0'0,"-2"2"42"0"0,0-1-228 0 0,0 1-1 0 0,-1 0 1 0 0,1 0 0 0 0,0 0-1 0 0,0 0 1 0 0,0 1-1 0 0,0-1 1 0 0,-2 4 0 0 0,2-3-21 0 0,0 0 0 0 0,-1-1 0 0 0,1 1 0 0 0,-1 0 0 0 0,0-1 0 0 0,0 0 0 0 0,0 0 0 0 0,0 0 0 0 0,0 0 0 0 0,-4 1 0 0 0,-17 13 2132 0 0,17-9-2827 0 0,7-7 892 0 0,0 1 0 0 0,-1-1-1 0 0,1 0 1 0 0,0 0 0 0 0,0 1 0 0 0,0-1-1 0 0,-1 0 1 0 0,1 0 0 0 0,0 1-1 0 0,0-1 1 0 0,0 0 0 0 0,0 1-1 0 0,0-1 1 0 0,0 0 0 0 0,0 1-1 0 0,0-1 1 0 0,0 0 0 0 0,0 1-1 0 0,0-1 1 0 0,0 0 0 0 0,0 1-1 0 0,0-1 1 0 0,0 1 0 0 0,8 4 6735 0 0,3-3-6148 0 0,-3-2-800 0 0,1 0-1 0 0,0-1 0 0 0,10-2 1 0 0,-12 2-46 0 0,-3 0 2 0 0,-3 0 0 0 0,0 1 0 0 0,1 0 0 0 0,-1 0 0 0 0,0 0 0 0 0,1 0 0 0 0,-1 0 0 0 0,0 0 0 0 0,1 0 0 0 0,-1 1 0 0 0,0-1 0 0 0,0 0 0 0 0,1 1 0 0 0,1 0 0 0 0,3 1 71 0 0,1 0-1 0 0,-1 1 1 0 0,1 0 0 0 0,-1 0-1 0 0,0 0 1 0 0,0 1-1 0 0,0 0 1 0 0,-1 0 0 0 0,0 0-1 0 0,1 1 1 0 0,-1 0-1 0 0,-1 0 1 0 0,1 0 0 0 0,-1 1-1 0 0,0-1 1 0 0,0 1 0 0 0,-1 0-1 0 0,1 0 1 0 0,-1 0-1 0 0,-1 1 1 0 0,1-1 0 0 0,-1 1-1 0 0,0 0 1 0 0,-1-1 0 0 0,1 1-1 0 0,-1 0 1 0 0,-1 0-1 0 0,1 13 1 0 0,-3-11-71 0 0,0 1 0 0 0,0 0 0 0 0,-1 0 0 0 0,0-1 0 0 0,-1 1 0 0 0,0-1 0 0 0,-1 0 0 0 0,0 0 0 0 0,0-1 0 0 0,-1 1 0 0 0,0-1 0 0 0,0 0 0 0 0,-1-1 0 0 0,-11 11 0 0 0,-7 4 0 0 0,-2-1 0 0 0,-56 34 0 0 0,67-47 0 0 0,-1 0 0 0 0,0-2 0 0 0,0 0 0 0 0,0 0 0 0 0,-1-2 0 0 0,-26 3 0 0 0,20-2 0 0 0,21-4 0 0 0,0-1 0 0 0,0 1 0 0 0,1-1 0 0 0,-1 0 0 0 0,0 1 0 0 0,0-1 0 0 0,0-1 0 0 0,1 1 0 0 0,-1 0 0 0 0,0-1 0 0 0,0 1 0 0 0,0-1 0 0 0,1 0 0 0 0,-1 0 0 0 0,0 0 0 0 0,1 0 0 0 0,-4-2 0 0 0,-2-6 0 0 0,7 8 0 0 0,0-1 0 0 0,1 1 0 0 0,-1 0 0 0 0,1-1 0 0 0,0 1 0 0 0,-1-1 0 0 0,1 1 0 0 0,0-1 0 0 0,0 1 0 0 0,0-4 0 0 0,2-7 0 0 0,2 9 0 0 0,-3 3 0 0 0,1-3 0 0 0,-2 2 0 0 0,1 0 0 0 0,-1 1 0 0 0,1-1 0 0 0,-1 0 0 0 0,1 1 0 0 0,0-1 0 0 0,-1 0 0 0 0,1 1 0 0 0,0-1 0 0 0,-1 0 0 0 0,1 1 0 0 0,0-1 0 0 0,0 1 0 0 0,-1-1 0 0 0,1 1 0 0 0,0 0 0 0 0,0-1 0 0 0,0 1 0 0 0,0 0 0 0 0,0 0 0 0 0,0-1 0 0 0,-1 1 0 0 0,3 0 0 0 0,1 0 0 0 0,0 0 0 0 0,0 0 0 0 0,0 0 0 0 0,0 0 0 0 0,0 1 0 0 0,-1-1 0 0 0,1 1 0 0 0,0 0 0 0 0,0 0 0 0 0,0 1 0 0 0,5 2 0 0 0,-2 0 0 0 0,1 0 0 0 0,-1 0 0 0 0,0 1 0 0 0,9 7 0 0 0,-12-7 0 0 0,-1-1 0 0 0,1 0 0 0 0,-1 1 0 0 0,0 0 0 0 0,0 0 0 0 0,2 5 0 0 0,6 10 0 0 0,-7-14 0 0 0,-1-1 0 0 0,0 1 0 0 0,-1 1 0 0 0,3 7 0 0 0,-3-7 0 0 0,1 1 0 0 0,0 0 0 0 0,1-1 0 0 0,0 0 0 0 0,0 0 0 0 0,7 9 0 0 0,-3-8 0 0 0,2-6 0 0 0,-7-3-118 0 0,0 0-1 0 0,0-1 1 0 0,0 1 0 0 0,0 0-1 0 0,-1-1 1 0 0,1 0 0 0 0,0 1-1 0 0,-1-1 1 0 0,1 0-1 0 0,-1-1 1 0 0,0 1 0 0 0,1 0-1 0 0,2-4 1 0 0,3-6-963 0 0,12-18-1 0 0,-15 20-165 0 0,5-6-6032 0 0,-1 4-1071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12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1191 0 0,'0'0'480'0'0,"0"0"67"0"0,0 0 31 0 0,0 0-56 0 0,0 0-269 0 0,0 0 138 0 0,0 0 97 0 0,0 0 21 0 0,0 0 3 0 0,0 0 0 0 0,0 0 0 0 0,2-2 0 0 0,-2 2-448 0 0,1 0-36 0 0,-1-1 0 0 0,0 0-1 0 0,1 1 1 0 0,-1-1 0 0 0,1 1 0 0 0,-1-1 0 0 0,0 1-1 0 0,1 0 1 0 0,-1-1 0 0 0,1 1 0 0 0,0-1 0 0 0,-1 1-1 0 0,1 0 1 0 0,-1-1 0 0 0,1 1 0 0 0,0 0-1 0 0,-1 0 1 0 0,2-1 0 0 0,243-5 2036 0 0,-232 6-1670 0 0,-10 0 601 0 0,2 2-501 0 0,-4-2-489 0 0,0 1 1 0 0,0-1-1 0 0,-1 0 1 0 0,1 1-1 0 0,0-1 1 0 0,0 0-1 0 0,0 1 1 0 0,0-1-1 0 0,0 1 1 0 0,-1-1-1 0 0,1 1 1 0 0,0 0-1 0 0,-1-1 1 0 0,1 1-1 0 0,0 0 1 0 0,-1 0-1 0 0,1-1 1 0 0,-1 1-1 0 0,1 0 1 0 0,-1 0-1 0 0,1 0 1 0 0,-1 0-1 0 0,0-1 1 0 0,1 1-1 0 0,-1 0 1 0 0,0 1-1 0 0,0 0-3 0 0,0 1 0 0 0,0-1 0 0 0,0 0 0 0 0,0 0 0 0 0,-1 0 1 0 0,1 0-1 0 0,-1 0 0 0 0,-1 3 0 0 0,0 1-4 0 0,-1 14 2 0 0,-2 8 0 0 0,-5 1 0 0 0,-8 41 0 0 0,13-21 0 0 0,5-36 0 0 0,-1 1 0 0 0,-3 16 0 0 0,-2-8 0 0 0,-12 27 0 0 0,11-31 0 0 0,0 0 0 0 0,-6 31 0 0 0,13-29 0 0 0,1-12 0 0 0,4-1 0 0 0,0-3 2 0 0,2 3 11 0 0,-2 5-92 0 0,-4-11-258 0 0,-1-1-138 0 0,1-18-1478 0 0,-1 8-131 0 0,0 0 0 0 0,-2-13 1 0 0,1 14-590 0 0,0 1 626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49:13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5 15663 0 0,'-1'0'719'0'0,"-18"0"230"0"0,13-1-778 0 0,6 1-59 0 0,0 0 0 0 0,0 0 0 0 0,0 0-1 0 0,0 0 1 0 0,0 0 0 0 0,0 0 0 0 0,0-1 0 0 0,0 1 0 0 0,0 0 0 0 0,0 0 0 0 0,0 0 0 0 0,-1 0-1 0 0,1 0 1 0 0,0 0 0 0 0,0 0 0 0 0,0 0 0 0 0,0 0 0 0 0,0 0 0 0 0,0 0 0 0 0,0 0 0 0 0,0 0-1 0 0,-1 0 1 0 0,1 0 0 0 0,0 0 0 0 0,0 0 0 0 0,0 0 0 0 0,0 0 0 0 0,0 0 0 0 0,0 0 0 0 0,0 0-1 0 0,-1 0 1 0 0,1 0 0 0 0,0 0 0 0 0,0 0 0 0 0,0 0 0 0 0,0 0 0 0 0,0 0 0 0 0,0 0 0 0 0,0 0-1 0 0,0 0 1 0 0,0 0 0 0 0,-1 1 0 0 0,1-1 0 0 0,0 0 0 0 0,0 0 0 0 0,0 0 0 0 0,0 0-1 0 0,0 0 1 0 0,0 0 0 0 0,0 0 0 0 0,0 0 0 0 0,0 0 0 0 0,0 1 0 0 0,0-1 0 0 0,0 0 0 0 0,0 0-1 0 0,0 0 1 0 0,0 0 0 0 0,0 0 0 0 0,0 0 0 0 0,0 0 0 0 0,0 0 0 0 0,0 1 0 0 0,3 2 3514 0 0,1-2-4916 0 0,3-1 1639 0 0,0 0 0 0 0,1 0 0 0 0,8-1 0 0 0,10-1 303 0 0,163-9-61 0 0,-110 5-123 0 0,-64 5-146 0 0,40-5 945 0 0,-49 4-2363 0 0,-8 0 211 0 0,-11 0-633 0 0,13 2 1445 0 0,-26-3-1950 0 0,-4-1-22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29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213 8287 0 0,'0'0'191'0'0,"0"0"26"0"0,0 0 9 0 0,-7-15 1866 0 0,7 8-1232 0 0,-1 1 1 0 0,2 0-1 0 0,-1 0 1 0 0,0 0 0 0 0,3-9-1 0 0,1-19 1259 0 0,-4 31-1953 0 0,0 1 0 0 0,1 0 0 0 0,-1-1 0 0 0,1 1 0 0 0,0 0-1 0 0,0-1 1 0 0,-1 1 0 0 0,1 0 0 0 0,3-4 0 0 0,4-15 1179 0 0,0-14 710 0 0,-7 32-1970 0 0,-2-11 438 0 0,-3-1 474 0 0,4 14-554 0 0,-1-1-294 0 0,0 7-132 0 0,-2 23-18 0 0,5-22 1 0 0,-2 0 0 0 0,1 0 0 0 0,0 0 0 0 0,-1 0 0 0 0,0 0 0 0 0,-1 0 0 0 0,1 0 0 0 0,-1 0 0 0 0,0 0 0 0 0,-3 9 0 0 0,-18 58 1053 0 0,1-2-58 0 0,-46 121-995 0 0,56-146 0 0 0,9-33 0 0 0,-8 25 0 0 0,7-29 0 0 0,-1 11 0 0 0,3-4 0 0 0,0-10-70 0 0,1-19-151 0 0,2-22-740 0 0,4-7-2483 0 0,-1 14-2672 0 0,-1 1-1152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29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4 8287 0 0,'0'0'382'0'0,"0"0"-8"0"0,-1 0-240 0 0,0 0-59 0 0,0 0 1 0 0,0-1 0 0 0,1 1 0 0 0,-1 0-1 0 0,0 0 1 0 0,0 0 0 0 0,0 0-1 0 0,0 0 1 0 0,0 0 0 0 0,1 0 0 0 0,-1 0-1 0 0,0 1 1 0 0,-1-1 0 0 0,2 0 706 0 0,0 0 232 0 0,0 0 8 0 0,-9-1 2050 0 0,3-5-1992 0 0,5 4-848 0 0,0 1 0 0 0,0 0 0 0 0,0 0 0 0 0,0 0 0 0 0,0-1 0 0 0,0 1 0 0 0,-1 0 0 0 0,1 0 0 0 0,0 1 0 0 0,-1-1 0 0 0,1 0 0 0 0,-3-1 0 0 0,3 2 723 0 0,1 0-290 0 0,0 0-121 0 0,0 0-28 0 0,0 0-72 0 0,0 0-217 0 0,0 0 161 0 0,0 0 100 0 0,0 0 21 0 0,0-1-66 0 0,0-5-375 0 0,0 5-61 0 0,0-1 0 0 0,0 1 0 0 0,0 0 0 0 0,0 0 0 0 0,0-1 0 0 0,1 1 0 0 0,-1 0 0 0 0,0 0 0 0 0,1 0 0 0 0,-1-1 0 0 0,0 1 0 0 0,1 0 0 0 0,0-1 0 0 0,2-5-8 0 0,1 1 1 0 0,-4 5 9 0 0,1 0 0 0 0,-1 0 0 0 0,1 1 1 0 0,-1-1-1 0 0,1 1 0 0 0,-1-1 0 0 0,1 0 0 0 0,-1 1 0 0 0,1-1 0 0 0,0 1 0 0 0,-1-1 0 0 0,1 1 0 0 0,0-1 0 0 0,-1 1 1 0 0,1 0-1 0 0,0-1 0 0 0,-1 1 0 0 0,1 0 0 0 0,0 0 0 0 0,0-1 0 0 0,0 1 0 0 0,-1 0 0 0 0,1 0 0 0 0,0 0 1 0 0,0 0-1 0 0,0 0 0 0 0,-1 0 0 0 0,1 0 0 0 0,0 0 0 0 0,0 0 0 0 0,1 1 0 0 0,1-1 143 0 0,59 3 1453 0 0,-47-3-1605 0 0,0-1 0 0 0,0-1 0 0 0,-1 0 0 0 0,20-6 0 0 0,-14 4 0 0 0,32-8 0 0 0,0-2 0 0 0,70-29 0 0 0,-95 33-64 0 0,-25 9-273 0 0,-2 1-138 0 0,0 0-737 0 0,-2 2-4619 0 0,0 2 2010 0 0,1-3-1911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0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6 11975 0 0,'0'0'267'0'0,"0"0"42"0"0,0 0 17 0 0,0 0-28 0 0,-1 1-196 0 0,-7 4-212 0 0,1-3 5513 0 0,7-3-559 0 0,7-1-4306 0 0,113-22 1077 0 0,-27 14-121 0 0,-34 6-940 0 0,-59 4-577 0 0,1 0 0 0 0,-1 0 1 0 0,1 0-1 0 0,-1 0 0 0 0,1 0 0 0 0,0 0 0 0 0,-1 0 0 0 0,1 0 1 0 0,-1 0-1 0 0,1 0 0 0 0,-1 0 0 0 0,1 0 0 0 0,-1 0 0 0 0,1-1 1 0 0,-1 1-1 0 0,1 0 0 0 0,-1 0 0 0 0,1-1 0 0 0,-1 1 0 0 0,1 0 1 0 0,-1 0-1 0 0,1-1 0 0 0,0 0 0 0 0,1-1-445 0 0,10 0 100 0 0,-4-3-3088 0 0,-8 5 2432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1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 8287 0 0,'0'0'191'0'0,"0"0"26"0"0,0 0 9 0 0,0 0 110 0 0,0 0 444 0 0,0 0 196 0 0,0 0 42 0 0,-13-7 4698 0 0,10 5-2051 0 0,8 8 3161 0 0,-1-2-5249 0 0,-2-2-3334 0 0,1 2 1811 0 0,0 1-1 0 0,-1-1 1 0 0,1 1 0 0 0,-1 0 0 0 0,0-1 0 0 0,0 1 0 0 0,-1 0-1 0 0,2 6 1 0 0,3 43 594 0 0,-6-41-530 0 0,1-1 0 0 0,1 0 1 0 0,5 21-1 0 0,28 52-118 0 0,-31-74 0 0 0,-1 0 0 0 0,3 13 0 0 0,4 16 0 0 0,-3-19 0 0 0,1 1 0 0 0,5 27 0 0 0,-9-40 0 0 0,0-1 0 0 0,0 0 0 0 0,2-3 0 0 0,0-1 0 0 0,1-2-133 0 0,-6-2-563 0 0,-1 0-258 0 0,-4-8-1477 0 0,1 0 1082 0 0,-2 1-2578 0 0,1 2-3583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0 0 13823 0 0,'0'0'315'0'0,"0"0"45"0"0,0 0 21 0 0,0 0-49 0 0,0 0-81 0 0,0 0 481 0 0,0 0 237 0 0,0 0 45 0 0,0 0-61 0 0,0 0-288 0 0,0 0-121 0 0,0 0-28 0 0,0 0-4 0 0,0 0 0 0 0,0 0 0 0 0,0 0 0 0 0,0 0 0 0 0,0 0 0 0 0,0 0 0 0 0,0 0 0 0 0,0 0-68 0 0,-1 0-425 0 0,0 0 0 0 0,0 1-1 0 0,0-1 1 0 0,1 0 0 0 0,-1 1 0 0 0,0-1-1 0 0,0 0 1 0 0,0 1 0 0 0,0-1 0 0 0,0 1 0 0 0,0-1-1 0 0,0 2 1 0 0,-22 24 322 0 0,6-6 204 0 0,-2 0 0 0 0,-23 20 0 0 0,-132 112-545 0 0,65-44 0 0 0,76-71 0 0 0,35-37-513 0 0,9-7-693 0 0,14-12-1278 0 0,-9 4 951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2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 11975 0 0,'0'0'267'0'0,"0"0"42"0"0,0 0 17 0 0,0 0-28 0 0,0 0-58 0 0,0 0 491 0 0,0 0 238 0 0,0 0 45 0 0,0 0-61 0 0,0 0-288 0 0,0 0-121 0 0,0 0-28 0 0,0 0-4 0 0,0 0 0 0 0,0 0 0 0 0,0 0 0 0 0,0 0 0 0 0,0 0 0 0 0,0 0 0 0 0,0 0 0 0 0,0 0-500 0 0,0 0-1 0 0,0 0 1 0 0,0 0-1 0 0,0 0 1 0 0,0 0-1 0 0,0 0 1 0 0,0 0-1 0 0,0 0 1 0 0,0 0-1 0 0,0 0 1 0 0,0 0-1 0 0,0-1 1 0 0,0 1-1 0 0,1 0 1 0 0,-1 0-1 0 0,0 0 1 0 0,0 0-1 0 0,0 0 1 0 0,0 0-1 0 0,0 0 1 0 0,0 0-1 0 0,0 0 1 0 0,0 0-1 0 0,0 0 1 0 0,0 0-1 0 0,1 0 1 0 0,-1 0 0 0 0,0 0-1 0 0,0 0 1 0 0,0 0-1 0 0,0 0 1 0 0,0 0-1 0 0,0 0 1 0 0,0 1-1 0 0,0-1 1 0 0,0 0-1 0 0,0 0 1 0 0,1 0-1 0 0,-1 0 1 0 0,0 0-1 0 0,0 0 1 0 0,0 0-1 0 0,0 0 1 0 0,0 0-1 0 0,0 0 1 0 0,0 0-1 0 0,0 0 1 0 0,0 0-1 0 0,0 0 1 0 0,0 1-1 0 0,0-1 1 0 0,-2 4 26 0 0,-1 0 0 0 0,1 0 1 0 0,-1 0-1 0 0,0-1 0 0 0,0 1 1 0 0,-7 5-1 0 0,-14 17 1151 0 0,-1 17-525 0 0,1 0 0 0 0,2 2 0 0 0,-30 90 0 0 0,21-48-664 0 0,-25 84 0 0 0,49-128 0 0 0,5-31 0 0 0,0 0 0 0 0,-5 18 0 0 0,3-17 0 0 0,5-2 0 0 0,-1-10 0 0 0,0 0 0 0 0,1 0 0 0 0,-1 1 0 0 0,1-1 0 0 0,-1 0 0 0 0,1 0 0 0 0,0 0 0 0 0,0 0 0 0 0,-1 0 0 0 0,1 0 0 0 0,0 0 0 0 0,0 0 0 0 0,0 0 0 0 0,2 1 0 0 0,6 1 0 0 0,-5-3-111 0 0,-1 0 0 0 0,0-1 0 0 0,0 1 0 0 0,0-1-1 0 0,0 0 1 0 0,0 1 0 0 0,0-1 0 0 0,0-1 0 0 0,0 1 0 0 0,0 0 0 0 0,0-1 0 0 0,-1 1-1 0 0,5-5 1 0 0,4-2-1110 0 0,17-18-1 0 0,-24 22 1018 0 0,9-10-1329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36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0135 0 0,'0'0'231'0'0,"0"0"29"0"0,0 0 19 0 0,3 0-41 0 0,12-5 815 0 0,0 0 0 0 0,0-1 0 0 0,16-8 0 0 0,3-2 351 0 0,-18 8-1034 0 0,-10 4-308 0 0,0 0-1 0 0,0 1 1 0 0,10-3-1 0 0,-6 2-1218 0 0,-7 3-4630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3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547'0'0,"0"0"-11"0"0,0 0-135 0 0,0 0 705 0 0,0 0 344 0 0,0 0 72 0 0,0 0-57 0 0,0 0-288 0 0,0 0-121 0 0,0 0-28 0 0,0 0-140 0 0,0 2-579 0 0,13 30 1190 0 0,-12-31-987 0 0,0 1 0 0 0,20 35 304 0 0,44 61 0 0 0,-61-94-553 0 0,0 0 0 0 0,0 0 0 0 0,0 0 0 0 0,7 5 1 0 0,7 6 452 0 0,19 20-700 0 0,-21-22-16 0 0,16 13 0 0 0,-30-23 0 0 0,12 6 0 0 0,-5-4 0 0 0,-1-2-64 0 0,-7-3-273 0 0,-1 0-138 0 0,0 0-33 0 0,2 1 65 0 0,4 2 222 0 0,-4-2-166 0 0,-2-1-101 0 0,0 0-21 0 0,0 0-139 0 0,0 0-572 0 0,0 0-253 0 0,0 0-1246 0 0,0 0-4789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3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26 13823 0 0,'0'0'315'0'0,"0"0"45"0"0,0 0 21 0 0,0-2-49 0 0,1 1-181 0 0,0-2-358 0 0,-2-10 2215 0 0,1 13-1969 0 0,0-1 0 0 0,0 1 0 0 0,0 0-1 0 0,0 0 1 0 0,0-1 0 0 0,0 1 0 0 0,0 0 0 0 0,0-1 0 0 0,-1 1-1 0 0,1 0 1 0 0,0 0 0 0 0,0 0 0 0 0,0-1 0 0 0,0 1-1 0 0,0 0 1 0 0,-1 0 0 0 0,1-1 0 0 0,0 1 0 0 0,0 0-1 0 0,0 0 1 0 0,-1 0 0 0 0,1 0 0 0 0,0-1 0 0 0,0 1-1 0 0,0 0 1 0 0,-1 0 0 0 0,1 0 0 0 0,0 0 0 0 0,0 0 0 0 0,-1 0-1 0 0,1 0 1 0 0,0 0 0 0 0,-1 0 0 0 0,1 0 0 0 0,0 0-1 0 0,0 0 1 0 0,-1 0 0 0 0,1 0 0 0 0,0 0 0 0 0,-1 0-1 0 0,-13 8 2814 0 0,-10 17 1109 0 0,24-25-3961 0 0,-85 109 1828 0 0,65-83-1624 0 0,-37 43-184 0 0,32-40-22 0 0,-32 48 0 0 0,55-73-665 0 0,-10 10-2618 0 0,21-22-948 0 0,-1-1 2713 0 0,-6 7-527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4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 11975 0 0,'0'0'547'0'0,"0"0"-11"0"0,0 0-203 0 0,0 0 419 0 0,0 0 220 0 0,1 0 42 0 0,17-6 1032 0 0,-17 6-1022 0 0,11 2 2680 0 0,-8 0-3566 0 0,1 0 0 0 0,-1 0 0 0 0,0 1 0 0 0,0 0 0 0 0,0 0 0 0 0,0 0 0 0 0,0 0 0 0 0,0 0 0 0 0,-1 1 0 0 0,0-1 0 0 0,0 1 0 0 0,0 0 0 0 0,0 0 0 0 0,0 0 0 0 0,-1 1 0 0 0,0-1 0 0 0,3 7 0 0 0,2 6 419 0 0,-1 0 0 0 0,-1 0 0 0 0,5 29 0 0 0,-5-20-301 0 0,-2 1 0 0 0,-1 0 0 0 0,-1 0 0 0 0,-1 0 0 0 0,-1 0 0 0 0,-2 0 0 0 0,-10 49 0 0 0,6-49-256 0 0,-3 9 0 0 0,0 0 0 0 0,-17 36 0 0 0,-37 54 0 0 0,60-119-133 0 0,3-5-563 0 0,1-2-258 0 0,0 0-1102 0 0,0 0-4403 0 0,0 0-1891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7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0135 0 0,'0'0'464'0'0,"0"0"-9"0"0,0 0-87 0 0,0 0 728 0 0,0 0 353 0 0,0 0 73 0 0,0 0-125 0 0,8-3-1 0 0,43-28 2713 0 0,-34 25-3712 0 0,0 1 0 0 0,0 1 0 0 0,0 1 0 0 0,0 0 0 0 0,1 1 0 0 0,-1 1 0 0 0,19 1 0 0 0,-35-1-397 0 0,0 1 0 0 0,1 0 0 0 0,-1 0 0 0 0,1 0 0 0 0,-1 0 0 0 0,0 0 0 0 0,1 0 0 0 0,-1 0 0 0 0,1 1 0 0 0,-1-1 0 0 0,0 0 0 0 0,2 2 0 0 0,14 4 0 0 0,-14-5 0 0 0,12 2 0 0 0,-14-3-99 0 0,0 0-1 0 0,0 0 1 0 0,1 0-1 0 0,-1 0 1 0 0,0 0-1 0 0,0 0 0 0 0,0 0 1 0 0,0 0-1 0 0,0 0 1 0 0,0-1-1 0 0,1 1 1 0 0,-1 0-1 0 0,0-1 1 0 0,0 1-1 0 0,0-1 1 0 0,0 0-1 0 0,0 1 1 0 0,0-1-1 0 0,0 0 1 0 0,-1 1-1 0 0,1-1 1 0 0,1-2-1 0 0,1 1-404 0 0,-2 2-655 0 0,-1 0-573 0 0,0 0-253 0 0,-1-3-51 0 0,0-9-11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7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7503 0 0,'0'0'399'0'0,"0"0"60"0"0,0 0 21 0 0,0 0-59 0 0,-2 0-204 0 0,-3 1 706 0 0,6 2 1212 0 0,24 5-1081 0 0,-7-3-627 0 0,-15-4-298 0 0,0 0 0 0 0,0 0 0 0 0,0 0 0 0 0,1 0 0 0 0,-1-1 0 0 0,0 1 1 0 0,1-1-1 0 0,-1 0 0 0 0,0 0 0 0 0,1 0 0 0 0,4-1 0 0 0,-5 0-189 0 0,-1 1 0 0 0,1 0-1 0 0,-1 0 1 0 0,1 0 0 0 0,-1 0 0 0 0,1 0-1 0 0,4 1 1 0 0,-6 0-9 0 0,1-1-1 0 0,0 0 1 0 0,0 1 0 0 0,0-1-1 0 0,0 0 1 0 0,0 0-1 0 0,0 0 1 0 0,0-1 0 0 0,0 1-1 0 0,0 0 1 0 0,0-1 0 0 0,3 0-1 0 0,-3 0-30 0 0,1 0-1 0 0,-1 1 0 0 0,1-1 1 0 0,-1 1-1 0 0,1-1 0 0 0,-1 1 1 0 0,4 0-1 0 0,5-1-1462 0 0,1-1-4267 0 0,-6-3-1052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8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13823 0 0,'0'0'315'0'0,"0"0"45"0"0,0 0 21 0 0,0 0-49 0 0,0 0-81 0 0,0 0 481 0 0,0 0 237 0 0,0 0 45 0 0,0 0 8 0 0,0 0 2 0 0,0 0 0 0 0,0 0 0 0 0,0 1-137 0 0,-45 115 459 0 0,0 2-283 0 0,16-8 820 0 0,24-93-1785 0 0,2-9-89 0 0,0 1 1 0 0,1-1 0 0 0,0 1-1 0 0,0-1 1 0 0,1 1-1 0 0,0 9 1 0 0,3-10-10 0 0,1-1-133 0 0,-2-6-563 0 0,-1-3 399 0 0,1 1 1 0 0,0-1-1 0 0,-1 0 1 0 0,1 0 0 0 0,0 0-1 0 0,0 1 1 0 0,2-4-1 0 0,2-2-522 0 0,28-54-6274 0 0,-17 25 4534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8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2 13823 0 0,'0'0'315'0'0,"0"0"45"0"0,0 0 21 0 0,0 0-49 0 0,4-7 0 0 0,1-3 914 0 0,1 1 0 0 0,0 0-1 0 0,1 0 1 0 0,0 0 0 0 0,0 1-1 0 0,1 0 1 0 0,10-8-1 0 0,-12 10-1142 0 0,0 0 0 0 0,9-13 0 0 0,9-9 1087 0 0,-10 16-1089 0 0,0 0 1 0 0,1 0-1 0 0,0 1 0 0 0,0 1 1 0 0,32-15-1 0 0,-44 23-33 0 0,0 1 1 0 0,1 0-1 0 0,-1 1 0 0 0,1-1 0 0 0,0 0 1 0 0,-1 1-1 0 0,1 0 0 0 0,-1 0 0 0 0,1 0 1 0 0,-1 0-1 0 0,1 1 0 0 0,-1 0 1 0 0,1-1-1 0 0,4 3 0 0 0,-1 0 78 0 0,0 0 1 0 0,0 0-1 0 0,0 0 0 0 0,-1 1 0 0 0,0 1 1 0 0,6 4-1 0 0,-10-8-146 0 0,7 9 0 0 0,1 7 0 0 0,-3-6 0 0 0,-1 1 0 0 0,0-1 0 0 0,-1 1 0 0 0,0 0 0 0 0,-1 0 0 0 0,0 0 0 0 0,-1 1 0 0 0,0-1 0 0 0,-1 1 0 0 0,0 25 0 0 0,-2-32 0 0 0,-1-1 0 0 0,0 1 0 0 0,0 0 0 0 0,0 0 0 0 0,-1 0 0 0 0,1-1 0 0 0,-2 1 0 0 0,1-1 0 0 0,-1 1 0 0 0,1-1 0 0 0,-1 0 0 0 0,-1 0 0 0 0,1 0 0 0 0,-1 0 0 0 0,0-1 0 0 0,0 1 0 0 0,-9 6 0 0 0,3-3 0 0 0,0 0 0 0 0,-1-1 0 0 0,0 0 0 0 0,0-1 0 0 0,-1 0 0 0 0,0-1 0 0 0,-14 5 0 0 0,19-8-344 0 0,1-1 0 0 0,-1 1 0 0 0,1-1-1 0 0,-1-1 1 0 0,0 1 0 0 0,-10-1 0 0 0,15 0 129 0 0,0 0-1 0 0,0 0 1 0 0,-1-1-1 0 0,1 1 1 0 0,0-1-1 0 0,0 1 1 0 0,0-1-1 0 0,0 0 1 0 0,0 1 0 0 0,0-1-1 0 0,0 0 1 0 0,0-1-1 0 0,1 1 1 0 0,-1 0-1 0 0,0 0 1 0 0,1-1-1 0 0,-1 1 1 0 0,1-1-1 0 0,-1 1 1 0 0,1-1 0 0 0,-1 0-1 0 0,1 1 1 0 0,-2-5-1 0 0,0-3-7972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39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9 10135 0 0,'0'0'464'0'0,"0"0"-9"0"0,0 0-87 0 0,0 0 728 0 0,3-14 8228 0 0,-2 13-8779 0 0,-1 1-29 0 0,0 0-4 0 0,0 0 0 0 0,-13-4 956 0 0,5 6-1313 0 0,4 4-66 0 0,-6 7 948 0 0,9-12-966 0 0,-1 0-1 0 0,1 0 0 0 0,0 0 1 0 0,0 1-1 0 0,0-1 0 0 0,1 1 0 0 0,-1-1 1 0 0,0 0-1 0 0,0 1 0 0 0,0 2 1 0 0,-6 16-16 0 0,0 1-1 0 0,-15 26 1 0 0,-7 16-54 0 0,2 5-16 0 0,13-35 59 0 0,-16 53-1 0 0,25-66-6 0 0,-34 161 1044 0 0,36-157-938 0 0,0 0 0 0 0,2 0 0 0 0,0 0 0 0 0,2 0 0 0 0,6 38 0 0 0,-7-59-143 0 0,1 0 0 0 0,-1-1 0 0 0,1 0 0 0 0,0 1 0 0 0,-1-1 0 0 0,1 0 0 0 0,0 0 0 0 0,0 1 0 0 0,1-1 0 0 0,-1 0 0 0 0,0 0 0 0 0,1 0 0 0 0,-1 0 0 0 0,1-1 0 0 0,0 1 0 0 0,3 3 0 0 0,-4-3 0 0 0,2 1 0 0 0,10 3 0 0 0,-10-5-107 0 0,0-1 1 0 0,-1 1-1 0 0,1 0 1 0 0,0 0-1 0 0,0-1 0 0 0,0 0 1 0 0,0 0-1 0 0,0 0 0 0 0,-1 0 1 0 0,1 0-1 0 0,0 0 1 0 0,0-1-1 0 0,0 1 0 0 0,0-1 1 0 0,-1 0-1 0 0,1 0 0 0 0,0 0 1 0 0,-1 0-1 0 0,1 0 0 0 0,0-1 1 0 0,-1 1-1 0 0,0-1 1 0 0,1 1-1 0 0,-1-1 0 0 0,0 0 1 0 0,0 0-1 0 0,0 0 0 0 0,0 0 1 0 0,0-1-1 0 0,-1 1 1 0 0,1 0-1 0 0,0-1 0 0 0,-1 1 1 0 0,0-1-1 0 0,2-4 0 0 0,2-3-6352 0 0,1 1-1891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40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0135 0 0,'0'0'464'0'0,"0"0"-9"0"0,0 0-155 0 0,0 0 443 0 0,0 0 227 0 0,0 0 44 0 0,-1-5 541 0 0,1 4 1451 0 0,1 0 3303 0 0,8-2-5865 0 0,-1 0 0 0 0,1 0 0 0 0,-1 1 0 0 0,1 0 0 0 0,9-1 0 0 0,-17 2-444 0 0,0 1 0 0 0,0 0 0 0 0,0 0 0 0 0,0 0 0 0 0,0 0 0 0 0,0 0 0 0 0,0 0 0 0 0,0 0 0 0 0,0 0 0 0 0,0 0 0 0 0,0 1 0 0 0,0-1 0 0 0,0 0 0 0 0,0 0 0 0 0,0 1 0 0 0,0-1 0 0 0,0 1 0 0 0,-1-1 0 0 0,1 1 0 0 0,0-1 0 0 0,0 1 0 0 0,0 0 0 0 0,-1-1 0 0 0,1 1 0 0 0,1 1 0 0 0,0 1 0 0 0,3 2-2 0 0,-1 0 1 0 0,0 0-1 0 0,0 1 1 0 0,0-1-1 0 0,-1 1 0 0 0,1 0 1 0 0,-1 0-1 0 0,-1 0 0 0 0,1 1 1 0 0,1 7-1 0 0,2 10 47 0 0,5 33 0 0 0,-2 69 795 0 0,-8-92-461 0 0,1 1-1 0 0,12 62 1 0 0,-12-90-379 0 0,0-1 0 0 0,1 1 0 0 0,-1 0 0 0 0,1-1 0 0 0,1 0 0 0 0,6 10 0 0 0,-4-9 0 0 0,4 1 0 0 0,-8-6 0 0 0,6 0 0 0 0,-2 0-64 0 0,-5-2-273 0 0,-1 0-138 0 0,11-16-2081 0 0,-3-27-3717 0 0,-5 29 4226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41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0 13823 0 0,'0'0'315'0'0,"0"0"45"0"0,0 0 21 0 0,0 0-49 0 0,0 0-149 0 0,0 0 194 0 0,0 0 110 0 0,0 0 22 0 0,0 0 71 0 0,0 0 286 0 0,0 0 124 0 0,0 0 30 0 0,-7 9 1660 0 0,-1-2-2455 0 0,0 1 1 0 0,1 0-1 0 0,1 0 0 0 0,-1 1 0 0 0,1 0 0 0 0,1 0 0 0 0,0 0 1 0 0,-7 17-1 0 0,-16 27 412 0 0,13-31-607 0 0,-178 263 1972 0 0,179-269-1993 0 0,0 0 0 0 0,-25 20 0 0 0,-11 11-153 0 0,71-67-4018 0 0,-7 3-4367 0 0</inkml:trace>
  <inkml:trace contextRef="#ctx0" brushRef="#br0" timeOffset="1">805 168 13823 0 0,'0'0'315'0'0,"0"0"45"0"0,0 0 21 0 0,0 0-49 0 0,0 0-81 0 0,0 0 481 0 0,0 0 237 0 0,0 0 45 0 0,3-6 327 0 0,-3 6 3068 0 0,-80 64-1838 0 0,68-55-2348 0 0,1 0 1 0 0,0 0-1 0 0,1 1 1 0 0,-14 17-1 0 0,19-20-223 0 0,4 2 0 0 0,1-8 0 0 0,1 0 0 0 0,0 0 0 0 0,-1 0 0 0 0,1 1 0 0 0,0-1 0 0 0,0 0 0 0 0,0 0 0 0 0,-1 0 0 0 0,1 0 0 0 0,0-1 0 0 0,0 1 0 0 0,1 0 0 0 0,-1 0 0 0 0,0-1 0 0 0,0 1 0 0 0,0 0 0 0 0,0-1 0 0 0,1 1 0 0 0,-1-1 0 0 0,0 0 0 0 0,2 1 0 0 0,31 2 0 0 0,-16-2 0 0 0,-7 0-305 0 0,-1-1 1 0 0,0 0-1 0 0,0-1 0 0 0,0 0 1 0 0,19-5-1 0 0,-3 1-555 0 0,-20 4-1282 0 0,-3 2-3372 0 0,-3-1 3978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36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81 0 0,0 0 481 0 0,0 0 237 0 0,0 0 45 0 0,0 0-61 0 0,0 0-288 0 0,0 0-121 0 0,2 0-28 0 0,7 3-130 0 0,-1 1-1 0 0,0 0 1 0 0,0 0-1 0 0,-1 0 1 0 0,1 1 0 0 0,9 7-1 0 0,3 3-348 0 0,-7-5 542 0 0,0 1 0 0 0,17 18 0 0 0,-16-14-340 0 0,-7-8-239 0 0,-1 0 0 0 0,-1 0 0 0 0,1 0 0 0 0,4 10 0 0 0,22 31 0 0 0,-30-44 0 0 0,1 0 0 0 0,14 10 0 0 0,-4-7 0 0 0,0-2-64 0 0,-12-5 8 0 0,-1 0 1 0 0,1 0-1 0 0,-1 0 0 0 0,1 0 0 0 0,-1 0 1 0 0,1 0-1 0 0,0 0 0 0 0,-1 0 0 0 0,1 0 0 0 0,-1 0 1 0 0,1 0-1 0 0,-1 0 0 0 0,1 0 0 0 0,-1 0 1 0 0,1-1-1 0 0,0 1 0 0 0,-1 0 0 0 0,1 0 1 0 0,-1-1-1 0 0,1 1 0 0 0,-1 0 0 0 0,0-1 1 0 0,1 1-1 0 0,-1 0 0 0 0,1-1 0 0 0,-1 1 0 0 0,0-1 1 0 0,1 0-1 0 0,0 0-11 0 0,-1-1 0 0 0,1 1 0 0 0,-1-1 0 0 0,1 1 0 0 0,-1-1 0 0 0,0 1 1 0 0,0-1-1 0 0,0 1 0 0 0,0-1 0 0 0,0 1 0 0 0,0-2 0 0 0,-1-4-686 0 0,-1 0 0 0 0,0 0 0 0 0,0 0 0 0 0,-3-8 0 0 0,-3 1-782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41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45 11975 0 0,'0'0'547'0'0,"0"0"-11"0"0,-1 2-344 0 0,1-2 15 0 0,-1 1 0 0 0,1-1 1 0 0,-1 1-1 0 0,1 0 0 0 0,-1-1 0 0 0,1 1 1 0 0,-1 0-1 0 0,1-1 0 0 0,-1 1 0 0 0,1 0 0 0 0,0-1 1 0 0,0 1-1 0 0,-1 0 0 0 0,1 0 0 0 0,0 0 1 0 0,0-1-1 0 0,0 1 0 0 0,0 0 0 0 0,0 0 1 0 0,0 0-1 0 0,0-1 0 0 0,0 1 0 0 0,0 0 0 0 0,0 0 1 0 0,0-1-1 0 0,1 1 0 0 0,-1 0 0 0 0,0 0 1 0 0,0-1-1 0 0,1 1 0 0 0,-1 0 0 0 0,1 0 0 0 0,-1-1 1 0 0,1 1-1 0 0,-1 0 0 0 0,1-1 0 0 0,-1 1 1 0 0,1-1-1 0 0,-1 1 0 0 0,2 0 0 0 0,1 2-718 0 0,-1-1 774 0 0,1 1 0 0 0,0-1 0 0 0,0 0 0 0 0,-1 0 0 0 0,1 0 0 0 0,1 0 0 0 0,-1-1 0 0 0,0 1 0 0 0,0-1 0 0 0,1 0 0 0 0,-1 0 0 0 0,0 0 0 0 0,1 0 0 0 0,6 0 0 0 0,3 0 12 0 0,0-1-1 0 0,22-2 1 0 0,-35 2-269 0 0,51-7 1599 0 0,-44 6-1738 0 0,-6 0-90 0 0,0 1 1 0 0,0-1-1 0 0,0 0 1 0 0,1 1-1 0 0,-1-1 1 0 0,0 0-1 0 0,0 0 1 0 0,0 0-1 0 0,0 0 0 0 0,-1 0 1 0 0,2-1-1 0 0,1-1-1268 0 0,4-5-7038 0 0</inkml:trace>
  <inkml:trace contextRef="#ctx0" brushRef="#br0" timeOffset="1">590 5 15663 0 0,'0'0'719'0'0,"0"0"-20"0"0,0 0-306 0 0,6-3 976 0 0,-3 2 1631 0 0,8 1-2112 0 0,-9 0-709 0 0,0-1 0 0 0,0 1 0 0 0,0 0-1 0 0,0 0 1 0 0,0 0 0 0 0,0 1 0 0 0,0-1 0 0 0,0 0 0 0 0,0 1 0 0 0,0-1-1 0 0,-1 1 1 0 0,1-1 0 0 0,0 1 0 0 0,0 0 0 0 0,0 0 0 0 0,-1 0 0 0 0,1 0-1 0 0,0 0 1 0 0,-1 0 0 0 0,3 3 0 0 0,0 0-73 0 0,0 1 1 0 0,-1-1-1 0 0,0 1 0 0 0,0-1 0 0 0,0 1 1 0 0,0 0-1 0 0,-1 0 0 0 0,3 9 0 0 0,0 4 613 0 0,4 24-1 0 0,-6-25-326 0 0,8 27-1 0 0,0-9-391 0 0,-9-24 0 0 0,2 0 0 0 0,0 0 0 0 0,0 0 0 0 0,1 0 0 0 0,6 10 0 0 0,-4-11 0 0 0,-6-8 0 0 0,9 7 0 0 0,-9-8-104 0 0,-1 0-1 0 0,1 0 1 0 0,0-1 0 0 0,0 1-1 0 0,0 0 1 0 0,0-1 0 0 0,-1 1-1 0 0,1-1 1 0 0,0 1 0 0 0,0-1-1 0 0,2 1 1 0 0,-2-1 7 0 0,-1 0 0 0 0,0 0 0 0 0,0 0 0 0 0,1 0-1 0 0,-1 0 1 0 0,0 0 0 0 0,0 0 0 0 0,1 0 0 0 0,-1 0 0 0 0,0 0 0 0 0,0 0 0 0 0,1 0 0 0 0,-1 0 0 0 0,0 0-1 0 0,0 0 1 0 0,0-1 0 0 0,1 1 0 0 0,-1 0 0 0 0,0 0 0 0 0,0 0 0 0 0,0 0 0 0 0,1-1 0 0 0,-1 1 0 0 0,0 0-1 0 0,0 0 1 0 0,0 0 0 0 0,0-1 0 0 0,0 1 0 0 0,1 0 0 0 0,-1-3-622 0 0,1 1 1 0 0,-1 0-1 0 0,0 0 1 0 0,1 0-1 0 0,-1 0 1 0 0,0-1-1 0 0,0-1 0 0 0,0 2 289 0 0,0-8-1106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42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4 15663 0 0,'0'0'356'0'0,"-2"-4"193"0"0,0 4 7834 0 0,-55 67-6947 0 0,-3 2-208 0 0,-120 98 820 0 0,174-161-2045 0 0,2-2-10 0 0,0 0 0 0 0,0 0 1 0 0,0 0-1 0 0,1 0 0 0 0,0 1 1 0 0,0 0-1 0 0,0-1 0 0 0,0 1 1 0 0,-2 8-1 0 0,4-12-330 0 0,1-1-138 0 0,1-2 122 0 0,0-1-1 0 0,-1 1 1 0 0,1-1-1 0 0,0 1 1 0 0,0-1 0 0 0,1 1-1 0 0,-1 0 1 0 0,0 0-1 0 0,1 0 1 0 0,-1-1 0 0 0,1 1-1 0 0,0 0 1 0 0,-1 1-1 0 0,1-1 1 0 0,4-3-1 0 0,27-23-2181 0 0,2-3-23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42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5663 0 0,'0'0'356'0'0,"0"0"50"0"0,0 0 20 0 0,2-1-42 0 0,39-11 1050 0 0,-39 12 10 0 0,7 0 1473 0 0,-6 1-2717 0 0,1 0 1 0 0,0 1-1 0 0,-1-1 1 0 0,0 1-1 0 0,1-1 0 0 0,-1 1 1 0 0,0 0-1 0 0,0 0 1 0 0,0 0-1 0 0,0 1 1 0 0,0-1-1 0 0,-1 1 0 0 0,1-1 1 0 0,-1 1-1 0 0,3 4 1 0 0,3 5 297 0 0,0 0 1 0 0,9 20 0 0 0,-13-23-209 0 0,10 22 112 0 0,-1 0 1 0 0,-2 1-1 0 0,-1 1 0 0 0,8 43 0 0 0,-7-8 429 0 0,2 77-1 0 0,-13-92-827 0 0,-2 0 0 0 0,-3-1 1 0 0,-1 1-1 0 0,-22 80 0 0 0,17-94-3 0 0,-3 0 0 0 0,-1-1 0 0 0,-20 37 0 0 0,26-55 0 0 0,3-7 0 0 0,-1 1 0 0 0,-16 22 0 0 0,14-27 0 0 0,2-3 0 0 0,1-8 0 0 0,5 0-226 0 0,-1-1-1 0 0,1 1 1 0 0,0-1 0 0 0,-1 0-1 0 0,1 0 1 0 0,0 0 0 0 0,-1-5-1 0 0,-1-4-2530 0 0,0 0-7139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49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70 8287 0 0,'0'0'191'0'0,"0"0"26"0"0,0 0 9 0 0,0 0 110 0 0,-8 3 1420 0 0,-8 1 217 0 0,14-4-1308 0 0,2 0-121 0 0,0 0-28 0 0,-6-3 261 0 0,5 2 3958 0 0,4-4-3783 0 0,14-15 1375 0 0,-15 18-2313 0 0,7-3-11 0 0,4 0 69 0 0,6-1 422 0 0,0 0 0 0 0,0 1 0 0 0,31-4 0 0 0,-26 6-494 0 0,7-1 0 0 0,41 1 0 0 0,-64 4 0 0 0,0 1-64 0 0,-9-1-53 0 0,1 0 0 0 0,-1 1 0 0 0,0-1 0 0 0,0 0 0 0 0,0 0 0 0 0,0 0 0 0 0,0 0 0 0 0,0 0 0 0 0,0 0-1 0 0,-2 1 1 0 0,3-2 85 0 0,-3 2-482 0 0,1-1 1 0 0,0 0-1 0 0,-1 1 0 0 0,0-1 1 0 0,1 0-1 0 0,-4 0 0 0 0,-4 3-5164 0 0,2-1-760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1:49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1 1-220 0 0,1 3 432 0 0,1 0-1 0 0,-1-1 0 0 0,1 0 1 0 0,0 1-1 0 0,0-1 1 0 0,0 0-1 0 0,0 0 0 0 0,0-1 1 0 0,1 1-1 0 0,-1-1 0 0 0,1 1 1 0 0,5 1-1 0 0,-8-3-27 0 0,7 0 83 0 0,5 6-584 0 0,-12-7 6 0 0,0 1 1 0 0,0-1-1 0 0,0 1 0 0 0,0-1 0 0 0,0 1 0 0 0,0-1 0 0 0,0 1 1 0 0,0-1-1 0 0,0 0 0 0 0,0 0 0 0 0,0 1 0 0 0,0-1 0 0 0,0 0 1 0 0,0 0-1 0 0,0 0 0 0 0,0 0 0 0 0,1 0 0 0 0,-1-1 0 0 0,0 1 1 0 0,2-1-1 0 0,21-5 707 0 0,-15 4-436 0 0,1 0 1 0 0,14-6-1 0 0,16-9-561 0 0,-38 17-1135 0 0,-2 0-511 0 0,0 0-107 0 0,0 0-24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2:40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5 64 8287 0 0,'0'0'191'0'0,"0"0"26"0"0,0 0 9 0 0,0 0 42 0 0,0 0 158 0 0,6-9 1094 0 0,17 2 1040 0 0,-21 7-2048 0 0,-2 0 0 0 0,1-1-69 0 0,0 1-359 0 0,-1 0 0 0 0,1 0 1 0 0,0 0-1 0 0,-1 0 0 0 0,1 0 0 0 0,-1-1 1 0 0,1 1-1 0 0,0 0 0 0 0,-1-1 0 0 0,1 1 1 0 0,-1 0-1 0 0,1-1 0 0 0,0 1 0 0 0,-1-1 1 0 0,1 1-1 0 0,-1 0 0 0 0,0-1 0 0 0,1 0 1 0 0,-1 1-1 0 0,1-1 0 0 0,-1 1 0 0 0,0-1 1 0 0,1 1-1 0 0,-1-1 0 0 0,0 0 1 0 0,0 1-1 0 0,1-1 0 0 0,-1 0 0 0 0,0 1 1 0 0,0-1-1 0 0,0 0 0 0 0,0 0 0 0 0,0-1-235 0 0,0 1 663 0 0,1 1-437 0 0,-1 0-35 0 0,0 0 0 0 0,1-1 0 0 0,-1 1 0 0 0,1 0 0 0 0,-1 0 0 0 0,1 0 0 0 0,-1-1-1 0 0,1 1 1 0 0,-1 0 0 0 0,0-1 0 0 0,1 1 0 0 0,-1 0 0 0 0,0-1 0 0 0,1 1 0 0 0,-1 0 0 0 0,0-1-1 0 0,1 1 1 0 0,-1-1 0 0 0,0 1 0 0 0,0 0 0 0 0,1-1 0 0 0,-1 1 0 0 0,0-1 0 0 0,0 1 0 0 0,0-1-1 0 0,0 1 1 0 0,0-1 0 0 0,1 0 331 0 0,-2-6 2165 0 0,0 5-2362 0 0,-15-5 769 0 0,9 6-943 0 0,-1 1 0 0 0,-3 0 0 0 0,6 3 0 0 0,-10 6 0 0 0,12-8 0 0 0,-11 8 0 0 0,7-4 2 0 0,-14 12 68 0 0,20-16 301 0 0,1-1 117 0 0,0 0 21 0 0,3 11 83 0 0,-3 2-573 0 0,-3-9-20 0 0,2-2-1 0 0,-8 26 2 0 0,3-9 0 0 0,5-16 0 0 0,0 0 0 0 0,0 0 0 0 0,0 0 0 0 0,-1 0 0 0 0,1 0 0 0 0,-1 0 0 0 0,0 0 0 0 0,0 0 0 0 0,0 0 0 0 0,-4 3 0 0 0,-16 16 0 0 0,18-18 0 0 0,0 1 0 0 0,0-1 0 0 0,0 1 0 0 0,1 0 0 0 0,0 0 0 0 0,0 0 0 0 0,0 0 0 0 0,1 1 0 0 0,0-1 0 0 0,-3 11 0 0 0,-13 30 0 0 0,14-34 0 0 0,4-11 0 0 0,0 1 0 0 0,0-1 0 0 0,0 0 0 0 0,0 0 0 0 0,-1 0 0 0 0,1 0 0 0 0,0 0 0 0 0,-1 0 0 0 0,1 0 0 0 0,-1 0 0 0 0,1 0 0 0 0,-1 0 0 0 0,0-1 0 0 0,1 1 0 0 0,-1 0 0 0 0,0 0 0 0 0,1 0 0 0 0,-1-1 0 0 0,-2 2 0 0 0,-6 2-8 0 0,9-4 7 0 0,-1 0 1 0 0,1 1 0 0 0,-1-1 0 0 0,1 0-1 0 0,0 0 1 0 0,-1 0 0 0 0,1 1-1 0 0,-1-1 1 0 0,1 0 0 0 0,-1 0 0 0 0,1 1-1 0 0,0-1 1 0 0,-1 0 0 0 0,1 1-1 0 0,0-1 1 0 0,-1 0 0 0 0,1 1 0 0 0,0-1-1 0 0,0 1 1 0 0,-1 0 0 0 0,0 1 11 0 0,1 1-1 0 0,0-1 1 0 0,0 1 0 0 0,-1 0 0 0 0,2-1 0 0 0,-1 1-1 0 0,0 2 1 0 0,1 1 209 0 0,-1 0-1 0 0,0 0 1 0 0,0-1-1 0 0,-1 1 1 0 0,1 0-1 0 0,-1 0 1 0 0,-1-1 0 0 0,-2 10-1 0 0,-2 4-219 0 0,1 1 0 0 0,1 0 0 0 0,-2 31 0 0 0,7-48 0 0 0,-4 21 0 0 0,3 6 0 0 0,-6 57 0 0 0,7-84 0 0 0,-3 11 0 0 0,-15 62 0 0 0,8-41 0 0 0,7-27 0 0 0,-3 9 0 0 0,4-14 0 0 0,0 0 0 0 0,0 0 0 0 0,0 0 0 0 0,1 0 0 0 0,0 0 0 0 0,-1 0 0 0 0,1 0 0 0 0,1 6 0 0 0,-1-5 0 0 0,-3 31 0 0 0,2-25 0 0 0,-4 2 0 0 0,-2-3 0 0 0,1 1 0 0 0,2-3 0 0 0,0 0 0 0 0,-1 0 0 0 0,0 0 0 0 0,0 0 0 0 0,-1-1 0 0 0,1 0 0 0 0,-2 0 0 0 0,-10 8 0 0 0,11-9 0 0 0,-3 2 0 0 0,-1-3 0 0 0,9-4 53 0 0,0 0 0 0 0,0 0-1 0 0,0 0 1 0 0,0 0 0 0 0,0 0 0 0 0,0 0-1 0 0,0 0 1 0 0,0 0 0 0 0,0 0 0 0 0,0 0-1 0 0,0-1 1 0 0,0 1 0 0 0,0 0 0 0 0,0-1-1 0 0,0 1 1 0 0,0-1 0 0 0,0 1-1 0 0,0-1 1 0 0,0 1 0 0 0,1-1 0 0 0,-1 0-1 0 0,0 1 1 0 0,0-1 0 0 0,0-1 0 0 0,0 1 68 0 0,-1-1 322 0 0,-2-1-294 0 0,-2 0-133 0 0,-9-12-16 0 0,9 11 0 0 0,3 5 0 0 0,-6 3 0 0 0,1-4 0 0 0,2 5 0 0 0,1 0 0 0 0,1-1-133 0 0,3-3-563 0 0,1-1-258 0 0,0 0-1694 0 0,0 0-6561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2:45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3 11975 0 0,'0'0'267'0'0,"0"0"42"0"0,0 0 17 0 0,0 0-28 0 0,-16-1 1642 0 0,0 0 4140 0 0,28-2-1873 0 0,15-1-4069 0 0,-18 3-131 0 0,0-1 0 0 0,0 2-1 0 0,13-1 1 0 0,32 3-7 0 0,-45 1 0 0 0,-1 4 0 0 0,3 9-64 0 0,-10-15-273 0 0,-1-1-138 0 0,0 0-33 0 0,0 0-140 0 0,0 0-572 0 0,6-6-2834 0 0,0-1-2768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2:46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68 15663 0 0,'0'0'356'0'0,"0"0"50"0"0,0 0 20 0 0,0 0-42 0 0,0 0-112 0 0,0 0 463 0 0,4-8 2201 0 0,-1 5-2702 0 0,1 0-1 0 0,-1 0 1 0 0,1 0 0 0 0,0 0-1 0 0,0 1 1 0 0,0-1 0 0 0,1 1 0 0 0,-1 0-1 0 0,0 1 1 0 0,1-1 0 0 0,-1 1-1 0 0,1-1 1 0 0,7 0 0 0 0,35 8 686 0 0,-24-3-723 0 0,19 5-197 0 0,-29-5 0 0 0,-1-1 0 0 0,0 0 0 0 0,1-1 0 0 0,0 0 0 0 0,-1-1 0 0 0,1 0 0 0 0,21-4 0 0 0,-14 0 59 0 0,-5 1 159 0 0,1-1 0 0 0,-1 0 0 0 0,28-13 0 0 0,-29 9 61 0 0,-1 0 0 0 0,0-1 1 0 0,13-12-1 0 0,-25 20-279 0 0,1 0 0 0 0,-1 0-1 0 0,1 0 1 0 0,-1 0 0 0 0,0-1 0 0 0,1 1-1 0 0,-1-1 1 0 0,0 1 0 0 0,0-1 0 0 0,0 1 0 0 0,0-1-1 0 0,0 1 1 0 0,0-1 0 0 0,1-2 0 0 0,0-2 75 0 0,-1 5 296 0 0,-1 1 117 0 0,0-2-469 0 0,0-1 0 0 0,0 1 0 0 0,0 0 0 0 0,-1 0 1 0 0,1 0-1 0 0,0 0 0 0 0,-1 0 0 0 0,0-1 0 0 0,1 1 1 0 0,-1 0-1 0 0,0 0 0 0 0,-2-2 0 0 0,2 3-1 0 0,1 0-1 0 0,-1 0 1 0 0,0 0-1 0 0,0 0 1 0 0,0 0-1 0 0,0 1 1 0 0,0-1-1 0 0,0 0 1 0 0,0 1-1 0 0,0-1 1 0 0,0 1-1 0 0,0-1 1 0 0,-1 1-1 0 0,1-1 1 0 0,0 1-1 0 0,-2 0 1 0 0,-3-1 44 0 0,0 2 0 0 0,1-1 0 0 0,-1 1-1 0 0,0 0 1 0 0,0 0 0 0 0,1 0 0 0 0,-7 3 0 0 0,-9 2 13 0 0,8-4-75 0 0,1 1 0 0 0,-1 0 0 0 0,1 1 0 0 0,0 1 0 0 0,1 0 0 0 0,-1 0 0 0 0,-20 14 0 0 0,29-16 0 0 0,0 0 0 0 0,0 0 0 0 0,0 0 0 0 0,1 1 0 0 0,-1-1 0 0 0,-4 8 0 0 0,-7 10 0 0 0,2-5 0 0 0,3 14 0 0 0,6-23 0 0 0,2-5 0 0 0,1 0 0 0 0,-1 0 0 0 0,1 0 0 0 0,-1 0 0 0 0,1 0 0 0 0,-1 0 0 0 0,1 1 0 0 0,0-1 0 0 0,0 0 0 0 0,0 0 0 0 0,0 0 0 0 0,1 3 0 0 0,9 52 0 0 0,-10-53 0 0 0,1-1 0 0 0,-1 1 0 0 0,1 0 0 0 0,-1-1 0 0 0,0 1 0 0 0,0 0 0 0 0,-1-1 0 0 0,1 1 0 0 0,-1 0 0 0 0,0-1 0 0 0,0 1 0 0 0,0-1 0 0 0,0 1 0 0 0,0-1 0 0 0,-1 0 0 0 0,0 1 0 0 0,0-1 0 0 0,0 0 0 0 0,0 0 0 0 0,0 0 0 0 0,0 0 0 0 0,-1-1 0 0 0,1 1 0 0 0,-1-1 0 0 0,0 1 0 0 0,-4 2 0 0 0,0-1 0 0 0,0-1 0 0 0,1 1 0 0 0,-2-1 0 0 0,1-1 0 0 0,0 1 0 0 0,0-1 0 0 0,-1-1 0 0 0,1 1 0 0 0,-1-1 0 0 0,0-1 0 0 0,1 1 0 0 0,-1-1 0 0 0,0 0 0 0 0,1-1 0 0 0,-1 0 0 0 0,1 0 0 0 0,-1-1 0 0 0,-11-4 0 0 0,-5-1 0 0 0,16 6 0 0 0,0-2 0 0 0,1 1 0 0 0,-1-1 0 0 0,1 0 0 0 0,-1 0 0 0 0,1-1 0 0 0,-11-7 0 0 0,17 10 0 0 0,-1-1 0 0 0,1 1 0 0 0,-1 0 0 0 0,1 0 0 0 0,-1 0 0 0 0,0 1 0 0 0,1-1 0 0 0,-1 0 0 0 0,0 1 0 0 0,1-1 0 0 0,-1 1 0 0 0,0-1 0 0 0,-2 1 0 0 0,-23-7 0 0 0,26 7-40 0 0,1 0 0 0 0,0 0 0 0 0,-1-1 0 0 0,1 1 1 0 0,-1 0-1 0 0,1 0 0 0 0,0 0 0 0 0,-1 0 0 0 0,1 0 0 0 0,0-1 0 0 0,-1 1 0 0 0,1 0 0 0 0,-1 0 1 0 0,1 0-1 0 0,0 0 0 0 0,-1 0 0 0 0,1 0 0 0 0,-1 0 0 0 0,1 1 0 0 0,0-1 0 0 0,-1 0 0 0 0,1 0 1 0 0,-1 0-1 0 0,1 0 0 0 0,0 0 0 0 0,-1 1 0 0 0,1-1 0 0 0,0 0 0 0 0,-1 0 0 0 0,1 0 0 0 0,0 1 0 0 0,-1-1 1 0 0,1 0-1 0 0,0 1 0 0 0,0-1 0 0 0,-1 0 0 0 0,1 1 0 0 0,0-1 0 0 0,0 0 0 0 0,-1 1 0 0 0,0 1-424 0 0,-1 2-498 0 0,0-3-3633 0 0,2-1 2548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2:47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3 13823 0 0,'0'0'315'0'0,"0"0"45"0"0,0 0 21 0 0,0 0-49 0 0,0 0-81 0 0,-9-4 1659 0 0,6 3 6113 0 0,-2-2-7868 0 0,0-1-66 0 0,4 3 282 0 0,1 1 117 0 0,0 0 21 0 0,0 0-66 0 0,4 11 165 0 0,-3-9-577 0 0,5 10 493 0 0,1 1 1 0 0,16 21 0 0 0,18 23-525 0 0,2 2 0 0 0,-38-53 0 0 0,1 0 0 0 0,12 10 0 0 0,16 13 0 0 0,-7-5 0 0 0,-25-22 0 0 0,14 5 0 0 0,-9-5-64 0 0,-11-23-1256 0 0,1 6 449 0 0,-1-4-831 0 0,2 7-5055 0 0,2 1-1401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2:47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1 11975 0 0,'0'0'267'0'0,"0"0"42"0"0,0 0 17 0 0,0 0-28 0 0,0 0-58 0 0,0 0 491 0 0,0 0 238 0 0,0 0 45 0 0,0 0-61 0 0,0 0-288 0 0,0 0-121 0 0,0 0-28 0 0,0 0-4 0 0,0 0 0 0 0,0 0 0 0 0,0 0 0 0 0,0 0 0 0 0,0 0 0 0 0,0 0 0 0 0,0 0 0 0 0,0 0-68 0 0,0 0-217 0 0,0 0 161 0 0,-1 1 100 0 0,-243 191 2069 0 0,211-169-2862 0 0,2 2 1 0 0,0 2-1 0 0,-41 45 0 0 0,70-69-396 0 0,-9 11 1668 0 0,8-5-8471 0 0,3-9-471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37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 15663 0 0,'0'0'356'0'0,"0"0"50"0"0,0 0 20 0 0,0 0-42 0 0,1 0-250 0 0,4-2 19 0 0,-3 1 567 0 0,-2 1 249 0 0,0 0 45 0 0,0 0-129 0 0,0 0-506 0 0,0 0 37 0 0,0 0 79 0 0,0 0 16 0 0,-5 11 81 0 0,1 10-574 0 0,3-17-19 0 0,1 0 1 0 0,-1 0 0 0 0,0 0 0 0 0,0-1-1 0 0,-2 5 1 0 0,-3 8 0 0 0,-2 0 0 0 0,0-1 0 0 0,-21 29 0 0 0,20-32 0 0 0,-14 25 0 0 0,-4 6 0 0 0,26-41-460 0 0,-3 4 1047 0 0,2-4-8248 0 0,2-2 779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2:50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487 10135 0 0,'0'0'231'0'0,"0"0"29"0"0,0 0 19 0 0,0 0 105 0 0,0 0 410 0 0,0 0 184 0 0,7-5 995 0 0,6-6-987 0 0,-1-1 0 0 0,12-13 1 0 0,-6 5-173 0 0,4-5 94 0 0,-1-1 0 0 0,-1-1 0 0 0,-1 0 0 0 0,27-54 0 0 0,-26 43-560 0 0,15-33 826 0 0,-30 62-1058 0 0,-2-1 0 0 0,0 0 1 0 0,0-1-1 0 0,0 1 1 0 0,0-14-1 0 0,-2 22-116 0 0,-1 1 0 0 0,0 0 0 0 0,0-1 0 0 0,0 1 0 0 0,0 0 0 0 0,0-1 0 0 0,0 1 0 0 0,0 0 0 0 0,0-1 0 0 0,-1 1 0 0 0,1-1 0 0 0,0 1 0 0 0,-1 0 0 0 0,1 0 0 0 0,-2-2 0 0 0,0-1 0 0 0,2 3 145 0 0,-1-1 0 0 0,1 1 0 0 0,-1 0-1 0 0,0-1 1 0 0,0 1 0 0 0,1 0 0 0 0,-1 0 0 0 0,0-1-1 0 0,0 1 1 0 0,0 0 0 0 0,0 0 0 0 0,-3-2 0 0 0,-16 10 20 0 0,18-5-165 0 0,-1-1 0 0 0,1 1 0 0 0,0 0 0 0 0,-1 0 0 0 0,1 0 0 0 0,0 0 0 0 0,0 1 0 0 0,0-1 0 0 0,0 0 0 0 0,1 1 0 0 0,-3 4 0 0 0,-14 32 0 0 0,17-37 0 0 0,-102 315 0 0 0,58-165 0 0 0,20-76 0 0 0,-18 57 0 0 0,43-133 0 0 0,0 1 0 0 0,0-1 0 0 0,0 0 0 0 0,0 0 0 0 0,0 0 0 0 0,0 0 0 0 0,0 0 0 0 0,0 0 0 0 0,0 0 0 0 0,0 0 0 0 0,0 1 0 0 0,0-1 0 0 0,0 0 0 0 0,0 0 0 0 0,0 0 0 0 0,0 0 0 0 0,0 0 0 0 0,-1 0 0 0 0,1 0 0 0 0,0 0 0 0 0,0 0 0 0 0,0 1 0 0 0,0-1 0 0 0,0 0 0 0 0,0 0 0 0 0,0 0 0 0 0,0 0 0 0 0,0 0 0 0 0,0 0 0 0 0,0 0 0 0 0,-1 0 0 0 0,1 0 0 0 0,0 0 0 0 0,0 0 0 0 0,0 0 0 0 0,0 0 0 0 0,0 0 0 0 0,0 0 0 0 0,0 0 0 0 0,0 0 0 0 0,-1 0 0 0 0,1 0 0 0 0,0 0 0 0 0,0 0 0 0 0,0 0 0 0 0,0 0 0 0 0,0 0 0 0 0,0 0 0 0 0,0 0 0 0 0,0 0 0 0 0,-1 0 0 0 0,1 0 0 0 0,0 0 0 0 0,-4-7 0 0 0,-3-11 0 0 0,7 18 0 0 0,-2-7 0 0 0,1 0 0 0 0,0 0 0 0 0,0 0 0 0 0,1 0 0 0 0,0-1 0 0 0,0 1 0 0 0,2-12 0 0 0,13-51 0 0 0,-10 47 0 0 0,4-8 0 0 0,4-25 0 0 0,-12 51 0 0 0,0 0 0 0 0,0 0 0 0 0,-1-1 0 0 0,0 1 0 0 0,0 0 0 0 0,-1 0 0 0 0,0-1 0 0 0,-1-5 0 0 0,2 10-46 0 0,-1 0 0 0 0,1 0-1 0 0,-1 0 1 0 0,1 0 0 0 0,-1 0 0 0 0,0 0 0 0 0,1 0 0 0 0,-1 0-1 0 0,0 0 1 0 0,0 0 0 0 0,1 0 0 0 0,-1 1 0 0 0,0-1-1 0 0,0 0 1 0 0,0 1 0 0 0,0-1 0 0 0,0 0 0 0 0,0 1-1 0 0,0 0 1 0 0,0-1 0 0 0,-1 1 0 0 0,1-1 0 0 0,0 1-1 0 0,0 0 1 0 0,0 0 0 0 0,0 0 0 0 0,0 0 0 0 0,-1 0-1 0 0,1 0 1 0 0,0 0 0 0 0,0 0 0 0 0,0 0 0 0 0,0 0-1 0 0,-2 1 1 0 0,-3 0-164 0 0,-2-1 197 0 0,0 0-1 0 0,0 1 0 0 0,0 0 0 0 0,0 1 1 0 0,0 0-1 0 0,0 0 0 0 0,0 1 0 0 0,1 0 0 0 0,0 0 1 0 0,-1 1-1 0 0,-12 8 0 0 0,16-7 14 0 0,9-1 0 0 0,1-3 0 0 0,-1 0 0 0 0,1 0 0 0 0,-1 0 0 0 0,1-1 0 0 0,-1 0 0 0 0,10-1 0 0 0,36-6 0 0 0,-25 2 0 0 0,7 0 185 0 0,-7 2 414 0 0,40-11 1 0 0,-37 5-56 0 0,-27 8-881 0 0,-2 1-138 0 0,0 0-33 0 0,0 0-208 0 0,0 0-857 0 0,0 0-379 0 0,0 0-80 0 0,0 0-15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2:50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5 13823 0 0,'0'0'315'0'0,"0"0"45"0"0,0 0 21 0 0,0 0-49 0 0,0 0-81 0 0,0 0 481 0 0,0 0 237 0 0,0 0 45 0 0,0 0-61 0 0,0 0-288 0 0,-4-2-121 0 0,-8-8-28 0 0,9 8-4 0 0,3 2 0 0 0,0 0 0 0 0,0 0 0 0 0,0 0 0 0 0,0 0 0 0 0,1 2-92 0 0,1 0-1 0 0,0 0 1 0 0,0-1 0 0 0,0 1-1 0 0,0 0 1 0 0,0-1 0 0 0,3 2-1 0 0,0 1-260 0 0,0 0 4 0 0,-1 0 0 0 0,1 0 0 0 0,-1 0 0 0 0,0 1 0 0 0,0 0 0 0 0,0 0 0 0 0,-1 0 0 0 0,0 1 0 0 0,0-1 0 0 0,0 1 0 0 0,-1-1 0 0 0,4 12 0 0 0,-1-3-62 0 0,23 50-101 0 0,-25-58 0 0 0,-1 0 0 0 0,1 0 0 0 0,1-1 0 0 0,-1 1 0 0 0,1-1 0 0 0,0 0 0 0 0,9 10 0 0 0,-2-7 0 0 0,0-5 0 0 0,-4-1 0 0 0,0-2-64 0 0,-6 0-273 0 0,-1-5-1078 0 0,0 1 0 0 0,-1-1 0 0 0,0 1 1 0 0,0-1-1 0 0,-2-5 0 0 0,0 1 141 0 0,1 1-5890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2:51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28 10135 0 0,'0'0'464'0'0,"0"0"-9"0"0,0 0-155 0 0,0 0 443 0 0,0 0 227 0 0,0 0 44 0 0,-1-1 8 0 0,0 0-854 0 0,1 1-1 0 0,-1-1 1 0 0,1 1 0 0 0,-1-1-1 0 0,1 0 1 0 0,0 1-1 0 0,-1-1 1 0 0,1 0-1 0 0,0 1 1 0 0,-1-1 0 0 0,1 0-1 0 0,0 1 1 0 0,0-1-1 0 0,0 0 1 0 0,0 1-1 0 0,0-1 1 0 0,0 0 0 0 0,0 0-1 0 0,0 1 1 0 0,0-1-1 0 0,0 0 1 0 0,0 1-1 0 0,0-1 1 0 0,0 0-1 0 0,1 0 1 0 0,-1 1 0 0 0,1-2-1 0 0,-1 1 377 0 0,0 1-28 0 0,0 0-4 0 0,0 0 0 0 0,0 0 0 0 0,0 0 0 0 0,0 0-68 0 0,4-5-32 0 0,-4 4 3279 0 0,-69 72-3526 0 0,51-54-165 0 0,-23 18 0 0 0,0-1 0 0 0,32-26 0 0 0,-10 9 0 0 0,0 1 0 0 0,-28 36 0 0 0,43-48 0 0 0,3-4 0 0 0,0 0 0 0 0,0-1 0 0 0,-1 1 0 0 0,1 0 0 0 0,0-1 0 0 0,-1 1 0 0 0,0-1 0 0 0,1 1 0 0 0,-1-1 0 0 0,0 0 0 0 0,0 0 0 0 0,1 0 0 0 0,-1 0 0 0 0,0 0 0 0 0,-3 1 0 0 0,5-2 1 0 0,0 0-1 0 0,0 0 1 0 0,0 0-1 0 0,0 0 1 0 0,0 0-1 0 0,0 0 1 0 0,0 0-1 0 0,0 0 1 0 0,0 0-1 0 0,0 0 1 0 0,0 0-1 0 0,0 1 1 0 0,0-1-1 0 0,0 0 1 0 0,0 0-1 0 0,0 0 1 0 0,-1 0 0 0 0,1 0-1 0 0,0 0 1 0 0,0 0-1 0 0,0 0 1 0 0,0 0-1 0 0,0 0 1 0 0,0 0-1 0 0,0 0 1 0 0,0 0-1 0 0,0 0 1 0 0,0 0-1 0 0,0 0 1 0 0,0 0-1 0 0,0 0 1 0 0,-1 0-1 0 0,1 0 1 0 0,0 0-1 0 0,0 0 1 0 0,0 0 0 0 0,0 0-1 0 0,0 0 1 0 0,0 0-1 0 0,0 0 1 0 0,0 0-1 0 0,0 0 1 0 0,0-1-1 0 0,0 1 1 0 0,0 0-1 0 0,0 0 1 0 0,0 0-1 0 0,0 0 1 0 0,0 0-1 0 0,-1 0 1 0 0,1 0-1 0 0,0 0 1 0 0,0 0-1 0 0,0 0 1 0 0,0 0-1 0 0,0 0 1 0 0,0 0 0 0 0,0 0-1 0 0,0 0 1 0 0,0 0-1 0 0,0-1 1 0 0,0 1-1 0 0,0 0 1 0 0,4-6 32 0 0,4-5-369 0 0,12-12-5006 0 0,-11 16 3297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2:52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7 10135 0 0,'0'0'231'0'0,"0"0"29"0"0,0 0 19 0 0,0 0 173 0 0,0 0 697 0 0,0 0 311 0 0,0 0 63 0 0,11-7 1556 0 0,-7 7 3312 0 0,-3 3-6355 0 0,-1 0 0 0 0,1 1 0 0 0,0-1 0 0 0,-1 0 0 0 0,0 0 0 0 0,0 1 0 0 0,0-1 0 0 0,0 0 0 0 0,-2 6 0 0 0,-7 33 181 0 0,4-23-186 0 0,3-12-11 0 0,-9 23-173 0 0,11-29-543 0 0,0-1-258 0 0,0 0-920 0 0,0 0-3643 0 0,0 0-1565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2:54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82 6447 0 0,'0'0'298'0'0,"0"0"-10"0"0,6-7-39 0 0,16-10 4385 0 0,-17 14-3996 0 0,-1 0 0 0 0,0 0 1 0 0,0-1-1 0 0,4-4 0 0 0,16-16 4514 0 0,-23 23-4160 0 0,-1 1 28 0 0,0 0-65 0 0,0 0-875 0 0,1-1 1 0 0,-1 1-1 0 0,1 0 1 0 0,-1 0-1 0 0,0 0 0 0 0,1-1 1 0 0,-1 1-1 0 0,0 0 1 0 0,0 0-1 0 0,1-1 1 0 0,-1 1-1 0 0,0 0 1 0 0,1-1-1 0 0,-1 1 0 0 0,0 0 1 0 0,0-1-1 0 0,0 1 1 0 0,1 0-1 0 0,-1-1 1 0 0,0 1-1 0 0,0-1 1 0 0,0 1-1 0 0,0 0 0 0 0,0-1 1 0 0,0 1-1 0 0,0-1 1 0 0,0 1-1 0 0,0 0 1 0 0,0-1-1 0 0,0-1 291 0 0,0 2 117 0 0,0 0 21 0 0,0 0-66 0 0,-8 16-206 0 0,-11 11 31 0 0,1 1-1 0 0,-29 58 1 0 0,-17 67 767 0 0,39-91-897 0 0,15-36 203 0 0,0 1 1 0 0,2 0-1 0 0,1 1 0 0 0,2 0 1 0 0,-4 40-1 0 0,8-61-341 0 0,1-1 0 0 0,0 1 0 0 0,0-1 0 0 0,1 1 0 0 0,0-1 0 0 0,0 0 0 0 0,0 1 0 0 0,1-1 0 0 0,0 0 0 0 0,4 9 0 0 0,-6-14 0 0 0,1 0 0 0 0,0 1 0 0 0,-1-1 0 0 0,1 0 0 0 0,0 1 0 0 0,0-1 0 0 0,0 0 0 0 0,0 0 0 0 0,1 0 0 0 0,-1 0 0 0 0,0 0 0 0 0,0 0 0 0 0,1 0 0 0 0,0 1 0 0 0,4 1 0 0 0,-1 1 0 0 0,0 0 0 0 0,0 0 0 0 0,12 6 0 0 0,-14-9 0 0 0,0 0 0 0 0,-1 0 0 0 0,1 0 0 0 0,0-1 0 0 0,1 1 0 0 0,-1-1 0 0 0,0 0 0 0 0,0 1 0 0 0,0-1 0 0 0,5-1 0 0 0,-1 2 0 0 0,11-1 0 0 0,-9-2 0 0 0,-1-1 0 0 0,-7-4-64 0 0,-2 5-40 0 0,1 1 0 0 0,-1-1-1 0 0,0 1 1 0 0,0-1 0 0 0,0 1 0 0 0,-1 0 0 0 0,1 0-1 0 0,0-1 1 0 0,0 1 0 0 0,-1 0 0 0 0,1 0 0 0 0,0 0-1 0 0,-3-1 1 0 0,-20-11-3018 0 0,24 13 3042 0 0,-8-3-2911 0 0,-1-1-5877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05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12 6447 0 0,'0'0'142'0'0,"0"0"22"0"0,0 0 13 0 0,0 0 55 0 0,0 0 181 0 0,0 0 78 0 0,0 0 18 0 0,0 0 3 0 0,0 0 0 0 0,0 0 0 0 0,0 0 0 0 0,2-1 0 0 0,5-1 0 0 0,-5 1 0 0 0,-2 1 0 0 0,0 0-69 0 0,0 0-222 0 0,10-7 786 0 0,-6 4 2010 0 0,6-5-2929 0 0,-9 7 93 0 0,0 0 0 0 0,0 0-1 0 0,0 0 1 0 0,-1 0-1 0 0,1 0 1 0 0,0 0 0 0 0,-1 0-1 0 0,1-1 1 0 0,-1 1 0 0 0,1 0-1 0 0,-1 0 1 0 0,0-1 0 0 0,1 1-1 0 0,-1 0 1 0 0,0-2-1 0 0,4-10 1397 0 0,-3 12-1089 0 0,-1 1 21 0 0,0-1-66 0 0,1-1-433 0 0,-1 0-1 0 0,1 0 1 0 0,-1 1 0 0 0,0-1 0 0 0,0 0 0 0 0,0 0-1 0 0,0 0 1 0 0,0 1 0 0 0,0-1 0 0 0,0 0 0 0 0,-1 0-1 0 0,0-2 1 0 0,-2-9 1911 0 0,0 7-1772 0 0,1 4-140 0 0,-3-3-2 0 0,9 4-7 0 0,5-1 72 0 0,-7 2 299 0 0,-2 0 117 0 0,0 0 21 0 0,0 0-66 0 0,-9 5-278 0 0,8-5-165 0 0,-1 0 0 0 0,1 1 0 0 0,0-1 0 0 0,0 1 0 0 0,0-1 0 0 0,0 1 0 0 0,0-1 0 0 0,0 1 0 0 0,0 0 0 0 0,0-1 0 0 0,0 1 0 0 0,1 0 0 0 0,-1 0 0 0 0,-1 1 0 0 0,2 6 0 0 0,1-5 0 0 0,0 90 0 0 0,3-63 0 0 0,-2-23 0 0 0,-2-7 0 0 0,0 1 0 0 0,0-1 0 0 0,1 1 0 0 0,-1-1 0 0 0,0 1 0 0 0,0-1 0 0 0,1 1 0 0 0,-1-1 0 0 0,0 0 0 0 0,1 1 0 0 0,-1-1 0 0 0,0 0 0 0 0,1 1 0 0 0,-1-1 0 0 0,0 0 0 0 0,1 1 0 0 0,-1-1 0 0 0,1 0 0 0 0,-1 0 0 0 0,1 0 0 0 0,-1 1 0 0 0,1-1 0 0 0,-1 0 0 0 0,1 0 0 0 0,-1 0 0 0 0,1 0 0 0 0,0 0 0 0 0,0 0 0 0 0,26 10 0 0 0,-24-9 0 0 0,-2-1 0 0 0,0 1 0 0 0,0-1 0 0 0,-1 0 0 0 0,1 0 0 0 0,0 1 0 0 0,0-1 0 0 0,0 0 0 0 0,0 0 0 0 0,0 0 0 0 0,0 0 0 0 0,-1 0 0 0 0,1 0 0 0 0,0-1 0 0 0,0 1 0 0 0,0 0 0 0 0,0 0 0 0 0,0 0 0 0 0,0-1 0 0 0,9-3 0 0 0,12-5 0 0 0,-9 3 0 0 0,-12 6 0 0 0,5-2 0 0 0,-1 0 0 0 0,0-1 0 0 0,0 1 0 0 0,1-1 0 0 0,-2 0 0 0 0,1 0 0 0 0,0 0 0 0 0,-1-1 0 0 0,1 0 0 0 0,4-5 0 0 0,12-9 0 0 0,-17 15 0 0 0,0 0 0 0 0,1-1 0 0 0,-1 1 0 0 0,0-1 0 0 0,4-6 0 0 0,1-2 0 0 0,1-4 0 0 0,-9 11 0 0 0,1 0 0 0 0,12-10 0 0 0,-17 19 0 0 0,1-1 0 0 0,-1 1 0 0 0,1 0 0 0 0,0 0 0 0 0,1 0 0 0 0,-3 6 0 0 0,-7 17 0 0 0,-35 39 0 0 0,34-51 0 0 0,1 0 0 0 0,0 1 0 0 0,2 0 0 0 0,-13 28 0 0 0,18-33 0 0 0,-1 0 0 0 0,0 0 0 0 0,0-1 0 0 0,-1 0 0 0 0,-10 15 0 0 0,-9 11 0 0 0,18-25 0 0 0,-15 19 0 0 0,12-19 0 0 0,0 1 0 0 0,1 1 0 0 0,-12 22 0 0 0,19-33 0 0 0,1-2 0 0 0,1 1 0 0 0,-1-1 0 0 0,1 1 0 0 0,-1-1 0 0 0,1 1 0 0 0,-1-1 0 0 0,1 1 0 0 0,-1 0 0 0 0,1-1 0 0 0,0 1 0 0 0,-1 0 0 0 0,1-1 0 0 0,0 1 0 0 0,0 0 0 0 0,-1-1 0 0 0,1 1 0 0 0,0 0 0 0 0,0 1 0 0 0,-1 5-64 0 0,1-5-273 0 0,0-2-138 0 0,0 0-1125 0 0,2-2-4590 0 0,4-4-1968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18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0 49 6447 0 0,'0'0'142'0'0,"0"0"22"0"0,0 0 13 0 0,1 0-20 0 0,22-9 18 0 0,-22 9 561 0 0,-1 0 237 0 0,0 0 41 0 0,0 0-61 0 0,0 0-288 0 0,3-6 148 0 0,-3 3 3853 0 0,-16-17-1405 0 0,15 19-2749 0 0,1 1-68 0 0,-1-1-289 0 0,-3-2-66 0 0,3 2 282 0 0,1 1 117 0 0,0 0 21 0 0,0 0-66 0 0,-18-2-278 0 0,11 0-93 0 0,6 1 299 0 0,-21 9 1234 0 0,20-7-1605 0 0,0-1 0 0 0,0 1 0 0 0,0 0 0 0 0,0 0 0 0 0,1 0 0 0 0,-1 1 0 0 0,0-1 0 0 0,1 0 0 0 0,-1 1 0 0 0,1-1 0 0 0,-1 0 0 0 0,1 1 0 0 0,0 0 0 0 0,0-1 0 0 0,0 1 0 0 0,0 0 0 0 0,-1 2 0 0 0,-4 4 0 0 0,-2 4 157 0 0,0 0 0 0 0,1 0 0 0 0,0 0 0 0 0,-7 18 0 0 0,-16 54 970 0 0,20-53-991 0 0,9-28-136 0 0,-1 0 0 0 0,1 0 0 0 0,-1 0 0 0 0,0 0 0 0 0,1-1 0 0 0,-5 5 0 0 0,4-5 0 0 0,0 0 0 0 0,1 0 0 0 0,-1 0 0 0 0,1 0 0 0 0,0 1 0 0 0,-1-1 0 0 0,1 0 0 0 0,0 1 0 0 0,0-1 0 0 0,0 1 0 0 0,0 4 0 0 0,-1 2 0 0 0,0 1 0 0 0,-1-1 0 0 0,0 0 0 0 0,0-1 0 0 0,0 1 0 0 0,-1-1 0 0 0,-1 1 0 0 0,-6 8 0 0 0,3-1 0 0 0,0 1 0 0 0,-7 20 0 0 0,-14 60 0 0 0,18-55 0 0 0,-4 15 0 0 0,8-34 206 0 0,1 1-1 0 0,-3 29 0 0 0,5-27 207 0 0,-13 44 0 0 0,0-16-1361 0 0,13-46 1468 0 0,-1 1 0 0 0,-9 14 0 0 0,14-23-519 0 0,-1 1 0 0 0,1 0 0 0 0,-1 0 0 0 0,1-1 0 0 0,-1 1 0 0 0,1 0 0 0 0,-1-1 0 0 0,0 1 0 0 0,0-1 0 0 0,1 1 0 0 0,-1-1 0 0 0,0 1 0 0 0,0-1 0 0 0,1 0 0 0 0,-1 1 0 0 0,0-1 0 0 0,0 0 0 0 0,0 1 0 0 0,0-1 0 0 0,1 0 0 0 0,-3 0 0 0 0,-2 1 0 0 0,0 2 0 0 0,0-1 0 0 0,-1 0 0 0 0,1 0 0 0 0,-1 0 0 0 0,1-1 0 0 0,-1 0 0 0 0,1 0 0 0 0,-9 1 0 0 0,11-2 0 0 0,0 0 0 0 0,-1 0 0 0 0,1 0 0 0 0,0-1 0 0 0,0 1 0 0 0,0-1 0 0 0,0 0 0 0 0,-1 0 0 0 0,1 0 0 0 0,-4-2 0 0 0,6 3 0 0 0,0 0 0 0 0,0-1 0 0 0,0 1 0 0 0,0 0 0 0 0,1 0 0 0 0,-1-1 0 0 0,0 1 0 0 0,0-1 0 0 0,0 1 0 0 0,0-1 0 0 0,1 1 0 0 0,-1-1 0 0 0,0 1 0 0 0,0-1 0 0 0,1 0 0 0 0,-1 1 0 0 0,1-1 0 0 0,-2-1 0 0 0,-7-10 0 0 0,6 8 0 0 0,-1 1 0 0 0,-16-6 0 0 0,14 6 0 0 0,0 1-201 0 0,5 2-850 0 0,1 0-385 0 0,0 0-79 0 0,0 0-18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19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8 10135 0 0,'0'0'231'0'0,"0"0"29"0"0,0 0 19 0 0,-1 0-41 0 0,0 0-186 0 0,0 1 0 0 0,1-1 0 0 0,-1 1 0 0 0,0-1 0 0 0,0 0 0 0 0,0 0 0 0 0,0 0 0 0 0,1 0 0 0 0,-1 1-1 0 0,0-1 1 0 0,0 0 0 0 0,0 0 0 0 0,0 0 0 0 0,1-1 0 0 0,-1 1 0 0 0,0 0 0 0 0,0 0 0 0 0,0 0 0 0 0,0-1 0 0 0,1 1 0 0 0,-1 0-1 0 0,0-1 1 0 0,0 1 0 0 0,0-1 0 0 0,-5-2 1586 0 0,-31-10 1554 0 0,36 12-2680 0 0,1 1 0 0 0,0 0 0 0 0,0 0 0 0 0,0 0 0 0 0,0 0 0 0 0,0 0 0 0 0,0 0 0 0 0,0 0 0 0 0,0 0 0 0 0,0 0 0 0 0,0 0-68 0 0,24-8-243 0 0,-19 5-20 0 0,1 1-1 0 0,-1 0 0 0 0,1 1 1 0 0,8-2-1 0 0,6 2 43 0 0,0 1 0 0 0,-1 1 1 0 0,1 1-1 0 0,26 5 0 0 0,-44-7-222 0 0,7 3-1 0 0,-2 2 0 0 0,-5 2-64 0 0,-2-6-86 0 0,-1 1-1 0 0,1 0 1 0 0,0-1-1 0 0,-1 1 1 0 0,1-1-1 0 0,-1 1 1 0 0,1-1-1 0 0,-1 1 1 0 0,0-1-1 0 0,0 1 1 0 0,0-1-1 0 0,1 0 1 0 0,-1 1 0 0 0,0-1-1 0 0,-1 0 1 0 0,0 1-1 0 0,-3 5-659 0 0,4-6 94 0 0,1-1-857 0 0,0 0-379 0 0,0 0-80 0 0,0 0-15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20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01 11975 0 0,'0'0'547'0'0,"0"0"-11"0"0,0 0-203 0 0,0 0 419 0 0,0 0 220 0 0,0 0 42 0 0,1 1-61 0 0,2 1-740 0 0,0 0 0 0 0,0 0 0 0 0,-1 0 0 0 0,2 0 0 0 0,-1 0 0 0 0,0-1 0 0 0,0 1 0 0 0,0-1 0 0 0,1 0 0 0 0,4 1 0 0 0,41 5 2477 0 0,-16-3-914 0 0,61 11-795 0 0,-80-15-865 0 0,-1 1 0 0 0,1-1 0 0 0,-1-1-1 0 0,1-1 1 0 0,13-2 0 0 0,-18 2 62 0 0,-6 1-8 0 0,1 1 0 0 0,-1-1 0 0 0,0 0 0 0 0,0 0 0 0 0,0 0 0 0 0,1 0 0 0 0,-1-1 0 0 0,0 1 0 0 0,-1-1 0 0 0,6-4 0 0 0,-6 5-170 0 0,-1 0 0 0 0,0 0 0 0 0,0 0 0 0 0,1 0 0 0 0,-1 0 0 0 0,0 0 0 0 0,0 0 0 0 0,0-1 0 0 0,-1 1 0 0 0,1 0 0 0 0,0-1 0 0 0,0 1 0 0 0,0-3 0 0 0,3-3 0 0 0,14-14 443 0 0,-16 18-359 0 0,0 1 1 0 0,-1 0-1 0 0,0 0 1 0 0,1 0-1 0 0,-1-1 1 0 0,0 1-1 0 0,0 0 1 0 0,0 0-1 0 0,-1-1 1 0 0,1 1-1 0 0,-1-1 1 0 0,1 1-1 0 0,-1-1 1 0 0,0 1-1 0 0,0-1 1 0 0,0 1-1 0 0,0-1 1 0 0,-1-3-1 0 0,1 5-84 0 0,0-1 0 0 0,0 1 0 0 0,-1 0 0 0 0,1 0 0 0 0,-1 0 0 0 0,1 0 0 0 0,-1 0 0 0 0,1 0 0 0 0,-1 0 0 0 0,0 0 0 0 0,1 0 0 0 0,-1 0 0 0 0,0 0 0 0 0,0 0 0 0 0,0 0 0 0 0,0 1 0 0 0,0-1 0 0 0,0 0 0 0 0,0 1 0 0 0,0-1 0 0 0,0 0 0 0 0,0 1 0 0 0,0 0 0 0 0,0-1 0 0 0,0 1 0 0 0,0-1 0 0 0,-2 1 0 0 0,1-1 0 0 0,-1 1 0 0 0,0-1 0 0 0,0 1 0 0 0,0 0 0 0 0,0 0 0 0 0,0 0 0 0 0,0 0 0 0 0,0 1 0 0 0,-5 0 0 0 0,-7 1 0 0 0,3 0 0 0 0,0 0 0 0 0,0 1 0 0 0,0 1 0 0 0,1 0 0 0 0,-21 9 0 0 0,16-6 0 0 0,-27 8 0 0 0,40-14 0 0 0,1 0 0 0 0,-1 0 0 0 0,0 0 0 0 0,1 1 0 0 0,-1-1 0 0 0,0 1 0 0 0,1-1 0 0 0,0 1 0 0 0,-1 0 0 0 0,1 0 0 0 0,0 0 0 0 0,0 1 0 0 0,0-1 0 0 0,-2 4 0 0 0,-3 5 0 0 0,1 0 0 0 0,-6 15 0 0 0,-4 5 0 0 0,13-25 0 0 0,0 1 0 0 0,0-1 0 0 0,0 1 0 0 0,-1 8 0 0 0,1-5 0 0 0,0-1 0 0 0,-1 1 0 0 0,-7 13 0 0 0,8-19 0 0 0,-1 0 0 0 0,1 0 0 0 0,-1-1 0 0 0,-7 6 0 0 0,10-8 0 0 0,0 0 0 0 0,0-1 0 0 0,0 1 0 0 0,0-1 0 0 0,-1 1 0 0 0,1-1 0 0 0,0 0 0 0 0,0 1 0 0 0,0-1 0 0 0,-1 0 0 0 0,1 0 0 0 0,0 0 0 0 0,0 0 0 0 0,-1 0 0 0 0,1 0 0 0 0,0 0 0 0 0,0 0 0 0 0,-2-1 0 0 0,-2 0 0 0 0,-2 1-165 0 0,0-1-1 0 0,0 0 1 0 0,0 0-1 0 0,0-1 1 0 0,0 0 0 0 0,0 0-1 0 0,0-1 1 0 0,1 0 0 0 0,-1 0-1 0 0,1-1 1 0 0,-10-7-1 0 0,11 7-16 0 0,0 0-1 0 0,1 0 0 0 0,0-1 1 0 0,0 0-1 0 0,0 1 0 0 0,0-2 0 0 0,1 1 1 0 0,0 0-1 0 0,0-1 0 0 0,1 1 1 0 0,-1-1-1 0 0,1 0 0 0 0,0 0 1 0 0,-1-8-1 0 0,-2-13-1341 0 0,4 2-11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21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65 11975 0 0,'0'0'267'0'0,"-15"-12"768"0"0,-3-5 217 0 0,17 16-1102 0 0,0 0 0 0 0,0 1 0 0 0,1-1 1 0 0,-1 0-1 0 0,0 0 0 0 0,0 0 0 0 0,0 1 0 0 0,1-1 0 0 0,-1 0 1 0 0,1 0-1 0 0,-1 0 0 0 0,1 0 0 0 0,-1 0 0 0 0,1 0 1 0 0,-1-1-1 0 0,1-1 0 0 0,-2-1 289 0 0,1 2-87 0 0,0-1 1 0 0,0 0-1 0 0,0 0 0 0 0,1 1 0 0 0,-1-1 1 0 0,1 0-1 0 0,-1 0 0 0 0,1 0 1 0 0,0 0-1 0 0,0 1 0 0 0,0-1 1 0 0,1 0-1 0 0,-1 0 0 0 0,1 0 0 0 0,1-4 1 0 0,-1 6-321 0 0,0-1 0 0 0,0 1 0 0 0,0 0 0 0 0,0-1 0 0 0,0 1 0 0 0,0 0 1 0 0,1 0-1 0 0,-1-1 0 0 0,1 1 0 0 0,-1 0 0 0 0,1 1 0 0 0,-1-1 0 0 0,1 0 0 0 0,-1 0 0 0 0,1 1 1 0 0,3-2-1 0 0,28-3 955 0 0,-28 4-719 0 0,16-1-146 0 0,0 1-1 0 0,0 1 1 0 0,0 0 0 0 0,34 7-1 0 0,-31-3 34 0 0,1-1 0 0 0,0-1 0 0 0,0-1 1 0 0,1-1-1 0 0,28-4 0 0 0,-48 3 99 0 0,-4 1-182 0 0,0 0 0 0 0,0-1 0 0 0,0 1 0 0 0,1-1 0 0 0,-1 0 0 0 0,0 1 0 0 0,0-1-1 0 0,0 0 1 0 0,0 0 0 0 0,0 0 0 0 0,2-3 0 0 0,-2 3-26 0 0,-1-1-1 0 0,1 1 1 0 0,-1-1-1 0 0,0 0 1 0 0,1 1-1 0 0,-1-1 1 0 0,0 0-1 0 0,0 0 1 0 0,0 0-1 0 0,0 0 1 0 0,-1 0 0 0 0,2-4-1 0 0,-1 1 125 0 0,1 0-1 0 0,-1 0 1 0 0,0 0-1 0 0,-1-6 1 0 0,-3-41 438 0 0,3 50-608 0 0,0 1 0 0 0,0 0 0 0 0,0 0 0 0 0,0 0 0 0 0,-1 0 0 0 0,1 0 0 0 0,0 0 0 0 0,-1 0 0 0 0,1 0 0 0 0,0 0 0 0 0,-1 0 0 0 0,1 1 0 0 0,-1-1 0 0 0,0 0 0 0 0,1 0 0 0 0,-1 0 0 0 0,0 0 0 0 0,1 1 0 0 0,-1-1 0 0 0,0 0 0 0 0,0 1 0 0 0,0-1 0 0 0,0 1 0 0 0,0-1 0 0 0,0 1 0 0 0,1-1 0 0 0,-1 1 0 0 0,0-1 0 0 0,0 1 0 0 0,0 0 0 0 0,0 0 0 0 0,-2-1 0 0 0,-3 0 0 0 0,0 0 0 0 0,0 1 0 0 0,0-1 0 0 0,-1 1 0 0 0,1 0 0 0 0,0 1 0 0 0,0-1 0 0 0,0 1 0 0 0,-8 2 0 0 0,0 2 0 0 0,0 0 0 0 0,-17 9 0 0 0,11-5 0 0 0,14-6 0 0 0,1 0 0 0 0,0 1 0 0 0,0-1 0 0 0,0 1 0 0 0,0 0 0 0 0,1 0 0 0 0,-1 0 0 0 0,1 1 0 0 0,-5 6 0 0 0,-4 7 0 0 0,-13 25 0 0 0,11-17 0 0 0,2-2 0 0 0,-15 40 0 0 0,17-37 0 0 0,-18 32 0 0 0,25-51 0 0 0,-1-1 0 0 0,0 0 0 0 0,0 0 0 0 0,-1 0 0 0 0,0-1 0 0 0,0 0 0 0 0,0 0 0 0 0,-12 8 0 0 0,16-13 0 0 0,0 1 0 0 0,0-1 0 0 0,-1 0 0 0 0,1-1 0 0 0,0 1 0 0 0,-1 0 0 0 0,1-1 0 0 0,-1 1 0 0 0,1-1 0 0 0,-1 0 0 0 0,1 1 0 0 0,-1-1 0 0 0,1 0 0 0 0,-1-1 0 0 0,1 1 0 0 0,-1 0 0 0 0,1-1 0 0 0,0 0 0 0 0,-1 1 0 0 0,1-1 0 0 0,0 0 0 0 0,-1 0 0 0 0,1 0 0 0 0,0 0 0 0 0,-4-3 0 0 0,2 1 0 0 0,0 0 0 0 0,0-1 0 0 0,0 1 0 0 0,0-1 0 0 0,0 0 0 0 0,1 0 0 0 0,-1 0 0 0 0,1 0 0 0 0,0-1 0 0 0,1 1 0 0 0,-3-6 0 0 0,0-4-290 0 0,1 1 0 0 0,0-1 0 0 0,1 0-1 0 0,1 1 1 0 0,0-1 0 0 0,1 0 0 0 0,0-1 0 0 0,1 1-1 0 0,1 0 1 0 0,3-15 0 0 0,0 7-9262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37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13823 0 0,'0'0'630'0'0,"0"0"-13"0"0,2 0-393 0 0,11-4 526 0 0,0 0 0 0 0,0-1 0 0 0,-1-1 0 0 0,20-11 0 0 0,-20 10 1 0 0,-4 3-307 0 0,-1 0-136 0 0,0 0 0 0 0,0-1 0 0 0,11-9 0 0 0,-10 8-236 0 0,-7 5 299 0 0,-1 1-345 0 0,0 0 1 0 0,0 0-1 0 0,0-1 0 0 0,1 1 1 0 0,-1 0-1 0 0,0 0 0 0 0,0 0 1 0 0,0 0-1 0 0,0-1 0 0 0,0 1 1 0 0,0 0-1 0 0,0 0 0 0 0,1 0 1 0 0,-1 0-1 0 0,0 0 0 0 0,0 0 1 0 0,0 0-1 0 0,0 0 0 0 0,1-1 1 0 0,-1 1-1 0 0,0 0 0 0 0,0 0 1 0 0,0 0-1 0 0,0 0 0 0 0,1 0 1 0 0,-1 0-1 0 0,0 0 0 0 0,0 0 1 0 0,0 0-1 0 0,0 0 0 0 0,1 0 1 0 0,-1 0-1 0 0,0 0 0 0 0,0 0 1 0 0,0 0-1 0 0,1 0 1 0 0,-1 1-1 0 0,9 1-1857 0 0,-8-2-1983 0 0,-1 0 2279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10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77 10135 0 0,'0'0'231'0'0,"0"0"29"0"0,0 0 19 0 0,3-16 7 0 0,0 6 577 0 0,0 1 0 0 0,0-1 0 0 0,8-14 0 0 0,-6 14 192 0 0,0 0 0 0 0,4-17 1 0 0,0 7 462 0 0,-9 19-1006 0 0,12-13 1104 0 0,-5 7-1601 0 0,-5 3-10 0 0,2-10 63 0 0,-3 13 303 0 0,-1 1 117 0 0,0 0 21 0 0,0 0-66 0 0,-1 1-294 0 0,-1-1-148 0 0,1 1 0 0 0,0 0 0 0 0,0 0 0 0 0,-1-1 0 0 0,1 1 0 0 0,0 0 0 0 0,0 0 0 0 0,0 0 0 0 0,0 0 0 0 0,0 1 0 0 0,0-1 0 0 0,1 0 0 0 0,-1 0 0 0 0,-1 3 0 0 0,-1 1 0 0 0,0-1-1 0 0,-11 14 0 0 0,1 0 0 0 0,-19 37 0 0 0,6-7 0 0 0,-4 6 0 0 0,14-25 0 0 0,12-21 0 0 0,-1 0 0 0 0,1 0 0 0 0,0 0 0 0 0,1 0 0 0 0,-4 12 0 0 0,6-16 0 0 0,0-2 0 0 0,1-1 0 0 0,0 1 0 0 0,-1 0 0 0 0,1-1 0 0 0,0 1 0 0 0,0-1 0 0 0,0 1 0 0 0,0 0 0 0 0,0-1 0 0 0,0 1 0 0 0,1-1 0 0 0,-1 1 0 0 0,1 2 0 0 0,-1-2 0 0 0,0-1 0 0 0,0-1 0 0 0,0 1 0 0 0,0 0 0 0 0,0-1 0 0 0,0 1 0 0 0,0 0 0 0 0,0-1 0 0 0,1 1 0 0 0,-1 0 0 0 0,0-1 0 0 0,0 1 0 0 0,1 0 0 0 0,-1-1 0 0 0,1 1 0 0 0,-1 0 0 0 0,0-1 0 0 0,1 1 0 0 0,-1-1 0 0 0,1 1 0 0 0,-1-1 0 0 0,1 1 0 0 0,-1-1 0 0 0,2 1 0 0 0,0 1 0 0 0,-2-1 0 0 0,1 0 0 0 0,0 0 0 0 0,0 0 0 0 0,0 0 0 0 0,-1 0 0 0 0,1-1 0 0 0,0 1 0 0 0,0 0 0 0 0,0-1 0 0 0,0 1 0 0 0,0-1 0 0 0,0 1 0 0 0,1-1 0 0 0,-1 1 0 0 0,0-1 0 0 0,0 0 0 0 0,0 1 0 0 0,0-1 0 0 0,3 0 0 0 0,6 1 0 0 0,0 0 0 0 0,1-1 0 0 0,-1 0 0 0 0,1-1 0 0 0,-1 0 0 0 0,0 0 0 0 0,18-6 0 0 0,-25 6-198 0 0,0 0-1 0 0,1 0 0 0 0,-1-1 1 0 0,0 0-1 0 0,0 0 1 0 0,0 0-1 0 0,0 0 1 0 0,-1 0-1 0 0,4-3 1 0 0,11-14-7945 0 0,-10 11 3311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11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0 11975 0 0,'0'0'267'0'0,"0"0"42"0"0,0 0 17 0 0,0 0-28 0 0,-10-2 697 0 0,9 3 5186 0 0,5 2-5957 0 0,1-1-1 0 0,0 1 1 0 0,0-1 0 0 0,0 0-1 0 0,0-1 1 0 0,1 1 0 0 0,-1-1-1 0 0,0 0 1 0 0,1-1-1 0 0,-1 1 1 0 0,0-1 0 0 0,1 0-1 0 0,7-1 1 0 0,10-2-301 0 0,43-12 0 0 0,-11 2-1828 0 0,-33 9-3019 0 0,-20 4 2368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11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15663 0 0,'0'0'356'0'0,"0"0"50"0"0,0 0 20 0 0,0 0-42 0 0,1 0-250 0 0,14 1 19 0 0,-14-1 567 0 0,-1 0 249 0 0,8 3 3167 0 0,-7-3-4075 0 0,2 2 1 0 0,2 10-13 0 0,-4-9-49 0 0,0 1 0 0 0,-1 0 0 0 0,1 0 0 0 0,-1 0 0 0 0,0 0 0 0 0,0 0 0 0 0,-1 0 0 0 0,1 0 0 0 0,-1 0 0 0 0,1 0 0 0 0,-1 0 0 0 0,-1 0 0 0 0,-1 4 0 0 0,-4 8 0 0 0,-15 26 0 0 0,15-30 0 0 0,-2 3 0 0 0,0 0 0 0 0,-19 22 0 0 0,16-27 249 0 0,11-8-6966 0 0,1-2-599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13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97 8287 0 0,'0'0'382'0'0,"0"0"-8"0"0,-1 1-240 0 0,-2 3-49 0 0,2-3 280 0 0,-4 1-1549 0 0,1 4 6069 0 0,1-4 1529 0 0,3-9-4269 0 0,0 2-1840 0 0,1 0 0 0 0,-1 0 0 0 0,1 0 0 0 0,4-9 0 0 0,2-17-126 0 0,-7 26 80 0 0,1 1-1 0 0,-1-1 1 0 0,1 1 0 0 0,1-1-1 0 0,-1 1 1 0 0,3-6 0 0 0,-4 7-148 0 0,-5 5-64 0 0,-4 7-40 0 0,6-1-7 0 0,-1 0 0 0 0,1 0 0 0 0,-2 10 0 0 0,-8 22 0 0 0,10-35 0 0 0,1 1 0 0 0,-1 0 0 0 0,1 0 0 0 0,0 0 0 0 0,1 0 0 0 0,0 0 0 0 0,-1 0 0 0 0,2 0 0 0 0,-1 0 0 0 0,1 1 0 0 0,1 8 0 0 0,1-7 0 0 0,4-1 0 0 0,-6-6 0 0 0,0-1 0 0 0,1 1 0 0 0,-1 0 0 0 0,0-1 0 0 0,1 1 0 0 0,-1-1 0 0 0,1 1 0 0 0,-1-1 0 0 0,1 0 0 0 0,-1 1 0 0 0,1-1 0 0 0,0 1 0 0 0,-1-1 0 0 0,1 0 0 0 0,-1 1 0 0 0,1-1 0 0 0,0 0 0 0 0,-1 0 0 0 0,1 0 0 0 0,0 1 0 0 0,-1-1 0 0 0,1 0 0 0 0,1 0 0 0 0,1 0 0 0 0,1 1 0 0 0,1 0 0 0 0,0 0 0 0 0,0 0 0 0 0,0 0 0 0 0,0-1 0 0 0,0 0 0 0 0,0 0 0 0 0,0 0 0 0 0,0-1 0 0 0,0 0 0 0 0,0 0 0 0 0,9-3 0 0 0,-6 1 0 0 0,1-1 0 0 0,-1 0 0 0 0,1 0 0 0 0,-1-1 0 0 0,0 0 0 0 0,7-6 0 0 0,-11 6 6 0 0,0 1-1 0 0,0-1 1 0 0,-1 0-1 0 0,1 0 1 0 0,-1 0-1 0 0,0 0 1 0 0,0-1-1 0 0,-1 1 1 0 0,0-1 0 0 0,1 0-1 0 0,-2 1 1 0 0,3-10-1 0 0,-4 13 366 0 0,0 2 117 0 0,0 0 21 0 0,0 0-66 0 0,-1 5-420 0 0,1-1 1 0 0,-1-1 0 0 0,0 1-1 0 0,0 0 1 0 0,-1 0 0 0 0,-2 5-1 0 0,-4 13-23 0 0,-49 169 0 0 0,15-96 0 0 0,30-70 0 0 0,5-13 0 0 0,0-1 0 0 0,-9 12 0 0 0,8-11 0 0 0,-11 20 0 0 0,14-23 0 0 0,-1-5-64 0 0,5-3-273 0 0,1-1-138 0 0,0 0-33 0 0,-3-11-937 0 0,1 4 854 0 0,-2-9-1863 0 0,3 5-2894 0 0,2-1-1734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13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6 15663 0 0,'12'-12'1572'0'0,"24"-10"404"0"0,-35 21-962 0 0,1 1-902 0 0,0 0 1 0 0,-1 1-1 0 0,1-1 1 0 0,0 1-1 0 0,-1 0 1 0 0,1-1-1 0 0,-1 1 1 0 0,1 0-1 0 0,0 0 1 0 0,-1 0 0 0 0,0 0-1 0 0,1 0 1 0 0,-1 0-1 0 0,0 1 1 0 0,1-1-1 0 0,-1 0 1 0 0,0 1-1 0 0,0-1 1 0 0,0 0 0 0 0,0 1-1 0 0,0 0 1 0 0,-1-1-1 0 0,1 1 1 0 0,0-1-1 0 0,0 4 1 0 0,2 2 370 0 0,-1 1 0 0 0,-1-1 1 0 0,1 0-1 0 0,0 15 0 0 0,-1 5-483 0 0,-2-1 0 0 0,-1 0 0 0 0,-7 35 0 0 0,-24 75 0 0 0,-5-22 931 0 0,33-101-762 0 0,1 0 1 0 0,-1 0 0 0 0,-1-1-1 0 0,-15 24 1 0 0,20-35-1574 0 0,-1-4-511 0 0,-8-11-108 0 0,3-5-22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16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407 11975 0 0,'0'0'267'0'0,"0"0"42"0"0,0 0 17 0 0,0 0-28 0 0,4-16 1642 0 0,-4 14-1435 0 0,0 0 1 0 0,0 0-1 0 0,0 0 0 0 0,0-1 0 0 0,0 1 1 0 0,0 0-1 0 0,-1 0 0 0 0,1 0 0 0 0,-1 0 0 0 0,0 0 1 0 0,-1-4-1 0 0,2 5 160 0 0,-2-1-458 0 0,0 1 1 0 0,0-1-1 0 0,0 1 0 0 0,0 0 1 0 0,0-1-1 0 0,0 1 0 0 0,-3-1 1 0 0,2 1-147 0 0,0 0 1 0 0,0 1-1 0 0,0 0 1 0 0,0 0-1 0 0,1 0 1 0 0,-1 0-1 0 0,0 0 1 0 0,0 0-1 0 0,0 1 1 0 0,0-1-1 0 0,1 1 1 0 0,-1 0-1 0 0,0 0 1 0 0,1 0-1 0 0,-1 0 1 0 0,-3 2-1 0 0,-3 2 194 0 0,0 0 0 0 0,0 1 0 0 0,-8 7 0 0 0,-4 4-255 0 0,-35 37 0 0 0,50-47 0 0 0,0 1 0 0 0,1-1 0 0 0,-1 1 0 0 0,1 0 0 0 0,1 0 0 0 0,0 0 0 0 0,0 1 0 0 0,0 0 0 0 0,-2 10 0 0 0,6-16 0 0 0,-3 5 0 0 0,2 1 0 0 0,-1-1 0 0 0,0 15 0 0 0,5-10 0 0 0,1-10 0 0 0,-2-3 0 0 0,0 1 0 0 0,0 0 0 0 0,0 0 0 0 0,0 0 0 0 0,0 0 0 0 0,0 0 0 0 0,0 0 0 0 0,1-1 0 0 0,-1 1 0 0 0,0-1 0 0 0,1 0 0 0 0,-1 0 0 0 0,0 0 0 0 0,1 0 0 0 0,3 0 0 0 0,-2-1 0 0 0,1 0 0 0 0,-1 0 0 0 0,0-1 0 0 0,0 0 0 0 0,0 1 0 0 0,0-1 0 0 0,5-3 0 0 0,2-3 0 0 0,-1 0 0 0 0,1 0 0 0 0,-2-1 0 0 0,13-13 0 0 0,3-7 256 0 0,-1-2 0 0 0,-1 0 0 0 0,31-59 0 0 0,-41 65-85 0 0,-1-1-1 0 0,-2-1 1 0 0,0 0 0 0 0,-2 0-1 0 0,9-49 1 0 0,-18 71-171 0 0,-1 6 0 0 0,-4 8 0 0 0,-3 7 0 0 0,1 1 0 0 0,1 0 0 0 0,-8 24 0 0 0,-11 60 0 0 0,20-67 0 0 0,1 0 0 0 0,-1 63 0 0 0,6-91 0 0 0,0 0 0 0 0,1-1 0 0 0,0 1 0 0 0,2 9 0 0 0,0-7 0 0 0,-3-7 0 0 0,0-1 0 0 0,0 1 0 0 0,1-1 0 0 0,-1 1 0 0 0,0-1 0 0 0,0 0 0 0 0,0 1 0 0 0,1-1 0 0 0,-1 1 0 0 0,0-1 0 0 0,1 1 0 0 0,-1-1 0 0 0,0 0 0 0 0,1 1 0 0 0,-1-1 0 0 0,1 0 0 0 0,-1 1 0 0 0,0-1 0 0 0,1 0 0 0 0,-1 0 0 0 0,1 1 0 0 0,-1-1 0 0 0,1 0 0 0 0,-1 0 0 0 0,1 0 0 0 0,-1 1 0 0 0,1-1 0 0 0,-1 0 0 0 0,1 0 0 0 0,-1 0 0 0 0,1 0 0 0 0,-1 0 0 0 0,1 0 0 0 0,-1 0 0 0 0,1 0 0 0 0,-1 0 0 0 0,1-1 0 0 0,-1 1 0 0 0,1 0 0 0 0,-1 0 0 0 0,1 0 0 0 0,-1-1 0 0 0,1 1 0 0 0,-1 0 0 0 0,1 0 0 0 0,-1-1 0 0 0,0 1 0 0 0,1 0 0 0 0,-1-1 0 0 0,0 1 0 0 0,1-1 0 0 0,0 0 0 0 0,12-10 0 0 0,0-1 0 0 0,-1-1 0 0 0,17-23 0 0 0,26-47 0 0 0,-34 51 0 0 0,180-285 72 0 0,-187 296 231 0 0,-4 7 451 0 0,12-22 0 0 0,-29 49-662 0 0,2-4-80 0 0,-1 1 0 0 0,2 0 1 0 0,-1 1-1 0 0,2-1 0 0 0,-5 18 0 0 0,-3 31-12 0 0,-35 105 0 0 0,21-95 0 0 0,10-30 0 0 0,-13 57 0 0 0,26-93 0 0 0,2-2 0 0 0,0-1 0 0 0,-1 1 0 0 0,1 0 0 0 0,0-1 0 0 0,0 1 0 0 0,0 0 0 0 0,0 0 0 0 0,0-1 0 0 0,0 1 0 0 0,0 0 0 0 0,0 0 0 0 0,0-1 0 0 0,0 1 0 0 0,0 0 0 0 0,0 0 0 0 0,1-1 0 0 0,-1 1 0 0 0,0 0 0 0 0,0 0 0 0 0,1-1 0 0 0,0 2 0 0 0,-2-2 0 0 0,1 1 0 0 0,0-1 0 0 0,1 1 0 0 0,-1 0 0 0 0,0-1 0 0 0,0 1 0 0 0,0-1 0 0 0,0 1 0 0 0,0-1 0 0 0,1 1 0 0 0,-1-1 0 0 0,0 1 0 0 0,0-1 0 0 0,1 1 0 0 0,-1-1 0 0 0,0 1 0 0 0,1-1 0 0 0,-1 1 0 0 0,1-1 0 0 0,-1 1 0 0 0,0-1 0 0 0,1 0 0 0 0,-1 1 0 0 0,1-1 0 0 0,-1 0 0 0 0,1 1 0 0 0,-1-1 0 0 0,2 0 0 0 0,-1 1 0 0 0,0-1 0 0 0,1 2 0 0 0,0-1 0 0 0,1 1 0 0 0,-1-1 0 0 0,1 0 0 0 0,0 0 0 0 0,-1 0 0 0 0,4 1 0 0 0,5-5-14 0 0,-1-1 0 0 0,0 0 0 0 0,1 0 0 0 0,-2-1 0 0 0,1 0 0 0 0,-1-1 0 0 0,14-10 1 0 0,-20 14-9 0 0,-1 0-252 0 0,1 0 1 0 0,-1-1-1 0 0,1 0 1 0 0,-1 1-1 0 0,0-1 0 0 0,0 0 1 0 0,0 0-1 0 0,0 0 1 0 0,1-4-1 0 0,11-31-3621 0 0,-5 6-3687 0 0,-6 15 944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16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 11975 0 0,'-5'7'1083'0'0,"-1"-1"-891"0"0,2 0 39 0 0,3-4 853 0 0,1-2 366 0 0,0 0 72 0 0,0 0-57 0 0,0 0-288 0 0,20 7 1863 0 0,-1-6-2444 0 0,1-1 1 0 0,-1-1-1 0 0,1 0 0 0 0,-1-2 0 0 0,26-6 0 0 0,2 0 206 0 0,-27 6-790 0 0,-6 0-27 0 0,0 1 0 0 0,0 1 1 0 0,21 1-1 0 0,-33 0-322 0 0,-2 0-138 0 0,0 0-1705 0 0,0 0-6692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3:2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387 13823 0 0,'9'-20'315'0'0,"-7"16"45"0"0,-2 4 21 0 0,2-1-49 0 0,2-3-197 0 0,0 0 0 0 0,0-1-1 0 0,0 1 1 0 0,-1-1-1 0 0,0 0 1 0 0,5-7 0 0 0,-7 10 56 0 0,-1 0 1 0 0,1 0-1 0 0,0-1 1 0 0,0 1-1 0 0,-1 0 0 0 0,1 0 1 0 0,-1 0-1 0 0,0 0 1 0 0,0-4-1 0 0,0 5-87 0 0,0 0-1 0 0,0 0 0 0 0,0 0 0 0 0,-1 0 0 0 0,1 0 1 0 0,0 0-1 0 0,-1 0 0 0 0,1 0 0 0 0,-1 0 1 0 0,1 0-1 0 0,-1 0 0 0 0,1 1 0 0 0,-1-1 0 0 0,1 0 1 0 0,-1 0-1 0 0,0 1 0 0 0,0-1 0 0 0,1 0 1 0 0,-1 1-1 0 0,0-1 0 0 0,-1 0 0 0 0,-5-3 250 0 0,5 3-223 0 0,0 1 0 0 0,0-1 0 0 0,0 0 0 0 0,0-1 1 0 0,0 1-1 0 0,0 0 0 0 0,0-1 0 0 0,0 1 0 0 0,1-1 0 0 0,-1 1 0 0 0,1-1 0 0 0,-1 0 0 0 0,1 1 0 0 0,-1-1 0 0 0,1 0 0 0 0,-2-4 0 0 0,3 5-14 0 0,-1 0 0 0 0,0-1 0 0 0,0 1 0 0 0,0 0 0 0 0,0-1 0 0 0,0 1 0 0 0,0 0 0 0 0,-1 0 0 0 0,1 0 0 0 0,0 0 0 0 0,0 0 0 0 0,-1 0 0 0 0,-2-1 0 0 0,-2-2 752 0 0,-6 0-715 0 0,9 6-133 0 0,2-1-21 0 0,-56 33 1 0 0,39-22 0 0 0,9-5 250 0 0,0 1 0 0 0,1 0 1 0 0,0 0-1 0 0,1 1 0 0 0,0 0 0 0 0,-7 10 0 0 0,7-9-118 0 0,0 1-91 0 0,0 1 1 0 0,1-1-1 0 0,-8 22 1 0 0,-5 11-43 0 0,16-39 1 0 0,1 0 0 0 0,0 0 0 0 0,1 0 0 0 0,-1 0 0 0 0,1 0 0 0 0,0 0 0 0 0,0 0 0 0 0,0 6 0 0 0,1-8 0 0 0,0-1 0 0 0,0 0 0 0 0,0 0 0 0 0,0 1 0 0 0,1-1 0 0 0,-1 0 0 0 0,1 0 0 0 0,-1 1 0 0 0,1-1 0 0 0,0 0 0 0 0,0 0 0 0 0,0 0 0 0 0,0 0 0 0 0,0 0 0 0 0,1 0 0 0 0,-1 0 0 0 0,1-1 0 0 0,-1 1 0 0 0,1 0 0 0 0,-1-1 0 0 0,5 3 0 0 0,-4-3 0 0 0,0 0 0 0 0,0 0 0 0 0,0 0 0 0 0,1 0 0 0 0,-1 0 0 0 0,1-1 0 0 0,-1 0 0 0 0,0 1 0 0 0,1-1 0 0 0,-1 0 0 0 0,1 0 0 0 0,-1 0 0 0 0,0 0 0 0 0,1-1 0 0 0,-1 1 0 0 0,1-1 0 0 0,3-1 0 0 0,3-1 0 0 0,-1 0 0 0 0,1-1 0 0 0,10-6 0 0 0,-3 1 0 0 0,0 0 0 0 0,0-1 0 0 0,23-18 0 0 0,-14 7 7 0 0,-2-2-1 0 0,0 0 1 0 0,-1-1-1 0 0,-2-1 1 0 0,-1-2-1 0 0,0 1 1 0 0,-2-2-1 0 0,-1-1 1 0 0,-2 0 0 0 0,12-32-1 0 0,23-99 1970 0 0,-49 160-1976 0 0,0-1 0 0 0,1 1 0 0 0,-1 0 0 0 0,0 0 0 0 0,0 0 0 0 0,0 0 0 0 0,0-1 0 0 0,0 1 0 0 0,0 0 0 0 0,0 0 0 0 0,1 0 0 0 0,-1-1 0 0 0,0 1 0 0 0,0 0 0 0 0,0 0 0 0 0,0 0 0 0 0,0-1 0 0 0,0 1 0 0 0,0 0 0 0 0,0 0 0 0 0,0 0 0 0 0,0-1 0 0 0,0 1 0 0 0,0 0 0 0 0,0 0 0 0 0,-1 0 0 0 0,1-1 0 0 0,0 1 0 0 0,0 0 0 0 0,0 0 0 0 0,0 0 0 0 0,0-1 0 0 0,0 1 0 0 0,0 0 0 0 0,-1 0 0 0 0,1 0 0 0 0,0 0 0 0 0,0 0 0 0 0,0-1 0 0 0,0 1 0 0 0,0 0 0 0 0,-1 0 0 0 0,1 0 0 0 0,0 0 0 0 0,0 0 0 0 0,0 0 0 0 0,-1 0 0 0 0,1 0 0 0 0,0 0 0 0 0,0 0 0 0 0,0 0 0 0 0,-1 0 0 0 0,1-1 0 0 0,0 1 0 0 0,0 0 0 0 0,-1 1 0 0 0,-7 2 0 0 0,8-3 0 0 0,-5 4 0 0 0,1 0 0 0 0,0 1 0 0 0,0-1 0 0 0,0 1 0 0 0,1 0 0 0 0,-6 10 0 0 0,-16 35 0 0 0,19-36 0 0 0,-14 37 0 0 0,3 1 0 0 0,-17 80 0 0 0,30-116 0 0 0,1-1 0 0 0,1 0 0 0 0,0 1 0 0 0,1 0 0 0 0,1-1 0 0 0,3 28 0 0 0,-2-31 0 0 0,-1-11 0 0 0,0-1 0 0 0,0 1 0 0 0,0 0 0 0 0,0-1 0 0 0,0 1 0 0 0,1 0 0 0 0,-1-1 0 0 0,0 1 0 0 0,0 0 0 0 0,0-1 0 0 0,0 1 0 0 0,1 0 0 0 0,-1-1 0 0 0,0 1 0 0 0,1 0 0 0 0,0 0 0 0 0,4 0 0 0 0,-3-1 0 0 0,3 1 0 0 0,0 0 0 0 0,1 0 0 0 0,-1 0 0 0 0,0-1 0 0 0,0 0 0 0 0,1 0 0 0 0,-1-1 0 0 0,0 0 0 0 0,1 0 0 0 0,-1 0 0 0 0,0 0 0 0 0,0-1 0 0 0,0 1 0 0 0,0-2 0 0 0,0 1 0 0 0,-1 0 0 0 0,1-1 0 0 0,5-4 0 0 0,14-8 0 0 0,-1-2 0 0 0,0-1 0 0 0,-1-1 0 0 0,21-24 0 0 0,9-20 0 0 0,-56 68 0 0 0,0-1 0 0 0,0 0 0 0 0,1 1 0 0 0,0-1 0 0 0,0 1 0 0 0,0 0 0 0 0,0 0 0 0 0,1 0 0 0 0,-1 0 0 0 0,1 1 0 0 0,1-1 0 0 0,-1 1 0 0 0,0 8 0 0 0,1-4 0 0 0,-2 11 0 0 0,2 0 0 0 0,1 25 0 0 0,0-35 0 0 0,-1-10 0 0 0,1-1 0 0 0,0 1 0 0 0,0 0 0 0 0,0 0 0 0 0,0 0 0 0 0,0 0 0 0 0,0-1 0 0 0,0 1 0 0 0,1 0 0 0 0,-1 0 0 0 0,0 0 0 0 0,0-1 0 0 0,1 1 0 0 0,-1 0 0 0 0,1 1 0 0 0,4-1 0 0 0,-4-1 0 0 0,9 2 0 0 0,-9-2 0 0 0,0 0 0 0 0,0 0 0 0 0,0 0 0 0 0,0 0 0 0 0,-1 0 0 0 0,1 0 0 0 0,0 0 0 0 0,0 0 0 0 0,0 0 0 0 0,0 0 0 0 0,0 0 0 0 0,-1-1 0 0 0,1 1 0 0 0,0 0 0 0 0,0-1 0 0 0,0 1 0 0 0,-1 0 0 0 0,1-1 0 0 0,1 0 0 0 0,1-2 0 0 0,5 0 0 0 0,0 0 0 0 0,0-1 0 0 0,0-1 0 0 0,0 1 0 0 0,-1-1 0 0 0,0-1 0 0 0,0 1 0 0 0,0-1 0 0 0,0-1 0 0 0,9-11 0 0 0,-12 13 21 0 0,0 0 0 0 0,0 1 1 0 0,0-1-1 0 0,9-6 0 0 0,-8 7 46 0 0,1-1 1 0 0,-1 0-1 0 0,0 0 0 0 0,4-6 1 0 0,-6 6 76 0 0,0 0 1 0 0,1 0-1 0 0,-1 1 1 0 0,1 0-1 0 0,0-1 1 0 0,0 1-1 0 0,1 1 1 0 0,-1-1-1 0 0,1 1 1 0 0,7-5-1 0 0,1 2-128 0 0,-13 6-16 0 0,1 0 0 0 0,-1 0 0 0 0,0 0 0 0 0,0-1 0 0 0,0 1 0 0 0,1 0 0 0 0,-1 0 0 0 0,0 0 0 0 0,0 0 0 0 0,1 0 0 0 0,-1 0 0 0 0,0 0 0 0 0,0 0 0 0 0,1 0 0 0 0,-1 0 0 0 0,0 0 0 0 0,0 0 0 0 0,0 0 0 0 0,1 0 0 0 0,-1 0 0 0 0,0 0 0 0 0,0 0 0 0 0,1 0 0 0 0,-1 0 0 0 0,0 0 0 0 0,0 0 0 0 0,1 0 0 0 0,-1 1 0 0 0,0-1 0 0 0,0 0 0 0 0,0 0 0 0 0,1 0 0 0 0,-1 0 0 0 0,0 0 0 0 0,0 1 0 0 0,0-1 0 0 0,0 0 0 0 0,0 0 0 0 0,1 0 0 0 0,-1 1 0 0 0,0-1 0 0 0,0 0 0 0 0,0 0 0 0 0,0 0 0 0 0,0 1 0 0 0,0-1 0 0 0,0 0 0 0 0,0 0 0 0 0,0 1 0 0 0,0-1 0 0 0,0 0 0 0 0,0 0 0 0 0,0 1 0 0 0,0-1 0 0 0,0 0 0 0 0,0 0 0 0 0,0 1 0 0 0,-1 13 0 0 0,1-13 0 0 0,-8 44 0 0 0,-2 0 0 0 0,-2 0 0 0 0,-1-1 0 0 0,-23 47 0 0 0,-2 6 0 0 0,24-57 0 0 0,-1-1 0 0 0,-3-1 0 0 0,-28 47 0 0 0,34-66 0 0 0,9-13 0 0 0,-1 0 0 0 0,1 0 0 0 0,-1 0 0 0 0,0-1 0 0 0,-1 1 0 0 0,0-1 0 0 0,1 0 0 0 0,-1-1 0 0 0,-1 1 0 0 0,-8 5 0 0 0,13-10 0 0 0,1 1 0 0 0,-1 0 0 0 0,0-1 0 0 0,0 1 0 0 0,0-1 0 0 0,0 0 0 0 0,0 1 0 0 0,0-1 0 0 0,0 0 0 0 0,0 0 0 0 0,0 1 0 0 0,0-1 0 0 0,0 0 0 0 0,0 0 0 0 0,-1 0 0 0 0,1 0 0 0 0,0-1 0 0 0,0 1 0 0 0,0 0 0 0 0,0 0 0 0 0,0 0 0 0 0,0-1 0 0 0,0 1 0 0 0,0-1 0 0 0,0 1 0 0 0,0-1 0 0 0,1 1 0 0 0,-1-1 0 0 0,0 1 0 0 0,0-1 0 0 0,0 0 0 0 0,1 1 0 0 0,-1-1 0 0 0,-1-2 0 0 0,0 1 0 0 0,-4-4-66 0 0,0 0 0 0 0,1-1 1 0 0,0 1-1 0 0,-6-12 0 0 0,-4-16-2934 0 0,9 16-7239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09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87 8287 0 0,'0'0'191'0'0,"0"0"26"0"0,0 0 9 0 0,0-3-34 0 0,-3-9-10 0 0,3 9 560 0 0,0 3 234 0 0,0 0 42 0 0,-1-1-741 0 0,1 0-1 0 0,0 0 0 0 0,-1 0 1 0 0,1 0-1 0 0,-1 0 0 0 0,0 1 1 0 0,1-1-1 0 0,-1 0 0 0 0,0 0 0 0 0,0 0 1 0 0,1 1-1 0 0,-1-1 0 0 0,0 0 1 0 0,-1 0-1 0 0,0 0-289 0 0,-6-6 1186 0 0,0 1 0 0 0,-1 0 0 0 0,-11-5 0 0 0,18 10-729 0 0,0 1-395 0 0,1 0 0 0 0,-1 0 0 0 0,1 0 0 0 0,0 1 0 0 0,-1-1 0 0 0,1 0 0 0 0,0 0 0 0 0,-1 1 0 0 0,1-1 1 0 0,0 1-1 0 0,-1-1 0 0 0,0 1 0 0 0,0 0 106 0 0,1 0 1 0 0,-1-1 0 0 0,1 1 0 0 0,-1-1 0 0 0,1 1-1 0 0,-1-1 1 0 0,1 0 0 0 0,-1 0 0 0 0,1 1-1 0 0,-1-1 1 0 0,1 0 0 0 0,-2-1 0 0 0,22 12 1284 0 0,-10-9-1422 0 0,1-1 0 0 0,0-1 0 0 0,0 1 0 0 0,-1-2 0 0 0,1 1 0 0 0,0-2 0 0 0,0 1 0 0 0,9-4 0 0 0,-8 3-18 0 0,1 0 1 0 0,-1 0-1 0 0,0 1 1 0 0,0 0 0 0 0,17 2-1 0 0,2 0 0 0 0,-1-2 0 0 0,-21 1 0 0 0,0 2 0 0 0,0 1 0 0 0,-2-5-201 0 0,-4 0-560 0 0,-1 1 1 0 0,0 0 0 0 0,0 0 0 0 0,1-1-1 0 0,-1 1 1 0 0,0-1 0 0 0,0 1-1 0 0,-1-1 1 0 0,1 1 0 0 0,0-1 0 0 0,0 0-1 0 0,-1 1 1 0 0,1-1 0 0 0,-1 0-1 0 0,1-2 1 0 0,-1 1 1374 0 0,1 0-2662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09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 10135 0 0,'0'0'464'0'0,"-14"-2"168"0"0,-6 1 4476 0 0,34 6 0 0 0,-3-2-5016 0 0,27 4 1280 0 0,-10-4-793 0 0,12 0-550 0 0,-19-3 624 0 0,38 6 0 0 0,-5-1 89 0 0,-28-3-742 0 0,42 9 0 0 0,-55-8 0 0 0,-10-2 0 0 0,0 0 0 0 0,1 0 0 0 0,-1 0 0 0 0,0-1 0 0 0,0 1 0 0 0,6-1 0 0 0,-2 1 0 0 0,-6-1 0 0 0,0 1 0 0 0,0-1 0 0 0,0 0 0 0 0,0 0 0 0 0,1 0 0 0 0,-1 0 0 0 0,0 0 0 0 0,0 0 0 0 0,0 0 0 0 0,0 0 0 0 0,0 0 0 0 0,1 0 0 0 0,0-1 0 0 0,5-2 0 0 0,0 1 0 0 0,-4-3-133 0 0,-2 4-563 0 0,-1 1-258 0 0,0 0-56 0 0,0 0-13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37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13823 0 0,'0'0'630'0'0,"0"0"-13"0"0,0 0-320 0 0,0 0 105 0 0,0 0 87 0 0,0 0 20 0 0,0 2 3 0 0,-2 8 283 0 0,0 0 0 0 0,-1-1 0 0 0,-6 15 1 0 0,5-14-46 0 0,0 1 1 0 0,1-1-1 0 0,-3 14 1 0 0,3-2-731 0 0,0-7 463 0 0,-1 30 0 0 0,0 14 67 0 0,2-42-408 0 0,1 0 1 0 0,0-1-1 0 0,2 22 0 0 0,1-28-206 0 0,-1-8-273 0 0,-1-2-138 0 0,0 0-33 0 0,0 0 65 0 0,1-3 294 0 0,6-9 198 0 0,-2 5-461 0 0,-1 0 0 0 0,-1 0 0 0 0,1 0 0 0 0,-1 0 0 0 0,-1 0 0 0 0,1 0 0 0 0,-1-1 0 0 0,1-8 1 0 0,-2-5-1613 0 0,2 1-22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12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4 99 8287 0 0,'0'0'191'0'0,"0"0"26"0"0,3-1 9 0 0,12-1-128 0 0,-7 1-71 0 0,-1 0-1 0 0,0-1 1 0 0,1 0-1 0 0,9-3 0 0 0,-5-2 28 0 0,-11 5 113 0 0,0 0 76 0 0,-1 2-187 0 0,1-1-1 0 0,-1 1 1 0 0,0 0-1 0 0,0-1 1 0 0,1 1 0 0 0,-1-1-1 0 0,0 1 1 0 0,0-1-1 0 0,1 1 1 0 0,-1-1-1 0 0,0 1 1 0 0,0-1-1 0 0,0 1 1 0 0,0-1-1 0 0,0 1 1 0 0,0-1-1 0 0,0 0 1 0 0,3-9 976 0 0,6-11 1016 0 0,-9 19-1536 0 0,0 2 0 0 0,0-2 0 0 0,3-21 2048 0 0,-3 22-2501 0 0,0 1 0 0 0,0 0 0 0 0,0-1 1 0 0,0 1-1 0 0,0 0 0 0 0,0-1 0 0 0,-1 1 0 0 0,1 0 0 0 0,0-1 0 0 0,0 1 0 0 0,0 0 0 0 0,-1 0 0 0 0,1-1 0 0 0,0 1 0 0 0,0 0 0 0 0,-1 0 1 0 0,1-1-1 0 0,0 1 0 0 0,-1 0 0 0 0,1 0 0 0 0,0 0 0 0 0,-1 0 0 0 0,1-1 0 0 0,0 1 0 0 0,-1 0 0 0 0,1 0 0 0 0,0 0 0 0 0,-1 0 1 0 0,1 0-1 0 0,0 0 0 0 0,-1 0 0 0 0,1 0 0 0 0,0 0 0 0 0,-1 0 0 0 0,0 0 0 0 0,-12 2 886 0 0,-32 14-337 0 0,-1 1-608 0 0,42-15 315 0 0,0 0-1 0 0,0 1 0 0 0,0-1 1 0 0,1 1-1 0 0,-1-1 0 0 0,-4 6 1 0 0,5-6-468 0 0,-7 7 153 0 0,4-3 0 0 0,-2 5 0 0 0,-2 3 0 0 0,0 1 0 0 0,1 0 0 0 0,-14 33 0 0 0,-17 22 0 0 0,28-39 0 0 0,1 0 0 0 0,-8 40 0 0 0,10-38 0 0 0,-5 23 1024 0 0,-13 109 0 0 0,23-137-1024 0 0,0 1 0 0 0,-2-1 0 0 0,-1 0 0 0 0,-1-1 0 0 0,-1 1 0 0 0,-2-2 0 0 0,0 1 0 0 0,-27 41 0 0 0,34-63 0 0 0,-1 1 0 0 0,1-1 0 0 0,-1 0 0 0 0,-1-1 0 0 0,-7 7 0 0 0,1-2 0 0 0,7-5 171 0 0,-1-1 0 0 0,0 1 1 0 0,0-1-1 0 0,0 0 0 0 0,0-1 0 0 0,0 0 0 0 0,0 0 0 0 0,-1 0 0 0 0,1-1 1 0 0,-9 2-1 0 0,15-3-165 0 0,-1 0-1 0 0,0 0 1 0 0,0 0 0 0 0,0 1 0 0 0,0-1-1 0 0,1 0 1 0 0,-1 0 0 0 0,0 0 0 0 0,0-1 0 0 0,0 1-1 0 0,1 0 1 0 0,-1 0 0 0 0,0 0 0 0 0,0-1-1 0 0,0 1 1 0 0,1 0 0 0 0,-1-1 0 0 0,0 1 0 0 0,0 0-1 0 0,1-1 1 0 0,-1 1 0 0 0,0-1 0 0 0,1 1-1 0 0,-1-1 1 0 0,1 0 0 0 0,-1 1 0 0 0,1-1 0 0 0,-2-1-1 0 0,0 0-7 0 0,-34-38 2 0 0,34 38 9 0 0,-8-3-82 0 0,9 4-264 0 0,1 1-138 0 0,0 0-1125 0 0,0 0-4590 0 0,0 0-1968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16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10 6447 0 0,'0'-16'1326'0'0,"-4"-14"7798"0"0,1 22-8750 0 0,2 7 138 0 0,1 1 0 0 0,0 0 0 0 0,0 0 0 0 0,0 0 0 0 0,0-2-310 0 0,0 1 0 0 0,-1-1-1 0 0,1 1 1 0 0,-1-1 0 0 0,1 1-1 0 0,-1-1 1 0 0,0 1-1 0 0,0 0 1 0 0,1-1 0 0 0,-1 1-1 0 0,-2-2 1 0 0,-4-7 1049 0 0,5 7-895 0 0,1-1 0 0 0,-1 1 0 0 0,0 0 1 0 0,1-1-1 0 0,-1-3 0 0 0,1 6 15 0 0,12 15 1234 0 0,5 3-1605 0 0,-2 1 0 0 0,17 26 0 0 0,-15-21 0 0 0,14 28 0 0 0,-26-45 0 0 0,1 0 0 0 0,-1 1 0 0 0,-1 0 0 0 0,1 0 0 0 0,-1 0 0 0 0,-1 0 0 0 0,1 0 0 0 0,-1 0 0 0 0,0 1 0 0 0,-1-1 0 0 0,1 16 0 0 0,1-14 0 0 0,3 7 0 0 0,-5-8 0 0 0,-4-1-64 0 0,3-6-273 0 0,0-1-138 0 0,0 0-33 0 0,0 0-4 0 0,0 0 0 0 0,-3-1-34 0 0,1 0 1 0 0,1-1-1 0 0,-1 1 0 0 0,0 0 1 0 0,0-1-1 0 0,0 1 1 0 0,-2-3-1 0 0,-1-6-2035 0 0,2-1-4241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16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3 15663 0 0,'0'0'356'0'0,"0"0"50"0"0,0 0 20 0 0,0 0-42 0 0,0 0-112 0 0,-2-1 463 0 0,1 1-640 0 0,1-1 1 0 0,-1 1-1 0 0,0 0 0 0 0,1 0 1 0 0,-1 0-1 0 0,0 0 0 0 0,0-1 1 0 0,0 1-1 0 0,1 0 1 0 0,-1 0-1 0 0,0 0 0 0 0,0 0 1 0 0,1 1-1 0 0,-1-1 0 0 0,0 0 1 0 0,0 0-1 0 0,1 0 0 0 0,-1 1 1 0 0,0-1-1 0 0,1 0 0 0 0,-1 1 1 0 0,0-1-1 0 0,1 0 1 0 0,-1 1-1 0 0,-1 0 0 0 0,-15 18 1456 0 0,5-5-920 0 0,-105 111 899 0 0,105-110-1004 0 0,-51 52-9 0 0,21-24-3219 0 0,32-34 1679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17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9 72 6447 0 0,'0'0'142'0'0,"0"0"22"0"0,0 0 13 0 0,0 0 123 0 0,0 0 468 0 0,0 0 205 0 0,9-8 1659 0 0,18-20 988 0 0,-27 27-3108 0 0,5-4 299 0 0,-3 2 1962 0 0,-1 2-2581 0 0,-1 0-1 0 0,1 1 0 0 0,-1-1 1 0 0,0 0-1 0 0,1 0 0 0 0,-1 0 1 0 0,0-1-1 0 0,0 1 0 0 0,0 0 1 0 0,0 0-1 0 0,0 0 0 0 0,0 0 1 0 0,0 0-1 0 0,0 0 0 0 0,0 0 1 0 0,0 0-1 0 0,-1-2 0 0 0,0 3-99 0 0,1-1-1 0 0,-1 0 1 0 0,0 1-1 0 0,0-1 1 0 0,1 1-1 0 0,-1-1 1 0 0,0 1-1 0 0,0 0 1 0 0,0-1-1 0 0,1 1 1 0 0,-1 0-1 0 0,0-1 1 0 0,0 1-1 0 0,0 0 1 0 0,0 0-1 0 0,0 0 1 0 0,0 0-1 0 0,0 0 1 0 0,0 0-1 0 0,0 0 1 0 0,1 0-1 0 0,-1 0 1 0 0,-2 1-1 0 0,0 0-42 0 0,-1 0 1 0 0,0 0-1 0 0,0 0 1 0 0,0 1-1 0 0,1-1 0 0 0,-1 1 1 0 0,1 0-1 0 0,-1 0 1 0 0,-5 5-1 0 0,-17 8 65 0 0,22-13-114 0 0,0 0 0 0 0,0 1 0 0 0,1-1 0 0 0,-1 1 0 0 0,0 0 0 0 0,1 0 0 0 0,-6 6 0 0 0,-22 29 0 0 0,17-19 0 0 0,-12 15 1024 0 0,-30 52 0 0 0,21-32-1024 0 0,-15 27 0 0 0,45-69 0 0 0,0 0 0 0 0,1 0 0 0 0,0 0 0 0 0,-4 25 0 0 0,-1 52 0 0 0,1-8 0 0 0,0-14 0 0 0,-8 41 0 0 0,13-93 0 0 0,-2 0 0 0 0,1-1 0 0 0,-2 1 0 0 0,0-1 0 0 0,-10 16 0 0 0,2-4 0 0 0,-30 36 0 0 0,36-53 0 0 0,0 0 0 0 0,0-1 0 0 0,-1 0 0 0 0,0 0 0 0 0,-1-1 0 0 0,-18 12 0 0 0,18-16 0 0 0,0 0 0 0 0,-18 2 0 0 0,27-5 0 0 0,-1 1 0 0 0,1-1 0 0 0,0 0 0 0 0,-1 0 0 0 0,1 0 0 0 0,0-1 0 0 0,-1 1 0 0 0,1 0 0 0 0,-1 0 0 0 0,1-1 0 0 0,0 1 0 0 0,0-1 0 0 0,-1 1 0 0 0,1-1 0 0 0,-2-1 0 0 0,0 0 0 0 0,1 0 0 0 0,0 0 0 0 0,0-1 0 0 0,0 1 0 0 0,-3-6 0 0 0,1 2 0 0 0,2 3 0 0 0,1 1 0 0 0,0 1 0 0 0,1-1 0 0 0,-1 0 0 0 0,0 1 0 0 0,1-1 0 0 0,-1 0 0 0 0,1 0 0 0 0,0 1 0 0 0,-1-5 0 0 0,0-1-109 0 0,1 4 24 0 0,0 1 0 0 0,0 0 0 0 0,0 0-1 0 0,-1 0 1 0 0,1 0 0 0 0,-1 0 0 0 0,0-1-1 0 0,-1-2 1 0 0,1 5-2095 0 0,-4-2-6692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20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64 11975 0 0,'0'0'267'0'0,"0"0"42"0"0,0 0 17 0 0,0 0-28 0 0,2-1-196 0 0,-2 0-11 0 0,1 0 1 0 0,-1 0 0 0 0,1 0-1 0 0,-1 0 1 0 0,0 1 0 0 0,1-1-1 0 0,-1 0 1 0 0,0 0 0 0 0,0 0-1 0 0,1 0 1 0 0,-1 0 0 0 0,0 0-1 0 0,0 0 1 0 0,0 0 0 0 0,0 0-1 0 0,0 0 1 0 0,-1 0 0 0 0,1 0-1 0 0,0 0 1 0 0,0 0 0 0 0,-1-1-1 0 0,1 1 107 0 0,-1 0-1 0 0,1 0 0 0 0,0-1 1 0 0,0 1-1 0 0,-1 0 0 0 0,1 0 0 0 0,0-1 1 0 0,0 1-1 0 0,0 0 0 0 0,1-1 1 0 0,-1 1-1 0 0,0 0 0 0 0,0 0 1 0 0,1-1-1 0 0,-1 1 0 0 0,0 0 0 0 0,1 0 1 0 0,0 0-1 0 0,-1 0 0 0 0,1-1 1 0 0,-1 1-1 0 0,2-1 0 0 0,25-32 2363 0 0,-25 32-2469 0 0,1 0-1 0 0,-1 0 1 0 0,1 1 0 0 0,-1-1-1 0 0,1 1 1 0 0,-1-1-1 0 0,1 1 1 0 0,0 0-1 0 0,0 0 1 0 0,-1 1 0 0 0,4-2-1 0 0,3 0-49 0 0,1-2 119 0 0,-8 3-55 0 0,1 0 0 0 0,0 0-1 0 0,-1 0 1 0 0,1 0 0 0 0,0 0 0 0 0,0 1 0 0 0,0-1 0 0 0,0 1 0 0 0,-1 0 0 0 0,1 0 0 0 0,0 0 0 0 0,0 0 0 0 0,0 1-1 0 0,0-1 1 0 0,-1 1 0 0 0,1 0 0 0 0,3 1 0 0 0,23 7-105 0 0,-13-3 0 0 0,0-1 0 0 0,1-1 0 0 0,0 0 0 0 0,-1-1 0 0 0,1-1 0 0 0,27 1 0 0 0,-21-4 0 0 0,33-7 0 0 0,-48 7 0 0 0,0-1 0 0 0,-1 0 0 0 0,1-1 0 0 0,0 0 0 0 0,-1 0 0 0 0,0-1 0 0 0,12-7 0 0 0,-19 11 0 0 0,8-5 40 0 0,-1 0 1 0 0,0 0-1 0 0,-1 0 0 0 0,1-1 0 0 0,-1 0 1 0 0,0-1-1 0 0,-1 1 0 0 0,0-1 0 0 0,0 0 1 0 0,5-9-1 0 0,-5 8 189 0 0,-4 5-157 0 0,0 1 0 0 0,1-1 1 0 0,-1 1-1 0 0,0-1 1 0 0,0 1-1 0 0,0-1 1 0 0,-1 1-1 0 0,1-1 1 0 0,0 0-1 0 0,-1 1 0 0 0,0-1 1 0 0,0 0-1 0 0,0 0 1 0 0,0 1-1 0 0,0-1 1 0 0,0 0-1 0 0,-1 0 1 0 0,0-3-1 0 0,0 6-72 0 0,1-1 0 0 0,0 0 0 0 0,0 0 0 0 0,-1 1 0 0 0,1-1 0 0 0,0 0 0 0 0,-1 1 0 0 0,1-1 0 0 0,-1 0 0 0 0,1 1 0 0 0,-1-1 0 0 0,1 1 0 0 0,-1-1 0 0 0,1 1 0 0 0,-1-1 0 0 0,1 1 0 0 0,-1-1 0 0 0,0 1 0 0 0,1 0 0 0 0,-1-1 0 0 0,0 1 0 0 0,0 0 0 0 0,1-1 0 0 0,-1 1 0 0 0,0 0 0 0 0,0 0 0 0 0,1 0 0 0 0,-1 0 0 0 0,0 0 0 0 0,0 0 0 0 0,-24 2 0 0 0,20 0 0 0 0,-3-1 0 0 0,1 2 0 0 0,0-1 0 0 0,0 1 0 0 0,0 0 0 0 0,0 0 0 0 0,1 1 0 0 0,-1 0 0 0 0,1 0 0 0 0,0 1 0 0 0,-7 6 0 0 0,-16 11 0 0 0,15-10 0 0 0,0 0 0 0 0,1 1 0 0 0,1 0 0 0 0,0 1 0 0 0,-19 30 0 0 0,-18 20 0 0 0,31-41 0 0 0,12-16 0 0 0,0 1 0 0 0,0-1 0 0 0,-14 12 0 0 0,14-14 11 0 0,-15 11 529 0 0,-30 19 0 0 0,43-30-420 0 0,0-1-1 0 0,0-1 1 0 0,0 1 0 0 0,-1-1-1 0 0,1-1 1 0 0,-1 0-1 0 0,-17 3 1 0 0,18-4-120 0 0,2 0 0 0 0,0-1 0 0 0,-1 0 0 0 0,1 1 0 0 0,0-2 0 0 0,-1 1 0 0 0,-6-2 0 0 0,6 0-94 0 0,-1 0 0 0 0,1 0 0 0 0,0 0 0 0 0,0-1 0 0 0,-12-6 0 0 0,17 8 53 0 0,0-1 0 0 0,0 0 0 0 0,0 0 0 0 0,0 1 0 0 0,0-1 0 0 0,0 0 0 0 0,0-1 0 0 0,1 1 0 0 0,-1 0 0 0 0,1 0 0 0 0,-1-1 0 0 0,1 1 0 0 0,0-1 0 0 0,0 1 0 0 0,0-1 0 0 0,0 1 0 0 0,1-1 0 0 0,-1 0 0 0 0,0-4 0 0 0,1 3-340 0 0,0-1-1 0 0,1 1 1 0 0,0-1 0 0 0,-1 1-1 0 0,2-1 1 0 0,-1 1 0 0 0,0-1-1 0 0,1 1 1 0 0,0 0 0 0 0,0 0-1 0 0,0 0 1 0 0,4-5 0 0 0,7-8-8150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12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 10135 0 0,'0'0'231'0'0,"0"0"29"0"0,0 0 19 0 0,-2 0-41 0 0,-25-1 28 0 0,7 0 4024 0 0,7 2-2868 0 0,17-1 1490 0 0,24 2 2343 0 0,-23-1-4976 0 0,49 6-279 0 0,-14 0 0 0 0,60 7-201 0 0,-98-14-850 0 0,-2 0-385 0 0,0 0-1273 0 0,0 0-4798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13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49 15663 0 0,'0'0'356'0'0,"0"0"50"0"0,0 0 20 0 0,0 0-42 0 0,2 0-250 0 0,14-3-49 0 0,-15 2 280 0 0,6-5 631 0 0,-3 4-692 0 0,0-1-1 0 0,0 1 1 0 0,1-1 0 0 0,-1 1-1 0 0,1 1 1 0 0,-1-1-1 0 0,1 1 1 0 0,8-2 0 0 0,42-3 1610 0 0,-44 6-1857 0 0,14-2-33 0 0,1 2 0 0 0,40 5 0 0 0,-48-3 237 0 0,1-1-1 0 0,-1-1 1 0 0,22-1-1 0 0,-29-1-126 0 0,1 1-1 0 0,-1-1 0 0 0,1-1 1 0 0,-1 0-1 0 0,0-1 1 0 0,13-6-1 0 0,0-4-133 0 0,-16 7 24 0 0,-1-1 0 0 0,14-16 0 0 0,-20 23 99 0 0,-1 0-1 0 0,1-1 1 0 0,-1 1-1 0 0,1-1 1 0 0,-1 1-1 0 0,0-1 1 0 0,0 1-1 0 0,0-1 1 0 0,0 1-1 0 0,0-1 1 0 0,0 0-1 0 0,0 1 1 0 0,0-1-1 0 0,0 1 1 0 0,-1-3-1 0 0,0 3-121 0 0,1 1-1 0 0,-1-1 1 0 0,1 0 0 0 0,-1 1 0 0 0,1-1-1 0 0,-1 0 1 0 0,1 1 0 0 0,-1-1-1 0 0,0 0 1 0 0,1 1 0 0 0,-1-1-1 0 0,0 1 1 0 0,0 0 0 0 0,1-1-1 0 0,-1 1 1 0 0,0-1 0 0 0,0 1 0 0 0,0 0-1 0 0,1 0 1 0 0,-1 0 0 0 0,0-1-1 0 0,0 1 1 0 0,0 0 0 0 0,-1 0-1 0 0,-1 0-1 0 0,-2-1 1 0 0,-1 0 0 0 0,0 0 0 0 0,1 1 0 0 0,-1 0 0 0 0,1 0 0 0 0,-1 0 0 0 0,0 1 0 0 0,1-1 0 0 0,-1 1 0 0 0,1 1 0 0 0,-1-1 0 0 0,1 1 0 0 0,0 0 0 0 0,-8 4 0 0 0,-4 3 0 0 0,1 1 0 0 0,-29 23 0 0 0,30-21 0 0 0,8-5 0 0 0,0-1 0 0 0,0 2 0 0 0,1-1 0 0 0,-1 1 0 0 0,2 0 0 0 0,-1 0 0 0 0,1 0 0 0 0,1 1 0 0 0,-1-1 0 0 0,-3 13 0 0 0,5-11 0 0 0,0 1 0 0 0,1 0 0 0 0,1 1 0 0 0,-1 15 0 0 0,2-17 0 0 0,-1 1 0 0 0,0-1 0 0 0,-1 1 0 0 0,0-1 0 0 0,-6 18 0 0 0,5-21 0 0 0,-1 0 0 0 0,1 0 0 0 0,-1-1 0 0 0,-1 1 0 0 0,1-1 0 0 0,-1 0 0 0 0,0 0 0 0 0,0 0 0 0 0,-8 6 0 0 0,8-8 0 0 0,0-1 0 0 0,1 0 0 0 0,-1 0 0 0 0,0-1 0 0 0,-1 1 0 0 0,1-1 0 0 0,0 0 0 0 0,-1-1 0 0 0,1 1 0 0 0,-1-1 0 0 0,1 0 0 0 0,-1 0 0 0 0,-10-1 0 0 0,9 0 90 0 0,-1 0 0 0 0,0-1 1 0 0,0 1-1 0 0,1-2 0 0 0,-1 1 0 0 0,1-1 0 0 0,-1-1 1 0 0,1 1-1 0 0,0-1 0 0 0,-1 0 0 0 0,2-1 0 0 0,-1 0 0 0 0,0 0 1 0 0,1 0-1 0 0,0-1 0 0 0,0 0 0 0 0,0 0 0 0 0,0 0 1 0 0,1-1-1 0 0,0 0 0 0 0,-6-8 0 0 0,8 9-446 0 0,-7-8-290 0 0,7-1-4537 0 0,3 14 3648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32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13 4607 0 0,'0'0'208'0'0,"0"0"67"0"0,0 0 154 0 0,0 0 69 0 0,0 0 12 0 0,6-3 175 0 0,-6 2 2598 0 0,-1 1 3581 0 0,-13-2-4728 0 0,12 2-1765 0 0,2 0 117 0 0,0 0 21 0 0,0 0-66 0 0,-1 0-294 0 0,-6 0-61 0 0,6 0 283 0 0,1 0 117 0 0,0 0 21 0 0,0 0-66 0 0,-2 0-294 0 0,-5 1-133 0 0,1-2 56 0 0,5 1 299 0 0,1 0 117 0 0,0 0 21 0 0,0 0-66 0 0,1 1-294 0 0,6 7-129 0 0,13 4-24 0 0,-13-7 4 0 0,-1 1 0 0 0,1 0 0 0 0,2-4 0 0 0,8 0 0 0 0,10-1 0 0 0,-18 1 0 0 0,-1 1 0 0 0,1 0 0 0 0,-3 2 0 0 0,0 2 0 0 0,0-1 0 0 0,0 1 0 0 0,0-1 0 0 0,1 1 0 0 0,-2 2 0 0 0,0 0 0 0 0,1-2 0 0 0,3-3 0 0 0,1-1 0 0 0,-2 1 0 0 0,1-3 0 0 0,0 0 0 0 0,-6-1 0 0 0,1 0 0 0 0,-1 0 0 0 0,1 0 0 0 0,0-1 0 0 0,-1 1 0 0 0,1-1 0 0 0,-1 0 0 0 0,1 0 0 0 0,-1 0 0 0 0,4-2 0 0 0,-5 2 0 0 0,6-3 0 0 0,0-1 0 0 0,2-1 0 0 0,7-6 0 0 0,-8 5 0 0 0,-4 4 0 0 0,0-1 0 0 0,0 0 0 0 0,0 0 0 0 0,-1 0 0 0 0,1-1 0 0 0,-1 1 0 0 0,0-1 0 0 0,6-11 0 0 0,-6 11 0 0 0,1 0 0 0 0,-2-1 0 0 0,12-24 0 0 0,-12 26 0 0 0,-2 3 0 0 0,-1 0 0 0 0,1 0 0 0 0,0 0 0 0 0,-1 0 0 0 0,1 0 0 0 0,-1-1 0 0 0,1 1 0 0 0,-1 0 0 0 0,0 0 0 0 0,1 0 0 0 0,-1-1 0 0 0,0 1 0 0 0,0 0 0 0 0,0 0 0 0 0,0-2 0 0 0,0-4 72 0 0,0 6 299 0 0,0 1 117 0 0,0 0 21 0 0,0 0-66 0 0,-15-17-278 0 0,10 12-165 0 0,0 0 0 0 0,0-1 0 0 0,-14-10 0 0 0,14 13 0 0 0,-4-1 0 0 0,6 4 0 0 0,-9-1 0 0 0,8 0 0 0 0,3 1 0 0 0,-1 0 0 0 0,1-1 0 0 0,-1 1 0 0 0,1 0 0 0 0,0 0 0 0 0,-1 0 0 0 0,1 0 0 0 0,-1 1 0 0 0,1-1 0 0 0,-1 0 0 0 0,-1 1 0 0 0,-3 1-133 0 0,5-1-563 0 0,1-1-258 0 0,8-5-6999 0 0,0 0 241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34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8 6 6447 0 0,'0'0'142'0'0,"0"0"22"0"0,0 0 13 0 0,0 0 55 0 0,0 0 181 0 0,-22-1 4171 0 0,21 2-4391 0 0,0-1-52 0 0,0 0 0 0 0,0 1 0 0 0,0-1 0 0 0,0 0 0 0 0,0 0-1 0 0,1 0 1 0 0,-1 0 0 0 0,0 0 0 0 0,0 0 0 0 0,0 0 0 0 0,0 0 0 0 0,0 0 0 0 0,1 0 0 0 0,-1 0 0 0 0,0 0 0 0 0,0-1 0 0 0,0 1 0 0 0,0 0-1 0 0,1-1 1 0 0,-3 0 0 0 0,-1-2-53 0 0,3 2 283 0 0,1 1 117 0 0,0 0 21 0 0,0 0-66 0 0,-17 5 1754 0 0,10-7-2185 0 0,3 2-7 0 0,-8 3-6 0 0,4 0 1 0 0,-15 3 2048 0 0,2 5-2048 0 0,-6 8 0 0 0,21-15 72 0 0,5-4 299 0 0,-12 12 1234 0 0,2-3-1605 0 0,8-6 0 0 0,-10 17 0 0 0,-11 24 0 0 0,24-41 0 0 0,-9 19 0 0 0,0-5 0 0 0,8-12 0 0 0,-2-1 0 0 0,1 1 0 0 0,0-1 0 0 0,-1 0 0 0 0,0 0 0 0 0,0 0 0 0 0,0-1 0 0 0,0 1 0 0 0,-1-1 0 0 0,-5 5 0 0 0,7-6 0 0 0,-3 1 0 0 0,1 0 0 0 0,1 1 0 0 0,-1-1 0 0 0,-5 7 0 0 0,0 7 0 0 0,7-15 0 0 0,1 1 0 0 0,-1 0 0 0 0,0 0 0 0 0,0-1 0 0 0,1 1 0 0 0,-2 0 0 0 0,1-1 0 0 0,0 0 0 0 0,0 1 0 0 0,-1-1 0 0 0,0 0 0 0 0,1 0 0 0 0,-1-1 0 0 0,0 1 0 0 0,0 0 0 0 0,0-1 0 0 0,0 0 0 0 0,-3 2 0 0 0,-8 1 0 0 0,-1 0 0 0 0,-23 3 0 0 0,32-7 246 0 0,1 0 0 0 0,-1 0-1 0 0,1-1 1 0 0,-1 0 0 0 0,1 0 0 0 0,-1 0 0 0 0,-7-3-1 0 0,6 2-163 0 0,-2 0-82 0 0,-14-2-401 0 0,22 3-74 0 0,1 1-33 0 0,-11-8 785 0 0,-8-5 830 0 0,15 11-1107 0 0,3 1 0 0 0,0 1 0 0 0,0 0 0 0 0,1-1 0 0 0,-1 1 0 0 0,0-1 0 0 0,0 1 0 0 0,1-1 0 0 0,-1 0 0 0 0,0 1 0 0 0,1-1 0 0 0,-1 0 0 0 0,1 1 0 0 0,-1-1 0 0 0,1 0 0 0 0,-1-1 0 0 0,-5-9 0 0 0,-1 4 0 0 0,6 2 0 0 0,-1-10 0 0 0,2 7 0 0 0,-1-1 0 0 0,1 8 0 0 0,0 0 0 0 0,-1 0 0 0 0,1 0 0 0 0,0 0 0 0 0,0 0 0 0 0,0 0 0 0 0,0 0 0 0 0,1 0 0 0 0,-1 0 0 0 0,0 0 0 0 0,0 0 0 0 0,1 0 0 0 0,-1-1 0 0 0,4-9 0 0 0,-1 4 0 0 0,0 0 0 0 0,0 1 0 0 0,0 1 0 0 0,0 1 0 0 0,0 0 0 0 0,1 0 0 0 0,6-5 0 0 0,-9 8 0 0 0,4-6 0 0 0,3 3 0 0 0,0 0 0 0 0,0 0 0 0 0,1 2 0 0 0,0 1 0 0 0,-8 0 0 0 0,0 1 0 0 0,0 0 0 0 0,0-1 0 0 0,0 1 0 0 0,0 0 0 0 0,0 0 0 0 0,0 0 0 0 0,0 0 0 0 0,0 0 0 0 0,0 0 0 0 0,0 0 0 0 0,0 0 0 0 0,0 1 0 0 0,0-1 0 0 0,0 0 0 0 0,1 1 0 0 0,1 0 0 0 0,-1 0 0 0 0,0 0 0 0 0,0 0 0 0 0,1 0 0 0 0,-1 0 0 0 0,0-1 0 0 0,1 1 0 0 0,-1-1 0 0 0,0 0 0 0 0,1 0 0 0 0,3 0 0 0 0,3 1 0 0 0,-1 2 0 0 0,1 4 0 0 0,-7-6 0 0 0,10 11 0 0 0,-7-7 0 0 0,-3-3 0 0 0,0-1 0 0 0,0 1 0 0 0,0 0 0 0 0,-1 0 0 0 0,1 0 0 0 0,0 1 0 0 0,-1-1 0 0 0,2 3 0 0 0,1 0 0 0 0,1 8 0 0 0,2 7 0 0 0,3 4 0 0 0,-9-20 0 0 0,2 2 0 0 0,0 0 0 0 0,0-1 0 0 0,0 1 0 0 0,0-1 0 0 0,1 0 0 0 0,0 0 0 0 0,0 0 0 0 0,9 8 0 0 0,-10-9 1 0 0,1-1 1 0 0,0 0-1 0 0,0 0 0 0 0,0 0 1 0 0,1-1-1 0 0,-1 0 0 0 0,1 1 1 0 0,-1-1-1 0 0,1-1 0 0 0,0 1 1 0 0,8 1-1 0 0,-5-1-12 0 0,1-1-1 0 0,-1 0 1 0 0,1-1-1 0 0,-1 0 1 0 0,1 0 0 0 0,9-2-1 0 0,-11 1-464 0 0,0-1 0 0 0,0 0 0 0 0,0 0 0 0 0,0-1 0 0 0,9-4 0 0 0,0-2-7716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36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59 8287 0 0,'0'0'191'0'0,"0"0"26"0"0,0 0 9 0 0,0 0 42 0 0,0 0 158 0 0,0 0 72 0 0,0 0 12 0 0,0 0 2 0 0,0 0 0 0 0,0 0 0 0 0,0 0 0 0 0,0 0 0 0 0,0 0 0 0 0,0 0 0 0 0,0 0 0 0 0,0 0 0 0 0,0 0 0 0 0,0 0 0 0 0,0 0 0 0 0,0 0-69 0 0,-1-2-294 0 0,-6-8 263 0 0,6 10-347 0 0,1-1 1 0 0,-1 1-1 0 0,1-1 1 0 0,0 0-1 0 0,-1 1 1 0 0,1-1-1 0 0,0 0 1 0 0,-1 1-1 0 0,1-1 0 0 0,0 0 1 0 0,0 1-1 0 0,0-1 1 0 0,0 0-1 0 0,-1 1 1 0 0,1-1-1 0 0,0 0 1 0 0,0 0-1 0 0,0 1 1 0 0,1-1-1 0 0,-1 0 0 0 0,0 1 1 0 0,0-1-1 0 0,0 0 1 0 0,1 0-1 0 0,0-6 23 0 0,-1 6 26 0 0,1-1 0 0 0,-1 0-1 0 0,1 1 1 0 0,0-1 0 0 0,0 1-1 0 0,0-1 1 0 0,0 1 0 0 0,0-1-1 0 0,0 1 1 0 0,0 0 0 0 0,0 0-1 0 0,1-1 1 0 0,-1 1 0 0 0,0 0-1 0 0,1 0 1 0 0,1-1 0 0 0,8-7-71 0 0,-8 7-43 0 0,0 0 0 0 0,0 0 0 0 0,0 0 0 0 0,0 0 0 0 0,1 1 0 0 0,3-3 0 0 0,9-3 0 0 0,0-2 0 0 0,35-12 0 0 0,-31 13 0 0 0,0 1 720 0 0,1 1 0 0 0,23-4 0 0 0,-35 9-832 0 0,-6-1 112 0 0,-3 2 0 0 0,1-1 0 0 0,-1 1 0 0 0,1 0 0 0 0,-1-1 0 0 0,1 1 0 0 0,0 0 0 0 0,-1-1 0 0 0,1 1 0 0 0,-1 0 0 0 0,1 0 0 0 0,0 0 0 0 0,-1-1 0 0 0,1 1 0 0 0,0 0 0 0 0,0 0 0 0 0,-1 0 0 0 0,1 0 0 0 0,0 0 0 0 0,0 1 0 0 0,8 0 0 0 0,1 2 0 0 0,-2 2 0 0 0,4 13 0 0 0,-11-17-52 0 0,0 1 0 0 0,0-1-1 0 0,0 1 1 0 0,0-1 0 0 0,0 1 0 0 0,1-1 0 0 0,-1 0-1 0 0,0 0 1 0 0,1 0 0 0 0,-1 0 0 0 0,1 0-1 0 0,-1 0 1 0 0,1 0 0 0 0,0 0 0 0 0,-1-1 0 0 0,1 1-1 0 0,0-1 1 0 0,-1 1 0 0 0,1-1 0 0 0,0 0 0 0 0,0 1-1 0 0,0-1 1 0 0,-1 0 0 0 0,1 0 0 0 0,0 0-1 0 0,0-1 1 0 0,0 1 0 0 0,-1 0 0 0 0,4-1 0 0 0,11-5-7782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7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5663 0 0,'0'0'356'0'0,"0"0"50"0"0,0 0 20 0 0,0 0-42 0 0,0 0-180 0 0,0 0 176 0 0,8-10 1208 0 0,-5 7-1684 0 0,-1 1-1 0 0,1-1 1 0 0,0 0 0 0 0,0 1-1 0 0,0 0 1 0 0,0-1 0 0 0,5-1-1 0 0,12-9-1909 0 0,-9 2 983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38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-61 0 0,0 0-288 0 0,0 0-121 0 0,0 0-28 0 0,0 0-72 0 0,0 0-217 0 0,0 0 161 0 0,0 0 100 0 0,0 0 21 0 0,1 3-66 0 0,6 8-294 0 0,-1 1-133 0 0,-1 0-16 0 0,0 0 0 0 0,2-2 0 0 0,-4-7 0 0 0,18 12 0 0 0,-18-13 0 0 0,-1 0 0 0 0,1 0 0 0 0,0-1 0 0 0,0 1 0 0 0,0-1 0 0 0,0 0 0 0 0,0 1 0 0 0,0-1 0 0 0,0-1 0 0 0,1 1 0 0 0,-1 0 0 0 0,0-1 0 0 0,1 1 0 0 0,-1-1 0 0 0,5-1 0 0 0,28 3 0 0 0,-13 2 0 0 0,-14-2 0 0 0,35 3 0 0 0,-41-5 0 0 0,-2 0 0 0 0,0-1 0 0 0,0 1 0 0 0,0 0 0 0 0,-1 0 0 0 0,1 1 0 0 0,0-1 0 0 0,0 0 0 0 0,0 0 0 0 0,0 0 0 0 0,-1 0 0 0 0,1 1 0 0 0,0-1 0 0 0,0 0 0 0 0,-1 1 0 0 0,1-1 0 0 0,0 1 0 0 0,0-1 0 0 0,-1 1 0 0 0,2 0 0 0 0,6 6 72 0 0,-7-5-28 0 0,0 0-1 0 0,0 0 0 0 0,-1 0 1 0 0,1 0-1 0 0,-1 0 1 0 0,1 0-1 0 0,-1 0 0 0 0,0 0 1 0 0,0 0-1 0 0,0 0 1 0 0,0 0-1 0 0,0 0 1 0 0,0 0-1 0 0,0 0 0 0 0,-1 0 1 0 0,1 0-1 0 0,-1 0 1 0 0,1 0-1 0 0,-1 0 0 0 0,0 0 1 0 0,0 0-1 0 0,0-1 1 0 0,-1 3-1 0 0,-2 3 144 0 0,-1 0 0 0 0,0 0 0 0 0,0 0-1 0 0,-9 9 1 0 0,-1-3-187 0 0,-1-1 0 0 0,-1 0 0 0 0,0-1 0 0 0,0 0 0 0 0,-1-2 0 0 0,-33 13 0 0 0,44-18 0 0 0,5-3 0 0 0,-1 0 0 0 0,1 0 0 0 0,-1 0 0 0 0,1-1 0 0 0,-1 1 0 0 0,1 0 0 0 0,-1-1 0 0 0,1 0 0 0 0,-1 0 0 0 0,0 1 0 0 0,-3-2 0 0 0,4 2 22 0 0,-1 0-22 0 0,-13-7-155 0 0,15 5 50 0 0,1 0 0 0 0,0 0 0 0 0,0 1 0 0 0,0-1 0 0 0,0 0 0 0 0,0 0 0 0 0,0 0 0 0 0,1 0 0 0 0,-1 0 0 0 0,0 0 0 0 0,0 1 0 0 0,0-1 0 0 0,1-1 0 0 0,-1 1-75 0 0,4-13-1862 0 0,2 0-3307 0 0,4 0-1733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46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609 10135 0 0,'0'0'231'0'0,"0"0"29"0"0,0 0 19 0 0,6-6 7 0 0,11-16 1473 0 0,-16 21-1477 0 0,0-1 0 0 0,0 0 0 0 0,1 1 0 0 0,-1-1 0 0 0,0 1 0 0 0,0 0 0 0 0,1-1 1 0 0,2-1-1 0 0,5-5 793 0 0,0 0 0 0 0,12-14 1 0 0,8-8 40 0 0,2 3-299 0 0,-2-2 0 0 0,-1-1 0 0 0,-1-1 0 0 0,-2-1 0 0 0,-1-1 0 0 0,27-51 0 0 0,-37 52-331 0 0,-1-2-1 0 0,9-36 1 0 0,-21 66-457 0 0,0 0 0 0 0,0 1 0 0 0,-1-1 0 0 0,0 0 0 0 0,1 0 0 0 0,-1 0 0 0 0,0 0 0 0 0,-1 1 0 0 0,1-1 0 0 0,-1 0 0 0 0,0 0 0 0 0,0 0-1 0 0,0 1 1 0 0,0-1 0 0 0,0 0 0 0 0,-1 1 0 0 0,0-1 0 0 0,0 1 0 0 0,0 0 0 0 0,-4-6 0 0 0,3 7-29 0 0,1 0 0 0 0,-1 1 0 0 0,1-1 0 0 0,-1 1 0 0 0,1 0 0 0 0,-1 0 0 0 0,0 0 0 0 0,-3-1 0 0 0,-2 3 0 0 0,4 1 0 0 0,0 0 0 0 0,0 0 0 0 0,1 0 0 0 0,-1 0 0 0 0,1 1 0 0 0,0 0 0 0 0,0 0 0 0 0,0 0 0 0 0,0 0 0 0 0,0 0 0 0 0,1 1 0 0 0,-5 6 0 0 0,-3 7 0 0 0,-10 27 0 0 0,13-28 0 0 0,-130 337 0 0 0,8-20 0 0 0,117-307 0 0 0,-2-1 0 0 0,0 0 0 0 0,-2-1 0 0 0,-35 42 0 0 0,49-66 0 0 0,1-4 0 0 0,2-11 0 0 0,0 4 0 0 0,-2 5 0 0 0,2 1 0 0 0,-1-1 0 0 0,1 0 0 0 0,0 1 0 0 0,0-1 0 0 0,0 1 0 0 0,1-1 0 0 0,-1 1 0 0 0,2-1 0 0 0,-1 1 0 0 0,0 0 0 0 0,1 0 0 0 0,5-7 0 0 0,-5 9 0 0 0,-1-2 0 0 0,0 1 0 0 0,1 0 0 0 0,-1 0 0 0 0,2-10 0 0 0,6-9 0 0 0,-5 12 0 0 0,0 0 0 0 0,-1 0 0 0 0,0 0 0 0 0,0-1 0 0 0,-1 0 0 0 0,-1 1 0 0 0,0-1 0 0 0,0-22 0 0 0,-1 29 0 0 0,-1-1 0 0 0,-1 1 0 0 0,1 0 0 0 0,-1-1 0 0 0,0 1 0 0 0,0 0 0 0 0,0 0 0 0 0,-1 0 0 0 0,0 0 0 0 0,0 0 0 0 0,0 0 0 0 0,0 0 0 0 0,-1 0 0 0 0,0 1 0 0 0,0-1 0 0 0,0 1 0 0 0,-1 0 0 0 0,1 0 0 0 0,-1 0 0 0 0,0 1 0 0 0,-8-7 0 0 0,-1 4 0 0 0,9 8 0 0 0,2-1 0 0 0,-9 2 0 0 0,4 0 0 0 0,10 4 0 0 0,-1-5 0 0 0,0 0 0 0 0,0 0 0 0 0,1 0 0 0 0,-1 0 0 0 0,1-1 0 0 0,0 0 0 0 0,0 1 0 0 0,-1-1 0 0 0,1 0 0 0 0,0 0 0 0 0,0 0 0 0 0,4 0 0 0 0,41 4 0 0 0,-33-4 0 0 0,89-2-3864 0 0,-41 0 1479 0 0,-63 1 850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46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81 0 0,0 0 481 0 0,0 0 237 0 0,0 0 45 0 0,0 0 8 0 0,0 0 2 0 0,0 0 0 0 0,0 0 0 0 0,0 0-137 0 0,2 0-583 0 0,18 14 1785 0 0,-19-13-2064 0 0,0-1 0 0 0,-1 0-1 0 0,1 1 1 0 0,0-1 0 0 0,0 1-1 0 0,-1-1 1 0 0,1 1 0 0 0,-1 0-1 0 0,1-1 1 0 0,0 1 0 0 0,-1 0-1 0 0,1-1 1 0 0,-1 1 0 0 0,0 0 0 0 0,1 0-1 0 0,-1-1 1 0 0,1 1 0 0 0,-1 0-1 0 0,0 0 1 0 0,0 0 0 0 0,1 1-1 0 0,1 6 889 0 0,6 6-711 0 0,0 0 1 0 0,8 22-1 0 0,-15-33-201 0 0,6 13-1 0 0,16 23 0 0 0,1 3 0 0 0,-13-22 0 0 0,-7-15 0 0 0,-1 1 0 0 0,0 0 0 0 0,0 0 0 0 0,3 10 0 0 0,-5-14 0 0 0,4 23 0 0 0,-3-16 0 0 0,-3-6-223 0 0,-1-6-323 0 0,-2-7-785 0 0,3-29-5250 0 0,3 26-586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47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4 13823 0 0,'0'0'315'0'0,"0"0"45"0"0,0 0 21 0 0,0 0-49 0 0,0 0-81 0 0,0 0 481 0 0,3-4 825 0 0,-3 4 4107 0 0,-15 10-5050 0 0,-20 10 0 0 0,-15 10 310 0 0,-77 62-924 0 0,112-81 0 0 0,0 0 0 0 0,1 1 0 0 0,0 1 0 0 0,1 0 0 0 0,0 0 0 0 0,1 2 0 0 0,1-1 0 0 0,0 1 0 0 0,-16 32 0 0 0,24-40-269 0 0,3-6-1135 0 0,21 0-8248 0 0,-10-5 3465 0 0</inkml:trace>
  <inkml:trace contextRef="#ctx0" brushRef="#br0" timeOffset="1">528 200 17503 0 0,'0'0'399'0'0,"0"0"60"0"0,0 0 21 0 0,7 4 86 0 0,-6-3-535 0 0,-1-1-1 0 0,1 0 1 0 0,0 1 0 0 0,0-1-1 0 0,-1 0 1 0 0,1 0 0 0 0,0 1-1 0 0,0-1 1 0 0,0 0 0 0 0,0 0-1 0 0,-1 0 1 0 0,1 0-1 0 0,0 0 1 0 0,0 0 0 0 0,0 0-1 0 0,0 0 1 0 0,-1 0 0 0 0,1-1-1 0 0,1 1 1 0 0,1-1 238 0 0,-1 1 192 0 0,-1 0-216 0 0,0 0-1 0 0,0 0 0 0 0,0-1 1 0 0,0 1-1 0 0,0 0 1 0 0,0 1-1 0 0,-1-1 1 0 0,1 0-1 0 0,0 0 1 0 0,0 0-1 0 0,0 1 1 0 0,0-1-1 0 0,0 0 1 0 0,-1 1-1 0 0,1-1 1 0 0,0 0-1 0 0,0 1 1 0 0,1 0-1 0 0,-2 0-237 0 0,1-1 0 0 0,-1 1 1 0 0,1-1-1 0 0,-1 1 0 0 0,0-1 0 0 0,1 1 0 0 0,-1-1 1 0 0,0 1-1 0 0,0 0 0 0 0,1-1 0 0 0,-1 1 0 0 0,0-1 1 0 0,0 1-1 0 0,0-1 0 0 0,0 1 0 0 0,0 0 0 0 0,0-1 1 0 0,0 1-1 0 0,0 0 0 0 0,0-1 0 0 0,0 1 0 0 0,0-1 0 0 0,0 1 1 0 0,0 0-1 0 0,0-1 0 0 0,-1 2 0 0 0,0 0 43 0 0,-1 7 225 0 0,0 0 0 0 0,-1 0 0 0 0,0 0 0 0 0,0 0 0 0 0,-1 0 0 0 0,-6 9 0 0 0,-38 51-318 0 0,38-56 4 0 0,9-12-657 0 0,1-1-258 0 0,0 0-56 0 0,0 0-149 0 0,0 0-573 0 0,2-3-253 0 0,9-12-51 0 0,0-2-11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48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 13823 0 0,'0'0'630'0'0,"1"-2"-13"0"0,-1 2-609 0 0,3-5 131 0 0,-1 1 0 0 0,0-1 0 0 0,0 0 0 0 0,0 0 1 0 0,-1 0-1 0 0,1 0 0 0 0,0-7 0 0 0,-1 7 335 0 0,0 1 0 0 0,0 0 1 0 0,1-1-1 0 0,-1 1 0 0 0,1 0 0 0 0,0 0 0 0 0,1 0 0 0 0,3-5 0 0 0,6-13 2294 0 0,-5 46-574 0 0,5 28 1 0 0,-13-22-2195 0 0,1-27 0 0 0,-1 1 0 0 0,1 0 0 0 0,0 0 0 0 0,0-1 0 0 0,0 1 0 0 0,0 0 0 0 0,1-1 0 0 0,0 1 0 0 0,1 6 0 0 0,-2-10 0 0 0,0 1 0 0 0,0-1 0 0 0,1 1 0 0 0,-1 0 0 0 0,0-1 0 0 0,0 1 0 0 0,0-1 0 0 0,1 1 0 0 0,-1-1 0 0 0,0 1 0 0 0,0-1 0 0 0,1 1 0 0 0,-1-1 0 0 0,1 1 0 0 0,-1-1 0 0 0,0 1 0 0 0,1-1 0 0 0,-1 1 0 0 0,1-1 0 0 0,-1 0 0 0 0,1 1 0 0 0,-1-1 0 0 0,1 0 0 0 0,-1 1 0 0 0,1-1 0 0 0,0 0 0 0 0,-1 0 0 0 0,1 0 0 0 0,-1 0 0 0 0,2 1 0 0 0,-1-1 0 0 0,3 1 0 0 0,-1 1 0 0 0,1-1 0 0 0,-1 0 0 0 0,1 0 0 0 0,-1 0 0 0 0,1-1 0 0 0,0 1 0 0 0,-1-1 0 0 0,1 0 0 0 0,0 0 0 0 0,-1 0 0 0 0,1 0 0 0 0,6-2 0 0 0,-2-1 0 0 0,0 0 0 0 0,0 0 0 0 0,0 0 0 0 0,-1-1 0 0 0,9-5 0 0 0,-2-2 0 0 0,0 1 0 0 0,21-22 0 0 0,-22 20 0 0 0,-6 4 116 0 0,-1 1 1 0 0,1-1-1 0 0,-1 0 0 0 0,-1-1 1 0 0,0 0-1 0 0,0 1 0 0 0,6-17 1 0 0,-10 24 392 0 0,-1 1-66 0 0,-3 2-410 0 0,0 1 0 0 0,0-1 0 0 0,1 1 0 0 0,-5 5 0 0 0,-7 12-33 0 0,1 1 0 0 0,-19 41 0 0 0,10-18 0 0 0,-14 30 0 0 0,23-44 0 0 0,-1-1 0 0 0,-28 42 0 0 0,41-70 0 0 0,-1 2-8 0 0,-1 0 0 0 0,1 0 0 0 0,-1 0 0 0 0,0 0 0 0 0,0-1 0 0 0,0 1 0 0 0,-5 2 0 0 0,7-4-329 0 0,-3 3-392 0 0,2-3-4482 0 0,2-1-3320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49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67 10135 0 0,'0'0'231'0'0,"9"0"308"0"0,-6 0-451 0 0,6-9 124 0 0,-3 2-80 0 0,26-33 12122 0 0,-31 39-11883 0 0,-1 1 117 0 0,1 0-252 0 0,2-1 134 0 0,8-7 2261 0 0,-10 7-2260 0 0,-1 1 117 0 0,0 0 21 0 0,-11 11 50 0 0,8-9-510 0 0,-16 16-49 0 0,1 0 0 0 0,1 1 0 0 0,1 1 0 0 0,-17 26 0 0 0,16-20 0 0 0,-23 37 0 0 0,9-6 0 0 0,-14 28 0 0 0,29-52 0 0 0,2-3 0 0 0,-17 47 0 0 0,21-46 0 0 0,5-17 0 0 0,1 0 0 0 0,0 1 0 0 0,-3 27 0 0 0,5-30 0 0 0,2 0 0 0 0,-1 0 0 0 0,4 22 0 0 0,-3-30 0 0 0,1-1 0 0 0,0 1 0 0 0,0-1 0 0 0,0 1 0 0 0,1-1 0 0 0,-1 1 0 0 0,1-1 0 0 0,0 0 0 0 0,0 1 0 0 0,0-1 0 0 0,0 0 0 0 0,1 0 0 0 0,-1-1 0 0 0,1 1 0 0 0,0 0 0 0 0,4 3 0 0 0,-1-3 0 0 0,0 1 0 0 0,0-1 0 0 0,0 0 0 0 0,0 0 0 0 0,1 0 0 0 0,-1-1 0 0 0,1 0 0 0 0,-1-1 0 0 0,1 1 0 0 0,11 0 0 0 0,-8-2 0 0 0,20-2 0 0 0,-30 2-14 0 0,0 0-1 0 0,1 0 1 0 0,-1 0 0 0 0,0 0-1 0 0,0-1 1 0 0,0 1 0 0 0,0 0-1 0 0,1 0 1 0 0,-1 0 0 0 0,0 0-1 0 0,0 0 1 0 0,0 0 0 0 0,0 0-1 0 0,1 0 1 0 0,-1 0 0 0 0,0 0-1 0 0,0-1 1 0 0,0 1 0 0 0,0 0-1 0 0,0 0 1 0 0,1 0 0 0 0,-1 0-1 0 0,0 0 1 0 0,0-1 0 0 0,0 1-1 0 0,0 0 1 0 0,0 0 0 0 0,0 0-1 0 0,0 0 1 0 0,0-1 0 0 0,0 1-1 0 0,0 0 1 0 0,0 0 0 0 0,0 0-1 0 0,0-1 1 0 0,0 1 0 0 0,0 0-1 0 0,0 0 1 0 0,0 0 0 0 0,0 0-1 0 0,0-1 1 0 0,0 1 0 0 0,0 0-1 0 0,0 0 1 0 0,0 0 0 0 0,0-1-1 0 0,0 1 1 0 0,0 0 0 0 0,0 0-1 0 0,0 0 1 0 0,0 0 0 0 0,-1 0-1 0 0,1-1 1 0 0,0 1-1 0 0,0 0 1 0 0,-8-12-1455 0 0,6 8 948 0 0,0-5-502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50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214 6447 0 0,'0'0'298'0'0,"0"0"-10"0"0,0 0-50 0 0,4-16 3498 0 0,1-8-479 0 0,-4 19-2866 0 0,0 1 0 0 0,0-1 0 0 0,0 1 0 0 0,0 0 0 0 0,1-1 0 0 0,-1 1 0 0 0,1 0 0 0 0,3-4 0 0 0,3-5 804 0 0,0-1 0 0 0,11-28-1 0 0,-11 26-488 0 0,-5 10-402 0 0,0 0-1 0 0,-1-1 1 0 0,1 1 0 0 0,2-14-1 0 0,-5 19 68 0 0,0 1 117 0 0,0 0 21 0 0,0 0-66 0 0,-6 5-278 0 0,2 0-165 0 0,1-1 0 0 0,0 0 0 0 0,0 1 0 0 0,-4 9 0 0 0,-5 8 0 0 0,-7 3 0 0 0,12-18 0 0 0,2 1 0 0 0,-1-1 0 0 0,1 2 0 0 0,-7 13 0 0 0,2-2 464 0 0,0-1-1 0 0,-1 0 1 0 0,-15 19-1 0 0,11-16-269 0 0,-17 20-194 0 0,16-21 0 0 0,-14 23 0 0 0,29-42 0 0 0,0-1 0 0 0,0 0 0 0 0,1 0 0 0 0,0 1 0 0 0,-1-1 0 0 0,1 0 0 0 0,-1 0 0 0 0,1 0 0 0 0,0 0 0 0 0,0 0 0 0 0,0 0 0 0 0,0 1 0 0 0,0-1 0 0 0,0 1 0 0 0,-1 9 0 0 0,1-10 0 0 0,-1 1 0 0 0,1-1 0 0 0,0 1 0 0 0,0-1 0 0 0,0 1 0 0 0,0-1 0 0 0,0 1 0 0 0,0-1 0 0 0,1 1 0 0 0,-1-1 0 0 0,0 1 0 0 0,1-1 0 0 0,-1 0 0 0 0,1 1 0 0 0,0 1 0 0 0,1 1 0 0 0,-1-3 0 0 0,0 0 0 0 0,0 1 0 0 0,0-1 0 0 0,0 0 0 0 0,0 0 0 0 0,0 1 0 0 0,0-1 0 0 0,0 0 0 0 0,0 0 0 0 0,1 0 0 0 0,-1 0 0 0 0,0 0 0 0 0,1-1 0 0 0,-1 1 0 0 0,1 0 0 0 0,-1-1 0 0 0,1 1 0 0 0,-1-1 0 0 0,1 1 0 0 0,-1-1 0 0 0,1 0 0 0 0,0 0 0 0 0,-1 1 0 0 0,1-1 0 0 0,-1 0 0 0 0,4-1 0 0 0,5 0 0 0 0,0 0 0 0 0,-1-1 0 0 0,13-3 0 0 0,-12 3 0 0 0,16-6-332 0 0,-1 0 0 0 0,1-2 0 0 0,-2 0 0 0 0,1-2 0 0 0,33-22 0 0 0,-34 16-2078 0 0,-22 16 1803 0 0,0 0-1 0 0,0-1 1 0 0,0 1 0 0 0,0 0-1 0 0,0-1 1 0 0,-1 1-1 0 0,1-1 1 0 0,-1 0-1 0 0,1 0 1 0 0,-1 1-1 0 0,0-1 1 0 0,1-6 0 0 0,-1-2-6031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51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3823 0 0,'0'0'315'0'0,"0"0"45"0"0,1 0 21 0 0,75-18 1067 0 0,34-11 3592 0 0,-81 16-3060 0 0,-27 13-1825 0 0,4 0-339 0 0,-4 0-867 0 0,-2 0-385 0 0,0 0-78 0 0,0 0-20 0 0</inkml:trace>
  <inkml:trace contextRef="#ctx0" brushRef="#br0" timeOffset="1">524 174 17503 0 0,'0'0'399'0'0,"0"0"60"0"0,0 0 21 0 0,0 0-59 0 0,0 0-136 0 0,0 0 457 0 0,0 0 228 0 0,0 0 43 0 0,0 0-59 0 0,0 0-289 0 0,0 0-121 0 0,-6 4 484 0 0,1-1-835 0 0,0-1 1 0 0,1 1-1 0 0,-1 0 0 0 0,1 0 1 0 0,0 0-1 0 0,0 1 0 0 0,0-1 0 0 0,-5 8 1 0 0,-9 7 218 0 0,13-12-412 0 0,0 0 0 0 0,1 0 0 0 0,-1 0 0 0 0,1 1 0 0 0,-5 10 0 0 0,-7 10 0 0 0,14-23 12 0 0,-10 20-225 0 0,12-23-838 0 0,0-1-385 0 0,1-1-1409 0 0,6-4-5342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52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75 10135 0 0,'0'0'231'0'0,"0"0"29"0"0,0 0 19 0 0,5-18 1877 0 0,-4 13-1055 0 0,0-1-437 0 0,0 1-1 0 0,-1 0 1 0 0,1-1 0 0 0,-1 1-1 0 0,0-1 1 0 0,-1-7-1 0 0,1 12-151 0 0,0 1 0 0 0,0-2 1130 0 0,0 0 2085 0 0,-5 4-3525 0 0,1 2-186 0 0,1 0 1 0 0,0 0-1 0 0,0 0 1 0 0,0 0 0 0 0,0 0-1 0 0,1 0 1 0 0,-1 1-1 0 0,-1 4 1 0 0,-13 42 1 0 0,12-34-20 0 0,3-12 2 0 0,0 0 0 0 0,0-1 0 0 0,-6 9 0 0 0,-5 9 0 0 0,-6 18 0 0 0,16-37-46 0 0,3-6-101 0 0,2-6-489 0 0,-2 7 516 0 0,6-12-2646 0 0,-1 4-2693 0 0,1-1-1623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53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42 8287 0 0,'-7'5'756'0'0,"-15"6"-469"0"0,20-11 5924 0 0,4-3-2611 0 0,7-11-1605 0 0,9-15-1252 0 0,-8 2 326 0 0,16-35 1533 0 0,-23 49-2764 0 0,-2 3 2224 0 0,-14 20-1896 0 0,6-5-167 0 0,1 3 1 0 0,0-1 0 0 0,1 1 0 0 0,0 0 0 0 0,1 1 0 0 0,-4 8 0 0 0,5-10 0 0 0,-8 17 0 0 0,-10 34 0 0 0,20-51 0 0 0,0-1 0 0 0,0 1 0 0 0,1-1 0 0 0,0 1 0 0 0,0-1 0 0 0,1 8 0 0 0,-1-11 0 0 0,0-2 0 0 0,0-1 0 0 0,0 1 0 0 0,0 0 0 0 0,0 0 0 0 0,0 0 0 0 0,0 0 0 0 0,0 0 0 0 0,1-1 0 0 0,-1 1 0 0 0,0 0 0 0 0,0 0 0 0 0,1 0 0 0 0,-1-1 0 0 0,0 1 0 0 0,1 0 0 0 0,-1 0 0 0 0,1-1 0 0 0,-1 1 0 0 0,1 0 0 0 0,-1-1 0 0 0,1 1 0 0 0,0-1 0 0 0,-1 1 0 0 0,1 0 0 0 0,0-1 0 0 0,-1 1 0 0 0,1-1 0 0 0,1 1 0 0 0,1 0 0 0 0,0 1 0 0 0,0-1 0 0 0,0 1 0 0 0,0-1 0 0 0,0 0 0 0 0,1 0 0 0 0,-1 0 0 0 0,0 0 0 0 0,1-1 0 0 0,-1 1 0 0 0,1-1 0 0 0,-1 0 0 0 0,1 0 0 0 0,-1 0 0 0 0,0-1 0 0 0,1 1 0 0 0,-1-1 0 0 0,1 0 0 0 0,-1 0 0 0 0,0 0 0 0 0,0 0 0 0 0,6-3 0 0 0,5-3 0 0 0,0-1 0 0 0,0-1 0 0 0,15-13 0 0 0,-25 20 0 0 0,-2 0 0 0 0,15-11 0 0 0,0 0 0 0 0,-1-1 0 0 0,22-25 0 0 0,-7 4 72 0 0,-30 34 299 0 0,-1 1 117 0 0,0 0 21 0 0,0 0-66 0 0,-1 2-294 0 0,-11 27-138 0 0,-65 137-6 0 0,41-103-5 0 0,-2-1 0 0 0,-65 78 0 0 0,85-118 0 0 0,0-1 0 0 0,-1-1 0 0 0,-1 0 0 0 0,-1-2 0 0 0,-23 16 0 0 0,31-25 10 0 0,6-3-28 0 0,0-1-1 0 0,-1-1 1 0 0,-9 5-1 0 0,23-30-1301 0 0,-1 12 727 0 0,0 1-1 0 0,0 1 1 0 0,1-1-1 0 0,12-11 1 0 0,-7 7-1397 0 0,7-7-6541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53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22 13823 0 0,'0'0'315'0'0,"0"0"45"0"0,8-4 353 0 0,6-1-81 0 0,-7 2 139 0 0,0 1 0 0 0,1-1 0 0 0,12-1 0 0 0,-18 4-627 0 0,0 0-1 0 0,0 0 1 0 0,0 0-1 0 0,0 0 1 0 0,0 0-1 0 0,0 1 1 0 0,0-1-1 0 0,0 1 1 0 0,-1-1-1 0 0,1 1 1 0 0,0 0-1 0 0,0 0 1 0 0,0 0 0 0 0,-1 0-1 0 0,1 0 1 0 0,2 1-1 0 0,-3-1 369 0 0,11 18 1024 0 0,-5-5-1289 0 0,-2-1 0 0 0,1 2 0 0 0,-2-1 1 0 0,0 0-1 0 0,-1 1 0 0 0,0-1 0 0 0,-1 1 0 0 0,0 16 0 0 0,0-13 33 0 0,-1-1 0 0 0,-1 1 0 0 0,-1-1 0 0 0,-1 1 0 0 0,0-1 0 0 0,-6 23 0 0 0,-5 4-265 0 0,5-13-15 0 0,-2-1 1 0 0,-26 56-1 0 0,18-52 0 0 0,-2-2 0 0 0,-41 55 0 0 0,54-78 0 0 0,-2 1 0 0 0,0-1 0 0 0,0-1 0 0 0,0 1 0 0 0,-1-2 0 0 0,-1 1 0 0 0,-12 6 0 0 0,21-13-215 0 0,0 0 1 0 0,0 0-1 0 0,0-1 0 0 0,0 1 0 0 0,0-1 1 0 0,-1 1-1 0 0,1-1 0 0 0,0 0 1 0 0,0 0-1 0 0,0 0 0 0 0,-1 0 0 0 0,1 0 1 0 0,0 0-1 0 0,0-1 0 0 0,0 1 0 0 0,0-1 1 0 0,0 1-1 0 0,0-1 0 0 0,-2-1 0 0 0,-5-4-8314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38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4 13823 0 0,'0'0'315'0'0,"0"0"45"0"0,0 0 21 0 0,0 0-49 0 0,2-2-220 0 0,3-3 257 0 0,0 0 0 0 0,1 1 0 0 0,0-1 0 0 0,0 1 0 0 0,1 0 0 0 0,-1 0 0 0 0,1 1 0 0 0,-1 0 0 0 0,8-3-1 0 0,5-1 843 0 0,80-43 1874 0 0,-85 42-3043 0 0,-1 0 0 0 0,0-1 1 0 0,0-1-1 0 0,21-21 0 0 0,-27 22-42 0 0,-4-2-1043 0 0,-4 11 682 0 0,1-1-1 0 0,0 0 0 0 0,0 1 1 0 0,-1-1-1 0 0,1 1 0 0 0,0-1 1 0 0,-1 0-1 0 0,1 1 0 0 0,0-1 1 0 0,-1 1-1 0 0,1-1 0 0 0,-1 1 1 0 0,1-1-1 0 0,-2 0 0 0 0,-10-6-6954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56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350 10135 0 0,'0'0'464'0'0,"0"0"-9"0"0,4-13-138 0 0,-1 9-437 0 0,-2 3 504 0 0,0-1 0 0 0,0 1 0 0 0,0-1 0 0 0,0 0 0 0 0,0 1 0 0 0,0-1 0 0 0,-1 0 0 0 0,1 0 0 0 0,-1 0 0 0 0,1 0 0 0 0,-1 1 0 0 0,1-5 0 0 0,2-6 462 0 0,-3 11-749 0 0,1-1 0 0 0,-1 1 0 0 0,1 0 0 0 0,-1-1 0 0 0,1 1 0 0 0,-1 0 0 0 0,0-1 0 0 0,0 1 0 0 0,0-1 0 0 0,0 1 0 0 0,0 0-1 0 0,0-1 1 0 0,0 1 0 0 0,0 0 0 0 0,0-1 0 0 0,0 1 0 0 0,-1-1 0 0 0,1 1 0 0 0,-1 0 0 0 0,1 0 0 0 0,-1-1 0 0 0,0 0 0 0 0,-3-2-1 0 0,3 4-53 0 0,1 0-1 0 0,0 0 1 0 0,-1 0-1 0 0,1 0 1 0 0,0 0-1 0 0,-1-1 0 0 0,1 1 1 0 0,0 0-1 0 0,-1 0 1 0 0,1-1-1 0 0,0 1 1 0 0,0 0-1 0 0,-1 0 0 0 0,1-1 1 0 0,0 1-1 0 0,0 0 1 0 0,-1-1-1 0 0,1 1 1 0 0,0 0-1 0 0,0-1 0 0 0,0 1 1 0 0,0 0-1 0 0,-1-1 1 0 0,1 1-1 0 0,0 0 1 0 0,0-1-1 0 0,0 1 0 0 0,0-1 1 0 0,0 1-1 0 0,0 0 1 0 0,0-1-1 0 0,0 1 1 0 0,0 0-1 0 0,0-1 0 0 0,0 1 1 0 0,1-1-1 0 0,-1 1 1 0 0,0 0-1 0 0,0-1 1 0 0,0 1-1 0 0,0 0 0 0 0,1-1 1 0 0,-1 1-1 0 0,0 0 1 0 0,1-1-1 0 0,0 0 470 0 0,-1 1 0 0 0,0 0 0 0 0,-1-2-68 0 0,1 1-387 0 0,-1 0-1 0 0,1 0 0 0 0,-1 0 1 0 0,1-1-1 0 0,-1 1 0 0 0,1 0 1 0 0,-1 0-1 0 0,0 0 1 0 0,0 0-1 0 0,1 0 0 0 0,-1 0 1 0 0,0 0-1 0 0,-1 0 1 0 0,-1-2 256 0 0,2 2 196 0 0,1 1-66 0 0,-1 0-294 0 0,-4 0-147 0 0,1 0-1 0 0,0 0 0 0 0,0 0 1 0 0,-1 1-1 0 0,1 0 1 0 0,0 0-1 0 0,0 0 1 0 0,0 0-1 0 0,0 1 0 0 0,0-1 1 0 0,0 1-1 0 0,0 0 1 0 0,-6 5-1 0 0,-3 2-2 0 0,0 0-1 0 0,-17 17 1 0 0,17-13 1 0 0,0 0 0 0 0,1 1 0 0 0,1 1 0 0 0,0 0 0 0 0,1 1 0 0 0,0 0 0 0 0,1 1 0 0 0,1-1 0 0 0,-6 19 0 0 0,12-31 0 0 0,1 1 0 0 0,0-1 0 0 0,0 0 0 0 0,0 1 0 0 0,0-1 0 0 0,0 1 0 0 0,1 8 0 0 0,0-13 0 0 0,0 0 0 0 0,0 1 0 0 0,0-1 0 0 0,0 0 0 0 0,0 1 0 0 0,0-1 0 0 0,0 0 0 0 0,0 1 0 0 0,0-1 0 0 0,0 0 0 0 0,0 1 0 0 0,0-1 0 0 0,0 0 0 0 0,0 1 0 0 0,0-1 0 0 0,0 0 0 0 0,0 1 0 0 0,1-1 0 0 0,-1 0 0 0 0,0 0 0 0 0,0 1 0 0 0,0-1 0 0 0,0 0 0 0 0,1 0 0 0 0,-1 1 0 0 0,0-1 0 0 0,0 0 0 0 0,1 0 0 0 0,-1 1 0 0 0,0-1 0 0 0,0 0 0 0 0,1 0 0 0 0,-1 0 0 0 0,0 0 0 0 0,1 0 0 0 0,-1 1 0 0 0,0-1 0 0 0,1 0 0 0 0,-1 0 0 0 0,0 0 0 0 0,1 0 0 0 0,-1 0 0 0 0,0 0 0 0 0,1 0 0 0 0,-1 0 0 0 0,0 0 0 0 0,0 0 0 0 0,1 0 0 0 0,0-1 0 0 0,-1 1 0 0 0,5 0 0 0 0,0 0 0 0 0,1 0 0 0 0,-1-1 0 0 0,0 0 0 0 0,0 0 0 0 0,0-1 0 0 0,0 1 0 0 0,0-1 0 0 0,5-2 0 0 0,6-4 0 0 0,20-13 0 0 0,-17 7 95 0 0,0 0 0 0 0,31-30-1 0 0,28-41 447 0 0,-61 67-435 0 0,9-12 122 0 0,-1-1 0 0 0,23-37 0 0 0,-40 55-180 0 0,0 0 1 0 0,-1-1-1 0 0,-1 1 0 0 0,0-2 0 0 0,-1 1 0 0 0,-1 0 0 0 0,0-1 0 0 0,3-25 0 0 0,-7 31-48 0 0,0 9 0 0 0,0 0 0 0 0,0 0 0 0 0,-1 0 0 0 0,1-1 0 0 0,0 1 0 0 0,0 0 0 0 0,0 0 0 0 0,0 0 0 0 0,0 0 0 0 0,0-1 0 0 0,0 1 0 0 0,0 0 0 0 0,-1 0 0 0 0,1 0 0 0 0,0 0 0 0 0,0 0 0 0 0,0 0 0 0 0,0-1 0 0 0,-1 1 0 0 0,1 0 0 0 0,0 0 0 0 0,0 0 0 0 0,0 0 0 0 0,0 0 0 0 0,-1 0 0 0 0,1 0 0 0 0,0 0 0 0 0,0 0 0 0 0,0 0 0 0 0,-1 0 0 0 0,1 0 0 0 0,0 0 0 0 0,0 0 0 0 0,0 0 0 0 0,-1 0 0 0 0,1 0 0 0 0,0 0 0 0 0,0 0 0 0 0,0 0 0 0 0,0 0 0 0 0,-1 0 0 0 0,-3 3 0 0 0,-2 1 0 0 0,0 1 0 0 0,0-1 0 0 0,0 2 0 0 0,1-1 0 0 0,0 1 0 0 0,0 0 0 0 0,0 0 0 0 0,1 0 0 0 0,-7 12 0 0 0,-3 3 0 0 0,-33 60 0 0 0,33-57 0 0 0,1 1 0 0 0,-13 39 0 0 0,24-59 0 0 0,-3 10 0 0 0,0 0 0 0 0,-5 31 0 0 0,8-39 0 0 0,2 0 0 0 0,-1 0 0 0 0,1 0 0 0 0,0 0 0 0 0,0 0 0 0 0,1 0 0 0 0,0 0 0 0 0,0-1 0 0 0,3 9 0 0 0,-3-13 0 0 0,-1 0 0 0 0,1-1 0 0 0,0 1 0 0 0,0-1 0 0 0,0 1 0 0 0,0-1 0 0 0,0 0 0 0 0,0 1 0 0 0,0-1 0 0 0,0 0 0 0 0,0 1 0 0 0,1-1 0 0 0,-1 0 0 0 0,1 0 0 0 0,-1 0 0 0 0,1 0 0 0 0,2 1 0 0 0,-1-1 0 0 0,0-1 0 0 0,0 1 0 0 0,0 0 0 0 0,0-1 0 0 0,0 0 0 0 0,0 1 0 0 0,0-1 0 0 0,1-1 0 0 0,3 1 0 0 0,2-2 0 0 0,-1 0 0 0 0,0 0 0 0 0,0-1 0 0 0,0 0 0 0 0,-1 0 0 0 0,13-8 0 0 0,-2 0 0 0 0,-1 0 0 0 0,-1-2 0 0 0,0 0 0 0 0,-1-1 0 0 0,0-1 0 0 0,-1 0 0 0 0,0-1 0 0 0,-2 0 0 0 0,0-1 0 0 0,-1-1 0 0 0,0 1 0 0 0,12-30 0 0 0,-17 21 0 0 0,-6 27 0 0 0,0-1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-1 0 0 0,0 1 0 0 0,0 0 0 0 0,0 0 0 0 0,0 0 0 0 0,0 0 0 0 0,0 0 0 0 0,0 0 0 0 0,0 0 0 0 0,-6 7 0 0 0,-6 9 0 0 0,2 5 0 0 0,1 0 0 0 0,-9 30 0 0 0,15-39 0 0 0,0-1 0 0 0,1 1 0 0 0,0 0 0 0 0,1 0 0 0 0,1-1 0 0 0,0 19 0 0 0,1-27 0 0 0,-1-1 0 0 0,0 1 0 0 0,1 0 0 0 0,0-1 0 0 0,-1 1 0 0 0,1-1 0 0 0,0 1 0 0 0,0-1 0 0 0,0 0 0 0 0,1 1 0 0 0,-1-1 0 0 0,1 0 0 0 0,-1 0 0 0 0,1 0 0 0 0,0 0 0 0 0,-1 0 0 0 0,1 0 0 0 0,0-1 0 0 0,0 1 0 0 0,0 0 0 0 0,1-1 0 0 0,-1 0 0 0 0,0 1 0 0 0,1-1 0 0 0,-1 0 0 0 0,0 0 0 0 0,1 0 0 0 0,-1-1 0 0 0,1 1 0 0 0,4 0 0 0 0,-2-1 0 0 0,0 1 0 0 0,0-1 0 0 0,0 0 0 0 0,0-1 0 0 0,-1 1 0 0 0,1-1 0 0 0,0 0 0 0 0,0 0 0 0 0,-1-1 0 0 0,1 1 0 0 0,-1-1 0 0 0,1 0 0 0 0,-1-1 0 0 0,0 1 0 0 0,8-6 0 0 0,-1-1 0 0 0,-1 0 0 0 0,0-1 0 0 0,-1 0 0 0 0,0-1 0 0 0,0 0 0 0 0,-1 0 0 0 0,10-20 0 0 0,-13 22 15 0 0,-2 4 57 0 0,0 0-1 0 0,0 0 0 0 0,-1 0 0 0 0,0-1 0 0 0,2-5 1 0 0,-3 9 416 0 0,-1 2 21 0 0,0 0-66 0 0,-3 1-425 0 0,1 1 1 0 0,0-1 0 0 0,0 0-1 0 0,0 1 1 0 0,0 0-1 0 0,0-1 1 0 0,1 1 0 0 0,-4 3-1 0 0,2-1-20 0 0,-6 5 2 0 0,1 1 0 0 0,0 1 0 0 0,1-1 0 0 0,0 1 0 0 0,0 0 0 0 0,-8 22 0 0 0,-22 78 0 0 0,23-65 0 0 0,6-20 0 0 0,-50 135 0 0 0,50-142 0 0 0,-1-1 0 0 0,-1 0 0 0 0,0-1 0 0 0,-2 0 0 0 0,0-1 0 0 0,-20 21 0 0 0,28-33 0 0 0,0 0 0 0 0,-1 0 0 0 0,1-1 0 0 0,-1 1 0 0 0,0-1 0 0 0,0 0 0 0 0,0-1 0 0 0,0 1 0 0 0,-8 2 0 0 0,4-4 0 0 0,9-1 0 0 0,-1 1 0 0 0,0-1 0 0 0,1 0 0 0 0,-1 0 0 0 0,0 0 0 0 0,1 0 0 0 0,-1 0 0 0 0,0 0 0 0 0,1 0 0 0 0,-1 0 0 0 0,0 0 0 0 0,1-1 0 0 0,-1 1 0 0 0,0 0 0 0 0,1 0 0 0 0,-1 0 0 0 0,-1-1 0 0 0,-7-5 0 0 0,-24-11-2103 0 0,27 12 464 0 0,0 1 0 0 0,0-1 0 0 0,0 0 0 0 0,-10-12 0 0 0,11 11-6711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00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569 10135 0 0,'0'0'231'0'0,"0"0"29"0"0,0 0 19 0 0,1-1-41 0 0,15-13 1934 0 0,0-2 0 0 0,-1 0 0 0 0,20-28 0 0 0,-34 43-2036 0 0,0 0 1 0 0,-1 0-1 0 0,1 0 0 0 0,-1-1 1 0 0,1 1-1 0 0,-1 0 0 0 0,1 0 0 0 0,-1-1 1 0 0,0 1-1 0 0,0 0 0 0 0,0 0 0 0 0,1-1 1 0 0,-1 1-1 0 0,0 0 0 0 0,-1-1 0 0 0,1 1 1 0 0,0 0-1 0 0,0-1 0 0 0,0 1 0 0 0,-1 0 1 0 0,1 0-1 0 0,-1 0 0 0 0,1-1 1 0 0,-1 1-1 0 0,0 0 0 0 0,1 0 0 0 0,-1 0 1 0 0,0 0-1 0 0,0 0 0 0 0,-1-2 0 0 0,1 2-71 0 0,0 0 0 0 0,0-1 0 0 0,-1 1 0 0 0,1 0 1 0 0,0 0-1 0 0,-1 0 0 0 0,1 0 0 0 0,-1 0 0 0 0,1 0 0 0 0,-1 1 0 0 0,1-1 0 0 0,-1 1 0 0 0,1-1 0 0 0,-1 1 0 0 0,1-1 0 0 0,-1 1 0 0 0,0 0 0 0 0,1-1 0 0 0,-1 1 0 0 0,0 0 0 0 0,0 0 0 0 0,-1 1 0 0 0,-7 3-63 0 0,0 1 0 0 0,1 0 0 0 0,0 0-1 0 0,0 1 1 0 0,0 0 0 0 0,1 1 0 0 0,0 0 0 0 0,-11 11 0 0 0,11-10-3 0 0,-7 8 1 0 0,-16 21 0 0 0,11-12 0 0 0,15-19 0 0 0,2 0 0 0 0,-1 0 0 0 0,1 0 0 0 0,0 0 0 0 0,0 1 0 0 0,0-1 0 0 0,1 1 0 0 0,0 0 0 0 0,1 0 0 0 0,-2 10 0 0 0,3-16 0 0 0,0 1 0 0 0,0-1 0 0 0,0 0 0 0 0,0 0 0 0 0,0 0 0 0 0,0 1 0 0 0,0-1 0 0 0,1 0 0 0 0,-1 0 0 0 0,1 0 0 0 0,-1 0 0 0 0,0 0 0 0 0,1 0 0 0 0,0 1 0 0 0,-1-1 0 0 0,1 0 0 0 0,0 0 0 0 0,-1-1 0 0 0,1 1 0 0 0,0 0 0 0 0,0 0 0 0 0,0 0 0 0 0,0 0 0 0 0,0-1 0 0 0,0 1 0 0 0,0 0 0 0 0,0-1 0 0 0,0 1 0 0 0,0-1 0 0 0,0 1 0 0 0,0-1 0 0 0,1 0 0 0 0,-1 0 0 0 0,0 1 0 0 0,0-1 0 0 0,0 0 0 0 0,1 0 0 0 0,-1 0 0 0 0,2 0 0 0 0,3 0 0 0 0,0 0 0 0 0,0-1 0 0 0,0 0 0 0 0,0 0 0 0 0,-1 0 0 0 0,11-4 0 0 0,-1-1 0 0 0,-1-1 0 0 0,0-1 0 0 0,0 0 0 0 0,21-16 0 0 0,-11 3 0 0 0,30-30 0 0 0,-36 31 68 0 0,-2 0 0 0 0,0-1 0 0 0,-1-1 0 0 0,20-39-1 0 0,-19 27 131 0 0,-2 0-1 0 0,18-63 0 0 0,-28 79 175 0 0,-1 1 1 0 0,2-20-1 0 0,-5 28-372 0 0,-2 2 0 0 0,2 7 0 0 0,0 0 0 0 0,0 0 0 0 0,-1-1 0 0 0,1 1 0 0 0,0 0 0 0 0,0 0 0 0 0,0 0 0 0 0,0 0 0 0 0,0 0 0 0 0,0 0 0 0 0,0 0 0 0 0,0 0 0 0 0,-1 0 0 0 0,1 0 0 0 0,0 0 0 0 0,0 0 0 0 0,0-1 0 0 0,0 1 0 0 0,0 0 0 0 0,0 0 0 0 0,0 0 0 0 0,-1 0 0 0 0,1 0 0 0 0,0 0 0 0 0,0 0 0 0 0,0 0 0 0 0,0 0 0 0 0,0 0 0 0 0,-1 0 0 0 0,1 1 0 0 0,0-1 0 0 0,0 0 0 0 0,0 0 0 0 0,0 0 0 0 0,0 0 0 0 0,0 0 0 0 0,0 0 0 0 0,-1 0 0 0 0,1 0 0 0 0,0 0 0 0 0,0 0 0 0 0,-2 2 0 0 0,0 0 0 0 0,0 1 0 0 0,0-1 0 0 0,1 0 0 0 0,-1 1 0 0 0,1-1 0 0 0,-1 1 0 0 0,1-1 0 0 0,0 1 0 0 0,-1 3 0 0 0,-9 34 0 0 0,7-26 0 0 0,-6 30 0 0 0,-5 53 0 0 0,9-47 0 0 0,1-18 0 0 0,0 46 0 0 0,5-68 0 0 0,0 0 0 0 0,1 0 0 0 0,0 0 0 0 0,1 0 0 0 0,0 0 0 0 0,0 0 0 0 0,1 0 0 0 0,8 16 0 0 0,-11-24 0 0 0,1 0 0 0 0,0-1 0 0 0,0 1 0 0 0,0-1 0 0 0,0 1 0 0 0,0 0 0 0 0,1-1 0 0 0,-1 0 0 0 0,0 1 0 0 0,1-1 0 0 0,-1 0 0 0 0,1 0 0 0 0,-1 0 0 0 0,1 0 0 0 0,-1 0 0 0 0,1 0 0 0 0,0 0 0 0 0,0 0 0 0 0,-1-1 0 0 0,1 1 0 0 0,0 0 0 0 0,0-1 0 0 0,0 0 0 0 0,0 0 0 0 0,0 1 0 0 0,-1-1 0 0 0,1 0 0 0 0,0 0 0 0 0,0-1 0 0 0,0 1 0 0 0,0 0 0 0 0,0-1 0 0 0,0 1 0 0 0,-1-1 0 0 0,1 1 0 0 0,0-1 0 0 0,2-1 0 0 0,7-4 0 0 0,-1 0 0 0 0,-1-1 0 0 0,1 0 0 0 0,16-15 0 0 0,-17 13 0 0 0,25-22 0 0 0,-2-2 0 0 0,-2-1 0 0 0,36-52 0 0 0,66-122 0 0 0,-103 160 0 0 0,25-53 0 0 0,-24 43 0 0 0,-25 50 72 0 0,-5 6 299 0 0,0 2 117 0 0,0 2 21 0 0,-11 43-161 0 0,6-21-218 0 0,-11 29 0 0 0,3-27-130 0 0,11-22 0 0 0,0 0 0 0 0,0 0 0 0 0,0 0 0 0 0,0 0 0 0 0,1 0 0 0 0,-1 0 0 0 0,1 1 0 0 0,0-1 0 0 0,0 8 0 0 0,-1 1 0 0 0,1 0 0 0 0,-1 0 0 0 0,-1 0 0 0 0,-1 0 0 0 0,-8 22 0 0 0,-34 60 0 0 0,28-59 0 0 0,-53 110 0 0 0,67-136 0 0 0,2-8 0 0 0,1 1 0 0 0,-1-1 0 0 0,1 1 0 0 0,0 0 0 0 0,0 0 0 0 0,0-1 0 0 0,0 1 0 0 0,0 0 0 0 0,1 0 0 0 0,-1 0 0 0 0,1 0 0 0 0,0 0 0 0 0,0 0 0 0 0,0 0 0 0 0,1 5 0 0 0,4 0 0 0 0,-2-6-39 0 0,0-1-1 0 0,-1 0 1 0 0,1 1-1 0 0,0-1 1 0 0,0 0-1 0 0,0-1 1 0 0,0 1-1 0 0,0 0 1 0 0,0-1-1 0 0,0 0 1 0 0,0 1 0 0 0,0-1-1 0 0,1 0 1 0 0,-1-1-1 0 0,0 1 1 0 0,0-1-1 0 0,0 1 1 0 0,0-1-1 0 0,4-2 1 0 0,7-2-321 0 0,1 0 0 0 0,19-12 0 0 0,-31 16 333 0 0,10-6-539 0 0,-1-1-1 0 0,1 0 0 0 0,-1-1 1 0 0,15-14-1 0 0,-18 14-677 0 0,-1 0 0 0 0,0-1 0 0 0,7-10 0 0 0,-3 2-803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01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7503 0 0,'0'0'399'0'0,"5"1"60"0"0,-1 0-305 0 0,13 3 593 0 0,-14-4-619 0 0,0-1 1 0 0,0 0-1 0 0,0 0 0 0 0,0 0 1 0 0,0 0-1 0 0,0 0 0 0 0,5-3 1 0 0,-4-3 2000 0 0,-4 7-2092 0 0,0 0-1 0 0,0-1 1 0 0,1 1 0 0 0,-1 0 0 0 0,0-1-1 0 0,0 1 1 0 0,0 0 0 0 0,0-1-1 0 0,0 1 1 0 0,1 0 0 0 0,-1-1 0 0 0,0 1-1 0 0,0 0 1 0 0,0 0 0 0 0,1-1-1 0 0,-1 1 1 0 0,0 0 0 0 0,1 0 0 0 0,-1 0-1 0 0,0-1 1 0 0,1 1 0 0 0,8-3 492 0 0,0 0-1 0 0,0 1 1 0 0,0 1 0 0 0,1-1 0 0 0,14 1-1 0 0,-8-1 73 0 0,121-2 15 0 0,-122 4-616 0 0,-11 0 0 0 0,1 0 0 0 0,-1 0 0 0 0,0-1 0 0 0,0 1 0 0 0,0-1 0 0 0,7-2 0 0 0,9-4-745 0 0,12-4-1303 0 0,-19 3 1025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18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6 10135 0 0,'0'0'231'0'0,"-2"-1"29"0"0,1-1-166 0 0,1 1-67 0 0,-1 0 0 0 0,1 1 0 0 0,0-1 0 0 0,-1 1-1 0 0,1-1 1 0 0,-1 1 0 0 0,1-1 0 0 0,-1 1 0 0 0,1 0-1 0 0,-1-1 1 0 0,0 1 0 0 0,1 0 0 0 0,-1-1 0 0 0,1 1-1 0 0,-1 0 1 0 0,0-1 0 0 0,1 1 0 0 0,-1 0-1 0 0,0 0 1 0 0,1 0 0 0 0,-1 0 0 0 0,-1 0 0 0 0,-7-6 2617 0 0,9 6-2482 0 0,0 0 1 0 0,0 0 0 0 0,0 0-1 0 0,0 0 1 0 0,0 0 0 0 0,0-1-1 0 0,0 1 1 0 0,0 0 0 0 0,0 0-1 0 0,0 0 1 0 0,0 0 0 0 0,0-1-1 0 0,0 1 1 0 0,0 0 0 0 0,0 0-1 0 0,0 0 1 0 0,0 0 0 0 0,0-1-1 0 0,0 1 1 0 0,0 0 0 0 0,0 0-1 0 0,0 0 1 0 0,0 0 0 0 0,0 0-1 0 0,0-1 1 0 0,0 1 0 0 0,0 0-1 0 0,0 0 1 0 0,1 0 0 0 0,-1 0-1 0 0,0 0 1 0 0,0 0 0 0 0,0-1-1 0 0,11-4 4537 0 0,-2 2-6006 0 0,4 1 1634 0 0,-1 0 1 0 0,1 1-1 0 0,0 1 0 0 0,0 0 0 0 0,17 2 1 0 0,33 1 372 0 0,-60-2-1043 0 0,-2-1 142 0 0,-1 0 0 0 0,1 1 1 0 0,-1-1-1 0 0,1 0 0 0 0,0 0 0 0 0,-1 0 0 0 0,1 1 1 0 0,0-1-1 0 0,-1 0 0 0 0,1 0 0 0 0,0 0 0 0 0,-1 0 0 0 0,1 0 1 0 0,0 0-1 0 0,-1-1 0 0 0,1 1 0 0 0,0 0 0 0 0,0-1 1 0 0,-1 1-7650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4:19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141 17503 0 0,'0'0'399'0'0,"0"0"60"0"0,0 0 21 0 0,0 0-59 0 0,2 1-276 0 0,3 2 96 0 0,0-1-1 0 0,1 0 1 0 0,-1 0-1 0 0,1 0 1 0 0,-1-1-1 0 0,1 0 0 0 0,0 0 1 0 0,-1 0-1 0 0,1-1 1 0 0,0 1-1 0 0,0-1 1 0 0,0-1-1 0 0,-1 1 1 0 0,1-1-1 0 0,0 0 1 0 0,9-3-1 0 0,29-5 515 0 0,-35 8-535 0 0,0 0-1 0 0,0-1 1 0 0,0 0-1 0 0,-1-1 1 0 0,10-3-1 0 0,-8 1-193 0 0,2 0 176 0 0,-1 0 0 0 0,0-1 0 0 0,0 0 0 0 0,-1-1 0 0 0,0 0 0 0 0,14-13 0 0 0,-23 20-148 0 0,10-15 341 0 0,-10 15-389 0 0,-1-1-1 0 0,1 0 1 0 0,-1 0 0 0 0,1 0-1 0 0,-1 1 1 0 0,0-1 0 0 0,0 0-1 0 0,1 0 1 0 0,-1 0 0 0 0,0 0 0 0 0,0 0-1 0 0,0 0 1 0 0,0 1 0 0 0,0-1-1 0 0,0 0 1 0 0,0 0 0 0 0,0 0-1 0 0,0 0 1 0 0,-1 0 0 0 0,1 0-1 0 0,0 1 1 0 0,-1-1 0 0 0,1 0-1 0 0,0 0 1 0 0,-1 0 0 0 0,1 1-1 0 0,-2-2 1 0 0,0-1 14 0 0,0 1 0 0 0,0 0 0 0 0,0 0 0 0 0,-1 0 0 0 0,1 0 0 0 0,-1 0 0 0 0,0 0 0 0 0,1 1 0 0 0,-1-1 0 0 0,0 1 0 0 0,0 0 0 0 0,0 0 0 0 0,0 0 0 0 0,0 0 0 0 0,-3 0 0 0 0,0 1 58 0 0,1 0 1 0 0,0 0-1 0 0,0 0 0 0 0,0 0 0 0 0,-1 1 0 0 0,1 0 1 0 0,0 0-1 0 0,-6 3 0 0 0,-4 1 127 0 0,0 2 0 0 0,1 0-1 0 0,0 1 1 0 0,-24 17 0 0 0,31-20-205 0 0,1 1 0 0 0,0-1 0 0 0,0 1 0 0 0,0 0 0 0 0,1 1 0 0 0,-9 13 0 0 0,-20 47 0 0 0,11-21 0 0 0,14-25 0 0 0,0 0 0 0 0,-7 24 0 0 0,11-27 0 0 0,-1-1 0 0 0,-1 0 0 0 0,-1 0 0 0 0,-11 20 0 0 0,18-36 0 0 0,-1 1 0 0 0,1-1 0 0 0,-1 1 0 0 0,1-1 0 0 0,-1 0 0 0 0,1 0 0 0 0,-1 0 0 0 0,0 0 0 0 0,1 0 0 0 0,-1 0 0 0 0,0 0 0 0 0,-3 1 0 0 0,-10 2 0 0 0,9-6 0 0 0,2 1 0 0 0,-6-2 0 0 0,1-1 0 0 0,-1 0 0 0 0,0 0 0 0 0,1-1 0 0 0,0 0 0 0 0,0 0 0 0 0,1-1 0 0 0,-10-8 0 0 0,6 3 0 0 0,0 0 0 0 0,1 0 0 0 0,1-2 0 0 0,-16-21 0 0 0,21 26-510 0 0,1 0 0 0 0,0 0 0 0 0,0 0 0 0 0,0-1 0 0 0,1 0 0 0 0,0 1 0 0 0,1-1 0 0 0,0 0 0 0 0,1 0 0 0 0,-2-17-1 0 0,5 2-1534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06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33 6447 0 0,'0'0'298'0'0,"0"0"-10"0"0,0 0-118 0 0,0 0 206 0 0,0 0 111 0 0,0 0 22 0 0,0 0 3 0 0,0 0 0 0 0,0 0 0 0 0,0 0 0 0 0,0 0 68 0 0,0 0 286 0 0,0 0 124 0 0,0 0 30 0 0,0 0-133 0 0,0 0-508 0 0,0 0 37 0 0,0 3 80 0 0,-2 53 2654 0 0,2-49-3058 0 0,0 0 0 0 0,0 1-1 0 0,-1-1 1 0 0,-2 8 0 0 0,1-2 396 0 0,0-5 270 0 0,-2 15-399 0 0,4-21-291 0 0,0 0-1 0 0,0 0 0 0 0,0 0 1 0 0,0 0-1 0 0,0 0 1 0 0,0-1-1 0 0,1 1 1 0 0,-1 0-1 0 0,1 0 0 0 0,-1 0 1 0 0,1 0-1 0 0,0 0 1 0 0,0 0-1 0 0,0-1 0 0 0,0 1 1 0 0,0 0-1 0 0,0-1 1 0 0,0 1-1 0 0,1-1 1 0 0,-1 1-1 0 0,0-1 0 0 0,1 0 1 0 0,-1 1-1 0 0,1-1 1 0 0,0 0-1 0 0,-1 0 1 0 0,1 0-1 0 0,0 0 0 0 0,0 0 1 0 0,0-1-1 0 0,-1 1 1 0 0,3 0-1 0 0,5 1-96 0 0,0 0-1 0 0,0 0 1 0 0,1-1-1 0 0,-1 0 1 0 0,13 0-1 0 0,32 1 30 0 0,-46-2 0 0 0,0 1 0 0 0,0-1 0 0 0,0 0 0 0 0,0-1 0 0 0,0 1 0 0 0,0-2 0 0 0,8-1 0 0 0,-7 1-1 0 0,-1 0 0 0 0,1 1-1 0 0,0 0 1 0 0,11 1 0 0 0,-11 0 17 0 0,0 0-1 0 0,0-1 1 0 0,1 0-1 0 0,9-3 1 0 0,1-1 643 0 0,-1 0-1 0 0,33-2 1 0 0,-18 5-659 0 0,-27 3 0 0 0,1-1 0 0 0,0-1 0 0 0,11-2 0 0 0,-16 3-17 0 0,1 0-1 0 0,-1-1 1 0 0,1 1-1 0 0,-1 0 1 0 0,0 0-1 0 0,5 2 1 0 0,14-1-262 0 0,-12-1 321 0 0,1 1-1 0 0,-1 0 1 0 0,1 0 0 0 0,-1 1 0 0 0,12 4 0 0 0,-12-4 92 0 0,-6-1-131 0 0,0-1 0 0 0,0 1-1 0 0,1-1 1 0 0,-1 0 0 0 0,0-1 0 0 0,6 0-1 0 0,11-1-5 0 0,1 0 3 0 0,-1-1 0 0 0,1 0 0 0 0,-1-2 0 0 0,0 0 0 0 0,26-11 0 0 0,15-3 0 0 0,176-35 0 0 0,-191 48 0 0 0,34-7 0 0 0,-61 10 0 0 0,24-2 0 0 0,7 0 0 0 0,139-20 0 0 0,-133 18 0 0 0,-30 4 0 0 0,1-2 0 0 0,36-9 0 0 0,132-35 0 0 0,-108 30 0 0 0,-72 16 0 0 0,0 1 0 0 0,1 0 0 0 0,16 2 0 0 0,-3-1 0 0 0,136-4 0 0 0,-149 4 0 0 0,1-1 0 0 0,1 2 0 0 0,-1 0 0 0 0,1 1 0 0 0,-1 1 0 0 0,20 4 0 0 0,-26-2 0 0 0,-4 5 0 0 0,0 7 55 0 0,-8-13 118 0 0,-1-1 42 0 0,1-1 273 0 0,-1 9 613 0 0,2-4-1085 0 0,1 1-16 0 0,5-6 0 0 0,5-3 0 0 0,-8 2 0 0 0,0-1 0 0 0,0 0 0 0 0,0 0 0 0 0,0 0 0 0 0,-1-1 0 0 0,1 1 0 0 0,0-1 0 0 0,3-2 0 0 0,-3 1 0 0 0,1 1 0 0 0,-1-1 0 0 0,1 1 0 0 0,6-2 0 0 0,3-1 0 0 0,0-2 0 0 0,25-15 0 0 0,-25 13 0 0 0,-9 6 0 0 0,-1 0 0 0 0,1 0 0 0 0,9-4 0 0 0,-12 6 0 0 0,0 0 0 0 0,0 0 0 0 0,0 0 0 0 0,0 0 0 0 0,0 0 0 0 0,0-1 0 0 0,0 1 0 0 0,3-3 0 0 0,-1-1 0 0 0,1 1 0 0 0,0 1 0 0 0,0-1 0 0 0,10-5 0 0 0,-13 7 0 0 0,24-10 0 0 0,40-13 0 0 0,-63 24 0 0 0,0 0 0 0 0,-1 0 0 0 0,1 0 0 0 0,0 1 0 0 0,0-1 0 0 0,0 1 0 0 0,5 0 0 0 0,-1 0 0 0 0,0-1 0 0 0,-1 1 0 0 0,1-1 0 0 0,0 1 0 0 0,-1 1 0 0 0,14 1 0 0 0,14 4 0 0 0,-26-5 0 0 0,-1 0 0 0 0,0-1 0 0 0,1 0 0 0 0,7-1 0 0 0,6 1 0 0 0,-5 3 0 0 0,-10-2 0 0 0,1 0 0 0 0,0 0 0 0 0,0-1 0 0 0,8 0 0 0 0,-9 0 0 0 0,0-1 0 0 0,-1 1 0 0 0,1-1 0 0 0,6-2 0 0 0,-6 1 0 0 0,0 1 0 0 0,0 0 0 0 0,0 0 0 0 0,0 0 0 0 0,0 1 0 0 0,1 0 0 0 0,-1 0 0 0 0,8 2 0 0 0,25 6 0 0 0,-21-4 0 0 0,1-1 0 0 0,27 2 0 0 0,-42-4 0 0 0,137 2 0 0 0,-101-5 0 0 0,0 2 0 0 0,0 1 0 0 0,50 9 0 0 0,-22 5 0 0 0,27 4 0 0 0,-6-7 0 0 0,113 1 0 0 0,-31-5 0 0 0,-59 1 0 0 0,19 1 0 0 0,72 0 0 0 0,-98-3 0 0 0,-44-3 0 0 0,148 12 0 0 0,-142-13 0 0 0,-10 0 0 0 0,7-1 0 0 0,-45-2 0 0 0,75-7 0 0 0,-48 2 0 0 0,36-5 0 0 0,61-6 0 0 0,-101 15 0 0 0,23 4 0 0 0,-34-2 16 0 0,0-1 126 0 0,1-1 0 0 0,31-4 1 0 0,2-1 1279 0 0,-46 4-1239 0 0,-16 2-183 0 0,0 0 0 0 0,1-1 0 0 0,-1 1 0 0 0,0-1 0 0 0,0 0 0 0 0,0 0 0 0 0,4-2 0 0 0,15-6 0 0 0,-7 2 0 0 0,-13 6 0 0 0,1-1 0 0 0,-1 1 0 0 0,1 0 0 0 0,-1 0 0 0 0,1 0 0 0 0,0 0 0 0 0,2 0 0 0 0,56-10-876 0 0,-59 10 368 0 0,26-5 1107 0 0,-2 1 170 0 0,-17 4-763 0 0,1-1 1 0 0,15-5-1 0 0,-2 1-9 0 0,-11 2 3 0 0,0 0 0 0 0,-1-1 0 0 0,0 0 0 0 0,0-1 0 0 0,12-8 0 0 0,21-10 0 0 0,-38 20 0 0 0,-1 0 0 0 0,1-1 0 0 0,-1 1 0 0 0,0-1 0 0 0,-1 0 0 0 0,1 0 0 0 0,-1-1 0 0 0,0 1 0 0 0,5-9 0 0 0,0 0 0 0 0,-3 5 0 0 0,-4 6 0 0 0,-1 1 0 0 0,1-1 0 0 0,0 0 0 0 0,0 1 0 0 0,0-1 0 0 0,1 1 0 0 0,-1 0 0 0 0,0 0 0 0 0,1-1 0 0 0,0 2 0 0 0,3-3 0 0 0,17-8 0 0 0,-23 12 0 0 0,0 0 0 0 0,0 0 0 0 0,1 0 0 0 0,-1 0 0 0 0,0 0 0 0 0,1 0 0 0 0,-1 0 0 0 0,0-1 0 0 0,0 1 0 0 0,1 0 0 0 0,-1 0 0 0 0,0 0 0 0 0,0 0 0 0 0,1 0 0 0 0,-1 0 0 0 0,0-1 0 0 0,0 1 0 0 0,1 0 0 0 0,-1 0 0 0 0,0 0 0 0 0,0-1 0 0 0,0 1 0 0 0,1 0 0 0 0,-1 0 0 0 0,0-1 0 0 0,0 1 0 0 0,0 0 0 0 0,0 0 0 0 0,0-1 0 0 0,1 1 0 0 0,-1 0 0 0 0,0 0 0 0 0,0-1 0 0 0,0 1 0 0 0,0 0 0 0 0,0-1 0 0 0,0 1 0 0 0,0 0 0 0 0,0 0 0 0 0,0-1 0 0 0,0 1 0 0 0,0 0 0 0 0,0-1 0 0 0,0 1 0 0 0,-1-1 0 0 0,1 0 0 0 0,0 0 0 0 0,0 0 0 0 0,0 0 0 0 0,0 1 0 0 0,0-1 0 0 0,0 0 0 0 0,0 0 0 0 0,0 0 0 0 0,0 0 0 0 0,0 0 0 0 0,1 0 0 0 0,-1 0 0 0 0,0 1 0 0 0,1-3 0 0 0,1 1 0 0 0,-1-1 0 0 0,1 1 0 0 0,0 0 0 0 0,-1 0 0 0 0,1 0 0 0 0,0 0 0 0 0,4-3 0 0 0,-4 4 0 0 0,-1 0 0 0 0,1 0 0 0 0,-1-1 0 0 0,0 1 0 0 0,1 0 0 0 0,-1-1 0 0 0,0 1 0 0 0,0-1 0 0 0,0 1 0 0 0,0-1 0 0 0,0 1 0 0 0,0-1 0 0 0,-1 0 0 0 0,2-2 0 0 0,-2 3 0 0 0,0 0 0 0 0,1 1 0 0 0,-1-1 0 0 0,1 0 0 0 0,-1 0 0 0 0,1 1 0 0 0,-1-1 0 0 0,1 0 0 0 0,-1 1 0 0 0,1-1 0 0 0,-1 0 0 0 0,1 1 0 0 0,0-1 0 0 0,-1 1 0 0 0,1-1 0 0 0,0 1 0 0 0,0-1 0 0 0,0 1 0 0 0,2-2 0 0 0,5-6 163 0 0,-11 4 203 0 0,3 4-360 0 0,1 0 1 0 0,-1 0-1 0 0,0 0 0 0 0,0 0 1 0 0,0 0-1 0 0,0 0 1 0 0,0 0-1 0 0,0 0 0 0 0,0 0 1 0 0,0 0-1 0 0,0 0 0 0 0,0 0 1 0 0,0 0-1 0 0,0 0 1 0 0,0 0-1 0 0,0 0 0 0 0,0 0 1 0 0,0 0-1 0 0,0 0 0 0 0,0 0 1 0 0,0 0-1 0 0,0 0 1 0 0,0 0-1 0 0,0 0 0 0 0,0 0 1 0 0,0 0-1 0 0,0 0 0 0 0,0 0 1 0 0,0 0-1 0 0,0-1 1 0 0,0 1-1 0 0,0 0 0 0 0,0 0 1 0 0,0 0-1 0 0,0 0 1 0 0,0 0-1 0 0,0 0 0 0 0,0 0 1 0 0,0 0-1 0 0,0 0 0 0 0,0 0 1 0 0,0 0-1 0 0,0 0 1 0 0,0 0-1 0 0,0 0 0 0 0,0 0 1 0 0,0 0-1 0 0,0 0 0 0 0,0 0 1 0 0,0 0-1 0 0,0 0 1 0 0,0 0-1 0 0,0 0 0 0 0,0 0 1 0 0,0-1-1 0 0,0 1 0 0 0,0 0 1 0 0,0 0-1 0 0,0 0 1 0 0,0 0-1 0 0,0 0 0 0 0,0 0 1 0 0,0 0-11 0 0,5-2 619 0 0,-10 0-125 0 0,-3 4-474 0 0,-10 17-16 0 0,-5 0-227 0 0,21-17 98 0 0,-1 1 1 0 0,0-1-1 0 0,1 0 1 0 0,-1 0-1 0 0,0 0 1 0 0,0 0-1 0 0,-1 0 1 0 0,-5 2-1 0 0,-5 2-585 0 0,10-4 22 0 0,-1 0 1 0 0,1 0-1 0 0,-1 0 0 0 0,0-1 0 0 0,-6 2 0 0 0,-2-2-843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21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533 4607 0 0,'0'0'208'0'0,"1"0"-9"0"0,5-2 183 0 0,0 0 0 0 0,-1 0 1 0 0,1-1-1 0 0,-1 0 0 0 0,0 0 0 0 0,0 0 0 0 0,0 0 1 0 0,5-5-1 0 0,-3 3 668 0 0,0 0-1 0 0,17-9 1 0 0,-20 12-859 0 0,-1 0-1 0 0,0 0 1 0 0,1-1-1 0 0,-1 1 1 0 0,0-1 0 0 0,5-5-1 0 0,10-9 988 0 0,40-32 3083 0 0,-20 15-2806 0 0,-17 16-1027 0 0,-2 0 0 0 0,0-1 0 0 0,17-23 0 0 0,-9 11 540 0 0,-13 14-632 0 0,0-1 0 0 0,13-21 0 0 0,-4 7 222 0 0,-17 26-409 0 0,-1-1 0 0 0,0 0 0 0 0,0 0 0 0 0,-1 0 0 0 0,0 0 0 0 0,0-1 0 0 0,-1 0 0 0 0,0 0 0 0 0,3-8 0 0 0,-5 12 163 0 0,0 3-216 0 0,-1 0-1 0 0,1 0 1 0 0,-1 0 0 0 0,0 0-1 0 0,0 0 1 0 0,1 0-1 0 0,-1-1 1 0 0,0 1-1 0 0,0 0 1 0 0,0 0-1 0 0,0 0 1 0 0,-1 0-1 0 0,1 0 1 0 0,0 0-1 0 0,0 0 1 0 0,0-1 0 0 0,-1 0-1 0 0,0 1-94 0 0,1 0-1 0 0,0 0 1 0 0,-1 0-1 0 0,1 0 0 0 0,-1 0 1 0 0,1 0-1 0 0,-1 1 1 0 0,1-1-1 0 0,-1 0 1 0 0,1 0-1 0 0,-1 1 1 0 0,0-1-1 0 0,0 0 1 0 0,1 1-1 0 0,-1-1 1 0 0,0 0-1 0 0,0 1 1 0 0,0-1-1 0 0,1 1 1 0 0,-1 0-1 0 0,0-1 1 0 0,0 1-1 0 0,0 0 1 0 0,0-1-1 0 0,0 1 1 0 0,0 0-1 0 0,0 0 1 0 0,0 0-1 0 0,0 0 1 0 0,0 0-1 0 0,0 0 0 0 0,0 0 1 0 0,-1 0-1 0 0,0 0 0 0 0,-3 1 0 0 0,1-1 0 0 0,0 1 0 0 0,-1 0 0 0 0,1 0 0 0 0,0 0 0 0 0,-1 0 0 0 0,1 1 0 0 0,0 0 0 0 0,0 0 0 0 0,0 0 0 0 0,0 0 0 0 0,1 1 0 0 0,-5 3 0 0 0,-4 4 0 0 0,1 1 0 0 0,-13 14 0 0 0,18-19 0 0 0,-70 86 0 0 0,64-74 0 0 0,0 0 0 0 0,1 1 0 0 0,-13 30 0 0 0,-124 364 0 0 0,68-76 0 0 0,50-227 0 0 0,16-61 0 0 0,23-83-1643 0 0,25-59-1 0 0,27-40-2378 0 0,-51 113 2492 0 0,-2 0 0 0 0,0 0 1 0 0,-2-1-1 0 0,0 0 0 0 0,4-34 0 0 0,-8 35-6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22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55 10135 0 0,'-9'-3'371'0'0,"0"0"-1"0"0,1 0 0 0 0,-1 1 1 0 0,0 0-1 0 0,0 0 0 0 0,-14 1 0 0 0,-8-3 2602 0 0,22 3-375 0 0,5 1 1426 0 0,11-2-3431 0 0,95-13 16 0 0,-53 8-217 0 0,0 1-1 0 0,67 2 1 0 0,-109 5-661 0 0,-7 0-4833 0 0,-13 3 3568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23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0 17 0 0,0 0-28 0 0,0 0-58 0 0,0 0 491 0 0,0 0 238 0 0,0 0 45 0 0,0 0-61 0 0,0 0-288 0 0,0 0-121 0 0,0 0-28 0 0,0 0-4 0 0,0 0 0 0 0,2 1 0 0 0,4 3 162 0 0,-4-3-465 0 0,0 0-1 0 0,0 1 1 0 0,0-1-1 0 0,0 1 1 0 0,0-1-1 0 0,0 1 1 0 0,0 0-1 0 0,0 0 1 0 0,-1 0-1 0 0,1 0 1 0 0,2 4-1 0 0,4 9 30 0 0,0 0-1 0 0,-2 0 1 0 0,0 0-1 0 0,0 1 0 0 0,4 27 1 0 0,11 29 385 0 0,-10-40-623 0 0,-7-19 0 0 0,1 0 0 0 0,0-1 0 0 0,0 1 0 0 0,1-1 0 0 0,1 0 0 0 0,10 13 0 0 0,2 7 72 0 0,-18-31 299 0 0,-1-1 117 0 0,0 0 21 0 0,0 0-66 0 0,0 0-358 0 0,0 0-406 0 0,0 0-154 0 0,0 0-33 0 0,0 0 133 0 0,0 0 577 0 0,0 0 248 0 0,0 0 50 0 0,-1-3-701 0 0,1 0 0 0 0,-1 0-1 0 0,0 0 1 0 0,0 1 0 0 0,0-1-1 0 0,-1 0 1 0 0,1 0 0 0 0,-1 1-1 0 0,1-1 1 0 0,-1 1 0 0 0,0-1-1 0 0,0 1 1 0 0,0 0 0 0 0,0 0-1 0 0,-4-4 1 0 0,-9-8-2427 0 0,-11-11-2669 0 0,16 10 3250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24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0 11975 0 0,'0'0'267'0'0,"0"0"42"0"0,0 0 17 0 0,0 0-28 0 0,0 0-126 0 0,0 0 204 0 0,0 0 111 0 0,0 0 22 0 0,0 0 71 0 0,0 0 286 0 0,0 0 124 0 0,0 0 30 0 0,0 0-65 0 0,0 0-290 0 0,-3 8 395 0 0,-8 11-244 0 0,-2 0 0 0 0,-19 22 0 0 0,21-29-617 0 0,-81 117 696 0 0,61-81-310 0 0,-53 60 0 0 0,72-93-718 0 0,11-14-563 0 0,8-10-2132 0 0,-1 0-2689 0 0,2-2-1565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40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12 8287 0 0,'0'0'191'0'0,"0"0"26"0"0,0 0 9 0 0,0 0 110 0 0,0 0 444 0 0,0 0 196 0 0,0 0 42 0 0,-1-2-63 0 0,-9-27 2818 0 0,9 26-3261 0 0,1 3 0 0 0,-1-1 0 0 0,1-2-337 0 0,-12-10 850 0 0,11 11-654 0 0,1 2 117 0 0,0 0 21 0 0,0 0-66 0 0,0-1-294 0 0,-3-2-133 0 0,0 12-16 0 0,-3 12 0 0 0,4-7 0 0 0,1-7 0 0 0,-1 37 0 0 0,4-32 0 0 0,6-2 0 0 0,4-2 0 0 0,-9-7 0 0 0,13-1 0 0 0,-10-1 0 0 0,-1 0 0 0 0,0 0 0 0 0,-1-1 0 0 0,1 1 0 0 0,-1-1 0 0 0,0 0 0 0 0,1 0 0 0 0,-1 0 0 0 0,0 0 0 0 0,0-1 0 0 0,0 0 0 0 0,-1 0 0 0 0,1 0 0 0 0,-1 0 0 0 0,1-1 0 0 0,2-4 0 0 0,1 0 0 0 0,-1-1 0 0 0,0 0 0 0 0,0-1 0 0 0,-1 1 0 0 0,6-17 0 0 0,-9 20 236 0 0,-1 1-1 0 0,1-1 0 0 0,-1-1 0 0 0,0 1 1 0 0,0 0-1 0 0,-1 0 0 0 0,-1-12 1 0 0,0 12-87 0 0,-2 7-122 0 0,-1 6-38 0 0,0 2 11 0 0,2 1 0 0 0,-1 0 0 0 0,1 0 0 0 0,1 0 0 0 0,-1 1 0 0 0,2 11 0 0 0,-1-12 0 0 0,1 0 0 0 0,1 1 0 0 0,1-1 0 0 0,-1 1 0 0 0,2-1 0 0 0,-1 0 0 0 0,2 0 0 0 0,5 13 0 0 0,7 28 0 0 0,-13-40 0 0 0,8 43 0 0 0,-11-51 0 0 0,1-1 0 0 0,-1 0 0 0 0,0 1 0 0 0,1-1 0 0 0,-1 1 0 0 0,0-1 0 0 0,0 0 0 0 0,-1 1 0 0 0,1-1 0 0 0,-1 1 0 0 0,1-1 0 0 0,-2 3 0 0 0,0 3 0 0 0,-4 15 0 0 0,4-20 0 0 0,-8 13 0 0 0,6-13 0 0 0,0-2 0 0 0,-5 9 0 0 0,7-9 0 0 0,1 1 0 0 0,-1 0 0 0 0,0 0 0 0 0,0-1 0 0 0,0 1 0 0 0,0-1 0 0 0,-3 2 0 0 0,-7-1 0 0 0,6-2 0 0 0,6 0 0 0 0,-7 1 0 0 0,0 0 0 0 0,0-1 0 0 0,-1 0 0 0 0,1 0 0 0 0,0 0 0 0 0,0-1 0 0 0,0 0 0 0 0,0-1 0 0 0,-11-3 0 0 0,8 1 64 0 0,-2 0-454 0 0,5 3-6012 0 0,8-1 2065 0 0,1-4-166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24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0 13823 0 0,'0'0'630'0'0,"0"0"-13"0"0,0 0-320 0 0,0 0 105 0 0,-1 1 87 0 0,-5 2-50 0 0,1 0 0 0 0,1 1 1 0 0,-1-1-1 0 0,0 1 0 0 0,1 0 0 0 0,0 1 1 0 0,0-1-1 0 0,0 1 0 0 0,1 0 0 0 0,-1 0 0 0 0,-3 6 1 0 0,-4 11 117 0 0,-12 33 0 0 0,17-41 154 0 0,-132 360 1502 0 0,130-347-2213 0 0,-9 42 0 0 0,15-57 0 0 0,0 1 0 0 0,1-1 0 0 0,1 1 0 0 0,0 0 0 0 0,3 22 0 0 0,1-23 0 0 0,4-6 0 0 0,-6-6-181 0 0,0 1 0 0 0,1-1 0 0 0,-1 1-1 0 0,1-1 1 0 0,-1 0 0 0 0,1 0 0 0 0,-1 0 0 0 0,1 0 0 0 0,-1 0 0 0 0,0-1-1 0 0,4 0 1 0 0,25-11-5423 0 0,-30 11 5278 0 0,17-8-7194 0 0</inkml:trace>
  <inkml:trace contextRef="#ctx0" brushRef="#br0" timeOffset="1">603 143 17503 0 0,'0'0'399'0'0,"0"0"60"0"0,0 0 21 0 0,0 0-59 0 0,0 0-204 0 0,6 10 1167 0 0,-7 8-797 0 0,-1 0-1 0 0,-1-1 0 0 0,-1 1 1 0 0,-1-1-1 0 0,-10 27 1 0 0,-6 25 598 0 0,-33 104 231 0 0,20-71-784 0 0,10-27-632 0 0,19-58 9 0 0,5-13-2 0 0,0-3-13 0 0,1 0 0 0 0,-1 1 0 0 0,0-1-1 0 0,0 1 1 0 0,0-1 0 0 0,0 1 0 0 0,0-1 0 0 0,0 0 0 0 0,-1 1 0 0 0,1-1-1 0 0,0 1 1 0 0,-2 2 0 0 0,2-2-331 0 0,0-2-138 0 0,1 0 338 0 0,1-1 0 0 0,-1 0 0 0 0,1 0 0 0 0,-1 0 0 0 0,1 0-1 0 0,-1 0 1 0 0,0 0 0 0 0,0-1 0 0 0,1 1 0 0 0,-1 0 0 0 0,0-1 0 0 0,1-2 0 0 0,-1 3-34 0 0,5-7-532 0 0,-1 0 0 0 0,0 0 0 0 0,-1-1 0 0 0,0 1 0 0 0,0-1 0 0 0,-1 0 0 0 0,0 0 0 0 0,-1 0 0 0 0,1 0 0 0 0,-2 0 0 0 0,2-20 0 0 0,-3 11-5440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25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0 13823 0 0,'-3'1'315'0'0,"-20"6"186"0"0,15-5-364 0 0,1 0 0 0 0,0 0 0 0 0,-1 1-1 0 0,-9 5 1 0 0,-7 6-279 0 0,15-10 851 0 0,0 1 1 0 0,1 0-1 0 0,0 0 0 0 0,0 1 0 0 0,0 0 1 0 0,1 0-1 0 0,-13 14 0 0 0,19-19-197 0 0,1-1 0 0 0,0 0 0 0 0,0 0 0 0 0,0 0 0 0 0,2 0 0 0 0,120-7 543 0 0,-20 0-470 0 0,17-2-585 0 0,-109 8 0 0 0,22 1-3538 0 0,-13 0-1028 0 0,-19 0-2954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25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2 11975 0 0,'19'-1'1253'0'0,"12"3"5560"0"0,-2 5-1321 0 0,-11 2-6586 0 0,-5-1 1660 0 0,10 7 1087 0 0,-22-14-1600 0 0,0 0 0 0 0,0-1 1 0 0,-1 1-1 0 0,1 0 0 0 0,0 0 0 0 0,0 0 0 0 0,0 1 0 0 0,-1-1 1 0 0,1 0-1 0 0,-1 0 0 0 0,1 0 0 0 0,-1 0 0 0 0,1 1 0 0 0,-1-1 1 0 0,0 0-1 0 0,1 0 0 0 0,-1 3 0 0 0,0 0-51 0 0,0-1 34 0 0,0 0 1 0 0,0 0 0 0 0,0 0 0 0 0,0 1-1 0 0,1-1 1 0 0,-1 0 0 0 0,1 0 0 0 0,0 0-1 0 0,0 0 1 0 0,0 0 0 0 0,3 5 0 0 0,0-1 77 0 0,-1 0 1 0 0,0-1 0 0 0,0 1-1 0 0,0 0 1 0 0,-1 1 0 0 0,0-1-1 0 0,-1 0 1 0 0,1 1 0 0 0,-1-1-1 0 0,-1 1 1 0 0,1-1 0 0 0,-2 1-1 0 0,0 13 1 0 0,0-18-115 0 0,-2 6 0 0 0,1 0 0 0 0,0 1 0 0 0,0 0 0 0 0,1-1 0 0 0,1 1 0 0 0,0 18 0 0 0,1-17 61 0 0,-1 0 0 0 0,0 0 0 0 0,-1 0 0 0 0,0 0 0 0 0,0 0-1 0 0,-1 0 1 0 0,-1-1 0 0 0,0 1 0 0 0,-9 20 0 0 0,-3-1 466 0 0,-36 55 0 0 0,-2 3-142 0 0,51-84-387 0 0,-51 93-807 0 0,42-79 402 0 0,-1 1 0 0 0,-29 31 0 0 0,23-35-1375 0 0,17-14 1647 0 0,0 0 0 0 0,1-1-1 0 0,-1 1 1 0 0,0-1 0 0 0,0 0-1 0 0,0 1 1 0 0,0-1 0 0 0,-1 0-1 0 0,1 1 1 0 0,0-1 0 0 0,0 0 0 0 0,0 0-1 0 0,0 0 1 0 0,0 0 0 0 0,0 0-1 0 0,0 0 1 0 0,-2 0 0 0 0,-9-9-1400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49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29 10135 0 0,'0'0'231'0'0,"0"0"29"0"0,0 0 19 0 0,-1 0-41 0 0,-1-1-222 0 0,1 1 0 0 0,-1-1 0 0 0,1 1-1 0 0,-1-1 1 0 0,0 1 0 0 0,1 0 0 0 0,-1 0-1 0 0,1 0 1 0 0,-1 0 0 0 0,0 0 0 0 0,1 0 0 0 0,-1 0-1 0 0,1 0 1 0 0,-1 1 0 0 0,0-1 0 0 0,-2 1-1 0 0,-2 1 236 0 0,-41 2 2806 0 0,42-4 2227 0 0,5 0-2294 0 0,13-4-1693 0 0,24-3-2068 0 0,17 2 771 0 0,48-4 0 0 0,-80 8 0 0 0,45 5 0 0 0,3-1 0 0 0,-41-2 0 0 0,-3 4 0 0 0,-13-1 0 0 0,0 0 0 0 0,-2-1 0 0 0,-2-2-64 0 0,-6-2-186 0 0,-1 0-1 0 0,0 0 1 0 0,0 0 0 0 0,0 0-1 0 0,0 0 1 0 0,0 0-1 0 0,0 0 1 0 0,0-1 0 0 0,0 1-1 0 0,-1-1 1 0 0,1 1-1 0 0,0-1 1 0 0,-1 0 0 0 0,2-2-1 0 0,-1 1-318 0 0,1-2 413 0 0,-1 3-7052 0 0,-2 2 5161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49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1 11975 0 0,'-10'4'205'0'0,"8"-3"-88"0"0,-1 0-1 0 0,0 0 1 0 0,1 0 0 0 0,-1 0 0 0 0,0 0-1 0 0,0-1 1 0 0,0 1 0 0 0,0-1 0 0 0,-5 0-1 0 0,6 0 260 0 0,2 0 111 0 0,0 0 22 0 0,0 0 3 0 0,0 0 0 0 0,2 1 0 0 0,4 1-384 0 0,-1 0-1 0 0,1-1 0 0 0,-1 0 0 0 0,1 0 1 0 0,0-1-1 0 0,-1 1 0 0 0,1-1 1 0 0,7-1-1 0 0,48-7-81 0 0,-15-1 716 0 0,-7 1-357 0 0,1 1 0 0 0,63-2-1 0 0,-64 5-400 0 0,-29 2-27 0 0,0 1 0 0 0,1 0 0 0 0,-1 0 1 0 0,0 1-1 0 0,14 2 0 0 0,-22-2-673 0 0,-2 0-257 0 0,0 0-58 0 0,0 0-12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50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5663 0 0,'0'0'356'0'0,"0"0"50"0"0,1-2 20 0 0,4-3-328 0 0,0 1-1 0 0,-1 0 0 0 0,1 0 1 0 0,1 0-1 0 0,-1 1 0 0 0,1 0 1 0 0,-1 0-1 0 0,1 0 0 0 0,0 1 1 0 0,0 0-1 0 0,6-2 0 0 0,15-3 647 0 0,35-3-1 0 0,-27 5-826 0 0,-16 2 316 0 0,0 1 0 0 0,0 1-1 0 0,32 3 1 0 0,-47-1-147 0 0,0 0 0 0 0,0 1 0 0 0,-1-1 0 0 0,1 1 0 0 0,-1 0 0 0 0,1 0-1 0 0,-1 0 1 0 0,0 0 0 0 0,0 1 0 0 0,0-1 0 0 0,0 1 0 0 0,3 3 0 0 0,-4-4-52 0 0,-1 0 0 0 0,1 1 0 0 0,-1-1 0 0 0,0 0 0 0 0,0 1 0 0 0,0-1 0 0 0,0 1 0 0 0,0-1 0 0 0,0 1-1 0 0,-1-1 1 0 0,1 1 0 0 0,-1 0 0 0 0,1-1 0 0 0,-1 1 0 0 0,0 0 0 0 0,0-1 0 0 0,-1 1 0 0 0,0 4 0 0 0,-1 5 378 0 0,-1 1 0 0 0,-5 17 1 0 0,8-30-412 0 0,-12 30 175 0 0,-1 0-1 0 0,-29 46 1 0 0,9-15 902 0 0,12-23-534 0 0,12-23-558 0 0,0 0 0 0 0,1 1 0 0 0,1 0 1 0 0,-7 26-1 0 0,13-41-682 0 0,1-1-258 0 0,3 1-1421 0 0,9 0-5475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5:53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351 11975 0 0,'0'0'267'0'0,"0"0"42"0"0,0 0 17 0 0,0 0-28 0 0,0 0-126 0 0,1-2 204 0 0,10-14 999 0 0,-1 0 0 0 0,-1-1-1 0 0,15-35 1 0 0,-1 0 258 0 0,19-51 923 0 0,-27 63-2448 0 0,-1-8 1775 0 0,-13 45-1734 0 0,-1 3-149 0 0,0 0 1 0 0,0 0-1 0 0,0 0 0 0 0,0 0 0 0 0,0 0 0 0 0,0 0 1 0 0,0 0-1 0 0,0 0 0 0 0,-1 0 0 0 0,1 0 1 0 0,0 0-1 0 0,0 0 0 0 0,0 0 0 0 0,0 0 1 0 0,0 0-1 0 0,0 0 0 0 0,0 0 0 0 0,0 0 0 0 0,0 0 1 0 0,0 0-1 0 0,0 0 0 0 0,0 0 0 0 0,0 0 1 0 0,0 0-1 0 0,0 0 0 0 0,0 0 0 0 0,0 0 1 0 0,-1 0-1 0 0,1 0 0 0 0,0 0 0 0 0,0 0 0 0 0,0 0 1 0 0,0 0-1 0 0,0 0 0 0 0,0 0 0 0 0,0 0 1 0 0,0 0-1 0 0,0 0 0 0 0,0 0 0 0 0,0 0 0 0 0,0 0 1 0 0,0-1-1 0 0,0 1 0 0 0,0 0 0 0 0,0 0 1 0 0,0 0-1 0 0,0 0 0 0 0,0 0 0 0 0,0 0 1 0 0,0 0-1 0 0,0 0 0 0 0,0 0 0 0 0,0 0 0 0 0,0 0 1 0 0,0 0-1 0 0,0 0 0 0 0,0 0 0 0 0,0 0 1 0 0,0 0-1 0 0,0 0 0 0 0,0-1 0 0 0,0 1 1 0 0,0 0-1 0 0,0 0 0 0 0,0 0 0 0 0,0 0 0 0 0,0 0 1 0 0,0 0-1 0 0,0 0 0 0 0,-4 6 4 0 0,-5 8-8 0 0,-16 40 4 0 0,-28 89 0 0 0,20-48 0 0 0,21-64 0 0 0,-97 240 0 0 0,93-235 0 0 0,-120 282 0 0 0,129-301 0 0 0,-8 25 0 0 0,-25 50 0 0 0,34-79 72 0 0,5-11 299 0 0,2-22-425 0 0,1 0 0 0 0,1 0 1 0 0,9-31-1 0 0,1-5-118 0 0,6-14 911 0 0,-13 51-466 0 0,-1 0 0 0 0,5-31-1 0 0,-9 41-321 0 0,5-74-834 0 0,-6 74 805 0 0,0 0 0 0 0,-1 0 0 0 0,0 1 0 0 0,-1-1-1 0 0,0 0 1 0 0,0 1 0 0 0,-5-12 0 0 0,6 19 78 0 0,1-1 0 0 0,-1 1 0 0 0,0 0 0 0 0,0-1 0 0 0,0 1 0 0 0,0 0 0 0 0,0 0 0 0 0,0-1 0 0 0,0 1 0 0 0,0 0 0 0 0,0 0 0 0 0,0 0 0 0 0,-1 0 0 0 0,1 1 0 0 0,0-1 0 0 0,-1 0 0 0 0,1 0 0 0 0,-1 1 0 0 0,1-1 0 0 0,-1 1 0 0 0,1 0 0 0 0,-1-1 0 0 0,1 1 0 0 0,-1 0 0 0 0,1 0 0 0 0,-1 0 0 0 0,1 0 0 0 0,-1 0 0 0 0,1 0 0 0 0,-1 0 0 0 0,0 0 0 0 0,1 1 0 0 0,-1-1 0 0 0,1 0 0 0 0,-1 1 0 0 0,1 0 0 0 0,0-1 0 0 0,-1 1 0 0 0,-1 1 0 0 0,3-2 0 0 0,0 0 0 0 0,-1 0 0 0 0,1 0 0 0 0,0 1 0 0 0,-1-1 0 0 0,1 0 0 0 0,0 0 0 0 0,-1 0 0 0 0,1 1 0 0 0,0-1 0 0 0,0 0 0 0 0,-1 0 0 0 0,1 1 0 0 0,0-1 0 0 0,0 0 0 0 0,-1 1 0 0 0,1-1 0 0 0,0 0 0 0 0,0 1 0 0 0,0-1 0 0 0,0 0 0 0 0,-1 1 0 0 0,1-1 0 0 0,0 1 0 0 0,2 0 0 0 0,-1 0 0 0 0,1 0 0 0 0,-1 0 0 0 0,1 0 0 0 0,0-1 0 0 0,-1 1 0 0 0,1 0 0 0 0,0-1 0 0 0,0 0 0 0 0,0 1 0 0 0,-1-1 0 0 0,4 0 0 0 0,-1 1 0 0 0,10 0 13 0 0,-1 0-1 0 0,1-1 1 0 0,0 0-1 0 0,26-4 1 0 0,55-16 194 0 0,-60 12-76 0 0,-33 7 344 0 0,5 0 555 0 0,-1-1-3737 0 0,-6 2 1684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01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10135 0 0,'0'0'231'0'0,"0"0"29"0"0,0 0 19 0 0,3-3 37 0 0,6-11 125 0 0,-6 10 58 0 0,-3 4 11 0 0,0 0 2 0 0,0 0 0 0 0,3-1 0 0 0,-1 0 0 0 0,1 0 0 0 0,-1-1 0 0 0,1 0 0 0 0,3-2 0 0 0,-5 2-205 0 0,0 1 1 0 0,0-1-1 0 0,0 0 0 0 0,0 1 0 0 0,0-1 0 0 0,-1 0 1 0 0,1 1-1 0 0,0-1 0 0 0,-1 0 0 0 0,1 0 0 0 0,-1 0 1 0 0,0 0-1 0 0,0 1 0 0 0,1-1 0 0 0,-1 0 0 0 0,0 0 1 0 0,-1 0-1 0 0,1 0 0 0 0,-1-2 0 0 0,1 2 136 0 0,0 2-222 0 0,0 0 166 0 0,0 0 101 0 0,0 0 21 0 0,0 0-66 0 0,-1 3-294 0 0,0 0-148 0 0,1 0 0 0 0,-1 0 1 0 0,0 0-1 0 0,1 1 0 0 0,0-1 0 0 0,0 0 0 0 0,0 1 0 0 0,0-1 1 0 0,0 0-1 0 0,0 0 0 0 0,1 1 0 0 0,0-1 0 0 0,0 0 0 0 0,1 4 1 0 0,2 4-4 0 0,44 126 1615 0 0,-44-128-1882 0 0,1 0-1 0 0,0 0 0 0 0,9 12 1 0 0,-9-14 337 0 0,0 0-1 0 0,0 0 1 0 0,-1 1 0 0 0,0 0 0 0 0,4 10-1 0 0,-6-10 29 0 0,0-1 0 0 0,1 0 0 0 0,0 0 0 0 0,0 0 0 0 0,0 0 0 0 0,7 9 0 0 0,3 3 9 0 0,0 0 0 0 0,-2 1-1 0 0,14 32 1 0 0,-22-42-89 0 0,0 0-80 0 0,-2-8-273 0 0,-1-2-138 0 0,0 0-33 0 0,0 0 65 0 0,-1-1 294 0 0,0 1 141 0 0,1 0 0 0 0,-1 0 0 0 0,1-1 0 0 0,-1 1 1 0 0,1 0-1 0 0,-1 0 0 0 0,1-1 0 0 0,0 1 0 0 0,-1 0 0 0 0,1-1 0 0 0,0 1 0 0 0,-1 0 0 0 0,1-1 0 0 0,0 1 0 0 0,-1 0 0 0 0,1-1 0 0 0,0 1 1 0 0,0-1-1 0 0,0 1 0 0 0,-1-1 0 0 0,1 1 0 0 0,0-1 0 0 0,0 1 0 0 0,0-1 0 0 0,0 1 0 0 0,0-1 0 0 0,0 0 0 0 0,0 1-11 0 0,0 0-1 0 0,0-1 1 0 0,0 1-1 0 0,0 0 0 0 0,0 0 1 0 0,0 0-1 0 0,0-1 1 0 0,0 1-1 0 0,-1 0 0 0 0,1 0 1 0 0,0 0-1 0 0,0 0 1 0 0,0-1-1 0 0,0 1 0 0 0,0 0 1 0 0,0 0-1 0 0,0 0 1 0 0,0 0-1 0 0,0-1 1 0 0,-1 1-1 0 0,1 0 0 0 0,0 0 1 0 0,0 0-1 0 0,0 0 1 0 0,0 0-1 0 0,0 0 0 0 0,-1 0 1 0 0,1-1-1 0 0,0 1 1 0 0,0 0-1 0 0,0 0 0 0 0,-1 0 1 0 0,1 0-1 0 0,0 0 1 0 0,0 0-1 0 0,-1 0 0 0 0,-16-11-1489 0 0,16 9 471 0 0,-1 0-1 0 0,0 1 1 0 0,0-1 0 0 0,1 0 0 0 0,-1 0 0 0 0,1 0 0 0 0,-1 0-1 0 0,0-3 1 0 0,-1-4-4954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0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20 10135 0 0,'0'0'231'0'0,"0"0"29"0"0,0 0 19 0 0,2-1-41 0 0,13-11-112 0 0,-13 11 267 0 0,2-2-133 0 0,0 0 1292 0 0,-3 4 6853 0 0,-3 5-8219 0 0,0 1 0 0 0,0-1 0 0 0,-1 0 0 0 0,0 0 0 0 0,0 0 0 0 0,-1 0 0 0 0,0 0 0 0 0,-4 5 0 0 0,-43 44-269 0 0,15-17 132 0 0,7-7-49 0 0,-1-1 0 0 0,-1-2 0 0 0,-52 37 0 0 0,74-58-3 0 0,0 0 0 0 0,-13 15 0 0 0,6-6-52 0 0,15-15-282 0 0,1-1-138 0 0,0 0-33 0 0,0 0-140 0 0,0 0-572 0 0,0 0-253 0 0,0 0-51 0 0,36-24-3083 0 0,-11 2 3071 0 0,1 0 0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02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36 10135 0 0,'0'0'778'0'0,"2"-2"-432"0"0,4-4 66 0 0,-4 4 79 0 0,-1 0 18 0 0,7-13 294 0 0,-8 10 3470 0 0,0 4-4170 0 0,-1 1 0 0 0,0 0 0 0 0,1-1 1 0 0,-1 1-1 0 0,0 0 0 0 0,0-1 0 0 0,1 1 0 0 0,-1 0 0 0 0,0 0 0 0 0,0 0 0 0 0,0 0 0 0 0,1 0 0 0 0,-1 0 0 0 0,0 0 1 0 0,0 0-1 0 0,0 0 0 0 0,1 0 0 0 0,-1 0 0 0 0,0 1 0 0 0,-1-1 0 0 0,-16 8 856 0 0,17-8-975 0 0,-10 6 348 0 0,-1 1 0 0 0,2 0-1 0 0,-1 0 1 0 0,1 1 0 0 0,0 1-1 0 0,0 0 1 0 0,-9 11 0 0 0,-52 74 607 0 0,70-93-937 0 0,-18 29 221 0 0,2 1 1 0 0,0 1-1 0 0,2 1 1 0 0,-16 52-1 0 0,28-74-223 0 0,1 0 0 0 0,-1 0 0 0 0,2 0 0 0 0,0 0 0 0 0,0 13 0 0 0,6 56 0 0 0,-5-76-4 0 0,1 0-1 0 0,0 0 1 0 0,0 0 0 0 0,0 0-1 0 0,0 0 1 0 0,1-1 0 0 0,-1 1-1 0 0,1 0 1 0 0,0-1-1 0 0,0 1 1 0 0,1-1 0 0 0,-1 0-1 0 0,0 1 1 0 0,1-1 0 0 0,0 0-1 0 0,0-1 1 0 0,0 1 0 0 0,0 0-1 0 0,0-1 1 0 0,7 4-1 0 0,-5-4-12 0 0,-1 0 0 0 0,0 0 0 0 0,1-1 0 0 0,0 1-1 0 0,-1-1 1 0 0,1 0 0 0 0,0-1 0 0 0,0 1 0 0 0,-1-1-1 0 0,1 0 1 0 0,0 0 0 0 0,0 0 0 0 0,0 0 0 0 0,-1-1-1 0 0,1 0 1 0 0,0 0 0 0 0,5-3 0 0 0,8-2-660 0 0,-1-2 1 0 0,0 0 0 0 0,-1-1-1 0 0,29-20 1 0 0,-35 21-53 0 0,-1-1 0 0 0,1 1 0 0 0,-1-1 0 0 0,-1-1 0 0 0,0 1 0 0 0,0-2 0 0 0,-1 1 0 0 0,7-13 0 0 0,-3-2-807 0 0</inkml:trace>
  <inkml:trace contextRef="#ctx0" brushRef="#br0" timeOffset="1">476 251 13311 0 0,'20'0'1152'0'0,"-1"1"4740"0"0,-18-1-3609 0 0,1 1-1145 0 0,3 2-1000 0 0,0 0 0 0 0,1 0 0 0 0,-1 0-1 0 0,-1 1 1 0 0,1-1 0 0 0,0 1 0 0 0,-1 1-1 0 0,0-1 1 0 0,0 1 0 0 0,0-1 0 0 0,-1 1-1 0 0,6 10 1 0 0,8 13-138 0 0,-4-6 0 0 0,-1 0 0 0 0,18 46 0 0 0,-28-63 0 0 0,1 0 0 0 0,-1 0 0 0 0,1-1 0 0 0,0 1 0 0 0,0-1 0 0 0,0 0 0 0 0,5 5 0 0 0,3 2 0 0 0,-7-9 0 0 0,-1-2 0 0 0,8 5 0 0 0,-2-4 0 0 0,-7-2-143 0 0,-1 0 0 0 0,1 0 0 0 0,-1 0 1 0 0,1 0-1 0 0,-1 0 0 0 0,0 0 0 0 0,1 0 0 0 0,-1 0 0 0 0,0-1 0 0 0,0 1 0 0 0,0 0 0 0 0,0-1 0 0 0,0 1 0 0 0,0-1 1 0 0,0 1-1 0 0,0-1 0 0 0,-1 1 0 0 0,1-1 0 0 0,-1 0 0 0 0,1-1 0 0 0,1-5-1111 0 0,0 0 0 0 0,2-15-1 0 0,-3 6-277 0 0,-1-1-4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40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11975 0 0,'0'0'547'0'0,"0"0"-11"0"0,1-2-344 0 0,6-19 279 0 0,-7 19 18 0 0,2 0 20 0 0,36-47 4611 0 0,-36 47-4608 0 0,7-8 592 0 0,3 1-2165 0 0,-12 8 981 0 0,0 1 0 0 0,0 0 1 0 0,1 0-1 0 0,-1 0 0 0 0,0 0 1 0 0,0 0-1 0 0,0 0 0 0 0,0 0 1 0 0,0 0-1 0 0,0 0 0 0 0,0 0 1 0 0,0 0-1 0 0,0 0 0 0 0,1 0 1 0 0,-1 0-1 0 0,0 0 0 0 0,0 0 1 0 0,0 0-1 0 0,0 0 0 0 0,0 0 1 0 0,0 0-1 0 0,0 0 0 0 0,0 0 0 0 0,1 0 1 0 0,-1 0-1 0 0,0 0 0 0 0,0 0 1 0 0,0 0-1 0 0,0 0 0 0 0,0 0 1 0 0,0 0-1 0 0,0 0 0 0 0,0 0 1 0 0,0 0-1 0 0,1 0 0 0 0,-1 0 1 0 0,0 0-1 0 0,0 0 0 0 0,0 0 1 0 0,0 1-1 0 0,0-1 0 0 0,0 0 1 0 0,0 0-1 0 0,0 0 0 0 0,0 0 1 0 0,-2 10-4925 0 0,2-9 5938 0 0,-2 3-2466 0 0,-5 6-4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03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54 15663 0 0,'0'0'356'0'0,"0"0"50"0"0,0 0 20 0 0,0 0-42 0 0,0 0-112 0 0,0 0 463 0 0,0 0 234 0 0,-1 1 45 0 0,-1 0-777 0 0,0 1 1 0 0,0 0 0 0 0,0 0 0 0 0,1 1 0 0 0,-1-1 0 0 0,1 0 0 0 0,-2 3 0 0 0,-8 12 537 0 0,6-10-620 0 0,0 0 0 0 0,1 0 0 0 0,-7 14 0 0 0,7-13-9 0 0,-1 1 0 0 0,-9 13 1 0 0,-41 53 619 0 0,-19 23 73 0 0,26-30-2023 0 0,40-56 984 0 0,7-11-516 0 0,1-1-857 0 0,0 0-379 0 0,0 0-580 0 0,2-1-2115 0 0,5-7-901 0 0</inkml:trace>
  <inkml:trace contextRef="#ctx0" brushRef="#br0" timeOffset="1">522 28 11975 0 0,'0'0'547'0'0,"0"0"-11"0"0,1-1-344 0 0,7-3-240 0 0,-3 1 238 0 0,0 1 0 0 0,0-1-1 0 0,1 1 1 0 0,-1 0-1 0 0,1 0 1 0 0,-1 1 0 0 0,8-2-1 0 0,6 1 1478 0 0,-15 1-1099 0 0,-1 0 0 0 0,1 1 1 0 0,0-1-1 0 0,0 1 0 0 0,7 1 0 0 0,-10-1-24 0 0,17 10 996 0 0,-16-8-1449 0 0,0 1 0 0 0,0-1 0 0 0,-1 1 0 0 0,1 0 0 0 0,0-1-1 0 0,-1 1 1 0 0,0 0 0 0 0,0 0 0 0 0,0 0 0 0 0,0 0 0 0 0,0 0 0 0 0,0 0 0 0 0,-1 0-1 0 0,1 0 1 0 0,-1 0 0 0 0,0 0 0 0 0,0 1 0 0 0,-1 4 0 0 0,-1 7 118 0 0,0 0 1 0 0,-6 21-1 0 0,6-32 7 0 0,-42 156 901 0 0,-42 96-1174 0 0,84-250 50 0 0,1-4-330 0 0,1-2-138 0 0,0 0-33 0 0,0 0-208 0 0,0 0-857 0 0,0 0-379 0 0,0 0-80 0 0,0 0-15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03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7503 0 0,'0'0'399'0'0,"0"0"60"0"0,0 0 21 0 0,0 0-59 0 0,0 0-136 0 0,0 0 457 0 0,0 0 228 0 0,0 0 43 0 0,2 1-127 0 0,1 1-818 0 0,0 1-1 0 0,0-1 1 0 0,0 0 0 0 0,0 0 0 0 0,0-1 0 0 0,1 1 0 0 0,-1-1-1 0 0,0 0 1 0 0,1 0 0 0 0,0 0 0 0 0,-1 0 0 0 0,1 0 0 0 0,-1-1-1 0 0,1 1 1 0 0,4-1 0 0 0,10-1 522 0 0,34-4-1 0 0,-27 1-444 0 0,-10 3-145 0 0,1 0 0 0 0,-1 1 0 0 0,27 2 0 0 0,-35-2-133 0 0,-5 0-563 0 0,-2 0-258 0 0,0 0-587 0 0,-2 3-4027 0 0,-4 0 3673 0 0,6-2 813 0 0,-11 4-3873 0 0</inkml:trace>
  <inkml:trace contextRef="#ctx0" brushRef="#br0" timeOffset="1">1 224 15663 0 0,'0'0'356'0'0,"0"0"50"0"0,0 0 20 0 0,0 0-42 0 0,0 0-112 0 0,2 0 463 0 0,8 2 221 0 0,21 1 1689 0 0,62-5 463 0 0,-82 0-2977 0 0,-4 1-87 0 0,0 0 0 0 0,1 1 0 0 0,-1 0 0 0 0,0 0 0 0 0,0 0 0 0 0,0 1 1 0 0,0 0-1 0 0,0 0 0 0 0,0 1 0 0 0,9 3 0 0 0,-6-2-44 0 0,-3-1-64 0 0,-5-2-273 0 0,-2 0-138 0 0,0 0-1034 0 0,0 0-4210 0 0,0 0-1801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05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5 110 10135 0 0,'0'0'231'0'0,"0"0"29"0"0,0 0 19 0 0,1-1-41 0 0,3-3 285 0 0,-1 0 0 0 0,0 0 0 0 0,-1 0 0 0 0,1 0-1 0 0,-1 0 1 0 0,3-7 0 0 0,-3 8-292 0 0,-2 1 434 0 0,0 2-121 0 0,1-2-28 0 0,0-2 369 0 0,-1 0 0 0 0,1 1 0 0 0,-1-1 0 0 0,0 0 0 0 0,0-5 0 0 0,-5-18 1008 0 0,4 25-1405 0 0,1 2 21 0 0,0 0-66 0 0,-1-2-294 0 0,-3-4-61 0 0,3 4 283 0 0,1 2 117 0 0,0 0 21 0 0,-19 5 99 0 0,13-3-608 0 0,-8 5 0 0 0,3-2 0 0 0,5-1 0 0 0,1 0 0 0 0,-1 1 0 0 0,0-1 0 0 0,1 1 0 0 0,0 0 0 0 0,0 0 0 0 0,-6 10 0 0 0,-27 44 0 0 0,24-31 0 0 0,-15 38 0 0 0,18-38 0 0 0,-28 87 0 0 0,21-58 0 0 0,-9 34 0 0 0,14-44 0 0 0,-24 56 0 0 0,32-90 198 0 0,5-11-132 0 0,0-1-1 0 0,-1 1 0 0 0,1-1 1 0 0,-1 1-1 0 0,1-1 0 0 0,-1 1 1 0 0,0-1-1 0 0,0 1 1 0 0,0-1-1 0 0,0 1 0 0 0,0-1 1 0 0,0 0-1 0 0,0 0 0 0 0,0 1 1 0 0,0-1-1 0 0,0 0 0 0 0,-1 0 1 0 0,-2 1-1 0 0,3-1 378 0 0,-1 0-294 0 0,2 0-148 0 0,0-1-1 0 0,0 1 1 0 0,-1-1-1 0 0,1 1 1 0 0,0-1-1 0 0,-1 0 0 0 0,1 1 1 0 0,-1-1-1 0 0,1 0 1 0 0,0 1-1 0 0,-1-1 1 0 0,1 0-1 0 0,-1 1 1 0 0,1-1-1 0 0,-1 0 1 0 0,1 0-1 0 0,-1 0 1 0 0,1 1-1 0 0,-1-1 1 0 0,1 0-1 0 0,-1 0 1 0 0,1 0-1 0 0,-1 0 1 0 0,1 0-1 0 0,-1 0 1 0 0,1 0-1 0 0,-1 0 1 0 0,1 0-1 0 0,-1 0 1 0 0,1 0-1 0 0,-1 0 1 0 0,0 0-1 0 0,1-1 1 0 0,-1 1-1 0 0,-1-1-1 0 0,-3 0 1 0 0,1 0 0 0 0,0-1 0 0 0,-1 0 0 0 0,1 0 0 0 0,0 0 0 0 0,0 0 0 0 0,0-1 0 0 0,0 1 0 0 0,-4-5 0 0 0,-32-31 0 0 0,39 36 0 0 0,-1 0 0 0 0,-11-15 0 0 0,0-2 0 0 0,-1 0-133 0 0,13 18-563 0 0,1 1-258 0 0,0 0-56 0 0,0 0-13 0 0,0 0-1 0 0,0 0 0 0 0,0 0-1365 0 0,0 0-5462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0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7 455 0 0,'-7'0'282'0'0,"-11"-1"15309"0"0,18 1-15459 0 0,0 0-1 0 0,0 0 1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 0 0 0 0,0 0 0 0 0,0 0-1 0 0,0 0 1 0 0,-1 0 0 0 0,1 0 0 0 0,0 0 0 0 0,0 0 0 0 0,0 0 0 0 0,11-3-295 0 0,28-5 1126 0 0,43-1 1 0 0,-81 9-960 0 0,174-13 937 0 0,-161 11-893 0 0,-2 2-47 0 0,-9 0-86 0 0,-3 0-146 0 0,0 0-59 0 0,0 0-13 0 0,0 0-168 0 0,0 0-699 0 0,0 0-306 0 0,0 0-1201 0 0,0 0-4593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07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271 3679 0 0,'0'0'284'0'0,"-1"0"-186"0"0,-33-12 11682 0 0,32 12-10346 0 0,2 0-627 0 0,0 0-126 0 0,0 0-19 0 0,0 0 35 0 0,0 0 20 0 0,0 0 3 0 0,0 0-40 0 0,0 0-169 0 0,0 0-79 0 0,0 0-15 0 0,3-1-28 0 0,15-6-20 0 0,-9 4-225 0 0,1-1 0 0 0,-1 1 0 0 0,1 1 1 0 0,13-2-1 0 0,42-1 349 0 0,127-13 119 0 0,-173 15-500 0 0,0 0 0 0 0,0-2 0 0 0,-1 0 0 0 0,0-1 0 0 0,0-1 0 0 0,0-1 0 0 0,27-16 0 0 0,-41 22-39 0 0,-1-1 1 0 0,1-1-1 0 0,0 1 1 0 0,-1-1-1 0 0,0 1 0 0 0,0-1 1 0 0,0 0-1 0 0,0 0 1 0 0,-1 0-1 0 0,1 0 0 0 0,-1-1 1 0 0,0 1-1 0 0,0-1 1 0 0,-1 1-1 0 0,0-1 0 0 0,1 0 1 0 0,-1 1-1 0 0,-1-1 1 0 0,1 0-1 0 0,-1 0 0 0 0,0 0 1 0 0,0-8-1 0 0,-1 10-26 0 0,0 0-1 0 0,0 1 1 0 0,-1-1 0 0 0,1 0-1 0 0,0 1 1 0 0,-1-1 0 0 0,0 1-1 0 0,1-1 1 0 0,-1 1 0 0 0,0 0-1 0 0,-4-4 1 0 0,5 5-31 0 0,0 0 1 0 0,-1 1-1 0 0,1-1 0 0 0,0 0 1 0 0,-1 1-1 0 0,1-1 1 0 0,-1 1-1 0 0,1-1 0 0 0,-1 1 1 0 0,1 0-1 0 0,-4-1 0 0 0,-1 0 28 0 0,3 0-35 0 0,0 1 0 0 0,1-1 0 0 0,-1 0 0 0 0,0 1 0 0 0,0-1 1 0 0,0 1-1 0 0,0 0 0 0 0,1 0 0 0 0,-1 0 0 0 0,0 0 0 0 0,0 0 0 0 0,0 1 0 0 0,0-1 0 0 0,0 1 0 0 0,1 0 1 0 0,-1 0-1 0 0,0 0 0 0 0,1 0 0 0 0,-1 0 0 0 0,1 1 0 0 0,-4 2 0 0 0,-34 25 9 0 0,2 2 0 0 0,1 2 0 0 0,-50 58 0 0 0,59-53-18 0 0,20-27 0 0 0,1 0 0 0 0,-14 13 0 0 0,7-10 0 0 0,-1 0 0 0 0,0-1 0 0 0,-27 17 0 0 0,34-25 0 0 0,-1-1 0 0 0,0 1 0 0 0,0-2 0 0 0,0 1 0 0 0,0-1 0 0 0,0-1 0 0 0,0 0 0 0 0,-1 0 0 0 0,-14 1 0 0 0,17-3 5 0 0,-1 0 0 0 0,1 0 0 0 0,-1 0 0 0 0,1-1 0 0 0,-1 0 0 0 0,1-1 0 0 0,0 1-1 0 0,0-1 1 0 0,0-1 0 0 0,0 1 0 0 0,0-1 0 0 0,-11-7 0 0 0,5 3-17 0 0,6 3 18 0 0,1 0 0 0 0,-1 0 1 0 0,-10-9-1 0 0,14 10-18 0 0,1 1 0 0 0,0 0-1 0 0,0-1 1 0 0,0 0 0 0 0,1 1 0 0 0,-1-1-1 0 0,1 0 1 0 0,0 0 0 0 0,-1 1-1 0 0,1-1 1 0 0,0 0 0 0 0,1 0 0 0 0,-2-4-1 0 0,2-2-627 0 0,-1 0-1 0 0,1 0 0 0 0,1 0 1 0 0,0 0-1 0 0,0 0 0 0 0,1 0 0 0 0,0 0 1 0 0,0 0-1 0 0,1 0 0 0 0,5-11 0 0 0,0 3-7720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08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320 10135 0 0,'0'0'464'0'0,"0"0"-9"0"0,-6-3-278 0 0,-23-10 8387 0 0,29 13-8509 0 0,0 0 0 0 0,-1 0 0 0 0,1 0 0 0 0,0-1-1 0 0,0 1 1 0 0,0 0 0 0 0,0 0 0 0 0,-1 0 0 0 0,1 0 0 0 0,0-1-1 0 0,0 1 1 0 0,0 0 0 0 0,0 0 0 0 0,0 0 0 0 0,0-1 0 0 0,0 1-1 0 0,0 0 1 0 0,0 0 0 0 0,0-1 0 0 0,0 1 0 0 0,0 0 0 0 0,0 0-1 0 0,0 0 1 0 0,0-1 0 0 0,0 1 0 0 0,0 0 0 0 0,0 0 0 0 0,0-1-1 0 0,0 1 1 0 0,0 0 0 0 0,0 0 0 0 0,0 0 0 0 0,0-1 0 0 0,0 1-1 0 0,1 0 1 0 0,-1 0 0 0 0,0 0 0 0 0,0 0 0 0 0,0-1 0 0 0,0 1-1 0 0,0 0 1 0 0,1 0 0 0 0,-1 0 0 0 0,0 0 0 0 0,0 0 0 0 0,0-1-1 0 0,1 1 1 0 0,8-9 1957 0 0,-2 5-1884 0 0,0 1 1 0 0,0 0-1 0 0,0 1 0 0 0,1-1 1 0 0,-1 1-1 0 0,1 1 0 0 0,8-2 1 0 0,3-1-28 0 0,12-2-101 0 0,57-15 0 0 0,52-18 2032 0 0,-49 5-2016 0 0,-77 27-16 0 0,0 0 0 0 0,-1-1 0 0 0,21-17 0 0 0,-27 20 0 0 0,-5 4 0 0 0,-1 0 0 0 0,1-1 0 0 0,-1 1 0 0 0,1 0 0 0 0,-1 0 0 0 0,1-1 0 0 0,-1 1 0 0 0,0-1 0 0 0,0 1 0 0 0,0-1 0 0 0,2-2 0 0 0,2-3 0 0 0,-3 5 0 0 0,-1 1 0 0 0,0-1 0 0 0,1 0 0 0 0,-1 0 0 0 0,0 0 0 0 0,0 0 0 0 0,0 0 0 0 0,0 0 0 0 0,0 0 0 0 0,0 0 0 0 0,-1 0 0 0 0,1 0 0 0 0,-1 0 0 0 0,1 0 0 0 0,-1-1 0 0 0,0 1 0 0 0,0 0 0 0 0,0 0 0 0 0,0 0 0 0 0,0-1 0 0 0,-1 1 0 0 0,1 0 0 0 0,0 0 0 0 0,-1 0 0 0 0,-1-4 0 0 0,1 4 0 0 0,0 0 0 0 0,1 0 0 0 0,-1 1 0 0 0,0-1 0 0 0,0 0 0 0 0,0 1 0 0 0,0-1 0 0 0,-1 1 0 0 0,1-1 0 0 0,0 1 0 0 0,-1 0 0 0 0,1 0 0 0 0,-1-1 0 0 0,1 1 0 0 0,-3-1 0 0 0,-4 2 0 0 0,-17 3 0 0 0,16-1 0 0 0,0-1 0 0 0,-15 5 0 0 0,-18 6 0 0 0,33-11 0 0 0,0 1 0 0 0,0 1 0 0 0,0 0 0 0 0,1 0 0 0 0,-1 1 0 0 0,1 0 0 0 0,-1 0 0 0 0,1 1 0 0 0,1 0 0 0 0,-9 6 0 0 0,4 0 0 0 0,0 1 0 0 0,1 1 0 0 0,1-1 0 0 0,0 2 0 0 0,0-1 0 0 0,1 1 0 0 0,1 1 0 0 0,0 0 0 0 0,1 0 0 0 0,1 0 0 0 0,1 1 0 0 0,0 0 0 0 0,0 0 0 0 0,-1 18 0 0 0,2 0 0 0 0,3-17 0 0 0,-1-1 0 0 0,-1 1 0 0 0,-5 19 0 0 0,6-30 0 0 0,0-1 0 0 0,0 0 0 0 0,-1 0 0 0 0,1 0 0 0 0,-1 0 0 0 0,0-1 0 0 0,-1 1 0 0 0,1-1 0 0 0,-1 1 0 0 0,0-1 0 0 0,0 0 0 0 0,0-1 0 0 0,-8 6 0 0 0,5-4 0 0 0,1 0 0 0 0,-1-1 0 0 0,0 1 0 0 0,-1-1 0 0 0,1-1 0 0 0,-1 0 0 0 0,-9 4 0 0 0,11-6 108 0 0,-1 0 0 0 0,1 0 1 0 0,-1 0-1 0 0,1 0 0 0 0,-1-1 0 0 0,0 0 0 0 0,-8-2 0 0 0,11 2-44 0 0,1-1 0 0 0,-1 0-1 0 0,1 0 1 0 0,0 0-1 0 0,-1 0 1 0 0,1 0-1 0 0,0-1 1 0 0,0 1 0 0 0,0-1-1 0 0,0 0 1 0 0,0 0-1 0 0,0 0 1 0 0,1-1 0 0 0,-1 1-1 0 0,-3-5 1 0 0,2 2-196 0 0,1-1 0 0 0,-1 1 1 0 0,1-1-1 0 0,1 0 0 0 0,-5-11 0 0 0,3 5-127 0 0,-1 0 0 0 0,-1 0 0 0 0,-11-18 0 0 0,17 29 142 0 0,0 1-1 0 0,-1-1 1 0 0,1 1 0 0 0,0-1 0 0 0,-1 1-1 0 0,1-1 1 0 0,0 0 0 0 0,0 1-1 0 0,0-1 1 0 0,-1 1 0 0 0,1-1-1 0 0,0 0 1 0 0,0 1 0 0 0,0-1-1 0 0,0 1 1 0 0,0-1 0 0 0,0 0-1 0 0,0 1 1 0 0,0-1 0 0 0,0 0-1 0 0,0 1 1 0 0,1-1 0 0 0,-1 1 0 0 0,0-1-1 0 0,0 1 1 0 0,1-1 0 0 0,-1 0-1 0 0,0 1 1 0 0,0-1 0 0 0,1 1-1 0 0,-1-1 1 0 0,1 1 0 0 0,-1-1-1 0 0,0 1 1 0 0,1 0 0 0 0,-1-1-1 0 0,1 1 1 0 0,-1 0 0 0 0,1-1 0 0 0,-1 1-1 0 0,2-1 1 0 0,3-3-1261 0 0,0-3-157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11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5 11975 0 0,'0'0'267'0'0,"0"0"42"0"0,0 0 17 0 0,0-2-28 0 0,4-6-171 0 0,1 1-1 0 0,-1 0 1 0 0,1 0 0 0 0,0 0-1 0 0,12-11 1 0 0,-1 1 1053 0 0,144-168 6608 0 0,-64 65-5676 0 0,-83 101-1815 0 0,-1 0-1 0 0,-1-1 1 0 0,-1-1-1 0 0,13-36 1 0 0,-21 53-133 0 0,-2 2-79 0 0,1 0 0 0 0,0 0 1 0 0,-1 1-1 0 0,1-1 0 0 0,-1 0 0 0 0,0 0 0 0 0,0 0 1 0 0,1 0-1 0 0,-1 0 0 0 0,-1-2 0 0 0,1 4-85 0 0,0 0 1 0 0,0-1-1 0 0,0 1 1 0 0,0 0-1 0 0,0 0 0 0 0,0 0 1 0 0,0 0-1 0 0,0 0 0 0 0,0-1 1 0 0,0 1-1 0 0,0 0 0 0 0,0 0 1 0 0,0 0-1 0 0,0 0 0 0 0,0 0 1 0 0,0 0-1 0 0,0-1 0 0 0,0 1 1 0 0,0 0-1 0 0,-1 0 1 0 0,1 0-1 0 0,0 0 0 0 0,0 0 1 0 0,0 0-1 0 0,0 0 0 0 0,0 0 1 0 0,0-1-1 0 0,0 1 0 0 0,-1 0 1 0 0,1 0-1 0 0,0 0 0 0 0,0 0 1 0 0,0 0-1 0 0,0 0 1 0 0,0 0-1 0 0,-1 0 0 0 0,1 0 1 0 0,0 0-1 0 0,0 0 0 0 0,0 0 1 0 0,0 0-1 0 0,0 0 0 0 0,-1 0 1 0 0,1 0-1 0 0,0 0 0 0 0,0 0 1 0 0,0 0-1 0 0,0 0 0 0 0,0 0 1 0 0,-1 0-1 0 0,1 1 1 0 0,0-1-1 0 0,0 0 0 0 0,0 0 1 0 0,0 0-1 0 0,-5 5-4 0 0,4-5 4 0 0,-20 29 0 0 0,1 0 0 0 0,1 2 0 0 0,-28 63 0 0 0,28-56 0 0 0,-72 181 0 0 0,18 7 0 0 0,20-27 0 0 0,48-179 0 0 0,1 0 0 0 0,-2 26 0 0 0,6-45 0 0 0,0-1 0 0 0,0 1 0 0 0,0 0 0 0 0,0-1 0 0 0,0 1 0 0 0,0 0 0 0 0,0-1 0 0 0,0 1 0 0 0,0 0 0 0 0,0-1 0 0 0,0 1 0 0 0,0 0 0 0 0,1-1 0 0 0,-1 1 0 0 0,1 1 0 0 0,5-1 0 0 0,5-8 0 0 0,-11 7 0 0 0,4-4 0 0 0,-1 1 0 0 0,1-1 0 0 0,-1 0 0 0 0,0 0 0 0 0,0-1 0 0 0,-1 1 0 0 0,1-1 0 0 0,-1 1 0 0 0,0-1 0 0 0,0 0 0 0 0,-1 0 0 0 0,2-6 0 0 0,1-8 0 0 0,3-36 0 0 0,-5 29 0 0 0,-1-1 0 0 0,-1 1 0 0 0,-1-1 0 0 0,-2 1 0 0 0,-1 0 0 0 0,0 0 0 0 0,-2 0 0 0 0,-2 0 0 0 0,0 1 0 0 0,-23-47 0 0 0,25 61 0 0 0,9 14 0 0 0,1-1 0 0 0,-1 0 0 0 0,1 0 0 0 0,0 0 0 0 0,0-1 0 0 0,0 1 0 0 0,0-1 0 0 0,0 0 0 0 0,0 0 0 0 0,5 1 0 0 0,6 0 0 0 0,-1 1 0 0 0,20-1 0 0 0,71-9 0 0 0,-66 3 0 0 0,-24 3-146 0 0,-1-1 0 0 0,0 0 0 0 0,0-1 0 0 0,-1-1 0 0 0,24-8 0 0 0,-35 11-362 0 0,-2 1-72 0 0,0 0-285 0 0,0 0-126 0 0,0 0-893 0 0,0 0-3634 0 0,0 0-1564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12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5663 0 0,'0'0'356'0'0,"0"0"50"0"0,0 0 20 0 0,0 0-42 0 0,0 0-112 0 0,0 0 463 0 0,0 0 234 0 0,0 0 45 0 0,0 0-61 0 0,0 0-288 0 0,1-2-121 0 0,1-7-28 0 0,-2 7-4 0 0,0 2 0 0 0,0 0 0 0 0,0 0 0 0 0,0 0-68 0 0,2 2-289 0 0,22 17 793 0 0,-23-17-439 0 0,10 10 83 0 0,0-1-577 0 0,-4-4-15 0 0,-1-1 0 0 0,0 1 1 0 0,-1 0-1 0 0,7 10 0 0 0,2 8 0 0 0,1-1 0 0 0,2 0 0 0 0,22 25 0 0 0,-32-40 0 0 0,-5-6 0 0 0,0 0 0 0 0,0 0 0 0 0,1-1 0 0 0,-1 1 0 0 0,1-1 0 0 0,2 3 0 0 0,0-1-64 0 0,-4-3-273 0 0,-1-1-138 0 0,0 0-33 0 0,0 0-72 0 0,0 0-285 0 0,-8-1-689 0 0,5 0-5816 0 0,3 1 5323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12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68 15663 0 0,'1'-4'243'0'0,"0"0"-1"0"0,0 0 1 0 0,1 0-1 0 0,0 0 1 0 0,0 1-1 0 0,-1-1 0 0 0,2 0 1 0 0,-1 1-1 0 0,0 0 1 0 0,1-1-1 0 0,0 1 1 0 0,3-3-1 0 0,-2 2 185 0 0,5-6 1277 0 0,-2 7 2752 0 0,-10 14-4291 0 0,-4 1-165 0 0,0 1 0 0 0,-1-2 0 0 0,0 1 0 0 0,-14 14 0 0 0,-5 9 0 0 0,-61 78 774 0 0,-33 50 436 0 0,120-161-1367 0 0,-1 0-21 0 0,1-1-1 0 0,0 1 1 0 0,0-1-1 0 0,0 1 1 0 0,0 0-1 0 0,1-1 1 0 0,-1 1-1 0 0,0 0 1 0 0,1 0 0 0 0,-1 2-1 0 0,4-5-916 0 0,26-7-2142 0 0,-9-1-2545 0 0,-2-2-856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13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0 19351 0 0,'0'0'439'0'0,"0"0"62"0"0,0 0 33 0 0,0 0-65 0 0,0 0-237 0 0,0 0 156 0 0,0 0 100 0 0,0 0 21 0 0,0 0 3 0 0,0 0 0 0 0,-1 1 0 0 0,-3 1-356 0 0,0 0-1 0 0,0 0 1 0 0,0 1 0 0 0,0 0-1 0 0,1-1 1 0 0,0 1 0 0 0,-1 1-1 0 0,1-1 1 0 0,0 0-1 0 0,-4 7 1 0 0,-25 40 1300 0 0,15-24-1536 0 0,13-21 13 0 0,0 1 1 0 0,0 0 0 0 0,0 1-1 0 0,1-1 1 0 0,0 0 0 0 0,0 1 0 0 0,1 0-1 0 0,0-1 1 0 0,0 1 0 0 0,0 0-1 0 0,-1 13 1 0 0,4-19-49 0 0,0-1 0 0 0,0 1 0 0 0,0-1 0 0 0,0 1 1 0 0,0-1-1 0 0,0 1 0 0 0,0-1 0 0 0,1 0 0 0 0,-1 1 0 0 0,0-1 0 0 0,0 0 0 0 0,0 0 0 0 0,0 0 0 0 0,0 0 1 0 0,0 0-1 0 0,2 0 0 0 0,20-6-2638 0 0,-8-1-2887 0 0,1-2-1442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41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10135 0 0,'0'0'231'0'0,"0"0"29"0"0,0 0 19 0 0,1 3-41 0 0,2 6-112 0 0,-2-8-88 0 0,0-1-1 0 0,-1 0 1 0 0,1 1 0 0 0,-1-1 0 0 0,1 0 0 0 0,0 0 0 0 0,-1 0 0 0 0,1 0 0 0 0,-1 0 0 0 0,1 1 0 0 0,0-1-1 0 0,-1 0 1 0 0,1 0 0 0 0,0-1 0 0 0,-1 1 0 0 0,1 0 0 0 0,0 0 0 0 0,-1 0 0 0 0,1 0 0 0 0,-1 0 0 0 0,2-1-1 0 0,-2 1 22 0 0,5-2 166 0 0,-1 1 1 0 0,1-1-1 0 0,-1 0 1 0 0,0 0-1 0 0,0-1 1 0 0,0 1 0 0 0,0-1-1 0 0,0 0 1 0 0,0 0-1 0 0,-1 0 1 0 0,6-7-1 0 0,0 0-116 0 0,-2 0 0 0 0,13-21 0 0 0,-19 29-805 0 0,1-1-257 0 0,3-9-58 0 0,-4 10-12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13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9351 0 0,'0'0'439'0'0,"0"0"62"0"0,0 0 33 0 0,1-2-65 0 0,13-30-152 0 0,-13 31 408 0 0,-2-1 486 0 0,1 1-1109 0 0,0 1 0 0 0,0-1-1 0 0,0 1 1 0 0,0-1 0 0 0,0 0 0 0 0,0 1 0 0 0,0-1 0 0 0,0 0 0 0 0,0 1 0 0 0,0-1 0 0 0,0 1-1 0 0,0-1 1 0 0,1 0 0 0 0,-1 1 0 0 0,0-1 0 0 0,0 1 0 0 0,1-1 0 0 0,-1 1 0 0 0,1-1-1 0 0,-1 1-96 0 0,0 0 0 0 0,0 0 0 0 0,0 0 0 0 0,0 0-1 0 0,0 0 1 0 0,0 0 0 0 0,0 0 0 0 0,0 0 0 0 0,0 0 0 0 0,0 0-1 0 0,0 0 1 0 0,0 0 0 0 0,0 0 0 0 0,0 0 0 0 0,0 0-1 0 0,0 0 1 0 0,0 0 0 0 0,0 0 0 0 0,0 0 0 0 0,0 0-1 0 0,0 0 1 0 0,0 0 0 0 0,0 0 0 0 0,0 0 0 0 0,0 0-1 0 0,0 0 1 0 0,0 0 0 0 0,0 1 0 0 0,0-1 0 0 0,0 0-1 0 0,0 0 1 0 0,0 0 0 0 0,1 0 0 0 0,-1 0 0 0 0,0 0-1 0 0,0 0 1 0 0,0 0 0 0 0,0 0 0 0 0,0 0 0 0 0,0 0 0 0 0,0 0-1 0 0,0 0 1 0 0,0 0 0 0 0,0 0 0 0 0,0 0 0 0 0,0 0-1 0 0,0 0 1 0 0,0 0 0 0 0,0 0 0 0 0,0 0 0 0 0,0-1-1 0 0,0 1 1 0 0,0 0 0 0 0,2 9 451 0 0,0 19 539 0 0,-1-11-675 0 0,0-2-320 0 0,1 0 0 0 0,0 0 0 0 0,1-1 0 0 0,0 1 0 0 0,2-1 0 0 0,11 28 0 0 0,-8-31 0 0 0,-2-10 0 0 0,-4-1 0 0 0,1 1 0 0 0,1 0 0 0 0,0-1 0 0 0,-1 1 0 0 0,1-1 0 0 0,-1 0 0 0 0,1 0 0 0 0,-1-1 0 0 0,1 1 0 0 0,-1-1 0 0 0,1 0 0 0 0,-1 0 0 0 0,1 0 0 0 0,-1 0 0 0 0,0 0 0 0 0,0-1 0 0 0,1 1 0 0 0,-1-1 0 0 0,0 0 0 0 0,0 0 0 0 0,-1 0 0 0 0,5-5 0 0 0,4-4 0 0 0,0 0 0 0 0,-1-1 0 0 0,14-23 0 0 0,-12 18 0 0 0,-6 8 340 0 0,0-2 1 0 0,5-11-1 0 0,8-15 522 0 0,-19 37-859 0 0,0 0 1 0 0,0 0-1 0 0,-1 0 1 0 0,1 0-1 0 0,0 0 1 0 0,0 0-1 0 0,0 0 1 0 0,0 0-1 0 0,0 0 1 0 0,0 0-1 0 0,0 0 1 0 0,0 0 0 0 0,0 0-1 0 0,0 0 1 0 0,-1 0-1 0 0,1 0 1 0 0,0 0-1 0 0,0 0 1 0 0,0 0-1 0 0,0 0 1 0 0,0 0-1 0 0,0 0 1 0 0,0 0-1 0 0,0 0 1 0 0,0 0-1 0 0,0-1 1 0 0,0 1-1 0 0,0 0 1 0 0,0 0-1 0 0,0 0 1 0 0,0 0 0 0 0,0 0-1 0 0,0 0 1 0 0,-1 0-1 0 0,1 0 1 0 0,0 0-1 0 0,0 0 1 0 0,0-1-1 0 0,0 1 1 0 0,0 0-1 0 0,0 0 1 0 0,0 0-1 0 0,0 0 1 0 0,0 0-1 0 0,-7 6 4 0 0,-7 17-7 0 0,-21 47 0 0 0,-48 160 2048 0 0,71-175-2048 0 0,6-20 0 0 0,4-25 0 0 0,2-10 0 0 0,-1 1 0 0 0,1-1 0 0 0,0 1 0 0 0,0-1 0 0 0,0 1 0 0 0,0-1 0 0 0,0 1 0 0 0,0-1 0 0 0,0 1 0 0 0,0-1 0 0 0,0 1 0 0 0,1-1 0 0 0,-1 1 0 0 0,0-1 0 0 0,0 1 0 0 0,0-1 0 0 0,0 0 0 0 0,1 1 0 0 0,-1-1 0 0 0,0 1 0 0 0,1-1 0 0 0,-1 1 0 0 0,-4 12 0 0 0,1-5 0 0 0,0-1 0 0 0,-1-1-64 0 0,3-5-273 0 0,1-1-138 0 0,0 0-33 0 0,0 0 65 0 0,0 0 222 0 0,0 0-166 0 0,0 0-101 0 0,0 0-21 0 0,0 0-71 0 0,0 0-285 0 0,0 0-126 0 0,0 0-984 0 0,0 0-4014 0 0,0 0-1723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14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50 10135 0 0,'5'-2'245'0'0,"0"0"0"0"0,0-1-1 0 0,0 1 1 0 0,0-1-1 0 0,0 0 1 0 0,-1-1-1 0 0,1 1 1 0 0,-1-1 0 0 0,0 0-1 0 0,5-6 1 0 0,-4 5 1008 0 0,-4 4-298 0 0,-1 1-290 0 0,0 0-121 0 0,5-4 5425 0 0,-5 5-2617 0 0,-5 2-4477 0 0,-16 8 1461 0 0,18-10-286 0 0,0 0-1 0 0,0 1 1 0 0,-1 0-1 0 0,1-1 1 0 0,0 1-1 0 0,0 0 1 0 0,1 0-1 0 0,-1 1 1 0 0,0-1-1 0 0,1 1 1 0 0,-1-1-1 0 0,1 1 1 0 0,0 0-1 0 0,0 0 1 0 0,-3 5-1 0 0,-44 90-49 0 0,-1 3 0 0 0,41-82 0 0 0,2 1 0 0 0,0-1 0 0 0,1 1 0 0 0,1 0 0 0 0,-3 27 0 0 0,7-39-1 0 0,-1 8 13 0 0,1 0 1 0 0,1 0-1 0 0,0 0 0 0 0,2-1 0 0 0,3 22 0 0 0,-2-23 357 0 0,1 0 1 0 0,1 0-1 0 0,0 0 0 0 0,12 22 1 0 0,-13-29-438 0 0,1 0 0 0 0,-1 0 0 0 0,1-1 0 0 0,0 0 0 0 0,0 0 0 0 0,1 0 1 0 0,0-1-1 0 0,0 0 0 0 0,0 0 0 0 0,8 4 0 0 0,-12-8-440 0 0,-1 0 65 0 0,6-1 294 0 0,1-3 133 0 0,-6 1-438 0 0,0-1-1 0 0,0 1 1 0 0,0-1 0 0 0,-1 1-1 0 0,1-1 1 0 0,-1 0 0 0 0,1 0 0 0 0,-1 1-1 0 0,0-1 1 0 0,-1 0 0 0 0,2-5-1 0 0,-1-3-7053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15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5663 0 0,'0'0'719'0'0,"0"0"-20"0"0,0 0-374 0 0,0 0 84 0 0,0 0 82 0 0,0 0 18 0 0,0 0 3 0 0,0 0 0 0 0,0 0 0 0 0,0 0 0 0 0,0 0 0 0 0,0 0 0 0 0,0 0 0 0 0,0 0 0 0 0,2-1 0 0 0,-2 1-573 0 0,7-4 967 0 0,-6 4-838 0 0,0 0-1 0 0,0 0 1 0 0,0 0-1 0 0,0 0 1 0 0,0 1-1 0 0,0-1 1 0 0,0 0 0 0 0,0 0-1 0 0,0 1 1 0 0,0-1-1 0 0,0 1 1 0 0,0-1-1 0 0,0 1 1 0 0,0-1-1 0 0,0 1 1 0 0,0 0-1 0 0,0-1 1 0 0,1 3-1 0 0,0-1-65 0 0,1 1 0 0 0,-1 0-1 0 0,1 0 1 0 0,-1 0 0 0 0,0 1 0 0 0,0-1-1 0 0,-1 0 1 0 0,1 1 0 0 0,-1-1 0 0 0,2 6-1 0 0,7 40-2 0 0,-6-23-1 0 0,3 13 334 0 0,0-3 494 0 0,16 50 0 0 0,-22-84-1163 0 0,0-2 269 0 0,-1-1 0 0 0,1 1 1 0 0,0 0-1 0 0,-1-1 0 0 0,1 1 1 0 0,0-1-1 0 0,-1 1 0 0 0,1-1 0 0 0,0 1 1 0 0,-1-1-1 0 0,1 1 0 0 0,-1-1 1 0 0,1 1-1 0 0,-1-1 0 0 0,0 0 1 0 0,1 1-1 0 0,-1-1 0 0 0,0 0 0 0 0,1 1 1 0 0,-1-2-1 0 0,7-17-815 0 0,-6 17 669 0 0,0-3-235 0 0,0 1-1 0 0,0 0 0 0 0,0-1 1 0 0,-1 1-1 0 0,0-1 0 0 0,0 1 1 0 0,0-1-1 0 0,-1-4 1 0 0,0-1-882 0 0,1-1-204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16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17503 0 0,'0'0'399'0'0,"0"0"60"0"0,0 0 21 0 0,0 0-59 0 0,0 0-204 0 0,0 0 170 0 0,0 0 101 0 0,0 0 21 0 0,0 0 3 0 0,0 0 0 0 0,0 0 0 0 0,0 0 0 0 0,0 0 0 0 0,0 0 0 0 0,0 0 0 0 0,0 0 0 0 0,1 2-69 0 0,0-1-437 0 0,0 0 0 0 0,-1 1 0 0 0,1-1 0 0 0,-1 1 0 0 0,1-1 0 0 0,-1 0 0 0 0,0 1 0 0 0,1-1 0 0 0,-1 1 0 0 0,0-1 1 0 0,0 1-1 0 0,0-1 0 0 0,0 1 0 0 0,0-1 0 0 0,-1 1 0 0 0,1-1 0 0 0,0 1 0 0 0,-1-1 0 0 0,1 1 0 0 0,-1-1 0 0 0,1 0 0 0 0,-1 1 0 0 0,-1 1 0 0 0,-3 8 5 0 0,-14 19 0 0 0,8-13-13 0 0,-22 37 2 0 0,9-14 0 0 0,-21 42 0 0 0,40-66 0 0 0,2-4 0 0 0</inkml:trace>
  <inkml:trace contextRef="#ctx0" brushRef="#br0" timeOffset="1">301 156 19351 0 0,'0'0'1720'0'0,"6"10"-1376"0"0,-6-10-280 0 0,-3 17-64 0 0,-1 14 424 0 0,-1-4 888 0 0,3-8-1048 0 0,-1-2-264 0 0,-3 1 0 0 0,2-4 0 0 0,4-3 0 0 0,0-1 0 0 0,0-1 0 0 0,0-9 0 0 0,4 8-1176 0 0,-4-8-288 0 0,0 0-56 0 0,0 0-6360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17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42 19351 0 0,'0'0'439'0'0,"0"0"62"0"0,0 0 33 0 0,0 0-65 0 0,0 0-237 0 0,0 0 156 0 0,4-6 370 0 0,-2 6 3577 0 0,-1 2-4314 0 0,0 0 0 0 0,0-1-1 0 0,0 1 1 0 0,0 0 0 0 0,0 0-1 0 0,-1 0 1 0 0,1-1 0 0 0,-1 1 0 0 0,1 0-1 0 0,-1 0 1 0 0,0 0 0 0 0,1 0 0 0 0,-1 3-1 0 0,-4 30 193 0 0,2-29-192 0 0,1 1 0 0 0,1 0 0 0 0,-1 0 0 0 0,1 7 0 0 0,1-10-21 0 0,0 0 0 0 0,0 0 0 0 0,0 1 0 0 0,0-1 0 0 0,1 0 0 0 0,-1 0 0 0 0,1 0 0 0 0,0 0 0 0 0,0 0 0 0 0,1-1 0 0 0,-1 1 0 0 0,5 4 0 0 0,2-2 0 0 0,-7-6 0 0 0,0 0 0 0 0,1 0 0 0 0,-1 0 0 0 0,0-1 0 0 0,0 1 0 0 0,0 0 0 0 0,0-1 0 0 0,0 0 0 0 0,0 1 0 0 0,0-1 0 0 0,0 0 0 0 0,0 0 0 0 0,0 0 0 0 0,0 0 0 0 0,2-2 0 0 0,2-1 0 0 0,0-1 0 0 0,-1 1 0 0 0,7-8 0 0 0,12-12 0 0 0,-15 16 0 0 0,0 0 0 0 0,11-15 0 0 0,12-13 72 0 0,-31 35 299 0 0,-1 1 117 0 0,0 0 21 0 0,0 0-66 0 0,-1 1-425 0 0,-1 0 1 0 0,1 0-1 0 0,-1 1 1 0 0,1-1-1 0 0,0 0 1 0 0,0 1-1 0 0,0-1 1 0 0,-2 4-1 0 0,2-4-19 0 0,-19 30 1 0 0,-24 52 0 0 0,33-60 0 0 0,-6 16 0 0 0,-23 76 0 0 0,6-11 0 0 0,19-63 11 0 0,3-8-49 0 0,-16 32 1 0 0,27-64-300 0 0,1-1-138 0 0,4-21-1901 0 0,2-6-1952 0 0,-1 11-3860 0 0</inkml:trace>
  <inkml:trace contextRef="#ctx0" brushRef="#br0" timeOffset="1">469 32 19351 0 0,'1'-1'439'0'0,"8"-4"-41"0"0,1 0-1 0 0,0 1 1 0 0,0 0-1 0 0,1 1 1 0 0,-1 0 0 0 0,1 1-1 0 0,-1 0 1 0 0,1 1 0 0 0,0 0-1 0 0,0 0 1 0 0,0 1-1 0 0,19 3 1 0 0,-30-3-367 0 0,1 0-1 0 0,-1 0 1 0 0,1 0 0 0 0,-1 0-1 0 0,0 1 1 0 0,1-1-1 0 0,-1 0 1 0 0,1 0 0 0 0,-1 0-1 0 0,1 1 1 0 0,-1-1 0 0 0,0 0-1 0 0,1 1 1 0 0,-1-1-1 0 0,1 0 1 0 0,-1 1 0 0 0,1 0-1 0 0,0 1 11 0 0,10 10-19 0 0,-10-5 4 0 0,-1-4 14 0 0,2 8 185 0 0,0 1-1 0 0,-2 0 1 0 0,1-1-1 0 0,-1 1 1 0 0,-1 0 0 0 0,0-1-1 0 0,-1 1 1 0 0,-3 13-1 0 0,-6 12 44 0 0,-17 39-1 0 0,12-32 593 0 0,2-6-708 0 0,-1 0 0 0 0,-2-1 0 0 0,-34 54 0 0 0,45-81-388 0 0,-1-1 1 0 0,0 1-1 0 0,-1-2 0 0 0,1 1 0 0 0,-2-1 0 0 0,1 0 1 0 0,-1-1-1 0 0,0 0 0 0 0,-1-1 0 0 0,1 0 1 0 0,-19 9-1 0 0,26-15 53 0 0,0 1 0 0 0,0 0 0 0 0,0-1 1 0 0,0 1-1 0 0,-1-1 0 0 0,1 0 0 0 0,0 0 0 0 0,0 0 1 0 0,-1 0-1 0 0,-2 0 0 0 0,-8-4-841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6:18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385 15663 0 0,'0'0'356'0'0,"1"-1"50"0"0,1-4 176 0 0,-1 0 1 0 0,1 0-1 0 0,-1 0 1 0 0,0 0-1 0 0,0-1 1 0 0,-1 1-1 0 0,0 0 1 0 0,1 0 0 0 0,-2 0-1 0 0,1-1 1 0 0,-2-8-1 0 0,2 13-70 0 0,0 1 0 0 0,-1-1-361 0 0,0 0-1 0 0,0 0 1 0 0,0 0-1 0 0,1 0 1 0 0,-1 0 0 0 0,0 0-1 0 0,0 0 1 0 0,0 0-1 0 0,-1 0 1 0 0,1 1 0 0 0,0-1-1 0 0,0 0 1 0 0,0 1-1 0 0,0-1 1 0 0,-1 1-1 0 0,-1-1 1 0 0,-1 0-124 0 0,0 1 1 0 0,0-1-1 0 0,0 1 0 0 0,0 0 0 0 0,0 0 1 0 0,0 0-1 0 0,0 1 0 0 0,0 0 0 0 0,0-1 1 0 0,0 1-1 0 0,0 1 0 0 0,0-1 0 0 0,0 0 1 0 0,1 1-1 0 0,-5 2 0 0 0,-5 3 33 0 0,1 1 0 0 0,-22 17 0 0 0,18-13-60 0 0,7-5 0 0 0,0 0 0 0 0,1 1 0 0 0,-14 15 0 0 0,17-17-13 0 0,1-1 0 0 0,0 1 0 0 0,0 0 0 0 0,1 1 0 0 0,-1-1 0 0 0,-2 10-1 0 0,5-14 2 0 0,1 0 1 0 0,-1 0-1 0 0,1 1 0 0 0,0-1 0 0 0,-1 0 0 0 0,1 0 0 0 0,0 0 0 0 0,0 1 0 0 0,1-1 0 0 0,-1 0 0 0 0,0 0 0 0 0,1 0 1 0 0,-1 0-1 0 0,1 0 0 0 0,0 0 0 0 0,0 0 0 0 0,0 0 0 0 0,0 0 0 0 0,0 0 0 0 0,0 0 0 0 0,0 0 0 0 0,0 0 0 0 0,1-1 1 0 0,-1 1-1 0 0,3 2 0 0 0,-1-1-101 0 0,0-1 0 0 0,0 1 0 0 0,1-1 0 0 0,-1 1 0 0 0,1-1 0 0 0,-1 0-1 0 0,6 2 1 0 0,-7-4 68 0 0,0 1-1 0 0,0-1 0 0 0,1 1 0 0 0,-1-1 1 0 0,0 0-1 0 0,0 0 0 0 0,1 0 0 0 0,-1 0 1 0 0,0 0-1 0 0,0-1 0 0 0,1 1 0 0 0,-1-1 1 0 0,0 1-1 0 0,3-2 0 0 0,4-1 153 0 0,0 0-1 0 0,0-1 0 0 0,-1 0 1 0 0,0 0-1 0 0,0-1 1 0 0,0 0-1 0 0,0-1 1 0 0,-1 0-1 0 0,0 0 1 0 0,0 0-1 0 0,0-1 1 0 0,7-9-1 0 0,11-23 26 0 0,-2 0 1 0 0,-2-1-1 0 0,19-49 0 0 0,7-14-53 0 0,-14 21 174 0 0,-24 58-63 0 0,-6 8 323 0 0,-3 13-393 0 0,0 1-1 0 0,0 0 1 0 0,1 0-1 0 0,-1-1 1 0 0,1 1 0 0 0,-1 0-1 0 0,1 0 1 0 0,2-5-1 0 0,-48 110-99 0 0,4-10-24 0 0,25-58 4 0 0,1 1 0 0 0,2 0 0 0 0,1 1 0 0 0,2 0 0 0 0,-7 55 0 0 0,16-85 0 0 0,1 0 0 0 0,-1 1 0 0 0,1-1 0 0 0,1 0 0 0 0,-1 0 0 0 0,1 1 0 0 0,1-1 0 0 0,-1 0 0 0 0,1 0 0 0 0,4 10 0 0 0,-5-16 0 0 0,-1 1 0 0 0,1-1 0 0 0,0 0 0 0 0,0 0 0 0 0,0 0 0 0 0,-1 0 0 0 0,1 0 0 0 0,0 0 0 0 0,0 0 0 0 0,1 0 0 0 0,-1 0 0 0 0,0 0 0 0 0,0 0 0 0 0,0-1 0 0 0,1 1 0 0 0,-1 0 0 0 0,0-1 0 0 0,0 1 0 0 0,1-1 0 0 0,-1 0 0 0 0,1 1 0 0 0,-1-1 0 0 0,0 0 0 0 0,1 0 0 0 0,-1 0 0 0 0,1 0 0 0 0,-1 0 0 0 0,0 0 0 0 0,1 0 0 0 0,-1 0 0 0 0,1-1 0 0 0,-1 1 0 0 0,0 0 0 0 0,2-2 0 0 0,5 0 0 0 0,0-2 0 0 0,-1 1 0 0 0,0-1 0 0 0,10-6 0 0 0,-15 8 0 0 0,26-17 0 0 0,41-39 0 0 0,-32 25 0 0 0,-9 10 0 0 0,0-2 0 0 0,35-42 0 0 0,-74 80 0 0 0,-3 3 0 0 0,1 1 0 0 0,-17 27 0 0 0,18-23 0 0 0,7-13 0 0 0,0 1 0 0 0,1 0 0 0 0,-1 0 0 0 0,2 1 0 0 0,-4 9 0 0 0,7-16 0 0 0,-1-1 0 0 0,1 1 0 0 0,-1 0 0 0 0,1-1 0 0 0,0 1 0 0 0,0 0 0 0 0,1-1 0 0 0,-1 1 0 0 0,0-1 0 0 0,1 1 0 0 0,0 0 0 0 0,-1-1 0 0 0,1 1 0 0 0,0-1 0 0 0,0 0 0 0 0,0 1 0 0 0,1-1 0 0 0,-1 0 0 0 0,1 1 0 0 0,-1-1 0 0 0,1 0 0 0 0,0 0 0 0 0,0 0 0 0 0,3 2 0 0 0,-2-2 0 0 0,0 1 0 0 0,0-1 0 0 0,1 0 0 0 0,-1 0 0 0 0,1-1 0 0 0,-1 1 0 0 0,1-1 0 0 0,0 0 0 0 0,-1 0 0 0 0,1 0 0 0 0,0 0 0 0 0,0-1 0 0 0,0 1 0 0 0,0-1 0 0 0,0 0 0 0 0,0 0 0 0 0,0-1 0 0 0,0 1 0 0 0,-1-1 0 0 0,1 0 0 0 0,0 0 0 0 0,0 0 0 0 0,5-3 0 0 0,8-3 0 0 0,-1-1 0 0 0,0-1 0 0 0,26-19 0 0 0,-25 17 0 0 0,-4 2 77 0 0,-1-1 1 0 0,0 0-1 0 0,0-1 1 0 0,10-13-1 0 0,36-51 652 0 0,-25 31-405 0 0,-28 37 119 0 0,-11 52-278 0 0,-17 72-165 0 0,-8 41 0 0 0,30-155 0 0 0,-31 162 92 0 0,27-148-74 0 0,-1 0 1 0 0,0 0-1 0 0,-1 0 1 0 0,-1-1-1 0 0,0 0 1 0 0,-1 0-1 0 0,-14 17 1 0 0,14-24 22 0 0,1-1-1 0 0,-1 1 1 0 0,0-2 0 0 0,-1 1-1 0 0,0-1 1 0 0,0-1 0 0 0,0 0-1 0 0,-1 0 1 0 0,0-1 0 0 0,0 0-1 0 0,-13 3 1 0 0,16-6-14 0 0,1 0 0 0 0,-15 1 0 0 0,-5 1-28 0 0,25-3-96 0 0,0-1 0 0 0,0 1 0 0 0,0-1 0 0 0,0 0 0 0 0,0 0 0 0 0,-1 0 0 0 0,1 0-1 0 0,0 0 1 0 0,0 0 0 0 0,0 0 0 0 0,0-1 0 0 0,0 1 0 0 0,-1-1 0 0 0,1 1 0 0 0,0-1 0 0 0,0 0 0 0 0,0 0 0 0 0,1 0 0 0 0,-1 0 0 0 0,0 0 0 0 0,0 0 0 0 0,0-1 0 0 0,1 1-1 0 0,-1 0 1 0 0,1-1 0 0 0,-1 0 0 0 0,1 1 0 0 0,0-1 0 0 0,-1 0 0 0 0,1 0 0 0 0,0 0 0 0 0,0 1 0 0 0,0-1 0 0 0,0 0 0 0 0,1 0 0 0 0,-1-1 0 0 0,0 1 0 0 0,1 0-1 0 0,-1-3 1 0 0,1-9-1652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05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8 10135 0 0,'0'0'231'0'0,"0"0"29"0"0,0-5 19 0 0,0-14 105 0 0,0 15 410 0 0,0 4 184 0 0,0 0 40 0 0,0 0-63 0 0,0 0-290 0 0,0 0-121 0 0,0 0-28 0 0,0 0-4 0 0,0 0 0 0 0,0 0 0 0 0,0 0 0 0 0,0 0-437 0 0,0 1-1 0 0,1 0 1 0 0,-1 0-1 0 0,0 0 1 0 0,1-1-1 0 0,-1 1 1 0 0,1 0 0 0 0,-1 0-1 0 0,1-1 1 0 0,-1 1-1 0 0,1 0 1 0 0,-1-1-1 0 0,1 1 1 0 0,0-1-1 0 0,-1 1 1 0 0,1-1-1 0 0,0 1 1 0 0,1 0 0 0 0,15 6 1155 0 0,-13-7-1154 0 0,-1 0 0 0 0,0-1-1 0 0,0 1 1 0 0,0-1 0 0 0,0 1 0 0 0,0-1 0 0 0,0 0 0 0 0,0 0-1 0 0,0 0 1 0 0,0-1 0 0 0,0 1 0 0 0,0-1 0 0 0,-1 0 0 0 0,1 0 0 0 0,0 0-1 0 0,-1 0 1 0 0,4-4 0 0 0,4-5 217 0 0,0 0 0 0 0,12-18 0 0 0,-16 21-472 0 0,69-109 1203 0 0,-63 96-768 0 0,-1-2 0 0 0,-1 1 0 0 0,11-38 0 0 0,-13 21 336 0 0,-8 36-515 0 0,0 0 0 0 0,0 0 0 0 0,0 0 0 0 0,0 0 1 0 0,0 0-1 0 0,0 0 0 0 0,-1 0 0 0 0,1 0 0 0 0,-1 0 0 0 0,-1-4 0 0 0,1 6-48 0 0,1 1-1 0 0,0 0 1 0 0,-1-1 0 0 0,1 1-1 0 0,-1 0 1 0 0,1 0 0 0 0,0-1-1 0 0,-1 1 1 0 0,1 0 0 0 0,-1 0-1 0 0,1 0 1 0 0,-1-1 0 0 0,1 1-1 0 0,0 0 1 0 0,-1 0 0 0 0,1 0-1 0 0,-1 0 1 0 0,0 0-1 0 0,-1 0 20 0 0,2-1-47 0 0,-1 1-1 0 0,0 0 1 0 0,0-1 0 0 0,0 1 0 0 0,0 0-1 0 0,0 0 1 0 0,-1 0 0 0 0,1 0-1 0 0,0 0 1 0 0,0 0 0 0 0,0 0 0 0 0,0 0-1 0 0,0 0 1 0 0,0 0 0 0 0,0 1-1 0 0,0-1 1 0 0,0 0 0 0 0,0 1-1 0 0,0-1 1 0 0,1 0 0 0 0,-1 1 0 0 0,0 0-1 0 0,0-1 1 0 0,-1 2 0 0 0,-1 0-3 0 0,-3 1 2 0 0,1 0 0 0 0,0 0 0 0 0,1 1 0 0 0,-1 0 0 0 0,0-1 0 0 0,1 2 0 0 0,0-1 0 0 0,0 0 0 0 0,0 1 0 0 0,1 0 0 0 0,0-1 0 0 0,0 2 0 0 0,0-1 0 0 0,0 0 0 0 0,-3 10 0 0 0,6-13 0 0 0,-1 1 0 0 0,1 0 0 0 0,-1-1 0 0 0,1 1 0 0 0,0-1 0 0 0,0 1 0 0 0,1 0 0 0 0,-1-1 0 0 0,0 1 0 0 0,1 0 0 0 0,-1-1 0 0 0,1 1 0 0 0,0-1 0 0 0,0 1 0 0 0,0-1 0 0 0,0 1 0 0 0,1-1 0 0 0,-1 0 0 0 0,1 0 0 0 0,-1 0 0 0 0,1 0 0 0 0,0 0 0 0 0,2 3 0 0 0,0-2 0 0 0,0 0 0 0 0,0 0 0 0 0,1 0 0 0 0,-1 0 0 0 0,1-1 0 0 0,-1 0 0 0 0,1 0 0 0 0,0 0 0 0 0,6 1 0 0 0,-5-2 0 0 0,-1 0 0 0 0,1-1 0 0 0,0 0 0 0 0,9 0 0 0 0,14 0 0 0 0,-11 1 0 0 0,13 3 0 0 0,-30-4 0 0 0,0 1 0 0 0,0-1 0 0 0,0 0 0 0 0,0 0 0 0 0,0 1 0 0 0,0-1 0 0 0,0 1 0 0 0,-1-1 0 0 0,1 1 0 0 0,0-1 0 0 0,0 1 0 0 0,1 0 0 0 0,-1 5 0 0 0,-1-5 0 0 0,1 1 0 0 0,0-1 0 0 0,-1 0 0 0 0,0 0 0 0 0,1 0 0 0 0,-1 0 0 0 0,0 0 0 0 0,0-1 0 0 0,0 1 0 0 0,1 0 0 0 0,-1 0 0 0 0,0 0 0 0 0,0 0 0 0 0,0 0 0 0 0,-1 0 0 0 0,1 0 0 0 0,0 0 0 0 0,0-1 0 0 0,0 1 0 0 0,-1 2 0 0 0,-1 5 0 0 0,0 0 0 0 0,0 0 0 0 0,-1 0 0 0 0,0 0 0 0 0,-1 0 0 0 0,-4 8 0 0 0,-32 43 0 0 0,15-22 0 0 0,-3 6 0 0 0,2 1 0 0 0,-36 83 0 0 0,59-119 0 0 0,0 0 0 0 0,1 1 0 0 0,0 0 0 0 0,1 0 0 0 0,0-1 0 0 0,0 1 0 0 0,1 15 0 0 0,0-21 0 0 0,0 0 0 0 0,1 0 0 0 0,-1 0 0 0 0,1 0 0 0 0,-1 0 0 0 0,1 0 0 0 0,0 0 0 0 0,0 0 0 0 0,0-1 0 0 0,1 1 0 0 0,-1 0 0 0 0,1-1 0 0 0,-1 1 0 0 0,1-1 0 0 0,0 1 0 0 0,0-1 0 0 0,0 0 0 0 0,0 0 0 0 0,0 0 0 0 0,0 0 0 0 0,1 0 0 0 0,-1-1 0 0 0,1 1 0 0 0,-1 0 0 0 0,7 1 0 0 0,-7-2 0 0 0,1 0 0 0 0,0-1 0 0 0,0 1 0 0 0,0-1 0 0 0,0 0 0 0 0,0 1 0 0 0,0-1 0 0 0,0-1 0 0 0,0 1 0 0 0,0 0 0 0 0,0-1 0 0 0,5-1 0 0 0,-3 0 0 0 0,1 0 0 0 0,-1-1 0 0 0,0 0 0 0 0,1 0 0 0 0,8-7 0 0 0,2-3 0 0 0,-2-1 0 0 0,24-29 0 0 0,-30 34 0 0 0,6-8 0 0 0,-1 0 0 0 0,-2-1 0 0 0,14-25 0 0 0,22-59 0 0 0,-31 61 0 0 0,40-66 0 0 0,-33 70-7 0 0,-7 10 27 0 0,0 1 0 0 0,2 1-1 0 0,27-30 1 0 0,-44 54 351 0 0,-1 1 117 0 0,0 0 21 0 0,0 0-66 0 0,1 18-309 0 0,0-11-126 0 0,-1 0-1 0 0,0 0 1 0 0,-2 7 0 0 0,-20 163-8 0 0,12-130 0 0 0,-20 63 0 0 0,6-27 0 0 0,-6 21 0 0 0,30-103 0 0 0,0-1 0 0 0,0 0 0 0 0,0 0 0 0 0,0 0 0 0 0,0 1 0 0 0,0-1 0 0 0,0 0 0 0 0,0 0 0 0 0,0 0 0 0 0,0 0 0 0 0,0 1 0 0 0,0-1 0 0 0,0 0 0 0 0,0 0 0 0 0,0 0 0 0 0,0 1 0 0 0,0-1 0 0 0,1 0 0 0 0,-1 0 0 0 0,0 0 0 0 0,0 0 0 0 0,0 1 0 0 0,0-1 0 0 0,0 0 0 0 0,0 0 0 0 0,0 0 0 0 0,1 0 0 0 0,-1 0 0 0 0,0 1 0 0 0,0-1 0 0 0,0 0 0 0 0,0 0 0 0 0,0 0 0 0 0,1 0 0 0 0,-1 0 0 0 0,0 0 0 0 0,0 0 0 0 0,0 0 0 0 0,1 0 0 0 0,-1 0 0 0 0,0 0 0 0 0,0 0 0 0 0,0 0 0 0 0,0 0 0 0 0,1 0 0 0 0,-1 0 0 0 0,0 0 0 0 0,0 0 0 0 0,0 0 0 0 0,1 0 0 0 0,-1 0 0 0 0,0 0 0 0 0,0 0 0 0 0,0 0 0 0 0,0 0 0 0 0,1 0 0 0 0,-1 0 0 0 0,0 0 0 0 0,0-1 0 0 0,0 1 0 0 0,0 0 0 0 0,1 0 0 0 0,-1 0 0 0 0,0 0 0 0 0,0 0 0 0 0,0-1 0 0 0,0 1 0 0 0,12-7 0 0 0,11-13 0 0 0,-1-1 0 0 0,0 0 0 0 0,27-38 0 0 0,-35 42 0 0 0,25-28 0 0 0,79-73 0 0 0,-112 113 0 0 0,1 0 0 0 0,0 0 0 0 0,14-7 0 0 0,-20 12 0 0 0,-1-1 0 0 0,0 1 0 0 0,1 0 0 0 0,-1 0 0 0 0,0-1 0 0 0,1 1 0 0 0,-1 0 0 0 0,0 0 0 0 0,1 0 0 0 0,-1 0 0 0 0,0-1 0 0 0,1 1 0 0 0,-1 0 0 0 0,1 0 0 0 0,-1 0 0 0 0,0 0 0 0 0,1 0 0 0 0,-1 0 0 0 0,1 0 0 0 0,-1 0 0 0 0,0 0 0 0 0,1 0 0 0 0,-1 0 0 0 0,1 0 0 0 0,-1 1 0 0 0,0-1 0 0 0,1 0 0 0 0,-1 0 0 0 0,1 0 0 0 0,-1 0 0 0 0,0 1 0 0 0,1-1 0 0 0,-1 0 0 0 0,0 0 0 0 0,1 1 0 0 0,-1-1 0 0 0,0 0 0 0 0,0 0 0 0 0,1 1 0 0 0,-1-1 0 0 0,0 0 0 0 0,0 1 0 0 0,0-1 0 0 0,1 1 0 0 0,-1-1 0 0 0,0 0 0 0 0,0 1 0 0 0,0-1 0 0 0,2 4 0 0 0,-1-1 0 0 0,1 0 0 0 0,-1 0 0 0 0,0 0 0 0 0,0 1 0 0 0,0-1 0 0 0,0 0 0 0 0,-1 1 0 0 0,1-1 0 0 0,-1 1 0 0 0,0-1 0 0 0,0 1 0 0 0,0-1 0 0 0,-1 1 0 0 0,0 3 0 0 0,-2 9 0 0 0,-9 28 0 0 0,11-41 0 0 0,-5 13 0 0 0,0 0 0 0 0,-1-1 0 0 0,0 0 0 0 0,-1-1 0 0 0,-1 0 0 0 0,0 0 0 0 0,-17 19 0 0 0,22-27 0 0 0,8-1 0 0 0,-2-4 0 0 0,-1 0 0 0 0,1 0 0 0 0,-1 1 0 0 0,1-1 0 0 0,-1 0 0 0 0,1 1 0 0 0,-1-1 0 0 0,0 0 0 0 0,0 1 0 0 0,0-1 0 0 0,0 1 0 0 0,0 0 0 0 0,0-1 0 0 0,0 1 0 0 0,0 0 0 0 0,-1 0 0 0 0,1 0 0 0 0,0 2 0 0 0,0 2 0 0 0,12 40 0 0 0,-9-37 0 0 0,2-4 0 0 0,-4-4 0 0 0,0 0 0 0 0,0-1 0 0 0,1 1 0 0 0,-1-1 0 0 0,0 0 0 0 0,0 1 0 0 0,0-1 0 0 0,0 0 0 0 0,1 0 0 0 0,-1 0 0 0 0,0-1 0 0 0,0 1 0 0 0,0-1 0 0 0,0 1 0 0 0,0-1 0 0 0,0 1 0 0 0,1-1 0 0 0,-1 0 0 0 0,2-2 0 0 0,6-2 0 0 0,0-1 0 0 0,12-9 0 0 0,-20 13 0 0 0,17-13 0 0 0,22-24 0 0 0,-5 6 0 0 0,31-37 0 0 0,-45 46 0 0 0,31-28 0 0 0,-43 44 0 0 0,-10 8 0 0 0,1 0 0 0 0,-1-1 0 0 0,0 1 0 0 0,0 0 0 0 0,0 0 0 0 0,0 0 0 0 0,1-1 0 0 0,-1 1 0 0 0,0 0 0 0 0,0 0 0 0 0,1 0 0 0 0,-1 0 0 0 0,0-1 0 0 0,0 1 0 0 0,1 0 0 0 0,-1 0 0 0 0,0 0 0 0 0,0 0 0 0 0,1 0 0 0 0,-1 0 0 0 0,0 0 0 0 0,0 0 0 0 0,1 0 0 0 0,-1 0 0 0 0,0 0 0 0 0,1 0 0 0 0,-1 0 0 0 0,0 0 0 0 0,0 0 0 0 0,1 0 0 0 0,-1 0 0 0 0,0 0 0 0 0,0 0 0 0 0,1 1 0 0 0,-1-1 0 0 0,0 0 0 0 0,0 0 0 0 0,1 0 0 0 0,-1 0 0 0 0,0 0 0 0 0,0 1 0 0 0,0-1 0 0 0,1 0 0 0 0,-1 0 0 0 0,0 1 0 0 0,0-1 0 0 0,0 0 0 0 0,0 0 0 0 0,1 0 0 0 0,-1 1 0 0 0,0-1 0 0 0,0 0 0 0 0,0 1 0 0 0,0-1 0 0 0,0 0 0 0 0,0 0 0 0 0,0 1 0 0 0,0-1 0 0 0,0 0 0 0 0,0 0 0 0 0,0 1 0 0 0,0-1 0 0 0,0 0 0 0 0,0 1 0 0 0,0-1 0 0 0,0 0 0 0 0,0 0 0 0 0,0 1 0 0 0,-1-1 0 0 0,1 6 0 0 0,0 0 0 0 0,-1 0 0 0 0,-2 10 0 0 0,0 6 0 0 0,-5 21 531 0 0,6-35-364 0 0,0 0 0 0 0,1-1 0 0 0,0 1-1 0 0,0 0 1 0 0,0 0 0 0 0,1 0 0 0 0,1 0-1 0 0,1 13 1 0 0,-1-16-164 0 0,1 1-1 0 0,-1-1 1 0 0,1 0-1 0 0,0 0 1 0 0,1 1-1 0 0,-1-1 1 0 0,6 7-1 0 0,0-2-3 0 0,1 0-1 0 0,20 16 1 0 0,-23-20 1 0 0,-6-6 0 0 0,0 0 0 0 0,0 0 0 0 0,1 0 0 0 0,-1 1 0 0 0,0-1 0 0 0,0 0 0 0 0,0 0 0 0 0,0 0 0 0 0,0 0 0 0 0,0 0 0 0 0,1 1 0 0 0,-1-1 0 0 0,0 0 0 0 0,0 0 0 0 0,0 0 0 0 0,0 0 0 0 0,0 1 0 0 0,0-1 0 0 0,0 0 0 0 0,0 0 0 0 0,0 0 0 0 0,0 1 0 0 0,0-1 0 0 0,0 0 0 0 0,0 0 0 0 0,0 0 0 0 0,0 1 0 0 0,0-1 0 0 0,0 0 0 0 0,0 0 0 0 0,0 0 0 0 0,0 0 0 0 0,-1 1 0 0 0,1-1 0 0 0,0 0 0 0 0,0 0 0 0 0,0 0 0 0 0,0 0 0 0 0,0 1 0 0 0,0-1 0 0 0,0 0 0 0 0,-1 0 0 0 0,1 0 0 0 0,0 0 0 0 0,0 0 0 0 0,0 0 0 0 0,0 1 0 0 0,-1-1 0 0 0,1 0 0 0 0,0 0 0 0 0,0 0 0 0 0,0 0 0 0 0,0 0 0 0 0,-1 0 0 0 0,1 0 0 0 0,0 0 0 0 0,0 0 0 0 0,0 0 0 0 0,-1 0 0 0 0,1 0 0 0 0,-10 1 0 0 0,6-2-51 0 0,0 1 1 0 0,0-1-1 0 0,0 1 0 0 0,0-1 1 0 0,0 0-1 0 0,0-1 0 0 0,0 1 1 0 0,-6-4-1 0 0,-14-4-369 0 0,1 0-1533 0 0,22 9 962 0 0,1 0-1666 0 0,0 0-6554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06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07 26719 0 0,'0'0'612'0'0,"0"0"84"0"0,0 0 37 0 0,0 0-89 0 0,0 1-564 0 0,0-1-1 0 0,-1 1 0 0 0,1-1 1 0 0,0 1-1 0 0,-1-1 0 0 0,1 1 0 0 0,-1-1 1 0 0,1 0-1 0 0,-1 1 0 0 0,1-1 1 0 0,-1 0-1 0 0,1 1 0 0 0,-1-1 0 0 0,0 0 1 0 0,0 0-38 0 0,0 0-1 0 0,0 0 1 0 0,1 0 0 0 0,-1 0 0 0 0,0-1 0 0 0,1 1 0 0 0,-1 0-1 0 0,0 0 1 0 0,1-1 0 0 0,-1 1 0 0 0,0-1 0 0 0,1 1 0 0 0,-1 0-1 0 0,1-1 1 0 0,-1 1 0 0 0,1-1 0 0 0,-1 0 0 0 0,1 1 0 0 0,-1-1-1 0 0,1 1 1 0 0,0-1 0 0 0,-1 0 0 0 0,1 1 0 0 0,-1-2 0 0 0,1 0-26 0 0,0 1 0 0 0,-1-1 0 0 0,1 0 0 0 0,0 0 0 0 0,0 1 0 0 0,0-1-1 0 0,0 0 1 0 0,0 1 0 0 0,1-1 0 0 0,0-2 0 0 0,0-1-202 0 0,1 1 0 0 0,-1-1 0 0 0,1 1 0 0 0,0 0 0 0 0,0 0 0 0 0,1 0 0 0 0,4-7 0 0 0,28-25-6087 0 0,-32 33 4226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06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11975 0 0,'0'0'547'0'0,"0"0"-11"0"0,1-1-344 0 0,40-42 3926 0 0,-25 28-1263 0 0,-15 14-1831 0 0,2 0-361 0 0,0 1 0 0 0,0-1 0 0 0,0 0 0 0 0,0 0 0 0 0,0 0 0 0 0,0 0 0 0 0,3-3 0 0 0,3 0-215 0 0,-7 4 64 0 0,-2 0 0 0 0,0 0 0 0 0,3-1 0 0 0,30 0-315 0 0,1 1 0 0 0,39 6 1 0 0,12-1 269 0 0,31-1 696 0 0,80 2-1828 0 0,-131-7 1003 0 0,113 3 431 0 0,-153-2-769 0 0,44-6 0 0 0,-24 1 0 0 0,-43 5 0 0 0,1-1 0 0 0,0 1 0 0 0,-1-1 0 0 0,1 0 0 0 0,-1 1 0 0 0,1-1 0 0 0,-1 0 0 0 0,0-1 0 0 0,1 1 0 0 0,-1 0 0 0 0,0-1 0 0 0,0 1 0 0 0,0-1 0 0 0,0 1 0 0 0,0-1 0 0 0,0 0 0 0 0,0 0 0 0 0,-1 0 0 0 0,1 0 0 0 0,-1 0 0 0 0,1 0 0 0 0,-1-1 0 0 0,0 1 0 0 0,2-5 0 0 0,-2 4 0 0 0,-1 1 0 0 0,1-1 0 0 0,-1 1 0 0 0,0-1 0 0 0,0 1 0 0 0,0-1 0 0 0,0 1 0 0 0,0 0 0 0 0,0-1 0 0 0,-2-4 0 0 0,2 6-23 0 0,-1 0-1 0 0,0 0 0 0 0,0 0 1 0 0,1 0-1 0 0,-1 0 1 0 0,0 0-1 0 0,0 0 1 0 0,0 1-1 0 0,0-1 1 0 0,0 0-1 0 0,0 1 1 0 0,0-1-1 0 0,-2 0 1 0 0,-10-3-2977 0 0,2 2-7239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08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528 15663 0 0,'0'0'356'0'0,"1"-2"50"0"0,55-63 623 0 0,-38 38-418 0 0,93-141 4875 0 0,-88 128-4790 0 0,-2 0 0 0 0,22-60 0 0 0,-39 89-127 0 0,-1 1 1 0 0,-1 0-1 0 0,0-1 0 0 0,0 0 1 0 0,0-20-1 0 0,-2 30-126 0 0,-1 2-294 0 0,-6 8-147 0 0,1 1 1 0 0,0 0-1 0 0,0 0 0 0 0,1 0 1 0 0,0 1-1 0 0,-5 20 0 0 0,7-23-2 0 0,-69 230 0 0 0,15-44 0 0 0,47-166 0 0 0,-141 382 0 0 0,133-364 0 0 0,-15 54 0 0 0,20-56 0 0 0,-27 61 0 0 0,34-94 0 0 0,6-11 0 0 0,0 0 0 0 0,0 0 0 0 0,0 0 0 0 0,0 0 0 0 0,0-1 0 0 0,0 1 0 0 0,0 0 0 0 0,0 0 0 0 0,0 0 0 0 0,0-1 0 0 0,0 1 0 0 0,0 0 0 0 0,-1 0 0 0 0,1 0 0 0 0,0 0 0 0 0,0-1 0 0 0,0 1 0 0 0,0 0 0 0 0,0 0 0 0 0,0 0 0 0 0,0 0 0 0 0,-1 0 0 0 0,1 0 0 0 0,0-1 0 0 0,0 1 0 0 0,0 0 0 0 0,0 0 0 0 0,-1 0 0 0 0,1 0 0 0 0,0 0 0 0 0,0 0 0 0 0,0 0 0 0 0,0 0 0 0 0,-1 0 0 0 0,1 0 0 0 0,0 0 0 0 0,0 0 0 0 0,0 0 0 0 0,-1 0 0 0 0,1 0 0 0 0,0 0 0 0 0,0 0 0 0 0,0 0 0 0 0,0 0 0 0 0,-1 0 0 0 0,1 0 0 0 0,0 0 0 0 0,0 0 0 0 0,0 0 0 0 0,0 0 0 0 0,-1 0 0 0 0,1 1 0 0 0,0-1 0 0 0,0 0 0 0 0,0 0 0 0 0,0 0 0 0 0,0 0 0 0 0,-1 0 0 0 0,1 0 0 0 0,0 1 0 0 0,0-1 0 0 0,0 0 0 0 0,0 0 0 0 0,0 0 0 0 0,0 0 0 0 0,0 1 0 0 0,0-1 0 0 0,0 0 0 0 0,0 0 0 0 0,-2-12 0 0 0,2 6 0 0 0,1-1 0 0 0,0 0 0 0 0,0 1 0 0 0,1-1 0 0 0,0 1 0 0 0,4-11 0 0 0,2-7 0 0 0,34-108-559 0 0,-19 65 60 0 0,17-86 0 0 0,-38 142 718 0 0,0 0 0 0 0,-1 0 0 0 0,-1-13 0 0 0,0 21-159 0 0,0 0-1 0 0,0 0 0 0 0,-1 0 0 0 0,0 0 1 0 0,1 0-1 0 0,-1 0 0 0 0,-2-4 0 0 0,2 6-47 0 0,1 0-1 0 0,-1 0 1 0 0,0 0-1 0 0,0 0 1 0 0,0 0-1 0 0,1 0 1 0 0,-1 0-1 0 0,0 0 1 0 0,0 0-1 0 0,0 0 1 0 0,-1 0-1 0 0,1 1 1 0 0,0-1-1 0 0,0 0 1 0 0,0 1-1 0 0,0-1 1 0 0,-3 0-1 0 0,2 1-11 0 0,-1 0 0 0 0,1 0 0 0 0,0 0 0 0 0,-1 0 0 0 0,1 0 0 0 0,-1 0 0 0 0,1 0 0 0 0,-1 1 0 0 0,1 0 0 0 0,0-1 0 0 0,-5 3 0 0 0,-25 13 0 0 0,27-13 0 0 0,-11 6 0 0 0,1 1 0 0 0,0 0 0 0 0,1 2 0 0 0,0 0 0 0 0,0 0 0 0 0,2 1 0 0 0,-1 1 0 0 0,2 0 0 0 0,0 0 0 0 0,0 1 0 0 0,-8 17 0 0 0,19-31 0 0 0,-1 0 0 0 0,1-1 0 0 0,-1 1 0 0 0,1 0 0 0 0,-1 0 0 0 0,1 0 0 0 0,0 0 0 0 0,0-1 0 0 0,-1 1 0 0 0,1 0 0 0 0,0 0 0 0 0,0 0 0 0 0,0 0 0 0 0,0 0 0 0 0,0 0 0 0 0,0 0 0 0 0,0 0 0 0 0,0 0 0 0 0,0 0 0 0 0,0-1 0 0 0,1 1 0 0 0,-1 0 0 0 0,0 0 0 0 0,0 0 0 0 0,1 1 0 0 0,0-1 0 0 0,0-1 0 0 0,0 1 0 0 0,0 0 0 0 0,0 0 0 0 0,0-1 0 0 0,0 1 0 0 0,1-1 0 0 0,-1 1 0 0 0,0-1 0 0 0,0 1 0 0 0,0-1 0 0 0,1 0 0 0 0,-1 1 0 0 0,0-1 0 0 0,0 0 0 0 0,2 0 0 0 0,4 0 0 0 0,0 0 0 0 0,-1 0 0 0 0,1-1 0 0 0,0 0 0 0 0,10-3 0 0 0,219-85 0 0 0,-157 50-401 0 0,-77 38-74 0 0,-2 1-1216 0 0,0 0-4970 0 0,0 0-2127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41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126 0 0,0 0 204 0 0,0 0 111 0 0,0 0 22 0 0,0 0 71 0 0,0 0 286 0 0,0 0 124 0 0,0 0 30 0 0,0 0-65 0 0,0 0-290 0 0,1 2-121 0 0,21 26 588 0 0,-6-4-1132 0 0,-13-17 0 0 0,1-1 0 0 0,0 0 0 0 0,0-1 0 0 0,10 11 0 0 0,2 1 0 0 0,-10-11 0 0 0,-1-1 0 0 0,1 1 0 0 0,0-1 0 0 0,1 0 0 0 0,-1-1 0 0 0,10 5 0 0 0,-4-3 0 0 0,0-2 0 0 0,-3-3-64 0 0,-8 0-273 0 0,3-4-290 0 0,-4 3 541 0 0,1 0 1 0 0,-1 0-1 0 0,0 0 1 0 0,1 0-1 0 0,-1-1 1 0 0,0 1-1 0 0,0 0 1 0 0,1 0-1 0 0,-1 0 1 0 0,0 0-1 0 0,1 0 1 0 0,-1-1-1 0 0,0 1 1 0 0,0 0-1 0 0,1 0 1 0 0,-1 0-1 0 0,0-1 0 0 0,0 1 1 0 0,0 0-1 0 0,1 0 1 0 0,-1-1-1 0 0,0 1 1 0 0,0 0-1 0 0,0-1 1 0 0,1 1-1 0 0,-1-2-335 0 0,0 2 292 0 0,1 0 1 0 0,-1-1-1 0 0,0 1 0 0 0,0-1 0 0 0,1 1 0 0 0,-1-1 1 0 0,0 1-1 0 0,0-1 0 0 0,0 1 0 0 0,0-1 0 0 0,0 1 0 0 0,0-1 1 0 0,0 1-1 0 0,0-1 0 0 0,0 1 0 0 0,0-1 0 0 0,0 1 1 0 0,0 0-1 0 0,0-2 0 0 0,-3-9-1406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09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8287 0 0,'0'0'191'0'0,"0"0"26"0"0,0 0 9 0 0,1-2-34 0 0,8-8 466 0 0,-3-2 7524 0 0,-4 7-7328 0 0,-1 4-272 0 0,-1 1 288 0 0,0 0 122 0 0,0 0 28 0 0,0 0-65 0 0,0 0-290 0 0,0 0-121 0 0,0 0-28 0 0,0 0-72 0 0,2 1-289 0 0,7 2 33 0 0,0 2-1 0 0,0-1 1 0 0,0 2 0 0 0,-1-1 0 0 0,0 1-1 0 0,0 0 1 0 0,0 0 0 0 0,-1 1 0 0 0,0 0-1 0 0,11 15 1 0 0,0-1-188 0 0,-13-17 0 0 0,-1 1 0 0 0,0 0 0 0 0,0 0 0 0 0,6 11 0 0 0,32 52 524 0 0,-19-34-117 0 0,24 31 646 0 0,-46-64-1390 0 0,-1-1-138 0 0,0 0-33 0 0,1 1 65 0 0,4 4 358 0 0,-3-4 406 0 0,-2-1 154 0 0,2 5 589 0 0,-2-1-3841 0 0,-1-3 2394 0 0,0 1-1 0 0,0-1 1 0 0,-1 0 0 0 0,1 0 0 0 0,0 0 0 0 0,-1 0-1 0 0,1 0 1 0 0,0 0 0 0 0,-1 0 0 0 0,0-1 0 0 0,1 1-1 0 0,-1 0 1 0 0,-2 0 0 0 0,-7 0-6177 0 0,5-3 122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09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6 11975 0 0,'0'0'547'0'0,"0"0"-11"0"0,5-5-479 0 0,-4 5 3275 0 0,-2 0 3636 0 0,-4 2-6886 0 0,0 0-1 0 0,1 0 1 0 0,-1 1 0 0 0,0 0-1 0 0,1 0 1 0 0,0 0-1 0 0,0 0 1 0 0,-8 8-1 0 0,-28 38 898 0 0,5-5-540 0 0,3-7-439 0 0,-47 68 0 0 0,57-73 0 0 0,-66 105 0 0 0,86-131-64 0 0,1-5-273 0 0,1-1-138 0 0,0 0-33 0 0,21-8-2833 0 0,-8 0 1817 0 0,1-3-11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0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7 19351 0 0,'0'0'439'0'0,"-2"-6"1685"0"0,3 46 480 0 0,1-21-1138 0 0,-3 36 0 0 0,-3-37-1443 0 0,0 0 1 0 0,0-1 0 0 0,-2 1-1 0 0,0-1 1 0 0,-1-1-1 0 0,-10 18 1 0 0,7-21-853 0 0,9-13-125 0 0,1 0-56 0 0,-5 3-936 0 0,3-2-1611 0 0,2-1 2021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0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17503 0 0,'1'-1'803'0'0,"29"-99"298"0"0,-27 86 659 0 0,0 3 3588 0 0,-2 26-2200 0 0,0 2-3148 0 0,5 28 0 0 0,0-4 0 0 0,-5-32 0 0 0,0 0 0 0 0,1-1 0 0 0,0 0 0 0 0,5 12 0 0 0,-6-17 0 0 0,0 1 0 0 0,1-1 0 0 0,0 1 0 0 0,0-1 0 0 0,0 1 0 0 0,0-1 0 0 0,1 0 0 0 0,-1 0 0 0 0,1 0 0 0 0,0-1 0 0 0,0 1 0 0 0,3 2 0 0 0,-3-3 0 0 0,0-1 0 0 0,0 1 0 0 0,0-1 0 0 0,0 0 0 0 0,0 0 0 0 0,1 0 0 0 0,-1-1 0 0 0,0 1 0 0 0,0-1 0 0 0,1 0 0 0 0,-1 1 0 0 0,0-2 0 0 0,1 1 0 0 0,-1 0 0 0 0,0-1 0 0 0,1 1 0 0 0,-1-1 0 0 0,0 0 0 0 0,0 0 0 0 0,0 0 0 0 0,0 0 0 0 0,0-1 0 0 0,0 1 0 0 0,0-1 0 0 0,0 0 0 0 0,0 0 0 0 0,-1 0 0 0 0,1 0 0 0 0,-1-1 0 0 0,5-4 0 0 0,0 0 0 0 0,0-1 0 0 0,1 0 0 0 0,-1 0 0 0 0,0-1 0 0 0,-1 0 0 0 0,0 0 0 0 0,9-19 0 0 0,-5 7-13 0 0,-6 13 34 0 0,0-1 0 0 0,-1 1 1 0 0,5-15-1 0 0,-8 22 350 0 0,0 1 117 0 0,0 0 21 0 0,0 0-66 0 0,-2 12-278 0 0,-5 31-165 0 0,3-22 0 0 0,-2 31 0 0 0,4-29 0 0 0,-1 1 0 0 0,-2-1 0 0 0,0 0 0 0 0,-1 0 0 0 0,-1 0 0 0 0,-12 24 0 0 0,-26 43 0 0 0,16-36 0 0 0,22-44 0 0 0,5-7 0 0 0,0-1 0 0 0,0 1 0 0 0,0 0 0 0 0,0 0 0 0 0,0 0 0 0 0,-1 4 0 0 0,3 1 0 0 0,1-7 0 0 0,0 0 0 0 0,0-1 0 0 0,0 1 0 0 0,0-1 0 0 0,0 0 0 0 0,0 1 0 0 0,0-1 0 0 0,0 0 0 0 0,0 0 0 0 0,0 1 0 0 0,1-1 0 0 0,-1 0 0 0 0,0 0 0 0 0,0 0 0 0 0,0-1 0 0 0,0 1 0 0 0,0 0 0 0 0,1 0 0 0 0,1-1 0 0 0,23-7 0 0 0,-19 5-955 0 0,0 0 0 0 0,0-1 0 0 0,11-7 0 0 0,-17 10-1702 0 0,-1 1-6554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4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4 13823 0 0,'0'0'315'0'0,"0"0"-292"0"0,0 0 0 0 0,0 0 0 0 0,-1-1 1 0 0,1 1-1 0 0,0 0 0 0 0,0 0 0 0 0,0 0 0 0 0,0-1 0 0 0,0 1 1 0 0,0 0-1 0 0,0 0 0 0 0,0 0 0 0 0,0-1 0 0 0,0 1 0 0 0,0 0 1 0 0,0 0-1 0 0,0 0 0 0 0,0-1 0 0 0,0 1 0 0 0,0 0 0 0 0,0 0 1 0 0,0 0-1 0 0,0-1 0 0 0,0 1 0 0 0,0 0 0 0 0,0 0 0 0 0,0 0 1 0 0,1-1-1 0 0,-1 1 0 0 0,0 0 0 0 0,0 0 0 0 0,1-1 1 0 0,1-1 1 0 0,-1 1-1 0 0,0 0 0 0 0,1 0 0 0 0,-1 0 0 0 0,0 0 1 0 0,1 0-1 0 0,-1 1 0 0 0,1-1 0 0 0,0 0 0 0 0,-1 1 0 0 0,1-1 1 0 0,0 1-1 0 0,2-1 0 0 0,15-6 69 0 0,-19 7-90 0 0,0 0 0 0 0,1 0-1 0 0,-1 0 1 0 0,0-1 0 0 0,0 1 0 0 0,1 0-1 0 0,-1 0 1 0 0,0 0 0 0 0,0-1-1 0 0,0 1 1 0 0,1 0 0 0 0,-1 0 0 0 0,0-1-1 0 0,0 1 1 0 0,0 0 0 0 0,0-1-1 0 0,0 1 1 0 0,0 0 0 0 0,1-1 0 0 0,-1 1-1 0 0,0 0 1 0 0,0 0 0 0 0,0-1-1 0 0,0 1 1 0 0,0-1 0 0 0,-1-1 316 0 0,0 1-201 0 0,1 1 0 0 0,0-1 1 0 0,0 1-1 0 0,0-1 1 0 0,-1 1-1 0 0,1-1 0 0 0,0 1 1 0 0,0-1-1 0 0,0 0 0 0 0,0 1 1 0 0,0-1-1 0 0,0 1 1 0 0,0-1-1 0 0,0 1 0 0 0,0-1 1 0 0,0 1-1 0 0,0-1 1 0 0,0 1-1 0 0,0-1 0 0 0,1 1 1 0 0,-1-1-1 0 0,0 1 0 0 0,0-1 1 0 0,1 1-1 0 0,-1-1 1 0 0,0 1-1 0 0,1-1 0 0 0,-1 1 1 0 0,0 0-1 0 0,1-1 1 0 0,-1 1-1 0 0,0 0 0 0 0,1-1 1 0 0,-1 1-1 0 0,1 0 0 0 0,-1-1 1 0 0,1 1-1 0 0,36-20 5054 0 0,-35 20-4945 0 0,-1 0 161 0 0,10 4-27 0 0,-2-1-50 0 0,0 0 0 0 0,0 1 0 0 0,9 4 0 0 0,-12-4-311 0 0,1 1 0 0 0,-1-1 0 0 0,0 1 0 0 0,0 0 0 0 0,-1 0 0 0 0,0 1 0 0 0,0 0 0 0 0,0 0 0 0 0,7 11 0 0 0,3 9 0 0 0,13 28 0 0 0,-28-53 0 0 0,19 37 0 0 0,22 49 0 0 0,-39-81 0 0 0,1-1 0 0 0,0 1 0 0 0,0-1 0 0 0,0 1 0 0 0,1-1 0 0 0,4 5 0 0 0,13 18 0 0 0,-14-21 0 0 0,-7-7-9 0 0,0 0 1 0 0,0 0-1 0 0,-1-1 1 0 0,1 1-1 0 0,0 0 0 0 0,0 0 1 0 0,0 0-1 0 0,0 0 0 0 0,0 0 1 0 0,0-1-1 0 0,0 1 1 0 0,0 0-1 0 0,0 0 0 0 0,0 0 1 0 0,0 0-1 0 0,1 0 0 0 0,-1-1 1 0 0,0 1-1 0 0,0 0 1 0 0,0 0-1 0 0,0 0 0 0 0,0 0 1 0 0,0 0-1 0 0,0 0 0 0 0,0-1 1 0 0,0 1-1 0 0,0 0 0 0 0,0 0 1 0 0,1 0-1 0 0,-1 0 1 0 0,0 0-1 0 0,0 0 0 0 0,0 0 1 0 0,0 0-1 0 0,0 0 0 0 0,0-1 1 0 0,1 1-1 0 0,-1 0 1 0 0,0 0-1 0 0,0 0 0 0 0,0 0 1 0 0,0 0-1 0 0,0 0 0 0 0,1 0 1 0 0,-1 0-1 0 0,0 0 1 0 0,0 0-1 0 0,0 0 0 0 0,0 0 1 0 0,0 0-1 0 0,1 0 0 0 0,-1 0 1 0 0,0 0-1 0 0,0 0 1 0 0,0 0-1 0 0,0 1 0 0 0,0-1 1 0 0,0 0-1 0 0,1 0 0 0 0,-1 0 1 0 0,0 0-1 0 0,0 0 0 0 0,0 0 1 0 0,0 0-1 0 0,0 0 1 0 0,0 0-1 0 0,0 1 0 0 0,1-1 1 0 0,-2-11-1090 0 0,0 11 1008 0 0,1-4-581 0 0,-2 0-1 0 0,1 0 0 0 0,0 0 0 0 0,-1 0 1 0 0,0 1-1 0 0,-4-8 0 0 0,-2-3-2548 0 0,5 6 1173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4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47 13823 0 0,'0'0'315'0'0,"0"0"45"0"0,1-15 465 0 0,1 9-742 0 0,2-3 666 0 0,2-7 6443 0 0,-9 17-7050 0 0,1 0-1 0 0,0 0 1 0 0,0 0-1 0 0,0 1 1 0 0,1-1-1 0 0,-1 1 0 0 0,0 0 1 0 0,0-1-1 0 0,-2 5 1 0 0,2-4 55 0 0,-70 87 854 0 0,32-43-340 0 0,27-29-413 0 0,-1-1 0 0 0,-20 18 0 0 0,12-14-298 0 0,0 0 0 0 0,2 1 0 0 0,-25 33 0 0 0,41-49-57 0 0,0 0-1 0 0,-1 0 1 0 0,1-1 0 0 0,-1 1-1 0 0,0-1 1 0 0,-8 6 0 0 0,11-10-418 0 0,2 0-33 0 0,0 0-4 0 0,0 0 0 0 0,9-17-1228 0 0,28-29-3817 0 0,-17 20 3510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5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17 13823 0 0,'0'0'315'0'0,"0"0"45"0"0,0 0 21 0 0,0 0-49 0 0,0-2-220 0 0,4-9 868 0 0,-1 1 0 0 0,2-1 0 0 0,0 1 0 0 0,11-18 0 0 0,-3-3 2688 0 0,-12 30-3124 0 0,9-10 643 0 0,-9 10-799 0 0,-1 1 100 0 0,0 0 21 0 0,0 0-66 0 0,0 1-433 0 0,0 0-1 0 0,0 1 1 0 0,-1-1 0 0 0,1 0 0 0 0,0 0 0 0 0,-1 1 0 0 0,0-1 0 0 0,1 0-1 0 0,-1 0 1 0 0,0 0 0 0 0,1 0 0 0 0,-1 0 0 0 0,0 0 0 0 0,0 0 0 0 0,0 0-1 0 0,-2 2 1 0 0,0 0-12 0 0,1 0 2 0 0,0 1 0 0 0,0-1 0 0 0,1 0 0 0 0,-1 1 0 0 0,1-1 0 0 0,-1 5 0 0 0,-5 11 0 0 0,5-15 0 0 0,1-1 0 0 0,0 1 0 0 0,0 0 0 0 0,0 0 0 0 0,0-1 0 0 0,1 1 0 0 0,0 0 0 0 0,-1 0 0 0 0,1 4 0 0 0,5 37 0 0 0,-1-15 0 0 0,-1-8 0 0 0,1-13 0 0 0,-4-9 0 0 0,0 1 0 0 0,0-1 0 0 0,1 1 0 0 0,-1 0 0 0 0,0-1 0 0 0,1 1 0 0 0,-1-1 0 0 0,0 1 0 0 0,1-1 0 0 0,-1 1 0 0 0,1-1 0 0 0,-1 0 0 0 0,1 1 0 0 0,-1-1 0 0 0,1 1 0 0 0,-1-1 0 0 0,1 0 0 0 0,-1 1 0 0 0,1-1 0 0 0,-1 0 0 0 0,1 0 0 0 0,0 0 0 0 0,-1 1 0 0 0,2-1 0 0 0,0 0 0 0 0,0 1 0 0 0,0 0 0 0 0,-1 0 0 0 0,1 0 0 0 0,0 0 0 0 0,0-1 0 0 0,-1 1 0 0 0,1-1 0 0 0,0 1 0 0 0,0-1 0 0 0,0 0 0 0 0,0 0 0 0 0,0 0 0 0 0,3 0 0 0 0,22-9 0 0 0,-20 6 0 0 0,6-2 0 0 0,-1-1 0 0 0,-1 0 0 0 0,1-1 0 0 0,-1 0 0 0 0,0-1 0 0 0,11-10 0 0 0,-6 2 0 0 0,-1 0 0 0 0,25-33 0 0 0,-18 20 564 0 0,-11 16 96 0 0,13-20-1 0 0,-28 44-358 0 0,1 0 0 0 0,0 0 0 0 0,1 0 0 0 0,1 0 0 0 0,-1 13 0 0 0,-2 10 106 0 0,0-5-407 0 0,2 0 0 0 0,0-1 0 0 0,2 1 0 0 0,6 49 0 0 0,-3-58-107 0 0,-1 0 1 0 0,-1 0-1 0 0,-1 1 1 0 0,-1-1-1 0 0,-1 0 1 0 0,-1 1-1 0 0,0-1 1 0 0,-1 0-1 0 0,-2-1 0 0 0,0 1 1 0 0,-1-1-1 0 0,-9 19 1 0 0,11-29 107 0 0,-1 0 0 0 0,-8 12 0 0 0,-2 0 774 0 0,11-14-685 0 0,0-1-1 0 0,0-1 1 0 0,-1 1-1 0 0,0-1 1 0 0,-12 9-1 0 0,-3 2-19 0 0,-23 13-70 0 0,41-26 0 0 0,-1 0 0 0 0,0 0 0 0 0,0-1 0 0 0,-1 1 0 0 0,1-1 0 0 0,-8 3 0 0 0,-38 7 0 0 0,46-12-2 0 0,1 1-1 0 0,-1-2 0 0 0,0 1 1 0 0,0 0-1 0 0,0-1 1 0 0,-4-1-1 0 0,3 1-43 0 0,4 1-291 0 0,1 0-138 0 0,-16-9-1928 0 0,-4-3-567 0 0,9 6 1435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7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3 13823 0 0,'0'0'315'0'0,"0"0"45"0"0,0 0 21 0 0,0 0-49 0 0,2 0-220 0 0,1 0 212 0 0,-1 0 0 0 0,1-1 0 0 0,-1 1 0 0 0,1-1-1 0 0,0 1 1 0 0,-1-1 0 0 0,1 0 0 0 0,-1 0 0 0 0,0 0 0 0 0,1-1 0 0 0,2-1-1 0 0,26-22 2795 0 0,-26 19-2681 0 0,1 1 0 0 0,0 0 1 0 0,0 1-1 0 0,0 0 1 0 0,8-4-1 0 0,-4 2-305 0 0,-1-1 1 0 0,0 1-1 0 0,-1-1 0 0 0,1-1 1 0 0,-1 1-1 0 0,-1-1 0 0 0,14-18 1 0 0,-10 10 268 0 0,0 0 0 0 0,-1-1 1 0 0,13-30-1 0 0,-4 9 1039 0 0,-19 38-1419 0 0,0-1-1 0 0,0 0 1 0 0,0 0-1 0 0,0 1 1 0 0,0-1-1 0 0,-1 0 1 0 0,1 1 0 0 0,0-1-1 0 0,0 1 1 0 0,-1-1-1 0 0,1 0 1 0 0,0 1-1 0 0,-1-1 1 0 0,1 1 0 0 0,0-1-1 0 0,-1 1 1 0 0,1-1-1 0 0,-1 1 1 0 0,1-1-1 0 0,-2 0 1 0 0,-10-8 155 0 0,12 9-176 0 0,0-1 0 0 0,-1 1 0 0 0,1 0 0 0 0,0 0 0 0 0,-1-1 0 0 0,1 1 0 0 0,0 0 0 0 0,-1 0 0 0 0,1 0 0 0 0,-1-1 0 0 0,1 1 0 0 0,-1 0 0 0 0,1 0 0 0 0,0 0 0 0 0,-1 0 0 0 0,1 0 0 0 0,-1 0 0 0 0,1 0 0 0 0,-1 0 0 0 0,1 0 0 0 0,0 0 0 0 0,-1 0 0 0 0,1 0 0 0 0,-1 0 0 0 0,1 0 0 0 0,0 1 0 0 0,-1-1 0 0 0,1 0 0 0 0,-1 0 0 0 0,1 0 0 0 0,0 1 0 0 0,-1-1 0 0 0,-1 1 0 0 0,-7 3 0 0 0,6-4 0 0 0,-1 2 0 0 0,1-1 0 0 0,0 0 0 0 0,-1 1 0 0 0,1-1 0 0 0,0 1 0 0 0,0 0 0 0 0,0 0 0 0 0,0 0 0 0 0,1 1 0 0 0,-1-1 0 0 0,-4 6 0 0 0,-22 19 0 0 0,17-12 0 0 0,10-13 0 0 0,0 1 0 0 0,1 0 0 0 0,-1 0 0 0 0,1 0 0 0 0,0 0 0 0 0,-1 0 0 0 0,1 0 0 0 0,1 0 0 0 0,-1 1 0 0 0,0 4 0 0 0,0-5 0 0 0,-1 7 0 0 0,1 1 0 0 0,0 0 0 0 0,1-1 0 0 0,0 1 0 0 0,0 0 0 0 0,4 14 0 0 0,-4-24 0 0 0,-1 19 0 0 0,1-18 0 0 0,0 1 0 0 0,0-1 0 0 0,0 0 0 0 0,0 1 0 0 0,0-1 0 0 0,0 1 0 0 0,0-1 0 0 0,1 0 0 0 0,-1 1 0 0 0,2 1 0 0 0,1 4 0 0 0,-1-2 0 0 0,1 1 0 0 0,-1-1 0 0 0,1-1 0 0 0,1 1 0 0 0,3 5 0 0 0,-5-9 0 0 0,-1 0 0 0 0,1 0 0 0 0,0-1 0 0 0,0 1 0 0 0,0 0 0 0 0,0-1 0 0 0,0 0 0 0 0,0 0 0 0 0,0 1 0 0 0,1-1 0 0 0,-1 0 0 0 0,0-1 0 0 0,1 1 0 0 0,-1 0 0 0 0,1-1 0 0 0,-1 1 0 0 0,3-1 0 0 0,11 1 3 0 0,-1-1 0 0 0,0 0 1 0 0,0-2-1 0 0,17-2 0 0 0,59-18-77 0 0,-88 22 68 0 0,15-5-556 0 0,0 0-1 0 0,0-1 1 0 0,-1-1 0 0 0,0-1 0 0 0,0 0-1 0 0,0-2 1 0 0,-1 1 0 0 0,-1-2-1 0 0,0 0 1 0 0,26-25 0 0 0,-21 14-973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7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6 10135 0 0,'0'0'231'0'0,"0"0"29"0"0,0 0 19 0 0,-1-1-41 0 0,-2-2 24 0 0,2 2 839 0 0,1 1 359 0 0,0 0 63 0 0,0 0-126 0 0,1 0-1239 0 0,0 0 0 0 0,1 0 1 0 0,-1 0-1 0 0,0-1 0 0 0,0 1 0 0 0,0 0 1 0 0,0-1-1 0 0,0 1 0 0 0,0-1 0 0 0,1 0 1 0 0,0 0-1 0 0,5-3 446 0 0,42-3 3121 0 0,-15 4-3058 0 0,49 2 0 0 0,-61 2 23 0 0,-7-1-440 0 0,25 3 1 0 0,-39-3 120 0 0,-1 0 117 0 0,0 0 21 0 0,0 0-66 0 0,-1 1-438 0 0,1 0 0 0 0,-1-1 0 0 0,0 1 0 0 0,1-1 0 0 0,-1 1 0 0 0,0-1 0 0 0,1 1 0 0 0,-1-1 0 0 0,0 0 0 0 0,0 1 0 0 0,0-1 1 0 0,1 0-1 0 0,-1 0 0 0 0,0 0 0 0 0,0 1 0 0 0,0-1 0 0 0,1 0 0 0 0,-1 0 0 0 0,-1 0 0 0 0,0 0-342 0 0,-15 1-818 0 0,1-1-2914 0 0,15-1 2037 0 0,-3-6-15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8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21 13823 0 0,'0'0'315'0'0,"0"0"45"0"0,0 0 21 0 0,1-2-49 0 0,5-8-81 0 0,-4 8 481 0 0,-2 2 237 0 0,0 0 45 0 0,0 0-61 0 0,0 0-288 0 0,0 0-576 0 0,0 0 0 0 0,0 0 0 0 0,-1 0 0 0 0,1 0 0 0 0,0 0 0 0 0,0 0-1 0 0,0 0 1 0 0,0 0 0 0 0,-1 0 0 0 0,1 0 0 0 0,0 0 0 0 0,0 0 0 0 0,0 0 0 0 0,0 0 0 0 0,-1 0 0 0 0,1-1-1 0 0,0 1 1 0 0,0 0 0 0 0,0 0 0 0 0,0 0 0 0 0,0 0 0 0 0,0 0 0 0 0,-1 0 0 0 0,1-1 0 0 0,0 1-1 0 0,0 0 1 0 0,0 0 0 0 0,0 0 0 0 0,0 0 0 0 0,0 0 0 0 0,0-1 0 0 0,0 1 0 0 0,0 0 0 0 0,0 0 0 0 0,0 0-1 0 0,0 0 1 0 0,0-1 0 0 0,0 1 0 0 0,0 0 0 0 0,0 0 0 0 0,0 0 0 0 0,0 0 0 0 0,0-1 0 0 0,0 1 0 0 0,0 0-1 0 0,0 0 1 0 0,0 0 0 0 0,0 0 0 0 0,0-1 0 0 0,0 1 0 0 0,0 0 0 0 0,0 0 0 0 0,0 0 0 0 0,1 0-1 0 0,-1 0 1 0 0,0-1 0 0 0,0 1 0 0 0,-15 12 441 0 0,3-3-191 0 0,0 1 0 0 0,-15 16 0 0 0,-36 57 562 0 0,33-40-685 0 0,22-31-216 0 0,0 1 0 0 0,1 1 0 0 0,0 0 0 0 0,1 0 0 0 0,0 0 0 0 0,2 0 0 0 0,-1 1 0 0 0,2 0 0 0 0,0 0 0 0 0,1 0 0 0 0,0 0 0 0 0,1 1 0 0 0,2 25 0 0 0,0-37 0 0 0,-1-1 0 0 0,1 1 0 0 0,0 0 0 0 0,0 0 0 0 0,0-1 0 0 0,0 1 0 0 0,1 0 0 0 0,-1-1 0 0 0,1 0 0 0 0,0 1 0 0 0,0-1 0 0 0,4 4 0 0 0,-5-5 0 0 0,1-1 0 0 0,0 1 0 0 0,-1-1 0 0 0,1 1 0 0 0,0-1 0 0 0,0 0 0 0 0,0 1 0 0 0,0-1 0 0 0,1 0 0 0 0,-1-1 0 0 0,0 1 0 0 0,0 0 0 0 0,0-1 0 0 0,1 1 0 0 0,-1-1 0 0 0,0 1 0 0 0,1-1 0 0 0,-1 0 0 0 0,0 0 0 0 0,1 0 0 0 0,2-1 0 0 0,3 0-724 0 0,0-1 1 0 0,0 0-1 0 0,0 0 1 0 0,0-1-1 0 0,12-5 0 0 0,-16 6 312 0 0,0 0-1 0 0,-1-1 1 0 0,1 1-1 0 0,-1-1 1 0 0,1 0-1 0 0,-1 0 0 0 0,0 0 1 0 0,0 0-1 0 0,0 0 1 0 0,-1 0-1 0 0,1-1 0 0 0,2-5 1 0 0,1-8-1635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41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3823 0 0,'0'0'315'0'0,"0"0"45"0"0,0 0 21 0 0,0 0-49 0 0,0 0-81 0 0,0 3 481 0 0,-7 18 1251 0 0,6-19-1030 0 0,-3 9 256 0 0,2-4-449 0 0,-5 12-405 0 0,2-9-150 0 0,1 0 1 0 0,-3 14-1 0 0,-7 18 1079 0 0,2-10-1106 0 0,9-24-261 0 0,0 0 1 0 0,0 0-1 0 0,-1 0 0 0 0,-8 14 0 0 0,-2 1-606 0 0,4-7-1579 0 0,1-3-4502 0 0,7-11 1938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8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7503 0 0,'0'0'399'0'0,"0"0"78"0"0,0-1 0 0 0,0 1 0 0 0,-1-1 0 0 0,1 1 0 0 0,0-1 0 0 0,0 1 0 0 0,0-1 0 0 0,1 1 0 0 0,-1 0-1 0 0,0-1 1 0 0,0 1 0 0 0,0-1 0 0 0,0 1 0 0 0,0-1 0 0 0,0 1 0 0 0,1 0 0 0 0,-1-1 0 0 0,2 0-370 0 0,-1 0 1 0 0,1 1-1 0 0,0 0 0 0 0,-1-1 0 0 0,1 1 1 0 0,0 0-1 0 0,-1 0 0 0 0,1 0 0 0 0,0 0 1 0 0,-1 0-1 0 0,1 0 0 0 0,0 0 0 0 0,-1 1 1 0 0,1-1-1 0 0,2 1 0 0 0,-1 1 15 0 0,0-1-1 0 0,0 1 1 0 0,-1 0 0 0 0,1-1-1 0 0,0 1 1 0 0,-1 1 0 0 0,1-1-1 0 0,-1 0 1 0 0,0 0 0 0 0,0 1-1 0 0,3 3 1 0 0,3 7-122 0 0,12 23 0 0 0,-8-12 0 0 0,14 31 0 0 0,1 7 0 0 0,-22-53 0 0 0,-1-1 0 0 0,0 0-64 0 0,-3-6-273 0 0,-1-2-138 0 0,0 0-33 0 0,0 0-4 0 0,0 0 0 0 0,0 0 0 0 0,0 0 0 0 0,0 0-136 0 0,3-10-2045 0 0,-3 0 588 0 0,-1 0-3363 0 0,-1 1-1170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9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20 13823 0 0,'0'0'315'0'0,"0"0"45"0"0,0 0 21 0 0,0 0-49 0 0,9-16 3849 0 0,-8 12 1977 0 0,-7 12-5707 0 0,-1-1 1 0 0,-14 12-1 0 0,-11 12 244 0 0,13-11-686 0 0,-41 35 1 0 0,26-25-13 0 0,8-9 24 0 0,18-15-43 0 0,-1 1 0 0 0,1 1 0 0 0,1-1 0 0 0,-1 1 0 0 0,1 0 0 0 0,-8 13 0 0 0,14-20-674 0 0,1-1-258 0 0,0 0-1011 0 0,2 0-4023 0 0,10-1-1724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19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15663 0 0,'4'2'149'0'0,"0"-1"0"0"0,0 0 0 0 0,0-1 0 0 0,0 1 0 0 0,0-1 0 0 0,0 0-1 0 0,0 0 1 0 0,1 0 0 0 0,-1 0 0 0 0,5-1 0 0 0,45-13 2133 0 0,-11 2 522 0 0,-20 8-1947 0 0,-4 0 218 0 0,21-1 1 0 0,20-3-904 0 0,-27 2-172 0 0,-6 1-201 0 0,-26 5-850 0 0,4-6-1899 0 0,-2-1 1416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0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3 13823 0 0,'0'0'315'0'0,"0"0"45"0"0,0 0 21 0 0,0 0-49 0 0,0 0-81 0 0,0 0 481 0 0,0 0 237 0 0,0 0 45 0 0,1-7 2056 0 0,-3 2-2107 0 0,4 8 490 0 0,3 11 451 0 0,-5-2-1690 0 0,-1 0 0 0 0,0 0-1 0 0,-1 0 1 0 0,-1 0 0 0 0,0 0-1 0 0,-4 12 1 0 0,-6 25 338 0 0,3-10-552 0 0,-2 12 0 0 0,12-48 32 0 0,-5 10-265 0 0,17-16-2254 0 0,-2-2-358 0 0,0-2-5342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0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30 17503 0 0,'0'0'803'0'0,"5"-7"266"0"0,1-2-472 0 0,-1-1 0 0 0,0 1 0 0 0,-1-1 0 0 0,1 0 0 0 0,2-14 0 0 0,4-6 2385 0 0,-10 28-2873 0 0,0 0 0 0 0,-1 0 0 0 0,1 0 0 0 0,-1 0 0 0 0,1 1 0 0 0,-1-1 0 0 0,0 0 0 0 0,1-2 0 0 0,-1 4-99 0 0,0 0 1 0 0,0 0-1 0 0,0-1 1 0 0,0 1-1 0 0,0 0 0 0 0,0 0 1 0 0,-1 0-1 0 0,1 0 0 0 0,0 0 1 0 0,0 0-1 0 0,0 0 0 0 0,0 0 1 0 0,0 0-1 0 0,0 0 0 0 0,0 0 1 0 0,0 0-1 0 0,0-1 1 0 0,0 1-1 0 0,0 0 0 0 0,0 0 1 0 0,-1 0-1 0 0,1 0 0 0 0,0 0 1 0 0,0 0-1 0 0,0 0 0 0 0,0 0 1 0 0,0 0-1 0 0,0 0 0 0 0,0 0 1 0 0,0 0-1 0 0,0 0 1 0 0,-1 0-1 0 0,1 0 0 0 0,0 0 1 0 0,0 0-1 0 0,0 0 0 0 0,0 0 1 0 0,0 0-1 0 0,0 0 0 0 0,0 0 1 0 0,0 0-1 0 0,0 0 0 0 0,0 1 1 0 0,-1-1-1 0 0,1 0 1 0 0,0 0-1 0 0,-9 7 198 0 0,4 0-208 0 0,0 0 0 0 0,0 0 0 0 0,1 0 0 0 0,0 1 0 0 0,1-1 0 0 0,0 1 0 0 0,0 0 0 0 0,0 0 0 0 0,-2 14 0 0 0,4-18 0 0 0,0 0 0 0 0,0-1 0 0 0,1 1 0 0 0,0-1 0 0 0,0 0 0 0 0,0 1 0 0 0,0-1 0 0 0,0 1 0 0 0,0-1 0 0 0,1 0 0 0 0,0 1 0 0 0,0-1 0 0 0,0 0 0 0 0,0 0 0 0 0,0 1 0 0 0,1-1 0 0 0,-1 0 0 0 0,1 0 0 0 0,0 0 0 0 0,0-1 0 0 0,0 1 0 0 0,0 0 0 0 0,0-1 0 0 0,1 1 0 0 0,2 2 0 0 0,-2-3 0 0 0,0 0 0 0 0,-1 0 0 0 0,1-1 0 0 0,0 1 0 0 0,0 0 0 0 0,0-1 0 0 0,-1 0 0 0 0,2 0 0 0 0,-1 0 0 0 0,0 0 0 0 0,0 0 0 0 0,0-1 0 0 0,0 1 0 0 0,1-1 0 0 0,-1 0 0 0 0,0 0 0 0 0,0 0 0 0 0,1 0 0 0 0,-1-1 0 0 0,0 1 0 0 0,0-1 0 0 0,0 0 0 0 0,0 0 0 0 0,0 0 0 0 0,4-2 0 0 0,1-1 0 0 0,-1-1 0 0 0,0 0 0 0 0,9-9 0 0 0,10-7 0 0 0,-14 12 107 0 0,0-1-1 0 0,0-1 1 0 0,15-18 0 0 0,-26 28-91 0 0,11-16 902 0 0,-19 29-231 0 0,0 6-687 0 0,1 0 0 0 0,0 0 0 0 0,-4 29 0 0 0,7-33 0 0 0,3-12 0 0 0,-19 102 0 0 0,12-56 0 0 0,-2 0 0 0 0,-23 71 0 0 0,32-117 0 0 0,-1 1 0 0 0,0-1 0 0 0,0 0 0 0 0,0 1 0 0 0,0-1 0 0 0,-3 4 0 0 0,-22 17 0 0 0,23-21 0 0 0,0-1 0 0 0,-1 1 0 0 0,0-1 0 0 0,1 1 0 0 0,-1-1 0 0 0,0 0 0 0 0,-4 0 0 0 0,0-1 94 0 0,-1-1 1 0 0,1-1-1 0 0,0 1 0 0 0,0-1 1 0 0,0 0-1 0 0,-13-7 0 0 0,-11-2-90 0 0,29 11-180 0 0,1 0 101 0 0,-18-4-1569 0 0,15 3-1326 0 0,5 1 1435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1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2 1-276 0 0,6 5 259 0 0,6 2 550 0 0,-1 1 0 0 0,-1 0-1 0 0,1 1 1 0 0,-2 0 0 0 0,1 1-1 0 0,13 17 1 0 0,-14-13-748 0 0,-1 0 0 0 0,0 0 0 0 0,-1 1 0 0 0,-1 0-1 0 0,-1 1 1 0 0,0 0 0 0 0,-1 0 0 0 0,-1 0 0 0 0,6 32 0 0 0,-9-28-132 0 0,-1 1 1 0 0,0 0-1 0 0,-2-1 1 0 0,0 1-1 0 0,-2 0 1 0 0,0-1-1 0 0,-1 0 1 0 0,-1 0-1 0 0,-2 0 1 0 0,0 0-1 0 0,0-1 1 0 0,-2 0-1 0 0,-1-1 1 0 0,-13 21-1 0 0,16-31-257 0 0,1-1 0 0 0,-1 0 0 0 0,-9 8 0 0 0,13-12-228 0 0,-1-1 0 0 0,0 0 0 0 0,0 0 0 0 0,0 0 0 0 0,-1 0 0 0 0,1-1 0 0 0,-1 0 0 0 0,-7 3 0 0 0,4-3-8798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2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44 8287 0 0,'0'0'382'0'0,"1"-1"-8"0"0,3-2-32 0 0,2-1 964 0 0,30-22 12667 0 0,-22 19-13686 0 0,-13 6-176 0 0,1 1 0 0 0,0 0-1 0 0,0-1 1 0 0,-1 1 0 0 0,1 0-1 0 0,0 0 1 0 0,0 0 0 0 0,0 0 0 0 0,-1 0-1 0 0,1 0 1 0 0,0 1 0 0 0,0-1 0 0 0,-1 1-1 0 0,1-1 1 0 0,0 1 0 0 0,-1-1 0 0 0,1 1-1 0 0,0 0 1 0 0,-1 0 0 0 0,1 0-1 0 0,-1 0 1 0 0,0 0 0 0 0,1 0 0 0 0,-1 0-1 0 0,0 1 1 0 0,1-1 0 0 0,-1 0 0 0 0,0 1-1 0 0,0-1 1 0 0,0 1 0 0 0,0-1-1 0 0,-1 1 1 0 0,1 0 0 0 0,0-1 0 0 0,-1 1-1 0 0,1 0 1 0 0,-1-1 0 0 0,1 1 0 0 0,-1 0-1 0 0,0 3 1 0 0,2 7-92 0 0,-1 0 0 0 0,-1 0 0 0 0,0 0 0 0 0,-1 0 1 0 0,0 0-1 0 0,-1 0 0 0 0,0 0 0 0 0,-7 19 0 0 0,2-14-19 0 0,-34 73 0 0 0,35-79 0 0 0,-1-1 0 0 0,0 1 0 0 0,-1-1 0 0 0,0 0 0 0 0,-17 15 0 0 0,20-20-94 0 0,0 0 0 0 0,-1-1 0 0 0,0 1 0 0 0,0-1 0 0 0,-7 3 0 0 0,10-6 26 0 0,-1 1-1 0 0,1-1 1 0 0,-1 0 0 0 0,0-1-1 0 0,0 1 1 0 0,0-1 0 0 0,0 1-1 0 0,0-1 1 0 0,1 0 0 0 0,-1 0-1 0 0,-4-1 1 0 0,4 0-383 0 0,-1 1 1 0 0,1-1-1 0 0,0 0 0 0 0,0 0 1 0 0,0-1-1 0 0,0 1 0 0 0,0-1 1 0 0,0 0-1 0 0,1 0 0 0 0,-8-4 1 0 0,0-4-8081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3823 0 0,'0'0'315'0'0,"0"0"45"0"0,0 0 21 0 0,0 0-49 0 0,2-2-220 0 0,0 0-99 0 0,7-10 125 0 0,-9 11 582 0 0,0 1 249 0 0,0 0 45 0 0,0 0 8 0 0,6 0 9 0 0,-1-1-366 0 0,1 1 0 0 0,0 0 0 0 0,-1 1 0 0 0,1 0 0 0 0,-1 0 0 0 0,1 0 0 0 0,5 2 0 0 0,-9-2-650 0 0,0 0 0 0 0,0-1 0 0 0,0 1 0 0 0,-1 0 0 0 0,1 0 0 0 0,0 1 0 0 0,0-1 0 0 0,-1 0 0 0 0,1 1 0 0 0,-1-1 0 0 0,1 1 0 0 0,-1-1 0 0 0,2 4 0 0 0,0-1 166 0 0,-1 1 1 0 0,0 0-1 0 0,0 0 1 0 0,1 5 0 0 0,1 3 157 0 0,8 18-252 0 0,0-1 0 0 0,2 0 0 0 0,1-1 0 0 0,1-1-1 0 0,2 0 1 0 0,25 30 0 0 0,-40-54-87 0 0,1 0 0 0 0,0-1 0 0 0,0 1 0 0 0,9 5 0 0 0,-5-5 0 0 0,1-6 0 0 0,-5-6 0 0 0,-11-13-281 0 0,3 8-267 0 0,2 8-69 0 0,0-1 1 0 0,0 1-1 0 0,-1 0 0 0 0,1-1 1 0 0,-1 1-1 0 0,-6-7 0 0 0,-5-12-2533 0 0,8 11 1614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3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1 17503 0 0,'0'0'399'0'0,"0"0"60"0"0,0 0 21 0 0,0 0-59 0 0,0 0-204 0 0,0 0 170 0 0,0 0 101 0 0,0 0 21 0 0,0 0 3 0 0,0 0 0 0 0,-8 0 1024 0 0,4 2-1281 0 0,0-1-47 0 0,1 0 0 0 0,-1 0 0 0 0,1 0 1 0 0,-1 1-1 0 0,1 0 0 0 0,0 0 0 0 0,0 0 0 0 0,-4 3 0 0 0,-35 29-188 0 0,-10 9-24 0 0,33-26 151 0 0,-1 0 0 0 0,-32 20-1 0 0,-14 10 345 0 0,-38 34-1270 0 0,103-80 655 0 0,-7 6-343 0 0,8-7 399 0 0,0 0 0 0 0,0 0 0 0 0,0 1-1 0 0,0-1 1 0 0,-1 0 0 0 0,1 0-1 0 0,0 1 1 0 0,0-1 0 0 0,0 0-1 0 0,0 0 1 0 0,0 0 0 0 0,0 1 0 0 0,-1-1-1 0 0,1 0 1 0 0,0 1 0 0 0,0-1-1 0 0,0 0 1 0 0,0 0 0 0 0,0 1-1 0 0,0-1 1 0 0,0 0 0 0 0,0 0-1 0 0,0 1 1 0 0,0-1 0 0 0,0 0 0 0 0,0 0-1 0 0,1 1 1 0 0,-1-1 0 0 0,0 0-1 0 0,0 0 1 0 0,0 1 0 0 0,0-1-1 0 0,0 0 1 0 0,1 1 0 0 0,9-8-2716 0 0,5 1-2261 0 0,3 1-1393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4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5663 0 0,'0'0'719'0'0,"0"0"-20"0"0,1 1-449 0 0,6 2-79 0 0,-6-2 565 0 0,-1-1 237 0 0,0 0 41 0 0,0 0-61 0 0,5 1-324 0 0,0-1 0 0 0,-1 0-1 0 0,1 0 1 0 0,0-1 0 0 0,8-1 0 0 0,81-8-50 0 0,-70 8-470 0 0,99-11 1867 0 0,-121 13-1976 0 0,-1 0 0 0 0,1 0 0 0 0,0 0 0 0 0,-1 0 0 0 0,1 0 0 0 0,-1 0 0 0 0,1 0 0 0 0,-1 1 0 0 0,1-1 0 0 0,-1 1 0 0 0,3 0 0 0 0,0 6 0 0 0,-3-4 0 0 0,0-2 0 0 0,-1 0 0 0 0,0 0 0 0 0,1 0 0 0 0,-1-1 0 0 0,0 2 0 0 0,1-1 0 0 0,-1 0 0 0 0,0 0 0 0 0,0 0 0 0 0,0 0 0 0 0,0 0 0 0 0,0 0 0 0 0,0 2 0 0 0,-4 5 0 0 0,1-5 55 0 0,-1 0 0 0 0,0 1 1 0 0,1-1-1 0 0,-1-1 0 0 0,-1 1 0 0 0,-6 3 1 0 0,5-3 80 0 0,0 1 0 0 0,1-1 0 0 0,-10 8 0 0 0,7-3 0 0 0,-1 0 1 0 0,0 0-1 0 0,0-1 1 0 0,-14 8-1 0 0,-64 34-1258 0 0,80-44 1351 0 0,1-1 1 0 0,0 1 0 0 0,1 1 0 0 0,-10 9-1 0 0,-6 7 180 0 0,-7 6-1285 0 0,27-27 368 0 0,1-1 65 0 0,0 0 154 0 0,0 0-452 0 0,0 0-230 0 0,0 0-42 0 0,2-2-146 0 0,5-3-279 0 0,1 0 0 0 0,-1 1-1 0 0,13-6 1 0 0,6-1-609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42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7 10135 0 0,'0'0'464'0'0,"0"0"-9"0"0,3-1-295 0 0,-1 1-92 0 0,0-1 0 0 0,0 0 0 0 0,0 0 0 0 0,0 0-1 0 0,-1 0 1 0 0,1 0 0 0 0,0 0 0 0 0,0 0 0 0 0,-1-1 0 0 0,1 1 0 0 0,0 0 0 0 0,1-4 0 0 0,-1 3 378 0 0,1 0 0 0 0,-1 1 0 0 0,0-1 1 0 0,1 0-1 0 0,-1 1 0 0 0,1-1 0 0 0,5-1 1 0 0,-3 0 129 0 0,9-5 789 0 0,-7 5-1063 0 0,-1-1 1 0 0,0 0-1 0 0,0 0 1 0 0,0 0 0 0 0,6-6-1 0 0,-5 3-435 0 0,-6 6-563 0 0,-1 1-257 0 0,0 0-1013 0 0,0 0-3830 0 0</inkml:trace>
  <inkml:trace contextRef="#ctx0" brushRef="#br0" timeOffset="1">51 1 11975 0 0,'0'0'267'0'0,"0"0"42"0"0,0 0 17 0 0,0 0-28 0 0,0 0-58 0 0,0 0 491 0 0,0 0 238 0 0,0 0 45 0 0,0 0-61 0 0,0 0-288 0 0,0 0-121 0 0,0 0-28 0 0,0 0-72 0 0,2 1-289 0 0,1 2-154 0 0,-1-1 0 0 0,0 1 0 0 0,0-1 0 0 0,0 1 0 0 0,0 0 1 0 0,-1 0-1 0 0,1 0 0 0 0,-1 0 0 0 0,1 0 0 0 0,-1 0 0 0 0,0 0 0 0 0,0 0 0 0 0,-1 1 1 0 0,1-1-1 0 0,-1 0 0 0 0,1 6 0 0 0,0 11-3 0 0,-3 32 1 0 0,1-38 2 0 0,1-8-6 0 0,0 2 16 0 0,6 35-81 0 0,-5-41-267 0 0,-1-2-138 0 0,8 7-5059 0 0,-7-6-80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4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18 13823 0 0,'0'0'315'0'0,"19"-3"1009"0"0,-10-5 791 0 0,-2 0 3524 0 0,-21 13-3896 0 0,9-3-1654 0 0,0 1-1 0 0,0 1 0 0 0,0-1 1 0 0,1 1-1 0 0,-1 0 1 0 0,-5 6-1 0 0,-10 9 344 0 0,8-9-31 0 0,1 1 0 0 0,0 0 1 0 0,-14 19-1 0 0,23-27-401 0 0,0 0 0 0 0,0 1 0 0 0,0-1 0 0 0,0 0 0 0 0,0 1 0 0 0,1-1 0 0 0,-1 1 0 0 0,1 0 0 0 0,0-1 0 0 0,0 1 0 0 0,1 0 0 0 0,-1 0 0 0 0,1 0 0 0 0,0 7 0 0 0,0-9 0 0 0,1 1 0 0 0,-1-1 0 0 0,1 0 0 0 0,-1 0 0 0 0,1 1 0 0 0,0-1 0 0 0,0 0 0 0 0,0 0 0 0 0,0 0 0 0 0,1 0 0 0 0,-1 0 0 0 0,0 0 0 0 0,1 0 0 0 0,0 0 0 0 0,-1-1 0 0 0,1 1 0 0 0,0-1 0 0 0,0 1 0 0 0,0-1 0 0 0,0 0 0 0 0,0 1 0 0 0,0-1 0 0 0,0 0 0 0 0,0 0 0 0 0,4 1 0 0 0,1-1 0 0 0,-1 0 0 0 0,1 0 0 0 0,0 0 0 0 0,-1-1 0 0 0,1 0 0 0 0,0 0 0 0 0,0 0 0 0 0,-1-1 0 0 0,1 0 0 0 0,0-1 0 0 0,-1 1 0 0 0,12-5 0 0 0,7-5 0 0 0,41-22 0 0 0,-65 33 0 0 0,6-4 0 0 0,0-1 0 0 0,0 0 0 0 0,-1 0 0 0 0,0 0 0 0 0,0-1 0 0 0,0 0 0 0 0,-1 0 0 0 0,0-1 0 0 0,0 1 0 0 0,0-1 0 0 0,-1 0 0 0 0,5-11 0 0 0,-4 7 0 0 0,-1 0 0 0 0,0 0 0 0 0,-1-1 0 0 0,0 0 0 0 0,0 1 0 0 0,-2-1 0 0 0,2-23 0 0 0,-3 30 0 0 0,-1 0 0 0 0,1-1 0 0 0,-1 1 0 0 0,0-1 0 0 0,-3-9 0 0 0,3 14 0 0 0,1-1 0 0 0,-1 1 0 0 0,1-1 0 0 0,-1 1 0 0 0,0-1 0 0 0,0 1 0 0 0,0 0 0 0 0,0-1 0 0 0,0 1 0 0 0,0 0 0 0 0,0 0 0 0 0,0 0 0 0 0,0 0 0 0 0,0 0 0 0 0,-1 0 0 0 0,1 0 0 0 0,0 0 0 0 0,-1 0 0 0 0,1 0 0 0 0,-1 1 0 0 0,1-1 0 0 0,-1 0 0 0 0,-1 0 0 0 0,-7 1-366 0 0,1 0 0 0 0,-1 0 0 0 0,1 0 0 0 0,-1 1 1 0 0,1 1-1 0 0,0-1 0 0 0,-14 6 0 0 0,-61 26-4567 0 0,56-21 3727 0 0,-16 7-1352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5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21191 0 0,'0'0'480'0'0,"0"0"67"0"0,0 0 31 0 0,5 2 125 0 0,-2 1-650 0 0,-1 0-1 0 0,0 0 0 0 0,0 1 1 0 0,0-1-1 0 0,-1 0 0 0 0,1 1 1 0 0,-1-1-1 0 0,0 1 1 0 0,0-1-1 0 0,0 1 0 0 0,0-1 1 0 0,0 8-1 0 0,0 6 817 0 0,-1 25 1 0 0,-1-40-806 0 0,1 11 45 0 0,-2-1 0 0 0,0 0-1 0 0,0 1 1 0 0,-1-1 0 0 0,-1 0 0 0 0,0-1 0 0 0,0 1-1 0 0,-1-1 1 0 0,-1 1 0 0 0,0-1 0 0 0,0-1 0 0 0,-1 1-1 0 0,-1-1 1 0 0,-9 9 0 0 0,14-16-324 0 0,0 0 0 0 0,-1 0 0 0 0,0-1 1 0 0,0 0-1 0 0,1 1 0 0 0,-1-2 0 0 0,0 1 0 0 0,-1 0 0 0 0,1-1 0 0 0,0 0 1 0 0,0 0-1 0 0,-5 1 0 0 0,-7 0-808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5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47 11975 0 0,'0'0'267'0'0,"0"0"42"0"0,11-10 417 0 0,-7 5-407 0 0,0 1 1 0 0,-1-1 0 0 0,1 0-1 0 0,-1 0 1 0 0,0 0 0 0 0,-1 0 0 0 0,1 0-1 0 0,2-10 1 0 0,1-3 2095 0 0,2-25 0 0 0,-4 22-1012 0 0,-3 20-887 0 0,-1 1-4 0 0,0 0 0 0 0,0 0 0 0 0,0 0 0 0 0,0 0-68 0 0,-8 8-272 0 0,5-4-172 0 0,0 0 0 0 0,0 0 0 0 0,1 0 0 0 0,0 0 0 0 0,0 0 0 0 0,0 1 0 0 0,0-1 0 0 0,-1 7 0 0 0,-7 40 0 0 0,7-33 0 0 0,2-9 0 0 0,0-1 0 0 0,0 1 0 0 0,0 0 0 0 0,2 0 0 0 0,1 15 0 0 0,-2-20 0 0 0,1-1 0 0 0,0 1 0 0 0,0-1 0 0 0,0 0 0 0 0,0 1 0 0 0,0-1 0 0 0,1 0 0 0 0,-1 0 0 0 0,1 0 0 0 0,0 0 0 0 0,0 0 0 0 0,0 0 0 0 0,1 0 0 0 0,-1-1 0 0 0,1 1 0 0 0,5 3 0 0 0,-3-3 93 0 0,0 0 0 0 0,0 0 0 0 0,1-1 0 0 0,0 1 1 0 0,-1-1-1 0 0,1-1 0 0 0,0 1 0 0 0,0-1 0 0 0,0 0 0 0 0,9 0 0 0 0,-4-1 112 0 0,1 0 0 0 0,0-1-1 0 0,0-1 1 0 0,16-3 0 0 0,-24 4-205 0 0,0-1 0 0 0,0 0 0 0 0,1 0 0 0 0,-1 0 0 0 0,0 0 0 0 0,0 0 0 0 0,-1-1 0 0 0,1 1 0 0 0,4-5 0 0 0,28-31 0 0 0,-26 25 0 0 0,1-1 364 0 0,-1 0 0 0 0,-1 0 0 0 0,-1-1 0 0 0,11-25 0 0 0,-15 32-301 0 0,0-2 86 0 0,-13 33-130 0 0,4-13-20 0 0,1 1 0 0 0,-5 20 0 0 0,2 18 1 0 0,3 0 0 0 0,4 85 0 0 0,1-59 0 0 0,-2-50 0 0 0,0-1 0 0 0,-6 32 0 0 0,5-46 0 0 0,-1 1 0 0 0,0-1 0 0 0,0 1 0 0 0,-1-1 0 0 0,0 0 0 0 0,-1 0 0 0 0,-8 14 0 0 0,10-21 0 0 0,0 0 0 0 0,0 0 0 0 0,0-1 0 0 0,0 1 0 0 0,0-1 0 0 0,0 1 0 0 0,-1-1 0 0 0,1 0 0 0 0,-1 0 0 0 0,1 0 0 0 0,-1-1 0 0 0,0 0 0 0 0,0 1 0 0 0,0-1 0 0 0,0 0 0 0 0,0-1 0 0 0,0 1 0 0 0,-6-1 0 0 0,-8 1 0 0 0,1-2 0 0 0,-34-4 0 0 0,38 3 0 0 0,-11-1-25 0 0,-30-4-223 0 0,49 5 178 0 0,0 1 1 0 0,0-1-1 0 0,-1 1 1 0 0,1-1-1 0 0,1-1 1 0 0,-1 1-1 0 0,-7-6 1 0 0,12 8-116 0 0,-1-1 0 0 0,1 0 1 0 0,0 0-1 0 0,0 0 0 0 0,0 0 1 0 0,-1 0-1 0 0,1 1 0 0 0,0-1 1 0 0,0 0-1 0 0,0 0 0 0 0,1 0 1 0 0,-1 0-1 0 0,0 0 0 0 0,0 0 1 0 0,0 1-1 0 0,1-1 0 0 0,-1 0 1 0 0,0 0-1 0 0,1 0 0 0 0,-1 1 1 0 0,0-1-1 0 0,1 0 0 0 0,1-1 1 0 0,17-14-2851 0 0,-3 5 1499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6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7 17503 0 0,'-8'-46'1992'0'0,"8"44"-1621"0"0,0 2 117 0 0,0 0 21 0 0,0 0 3 0 0,0 0 0 0 0,-2-9 1495 0 0,1 5 474 0 0,9 3-1241 0 0,20 2-714 0 0,44-4 0 0 0,-42 0-28 0 0,37 3 0 0 0,-14 2-509 0 0,-31-1 28 0 0,0 0-1 0 0,0 1 1 0 0,0 1-1 0 0,31 8 1 0 0,-52-10 55 0 0,0 0 1 0 0,-1 0-1 0 0,1 0 1 0 0,0 0-1 0 0,-1 1 0 0 0,1-1 1 0 0,-1 0-1 0 0,0 0 0 0 0,1 0 1 0 0,-1 0-1 0 0,0 1 0 0 0,1-1 1 0 0,-1 0-1 0 0,0 0 1 0 0,0 0-1 0 0,0 1 0 0 0,-1 1 1 0 0,1-3-8 0 0,0 2-37 0 0,0 0-1 0 0,0 0 1 0 0,-1 1 0 0 0,1-1-1 0 0,-1 0 1 0 0,0 0 0 0 0,0 0 0 0 0,1 0-1 0 0,-1 0 1 0 0,0 0 0 0 0,-1-1-1 0 0,-1 4 1 0 0,-19 19 188 0 0,11-13-184 0 0,-173 179-32 0 0,154-160 0 0 0,-42 44 0 0 0,76-82-193 0 0,7-8-443 0 0,0 5-1190 0 0,16-21 0 0 0,4-4-1362 0 0,1 1 1152 0 0,-2 3-11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26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74 13823 0 0,'1'-1'315'0'0,"43"-33"804"0"0,-14 9-182 0 0,24-22 6760 0 0,-53 46-7153 0 0,-1 1-28 0 0,0 0-4 0 0,0 0 0 0 0,0 0-491 0 0,1 0 0 0 0,-1-1 0 0 0,0 1 0 0 0,0 0 0 0 0,0 0 0 0 0,0-1 0 0 0,0 1 0 0 0,0 0 0 0 0,0 0 0 0 0,-1-1 0 0 0,1 1 0 0 0,0 0 0 0 0,0 0 0 0 0,0-1 0 0 0,0 1 0 0 0,0 0 1 0 0,0 0-1 0 0,0 0 0 0 0,0-1 0 0 0,-1 1 0 0 0,1 0 0 0 0,0 0 0 0 0,0-1 0 0 0,0 1 0 0 0,0 0 0 0 0,-1 0 0 0 0,1 0 0 0 0,0 0 0 0 0,0 0 0 0 0,0-1 0 0 0,-1 1 0 0 0,1 0 0 0 0,0 0 0 0 0,0 0 0 0 0,-1 0 0 0 0,1 0 0 0 0,0 0 0 0 0,0 0 0 0 0,-1 0 0 0 0,1 0 0 0 0,0 0 0 0 0,0 0 0 0 0,-1 0 0 0 0,1 0 0 0 0,0 0 0 0 0,0 0 0 0 0,-1 0 0 0 0,1 0 0 0 0,0 0 0 0 0,0 0 0 0 0,-1 0 0 0 0,1 0 0 0 0,0 0 0 0 0,0 1 0 0 0,-1-1 0 0 0,1 0 1 0 0,0 0-1 0 0,0 0 0 0 0,0 0 0 0 0,-1 1 0 0 0,1-1 0 0 0,0 0 0 0 0,0 0 0 0 0,0 1 0 0 0,-20 16 1844 0 0,11-10-1409 0 0,-1 1-456 0 0,-1 1 0 0 0,1-1 0 0 0,1 2 0 0 0,0-1 0 0 0,0 1 0 0 0,1 1 0 0 0,-12 18 0 0 0,9-9 341 0 0,1 0 1 0 0,-12 40-1 0 0,18-50-227 0 0,2 0 0 0 0,-1 1-1 0 0,2 0 1 0 0,-1-1 0 0 0,1 1 0 0 0,1 0-1 0 0,0 0 1 0 0,2 12 0 0 0,-2-21-114 0 0,0 0 0 0 0,0 1 0 0 0,1-1 0 0 0,-1 0 0 0 0,1 1 0 0 0,0-1 0 0 0,0 0 0 0 0,0 0 0 0 0,0 1 0 0 0,0-1 0 0 0,0 0 0 0 0,0 0 0 0 0,1 0 0 0 0,-1-1 0 0 0,1 1 0 0 0,-1 0 0 0 0,1 0 0 0 0,0-1 0 0 0,0 1 0 0 0,0-1 0 0 0,-1 1 0 0 0,2-1 0 0 0,-1 0 0 0 0,0 0 0 0 0,0 0 0 0 0,0 0 0 0 0,0 0 0 0 0,1-1 0 0 0,-1 1 0 0 0,0-1 0 0 0,1 1 0 0 0,-1-1 0 0 0,4 0 0 0 0,8 1 0 0 0,0-2 0 0 0,0 0 0 0 0,-1 0 0 0 0,24-6 0 0 0,-13 2 0 0 0,-7 1 0 0 0,0 0 0 0 0,-1-1 0 0 0,1 0 0 0 0,-1-1 0 0 0,0-1 0 0 0,-1-1 0 0 0,0 0 0 0 0,0-1 0 0 0,-1-1 0 0 0,19-15 0 0 0,-25 18 0 0 0,-1 0 0 0 0,1-1 0 0 0,-1 0 0 0 0,-1 0 0 0 0,0 0 0 0 0,0-1 0 0 0,0 0 0 0 0,-1 0 0 0 0,-1 0 0 0 0,0-1 0 0 0,0 0 0 0 0,0 0 0 0 0,-1 0 0 0 0,-1 0 0 0 0,0 0 0 0 0,0 0 0 0 0,-1-1 0 0 0,0-14 0 0 0,-2 21 0 0 0,1 0 0 0 0,0-1 0 0 0,-1 1 0 0 0,0 0 0 0 0,0 0 0 0 0,-1 0 0 0 0,1 0 0 0 0,-1 0 0 0 0,0 0 0 0 0,0 0 0 0 0,0 0 0 0 0,0 0 0 0 0,-4-3 0 0 0,1 1 0 0 0,0 1 0 0 0,0 0 0 0 0,0 1 0 0 0,-1-1 0 0 0,0 1 0 0 0,0 0 0 0 0,-9-4 0 0 0,-2 0 0 0 0,-1 1 0 0 0,0 1 0 0 0,0 1 0 0 0,0 0 0 0 0,-24-2 0 0 0,-3 2-911 0 0,-64 3-1 0 0,84 2-594 0 0,-17 0-8733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30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410 11975 0 0,'0'0'267'0'0,"0"0"42"0"0,0 0 17 0 0,0 0-28 0 0,0 0-58 0 0,0 0 491 0 0,0 0 238 0 0,0 0 45 0 0,0 0 8 0 0,0 0 2 0 0,0 0 0 0 0,0 0 0 0 0,2 0-69 0 0,5-1-695 0 0,0 0 0 0 0,0-1 0 0 0,0 0 0 0 0,-1 0 1 0 0,1-1-1 0 0,0 1 0 0 0,-1-2 0 0 0,9-4 0 0 0,-2-1-174 0 0,-1 2 591 0 0,19-17 0 0 0,27-25-111 0 0,27-25 778 0 0,-75 63-1220 0 0,0 0 0 0 0,-1 0 1 0 0,0-1-1 0 0,0 0 1 0 0,10-23-1 0 0,-19 35-124 0 0,8-17-9 0 0,7-21 0 0 0,-13 34 17 0 0,-1-1 0 0 0,0 1 1 0 0,0-1-1 0 0,0 0 0 0 0,-1 1 0 0 0,1-1 0 0 0,-1 0 1 0 0,-1 1-1 0 0,1-1 0 0 0,-1-6 0 0 0,0 10 363 0 0,1 1 117 0 0,0 0 21 0 0,0-1-466 0 0,-1 0 1 0 0,0-1-1 0 0,0 1 0 0 0,0 0 1 0 0,0 0-1 0 0,0 0 0 0 0,0 0 1 0 0,0 0-1 0 0,0 0 0 0 0,0 0 1 0 0,0 0-1 0 0,-1 0 0 0 0,-1 0 1 0 0,3 0-43 0 0,-8 0-1 0 0,6 2 0 0 0,-1-1 0 0 0,1 1 0 0 0,-1-1 0 0 0,0 1 0 0 0,1 0 0 0 0,-1 0 0 0 0,1 0 0 0 0,-1 0 0 0 0,1 1 0 0 0,0-1 0 0 0,0 1 0 0 0,0-1 0 0 0,-1 1 0 0 0,-1 2 0 0 0,4-4 0 0 0,-3 4 0 0 0,-1 0 0 0 0,1 0 0 0 0,0 1 0 0 0,1-1 0 0 0,-1 1 0 0 0,-3 8 0 0 0,-10 34 0 0 0,10-26 0 0 0,-189 548 0 0 0,135-365 0 0 0,26-84 0 0 0,23-86-100 0 0,2 1-1 0 0,2 0 1 0 0,-3 39 0 0 0,10-70-72 0 0,-1 16-707 0 0,2-15 497 0 0,3-11 224 0 0,10-24 158 0 0,-10 21 0 0 0,-1-1 0 0 0,-1 0 0 0 0,0 0 0 0 0,0 0 0 0 0,0-14 0 0 0,1-8 0 0 0,32-267 0 0 0,-33 278 0 0 0,-1-36 0 0 0,-1 50 0 0 0,0 0 0 0 0,-1 0 0 0 0,0 0 0 0 0,0 0 0 0 0,-5-12 0 0 0,5 17 0 0 0,1 0 0 0 0,-1 1 0 0 0,0-1 0 0 0,0 1 0 0 0,0-1 0 0 0,0 1 0 0 0,0-1 0 0 0,0 1 0 0 0,0-1 0 0 0,-1 1 0 0 0,1 0 0 0 0,0 0 0 0 0,-1 0 0 0 0,1 0 0 0 0,-1 0 0 0 0,1 0 0 0 0,-1 0 0 0 0,0 0 0 0 0,-1 0 0 0 0,0 0 0 0 0,0 0 0 0 0,1 1 0 0 0,-1 0 0 0 0,0 0 0 0 0,0-1 0 0 0,0 2 0 0 0,0-1 0 0 0,1 0 0 0 0,-1 1 0 0 0,0-1 0 0 0,-3 2 0 0 0,-4 1 0 0 0,-1 2 0 0 0,1-1 0 0 0,0 1 0 0 0,-18 13 0 0 0,22-15 28 0 0,-1 2 203 0 0,0 0 0 0 0,0 0 1 0 0,-7 7-1 0 0,13-11-193 0 0,0 1 1 0 0,-1-1-1 0 0,1 0 0 0 0,0 1 1 0 0,0-1-1 0 0,0 1 1 0 0,0 0-1 0 0,0-1 0 0 0,1 1 1 0 0,-1 0-1 0 0,0-1 0 0 0,1 1 1 0 0,-1 0-1 0 0,1 0 1 0 0,0-1-1 0 0,-1 1 0 0 0,1 0 1 0 0,0 0-1 0 0,0 0 0 0 0,0 2 1 0 0,1-3-101 0 0,0 0-1 0 0,0 0 1 0 0,0 0 0 0 0,0-1 0 0 0,0 1 0 0 0,0 0 0 0 0,0 0 0 0 0,1 0 0 0 0,-1-1-1 0 0,0 1 1 0 0,0-1 0 0 0,0 1 0 0 0,1-1 0 0 0,-1 1 0 0 0,0-1 0 0 0,3 1 0 0 0,-3-1-34 0 0,12 3 144 0 0,-1-1 0 0 0,0-1 0 0 0,0 0 1 0 0,1 0-1 0 0,-1-1 0 0 0,1-1 0 0 0,-1 0 1 0 0,16-4-1 0 0,98-29 840 0 0,-96 25-825 0 0,18-2-63 0 0,-34 8 0 0 0,0 0 0 0 0,16-6 0 0 0,-24 7 0 0 0,0 0 0 0 0,0 1 0 0 0,10-2 0 0 0,-12 4-90 0 0,-8 2-133 0 0,-10 4-340 0 0,11-5 484 0 0,-6 2-2151 0 0,-1 0-3813 0 0,-3-1-2745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36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40 8287 0 0,'8'-5'756'0'0,"-2"0"-622"0"0,-1 0 19 0 0,-2 0 998 0 0,6-8 6809 0 0,-6 7-7594 0 0,-3 5 146 0 0,0 1 0 0 0,0 0 0 0 0,0 0 0 0 0,0 0-68 0 0,0 0-217 0 0,0 0 161 0 0,0 0 100 0 0,-8 6 613 0 0,-1-1-929 0 0,1 1 0 0 0,-1 0 0 0 0,1 0 0 0 0,0 1 0 0 0,1 0 0 0 0,0 1 0 0 0,0-1 0 0 0,0 1 0 0 0,1 1 0 0 0,0-1 0 0 0,-6 14 0 0 0,-6 15-172 0 0,-13 41 0 0 0,23-55 0 0 0,1 0 0 0 0,2 0 0 0 0,0 0 0 0 0,-1 32 0 0 0,5-43 0 0 0,1 1 0 0 0,0-1 0 0 0,1 0 0 0 0,0 0 0 0 0,1 0 0 0 0,1 0 0 0 0,-1-1 0 0 0,2 1 0 0 0,0 0 0 0 0,7 15 0 0 0,-4-18 0 0 0,3 1 0 0 0,-5-9 0 0 0,-2-1 0 0 0,6 7 0 0 0,0 1 0 0 0,-6-8 0 0 0,-2 0 0 0 0,-1 0 0 0 0,1 0 0 0 0,0 0 0 0 0,-1 0 0 0 0,1 0 0 0 0,-1 0 0 0 0,1 0 0 0 0,0 0 0 0 0,-1 0 0 0 0,1 0 0 0 0,0 0 0 0 0,-1 0 0 0 0,1 1 0 0 0,-1-1 0 0 0,1 0 0 0 0,0 0 0 0 0,-1 1 0 0 0,1-1 0 0 0,-1 0 0 0 0,1 1 0 0 0,-1-1 0 0 0,1 1 0 0 0,-1-1 0 0 0,0 0 0 0 0,0 0 0 0 0,0 0 0 0 0,0 0 0 0 0,1 1 0 0 0,-1-1 0 0 0,0 0 0 0 0,0 0 0 0 0,0 0 0 0 0,0 0 0 0 0,1 0 0 0 0,-1 0 0 0 0,0 0 0 0 0,0 0 0 0 0,0 0 0 0 0,1 0 0 0 0,-1 0 0 0 0,0 0 0 0 0,0 0 0 0 0,1 0 0 0 0,-1 0 0 0 0,0 0 0 0 0,0 0 0 0 0,0 0 0 0 0,1 0 0 0 0,-1 0 0 0 0,0 0 0 0 0,0 0 0 0 0,0 0 0 0 0,1 0 0 0 0,-1 0 0 0 0,0 0 0 0 0,0-1 0 0 0,0 1 0 0 0,1 0 0 0 0,-1 0 0 0 0,0 0 0 0 0,0 0 0 0 0,0 0 0 0 0,0-1 0 0 0,0 1 0 0 0,1 0 0 0 0,-1 0 0 0 0,0 0 0 0 0,0 0 0 0 0,0-1 0 0 0,0 1 0 0 0,0 0 0 0 0,0 0 0 0 0,0-1 0 0 0,0 1 0 0 0,0 0 0 0 0,0 0 0 0 0,0 0 0 0 0,0-1 0 0 0,0 1 0 0 0,0 0 0 0 0,0 0 0 0 0,0 0 0 0 0,0-1 0 0 0,0 1 0 0 0,-2-10 0 0 0,2 9 0 0 0,-1 0 0 0 0,1 0 0 0 0,0 0 0 0 0,0 0 0 0 0,-1 0 0 0 0,1 0 0 0 0,-1 0 0 0 0,1 1 0 0 0,0-1 0 0 0,-1 0 0 0 0,0 0 0 0 0,1 0 0 0 0,-1 0 0 0 0,1 1 0 0 0,-1-1 0 0 0,0 0 0 0 0,0 0 0 0 0,1 1 0 0 0,-1-1 0 0 0,0 1 0 0 0,-1-1 0 0 0,-1-1 0 0 0,-5-4-4202 0 0,0 4 2668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37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252 0 0,0 0 391 0 0,0 0 216 0 0,7 0 653 0 0,-3 1 3049 0 0,2 1-4189 0 0,0 0 0 0 0,0 1 0 0 0,8 5 0 0 0,-13-7-475 0 0,0-1-1 0 0,1 1 1 0 0,-1 0 0 0 0,0-1 0 0 0,0 1-1 0 0,0 0 1 0 0,0 0 0 0 0,0 0 0 0 0,0 0-1 0 0,0 0 1 0 0,0 0 0 0 0,0 0 0 0 0,0 1 0 0 0,0-1-1 0 0,-1 0 1 0 0,2 2 0 0 0,1 3 61 0 0,2 1 161 0 0,-1 1-1 0 0,0 0 1 0 0,0-1 0 0 0,-1 2-1 0 0,3 8 1 0 0,7 18 354 0 0,0-2-586 0 0,-11-25 0 0 0,1-1 0 0 0,-1 1 0 0 0,2-1 0 0 0,-1 0 0 0 0,1 0 0 0 0,0 0 0 0 0,0-1 0 0 0,1 1 0 0 0,9 9 0 0 0,-14-16-6 0 0,0 0-1 0 0,0 1 1 0 0,0-1-1 0 0,1 0 1 0 0,-1 0 0 0 0,0 1-1 0 0,0-1 1 0 0,0 0-1 0 0,1 0 1 0 0,-1 1 0 0 0,0-1-1 0 0,0 0 1 0 0,1 0-1 0 0,-1 0 1 0 0,0 1 0 0 0,1-1-1 0 0,-1 0 1 0 0,0 0-1 0 0,1 0 1 0 0,-1 0-1 0 0,0 0 1 0 0,1 0 0 0 0,-1 0-1 0 0,0 1 1 0 0,1-1-1 0 0,-1 0 1 0 0,0 0 0 0 0,1 0-1 0 0,-1-1 1 0 0,0 1-1 0 0,1 0 1 0 0,-1 0 0 0 0,0 0-1 0 0,1 0 1 0 0,-1 0-1 0 0,0 0 1 0 0,0 0-1 0 0,1 0 1 0 0,-1-1 0 0 0,0 1-1 0 0,1 0 1 0 0,-1 0-1 0 0,0 0 1 0 0,0-1 0 0 0,1 1-1 0 0,-1 0 1 0 0,0 0-1 0 0,0-1 1 0 0,0 1 0 0 0,1-1-1 0 0,-1 1-67 0 0,1-1-182 0 0,1 0 0 0 0,-1-1 0 0 0,0 1 0 0 0,0 0 0 0 0,1-1 0 0 0,-1 1 0 0 0,0-1 0 0 0,-1 1 0 0 0,1-1 0 0 0,0 0 0 0 0,0 1 0 0 0,-1-1 0 0 0,1 0 0 0 0,-1 0 0 0 0,1 1 0 0 0,-1-1 1 0 0,0 0-1 0 0,0 0 0 0 0,0 1 0 0 0,0-1 0 0 0,0 0 0 0 0,0 0 0 0 0,0-2 0 0 0,-1-4-857 0 0,1-5-934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37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9 17503 0 0,'0'0'399'0'0,"0"0"60"0"0,0 0 21 0 0,0 0-59 0 0,1-1-276 0 0,2-5 11 0 0,-2 5 570 0 0,-1 1 244 0 0,0 0 43 0 0,0 0-59 0 0,0 0-289 0 0,0 0-121 0 0,0 0-28 0 0,0 0-72 0 0,-1 2-289 0 0,-5 7 52 0 0,-1 0 1 0 0,0 0 0 0 0,-1 0-1 0 0,0-1 1 0 0,0 0-1 0 0,-1-1 1 0 0,-9 8 0 0 0,-14 11 196 0 0,-58 67-404 0 0,80-84-107 0 0,-18 15 0 0 0,21-19 13 0 0,1 0-1 0 0,-1 1 1 0 0,1 0-1 0 0,0 0 0 0 0,0 0 1 0 0,-7 12-1 0 0,9-11-413 0 0,3-6-140 0 0,1-1-572 0 0,2 1-253 0 0,10 0-51 0 0,4-3-11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3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3823 0 0,'0'0'630'0'0,"0"0"-13"0"0,6 5 175 0 0,-4-2 2476 0 0,1 2-2993 0 0,-1-1 1 0 0,0 1-1 0 0,0 0 1 0 0,0 0-1 0 0,-1 0 1 0 0,1 0-1 0 0,-1 0 1 0 0,0 0-1 0 0,-1 0 0 0 0,1 0 1 0 0,-1 0-1 0 0,0 0 1 0 0,-1 6-1 0 0,-1 2-186 0 0,-1-1 0 0 0,0 0 0 0 0,0 1 0 0 0,-2-2-1 0 0,-6 17 1 0 0,10-26-96 0 0,-1 1 0 0 0,2 0 0 0 0,-1-1 0 0 0,0 1 0 0 0,0-1-1 0 0,1 1 1 0 0,-1 0 0 0 0,1 4 0 0 0,0-6-330 0 0,0-1-138 0 0,0 0-942 0 0,0 0-3824 0 0,0 0-1641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42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1975 0 0,'0'0'547'0'0,"0"0"-11"0"0,1 1-344 0 0,0 4 456 0 0,0 0 1 0 0,0-1-1 0 0,-1 1 0 0 0,1 0 1 0 0,-1-1-1 0 0,0 1 1 0 0,0 0-1 0 0,-1-1 0 0 0,-1 9 1 0 0,1-7-221 0 0,0 1 0 0 0,1 0 1 0 0,0 13-1 0 0,1-12-33 0 0,-1-1 0 0 0,0 16-1 0 0,-1-1 478 0 0,1-10-856 0 0,-1 14-16 0 0,4-6-56 0 0,2-16 332 0 0,-5-3-368 0 0,0-1 0 0 0,0 0-1 0 0,0 0 1 0 0,1 0-1 0 0,-1 0 1 0 0,0 0 0 0 0,0 0-1 0 0,0 0 1 0 0,0 1-1 0 0,1-1 1 0 0,-1 0 0 0 0,0 0-1 0 0,0 0 1 0 0,0 0-1 0 0,0 0 1 0 0,0 1-1 0 0,0-1 1 0 0,0 0 0 0 0,0 0-1 0 0,1 0 1 0 0,-1 1-1 0 0,0-1 1 0 0,0 0 0 0 0,0 0-1 0 0,0 0 1 0 0,0 1-1 0 0,0-1 1 0 0,0 0 0 0 0,0 0-1 0 0,0 0 1 0 0,0 1-1 0 0,0-1 1 0 0,3-2-1239 0 0,3 0 177 0 0,-3-1-3628 0 0,2-7-1018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39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49 17503 0 0,'0'0'399'0'0,"0"0"60"0"0,0 0 21 0 0,0 0-59 0 0,0 0-136 0 0,0 0 457 0 0,0 0 228 0 0,0 0 43 0 0,0 0-59 0 0,0 0-289 0 0,0 0-121 0 0,0 0-28 0 0,0 0-72 0 0,1 9-272 0 0,-2-2-126 0 0,0 1-1 0 0,0-1 1 0 0,-1 0 0 0 0,0 0-1 0 0,-4 9 1 0 0,2-4 123 0 0,0-3 9 0 0,1 1 1 0 0,1 0-1 0 0,-1-1 0 0 0,2 1 1 0 0,-1 0-1 0 0,1 0 0 0 0,1 0 1 0 0,1 17-1 0 0,3-12-178 0 0,-1-12 0 0 0,-1-2 0 0 0,0 0 0 0 0,-1 1 0 0 0,1-1 0 0 0,0 0 0 0 0,0 0 0 0 0,0 0 0 0 0,0 0 0 0 0,0 0 0 0 0,0 0 0 0 0,0-1 0 0 0,0 1 0 0 0,0 0 0 0 0,0-1 0 0 0,1 0 0 0 0,-1 0 0 0 0,0 1 0 0 0,0-1 0 0 0,0 0 0 0 0,1-1 0 0 0,-1 1 0 0 0,0 0 0 0 0,0-1 0 0 0,3 0 0 0 0,3-1 0 0 0,0-1 0 0 0,-1 0 0 0 0,1 0 0 0 0,13-8 0 0 0,-13 6 0 0 0,-1-1 0 0 0,0 0 0 0 0,0 0 0 0 0,-1-1 0 0 0,1 0 0 0 0,6-9 0 0 0,20-22 0 0 0,-5 8 443 0 0,-27 29 45 0 0,-1 1 21 0 0,0 0-66 0 0,-3 12-278 0 0,3-11-165 0 0,-8 29 0 0 0,1 0 0 0 0,-3 33 0 0 0,7-48 0 0 0,0 0 0 0 0,-1 0 0 0 0,0 0 0 0 0,-1-1 0 0 0,-10 19 0 0 0,-4 14 0 0 0,12-29 0 0 0,-2-1 0 0 0,-12 22 0 0 0,1-3 0 0 0,17-32 2 0 0,1 1 0 0 0,-1-1 0 0 0,0 0 0 0 0,-5 5 0 0 0,-6 8-145 0 0,13-15-553 0 0,1-2-258 0 0,0 0-56 0 0,0 0-149 0 0,0 0-573 0 0,-1-13-2289 0 0,-1 2 1974 0 0</inkml:trace>
  <inkml:trace contextRef="#ctx0" brushRef="#br0" timeOffset="1">439 0 17503 0 0,'2'1'803'0'0,"20"4"38"0"0,-19-5-622 0 0,1 0-1 0 0,-1 1 0 0 0,1-1 0 0 0,-1 1 1 0 0,0 0-1 0 0,0 0 0 0 0,1 1 1 0 0,-1-1-1 0 0,0 1 0 0 0,0-1 1 0 0,0 1-1 0 0,0 0 0 0 0,0 0 1 0 0,-1 0-1 0 0,1 1 0 0 0,-1-1 1 0 0,1 1-1 0 0,2 4 0 0 0,1 3 280 0 0,0 0 0 0 0,-1 1 0 0 0,0 0 0 0 0,-1 0 0 0 0,-1 1 0 0 0,1-1-1 0 0,-2 1 1 0 0,3 17 0 0 0,0 97 350 0 0,-5-113-417 0 0,0 10-344 0 0,-1 1 0 0 0,-1-1 0 0 0,0 1-1 0 0,-2-1 1 0 0,-1 0 0 0 0,-10 28 0 0 0,4-30-2063 0 0,-10 1-7904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42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8287 0 0,'0'0'191'0'0,"0"0"26"0"0,0 0 9 0 0,2-1-34 0 0,11-11 255 0 0,-6-1 955 0 0,-4 5 691 0 0,-2 7-1069 0 0,-1 1 0 0 0,1-2-501 0 0,0 0 0 0 0,0-1 0 0 0,1 1 0 0 0,-1 0 1 0 0,1 0-1 0 0,-1 0 0 0 0,1 0 0 0 0,2-2 0 0 0,5-2 7265 0 0,-5 7-7756 0 0,0 0-1 0 0,1 0 1 0 0,-1 0 0 0 0,0 0-1 0 0,0 1 1 0 0,0-1 0 0 0,0 1-1 0 0,0 0 1 0 0,0 1-1 0 0,-1-1 1 0 0,1 0 0 0 0,-1 1-1 0 0,7 6 1 0 0,-3-2 289 0 0,1 1 0 0 0,-1 0 0 0 0,0 0 0 0 0,10 17 0 0 0,9 15-315 0 0,2-1 0 0 0,36 39 0 0 0,-27-34-8 0 0,53 73 2 0 0,-57-68 0 0 0,-29-42 0 0 0,0 0 0 0 0,2 0 0 0 0,-2 0-64 0 0,-3-6-273 0 0,-1-1-138 0 0,-1 0 301 0 0,0 0-1 0 0,0 0 1 0 0,-1 0 0 0 0,1-1-1 0 0,0 1 1 0 0,0 0-1 0 0,0-1 1 0 0,0 1 0 0 0,0 0-1 0 0,0-1 1 0 0,-1 1-1 0 0,1-1 1 0 0,0 0 0 0 0,0 1-1 0 0,1-1 1 0 0,-1 0-1 0 0,0 1 1 0 0,0-1 0 0 0,0 0-1 0 0,0 0 1 0 0,1 0 0 0 0,-2-1-1 0 0,-4-5-5652 0 0,-1 1-2331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43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35 10135 0 0,'0'0'464'0'0,"0"0"-9"0"0,-1-1-295 0 0,0-5-3 0 0,1 4 569 0 0,0 2 244 0 0,0 0 44 0 0,0 0 8 0 0,-2-4 764 0 0,-2-3-778 0 0,5 4 6645 0 0,-1 2-7652 0 0,1 0 0 0 0,0 1 1 0 0,0-1-1 0 0,0 0 0 0 0,-1 0 1 0 0,1 1-1 0 0,0-1 0 0 0,0 1 0 0 0,0-1 1 0 0,0 1-1 0 0,0-1 0 0 0,0 1 1 0 0,0-1-1 0 0,0 1 0 0 0,2-1 1 0 0,3-1-6 0 0,-6 3 9 0 0,0-1 1 0 0,0 0-1 0 0,0 0 0 0 0,0 0 0 0 0,0 0 1 0 0,0 0-1 0 0,0 0 0 0 0,0 0 0 0 0,0 0 1 0 0,0 0-1 0 0,0 0 0 0 0,0 0 0 0 0,0 1 1 0 0,0-1-1 0 0,0 0 0 0 0,0 0 0 0 0,0 0 1 0 0,0 0-1 0 0,0 0 0 0 0,1 0 0 0 0,-1 0 1 0 0,0 0-1 0 0,0 0 0 0 0,0 0 0 0 0,0 0 0 0 0,0 0 1 0 0,0 1-1 0 0,0-1 0 0 0,0 0 0 0 0,0 0 1 0 0,0 0-1 0 0,0 0 0 0 0,0 0 0 0 0,0 0 1 0 0,0 0-1 0 0,1 0 0 0 0,-1 0 0 0 0,0 0 1 0 0,0 0-1 0 0,0 0 0 0 0,0 0 0 0 0,0 0 1 0 0,0 0-1 0 0,0 0 0 0 0,0 0 0 0 0,0 0 1 0 0,0 0-1 0 0,1 0 0 0 0,-1 0 0 0 0,0 0 1 0 0,0 0-1 0 0,0 0 0 0 0,0 0 0 0 0,0 0 1 0 0,0 0-1 0 0,0 0 0 0 0,0 0 0 0 0,0 0 1 0 0,0 0-1 0 0,1-1 0 0 0,-7 14 699 0 0,-9 16 320 0 0,-13 15-1024 0 0,-3-1 0 0 0,-1-1 0 0 0,-53 53 0 0 0,36-38 0 0 0,30-34 0 0 0,-26 26 0 0 0,30-32 0 0 0,10-14 72 0 0,4-2 299 0 0,1-1 117 0 0,0 0 21 0 0,0 0-134 0 0,0 0-577 0 0,0 0-248 0 0,0 0-50 0 0,10-10-523 0 0,-1 1-346 0 0,-1-1 0 0 0,0 0 0 0 0,0 0 0 0 0,8-18 0 0 0,-11 21 917 0 0,10-18-1595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43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0 6447 0 0,'0'0'298'0'0,"0"0"-10"0"0,0 0-50 0 0,0 0 493 0 0,0 0 238 0 0,0 0 45 0 0,0 0 76 0 0,0 0 288 0 0,0 0 124 0 0,0 0 30 0 0,0 0-65 0 0,0 0-290 0 0,0 0-121 0 0,0 0-28 0 0,0 0-72 0 0,0 0-285 0 0,0 0-126 0 0,0 0-29 0 0,0 0-4 0 0,0 0 0 0 0,0 0 0 0 0,0 0 0 0 0,0 0-68 0 0,0 0-217 0 0,0 0 161 0 0,0 2 100 0 0,-3 7-355 0 0,1-1 1 0 0,-2 1 0 0 0,1-1 0 0 0,-1 1-1 0 0,-7 10 1 0 0,-11 26 181 0 0,-47 114-315 0 0,52-114 89 0 0,-34 101 886 0 0,43-120-788 0 0,2 0 1 0 0,1 1 0 0 0,-3 44 0 0 0,8-61-453 0 0,0-1-1 0 0,0 0 1 0 0,1 1 0 0 0,3 15 0 0 0,-3-22 263 0 0,0 0 0 0 0,0 0 0 0 0,0 0 0 0 0,1 0 0 0 0,-1 0 0 0 0,1 0 0 0 0,-1 0 0 0 0,1 0 0 0 0,0 0 0 0 0,0-1 0 0 0,0 1 0 0 0,1-1 0 0 0,-1 0 0 0 0,0 1 0 0 0,6 2 0 0 0,-7-4 92 0 0,0-1-1 0 0,0 0 0 0 0,0 0 1 0 0,0 0-1 0 0,0 0 0 0 0,0 0 1 0 0,0 0-1 0 0,-1 0 0 0 0,1 0 1 0 0,0 0-1 0 0,0 0 0 0 0,1-1 1 0 0,4 1 106 0 0,-4 0-196 0 0,0 0-70 0 0,1 0-1 0 0,-1 0 1 0 0,0 0 0 0 0,0 0-1 0 0,1 0 1 0 0,-1 0-1 0 0,0-1 1 0 0,0 1 0 0 0,1-1-1 0 0,-1 1 1 0 0,0-1 0 0 0,0 0-1 0 0,0 0 1 0 0,0 0 0 0 0,0 0-1 0 0,0 0 1 0 0,0-1 0 0 0,0 1-1 0 0,-1-1 1 0 0,1 1-1 0 0,0-1 1 0 0,-1 1 0 0 0,1-1-1 0 0,1-2 1 0 0,-2 2-157 0 0,0 1 1 0 0,0-1-1 0 0,0 0 1 0 0,0 1-1 0 0,0-1 0 0 0,-1 0 1 0 0,1 0-1 0 0,0-3 0 0 0,0 1-1065 0 0,0-1 0 0 0,0 1 0 0 0,-1-1 0 0 0,0 0 0 0 0,0-4 0 0 0,-1-2-6420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45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9 11975 0 0,'0'0'267'0'0,"0"0"42"0"0,0 0 17 0 0,0 0-28 0 0,-2-2-196 0 0,-5-7 47 0 0,5 7 571 0 0,2 2 249 0 0,0 0 45 0 0,0-5 550 0 0,2 5 7241 0 0,4 4-8747 0 0,1 0 1 0 0,-1 1 0 0 0,0-1 0 0 0,0 1-1 0 0,0 1 1 0 0,-1-1 0 0 0,0 1 0 0 0,0 0-1 0 0,0 0 1 0 0,7 14 0 0 0,2 7 173 0 0,16 40 0 0 0,-26-57-225 0 0,36 100-7 0 0,-31-88 0 0 0,-6-16 0 0 0,1 2 0 0 0,-2-5 0 0 0,14 13 0 0 0,-11-11-201 0 0,-4-4-850 0 0,-1-9-3230 0 0,-2 0-3906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45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17503 0 0,'0'0'399'0'0,"0"0"60"0"0,0 0 21 0 0,0 0-59 0 0,0 0-204 0 0,0 0 170 0 0,0 0 101 0 0,0 0 21 0 0,0 0 71 0 0,0 0 285 0 0,0 0 126 0 0,0 0 29 0 0,1 2-133 0 0,0 3-860 0 0,-1 0 0 0 0,0 0 1 0 0,0 0-1 0 0,0-1 0 0 0,0 1 1 0 0,-1 0-1 0 0,0 0 0 0 0,0 0 1 0 0,0 0-1 0 0,0 0 0 0 0,-4 8 0 0 0,-27 52 440 0 0,32-65-467 0 0,-10 19 231 0 0,-1 0 0 0 0,-1-1-1 0 0,-1 0 1 0 0,0-1 0 0 0,-1-1-1 0 0,-18 16 1 0 0,32-31-438 0 0,-1 0-1 0 0,1-1 1 0 0,-1 1 0 0 0,0-1-1 0 0,1 1 1 0 0,-1-1 0 0 0,0 1-1 0 0,1-1 1 0 0,-1 1 0 0 0,0-1-1 0 0,0 0 1 0 0,1 1 0 0 0,-1-1-1 0 0,0 0 1 0 0,-2 1-1 0 0,4-2-81 0 0,-1 0 0 0 0,0 0 0 0 0,1 0-1 0 0,-1 0 1 0 0,0 0 0 0 0,1 1-1 0 0,-1-1 1 0 0,1 0 0 0 0,-1 0-1 0 0,1 1 1 0 0,-1-1 0 0 0,1 0-1 0 0,0 1 1 0 0,1-2 0 0 0,15-13-1758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46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5663 0 0,'2'-1'356'0'0,"5"0"-11"0"0,-1 0-94 0 0,1 0 0 0 0,-1 1 0 0 0,11-1 1 0 0,-12 1 67 0 0,-1 0 1 0 0,1 0-1 0 0,-1 1 1 0 0,1-1 0 0 0,-1 1-1 0 0,1 0 1 0 0,-1 0-1 0 0,1 0 1 0 0,-1 1 0 0 0,0-1-1 0 0,1 1 1 0 0,-1 0 0 0 0,7 5-1 0 0,-1 2 244 0 0,-6-6-345 0 0,0 1-1 0 0,0-1 0 0 0,-1 1 0 0 0,1 0 1 0 0,-1 0-1 0 0,4 7 0 0 0,1 2 47 0 0,-1 0-1 0 0,0 1 0 0 0,-1 0 1 0 0,-1 0-1 0 0,0 1 1 0 0,-1-1-1 0 0,0 1 1 0 0,-2 0-1 0 0,1 0 0 0 0,-2 0 1 0 0,0 1-1 0 0,-1-1 1 0 0,-2 18-1 0 0,-2 13-238 0 0,2-21 79 0 0,0-1 1 0 0,-2 1-1 0 0,-11 41 1 0 0,-37 68 1500 0 0,51-131-1605 0 0,-1 1 0 0 0,0-1 0 0 0,0 1 0 0 0,0-1 0 0 0,0 1 0 0 0,0-1 0 0 0,-1 0 0 0 0,0 0 0 0 0,1 0 0 0 0,-1-1 0 0 0,0 1 0 0 0,0-1 0 0 0,0 1 0 0 0,-1-1 0 0 0,1 0 0 0 0,-1 0 0 0 0,-5 2 0 0 0,2 0 0 0 0,5-4 0 0 0,1 1 0 0 0,0 0 0 0 0,-1 0 0 0 0,1-1 0 0 0,0 1 0 0 0,0 0 0 0 0,-1 0 0 0 0,1 0 0 0 0,0 0 0 0 0,0 0 0 0 0,0 0 0 0 0,-1 3 0 0 0,1-3 0 0 0,1 1 0 0 0,0-1 0 0 0,0 0 0 0 0,0 1 0 0 0,0-1 0 0 0,0 0 0 0 0,0 0 0 0 0,0 1 0 0 0,1-1 0 0 0,-1 0 0 0 0,1 3 0 0 0,0 2 0 0 0,-1 13 0 0 0,2-13-133 0 0,-1-5-563 0 0,-1-1-258 0 0,4-24-10728 0 0,-3 13 5835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47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7 19351 0 0,'0'0'439'0'0,"0"0"62"0"0,0 0 33 0 0,0 0-65 0 0,9 1-292 0 0,-6-1-53 0 0,0 0-1 0 0,0 0 1 0 0,1-1 0 0 0,-1 1-1 0 0,0-1 1 0 0,4-1-1 0 0,-5 2 848 0 0,13-2 996 0 0,179-20 374 0 0,-125 24-2341 0 0,-57-2 0 0 0,-3 3 0 0 0,-5 3-64 0 0,-3-5-273 0 0,-1-1-138 0 0,0 0-33 0 0,0 0-208 0 0,0 0-857 0 0,-10 6-2411 0 0,7-5 1937 0 0</inkml:trace>
  <inkml:trace contextRef="#ctx0" brushRef="#br0" timeOffset="1">1 302 17503 0 0,'0'0'399'0'0,"0"0"60"0"0,0 0 21 0 0,0 0-59 0 0,1 1-276 0 0,1 0-28 0 0,0 1-1 0 0,1-2 0 0 0,-1 1 1 0 0,0 0-1 0 0,0 0 1 0 0,1-1-1 0 0,-1 1 1 0 0,0-1-1 0 0,1 0 0 0 0,-1 0 1 0 0,1 0-1 0 0,-1 0 1 0 0,0 0-1 0 0,4-1 0 0 0,40-8 2341 0 0,-34 7-2176 0 0,27-8 656 0 0,58-10 1367 0 0,-79 18-1714 0 0,1 0 0 0 0,-1 1-1 0 0,27 2 1 0 0,-27 1-435 0 0,-6 0-138 0 0,-5 4-218 0 0,-6-5-850 0 0,-1-1-385 0 0,0 0-79 0 0,0 0-18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49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2 13823 0 0,'0'0'630'0'0,"0"0"-13"0"0,-2-1-252 0 0,-4-1 388 0 0,0 0 0 0 0,0 0 0 0 0,0 0-1 0 0,-10 0 1 0 0,15 2 271 0 0,1 0 0 0 0,0 0 0 0 0,0 0-69 0 0,0 0-290 0 0,0 0-121 0 0,0 0-28 0 0,0 0-72 0 0,1 1-289 0 0,3 1-13 0 0,0 0-1 0 0,0 1 1 0 0,0-1 0 0 0,0-1 0 0 0,0 1 0 0 0,1 0 0 0 0,-1-1 0 0 0,1 0-1 0 0,5 1 1 0 0,49 2 739 0 0,-30-2-672 0 0,129 18 1396 0 0,-150-19-1738 0 0,-7-1-563 0 0,-1 0-258 0 0,0 0-1102 0 0,-2 0-4403 0 0,-7 1-1891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0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3 15663 0 0,'0'0'356'0'0,"0"0"50"0"0,0 0 20 0 0,0 0-42 0 0,2 0-250 0 0,7-1 432 0 0,0 0 1 0 0,0-1 0 0 0,0 0-1 0 0,-1-1 1 0 0,1 0 0 0 0,16-8 0 0 0,-14 6 208 0 0,1 0 1 0 0,0 1 0 0 0,14-3 0 0 0,-6 4-246 0 0,0 2-1 0 0,0 0 0 0 0,-1 2 1 0 0,23 2-1 0 0,4 1 0 0 0,84 2 1519 0 0,-100-7-2048 0 0,0-1 0 0 0,48-9 0 0 0,-11 4 0 0 0,-50 6 0 0 0,-16 1 0 0 0,0 0 0 0 0,0 0 0 0 0,0 0 0 0 0,0 0 0 0 0,0 0 0 0 0,0 0 0 0 0,-1-1 0 0 0,1 1 0 0 0,0 0 0 0 0,0-1 0 0 0,0 1 0 0 0,0-1 0 0 0,0 1 0 0 0,0-1 0 0 0,-1 1 0 0 0,1-1 0 0 0,0 0 0 0 0,0 1 0 0 0,0-2 0 0 0,5-2-7 0 0,-5 4 10 0 0,0-1 0 0 0,1 0 1 0 0,-1 0-1 0 0,0 1 0 0 0,0-1 1 0 0,0 0-1 0 0,0 0 0 0 0,0 0 1 0 0,0 0-1 0 0,0 0 0 0 0,-1 0 0 0 0,1 0 1 0 0,0 0-1 0 0,-1 0 0 0 0,1-1 1 0 0,0 1-1 0 0,-1 0 0 0 0,1 0 1 0 0,-1-1-1 0 0,0 1 0 0 0,0 0 0 0 0,1-1 1 0 0,-1-1-1 0 0,0 1 19 0 0,1 0 0 0 0,-1 0-1 0 0,0 0 1 0 0,0-1 0 0 0,0 1-1 0 0,0 0 1 0 0,-1 0 0 0 0,1-1 0 0 0,0 1-1 0 0,-1 0 1 0 0,0 0 0 0 0,1 0 0 0 0,-1 0-1 0 0,0 0 1 0 0,0 0 0 0 0,-3-4 0 0 0,2 4 45 0 0,0-1 0 0 0,-1 0 0 0 0,0 1 1 0 0,1-1-1 0 0,-1 1 0 0 0,0 0 0 0 0,0 0 1 0 0,-1 0-1 0 0,-3-2 0 0 0,-5 0 120 0 0,0 0 0 0 0,0 0-1 0 0,0 1 1 0 0,-22-2 0 0 0,23 4-187 0 0,0 0 0 0 0,0 2 0 0 0,0-1 0 0 0,0 1 0 0 0,0 1 0 0 0,-13 3 0 0 0,7-1 0 0 0,0 2 0 0 0,0 0 0 0 0,-18 9 0 0 0,22-8 0 0 0,1 1 0 0 0,0 0 0 0 0,0 1 0 0 0,0 0 0 0 0,-18 19 0 0 0,19-16 0 0 0,8-10 0 0 0,0 1 0 0 0,0 0 0 0 0,1 0 0 0 0,-1 0 0 0 0,1 0 0 0 0,-4 7 0 0 0,-29 79 0 0 0,28-70 0 0 0,3-9 0 0 0,2-2 0 0 0,-1-1 0 0 0,1 1 0 0 0,-2 13 0 0 0,-5 17 0 0 0,6-30 0 0 0,3-7 0 0 0,-1-1 0 0 0,1 0 0 0 0,0 1 0 0 0,0-1 0 0 0,0 0 0 0 0,0 1 0 0 0,0-1 0 0 0,-1 0 0 0 0,1 1 0 0 0,0-1 0 0 0,0 0 0 0 0,-1 1 0 0 0,1-1 0 0 0,0 0 0 0 0,0 0 0 0 0,-1 1 0 0 0,1-1 0 0 0,0 0 0 0 0,-1 0 0 0 0,1 0 0 0 0,0 1 0 0 0,-1-1 0 0 0,1 0 0 0 0,0 0 0 0 0,-1 0 0 0 0,1 0 0 0 0,-1 0 0 0 0,1 0 0 0 0,0 0 0 0 0,-1 0 0 0 0,1 0 0 0 0,0 0 0 0 0,-1 0 0 0 0,1 0 0 0 0,-1 0 0 0 0,1 0 0 0 0,0 0 0 0 0,-1 0 0 0 0,1 0 0 0 0,0 0 0 0 0,-1-1 0 0 0,1 1 0 0 0,0 0 0 0 0,-1 0 0 0 0,1-1 0 0 0,0 1 0 0 0,-8-1 0 0 0,1 0 0 0 0,0-1 0 0 0,0 0 0 0 0,-1 0 0 0 0,1-1 0 0 0,1 0 0 0 0,-1 0 0 0 0,0 0 0 0 0,-10-9 0 0 0,-20-18-456 0 0,23 17-102 0 0,-1 1 0 0 0,0 0 0 0 0,-19-10 0 0 0,27 17-2561 0 0,1 1-6434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42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3823 0 0,'0'0'315'0'0,"0"0"45"0"0,0 0 21 0 0,0 0-49 0 0,0 0-149 0 0,0 0 194 0 0,0 0 110 0 0,0 0 22 0 0,0 0 71 0 0,0 0 286 0 0,0 0 124 0 0,0 0 30 0 0,-2 1-133 0 0,-1 0-731 0 0,-14 11 25 0 0,14-8 68 0 0,0-1-1 0 0,0 0 0 0 0,1 1 1 0 0,-4 5-1 0 0,3-5-26 0 0,2-2 221 0 0,1 0-294 0 0,-2 4-136 0 0,1-1-12 0 0,0 0-1 0 0,1 0 1 0 0,-1-1-1 0 0,1 1 1 0 0,0 7-1 0 0,0 7 0 0 0,0-16 0 0 0,2 0 0 0 0,4 6 0 0 0,-4-8 0 0 0,0 0 0 0 0,1 0 0 0 0,-1 0 0 0 0,0-1 0 0 0,1 1 0 0 0,-1 0 0 0 0,1-1 0 0 0,-1 0 0 0 0,1 0 0 0 0,-1 0 0 0 0,1 0 0 0 0,3 0 0 0 0,34-8 0 0 0,-25 5 0 0 0,-10 1 0 0 0,-3 2 0 0 0,0-1 0 0 0,0 1 0 0 0,0 0 0 0 0,-1 0 0 0 0,1 0 0 0 0,0 0 0 0 0,0 0 0 0 0,0 0 0 0 0,0 1 0 0 0,0-1 0 0 0,0 0 0 0 0,3 2 0 0 0,6 2 0 0 0,-9-2 0 0 0,0 0 0 0 0,1 0 0 0 0,-1 1 0 0 0,0-1 0 0 0,0 0 0 0 0,0 1 0 0 0,0 0 0 0 0,-1-1 0 0 0,1 1 0 0 0,-1 0 0 0 0,1 0 0 0 0,-1 0 0 0 0,0 0 0 0 0,0 0 0 0 0,-1 0 0 0 0,1 0 0 0 0,-1 0 0 0 0,1 0 0 0 0,-1 4 0 0 0,0 7 0 0 0,0 0 0 0 0,-5 27 0 0 0,4-35 0 0 0,-3 14 0 0 0,4-18 0 0 0,0-1 0 0 0,-1 1 0 0 0,1-1 0 0 0,0 1 0 0 0,-1-1 0 0 0,1 1 0 0 0,-1-1 0 0 0,0 1 0 0 0,1-1 0 0 0,-1 0 0 0 0,-1 2 0 0 0,-10 13 0 0 0,10-13 0 0 0,-6 7 0 0 0,-12-1 0 0 0,13-7 0 0 0,-3 2 19 0 0,1-1 0 0 0,-1 0 0 0 0,1 0 0 0 0,-18 1 0 0 0,-6-5-2032 0 0,28 0 674 0 0,0 0 1 0 0,0 0-1 0 0,0-1 1 0 0,-7-3 0 0 0,-1-2-5100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48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57 10135 0 0,'0'0'231'0'0,"0"0"29"0"0,6-7 257 0 0,1 1-469 0 0,-2 2 98 0 0,8-8 3525 0 0,-12 11-2961 0 0,-1 0 0 0 0,1 0 0 0 0,-1 0 1 0 0,1 0-1 0 0,-1 0 0 0 0,1 0 0 0 0,-1 0 1 0 0,1 0-1 0 0,-1 0 0 0 0,0 0 0 0 0,0 0 1 0 0,1 0-1 0 0,-1-1 0 0 0,0 1-266 0 0,-21-10 1760 0 0,18 11-2148 0 0,0 0 1 0 0,0 0-1 0 0,0 0 0 0 0,0 0 1 0 0,0 1-1 0 0,0-1 0 0 0,0 1 0 0 0,0-1 1 0 0,0 1-1 0 0,0 0 0 0 0,1 0 1 0 0,-1 1-1 0 0,0-1 0 0 0,0 0 1 0 0,1 1-1 0 0,-4 2 0 0 0,-4 4 307 0 0,-1 1 0 0 0,-11 12-1 0 0,18-17-343 0 0,-13 14-19 0 0,1 0 0 0 0,1 0 0 0 0,0 2 0 0 0,2 0 0 0 0,0 0 0 0 0,-14 32 0 0 0,13-22 0 0 0,0-2 0 0 0,-12 39 0 0 0,25-66 0 0 0,-6 21 0 0 0,1 1 0 0 0,0 0 0 0 0,-3 35 0 0 0,9-54 0 0 0,0 1 0 0 0,0 1 0 0 0,-1-1 0 0 0,1 0 0 0 0,-1 1 0 0 0,0-1 0 0 0,-1 0 0 0 0,1 0 0 0 0,-1 0 0 0 0,0 0 0 0 0,-5 9 0 0 0,-2-2 0 0 0,8-11 0 0 0,-1 0 0 0 0,1 0 0 0 0,0 1 0 0 0,-1-1 0 0 0,1 1 0 0 0,0-1 0 0 0,0 1 0 0 0,0 0 0 0 0,0-1 0 0 0,1 1 0 0 0,-1 0 0 0 0,0 0 0 0 0,1 0 0 0 0,-1-1 0 0 0,1 1 0 0 0,0 0 0 0 0,-1 0 0 0 0,1 0 0 0 0,0 0 0 0 0,0 0 0 0 0,0 0 0 0 0,0-1 0 0 0,1 1 0 0 0,-1 0 0 0 0,1 0 0 0 0,0 2 0 0 0,4 10 0 0 0,0 0 0 0 0,-1 1 0 0 0,4 19 0 0 0,-4-10 0 0 0,-2-17 0 0 0,-1 0 0 0 0,0 0 0 0 0,0 0 0 0 0,-1 0 0 0 0,0 0 0 0 0,0 0 0 0 0,-1 0 0 0 0,-1 8 0 0 0,2-14 0 0 0,-1 1 0 0 0,0 0 0 0 0,0-1 0 0 0,0 1 0 0 0,1-1 0 0 0,-2 1 0 0 0,1-1 0 0 0,0 1 0 0 0,0-1 0 0 0,0 1 0 0 0,0-1 0 0 0,-1 0 0 0 0,1 0 0 0 0,-1 0 0 0 0,1 0 0 0 0,-1 0 0 0 0,1 0 0 0 0,-1 0 0 0 0,0 0 0 0 0,1-1 0 0 0,-1 1 0 0 0,0-1 0 0 0,0 1 0 0 0,-1-1 0 0 0,2 1 0 0 0,-9 0 174 0 0,0 1-1 0 0,0-1 1 0 0,0 0 0 0 0,0-1-1 0 0,-12-1 1 0 0,-4 0 224 0 0,-29 10 210 0 0,46-8-1112 0 0,7 0 323 0 0,1-1 0 0 0,-1 1 0 0 0,1-1 0 0 0,-1 0 0 0 0,1 0 0 0 0,-1 0 0 0 0,0 0 0 0 0,1 0 0 0 0,-1 0 0 0 0,1 0 0 0 0,-1-1 0 0 0,-1 1 0 0 0,8-22-1803 0 0,2 9 961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1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70 10135 0 0,'0'0'464'0'0,"0"0"-9"0"0,-14-12 1009 0 0,-12-2 5205 0 0,25 13-5641 0 0,0 1-891 0 0,0-1 0 0 0,0 1-1 0 0,0 0 1 0 0,0-1 0 0 0,0 1-1 0 0,1-1 1 0 0,-1 1 0 0 0,0-1 0 0 0,0 1-1 0 0,1-1 1 0 0,-1 0 0 0 0,0 1-1 0 0,1-1 1 0 0,-1 0 0 0 0,0 0-1 0 0,1 1 1 0 0,-1-1 0 0 0,1 0 0 0 0,0 0-1 0 0,-1 0 1 0 0,1 0 0 0 0,-1 0-1 0 0,1 1 1 0 0,0-1 0 0 0,0-1 0 0 0,-5-22 1556 0 0,6 23-1564 0 0,-1 0 1 0 0,1-1-1 0 0,-1 1 0 0 0,1 0 0 0 0,0-1 1 0 0,-1 1-1 0 0,1 0 0 0 0,0 0 0 0 0,0 0 0 0 0,0 0 1 0 0,0 0-1 0 0,2-2 0 0 0,1 0 171 0 0,0-2-282 0 0,1 1-1 0 0,0 0 1 0 0,0 0 0 0 0,0 1 0 0 0,0-1-1 0 0,0 1 1 0 0,1 0 0 0 0,7-3-1 0 0,51-14 753 0 0,-47 16-87 0 0,0 0-574 0 0,0 2 1 0 0,0 0-1 0 0,1 1 0 0 0,19 1 1 0 0,5-1-49 0 0,-11 2-61 0 0,-1 0 0 0 0,1 3 0 0 0,38 8 0 0 0,-45-7 0 0 0,-12-2 0 0 0,0 0 0 0 0,1-1 0 0 0,16 0 0 0 0,-20-2 0 0 0,-4 1 0 0 0,1-1 0 0 0,-1 0 0 0 0,1 0 0 0 0,-1-1 0 0 0,1 0 0 0 0,-1 1 0 0 0,1-2 0 0 0,-1 1 0 0 0,0-1 0 0 0,1 0 0 0 0,-1 0 0 0 0,0 0 0 0 0,0-1 0 0 0,0 0 0 0 0,8-6 0 0 0,-11 7 52 0 0,0 0 1 0 0,0 0-1 0 0,0 0 0 0 0,-1 0 1 0 0,1 0-1 0 0,-1-1 0 0 0,1 1 0 0 0,-1 0 1 0 0,0-1-1 0 0,0 1 0 0 0,0-1 1 0 0,0 0-1 0 0,0 1 0 0 0,-1-1 0 0 0,1 0 1 0 0,-1 1-1 0 0,0-1 0 0 0,0 0 1 0 0,0 1-1 0 0,0-1 0 0 0,0 0 1 0 0,0 1-1 0 0,-1-1 0 0 0,1 0 0 0 0,-1 1 1 0 0,0-1-1 0 0,0 0 0 0 0,0 1 1 0 0,0-1-1 0 0,0 1 0 0 0,-1 0 0 0 0,1-1 1 0 0,-1 1-1 0 0,1 0 0 0 0,-3-3 1 0 0,1 3-45 0 0,1 0-1 0 0,0 0 1 0 0,0 0 0 0 0,-1 0 0 0 0,1 0 0 0 0,-1 0 0 0 0,1 0 0 0 0,-1 1 0 0 0,0-1-1 0 0,0 1 1 0 0,0 0 0 0 0,1 0 0 0 0,-1 0 0 0 0,0 0 0 0 0,0 1 0 0 0,-1-1 0 0 0,1 1-1 0 0,0 0 1 0 0,0 0 0 0 0,-5 0 0 0 0,-5 1-8 0 0,-1 0 0 0 0,1 1 0 0 0,0 0 0 0 0,-1 1 0 0 0,1 0 0 0 0,1 2 0 0 0,-25 10 0 0 0,25-11 0 0 0,0 2 0 0 0,0 0 0 0 0,0 1 0 0 0,1 0 0 0 0,0 0 0 0 0,0 1 0 0 0,1 1 0 0 0,0-1 0 0 0,1 2 0 0 0,0-1 0 0 0,-10 15 0 0 0,-7 9 0 0 0,19-26 0 0 0,1 0 0 0 0,1 0 0 0 0,-1 1 0 0 0,1 0 0 0 0,0 0 0 0 0,1 0 0 0 0,-4 10 0 0 0,1 1 0 0 0,-2 1 0 0 0,0-1 0 0 0,-14 19 0 0 0,20-33 0 0 0,0 0 0 0 0,-1 0 0 0 0,0 0 0 0 0,0-1 0 0 0,0 0 0 0 0,-1 0 0 0 0,1 0 0 0 0,-1 0 0 0 0,0-1 0 0 0,-9 5 0 0 0,6-4 0 0 0,-1 0 0 0 0,0-1 0 0 0,-1 0 0 0 0,1 0 0 0 0,-18 2 0 0 0,22-4 0 0 0,-1-1 0 0 0,1 0 0 0 0,-1 0 0 0 0,0 0 0 0 0,1-1 0 0 0,0 0 0 0 0,-1 0 0 0 0,-8-3 0 0 0,1-1 0 0 0,-1-1 0 0 0,-12-7 0 0 0,22 11 0 0 0,1-1 0 0 0,0 1 0 0 0,0-1 0 0 0,-1 1 0 0 0,-3-6 0 0 0,5 5 0 0 0,-1 0 0 0 0,0 0 0 0 0,-1 1 0 0 0,1-1 0 0 0,0 0 0 0 0,-5-1 0 0 0,7 3-39 0 0,-1 0 0 0 0,1 1 0 0 0,0-1 0 0 0,0 0 0 0 0,0 1 0 0 0,0-1 0 0 0,0 0 0 0 0,0 0 0 0 0,0 0 0 0 0,0 0-1 0 0,0 0 1 0 0,0 0 0 0 0,0 0 0 0 0,1 0 0 0 0,-1 0 0 0 0,0 0 0 0 0,1-1 0 0 0,-1 1 0 0 0,1 0 0 0 0,-1-3 0 0 0,1 1-51 0 0,0 1 1 0 0,0-1-1 0 0,0 1 0 0 0,0-1 1 0 0,1 1-1 0 0,-1-1 0 0 0,1 1 1 0 0,0-1-1 0 0,0 1 0 0 0,-1-1 1 0 0,3-1-1 0 0,-2 1-161 0 0,1 0-1 0 0,0 1 1 0 0,0-1 0 0 0,0 1-1 0 0,0-1 1 0 0,0 1 0 0 0,0 0 0 0 0,1 0-1 0 0,-1 0 1 0 0,1 0 0 0 0,-1 0-1 0 0,5-2 1 0 0,5-1-1718 0 0,20-8 0 0 0,-19 9 1365 0 0,17-8-1443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3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0135 0 0,'0'0'231'0'0,"0"0"29"0"0,0 0 19 0 0,0-1-41 0 0,1-4-44 0 0,-1 4 552 0 0,0 1 232 0 0,0 0 40 0 0,0 0-63 0 0,0 0-290 0 0,0 0-121 0 0,0 0-28 0 0,0 0 66 0 0,0 0 288 0 0,0 0 122 0 0,0 0 28 0 0,4-7 2259 0 0,-3 6-3135 0 0,0-1-1 0 0,0 1 1 0 0,0 0 0 0 0,0 0 0 0 0,0 0 0 0 0,0 0-1 0 0,0 0 1 0 0,0 0 0 0 0,3-2 0 0 0,7-4 2603 0 0,-10 6-2376 0 0,-1 1 117 0 0,0 0 21 0 0,0 0-66 0 0,1-1-294 0 0,6-1-133 0 0,6 0-16 0 0,-9 4 0 0 0,-2-1 0 0 0,-2-1 0 0 0,1 0 0 0 0,-1 0 0 0 0,0 0 0 0 0,1 0 0 0 0,-1 0 0 0 0,0 0 0 0 0,0 1 0 0 0,1-1 0 0 0,-1 0 0 0 0,0 0 0 0 0,0 0 0 0 0,1 0 0 0 0,-1 0 0 0 0,0 1 0 0 0,0-1 0 0 0,1 0 0 0 0,-1 0 0 0 0,0 0 0 0 0,0 1 0 0 0,0-1 0 0 0,1 0 0 0 0,-1 0 0 0 0,0 1 0 0 0,0-1 0 0 0,0 1 0 0 0,0 1 0 0 0,0-1 0 0 0,0 0 0 0 0,0 0 0 0 0,0 0 0 0 0,0 0 0 0 0,0 0 0 0 0,1 0 0 0 0,-1 0 0 0 0,0 0 0 0 0,1 0 0 0 0,-1 0 0 0 0,1 0 0 0 0,-1 0 0 0 0,1 0 0 0 0,-1 0 0 0 0,1 0 0 0 0,-1 0 0 0 0,1 0 0 0 0,0-1 0 0 0,0 1 0 0 0,-1 0 0 0 0,1-1 0 0 0,0 1 0 0 0,0 0 0 0 0,0-1 0 0 0,0 1 0 0 0,1 0 0 0 0,7 5 0 0 0,-4 0 0 0 0,1 1 0 0 0,-1 0 0 0 0,-1 0 0 0 0,1 0 0 0 0,-1 1 0 0 0,0-1 0 0 0,-1 1 0 0 0,5 13 0 0 0,-4-11 0 0 0,1 0 0 0 0,0-1 0 0 0,8 11 0 0 0,10 20 0 0 0,-12-20 0 0 0,0 0 0 0 0,2-1 0 0 0,0-1 0 0 0,18 19 0 0 0,9 14 0 0 0,-31-40 0 0 0,-5-6 0 0 0,0 0 0 0 0,-1 0 0 0 0,0 0 0 0 0,0 1 0 0 0,-1-1 0 0 0,4 10 0 0 0,-3-8 0 0 0,-2-12-277 0 0,0-1 0 0 0,-1 1 1 0 0,1 0-1 0 0,-2-11 0 0 0,-9-30-4680 0 0,7 32-3574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4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13 11975 0 0,'0'0'267'0'0,"0"0"42"0"0,0 0 17 0 0,0 0-28 0 0,1-1-196 0 0,4-2 47 0 0,-3 2 571 0 0,-2 1 249 0 0,0 0 45 0 0,1-6 585 0 0,-2 5 5112 0 0,-6 7-6521 0 0,-1 0-1 0 0,1 0 1 0 0,1 0-1 0 0,-1 1 1 0 0,-8 12-1 0 0,-12 13 245 0 0,23-28-354 0 0,-10 10 423 0 0,0 1 0 0 0,-24 33 0 0 0,24-30-498 0 0,0 0-1 0 0,-1-1 1 0 0,-21 18-1 0 0,4-4-6 0 0,-81 86 2 0 0,96-103 0 0 0,50-39-1783 0 0,-29 21 1215 0 0,8-9-6817 0 0,-4 4-327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4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0 10135 0 0,'0'0'464'0'0,"0"0"-9"0"0,0 0-155 0 0,0 0 443 0 0,0 0 227 0 0,0 0 44 0 0,2 1 8 0 0,1 0-511 0 0,0-1-1 0 0,0 0 1 0 0,0 1-1 0 0,1-1 1 0 0,-1 0-1 0 0,0-1 0 0 0,4 0 1 0 0,-3 1-305 0 0,0-1 1 0 0,0 0-1 0 0,0 0 1 0 0,-1-1-1 0 0,1 1 1 0 0,0-1-1 0 0,-1 0 1 0 0,1 0-1 0 0,-1 0 1 0 0,1 0-1 0 0,-1 0 0 0 0,0-1 1 0 0,0 0-1 0 0,0 1 1 0 0,-1-1-1 0 0,1 0 1 0 0,2-4-1 0 0,0 0 175 0 0,1 0-1 0 0,-1 0 1 0 0,2 0-1 0 0,-1 1 1 0 0,12-9 0 0 0,2-3-18 0 0,8-7-141 0 0,-12 11 339 0 0,22-24 0 0 0,-34 33-481 0 0,1-1 0 0 0,-1 0 0 0 0,0 0 0 0 0,-1 0 1 0 0,1-1-1 0 0,-1 1 0 0 0,0-1 0 0 0,2-9 0 0 0,-4 13-80 0 0,0 0 0 0 0,-1 1 0 0 0,1-1 0 0 0,-1 0 0 0 0,0 0 0 0 0,0 0 0 0 0,0 0 0 0 0,0 0 0 0 0,0 1 0 0 0,0-1 0 0 0,-1 0 0 0 0,-1-3 0 0 0,2 5 0 0 0,0 1 0 0 0,0-1 0 0 0,0 0 0 0 0,0 1 0 0 0,0-1 0 0 0,-1 1 0 0 0,1-1 0 0 0,0 0 0 0 0,-1 1 0 0 0,1-1 0 0 0,0 1 0 0 0,-1-1 0 0 0,1 1 0 0 0,0-1 0 0 0,-1 1 0 0 0,1 0 0 0 0,-1-1 0 0 0,1 1 0 0 0,-1-1 0 0 0,1 1 0 0 0,-1 0 0 0 0,1 0 0 0 0,-1-1 0 0 0,0 1 0 0 0,1 0 0 0 0,-1 0 0 0 0,1-1 0 0 0,-1 1 0 0 0,0 0 0 0 0,1 0 0 0 0,-1 0 0 0 0,0 0 0 0 0,1 0 0 0 0,-1 0 0 0 0,1 0 0 0 0,-1 0 0 0 0,0 0 0 0 0,1 0 0 0 0,-1 1 0 0 0,-1-1 0 0 0,-4 0 0 0 0,0 0 0 0 0,0 1 0 0 0,0-1 0 0 0,0 1 0 0 0,0 1 0 0 0,0-1 0 0 0,1 1 0 0 0,-1 0 0 0 0,1 0 0 0 0,-1 0 0 0 0,1 1 0 0 0,0 0 0 0 0,0 0 0 0 0,0 0 0 0 0,0 1 0 0 0,0 0 0 0 0,1 0 0 0 0,-1 0 0 0 0,1 0 0 0 0,-6 9 0 0 0,-11 19 0 0 0,15-25 0 0 0,0 1 0 0 0,1 0 0 0 0,0 0 0 0 0,0 1 0 0 0,1 0 0 0 0,0-1 0 0 0,0 1 0 0 0,-3 15 0 0 0,6-19 0 0 0,0 0 0 0 0,1 1 0 0 0,-1-1 0 0 0,1 0 0 0 0,0 0 0 0 0,0 1 0 0 0,1-1 0 0 0,-1 0 0 0 0,1 0 0 0 0,0 0 0 0 0,1 0 0 0 0,-1 0 0 0 0,5 8 0 0 0,-3-4 0 0 0,1 0 0 0 0,-1 0 0 0 0,1-1 0 0 0,1 1 0 0 0,0-1 0 0 0,0 0 0 0 0,8 9 0 0 0,-9-14-7 0 0,0 0 0 0 0,0 0 0 0 0,1 0 0 0 0,0 0 0 0 0,-1-1 0 0 0,1 1 0 0 0,0-1 0 0 0,0 0 0 0 0,0-1 0 0 0,1 1 0 0 0,-1-1-1 0 0,10 1 1 0 0,-2-1-55 0 0,1-1 1 0 0,-1 0-1 0 0,0 0 0 0 0,15-3 0 0 0,-26 2-110 0 0,0 1 0 0 0,-1 0 0 0 0,1-1 0 0 0,0 1 0 0 0,0-1 0 0 0,-1 0 0 0 0,1 0 0 0 0,-1 0 0 0 0,1 1 0 0 0,-1-2 0 0 0,1 1 0 0 0,-1 0 0 0 0,1 0 0 0 0,-1 0 0 0 0,0-1 0 0 0,2-1 0 0 0,0-1-976 0 0,-1-1-1 0 0,1 1 1 0 0,-1-1 0 0 0,2-6 0 0 0,4-5-1410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5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5663 0 0,'0'0'356'0'0,"0"0"50"0"0,0 0 20 0 0,0 0-42 0 0,0 0-112 0 0,0 0 463 0 0,0 0 234 0 0,2 0 45 0 0,123-16 4304 0 0,-70 10-5287 0 0,22-2-191 0 0,-75 8-520 0 0,-2 0-270 0 0,0 0-1425 0 0,0 0-5475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7503 0 0,'0'0'399'0'0,"0"0"60"0"0,0 0 21 0 0,0 0-59 0 0,1-1-276 0 0,9-1-125 0 0,-9 1 170 0 0,0 1-1 0 0,0-1 1 0 0,1 1 0 0 0,-1-1 0 0 0,0 1-1 0 0,0 0 1 0 0,1 0 0 0 0,-1 0-1 0 0,0-1 1 0 0,0 1 0 0 0,1 0-1 0 0,-1 1 1 0 0,0-1 0 0 0,3 0-1 0 0,-3 1 765 0 0,1-1-289 0 0,2 0-496 0 0,0 0 1 0 0,1 1-1 0 0,-1-1 0 0 0,0 1 0 0 0,0 0 1 0 0,1 0-1 0 0,-1 0 0 0 0,0 1 1 0 0,0-1-1 0 0,0 1 0 0 0,0 0 0 0 0,-1 0 1 0 0,1 1-1 0 0,-1-1 0 0 0,1 1 0 0 0,-1 0 1 0 0,0 0-1 0 0,0 0 0 0 0,0 0 1 0 0,0 0-1 0 0,2 5 0 0 0,7 13 376 0 0,1-1 0 0 0,24 30 0 0 0,-22-31-365 0 0,-9-12-420 0 0,0 0 1 0 0,1 0 0 0 0,0-1 0 0 0,0 1 0 0 0,0-1-1 0 0,9 5 1 0 0,33 26 15 0 0,-48-36-501 0 0,-1-1-246 0 0,0 0-42 0 0,-1 0 649 0 0,-1 0 0 0 0,1-1 0 0 0,0 1 1 0 0,-1 0-1 0 0,1 0 0 0 0,-1-1 0 0 0,1 1 1 0 0,0-1-1 0 0,-1 1 0 0 0,1-1 0 0 0,0 1 0 0 0,0-1 1 0 0,-1 0-1 0 0,1 0 0 0 0,0 0 0 0 0,0 1 0 0 0,0-1 1 0 0,-2-2-1 0 0,1 0-1683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6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0 17503 0 0,'0'0'399'0'0,"0"0"60"0"0,0 0 21 0 0,0 0-59 0 0,0 0-136 0 0,0 0 457 0 0,0 0 228 0 0,0 0 43 0 0,0 0-59 0 0,-1 2-289 0 0,-57 68 2443 0 0,22-16-2812 0 0,24-34-216 0 0,-2 0 0 0 0,0-1 0 0 0,-31 32 0 0 0,33-38-65 0 0,-16 20 0 0 0,0 1-178 0 0,5-7-2497 0 0,21-26 1637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8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248 8287 0 0,'0'0'191'0'0,"-2"-3"26"0"0,-8-8 9 0 0,8 8 110 0 0,2 1-48 0 0,1 1 1 0 0,-1-1-1 0 0,1 0 1 0 0,-1 1-1 0 0,1-1 0 0 0,0 1 1 0 0,0 0-1 0 0,1-3 1 0 0,5-8 913 0 0,3-36 3503 0 0,-8 34-3344 0 0,1 0 0 0 0,5-14 0 0 0,6-35 2191 0 0,-14 63-3547 0 0,0-1 0 0 0,0 0 0 0 0,0 0-1 0 0,0 0 1 0 0,0 1 0 0 0,0-1 0 0 0,0 0 0 0 0,0 0-1 0 0,0 0 1 0 0,0 0 0 0 0,0 1 0 0 0,-1-1 0 0 0,1 0-1 0 0,0 0 1 0 0,-1 1 0 0 0,1-1 0 0 0,0 0 0 0 0,-1 0-1 0 0,1 1 1 0 0,-1-1 0 0 0,1 1 0 0 0,-1-1 0 0 0,1 0 0 0 0,-1 1-1 0 0,0-1 1 0 0,1 1 0 0 0,-1-1 0 0 0,0 1 0 0 0,1-1-1 0 0,-1 1 1 0 0,0 0 0 0 0,0-1 0 0 0,1 1 0 0 0,-1 0-1 0 0,-1-1 1 0 0,-2-1-6 0 0,4 2 17 0 0,0 0 1 0 0,-1 0-1 0 0,1 0 0 0 0,0 0 0 0 0,0 0 1 0 0,0 0-1 0 0,-1 0 0 0 0,1 0 0 0 0,0 0 1 0 0,0 0-1 0 0,0-1 0 0 0,0 1 0 0 0,-1 0 1 0 0,1 0-1 0 0,0 0 0 0 0,0 0 0 0 0,0 0 1 0 0,0-1-1 0 0,0 1 0 0 0,-1 0 0 0 0,1 0 1 0 0,0 0-1 0 0,0-1 0 0 0,0 1 0 0 0,0 0 1 0 0,0 0-1 0 0,0 0 0 0 0,0-1 0 0 0,0 1 1 0 0,0 0-1 0 0,0 0 0 0 0,0 0 0 0 0,0-1 1 0 0,0 1-1 0 0,0 0 0 0 0,0 0 0 0 0,0 0 1 0 0,0-1-1 0 0,0 1 0 0 0,0 0 0 0 0,0 0 1 0 0,0 0-1 0 0,1-1 0 0 0,-1 1 1 0 0,0 0-1 0 0,0 0 0 0 0,0 0 0 0 0,0-1 1 0 0,0 1-1 0 0,0 0 0 0 0,1 0 0 0 0,-1 0 1 0 0,0 0-1 0 0,0 0 0 0 0,0 0 0 0 0,0-1 1 0 0,1 1-1 0 0,-1 0 0 0 0,0 0 0 0 0,0 0 1 0 0,0 0-1 0 0,1 0 0 0 0,-1 0 3 0 0,0 0 1 0 0,1-1-1 0 0,-1 1 0 0 0,0 0 1 0 0,0 0-1 0 0,1 0 0 0 0,-1 0 1 0 0,0 0-1 0 0,0 0 0 0 0,1 0 1 0 0,-1 0-1 0 0,0 0 0 0 0,0 0 1 0 0,1 0-1 0 0,-1 0 0 0 0,0 0 1 0 0,0 0-1 0 0,1 0 0 0 0,-1 0 0 0 0,0 0 1 0 0,0 0-1 0 0,1 0 0 0 0,-1 0 1 0 0,0 0-1 0 0,0 1 0 0 0,0-1 1 0 0,1 0-1 0 0,-1 0 0 0 0,0 0 1 0 0,0 0-1 0 0,0 1 0 0 0,1-1 1 0 0,-1 0-1 0 0,0 0 0 0 0,0 0 1 0 0,0 1-1 0 0,0-1 0 0 0,0 0 1 0 0,1 0-1 0 0,-1 0 0 0 0,0 1 1 0 0,0-1-1 0 0,0 0 0 0 0,0 0 0 0 0,0 1 1 0 0,0-1-1 0 0,0 0 0 0 0,0 0 1 0 0,0 1-1 0 0,0-1 0 0 0,0 0 1 0 0,0 1-1 0 0,-2 10-19 0 0,0 0 0 0 0,-1-1 0 0 0,0 1 0 0 0,-6 11 0 0 0,-4 13 0 0 0,7-15 0 0 0,2-10 0 0 0,1 1 0 0 0,0-1 0 0 0,0 1 0 0 0,1 0 0 0 0,1 0 0 0 0,0 0 0 0 0,0 1 0 0 0,2 16 0 0 0,-2-27 0 0 0,1 0 0 0 0,0 0 0 0 0,0 0 0 0 0,0 0 0 0 0,1 0 0 0 0,-1 0 0 0 0,0 0 0 0 0,0 0 0 0 0,0 0 0 0 0,1 0 0 0 0,-1 0 0 0 0,1 0 0 0 0,-1 0 0 0 0,1 0 0 0 0,-1-1 0 0 0,1 1 0 0 0,0 1 0 0 0,2 1 0 0 0,6 7 0 0 0,-4-9 0 0 0,-3-1 0 0 0,1 1 0 0 0,1 0 0 0 0,0-1 0 0 0,0 0 0 0 0,-1 0 0 0 0,1 0 0 0 0,0 0 0 0 0,0 0 0 0 0,-1-1 0 0 0,1 1 0 0 0,0-1 0 0 0,-1 0 0 0 0,1 0 0 0 0,0-1 0 0 0,-1 1 0 0 0,0-1 0 0 0,4-2 0 0 0,8-2 0 0 0,-7 1 0 0 0,-1 1 0 0 0,-1 0 0 0 0,1-1 0 0 0,-1-1 0 0 0,1 1 0 0 0,-1-1 0 0 0,-1 0 0 0 0,8-9 0 0 0,-4 4 0 0 0,16-14 0 0 0,69-62 0 0 0,-79 66 72 0 0,-14 20 299 0 0,0-4 1218 0 0,-22 54-1580 0 0,-18 58 0 0 0,25-63-11 0 0,-33 78 2 0 0,25-68 0 0 0,15-35 0 0 0,-5 32 0 0 0,8-33 0 0 0,-13 36 0 0 0,5-24 0 0 0,0 2 0 0 0,-1 0 0 0 0,-2-1 0 0 0,-34 54 0 0 0,45-80 0 0 0,0 0 0 0 0,0 0 0 0 0,-1-1 0 0 0,1 1 0 0 0,-1-1 0 0 0,0 0 0 0 0,0 0 0 0 0,-7 4 0 0 0,10-7 0 0 0,0 0 0 0 0,-1 0 0 0 0,1 0 0 0 0,-1 0 0 0 0,1-1 0 0 0,-1 1 0 0 0,0-1 0 0 0,1 0 0 0 0,-1 1 0 0 0,0-1 0 0 0,1 0 0 0 0,-1 0 0 0 0,1-1 0 0 0,-1 1 0 0 0,0 0 0 0 0,1-1 0 0 0,-1 0 0 0 0,1 0 0 0 0,-1 0 0 0 0,1 0 0 0 0,-1 0 0 0 0,-2-2 0 0 0,-10-5 0 0 0,9 5 0 0 0,-1-1 0 0 0,1 0 0 0 0,-8-5 0 0 0,-39-33 0 0 0,-17-18-3252 0 0,69 59 2980 0 0,0 0-1 0 0,0-1 1 0 0,0 1-1 0 0,0 0 1 0 0,0 0-1 0 0,1 0 1 0 0,-1-1-1 0 0,0 1 1 0 0,1 0-1 0 0,-2-3 1 0 0,0-4-1263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9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96 15663 0 0,'0'0'356'0'0,"0"0"50"0"0,0 0 20 0 0,0 0-42 0 0,-1-1-250 0 0,0-2 19 0 0,1 2 567 0 0,0 1 249 0 0,8-6 1663 0 0,15-5-1085 0 0,23-16 1 0 0,-21 12-936 0 0,-17 10-426 0 0,0 0 0 0 0,0-1 1 0 0,-1 0-1 0 0,0 0 0 0 0,0-1 1 0 0,0 0-1 0 0,-1 0 0 0 0,0-1 0 0 0,0 1 1 0 0,8-18-1 0 0,-9 17-170 0 0,-5 8-16 0 0,1 0 0 0 0,-1-1 0 0 0,1 1 0 0 0,-1 0 0 0 0,0-1 0 0 0,1 1 0 0 0,-1-1 0 0 0,0 1 0 0 0,0 0 0 0 0,1-1 0 0 0,-1 1 0 0 0,0-1 0 0 0,0 1 0 0 0,0-1 0 0 0,1 1 0 0 0,-1-1 0 0 0,0 1 0 0 0,0-1 0 0 0,0 1 0 0 0,0-1 0 0 0,0 1 0 0 0,0-1 0 0 0,0 1 0 0 0,0-1 0 0 0,0 1 0 0 0,0-1 0 0 0,0 1 0 0 0,0-1 0 0 0,-1 0 0 0 0,0 0 0 0 0,1 0 28 0 0,0 0 1 0 0,0 0-1 0 0,0 0 0 0 0,0 1 0 0 0,0-1 1 0 0,0 0-1 0 0,0 0 0 0 0,-1 1 1 0 0,1-1-1 0 0,0 0 0 0 0,-1 0 0 0 0,1 1 1 0 0,0-1-1 0 0,-1 0 0 0 0,1 1 1 0 0,-1-1-1 0 0,1 0 0 0 0,-1 1 0 0 0,0-1 1 0 0,1 1-1 0 0,-1-1 0 0 0,1 1 1 0 0,-1-1-1 0 0,0 1 0 0 0,1 0 0 0 0,-1-1 1 0 0,0 1-1 0 0,0 0 0 0 0,1-1 1 0 0,-3 1-1 0 0,1 0 110 0 0,0 0 1 0 0,0 0-1 0 0,-1 0 1 0 0,1 0-1 0 0,0 0 0 0 0,0 1 1 0 0,-4 0-1 0 0,4-1-90 0 0,-6 3-46 0 0,0-1-1 0 0,0 1 1 0 0,0 1-1 0 0,1-1 1 0 0,-1 1-1 0 0,1 0 1 0 0,0 1-1 0 0,0 0 1 0 0,1 0-1 0 0,-1 1 1 0 0,1-1 0 0 0,-10 13-1 0 0,5-4-2 0 0,1 0 1 0 0,0 1-1 0 0,1 0 0 0 0,0 1 1 0 0,-6 17-1 0 0,11-25 1 0 0,1 1 0 0 0,1 0 0 0 0,-1-1 0 0 0,1 1 0 0 0,1 0 0 0 0,0 0 0 0 0,0 0 0 0 0,0 0 0 0 0,1 0 0 0 0,3 18 0 0 0,-2-23 0 0 0,-1 1 0 0 0,2-1 0 0 0,-1 0 0 0 0,0 0 0 0 0,1 0 0 0 0,0 0 0 0 0,0 0 0 0 0,0 0 0 0 0,0-1 0 0 0,1 1 0 0 0,-1-1 0 0 0,1 1 0 0 0,0-1 0 0 0,0 0 0 0 0,0 0 0 0 0,0 0 0 0 0,1-1 0 0 0,-1 1 0 0 0,1-1 0 0 0,0 0 0 0 0,-1 0 0 0 0,1 0 0 0 0,0 0 0 0 0,0-1 0 0 0,5 2 0 0 0,-1-1-12 0 0,0-1 0 0 0,0 0 1 0 0,0 0-1 0 0,0-1 0 0 0,0 0 0 0 0,0-1 0 0 0,1 1 0 0 0,-1-2 0 0 0,0 1 1 0 0,0-1-1 0 0,0 0 0 0 0,-1-1 0 0 0,1 1 0 0 0,-1-2 0 0 0,1 1 1 0 0,11-8-1 0 0,-16 9-485 0 0,0 0 0 0 0,-1-1-1 0 0,1 1 1 0 0,0-1 0 0 0,-1 0 0 0 0,0 1 0 0 0,0-1 0 0 0,1 0 0 0 0,-2 0 0 0 0,4-5 0 0 0,1-7-837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18:28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411 8287 0 0,'0'0'191'0'0,"0"0"26"0"0,0 0 9 0 0,0 0 110 0 0,0 0 444 0 0,-1-2 196 0 0,0 1-753 0 0,1 0 0 0 0,-1 0 1 0 0,1 0-1 0 0,-1 0 0 0 0,1 0 1 0 0,-1-1-1 0 0,1 1 0 0 0,0 0 1 0 0,0 0-1 0 0,-1-1 0 0 0,1 0 1 0 0,0-1 173 0 0,0 1 1 0 0,-1 0 0 0 0,1-1-1 0 0,-1 1 1 0 0,1 0-1 0 0,-1-1 1 0 0,0 1 0 0 0,-1-2-1 0 0,-21-31 1755 0 0,5 19-2080 0 0,17 15 47 0 0,-1 1 1 0 0,1 0-1 0 0,-1 0 0 0 0,0 0 0 0 0,1 0 1 0 0,-1 0-1 0 0,1 0 0 0 0,-1 0 0 0 0,1 0 0 0 0,-1 1 1 0 0,1-1-1 0 0,-1 0 0 0 0,1 1 0 0 0,-1 0 1 0 0,1-1-1 0 0,-1 1 0 0 0,-1 1 0 0 0,-25 19-434 0 0,15-10 460 0 0,0 0 41 0 0,1 0 1 0 0,0 1-1 0 0,0 0 0 0 0,1 1 0 0 0,1 0 0 0 0,0 1 0 0 0,1 0 1 0 0,0 0-1 0 0,1 1 0 0 0,-11 29 0 0 0,17-39-186 0 0,1 1 0 0 0,0-1 0 0 0,0 0 0 0 0,0 0 0 0 0,1 1 0 0 0,0 8 0 0 0,-1-13 0 0 0,1 0 0 0 0,0 0 0 0 0,0 0 0 0 0,0-1 0 0 0,0 1 0 0 0,1 0 0 0 0,-1 0 0 0 0,0 0 0 0 0,0 0 0 0 0,0 0 0 0 0,1-1 0 0 0,-1 1 0 0 0,0 0 0 0 0,1 0 0 0 0,-1-1 0 0 0,1 1 0 0 0,-1 0 0 0 0,1 0 0 0 0,-1-1 0 0 0,1 1 0 0 0,1 0 0 0 0,0 1 0 0 0,9 11 0 0 0,-7-12 0 0 0,-2-1 0 0 0,3 1 0 0 0,-1-1 0 0 0,0 1 0 0 0,0-1 0 0 0,1 0 0 0 0,-1 0 0 0 0,0 0 0 0 0,1 0 0 0 0,-1-1 0 0 0,0 0 0 0 0,1 0 0 0 0,-1 0 0 0 0,0 0 0 0 0,0-1 0 0 0,0 1 0 0 0,7-5 0 0 0,2-2 0 0 0,1 0 0 0 0,22-19 0 0 0,-22 14 0 0 0,0-1 0 0 0,-1 0 0 0 0,-1 0 0 0 0,11-17 0 0 0,-14 16 0 0 0,13-27 0 0 0,-7 13 0 0 0,6-15 0 0 0,27-86 0 0 0,-37 96 0 0 0,29-85 0 0 0,-35 97 0 0 0,-2-11 0 0 0,-37 94 0 0 0,14-7 221 0 0,-20 86 1 0 0,5-30 512 0 0,25-83-516 0 0,1 0 0 0 0,1 1-1 0 0,-7 45 1 0 0,15-69-218 0 0,0 0 0 0 0,0 1 0 0 0,0-1 0 0 0,0 0 0 0 0,0 1 0 0 0,1-1 0 0 0,0 0 0 0 0,0 1 0 0 0,0-1 0 0 0,1 0 0 0 0,-1 0 0 0 0,1 0 0 0 0,0 0 0 0 0,0 0 0 0 0,0 0 0 0 0,1-1 0 0 0,-1 1 0 0 0,1-1 0 0 0,5 6 0 0 0,2-3 0 0 0,-6-5-242 0 0,0 0 0 0 0,0 0 0 0 0,0 0 0 0 0,1-1 0 0 0,-1 1 0 0 0,0-1 0 0 0,0 0 0 0 0,1 0 0 0 0,-1-1 0 0 0,0 1 0 0 0,6-2 0 0 0,0-1-1326 0 0,0 0 1 0 0,-1 0-1 0 0,16-8 1 0 0,-3-1-5515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43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7503 0 0,'0'0'399'0'0,"0"0"60"0"0,0 0 21 0 0,0 0-59 0 0,1 2-276 0 0,3 1 29 0 0,-1 0-1 0 0,1 0 0 0 0,0 0 1 0 0,-1-1-1 0 0,1 0 1 0 0,0 1-1 0 0,1-1 1 0 0,-1-1-1 0 0,0 1 0 0 0,1-1 1 0 0,-1 1-1 0 0,9 0 1 0 0,-10-1-90 0 0,0-1 0 0 0,0 0 1 0 0,0 0-1 0 0,0 0 1 0 0,0 0-1 0 0,0-1 1 0 0,0 1-1 0 0,0-1 1 0 0,0 0-1 0 0,0 0 0 0 0,-1 0 1 0 0,1 0-1 0 0,0 0 1 0 0,0-1-1 0 0,-1 1 1 0 0,1-1-1 0 0,-1 0 0 0 0,1 1 1 0 0,-1-1-1 0 0,0 0 1 0 0,3-3-1 0 0,3-4-213 0 0,-3 3-111 0 0,0 1 1 0 0,-1-1-1 0 0,1 0 1 0 0,-1 0-1 0 0,4-9 1 0 0,-2 1-7595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7:59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5663 0 0,'0'0'356'0'0,"0"0"50"0"0,0 0 20 0 0,0 0-42 0 0,0 0-112 0 0,0 0 463 0 0,0 0 234 0 0,0 0 45 0 0,2 0-61 0 0,47-1 1268 0 0,-16 0-1441 0 0,36 3 0 0 0,-61-1-712 0 0,0-1-1 0 0,0 0 1 0 0,0 0-1 0 0,0 0 1 0 0,0-1-1 0 0,0-1 1 0 0,-1 1 0 0 0,15-5-1 0 0,-17 5-773 0 0,-4 1 469 0 0,0 1 1 0 0,0-1-1 0 0,0 0 0 0 0,0 0 1 0 0,0-1-1 0 0,0 1 0 0 0,0 0 0 0 0,0 0 1 0 0,0 0-1 0 0,0-1 0 0 0,0 1 1 0 0,-1 0-1 0 0,1-1 0 0 0,0 1 1 0 0,1-1-1 0 0,8-8-2290 0 0,-8 7-29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00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15663 0 0,'1'-1'356'0'0,"6"-5"-78"0"0,0 0 0 0 0,-1 0 0 0 0,0-1 0 0 0,-1 0-1 0 0,1 0 1 0 0,-1-1 0 0 0,5-10 0 0 0,11-21 3867 0 0,-20 37-3629 0 0,2-6 508 0 0,3-6 0 0 0,-6 13-512 0 0,0 1 0 0 0,0 0 0 0 0,0 0 0 0 0,0 0-68 0 0,-2 8-272 0 0,-3 12-172 0 0,0-6 0 0 0,2 0 0 0 0,0 0 0 0 0,0 1 0 0 0,2-1 0 0 0,-1 1 0 0 0,3 23 0 0 0,-1-35 0 0 0,0 2 0 0 0,1 1 0 0 0,0-1 0 0 0,0 1 0 0 0,0-1 0 0 0,4 11 0 0 0,-4-15 0 0 0,-1-1 0 0 0,0 1 0 0 0,0-1 0 0 0,0 1 0 0 0,0-1 0 0 0,1 1 0 0 0,-1 0 0 0 0,0-1 0 0 0,1 1 0 0 0,-1-1 0 0 0,0 0 0 0 0,1 1 0 0 0,-1-1 0 0 0,1 1 0 0 0,-1-1 0 0 0,0 1 0 0 0,1-1 0 0 0,-1 0 0 0 0,1 1 0 0 0,-1-1 0 0 0,1 0 0 0 0,0 0 0 0 0,-1 1 0 0 0,1-1 0 0 0,-1 0 0 0 0,1 0 0 0 0,-1 0 0 0 0,2 0 0 0 0,-1 0 0 0 0,3 2 0 0 0,-1-1 0 0 0,0-1 0 0 0,1 1 0 0 0,-1 0 0 0 0,1-1 0 0 0,-1 0 0 0 0,1 0 0 0 0,-1 0 0 0 0,1 0 0 0 0,-1-1 0 0 0,0 1 0 0 0,1-1 0 0 0,-1 0 0 0 0,0 0 0 0 0,6-2 0 0 0,-4 1 0 0 0,0 0 0 0 0,0-1 0 0 0,-1 0 0 0 0,1 1 0 0 0,-1-2 0 0 0,0 1 0 0 0,0 0 0 0 0,0-1 0 0 0,5-5 0 0 0,3-6 0 0 0,-6 9 0 0 0,-1-1 0 0 0,0 1 0 0 0,0-1 0 0 0,-1 0 0 0 0,0-1 0 0 0,4-8 0 0 0,9-15 1440 0 0,-16 30-997 0 0,-1 0-294 0 0,1-4-133 0 0,-1 7-16 0 0,0 0 0 0 0,-1 0 0 0 0,1-1 0 0 0,0 1 0 0 0,0 0 0 0 0,-1-1 0 0 0,1 1 0 0 0,-1-1 0 0 0,-1 3 0 0 0,0 4 0 0 0,-10 71 0 0 0,8-44 0 0 0,-11 44 0 0 0,8-54 66 0 0,2-3 308 0 0,-1-1 1 0 0,-17 39-1 0 0,20-54-317 0 0,0 0 0 0 0,0 0 1 0 0,-1-1-1 0 0,0 1 0 0 0,0-1 0 0 0,0 0 1 0 0,-1 0-1 0 0,0 0 0 0 0,0-1 1 0 0,0 0-1 0 0,0 0 0 0 0,-1 0 0 0 0,0 0 1 0 0,-6 2-1 0 0,7-4-400 0 0,0 0 1 0 0,-1-1-1 0 0,1 0 0 0 0,-1 1 0 0 0,1-2 1 0 0,-1 1-1 0 0,-10-1 0 0 0,12 0 51 0 0,0 0 0 0 0,0 0-1 0 0,0-1 1 0 0,0 0 0 0 0,0 0 0 0 0,0 0-1 0 0,0 0 1 0 0,0 0 0 0 0,0-1-1 0 0,1 0 1 0 0,-5-2 0 0 0,7 3-1243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03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365 13823 0 0,'0'-3'145'0'0,"1"1"-1"0"0,0-1 0 0 0,-1 1 0 0 0,1-1 1 0 0,-1 1-1 0 0,0-1 0 0 0,0 1 0 0 0,0-1 1 0 0,0 1-1 0 0,0-1 0 0 0,-1 1 1 0 0,0-5-1 0 0,-12-32 2724 0 0,10 32-1640 0 0,-10-16 1368 0 0,12 22-2084 0 0,0 1-381 0 0,-1-1-1 0 0,1 1 0 0 0,-1 0 1 0 0,1-1-1 0 0,-1 1 1 0 0,1-1-1 0 0,0 1 0 0 0,-1-1 1 0 0,1 0-1 0 0,0 0 1 0 0,0 0-1 0 0,-2-1 0 0 0,2 2-77 0 0,0-1 0 0 0,0 0 0 0 0,0 0 0 0 0,0 0 0 0 0,0 1 0 0 0,-1-1-1 0 0,1 0 1 0 0,0 1 0 0 0,0-1 0 0 0,-1 1 0 0 0,1 0 0 0 0,0-1 0 0 0,-1 1-1 0 0,1 0 1 0 0,0 0 0 0 0,-1 0 0 0 0,-1 0 0 0 0,-5 2-50 0 0,0 1 0 0 0,0 0-1 0 0,1 1 1 0 0,-1 0 0 0 0,-12 8 0 0 0,10-5 111 0 0,0 1 0 0 0,1-1-1 0 0,-1 2 1 0 0,2-1 0 0 0,-1 1 0 0 0,1 1 0 0 0,1-1-1 0 0,-8 13 1 0 0,5-4 142 0 0,0 1 0 0 0,1 0 0 0 0,-12 38 0 0 0,19-54-256 0 0,1 0 0 0 0,0 0 0 0 0,0 1 0 0 0,0-1 0 0 0,1 0 0 0 0,-1 1 0 0 0,1-1 0 0 0,0 0 0 0 0,0 1 0 0 0,0-1 0 0 0,0 1 0 0 0,0-1 0 0 0,1 0 0 0 0,-1 1 0 0 0,1-1 0 0 0,0 0 0 0 0,0 0 0 0 0,3 5 0 0 0,4 2 0 0 0,-2-9 0 0 0,-5-1 0 0 0,6 1 0 0 0,-1-1 0 0 0,0 0 0 0 0,1 0 0 0 0,-1 0 0 0 0,0-1 0 0 0,0 0 0 0 0,1 0 0 0 0,-1 0 0 0 0,0-1 0 0 0,0 0 0 0 0,0 0 0 0 0,0-1 0 0 0,-1 1 0 0 0,1-1 0 0 0,10-8 0 0 0,0-4 43 0 0,0-1 0 0 0,-1 0 0 0 0,-1-1 0 0 0,-1-1 0 0 0,17-28-1 0 0,-2 5 144 0 0,31-65 979 0 0,-23 40-725 0 0,-22 40-440 0 0,-2 1 0 0 0,0-2 0 0 0,-1 1 0 0 0,6-30 0 0 0,-13 36 0 0 0,-8 33 0 0 0,-1-1 0 0 0,-9 18 0 0 0,-7 15 0 0 0,-5 25 0 0 0,3 2 0 0 0,-20 104 0 0 0,41-164 0 0 0,0 0 0 0 0,1 1 0 0 0,1 12 0 0 0,0-21 0 0 0,0-1 0 0 0,1 1 0 0 0,-1-1 0 0 0,1 1 0 0 0,0-1 0 0 0,-1 0 0 0 0,2 0 0 0 0,-1 1 0 0 0,0-1 0 0 0,1 0 0 0 0,-1 0 0 0 0,1 0 0 0 0,0 0 0 0 0,0 0 0 0 0,4 4 0 0 0,-4-6 0 0 0,0 1 0 0 0,0-1 0 0 0,0 0 0 0 0,0 0 0 0 0,0 0 0 0 0,1 0 0 0 0,-1 0 0 0 0,0 0 0 0 0,1-1 0 0 0,-1 1 0 0 0,0-1 0 0 0,1 0 0 0 0,-1 1 0 0 0,1-1 0 0 0,-1 0 0 0 0,0-1 0 0 0,1 1 0 0 0,-1 0 0 0 0,1-1 0 0 0,-1 1 0 0 0,0-1 0 0 0,1 0 0 0 0,2-1 0 0 0,5-2 0 0 0,-1-1 0 0 0,1 0 0 0 0,-1 0 0 0 0,8-7 0 0 0,59-48 0 0 0,-68 53 0 0 0,-1 0 0 0 0,-1-1 0 0 0,1 1 0 0 0,-1-1 0 0 0,0-1 0 0 0,-1 1 0 0 0,7-15 0 0 0,-8 14 0 0 0,-1 2 0 0 0,0 0 0 0 0,0 0 0 0 0,1 0 0 0 0,-1 0 0 0 0,2 1 0 0 0,-1 0 0 0 0,1 0 0 0 0,7-9 0 0 0,-19 25 0 0 0,1 0 0 0 0,0 0 0 0 0,-10 20 0 0 0,7-13 0 0 0,4-5 4 0 0,-1-1-1 0 0,2 0 1 0 0,-1 1-1 0 0,2 0 1 0 0,-1 0-1 0 0,2 0 1 0 0,-2 13-1 0 0,4-20-1 0 0,-1-1 0 0 0,2 1 0 0 0,-1-1 0 0 0,0 1 0 0 0,1-1 0 0 0,0 1 0 0 0,0-1-1 0 0,0 0 1 0 0,4 8 0 0 0,-4-9-1 0 0,1 0-1 0 0,0 0 1 0 0,0 0 0 0 0,0-1-1 0 0,0 1 1 0 0,0-1-1 0 0,0 0 1 0 0,1 0 0 0 0,-1 1-1 0 0,1-1 1 0 0,0-1-1 0 0,-1 1 1 0 0,1 0-1 0 0,6 2 1 0 0,-4-3-1 0 0,0 0 0 0 0,0-1 0 0 0,0 1 0 0 0,0-1 0 0 0,0 0 0 0 0,0 0 0 0 0,0 0 0 0 0,-1-1 0 0 0,1 0 0 0 0,6-1 0 0 0,2-1 0 0 0,0 0 0 0 0,0-2 0 0 0,0 1 0 0 0,-1-2 0 0 0,0 1 0 0 0,0-2 0 0 0,18-12 0 0 0,-30 19 0 0 0,13-9 52 0 0,-1-1 0 0 0,0 0 0 0 0,-1-1 0 0 0,0-1 0 0 0,16-21 0 0 0,2-2 1020 0 0,-24 29-920 0 0,1-1 0 0 0,-1 1 0 0 0,4-9 0 0 0,-7 9-152 0 0,-3 5 0 0 0,-3 3 0 0 0,4-2 0 0 0,0 0 0 0 0,-1 1 0 0 0,-1 1 0 0 0,1-1 0 0 0,-1 1 0 0 0,1 0 0 0 0,0-1 0 0 0,0 1 0 0 0,0 0 0 0 0,0 0 0 0 0,0 0 0 0 0,-1 4 0 0 0,-6 25 0 0 0,3-13 0 0 0,-13 53 0 0 0,-12 99 0 0 0,13-63 0 0 0,10-76 0 0 0,-1-1 0 0 0,-1 0 0 0 0,-1-1 0 0 0,-2 0 0 0 0,-25 46 0 0 0,29-63 0 0 0,0 0 0 0 0,-1-1 0 0 0,0 0 0 0 0,-1-1 0 0 0,0 1 0 0 0,0-2 0 0 0,-1 1 0 0 0,-18 10 0 0 0,26-18 0 0 0,0 0 0 0 0,-1 0 0 0 0,1-1 0 0 0,-1 0 0 0 0,1 0 0 0 0,-1 0 0 0 0,0 0 0 0 0,1 0 0 0 0,-1 0 0 0 0,0-1 0 0 0,0 0 0 0 0,0 0 0 0 0,1 0 0 0 0,-6-1 0 0 0,-5-1 0 0 0,0-1 0 0 0,-20-7 0 0 0,9 2 0 0 0,-6-3 0 0 0,30 11-118 0 0,0-1 0 0 0,0 1 0 0 0,0 0 0 0 0,1 0 0 0 0,-1-1 0 0 0,0 1 0 0 0,0 0-1 0 0,1-1 1 0 0,-1 1 0 0 0,0 0 0 0 0,1-1 0 0 0,-1 1 0 0 0,1-1 0 0 0,-1 1 0 0 0,0-1 0 0 0,1 0 0 0 0,-1 1 0 0 0,1-1 0 0 0,-1 0 0 0 0,1 1 0 0 0,0-1 0 0 0,-1 0 0 0 0,0 0-1 0 0,1 0-1615 0 0,-1 0-8162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05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7 13823 0 0,'0'0'315'0'0,"0"0"45"0"0,0 0 21 0 0,0 0-49 0 0,9 1-208 0 0,-5-2 247 0 0,0 0-1 0 0,0 0 0 0 0,-1 0 1 0 0,1 0-1 0 0,-1-1 1 0 0,1 0-1 0 0,-1 1 0 0 0,1-1 1 0 0,-1 0-1 0 0,0-1 1 0 0,0 1-1 0 0,3-3 0 0 0,15-10 1751 0 0,4 1-567 0 0,33-11 0 0 0,-48 21-1258 0 0,1 1 0 0 0,0 0-1 0 0,0 1 1 0 0,0 0 0 0 0,0 0 0 0 0,13 1 0 0 0,-12 0-185 0 0,-8 1-107 0 0,-1-1-1 0 0,0 1 1 0 0,0 0 0 0 0,0 0 0 0 0,0 0 0 0 0,0 1 0 0 0,1-1 0 0 0,-1 1 0 0 0,0-1 0 0 0,0 1-1 0 0,0 0 1 0 0,0 0 0 0 0,3 3 0 0 0,2 0-4 0 0,0 1 0 0 0,-3 0-64 0 0,-4-4-273 0 0,-1-1-138 0 0,0 0-33 0 0,0 0-72 0 0,0 0-285 0 0,0 0-126 0 0,0 0-893 0 0,0 0-3634 0 0,0 0-1564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05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5663 0 0,'0'0'719'0'0,"0"0"-20"0"0,2 0-449 0 0,19-1 860 0 0,0-2 0 0 0,-1 0 0 0 0,31-9 0 0 0,-25 6 222 0 0,38-5 0 0 0,11-1-10 0 0,-15 3-3759 0 0,-60 9-6092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09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0 8287 0 0,'0'0'191'0'0,"0"0"26"0"0,0 0 9 0 0,-1-2-342 0 0,-8-9 10742 0 0,6 6-9798 0 0,-12-19 3864 0 0,15 23-4180 0 0,0 1 0 0 0,0 0 0 0 0,0 0 0 0 0,-1-1-68 0 0,-1-4-217 0 0,2 4 161 0 0,0 1 100 0 0,0 0 21 0 0,0 0-66 0 0,2 2-422 0 0,0-1 0 0 0,1 1 0 0 0,-1-1 0 0 0,0 1-1 0 0,1 0 1 0 0,-1 0 0 0 0,2 2 0 0 0,-1 0-23 0 0,1 0 2 0 0,0 0 0 0 0,-1 1 0 0 0,0 0 0 0 0,0 0 0 0 0,0 0 0 0 0,4 11 0 0 0,1 2 0 0 0,16 31 0 0 0,-14-26 0 0 0,23 37 0 0 0,-11-28 0 0 0,-2 2 0 0 0,-2 0 0 0 0,-1 1 0 0 0,-1 1 0 0 0,12 44 0 0 0,-26-78 0 0 0,-2-1 0 0 0,1-1 0 0 0,-1 1 0 0 0,0-1 0 0 0,1 1 0 0 0,-1 0 0 0 0,0-1 0 0 0,0 1 0 0 0,1-1 0 0 0,-1 1 0 0 0,0 0 0 0 0,0-1 0 0 0,0 1 0 0 0,0 0 0 0 0,0-1 0 0 0,0 1 0 0 0,0 0 0 0 0,0-1 0 0 0,0 1 0 0 0,0 0 0 0 0,0-1 0 0 0,0 1 0 0 0,-1 1 0 0 0,1-2-2 0 0,0 0 0 0 0,0 0 1 0 0,0 0-1 0 0,0 0 0 0 0,0 1 0 0 0,0-1 0 0 0,0 0 0 0 0,0 0 1 0 0,0 0-1 0 0,0 0 0 0 0,0 1 0 0 0,0-1 0 0 0,0 0 0 0 0,0 0 1 0 0,0 0-1 0 0,0 0 0 0 0,0 0 0 0 0,-1 1 0 0 0,1-1 0 0 0,0 0 1 0 0,0 0-1 0 0,0 0 0 0 0,0 0 0 0 0,0 0 0 0 0,0 0 1 0 0,-1 0-1 0 0,1 0 0 0 0,0 1 0 0 0,0-1 0 0 0,0 0 0 0 0,0 0 1 0 0,0 0-1 0 0,-1 0 0 0 0,1 0 0 0 0,-1-1-100 0 0,-1 0 0 0 0,1 1 0 0 0,0-1 0 0 0,0 0-1 0 0,0 0 1 0 0,0 0 0 0 0,-1 0 0 0 0,1 0 0 0 0,1-1 0 0 0,-1 1 0 0 0,0 0-1 0 0,0 0 1 0 0,0-1 0 0 0,0 1 0 0 0,1 0 0 0 0,-2-3 0 0 0,-10-29-3501 0 0,11 30 2938 0 0,-1-2-348 0 0,1 0 0 0 0,0 0-1 0 0,0 0 1 0 0,0 0 0 0 0,1 0-1 0 0,-1-7 1 0 0,5-5-1546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10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36 10135 0 0,'0'0'231'0'0,"4"-7"546"0"0,-2 6-732 0 0,-1 1-38 0 0,0 0 0 0 0,0-1 0 0 0,0 1 0 0 0,0 0 0 0 0,0-1 0 0 0,0 1 1 0 0,0-1-1 0 0,0 1 0 0 0,-1-1 0 0 0,1 0 0 0 0,0 1 0 0 0,0-1 0 0 0,-1 0 0 0 0,1 1 0 0 0,0-1 0 0 0,-1 0 0 0 0,1 0 0 0 0,-1 0 1 0 0,1 1-1 0 0,0-3 0 0 0,3 0 1601 0 0,5-2 5844 0 0,-4 3-4540 0 0,-3 0-3318 0 0,-1 1 918 0 0,-1 1 0 0 0,0 0 0 0 0,0 0 0 0 0,0 0-68 0 0,0 0-217 0 0,0 0 161 0 0,-1 1 100 0 0,-4 7-302 0 0,-1 0 0 0 0,0-1 0 0 0,-1 0 1 0 0,0 0-1 0 0,-10 8 0 0 0,4-5-186 0 0,-15 16 0 0 0,-9 9 0 0 0,-213 173 0 0 0,180-148 0 0 0,46-41 0 0 0,24-19 0 0 0,0 0 1 0 0,0 0-1 0 0,-1 0 0 0 0,1 0 1 0 0,0 0-1 0 0,0 0 0 0 0,0 0 1 0 0,0 1-1 0 0,0-1 0 0 0,0 0 0 0 0,0 0 1 0 0,0 0-1 0 0,0 0 0 0 0,0 0 1 0 0,0 0-1 0 0,0 0 0 0 0,0 0 1 0 0,0 0-1 0 0,-1 0 0 0 0,1 0 1 0 0,0 0-1 0 0,0 0 0 0 0,0 0 0 0 0,0 0 1 0 0,0 0-1 0 0,0 0 0 0 0,0 0 1 0 0,0 0-1 0 0,0 0 0 0 0,-1 0 1 0 0,1 0-1 0 0,0 0 0 0 0,0 0 1 0 0,0 0-1 0 0,0 0 0 0 0,0 0 0 0 0,0 0 1 0 0,0 0-1 0 0,0 0 0 0 0,0 0 1 0 0,-1 0-1 0 0,1 0 0 0 0,0 0 1 0 0,0 0-1 0 0,0 0 0 0 0,0 0 1 0 0,0 0-1 0 0,0 0 0 0 0,0 0 1 0 0,0 0-1 0 0,0-1 0 0 0,0 1 0 0 0,0 0 1 0 0,1-7 15 0 0,5-7-182 0 0,-1 7-660 0 0,7-11-1875 0 0,-3 6-3375 0 0,0 3-1636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10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3 15663 0 0,'0'0'356'0'0,"0"0"50"0"0,0 0 20 0 0,0 0-42 0 0,2 0-250 0 0,14 2 527 0 0,1-1 0 0 0,0-1 1 0 0,0-1-1 0 0,0 0 1 0 0,0-1-1 0 0,-1-1 1 0 0,1-1-1 0 0,-1 0 1 0 0,23-9-1 0 0,-20 5-347 0 0,0 0 1 0 0,-1-1-1 0 0,0-2 0 0 0,-1 1 1 0 0,0-2-1 0 0,0 0 0 0 0,21-22 1 0 0,-33 29-220 0 0,-1 0 0 0 0,0 0 0 0 0,-1 0-1 0 0,1 0 1 0 0,-1 0 0 0 0,0-1 0 0 0,-1 0 0 0 0,1 0 0 0 0,-1 1 0 0 0,0-1 0 0 0,0-1 0 0 0,-1 1 0 0 0,0 0 0 0 0,0 0 0 0 0,0 0 0 0 0,-1-1-1 0 0,0-6 1 0 0,0 9-48 0 0,-1 0 0 0 0,1 1 0 0 0,-1-1 0 0 0,0 0 0 0 0,0 1 0 0 0,0-1 0 0 0,0 1 0 0 0,-1 0 0 0 0,1-1 0 0 0,-1 1 0 0 0,0 0 0 0 0,0 0 0 0 0,0 0 0 0 0,-1 0 0 0 0,1 0 0 0 0,0 0 0 0 0,-1 1 0 0 0,0-1 0 0 0,0 1 0 0 0,0 0 0 0 0,0 0 0 0 0,0 0 0 0 0,0 0 0 0 0,0 0 0 0 0,-1 1 0 0 0,1 0 0 0 0,-1-1 0 0 0,1 1 0 0 0,-1 0 0 0 0,-3 0 0 0 0,3 0-47 0 0,0 0 0 0 0,0 1 0 0 0,0 0 0 0 0,0-1 0 0 0,0 1 0 0 0,0 0 0 0 0,0 1 0 0 0,0-1 0 0 0,0 1 0 0 0,0 0 0 0 0,1 0 0 0 0,-1 0 0 0 0,0 0 0 0 0,0 1 0 0 0,1-1 0 0 0,-1 1 0 0 0,1 0 0 0 0,-1 0 0 0 0,1 0 0 0 0,0 1 0 0 0,0-1 0 0 0,0 1 0 0 0,0 0 0 0 0,0 0 0 0 0,-4 6 0 0 0,-3 4 0 0 0,5-7 0 0 0,1 1 0 0 0,-1-1 0 0 0,1 1 0 0 0,0 0 0 0 0,1 0 0 0 0,-1 0 0 0 0,1 0 0 0 0,1 0 0 0 0,-3 11 0 0 0,2-7 0 0 0,1 0 0 0 0,1 0 0 0 0,0 0 0 0 0,0 0 0 0 0,1 0 0 0 0,1 0 0 0 0,-1 0 0 0 0,2 1 0 0 0,0-1 0 0 0,6 19 0 0 0,-7-27 0 0 0,4 12 0 0 0,2 0 0 0 0,9 16 0 0 0,-7-16 0 0 0,-8-12 0 0 0,0 0 0 0 0,1-1 0 0 0,-1 1 0 0 0,1 0 0 0 0,0-1 0 0 0,0 1 0 0 0,0-1 0 0 0,0 0 0 0 0,5 5 0 0 0,-2-5 0 0 0,0 1 0 0 0,0 0 0 0 0,0-1 0 0 0,0 0 0 0 0,0 0 0 0 0,0 0 0 0 0,0-1 0 0 0,1 0 0 0 0,-1 0 0 0 0,1 0 0 0 0,-1-1 0 0 0,1 1 0 0 0,-1-1 0 0 0,1-1 0 0 0,-1 1 0 0 0,1-1 0 0 0,-1 0 0 0 0,0 0 0 0 0,1 0 0 0 0,-1-1 0 0 0,0 0 0 0 0,0 0 0 0 0,0 0 0 0 0,0-1 0 0 0,0 0 0 0 0,0 0 0 0 0,-1 0 0 0 0,0 0 0 0 0,1-1 0 0 0,4-4 0 0 0,5-8-2556 0 0,-12 13 1576 0 0,0 1 0 0 0,0-1 0 0 0,-1 1 1 0 0,0-1-1 0 0,1 1 0 0 0,-1-1 0 0 0,0 0 0 0 0,1-5 1 0 0,0-1-6927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11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5663 0 0,'5'1'-476'0'0,"6"2"2880"0"0,-9-3-830 0 0,-6-2-514 0 0,3 2-107 0 0,1 0-288 0 0,0 0-121 0 0,0 0-28 0 0,0 0-4 0 0,0 0 0 0 0,20-5 956 0 0,11-1-778 0 0,57-4 0 0 0,-64 8-15 0 0,0-1-552 0 0,-18 2-118 0 0,1 0 0 0 0,-1 0 1 0 0,0 1-1 0 0,1-1 0 0 0,-1 2 0 0 0,1-1 1 0 0,8 2-1 0 0,-8 0-138 0 0,-6-1-563 0 0,-1-1-258 0 0,0 0-56 0 0,0 0-149 0 0,0 0-573 0 0,0 0-253 0 0,3 0-51 0 0,12-2-11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11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5663 0 0,'0'0'356'0'0,"0"0"50"0"0,0 0 20 0 0,0 0-42 0 0,0 0-112 0 0,0 0 463 0 0,7-5 2866 0 0,26 7-1517 0 0,-26-2-1826 0 0,-1 1 0 0 0,1 0 0 0 0,-1 0 0 0 0,1 0 0 0 0,-1 1 0 0 0,0 0 0 0 0,0 0 0 0 0,0 1 0 0 0,0 0 0 0 0,0 0 0 0 0,8 6 0 0 0,14 6 334 0 0,-24-13-592 0 0,0 1 0 0 0,0 0 0 0 0,0 0 0 0 0,-1 0 0 0 0,1 0 0 0 0,-1 1 0 0 0,5 6 0 0 0,14 14 0 0 0,-11-14 0 0 0,0 0 0 0 0,-1 1 0 0 0,-1 1 0 0 0,0-1 0 0 0,10 18 0 0 0,-3-5 0 0 0,-11-17 288 0 0,1 1 0 0 0,-1 0 0 0 0,-1 1 0 0 0,7 15 0 0 0,-11-23 87 0 0,0-1-577 0 0,0 0-248 0 0,0 0-50 0 0,0 0 58 0 0,0 0 221 0 0,0 0-166 0 0,0 0-101 0 0,0 0-21 0 0,0 0-275 0 0,0 0-1144 0 0,-1-2-506 0 0,-5-12-102 0 0,2-2-2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57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51 10135 0 0,'0'0'231'0'0,"0"0"29"0"0,0 0 19 0 0,0-2 37 0 0,-1-5 420 0 0,2-8 658 0 0,-1 13-1023 0 0,0 2 117 0 0,6-7 1045 0 0,-4 4-1301 0 0,0 1-126 0 0,-1 0-1 0 0,0 0 0 0 0,0 0 0 0 0,0 0 0 0 0,0 0 0 0 0,0 0 0 0 0,0-1 0 0 0,-1 1 1 0 0,1 0-1 0 0,-1 0 0 0 0,1-1 0 0 0,-1 1 0 0 0,0-3 0 0 0,1 4 266 0 0,-1-1 117 0 0,22-75 2677 0 0,-18 63-2988 0 0,0 3 197 0 0,-2 0 0 0 0,1 0 1 0 0,-1 0-1 0 0,0-18 0 0 0,-2 21-374 0 0,-4 3 72 0 0,4 4 299 0 0,-9 5 1069 0 0,-6 19-1275 0 0,1 18-165 0 0,9-26 0 0 0,-10 23 0 0 0,-12 24 0 0 0,16-32 0 0 0,7-21 0 0 0,0-14-926 0 0,-1-8-1471 0 0,-5-11-3454 0 0,9 24-1231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12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0 15663 0 0,'0'0'719'0'0,"0"0"-20"0"0,0 0-306 0 0,0 0 371 0 0,0 0 209 0 0,0 0 41 0 0,0 0 8 0 0,0 0 2 0 0,0 0 0 0 0,0 0 0 0 0,0 0-137 0 0,-1 2-583 0 0,-11 13-290 0 0,0 0-1 0 0,-19 18 1 0 0,-16 17-22 0 0,14-12 795 0 0,-53 47-1 0 0,50-51-520 0 0,-18 23-1363 0 0,48-50 188 0 0,0 1-1 0 0,0 0 1 0 0,-4 10-1 0 0,9-17-7282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14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4 39 8287 0 0,'0'0'382'0'0,"0"0"-8"0"0,0 0-102 0 0,0 0 463 0 0,0-5 822 0 0,1 2 4107 0 0,0 0-5311 0 0,0 1 28 0 0,-1 1 0 0 0,1 0 0 0 0,-1-1 0 0 0,1 1 0 0 0,-1 0 0 0 0,0-1 0 0 0,0 1 0 0 0,1 0 0 0 0,-1-1 0 0 0,0 1 0 0 0,-1-3 0 0 0,1 3-263 0 0,0 1 0 0 0,0 0-1 0 0,0-1 1 0 0,-1 1 0 0 0,1-1 0 0 0,0 1-1 0 0,0 0 1 0 0,-1-1 0 0 0,1 1 0 0 0,0 0-1 0 0,-1-1 1 0 0,1 1 0 0 0,0 0 0 0 0,-1-1-1 0 0,1 1 1 0 0,0 0 0 0 0,-1 0 0 0 0,1 0-1 0 0,-1-1 1 0 0,-17 0 898 0 0,16 1-1016 0 0,0 0 0 0 0,-1 0 0 0 0,1 0 0 0 0,-1 0 0 0 0,1 1 0 0 0,0-1 0 0 0,-1 1 0 0 0,1 0 0 0 0,0-1 0 0 0,-1 1 0 0 0,1 0 0 0 0,0 0 0 0 0,0 0 0 0 0,0 1 0 0 0,0-1 0 0 0,-3 3 0 0 0,-31 25 72 0 0,21-15 419 0 0,10-9-194 0 0,-1 0 0 0 0,1 0 0 0 0,0 0 0 0 0,-6 10 0 0 0,-9 17-1 0 0,-19 45 0 0 0,32-62-155 0 0,1 2 1 0 0,0-1-1 0 0,2 1 0 0 0,0 0 1 0 0,-2 19-1 0 0,4-19-60 0 0,-24 178 446 0 0,22-177-527 0 0,-1 0 0 0 0,-10 21 0 0 0,-4 16 0 0 0,-27 85 0 0 0,15-55 0 0 0,15-46 0 0 0,12-31 0 0 0,-2-3 0 0 0,1 1 0 0 0,-3-4 0 0 0,7-2 0 0 0,-1 0 0 0 0,0 0 0 0 0,0-1 0 0 0,1 1 0 0 0,-1 0 0 0 0,0-1 0 0 0,1 0 0 0 0,-1 1 0 0 0,0-1 0 0 0,1 0 0 0 0,-1 0 0 0 0,1 0 0 0 0,-1 0 0 0 0,1 0 0 0 0,-2-2 0 0 0,-17-21 0 0 0,20 23 0 0 0,-2-1 0 0 0,0 0 0 0 0,1-1 0 0 0,-1 1 0 0 0,1 0 0 0 0,0-1 0 0 0,-2-4 0 0 0,2 5 0 0 0,1 0 0 0 0,-1 0 0 0 0,0 0 0 0 0,0 0 0 0 0,0 1 0 0 0,0-1 0 0 0,-1 0 0 0 0,1 1 0 0 0,-3-3 0 0 0,0-2 0 0 0,4 6 0 0 0,-1-1 0 0 0,1 0 0 0 0,-1 1 0 0 0,1-1 0 0 0,0 0 0 0 0,-1 1 0 0 0,1-1 0 0 0,-1 1 0 0 0,0-1 0 0 0,1 1 0 0 0,-1-1 0 0 0,1 1 0 0 0,-1 0 0 0 0,0-1 0 0 0,1 1 0 0 0,-1 0 0 0 0,0-1 0 0 0,1 1 0 0 0,-1 0 0 0 0,0 0 0 0 0,0-1 0 0 0,1 1 0 0 0,-1 0 0 0 0,0 0 0 0 0,1 0 0 0 0,-1 0 0 0 0,0 0 0 0 0,0 0 0 0 0,1 0 0 0 0,-1 0 0 0 0,0 1 0 0 0,0-1 0 0 0,-1 0 0 0 0,-29 11-2103 0 0,-14 10-6092 0 0,39-17-155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16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95 11975 0 0,'0'0'267'0'0,"0"0"42"0"0,2-7 315 0 0,16-53 3283 0 0,-18 59-3242 0 0,2 0-121 0 0,4-3-143 0 0,0 0 0 0 0,1 0 0 0 0,-1 1-1 0 0,1 0 1 0 0,0 0 0 0 0,0 0 0 0 0,0 1 0 0 0,0 0 0 0 0,1 0-1 0 0,-1 1 1 0 0,1 0 0 0 0,11 0 0 0 0,50 0-424 0 0,-22-1 506 0 0,-17 3-146 0 0,2-1 297 0 0,37-4 0 0 0,-35 1-634 0 0,-15 1 0 0 0,27-5 0 0 0,-26 3 58 0 0,31-1 0 0 0,14-2 269 0 0,-52 4-155 0 0,-9 3-83 0 0,1-1 1 0 0,-1 1 0 0 0,0-1-1 0 0,0 0 1 0 0,1 0-1 0 0,-1-1 1 0 0,0 1-1 0 0,0-1 1 0 0,0 0 0 0 0,-1 0-1 0 0,1-1 1 0 0,0 1-1 0 0,-1-1 1 0 0,0 1-1 0 0,6-7 1 0 0,-6 6-90 0 0,-1 0 0 0 0,0 0 0 0 0,1 0 0 0 0,-2 0 0 0 0,1 0 0 0 0,0-1 0 0 0,1-4 0 0 0,-2 6 0 0 0,-1 0 0 0 0,0 0 0 0 0,1 1 0 0 0,-1-1 0 0 0,0 0 0 0 0,0 0 0 0 0,0 0 0 0 0,0 0 0 0 0,-1 0 0 0 0,1 0 0 0 0,0 0 0 0 0,-1 0 0 0 0,1 0 0 0 0,-1 0 0 0 0,-2-3 0 0 0,1 1 92 0 0,0 0 1 0 0,-1 0-1 0 0,0 1 1 0 0,0-1-1 0 0,0 1 0 0 0,0-1 1 0 0,-1 1-1 0 0,1 0 0 0 0,-1 0 1 0 0,0 0-1 0 0,1 1 0 0 0,-2-1 1 0 0,1 1-1 0 0,0 0 1 0 0,0 0-1 0 0,-1 1 0 0 0,1-1 1 0 0,0 1-1 0 0,-1 0 0 0 0,0 0 1 0 0,-5 0-1 0 0,-3 0-79 0 0,10 0-13 0 0,-1 0 1 0 0,1 1-1 0 0,-1 0 0 0 0,1 0 0 0 0,-1 0 0 0 0,1 0 1 0 0,0 1-1 0 0,-1-1 0 0 0,1 1 0 0 0,-1 0 1 0 0,1 0-1 0 0,-7 3 0 0 0,-4 2 0 0 0,-27 8 0 0 0,20-7 0 0 0,14-5 0 0 0,0 1 0 0 0,1 0 0 0 0,-1 1 0 0 0,1 0 0 0 0,0 0 0 0 0,0 0 0 0 0,0 0 0 0 0,1 1 0 0 0,-6 6 0 0 0,-4 6 0 0 0,-20 30 0 0 0,14-18 0 0 0,4-5 0 0 0,-13 27 0 0 0,18-29 0 0 0,-30 40 0 0 0,35-52 0 0 0,-1-1 0 0 0,0 0 0 0 0,-17 13 0 0 0,20-19 0 0 0,0 0 0 0 0,1 0 0 0 0,-1 0 0 0 0,0-1 0 0 0,-1 0 0 0 0,1 0 0 0 0,0 0 0 0 0,-1 0 0 0 0,1-1 0 0 0,-9 1 0 0 0,5-1 0 0 0,1 0 0 0 0,-1 0 0 0 0,0-1 0 0 0,1 0 0 0 0,-1-1 0 0 0,0 0 0 0 0,0 0 0 0 0,-8-3 0 0 0,-17-4 0 0 0,23 3 0 0 0,10 1 0 0 0,0 3 0 0 0,0 0 0 0 0,1-1 0 0 0,-1 1 0 0 0,0 0 0 0 0,0 0 0 0 0,1 0 0 0 0,-1-1 0 0 0,0 1 0 0 0,1 0 0 0 0,-1-1 0 0 0,1 1 0 0 0,0 0 0 0 0,-1-1 0 0 0,1 1 0 0 0,0-1 0 0 0,0 1 0 0 0,0 0 0 0 0,0-3 0 0 0,0-2 0 0 0,0-19-2103 0 0,0 19 464 0 0,1 0 0 0 0,0 0 0 0 0,0 0 0 0 0,3-7 0 0 0,1 5-6711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20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82 11975 0 0,'0'0'267'0'0,"0"0"42"0"0,0 0 17 0 0,0 0-28 0 0,0 0-58 0 0,1-2 491 0 0,7-14 1459 0 0,-7 12-1272 0 0,1-1 0 0 0,0 1 0 0 0,0-1 0 0 0,1 1-1 0 0,3-5 1 0 0,2-5 142 0 0,-7 13-548 0 0,-1 1 0 0 0,5-9 956 0 0,-4 2-1241 0 0,-1 6 161 0 0,0 1 100 0 0,0 0 21 0 0,0 0-66 0 0,-3 8-278 0 0,2-6-165 0 0,0 1 0 0 0,0-1 0 0 0,-1 1 0 0 0,1-1 0 0 0,0 1 0 0 0,-1-1 0 0 0,0 0 0 0 0,1 0 0 0 0,-5 4 0 0 0,-3 5 0 0 0,2 0 0 0 0,1 1 0 0 0,1 0 0 0 0,0 0 0 0 0,0 0 0 0 0,2 0 0 0 0,-1 1 0 0 0,-2 25 0 0 0,5-33 0 0 0,1-1 0 0 0,0 1 0 0 0,0 0 0 0 0,0 0 0 0 0,1-1 0 0 0,-1 1 0 0 0,1 0 0 0 0,0-1 0 0 0,1 1 0 0 0,-1-1 0 0 0,1 1 0 0 0,3 6 0 0 0,-5-11 0 0 0,1 1 0 0 0,-1 0 0 0 0,0-1 0 0 0,1 1 0 0 0,-1-1 0 0 0,0 1 0 0 0,1-1 0 0 0,-1 1 0 0 0,1-1 0 0 0,-1 1 0 0 0,1-1 0 0 0,-1 1 0 0 0,1-1 0 0 0,-1 0 0 0 0,1 1 0 0 0,-1-1 0 0 0,1 0 0 0 0,0 1 0 0 0,-1-1 0 0 0,1 0 0 0 0,0 0 0 0 0,-1 0 0 0 0,1 0 0 0 0,0 1 0 0 0,-1-1 0 0 0,1 0 0 0 0,1 0 0 0 0,0 0 0 0 0,3 0 0 0 0,1 1 0 0 0,-1-1 0 0 0,0 0 0 0 0,1 0 0 0 0,-1 0 0 0 0,1-1 0 0 0,-1 1 0 0 0,0-1 0 0 0,1-1 0 0 0,-1 1 0 0 0,0-1 0 0 0,0 0 0 0 0,0 0 0 0 0,0-1 0 0 0,0 1 0 0 0,-1-1 0 0 0,9-6 0 0 0,-4 2 0 0 0,-1-1 0 0 0,0 1 0 0 0,-1-1 0 0 0,1 0 0 0 0,-2-1 0 0 0,1 0 0 0 0,9-18 0 0 0,1 0 802 0 0,-9 16-392 0 0,-1 1 0 0 0,5-14 0 0 0,-17 30-390 0 0,-5 10-24 0 0,1 13 4 0 0,-8 47 0 0 0,9-40 0 0 0,-7 43 0 0 0,-19 73 0 0 0,26-127 0 0 0,-1-1 0 0 0,-20 38 0 0 0,25-54 0 0 0,-1 1 0 0 0,1 0 0 0 0,-1-1 0 0 0,-1 0 0 0 0,0 0 0 0 0,0 0 0 0 0,-14 14 0 0 0,16-18 0 0 0,-1 0 0 0 0,0-1 0 0 0,0 1 0 0 0,0-1 0 0 0,0 0 0 0 0,-1 0 0 0 0,-10 3 0 0 0,12-5 0 0 0,0 0 0 0 0,0 0 0 0 0,-1 0 0 0 0,1-1 0 0 0,0 0 0 0 0,0 0 0 0 0,-1 0 0 0 0,1-1 0 0 0,0 1 0 0 0,0-1 0 0 0,-8-2 0 0 0,-10-4 0 0 0,1-1 0 0 0,-31-16 0 0 0,-64-28 0 0 0,108 48-7580 0 0,8 4-608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21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59 17503 0 0,'0'0'803'0'0,"0"0"-18"0"0,0-1-754 0 0,0 0-1 0 0,0 1 1 0 0,0-1 0 0 0,0 0-1 0 0,0 0 1 0 0,0 1-1 0 0,0-1 1 0 0,0 0-1 0 0,0 0 1 0 0,1 1 0 0 0,-1-1-1 0 0,0 0 1 0 0,0 0-1 0 0,1-1 1 0 0,7-5 869 0 0,1 1 0 0 0,-1-1 0 0 0,1 1 1 0 0,0 1-1 0 0,14-7 0 0 0,-17 9-693 0 0,0-1 1 0 0,-1 0-1 0 0,1 1 0 0 0,-1-2 0 0 0,0 1 0 0 0,8-9 1 0 0,22-31 1005 0 0,-34 43-1213 0 0,15-19 312 0 0,-12 15-154 0 0,0 1 0 0 0,0-1 0 0 0,0-1-1 0 0,0 1 1 0 0,-1 0 0 0 0,0-1 0 0 0,0 0 0 0 0,-1 1-1 0 0,1-1 1 0 0,1-9 0 0 0,-3 0-158 0 0,-2 13 0 0 0,0 1 10 0 0,1 0 0 0 0,0 0-1 0 0,0 1 1 0 0,0-1 0 0 0,-1 0 0 0 0,1 0-1 0 0,0 1 1 0 0,-1-1 0 0 0,1 0 0 0 0,-1 1 0 0 0,1-1-1 0 0,-1 0 1 0 0,1 1 0 0 0,-1-1 0 0 0,1 1-1 0 0,-1-1 1 0 0,0 1 0 0 0,1-1 0 0 0,-1 1 0 0 0,0-1-1 0 0,1 1 1 0 0,-1 0 0 0 0,0-1 0 0 0,0 1-1 0 0,1 0 1 0 0,-1-1 0 0 0,0 1 0 0 0,0 0-1 0 0,0 0 1 0 0,1 0 0 0 0,-2 0 0 0 0,0 0 61 0 0,0 0 0 0 0,0 1 0 0 0,0-1 0 0 0,0 1 0 0 0,1-1 0 0 0,-1 1 1 0 0,-3 2-1 0 0,4-3-22 0 0,-14 6 793 0 0,-2 1-1952 0 0,6-1 761 0 0,9-5 510 0 0,0 0 0 0 0,-1 1 0 0 0,1-1 0 0 0,0 1 0 0 0,0-1 0 0 0,-3 4 0 0 0,-11 11 175 0 0,11-11-268 0 0,-1 1 0 0 0,1-1-1 0 0,-4 8 1 0 0,-3 4-72 0 0,0 1-51 0 0,-19 36 0 0 0,28-47 27 0 0,0 0-1 0 0,0 0 0 0 0,1 1 0 0 0,0-1 1 0 0,1 0-1 0 0,0 1 0 0 0,0 0 0 0 0,0-1 0 0 0,1 9 1 0 0,2 45-1547 0 0,-2-58 1621 0 0,0-1 0 0 0,1 1 0 0 0,-1-1 0 0 0,0 1 0 0 0,1-1 0 0 0,0 1 0 0 0,-1-1 0 0 0,1 1 0 0 0,0-1 0 0 0,0 1 0 0 0,1-1 0 0 0,-1 0 0 0 0,0 0-1 0 0,1 1 1 0 0,2 1 0 0 0,-1-1 5 0 0,0 0 1 0 0,0-1-1 0 0,0 1 0 0 0,0-1 0 0 0,1 1 0 0 0,-1-1 0 0 0,1 0 0 0 0,0-1 0 0 0,3 2 0 0 0,2 0-189 0 0,0-1-1 0 0,-1 0 1 0 0,1 0-1 0 0,0-1 1 0 0,0 0-1 0 0,0-1 1 0 0,0 0 0 0 0,12-1-1 0 0,-11 0 138 0 0,0-1-1 0 0,0 0 1 0 0,-1-1-1 0 0,1 1 1 0 0,0-2-1 0 0,-1 1 1 0 0,0-2-1 0 0,0 1 1 0 0,0-1 0 0 0,8-6-1 0 0,-6 3-135 0 0,-7 5-293 0 0,1 1-1 0 0,-1-1 1 0 0,0-1 0 0 0,0 1-1 0 0,0 0 1 0 0,-1-1 0 0 0,1 0 0 0 0,-1 0-1 0 0,0 0 1 0 0,0 0 0 0 0,0-1-1 0 0,-1 1 1 0 0,3-7 0 0 0,9-34-4578 0 0,-11 21 2449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21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4 13823 0 0,'0'0'315'0'0,"-8"-1"758"0"0,-9-9-741 0 0,16 10 746 0 0,1 0 366 0 0,0 0 76 0 0,0 0-55 0 0,0 0-288 0 0,0 0-121 0 0,0 0-28 0 0,0 0-140 0 0,11-3-505 0 0,6 0 35 0 0,8 5-14 0 0,0-1 0 0 0,1-1-1 0 0,40-5 1 0 0,-34 3-578 0 0,-26 2 86 0 0,1-1 0 0 0,0 1 1 0 0,0-1-1 0 0,0 0 0 0 0,-1-1 1 0 0,1 0-1 0 0,9-3 0 0 0,-15 4-1512 0 0,-1 1-4590 0 0,0 0-1968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22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20 11975 0 0,'0'0'267'0'0,"0"0"42"0"0,0 0 17 0 0,5-7 74 0 0,2-4-423 0 0,-5 10 192 0 0,-1-1 0 0 0,1 0 0 0 0,-1 0 1 0 0,0 0-1 0 0,0 0 0 0 0,0 0 0 0 0,0 0 1 0 0,0 0-1 0 0,0 0 0 0 0,0-4 0 0 0,1 1 453 0 0,0 0-1 0 0,0 0 0 0 0,0 0 1 0 0,1 0-1 0 0,0 1 0 0 0,0-1 1 0 0,0 1-1 0 0,4-6 0 0 0,12-17 1059 0 0,-5-1-438 0 0,-10 17-460 0 0,2 1 0 0 0,10-17 0 0 0,-13 12 432 0 0,-3 15-1144 0 0,0 0 0 0 0,0-1 0 0 0,0 1 0 0 0,0-1 0 0 0,0 1 0 0 0,0 0 0 0 0,0-1 0 0 0,0 1 0 0 0,0 0 0 0 0,0-1 0 0 0,0 1 0 0 0,0-1 0 0 0,0 1 0 0 0,0 0-1 0 0,0-1 1 0 0,-1 1 0 0 0,1 0 0 0 0,0-1 0 0 0,0 1 0 0 0,0 0 0 0 0,-1-1 0 0 0,1 1 0 0 0,0 0 0 0 0,0 0 0 0 0,-1-1 0 0 0,1 1 0 0 0,0 0 0 0 0,-1 0 0 0 0,1-1 0 0 0,0 1 0 0 0,-1 0 0 0 0,1 0 0 0 0,-1 0-66 0 0,0 0 0 0 0,0 0 1 0 0,1 0-1 0 0,-1 0 0 0 0,0 0 1 0 0,0 0-1 0 0,1 1 0 0 0,-1-1 1 0 0,0 0-1 0 0,1 1 0 0 0,-1-1 1 0 0,0 0-1 0 0,1 1 1 0 0,-1-1-1 0 0,0 1 0 0 0,1-1 1 0 0,-1 1-1 0 0,1-1 0 0 0,-1 1 1 0 0,1 0-1 0 0,-1-1 0 0 0,1 1 1 0 0,0-1-1 0 0,-1 1 0 0 0,1 0 1 0 0,0 0-1 0 0,-1-1 0 0 0,1 1 1 0 0,0 0-1 0 0,-1 2-33 0 0,-2 2-78 0 0,1 0 0 0 0,0 0 0 0 0,0 1 0 0 0,0-1-1 0 0,0 1 1 0 0,1-1 0 0 0,0 1 0 0 0,0 0 0 0 0,1 0 0 0 0,0-1 0 0 0,0 1 0 0 0,0 0 0 0 0,0 0 0 0 0,1-1-1 0 0,0 1 1 0 0,1-1 0 0 0,2 9 0 0 0,-2-8 146 0 0,2-1 0 0 0,-1 1 0 0 0,1-1 1 0 0,-1 0-1 0 0,1 0 0 0 0,1 0 0 0 0,5 5 0 0 0,-7-7-4 0 0,-1-1 0 0 0,1-1 1 0 0,0 1-1 0 0,0 0 0 0 0,0 0 0 0 0,0-1 0 0 0,0 0 1 0 0,0 0-1 0 0,0 0 0 0 0,0 0 0 0 0,1 0 0 0 0,-1 0 1 0 0,0-1-1 0 0,1 0 0 0 0,6 0 0 0 0,0 0 63 0 0,0-1-1 0 0,0-1 1 0 0,1 0-1 0 0,-1 0 1 0 0,0-1-1 0 0,10-4 1 0 0,-14 4-59 0 0,0 0 1 0 0,-1 0-1 0 0,1-1 1 0 0,-1 1-1 0 0,1-1 0 0 0,-1-1 1 0 0,0 1-1 0 0,-1-1 0 0 0,1 0 1 0 0,5-8-1 0 0,-2 2-45 0 0,-4 7 14 0 0,-1 0 1 0 0,0-1 0 0 0,-1 1-1 0 0,1-1 1 0 0,-1 0 0 0 0,0 0 0 0 0,0 0-1 0 0,2-9 1 0 0,-3 12 362 0 0,-1 2 117 0 0,-7 20-256 0 0,-15 37 210 0 0,-21 81 1 0 0,15-40-443 0 0,27-96 0 0 0,-1 4 0 0 0,0 1 0 0 0,-1-1 0 0 0,1 1 0 0 0,-2-1 0 0 0,-5 9 0 0 0,9-13 0 0 0,-1-1 0 0 0,0 0 0 0 0,0 0 0 0 0,0 0 0 0 0,0 0 0 0 0,0 0 0 0 0,0 0 0 0 0,0 0 0 0 0,-1 0 0 0 0,1 0 0 0 0,0-1 0 0 0,0 1 0 0 0,-1 0 0 0 0,1-1 0 0 0,0 1 0 0 0,-1-1 0 0 0,1 1 0 0 0,-1-1 0 0 0,1 0 0 0 0,-1 0 0 0 0,1 1 0 0 0,-1-1 0 0 0,-1 0 0 0 0,-1 0 0 0 0,-1 0-56 0 0,-1 0 0 0 0,1-1 0 0 0,0 1 0 0 0,0-1 0 0 0,0 0 0 0 0,0 0 1 0 0,0-1-1 0 0,0 0 0 0 0,-8-3 0 0 0,-3-3-531 0 0,-22-16 0 0 0,25 15 221 0 0,-1 1 1 0 0,-18-8 0 0 0,11 5-836 0 0,6 4-1017 0 0,1 1-3880 0 0,1 3-2252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23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491 15663 0 0,'1'-11'458'0'0,"-1"1"0"0"0,-1-15-1 0 0,0 16-32 0 0,0 0 0 0 0,-1 0 0 0 0,0 0 0 0 0,-1 0 0 0 0,-4-11 0 0 0,3 12 387 0 0,0 0 1 0 0,0 0-1 0 0,-1 1 1 0 0,0-1 0 0 0,-1 1-1 0 0,-9-10 1 0 0,11 14-620 0 0,0 0 1 0 0,0 0 0 0 0,0 0-1 0 0,-1 1 1 0 0,1-1 0 0 0,-1 1-1 0 0,0 0 1 0 0,1 0 0 0 0,-1 1-1 0 0,0 0 1 0 0,-7-2 0 0 0,-3 1-174 0 0,11 4-21 0 0,2 0-1 0 0,-11 3 2 0 0,0 2 0 0 0,1-1 0 0 0,0 1 0 0 0,0 1 0 0 0,1 0 0 0 0,-15 14 0 0 0,8-4 0 0 0,-21 25 0 0 0,33-34 0 0 0,-1 0 0 0 0,2 0 0 0 0,-1 0 0 0 0,1 1 0 0 0,-6 17 0 0 0,10-25 0 0 0,0 0 0 0 0,1 0 0 0 0,-1 1 0 0 0,1-1 0 0 0,0 1 0 0 0,-1-1 0 0 0,2 4 0 0 0,2 7 0 0 0,2-10 0 0 0,-4-3 0 0 0,3 2 0 0 0,-1 1 0 0 0,1-1 0 0 0,-1 0 0 0 0,1-1 0 0 0,0 1 0 0 0,0-1 0 0 0,0 0 0 0 0,0 1 0 0 0,0-2 0 0 0,0 1 0 0 0,0 0 0 0 0,0-1 0 0 0,0 0 0 0 0,0 0 0 0 0,0 0 0 0 0,0 0 0 0 0,0-1 0 0 0,0 0 0 0 0,0 1 0 0 0,0-2 0 0 0,0 1 0 0 0,0 0 0 0 0,0-1 0 0 0,6-3 0 0 0,12-6 112 0 0,-1-1-1 0 0,-1-1 1 0 0,1-1-1 0 0,-2-1 1 0 0,0 0-1 0 0,-1-1 1 0 0,-1-2 0 0 0,20-23-1 0 0,-12 9 95 0 0,-1-2-1 0 0,-2-1 1 0 0,-1 0-1 0 0,17-41 1 0 0,-30 58-196 0 0,9-33 0 0 0,-15 45-10 0 0,0-1-1 0 0,-1 0 1 0 0,0 1-1 0 0,0-1 1 0 0,-1 0-1 0 0,0 0 1 0 0,0 1-1 0 0,-2-12 1 0 0,2 17 0 0 0,-1-1 0 0 0,1 1 0 0 0,-1 0 0 0 0,1 0 0 0 0,-1 0 0 0 0,1-1 0 0 0,-1 1 0 0 0,0 0 0 0 0,1 0 0 0 0,-1 0 0 0 0,0 0 0 0 0,0 0 0 0 0,0 0 0 0 0,0 1 0 0 0,0-1 0 0 0,0 0 0 0 0,0 0 0 0 0,0 1 0 0 0,0-1 0 0 0,0 0 0 0 0,-1 1 0 0 0,1-1 0 0 0,0 1 0 0 0,0 0 0 0 0,0-1 0 0 0,-1 1 0 0 0,1 0 0 0 0,0 0 0 0 0,-1 0 0 0 0,1-1 0 0 0,0 2 0 0 0,0-1 0 0 0,-1 0 0 0 0,1 0 0 0 0,-3 1 0 0 0,-1 0 0 0 0,0 0 0 0 0,0 0 0 0 0,0 1 0 0 0,1 0 0 0 0,-1 0 0 0 0,0 0 0 0 0,-7 5 0 0 0,-7 7 0 0 0,1 1 0 0 0,1 1 0 0 0,1 0 0 0 0,0 1 0 0 0,1 1 0 0 0,-19 29 0 0 0,30-38 0 0 0,-1 1 0 0 0,1-1 0 0 0,0 1 0 0 0,1 0 0 0 0,0 0 0 0 0,1 0 0 0 0,-3 21 0 0 0,-4 18 0 0 0,6-40 0 0 0,1 1 0 0 0,0 0 0 0 0,1 0 0 0 0,0 0 0 0 0,1 0 0 0 0,0 0 0 0 0,0-1 0 0 0,1 1 0 0 0,0 0 0 0 0,1 0 0 0 0,4 13 0 0 0,-5-19 0 0 0,1 0 0 0 0,0-1 0 0 0,-1 1 0 0 0,1-1 0 0 0,1 0 0 0 0,-1 1 0 0 0,0-1 0 0 0,1 0 0 0 0,-1 0 0 0 0,1-1 0 0 0,0 1 0 0 0,0 0 0 0 0,0-1 0 0 0,0 0 0 0 0,1 0 0 0 0,-1 0 0 0 0,1 0 0 0 0,-1 0 0 0 0,8 2 0 0 0,-1-1 0 0 0,1-1 0 0 0,0 1 0 0 0,0-2 0 0 0,0 1 0 0 0,20-1 0 0 0,-11-2 21 0 0,0 0 0 0 0,0-1 0 0 0,0-1 0 0 0,31-9 0 0 0,-39 8 17 0 0,0 0-1 0 0,0-1 1 0 0,0 0-1 0 0,0-1 1 0 0,-1 0-1 0 0,0-1 1 0 0,0-1-1 0 0,11-9 1 0 0,-20 15-3 0 0,31-31 886 0 0,-31 30-849 0 0,1-1 0 0 0,-1 0 0 0 0,0 1 0 0 0,0-1 1 0 0,0 0-1 0 0,0 0 0 0 0,-1 0 0 0 0,2-6 0 0 0,0-5-72 0 0,-3 14 0 0 0,1 0 0 0 0,-1 1 0 0 0,0-1 0 0 0,0 1 0 0 0,0-1 0 0 0,0 1 0 0 0,0-1 0 0 0,0 1 0 0 0,0-1 0 0 0,0 1 0 0 0,0-1 0 0 0,0 0 0 0 0,0 1 0 0 0,0-1 0 0 0,0 1 0 0 0,0-1 0 0 0,-1 1 0 0 0,1-1 0 0 0,0 1 0 0 0,0-1 0 0 0,-1 1 0 0 0,1-1 0 0 0,-1 0 0 0 0,-5 1 0 0 0,6 0 0 0 0,-3 0 0 0 0,0 0 0 0 0,0 0 0 0 0,0 0 0 0 0,0 1 0 0 0,1-1 0 0 0,-1 1 0 0 0,0-1 0 0 0,0 1 0 0 0,0 0 0 0 0,1 0 0 0 0,-1 0 0 0 0,0 1 0 0 0,1-1 0 0 0,-1 1 0 0 0,1-1 0 0 0,0 1 0 0 0,-1 0 0 0 0,1 0 0 0 0,0 0 0 0 0,0 0 0 0 0,-3 5 0 0 0,-4 5 0 0 0,0 0 0 0 0,1 1 0 0 0,-6 15 0 0 0,5-11 0 0 0,6-13 0 0 0,1 0 0 0 0,1 0 0 0 0,-1 0 0 0 0,0 0 0 0 0,1 0 0 0 0,0 1 0 0 0,0-1 0 0 0,0 0 0 0 0,1 1 0 0 0,-1-1 0 0 0,1 1 0 0 0,0-1 0 0 0,0 1 0 0 0,1-1 0 0 0,1 7 0 0 0,-1-8 0 0 0,0 1 0 0 0,0 0 0 0 0,1-1 0 0 0,-1 0 0 0 0,1 1 0 0 0,0-1 0 0 0,0 0 0 0 0,1 0 0 0 0,-1 0 0 0 0,0-1 0 0 0,1 1 0 0 0,0 0 0 0 0,0-1 0 0 0,-1 0 0 0 0,1 1 0 0 0,1-1 0 0 0,-1 0 0 0 0,6 2 0 0 0,-2-1 0 0 0,0 0 0 0 0,0-1 0 0 0,1 0 0 0 0,0 0 0 0 0,-1-1 0 0 0,1 0 0 0 0,0 0 0 0 0,-1-1 0 0 0,12 0 0 0 0,7-3 0 0 0,38-8 0 0 0,-36 5 0 0 0,-12 3 0 0 0,-1-1 0 0 0,0-1 0 0 0,0 0 0 0 0,0-1 0 0 0,0 0 0 0 0,17-12 0 0 0,-24 13 0 0 0,1-1 0 0 0,-1 0 0 0 0,0-1 0 0 0,0 0 0 0 0,0-1 0 0 0,-1 1 0 0 0,0-1 0 0 0,-1-1 0 0 0,0 1 0 0 0,8-17 0 0 0,-11 20 0 0 0,-3 5 0 0 0,0 0 0 0 0,0 0 0 0 0,0 0 0 0 0,0-1 0 0 0,0 1 0 0 0,0 0 0 0 0,0 0 0 0 0,0 0 0 0 0,0 0 0 0 0,0-1 0 0 0,0 1 0 0 0,0 0 0 0 0,0 0 0 0 0,0 0 0 0 0,-1 0 0 0 0,1 0 0 0 0,0-1 0 0 0,0 1 0 0 0,0 0 0 0 0,0 0 0 0 0,0 0 0 0 0,0 0 0 0 0,0 0 0 0 0,0 0 0 0 0,-1 0 0 0 0,1-1 0 0 0,0 1 0 0 0,0 0 0 0 0,0 0 0 0 0,0 0 0 0 0,0 0 0 0 0,-1 0 0 0 0,1 0 0 0 0,0 0 0 0 0,0 0 0 0 0,0 0 0 0 0,0 0 0 0 0,0 0 0 0 0,-1 0 0 0 0,1 0 0 0 0,0 0 0 0 0,0 0 0 0 0,0 0 0 0 0,0 0 0 0 0,-1 0 0 0 0,1 0 0 0 0,0 0 0 0 0,0 0 0 0 0,-5 2 0 0 0,-1 1 0 0 0,0 1 0 0 0,1 0 0 0 0,0 0 0 0 0,-1 1 0 0 0,-6 8 0 0 0,11-13 0 0 0,1 1 0 0 0,-1 0 0 0 0,1 0 0 0 0,-1-1 0 0 0,1 1 0 0 0,0 0 0 0 0,-1 0 0 0 0,1 0 0 0 0,0 0 0 0 0,0-1 0 0 0,0 1 0 0 0,-1 0 0 0 0,1 0 0 0 0,0 0 0 0 0,0 0 0 0 0,0 0 0 0 0,0 0 0 0 0,1-1 0 0 0,-1 1 0 0 0,0 0 0 0 0,0 0 0 0 0,0 0 0 0 0,1 0 0 0 0,0 1 0 0 0,-1-1 0 0 0,1 0 0 0 0,-1 0 0 0 0,0 1 0 0 0,1-1 0 0 0,-1 0 0 0 0,0 0 0 0 0,0 0 0 0 0,0 1 0 0 0,0-1 0 0 0,0 0 0 0 0,0 0 0 0 0,0 0 0 0 0,0 1 0 0 0,-1-1 0 0 0,1 0 0 0 0,-1 2 0 0 0,-1 1 0 0 0,-1 0 0 0 0,0 1 0 0 0,0-2 0 0 0,-6 6 0 0 0,6-5 0 0 0,-1 0 0 0 0,0 1 0 0 0,1-1 0 0 0,0 1 0 0 0,-4 6 0 0 0,-1 11 0 0 0,0 1 0 0 0,2 0 0 0 0,1 1 0 0 0,-4 35 0 0 0,-2 10 0 0 0,-25 67 0 0 0,33-127 0 0 0,-3-2 0 0 0,4-7 0 0 0,0 0 0 0 0,0 0 0 0 0,0 0 0 0 0,0-1 0 0 0,0 1 0 0 0,1 0 0 0 0,-1-1 0 0 0,0 1 0 0 0,0-1 0 0 0,0 0 0 0 0,0 1 0 0 0,-2-3 0 0 0,-23-13 0 0 0,-21-22-829 0 0,25 18-2910 0 0,10 9-6157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28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0 8287 0 0,'0'0'191'0'0,"5"-1"26"0"0,14-6 9 0 0,-14 6 42 0 0,-5 1 158 0 0,-1-7 706 0 0,6-12 4813 0 0,-2 9-3318 0 0,-2 3-2115 0 0,-1 5 0 0 0,0 2 0 0 0,0 0 0 0 0,0 0 0 0 0,0 0 0 0 0,0 0 0 0 0,0 0-68 0 0,0 2-289 0 0,-5 33-138 0 0,2-22-17 0 0,1-3 0 0 0,0 1 0 0 0,-2 19 0 0 0,3-26 0 0 0,2 19 0 0 0,3 3 0 0 0,1-2 0 0 0,-3-19 0 0 0,4 9 0 0 0,5-2 0 0 0,13 6 0 0 0,-7-10 3 0 0,-11-7 18 0 0,-1-1 27 0 0,7 2 43 0 0,0-1-1 0 0,0 0 1 0 0,1 0-1 0 0,-1-1 1 0 0,1-1 0 0 0,21-3-1 0 0,72-24 876 0 0,-21 5-590 0 0,86-24-376 0 0,-113 30 0 0 0,-18 3 0 0 0,0-2 0 0 0,39-22 0 0 0,-30 14 0 0 0,29-8 0 0 0,-60 24 0 0 0,0 0 0 0 0,1 1 0 0 0,0 1 0 0 0,1 1 0 0 0,25-4 0 0 0,-14 5 0 0 0,-11 1 0 0 0,1 1 0 0 0,0 1 0 0 0,38 2 0 0 0,-54-1 0 0 0,0 1 0 0 0,0 0 0 0 0,0 0 0 0 0,0 0 0 0 0,0 1 0 0 0,0 0 0 0 0,0 0 0 0 0,0 0 0 0 0,-1 0 0 0 0,1 1 0 0 0,-1 0 0 0 0,1 0 0 0 0,-1 0 0 0 0,0 0 0 0 0,0 1 0 0 0,-1 0 0 0 0,1-1 0 0 0,-1 1 0 0 0,0 1 0 0 0,4 5 0 0 0,10 23-13 0 0,-10-19 35 0 0,1 1-1 0 0,0-1 0 0 0,15 20 0 0 0,-22-33 350 0 0,-1-1 117 0 0,0 0 21 0 0,0 0-66 0 0,0-18-278 0 0,0 10-165 0 0,0 0 0 0 0,1 2 0 0 0,3 0 0 0 0,4 3 0 0 0,0 1 0 0 0,1 2 0 0 0,-1 4 0 0 0,0-1 0 0 0,0 1 0 0 0,0-1 0 0 0,0-2 0 0 0,0-3 0 0 0,0 1 0 0 0,2 1 0 0 0,-9 0 0 0 0,0 0 0 0 0,0 0 0 0 0,1 0 0 0 0,-1-1 0 0 0,0 1 0 0 0,0 0 0 0 0,1-1 0 0 0,-1 1 0 0 0,0-1 0 0 0,0 1 0 0 0,0-1 0 0 0,0 1 0 0 0,0-1 0 0 0,0 0 0 0 0,2-1 0 0 0,3-2 0 0 0,14-3 0 0 0,15-6 0 0 0,-34 12 0 0 0,6-1 0 0 0,1-1 0 0 0,-1 0 0 0 0,0-1 0 0 0,11-6 0 0 0,-16 8 0 0 0,1 1 0 0 0,-1-1 0 0 0,1 1 0 0 0,-1 0 0 0 0,1 0 0 0 0,4-1 0 0 0,25-11 0 0 0,-1-1 0 0 0,1 0 0 0 0,0 3 0 0 0,46-12 0 0 0,-29 12 0 0 0,108-20 0 0 0,-42 23 0 0 0,-35 5 0 0 0,-39 0 0 0 0,0 2 0 0 0,0 2 0 0 0,40 6 0 0 0,-64-5 0 0 0,-8-2 0 0 0,-1 2 0 0 0,0-1 0 0 0,0 1 0 0 0,11 3 0 0 0,6 3 0 0 0,0-1 0 0 0,1-1 0 0 0,38 3 0 0 0,-46-7 0 0 0,1-2 0 0 0,-1 0 0 0 0,19-4 0 0 0,24 1 0 0 0,74-1 0 0 0,-110 2 0 0 0,33 0 0 0 0,-43 1 0 0 0,-5 1 0 0 0,-1 0 0 0 0,1 0 0 0 0,-1 1 0 0 0,1 0 0 0 0,-1 1 0 0 0,10 3 0 0 0,19 8 0 0 0,5-8 0 0 0,-26-2 0 0 0,0-2 0 0 0,0 0 0 0 0,0-1 0 0 0,0-1 0 0 0,0 0 0 0 0,26-6 0 0 0,-28 3-9 0 0,23-7 0 0 0,-24 6 54 0 0,26-6 0 0 0,85-20 1790 0 0,-101 24-1694 0 0,-16 5-141 0 0,106-34 0 0 0,-97 30 0 0 0,0-1 0 0 0,-1-1 0 0 0,0-1 0 0 0,22-15 0 0 0,-26 13 0 0 0,1-1 0 0 0,-2 0 0 0 0,0-1 0 0 0,0 0 0 0 0,11-20 0 0 0,18-38 2032 0 0,-35 59-2013 0 0,-5 9-22 0 0,0 3 3 0 0,0 0 0 0 0,0 0 0 0 0,0 0 0 0 0,0 0 0 0 0,0 0 0 0 0,0 0 0 0 0,0-1 0 0 0,0 1 0 0 0,0 0 0 0 0,0 0 0 0 0,0 0 0 0 0,0 0 0 0 0,-1 0 0 0 0,1 0 0 0 0,0 0 0 0 0,0 0 0 0 0,0 0 0 0 0,0 0 0 0 0,0 0 0 0 0,0 0 0 0 0,0-1 0 0 0,0 1 0 0 0,0 0 0 0 0,0 0 0 0 0,0 0 0 0 0,0 0 0 0 0,0 0 0 0 0,0 0 0 0 0,0 0 0 0 0,0 0 0 0 0,-1 0 0 0 0,1 0 0 0 0,0 0 0 0 0,0 0 0 0 0,0 0 0 0 0,0 0 0 0 0,0 0 0 0 0,0 0 0 0 0,0 0 0 0 0,0 0 0 0 0,0 0 0 0 0,0 0 0 0 0,0 0 0 0 0,-1 0 0 0 0,1 0 0 0 0,0 0 0 0 0,0 0 0 0 0,0 0 0 0 0,0 0 0 0 0,0 0 0 0 0,0 0 0 0 0,-8 3 0 0 0,-10 6 0 0 0,15-8 0 0 0,-37 23-5807 0 0,29-16-3746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28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83 13823 0 0,'3'-9'1471'0'0,"9"-21"-864"0"0,-1 10 3077 0 0,-3-2 14 0 0,-8 20-2670 0 0,0 2-72 0 0,0 0-285 0 0,0 0-126 0 0,0 0-29 0 0,0 0-4 0 0,0 0 0 0 0,0 0 0 0 0,0 0 0 0 0,0 2-68 0 0,1 15-370 0 0,0 0 1 0 0,-2 0-1 0 0,0 0 0 0 0,0 0 0 0 0,-9 33 0 0 0,0 5 1093 0 0,3 6-863 0 0,1 65 0 0 0,6-122-304 0 0,5 24 0 0 0,-5-19 0 0 0,-1-1 0 0 0,-4-5 0 0 0,4-2-89 0 0,1-1-1 0 0,-1 0 1 0 0,1 0-1 0 0,-1 0 1 0 0,0 0 0 0 0,1 0-1 0 0,-1 0 1 0 0,1 0-1 0 0,-1 0 1 0 0,0 0-1 0 0,1 0 1 0 0,-1 0 0 0 0,1 0-1 0 0,-1 0 1 0 0,1 0-1 0 0,-1 0 1 0 0,0-1 0 0 0,1 1-1 0 0,-1 0 1 0 0,1 0-1 0 0,-1-1 1 0 0,1 1-1 0 0,-1 0 1 0 0,1-1 0 0 0,-1 1-1 0 0,1-1 1 0 0,0 1-1 0 0,-1-1 1 0 0,1 1 0 0 0,-1 0-1 0 0,1-1 1 0 0,0 1-1 0 0,0-1 1 0 0,-1 0-1 0 0,1 1 1 0 0,0-1 0 0 0,0 1-1 0 0,0-1 1 0 0,-1 1-1 0 0,1-1 1 0 0,0 0-1 0 0,0 1 1 0 0,0-1 0 0 0,0 1-1 0 0,0-1 1 0 0,0 0-1 0 0,1-11-1443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1:58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0135 0 0,'0'0'231'0'0,"0"0"29"0"0,0 0 19 0 0,0 0 37 0 0,0 0 125 0 0,0 0 58 0 0,-11 8 2059 0 0,11-8-2477 0 0,-7 4 5691 0 0,4-4-2314 0 0,6-3-1921 0 0,4-3-1537 0 0,1 9 0 0 0,11 0 0 0 0,-14-1 0 0 0,18 0 0 0 0,-13-3 0 0 0,1 0 0 0 0,-2 3 0 0 0,1-1 0 0 0,-2 2 0 0 0,31 8 0 0 0,-33-9 0 0 0,-4-2 0 0 0,0 1 0 0 0,0 0 0 0 0,0-1 0 0 0,1 1 0 0 0,-1-1 0 0 0,0 0 0 0 0,0 0 0 0 0,0 1 0 0 0,0-1 0 0 0,0-1 0 0 0,4 1 0 0 0,27-4 0 0 0,-24 3 0 0 0,10 1 0 0 0,12-4 0 0 0,-22 4 0 0 0,1 1 0 0 0,28 6 0 0 0,-11-3 0 0 0,-21-2 0 0 0,-4-1 0 0 0,0-1 0 0 0,0 1 0 0 0,0-1 0 0 0,0 1 0 0 0,1-1 0 0 0,-1 0 0 0 0,0 0 0 0 0,4 0 0 0 0,-2 0 0 0 0,6-1 0 0 0,5-4 0 0 0,5 2 0 0 0,33 1 0 0 0,-25-1 0 0 0,-21 3 0 0 0,22 0 0 0 0,1-5 0 0 0,17 6 0 0 0,39-10 0 0 0,-59 3 0 0 0,-24 6 0 0 0,0-1 0 0 0,0 1 0 0 0,0-1 0 0 0,0 1 0 0 0,0 0 0 0 0,5 0 0 0 0,14 2 0 0 0,-13-2 0 0 0,0 2 0 0 0,8 5-17 0 0,-16-7 23 0 0,1 1 1 0 0,-1-1 0 0 0,0 1 0 0 0,1-1 0 0 0,-1 1 0 0 0,0-1 0 0 0,1 0 0 0 0,-1 0 0 0 0,1 0-1 0 0,-1 0 1 0 0,0 0 0 0 0,3 0 0 0 0,32 4 1969 0 0,-27-3-1976 0 0,1 0 0 0 0,5 1 0 0 0,-12 0 0 0 0,27 1 0 0 0,-21-3 0 0 0,-39-6-4203 0 0,13 4 2670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2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5663 0 0,'0'0'356'0'0,"0"0"50"0"0,0 0 20 0 0,0 0-42 0 0,0 0-112 0 0,0 0 463 0 0,0 0 234 0 0,0 0 45 0 0,0 0 8 0 0,0 0 2 0 0,2-1 0 0 0,20-2 594 0 0,10-2-571 0 0,47-1 0 0 0,-27 1-644 0 0,-37 3-335 0 0,0 1 1 0 0,18 0-1 0 0,-11-1-408 0 0,-8 1-227 0 0,-27 7 90 0 0,7-5-419 0 0,-1 0-1 0 0,1-1 1 0 0,0 1-1 0 0,0-1 1 0 0,-1-1-1 0 0,1 1 1 0 0,-10-3-1 0 0,8 2 387 0 0,-13-2-2048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30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3 21191 0 0,'-8'3'1027'0'0,"8"-3"-972"0"0,0 0 1068 0 0,21-6 904 0 0,32-3 0 0 0,-31 7-1986 0 0,0 0 0 0 0,0-2 1 0 0,28-8-1 0 0,-27 11 1025 0 0,-18 2-692 0 0,-3-1-135 0 0,-2 0-1149 0 0,0 0-502 0 0,-1 1-100 0 0,-6 4-21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40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6 13823 0 0,'0'0'315'0'0,"0"0"45"0"0,0 0 21 0 0,-5-13 75 0 0,4 12-215 0 0,1 0 0 0 0,-1 0-1 0 0,1 0 1 0 0,0 0 0 0 0,-1 0 0 0 0,1 0-1 0 0,0 0 1 0 0,0 0 0 0 0,0 0-1 0 0,0 0 1 0 0,0 0 0 0 0,0 0 0 0 0,0 0-1 0 0,0-1 1 0 0,0 1 0 0 0,1 0-1 0 0,-1 0 1 0 0,1-2 0 0 0,12-16 6495 0 0,-7 11-5782 0 0,-2 4-938 0 0,3 0-16 0 0,4-2 220 0 0,-11 7 3 0 0,1-1 265 0 0,13 3 629 0 0,-12-2-1117 0 0,7 9 0 0 0,-5-4 0 0 0,-2 0 0 0 0,1 0 0 0 0,-1 0 0 0 0,0 0 0 0 0,0 1 0 0 0,-1-1 0 0 0,0 1 0 0 0,1 7 0 0 0,-1-9 0 0 0,10 88 0 0 0,14 78 0 0 0,-16-132 0 0 0,24 107 0 0 0,-19-106 0 0 0,-14-40-2 0 0,0 0 1 0 0,0 0-1 0 0,0 0 1 0 0,0 0-1 0 0,0 0 1 0 0,0 0-1 0 0,0 0 0 0 0,0 0 1 0 0,0 1-1 0 0,0-1 1 0 0,0 0-1 0 0,0 0 1 0 0,0 0-1 0 0,0 0 0 0 0,0 0 1 0 0,0 0-1 0 0,0 0 1 0 0,0 0-1 0 0,0 0 0 0 0,0 0 1 0 0,0 1-1 0 0,0-1 1 0 0,0 0-1 0 0,0 0 1 0 0,0 0-1 0 0,0 0 0 0 0,0 0 1 0 0,0 0-1 0 0,1 0 1 0 0,-1 0-1 0 0,0 0 1 0 0,0 0-1 0 0,0 0 0 0 0,0 0 1 0 0,0 0-1 0 0,0 0 1 0 0,0 0-1 0 0,0 0 1 0 0,0 0-1 0 0,0 0 0 0 0,1 0 1 0 0,-1 0-1 0 0,0 0 1 0 0,0 0-1 0 0,0 0 0 0 0,0 0 1 0 0,0 0-1 0 0,0 0 1 0 0,0 0-1 0 0,0 0 1 0 0,0 0-1 0 0,0 0 0 0 0,1 0 1 0 0,-1 0-1 0 0,0 0 1 0 0,0 0-1 0 0,3-7-221 0 0,1-7-340 0 0,8-49-4902 0 0,-10 46-3066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41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5 16 17503 0 0,'0'0'803'0'0,"0"0"-18"0"0,1-13-604 0 0,-2 10 7546 0 0,-3 5-7647 0 0,0 0-1 0 0,0 0 1 0 0,0 0-1 0 0,0 0 1 0 0,1 1-1 0 0,-7 5 1 0 0,-2 1-21 0 0,0 1 205 0 0,0 0 0 0 0,-12 13 0 0 0,-6 6 384 0 0,-81 62-111 0 0,61-50-466 0 0,-2-5-71 0 0,40-28 0 0 0,0 0 0 0 0,0 0 0 0 0,1 1 0 0 0,0 1 0 0 0,0 0 0 0 0,-10 13 0 0 0,15-14 0 0 0,3-4-64 0 0,3-3-273 0 0,13-2-494 0 0,-10-1 679 0 0,4 1-273 0 0,0-1 0 0 0,0-1 0 0 0,-1 1 0 0 0,1-1 0 0 0,11-4 0 0 0,-1-1-366 0 0,35-9-733 0 0,-1 2-11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41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71 21191 0 0,'-2'-4'390'0'0,"-3"-5"-129"0"0,4 4 2856 0 0,2 3-3009 0 0,0 1-1 0 0,-1 0 1 0 0,1-1-1 0 0,0 1 0 0 0,0-1 1 0 0,0 1-1 0 0,0 0 1 0 0,0 0-1 0 0,1 0 1 0 0,-1-1-1 0 0,0 1 1 0 0,0 0-1 0 0,1 0 1 0 0,-1 1-1 0 0,1-1 1 0 0,-1 0-1 0 0,1 0 1 0 0,-1 1-1 0 0,3-1 0 0 0,33-9 2316 0 0,-31 9-2315 0 0,33-7-108 0 0,0 3 0 0 0,0 1 0 0 0,0 2 0 0 0,1 2 0 0 0,-1 1 0 0 0,41 7 0 0 0,-60-7 0 0 0,-19-1 20 0 0,-1 0 0 0 0,1 0 0 0 0,-1 0 0 0 0,1 0 0 0 0,-1 0 0 0 0,1 0 0 0 0,-1 0 0 0 0,1 0-1 0 0,-1 0 1 0 0,1 0 0 0 0,-1 0 0 0 0,1 0 0 0 0,-1 0 0 0 0,1 0 0 0 0,-1 1 0 0 0,1-1 0 0 0,-1 0 0 0 0,1 0 0 0 0,-1 0 0 0 0,0 1 0 0 0,1-1 0 0 0,-1 0 0 0 0,1 1 0 0 0,-1-1 0 0 0,0 0-1 0 0,1 1 1 0 0,-1-1 0 0 0,0 0 0 0 0,0 1 0 0 0,1-1 0 0 0,-1 1 0 0 0,0-1 0 0 0,0 1 0 0 0,1-1 0 0 0,-1 0 0 0 0,0 1 0 0 0,0-1 0 0 0,0 1 0 0 0,0-1 0 0 0,0 1 0 0 0,0-1-1 0 0,0 1 1 0 0,0 0 0 0 0,-4 15 1010 0 0,-6-3-974 0 0,0 0 0 0 0,-24 23-1 0 0,8-9-57 0 0,-135 148 2 0 0,141-154 0 0 0,9-9 0 0 0,-15 19 0 0 0,25-27-90 0 0,7-6-133 0 0,6-4-340 0 0,61-42-5038 0 0,-57 38-3610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41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271 13823 0 0,'31'-13'1301'0'0,"8"-3"-501"0"0,-16 2 2861 0 0,5-4 3753 0 0,-35 19-6329 0 0,7-1-1034 0 0,0 0 0 0 0,-1 0 0 0 0,1 0 0 0 0,-1 0 0 0 0,1 0 0 0 0,0 0 0 0 0,-1 0 0 0 0,1 0 0 0 0,0 0 0 0 0,-1 0 0 0 0,1 0-1 0 0,0 0 1 0 0,-1 0 0 0 0,1 0 0 0 0,0 0 0 0 0,-1 1 0 0 0,1-1 0 0 0,0 0 0 0 0,-1 0 0 0 0,1 0 0 0 0,0 1 0 0 0,0-1 0 0 0,-1 0 0 0 0,1 0-1 0 0,0 1 1 0 0,0-1 0 0 0,-1 0 0 0 0,1 0 0 0 0,0 1 0 0 0,0-1 0 0 0,-59 70 1832 0 0,41-46-1825 0 0,3-5-32 0 0,1 0 0 0 0,1 1 0 0 0,-12 25 1 0 0,22-38-27 0 0,0 0 0 0 0,1 0 0 0 0,0 0 0 0 0,0 0 0 0 0,0 0 1 0 0,1 0-1 0 0,0 0 0 0 0,0 0 0 0 0,1 1 0 0 0,0-1 0 0 0,1 0 1 0 0,-1 1-1 0 0,1-1 0 0 0,4 13 0 0 0,-4-16 0 0 0,1 0 0 0 0,0 0 0 0 0,1 0 0 0 0,-1 0 0 0 0,1 0 0 0 0,-1 0 0 0 0,1-1 0 0 0,0 1 0 0 0,1-1 0 0 0,-1 0 0 0 0,0 0 0 0 0,1 0 0 0 0,0 0 0 0 0,0-1 0 0 0,-1 0 0 0 0,2 1 0 0 0,-1-1 0 0 0,5 1 0 0 0,5 3 0 0 0,0-2 0 0 0,1 0 0 0 0,-1 0 0 0 0,21 1 0 0 0,-8-2 0 0 0,0-2 0 0 0,0 0 0 0 0,1-2 0 0 0,-1-1 0 0 0,0-2 0 0 0,0 0 0 0 0,37-12 0 0 0,-53 13 0 0 0,0-1 0 0 0,-1 0 0 0 0,1 0 0 0 0,-1-2 0 0 0,0 1 0 0 0,0-1 0 0 0,-1-1 0 0 0,0 1 0 0 0,0-2 0 0 0,0 1 0 0 0,-1-1 0 0 0,0 0 0 0 0,-1-1 0 0 0,0 0 0 0 0,0 0 0 0 0,-1-1 0 0 0,0 0 0 0 0,-1 0 0 0 0,0 0 0 0 0,0 0 0 0 0,-1-1 0 0 0,-1 0 0 0 0,1 0 0 0 0,1-14 0 0 0,-3 15 0 0 0,-1 0 0 0 0,-1 0 0 0 0,1 0 0 0 0,-1 0 0 0 0,-1 0 0 0 0,0 0 0 0 0,0 1 0 0 0,-1-1 0 0 0,-1 0 0 0 0,1 1 0 0 0,-1-1 0 0 0,-1 1 0 0 0,0 0 0 0 0,0 0 0 0 0,-1 0 0 0 0,0 1 0 0 0,0-1 0 0 0,-1 1 0 0 0,0 1 0 0 0,-1-1 0 0 0,0 1 0 0 0,0 0 0 0 0,-8-6 0 0 0,-4-1-153 0 0,-1 1 0 0 0,0 0 0 0 0,-1 2 0 0 0,0 1 0 0 0,-1 0 0 0 0,0 2-1 0 0,-33-9 1 0 0,-167-24-2072 0 0,126 26 1472 0 0,40 4-780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0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3 6447 0 0,'0'0'142'0'0,"0"0"22"0"0,0 0 13 0 0,0 0 123 0 0,0 0 468 0 0,0 0 205 0 0,0 0 41 0 0,0 0-61 0 0,0 0-288 0 0,0 0-121 0 0,0 0-28 0 0,0 0-4 0 0,0 0 0 0 0,0 0 0 0 0,0 0 0 0 0,0 0 0 0 0,0 0 0 0 0,0 0 0 0 0,0 0 0 0 0,0 0-68 0 0,2 0-289 0 0,7-2 234 0 0,0 0 1 0 0,0-1-1 0 0,1 0 1 0 0,-2-1-1 0 0,1 1 1 0 0,0-2-1 0 0,-1 1 1 0 0,9-7-1 0 0,1-3 283 0 0,-1-1 0 0 0,0-1 0 0 0,17-21-1 0 0,-6 6-702 0 0,12-9 134 0 0,46-51-309 0 0,-68 69 721 0 0,0 0-1 0 0,19-34 0 0 0,-24 34-298 0 0,17-42 0 0 0,-27 56-196 0 0,0-1-1 0 0,0 0 1 0 0,-1 0-1 0 0,0-1 1 0 0,-1 1-1 0 0,0 0 1 0 0,0 0 0 0 0,-1-12-1 0 0,-1 18 132 0 0,1 0-1 0 0,-1 0 1 0 0,0 0-1 0 0,0 0 1 0 0,0 0 0 0 0,0 1-1 0 0,-3-5 1 0 0,2 3 84 0 0,2 3 208 0 0,-3 1-436 0 0,0 0 1 0 0,0 1-1 0 0,0 0 1 0 0,0 0-1 0 0,0-1 1 0 0,0 2-1 0 0,1-1 1 0 0,-1 0-1 0 0,0 0 1 0 0,1 1-1 0 0,-1 0 1 0 0,1-1-1 0 0,0 1 1 0 0,-1 0-1 0 0,1 0 1 0 0,0 0 0 0 0,0 1-1 0 0,0-1 1 0 0,1 0-1 0 0,-1 1 1 0 0,-2 4-1 0 0,-1 2-7 0 0,1-1 0 0 0,0 1 0 0 0,0 0 0 0 0,1 0 0 0 0,-4 19 0 0 0,-3 49 0 0 0,7-49 0 0 0,-4 36 0 0 0,2-5 0 0 0,-3 0 0 0 0,-17 63 0 0 0,-26 50 0 0 0,23-85 0 0 0,4-10 0 0 0,-12 35 0 0 0,-14 57 0 0 0,48-162 0 0 0,1 0 0 0 0,-1 0 0 0 0,1 0 0 0 0,1 0 0 0 0,-1 0 0 0 0,1 0 0 0 0,0 0 0 0 0,1 0 0 0 0,2 13 0 0 0,-3-20 0 0 0,0 1 0 0 0,0-1 0 0 0,0 0 0 0 0,0 0 0 0 0,0 1 0 0 0,0-1 0 0 0,1 0 0 0 0,-1 0 0 0 0,0 1 0 0 0,0-1 0 0 0,0 0 0 0 0,0 0 0 0 0,1 1 0 0 0,-1-1 0 0 0,0 0 0 0 0,0 0 0 0 0,0 0 0 0 0,1 1 0 0 0,-1-1 0 0 0,0 0 0 0 0,0 0 0 0 0,1 0 0 0 0,-1 0 0 0 0,0 0 0 0 0,0 0 0 0 0,1 0 0 0 0,-1 1 0 0 0,0-1 0 0 0,0 0 0 0 0,1 0 0 0 0,-1 0 0 0 0,0 0 0 0 0,0 0 0 0 0,1 0 0 0 0,-1 0 0 0 0,0 0 0 0 0,1 0 0 0 0,-1 0 0 0 0,0-1 0 0 0,0 1 0 0 0,1 0 0 0 0,-1 0 0 0 0,0 0 0 0 0,0 0 0 0 0,1 0 0 0 0,-1 0 0 0 0,0-1 0 0 0,0 1 0 0 0,0 0 0 0 0,1 0 0 0 0,-1 0 0 0 0,0 0 0 0 0,0-1 0 0 0,0 1 0 0 0,1 0 0 0 0,-1 0 0 0 0,0-1 0 0 0,0 1 0 0 0,0-1 0 0 0,5-3-198 0 0,-1-1-1 0 0,0-1 1 0 0,0 1-1 0 0,0-1 1 0 0,0 1-1 0 0,-1-1 1 0 0,5-11-1 0 0,-2-1-723 0 0,8-27 0 0 0,-11 21-610 0 0,0 0 1 0 0,-1 0-1 0 0,-1 0 0 0 0,-5-42 1 0 0,3 56 1060 0 0,1 1 0 0 0,-2-1 0 0 0,1 0 0 0 0,-2 1 0 0 0,1-1 0 0 0,-1 1 0 0 0,-1-1 0 0 0,1 1 0 0 0,-2 0 1 0 0,-9-16-1 0 0,5 13 442 0 0,8 9 29 0 0,-1 1 0 0 0,0 0-1 0 0,1-1 1 0 0,-1 1 0 0 0,0 0-1 0 0,0 0 1 0 0,0 0 0 0 0,0 0 0 0 0,-1 0-1 0 0,1 1 1 0 0,0-1 0 0 0,-1 1-1 0 0,1-1 1 0 0,-1 1 0 0 0,0 0 0 0 0,-2-1-1 0 0,3 1 160 0 0,0 1 0 0 0,0-1 0 0 0,-1 0 0 0 0,1 1 0 0 0,0 0 0 0 0,0-1 0 0 0,-1 1 0 0 0,1 0 0 0 0,0 0 0 0 0,0 0 0 0 0,-1 1-1 0 0,1-1 1 0 0,0 1 0 0 0,-4 0 0 0 0,5 0 353 0 0,1-1 0 0 0,0 0 68 0 0,0 0 286 0 0,0 0 124 0 0,0 0 30 0 0,0 0-133 0 0,0 0-508 0 0,0 0 37 0 0,1 1 80 0 0,2 1-290 0 0,0-1 0 0 0,0 1 0 0 0,0-1 0 0 0,0 0 0 0 0,0 0 1 0 0,1 0-1 0 0,-1 0 0 0 0,0 0 0 0 0,1-1 0 0 0,-1 1 0 0 0,0-1 1 0 0,1 0-1 0 0,3 0 0 0 0,10-1-61 0 0,22-5 0 0 0,-35 6-155 0 0,102-23 1893 0 0,-104 22-1798 0 0,-2 1-406 0 0,0 0-154 0 0,0 2-1569 0 0,-2 6-6148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1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10135 0 0,'0'0'231'0'0,"0"0"29"0"0,0 0 19 0 0,1-14 1169 0 0,0 9 1898 0 0,3-17-1774 0 0,-3 21-1060 0 0,1-8 1024 0 0,7-28 4712 0 0,-2 93-6248 0 0,-6-40 0 0 0,1 1 0 0 0,0-2 0 0 0,2 1 0 0 0,6 20 0 0 0,-10-33 0 0 0,1-2 0 0 0,-1 0 0 0 0,0 0 0 0 0,1 0 0 0 0,-1 0 0 0 0,1 0 0 0 0,-1 0 0 0 0,1 0 0 0 0,0 0 0 0 0,-1 0 0 0 0,1-1 0 0 0,0 1 0 0 0,-1 0 0 0 0,1 0 0 0 0,0-1 0 0 0,0 1 0 0 0,0-1 0 0 0,0 1 0 0 0,0-1 0 0 0,0 1 0 0 0,0-1 0 0 0,-1 1 0 0 0,3 0 0 0 0,-1 0 0 0 0,1 0 0 0 0,-1 0 0 0 0,0 0 0 0 0,1 0 0 0 0,-1-1 0 0 0,0 1 0 0 0,1 0 0 0 0,-1-1 0 0 0,1 0 0 0 0,-1 0 0 0 0,4 0 0 0 0,2 1 0 0 0,-4-1 73 0 0,0 0 0 0 0,0 0 1 0 0,0-1-1 0 0,-1 1 0 0 0,1-1 0 0 0,0 0 0 0 0,0 0 0 0 0,-1 0 0 0 0,1 0 1 0 0,0-1-1 0 0,-1 1 0 0 0,0-1 0 0 0,4-2 0 0 0,0-1 98 0 0,-1 0-1 0 0,0 0 1 0 0,0 0 0 0 0,0-1-1 0 0,5-7 1 0 0,-2 2-171 0 0,-2-1 0 0 0,1 0 0 0 0,-1-1 0 0 0,6-17 0 0 0,7-11 0 0 0,-9 15 0 0 0,-19 53 0 0 0,2 0 0 0 0,-5 46 0 0 0,6-41 0 0 0,-25 124 0 0 0,-26 47 0 0 0,37-122 443 0 0,19-80 45 0 0,0-1 21 0 0,0 0-66 0 0,0 0-358 0 0,0 0-406 0 0,1 2-666 0 0,1 1 1167 0 0,-2 0-9316 0 0,0-3 7600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2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8 13823 0 0,'0'0'315'0'0,"-6"-5"870"0"0,3 3-1102 0 0,2 1 282 0 0,1 1 122 0 0,0 1-362 0 0,-1-1 0 0 0,0 0 0 0 0,0 0 0 0 0,1 1 1 0 0,-1-1-1 0 0,0 0 0 0 0,1 1 0 0 0,-1-1 0 0 0,1 1 0 0 0,-1-1 1 0 0,0 1-1 0 0,1-1 0 0 0,-1 1 0 0 0,1-1 0 0 0,-1 1 0 0 0,1-1 0 0 0,0 1 1 0 0,-1 1-1 0 0,-7 13 1462 0 0,0 9-758 0 0,1 1 0 0 0,1 0 0 0 0,-3 30 0 0 0,-2 10-777 0 0,-7 25 1877 0 0,-12 173 1 0 0,31-241-1875 0 0,1 1 0 0 0,6 33 0 0 0,-3-38-110 0 0,-2-16-125 0 0,-1-1 14 0 0,-1-1 85 0 0,0 1 1 0 0,0-1-1 0 0,0 1 1 0 0,0-1-1 0 0,0 0 1 0 0,0 1 0 0 0,1-1-1 0 0,-1 0 1 0 0,0 0-1 0 0,0 0 1 0 0,0 0-1 0 0,0 0 1 0 0,0 0-1 0 0,1 0 1 0 0,-1 0-1 0 0,0 0 1 0 0,0-1 0 0 0,0 1-1 0 0,0 0 1 0 0,0-1-1 0 0,0 1 1 0 0,0-1-1 0 0,0 1 1 0 0,0-1-1 0 0,0 0 1 0 0,0 1-1 0 0,0-1 1 0 0,0 0 0 0 0,1-1-1 0 0,1 0-409 0 0,0-1-1 0 0,0 0 0 0 0,0 0 1 0 0,0-1-1 0 0,0 1 0 0 0,3-7 1 0 0,4-11-1045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2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7 17503 0 0,'0'0'399'0'0,"0"0"60"0"0,0 0 21 0 0,-2-2-59 0 0,1 1-412 0 0,0 1-1 0 0,1-1 1 0 0,-1 1-1 0 0,1-1 1 0 0,-1 0 0 0 0,0 1-1 0 0,1-1 1 0 0,-1 0 0 0 0,1 1-1 0 0,0-1 1 0 0,-1 0 0 0 0,1 0-1 0 0,-1 1 1 0 0,1-1-1 0 0,0 0 1 0 0,0 0 0 0 0,0 0-1 0 0,-1 1 1 0 0,1-2 0 0 0,4-2-30 0 0,-4 4 30 0 0,1-1 488 0 0,1-1-1 0 0,-1 0 1 0 0,0 1-1 0 0,1-1 0 0 0,-1 1 1 0 0,1-1-1 0 0,0 1 1 0 0,3-2-1 0 0,-4 2 48 0 0,-1 1-28 0 0,0 0-72 0 0,8 53 1168 0 0,-6-11-1401 0 0,-1-24-116 0 0,0-1 1 0 0,5 29-1 0 0,-5-41-88 0 0,0-1 0 0 0,1 0 0 0 0,-1 0 0 0 0,1 0 0 0 0,0 0 0 0 0,0 0 0 0 0,0 0 0 0 0,0 0 0 0 0,1 0 0 0 0,-1-1-1 0 0,1 1 1 0 0,0-1 0 0 0,0 0 0 0 0,0 0 0 0 0,6 4 0 0 0,-6-5-7 0 0,0-1 0 0 0,0 1 0 0 0,0-1 0 0 0,1 0 0 0 0,-1 1 0 0 0,0-2 0 0 0,1 1 0 0 0,-1 0 0 0 0,0-1 0 0 0,1 1 0 0 0,-1-1 0 0 0,1 0 0 0 0,-1 0 0 0 0,1-1 0 0 0,-1 1 0 0 0,1-1 0 0 0,-1 1 0 0 0,0-1 0 0 0,4-1 0 0 0,5-3 0 0 0,-1 0 0 0 0,1 0 0 0 0,19-14 0 0 0,-21 12-2 0 0,1-2 0 0 0,-1 1 0 0 0,-1-1 0 0 0,1-1-1 0 0,-2 0 1 0 0,10-13 0 0 0,32-35 89 0 0,-49 57 284 0 0,-1 1 117 0 0,-2 20-303 0 0,0-1 0 0 0,-1 0 0 0 0,-1 0 0 0 0,-8 24 0 0 0,-2 11 7 0 0,-1 11-192 0 0,3 0 0 0 0,-4 72 0 0 0,16-26 0 0 0,3-95 16 0 0,0-6-96 0 0,-3-8-257 0 0,4 1-546 0 0,-4-3 754 0 0,0 0 0 0 0,0 0 0 0 0,0 1 1 0 0,0-1-1 0 0,0 0 0 0 0,1 0 0 0 0,-1 0 1 0 0,0 1-1 0 0,0-1 0 0 0,0 0 0 0 0,0 0 0 0 0,0 0 1 0 0,1 0-1 0 0,-1 1 0 0 0,0-1 0 0 0,0 0 1 0 0,0 0-1 0 0,1 0 0 0 0,-1 0 0 0 0,0 0 0 0 0,0 0 1 0 0,0 0-1 0 0,1 0 0 0 0,-1 0 0 0 0,0 0 1 0 0,0 0-1 0 0,1 0 0 0 0,-1 0 0 0 0,0 0 1 0 0,0 0-1 0 0,0 0 0 0 0,1 0 0 0 0,-1 0 0 0 0,0 0 1 0 0,0 0-1 0 0,1 0 0 0 0,-1 0 0 0 0,0 0 1 0 0,0 0-1 0 0,0 0 0 0 0,1 0 0 0 0,-1 0 0 0 0,0-1 1 0 0,0 1-1 0 0,0 0 0 0 0,0 0 0 0 0,1 0 1 0 0,-1 0-1 0 0,0-1 0 0 0,0 1 0 0 0,2-1-225 0 0,0-1-1 0 0,-1 1 1 0 0,1-1 0 0 0,-1 1-1 0 0,1-1 1 0 0,-1 0-1 0 0,1 1 1 0 0,-1-1 0 0 0,0 0-1 0 0,0 0 1 0 0,0 0-1 0 0,0 0 1 0 0,0 0 0 0 0,-1 0-1 0 0,2-3 1 0 0,-2 2 76 0 0,8-17-1770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04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46 6447 0 0,'11'0'686'0'0,"-11"0"-440"0"0,1 0 0 0 0,0 0-1 0 0,0 0 1 0 0,0 0 0 0 0,0 0 0 0 0,-1 0 0 0 0,1-1 0 0 0,0 1 0 0 0,0 0 0 0 0,-1 0 0 0 0,1-1 0 0 0,0 1 0 0 0,0 0 0 0 0,-1-1-1 0 0,1 1 1 0 0,0-1 0 0 0,-1 1 0 0 0,1-1 0 0 0,-1 0 0 0 0,1 1 0 0 0,-1-1 0 0 0,1 1 0 0 0,-1-1 0 0 0,1 0 0 0 0,-1 1-1 0 0,1-1 1 0 0,-1 0 0 0 0,0 0 0 0 0,1 1 0 0 0,-1-2 0 0 0,4-6 221 0 0,-3 8 45 0 0,-1 0 0 0 0,0 0 0 0 0,0 0 0 0 0,0 0 0 0 0,0 0 0 0 0,0 0 0 0 0,0 0 0 0 0,0 0 0 0 0,-12-2 956 0 0,5 3-1354 0 0,1 0-1 0 0,-1 0 0 0 0,0 1 1 0 0,1 0-1 0 0,0 0 1 0 0,-1 0-1 0 0,1 1 1 0 0,0 0-1 0 0,-7 5 1 0 0,-5 1 806 0 0,15-7-771 0 0,21-12 264 0 0,1 0 0 0 0,0 1 0 0 0,0 0-1 0 0,29-7 1 0 0,-39 13-413 0 0,-8 3 0 0 0,0 0 0 0 0,-1 0 0 0 0,1-1 0 0 0,0 1 0 0 0,0 0 0 0 0,0 0 0 0 0,0 0 0 0 0,0 0 0 0 0,-1 0 0 0 0,1 0 0 0 0,0 0 0 0 0,0 0 0 0 0,0 1 0 0 0,0-1 0 0 0,-1 0 0 0 0,1 0 0 0 0,0 1 0 0 0,0-1 0 0 0,0 0 0 0 0,-1 1 0 0 0,1-1 0 0 0,0 1 0 0 0,-1-1 0 0 0,1 1 0 0 0,0 0 0 0 0,-1-1 0 0 0,1 1 0 0 0,-1-1 0 0 0,1 1 0 0 0,-1 0 0 0 0,1 0 0 0 0,-1-1 0 0 0,1 1 0 0 0,-1 0 0 0 0,0 0 0 0 0,1 1 0 0 0,0 0 0 0 0,0 0 0 0 0,0-1 0 0 0,0 1 0 0 0,0 0 0 0 0,-1-1 0 0 0,1 1 0 0 0,-1 0 0 0 0,1-1 0 0 0,-1 1 0 0 0,0 0 0 0 0,1-1 0 0 0,-1 1 0 0 0,0 0 0 0 0,0 0 0 0 0,0-1 0 0 0,-1 1 0 0 0,1 0 0 0 0,0 0 0 0 0,-1-1 0 0 0,1 1 0 0 0,-1 0 0 0 0,1-1 0 0 0,-1 1 0 0 0,0 0 0 0 0,0-1 0 0 0,1 1 0 0 0,-1-1 0 0 0,0 1 0 0 0,-2 1 0 0 0,-4 8 0 0 0,-6 13 0 0 0,12-22 2 0 0,-10 8 463 0 0,-21 17-1 0 0,25-21-292 0 0,4-4-35 0 0,0 0 0 0 0,0 0-1 0 0,0 0 1 0 0,-1-1 0 0 0,-5 3-1 0 0,-23 10-11 0 0,27-11-189 0 0,20 6-1256 0 0,-10-7 1320 0 0,0 1 0 0 0,0-1 0 0 0,-1 1-1 0 0,1 0 1 0 0,0 0 0 0 0,6 7 0 0 0,-10-9-374 0 0,-1 0 454 0 0,1 1 0 0 0,-1-1 1 0 0,0 0-1 0 0,1 0 0 0 0,-1 1 0 0 0,1-1 0 0 0,-1 0 0 0 0,1 0 0 0 0,0 0 0 0 0,-1 0 0 0 0,2 1 0 0 0,5 12 553 0 0,-7-11-627 0 0,1-1 1 0 0,-1 1 0 0 0,0 0-1 0 0,0 0 1 0 0,0 0 0 0 0,-1 0 0 0 0,1-1-1 0 0,-1 1 1 0 0,1 0 0 0 0,-1 0-1 0 0,0-1 1 0 0,0 1 0 0 0,0 0-1 0 0,0-1 1 0 0,-1 1 0 0 0,1-1-1 0 0,-1 1 1 0 0,1-1 0 0 0,-1 0-1 0 0,-2 3 1 0 0,-4 2-1 0 0,0-1-1 0 0,0 1 1 0 0,0-1-1 0 0,-12 6 1 0 0,-16 13-9 0 0,33-23 3 0 0,-1 1 0 0 0,0-1 0 0 0,1 0 0 0 0,-1 0 0 0 0,0 0 0 0 0,0-1 0 0 0,0 1 0 0 0,-8 1 0 0 0,-35 4 0 0 0,35-6 0 0 0,9-1 8 0 0,-15-1-80 0 0,17 0-265 0 0,1 1-138 0 0,0 0-33 0 0,0 0 65 0 0,0 0 17 0 0,0 0-1028 0 0,0 0-473 0 0,0 0-97 0 0,0 0-22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3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1975 0 0,'0'0'547'0'0,"1"0"-11"0"0,9-3-384 0 0,-2 2 850 0 0,-1-1 0 0 0,1 0 0 0 0,-1 0 0 0 0,0-1-1 0 0,0 0 1 0 0,10-6 0 0 0,-15 8-798 0 0,-1 0-1 0 0,1 1 1 0 0,0-1-1 0 0,0 0 1 0 0,0 1-1 0 0,0-1 1 0 0,0 1-1 0 0,0 0 0 0 0,0 0 1 0 0,0 0-1 0 0,4 0 1 0 0,-3 0 34 0 0,-1 0 274 0 0,-2 0 0 0 0,16 12 956 0 0,-11-7-1400 0 0,1 0 0 0 0,-1 0 0 0 0,0 0 0 0 0,-1 0 0 0 0,1 1 0 0 0,-1 0 0 0 0,0 0 0 0 0,0 0 0 0 0,-1 0 1 0 0,0 0-1 0 0,0 1 0 0 0,0 0 0 0 0,-1-1 0 0 0,0 1 0 0 0,1 8 0 0 0,2 13 301 0 0,-2 1 1 0 0,0 40 0 0 0,-2-54-348 0 0,-1 25 449 0 0,-1-1-1 0 0,-2 1 1 0 0,-9 46 0 0 0,-9-9-305 0 0,7-30-167 0 0,10-35 1 0 0,0 0 0 0 0,-1 0 0 0 0,0 0 0 0 0,-1-1 0 0 0,-10 14 0 0 0,-40 49 0 0 0,50-67-491 0 0,-1-1 0 0 0,0 1 0 0 0,-8 4 0 0 0,14-10-374 0 0,1-1-126 0 0,0 0-29 0 0,0 0-140 0 0,0 0-572 0 0,0 0-253 0 0,1-3-51 0 0,4-14-11 0 0</inkml:trace>
  <inkml:trace contextRef="#ctx0" brushRef="#br0" timeOffset="1">585 173 17503 0 0,'0'0'803'0'0,"0"0"-18"0"0,1 0-501 0 0,39-8 948 0 0,-23 4 110 0 0,0 0 0 0 0,1 2 0 0 0,18-1 0 0 0,-6 3-795 0 0,0 2-1 0 0,40 6 1 0 0,-65-7-540 0 0,1 0-1 0 0,-1 0 1 0 0,0 1-1 0 0,9 3 1 0 0,-7-2-35 0 0,0 0 0 0 0,-1-1 1 0 0,1 0-1 0 0,0-1 0 0 0,10 2 1 0 0,-16-3-810 0 0,5 1 1845 0 0,-4-1-3861 0 0,-1 0-4068 0 0,-1 0-791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4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7503 0 0,'0'0'399'0'0,"0"0"60"0"0,2 0 21 0 0,3 1-376 0 0,0 0 1 0 0,0-1-1 0 0,0 0 1 0 0,0 0 0 0 0,0 0-1 0 0,0-1 1 0 0,0 0 0 0 0,0 0-1 0 0,0 0 1 0 0,5-3 0 0 0,25-3 2175 0 0,18-4 486 0 0,-37 7-1785 0 0,22-3-1 0 0,31 4-364 0 0,-55 4-603 0 0,-11 2-21 0 0,0-2-61 0 0,-2 0-548 0 0,3 0 1246 0 0,-1-1-9243 0 0,-3 0 456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5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9 11975 0 0,'0'0'267'0'0,"1"-3"42"0"0,4-6 17 0 0,-3 6-28 0 0,4-14-115 0 0,2-15 1577 0 0,-6 22-963 0 0,0 0-1 0 0,1 0 0 0 0,7-16 0 0 0,-8 22-430 0 0,0 1 0 0 0,0-1-1 0 0,0 0 1 0 0,-1 0 0 0 0,0 0-1 0 0,0 0 1 0 0,0 0 0 0 0,0 0 0 0 0,-1-1-1 0 0,0 1 1 0 0,0 0 0 0 0,0 0-1 0 0,-1-8 1 0 0,1 11 146 0 0,0 1 0 0 0,0 0 0 0 0,0 0-69 0 0,-2 0-437 0 0,1 0 0 0 0,-1 1 1 0 0,0-1-1 0 0,1 1 1 0 0,-1-1-1 0 0,1 1 0 0 0,0 0 1 0 0,-1 0-1 0 0,1-1 0 0 0,-1 1 1 0 0,1 0-1 0 0,0 0 0 0 0,0 0 1 0 0,-1 0-1 0 0,1 1 0 0 0,0-1 1 0 0,0 0-1 0 0,0 0 0 0 0,0 1 1 0 0,1-1-1 0 0,-1 1 0 0 0,0-1 1 0 0,0 0-1 0 0,0 3 0 0 0,-2 4-4 0 0,0 0 0 0 0,1 1-1 0 0,-2 9 1 0 0,2-9-2 0 0,0-4 0 0 0,1 0 0 0 0,0 0 0 0 0,0 0 0 0 0,0 0 0 0 0,1 0 0 0 0,0 1 0 0 0,0-1 0 0 0,0 0 0 0 0,1 0 0 0 0,0 0 0 0 0,0 0 0 0 0,2 8 0 0 0,-2-11 0 0 0,-1-1 0 0 0,1 1 0 0 0,-1-1 0 0 0,1 0 0 0 0,-1 1 0 0 0,1-1 0 0 0,0 0 0 0 0,-1 0 0 0 0,1 0 0 0 0,0 1 0 0 0,0-1 0 0 0,0 0 0 0 0,0 0 0 0 0,0 0 0 0 0,0 0 0 0 0,0-1 0 0 0,0 1 0 0 0,3 1 0 0 0,1 1 0 0 0,-3 0 11 0 0,1-1 0 0 0,0 0 0 0 0,0 0 0 0 0,0 0 0 0 0,1 0 0 0 0,-1-1 1 0 0,0 1-1 0 0,1-1 0 0 0,-1 0 0 0 0,1 0 0 0 0,0 0 0 0 0,-1-1 0 0 0,1 1 0 0 0,-1-1 0 0 0,5 0 0 0 0,-3 0 27 0 0,-1 0 0 0 0,1-1-1 0 0,0 0 1 0 0,-1 0 0 0 0,1-1-1 0 0,-1 1 1 0 0,1-1 0 0 0,-1 0 0 0 0,0 0-1 0 0,6-4 1 0 0,-1 0 39 0 0,-1-1 0 0 0,-1 1 0 0 0,1-1 0 0 0,-1-1 1 0 0,0 1-1 0 0,-1-1 0 0 0,0 0 0 0 0,0-1 0 0 0,-1 0 0 0 0,6-11 0 0 0,0-7 93 0 0,-1 0 0 0 0,-1 0 0 0 0,9-50 0 0 0,-18 76 201 0 0,0 1 117 0 0,0 0 21 0 0,0 0-66 0 0,-1 2-294 0 0,-10 59-141 0 0,-7 97 0 0 0,11-56-8 0 0,-8 80 0 0 0,10-151 0 0 0,-1-1 0 0 0,-1 0 0 0 0,-22 56 0 0 0,26-80 0 0 0,0 0 0 0 0,0-1 0 0 0,-1 1 0 0 0,-5 5 0 0 0,4-5 0 0 0,5-5 0 0 0,0-1 0 0 0,-1 1 0 0 0,1-1 0 0 0,0 1 0 0 0,-1-1 0 0 0,1 1 0 0 0,-1-1 0 0 0,1 1 0 0 0,-1-1 0 0 0,1 1 0 0 0,-1-1 0 0 0,1 0 0 0 0,-1 1 0 0 0,0-1 0 0 0,1 0 0 0 0,-1 0 0 0 0,1 1 0 0 0,-1-1 0 0 0,0 0 0 0 0,1 0 0 0 0,-1 0 0 0 0,0 0 0 0 0,1 0 0 0 0,-1 0 0 0 0,0 0 0 0 0,1 0 0 0 0,-1 0 0 0 0,0 0 0 0 0,1 0 0 0 0,-2-1 0 0 0,-1 1 0 0 0,1 0-70 0 0,-1-1 0 0 0,0 1 0 0 0,0-1 0 0 0,1 0 0 0 0,-1 0-1 0 0,0 0 1 0 0,1 0 0 0 0,-1 0 0 0 0,1-1 0 0 0,-1 1 0 0 0,1-1 0 0 0,0 1 0 0 0,0-1 0 0 0,0 0-1 0 0,0 0 1 0 0,0 0 0 0 0,0 0 0 0 0,-3-5 0 0 0,0 1-195 0 0,1-1 1 0 0,-1-1-1 0 0,2 1 0 0 0,-1 0 1 0 0,-3-11-1 0 0,5 12-261 0 0,0 0-1 0 0,1 0 0 0 0,0 0 1 0 0,0 0-1 0 0,-1-11 1 0 0,6-18-5160 0 0,0 14 3650 0 0,5-2-11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6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43 15663 0 0,'0'0'356'0'0,"0"0"50"0"0,0 0 20 0 0,0 0-42 0 0,0 0-112 0 0,1-7 1432 0 0,0 5-1449 0 0,0-1-1 0 0,0 1 0 0 0,0 0 1 0 0,1 0-1 0 0,-1 0 0 0 0,1 0 1 0 0,0 0-1 0 0,-1 1 1 0 0,1-1-1 0 0,2-1 0 0 0,-1 0-19 0 0,-1 1-1 0 0,1 0 0 0 0,-1-1 1 0 0,0 0-1 0 0,4-4 0 0 0,21-53 1990 0 0,-25 56-2035 0 0,-1 2-12 0 0,0 1 0 0 0,0-1 0 0 0,0 0 0 0 0,0 0 1 0 0,-1 0-1 0 0,1 0 0 0 0,-1-1 0 0 0,1 1 0 0 0,-1-3 0 0 0,0 5-177 0 0,0 0 1 0 0,0-1-1 0 0,0 1 1 0 0,0 0-1 0 0,0 0 1 0 0,0 0-1 0 0,0-1 0 0 0,0 1 1 0 0,0 0-1 0 0,0 0 1 0 0,0-1-1 0 0,0 1 0 0 0,0 0 1 0 0,0 0-1 0 0,0 0 1 0 0,0-1-1 0 0,-1 1 1 0 0,1 0-1 0 0,0 0 0 0 0,0 0 1 0 0,0 0-1 0 0,0-1 1 0 0,0 1-1 0 0,-1 0 0 0 0,1 0 1 0 0,0 0-1 0 0,0 0 1 0 0,0 0-1 0 0,0 0 1 0 0,-1 0-1 0 0,1-1 0 0 0,0 1 1 0 0,0 0-1 0 0,-1 0 1 0 0,1 0-1 0 0,0 0 0 0 0,0 0 1 0 0,0 0-1 0 0,-1 0 1 0 0,1 0-1 0 0,0 0 1 0 0,0 0-1 0 0,0 0 0 0 0,-1 0 1 0 0,1 0-1 0 0,0 0 1 0 0,-1 1-1 0 0,-7 2-4 0 0,7-3 4 0 0,-3 3 64 0 0,0 0-1 0 0,0 0 0 0 0,0 0 1 0 0,0 0-1 0 0,1 1 1 0 0,0-1-1 0 0,-1 1 1 0 0,1 0-1 0 0,0 0 1 0 0,1 0-1 0 0,-1 1 1 0 0,-2 4-1 0 0,-4 10 423 0 0,-9 31 0 0 0,17-45-468 0 0,-3 5 5 0 0,1 1 1 0 0,0-1 0 0 0,1 1-1 0 0,0 0 1 0 0,0 11-1 0 0,2-18-17 0 0,0 0-1 0 0,0 0 1 0 0,1 0-1 0 0,0 0 0 0 0,-1 0 1 0 0,1 0-1 0 0,0 0 1 0 0,1-1-1 0 0,-1 1 0 0 0,1 0 1 0 0,0 0-1 0 0,-1-1 0 0 0,2 1 1 0 0,-1-1-1 0 0,0 0 1 0 0,6 6-1 0 0,-5-6-70 0 0,1 0 0 0 0,-1-1 1 0 0,1 1-1 0 0,0-1 0 0 0,0 0 0 0 0,0 0 0 0 0,0 0 0 0 0,0 0 1 0 0,0-1-1 0 0,0 0 0 0 0,1 0 0 0 0,-1 0 0 0 0,8 1 1 0 0,4-1-287 0 0,1-1 0 0 0,20-3 1 0 0,-31 3 333 0 0,7-2 61 0 0,0 1 0 0 0,0-2 0 0 0,-1 0 0 0 0,20-7 1 0 0,-26 8-420 0 0,0-1 1 0 0,-1 1-1 0 0,0-1 1 0 0,1 0-1 0 0,-1 0 1 0 0,0-1-1 0 0,-1 0 1 0 0,1 0-1 0 0,-1 0 1 0 0,1 0-1 0 0,6-10 1 0 0,-3 0-1161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6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5 15663 0 0,'0'0'356'0'0,"0"0"50"0"0,0 0 20 0 0,0 0-42 0 0,-1-3-250 0 0,0-12 218 0 0,3 12-120 0 0,2 0 1026 0 0,-3 2-981 0 0,1-1 0 0 0,-1 1 0 0 0,1-1 0 0 0,-1 1 0 0 0,1 0 0 0 0,0-1 0 0 0,0 1 0 0 0,-1 0 0 0 0,1 0 0 0 0,0 0 0 0 0,0 1 0 0 0,3-2 0 0 0,30-7 884 0 0,-29 7-695 0 0,6 1-328 0 0,0 0 0 0 0,0 0 0 0 0,-1 1 0 0 0,1 0 0 0 0,0 1 0 0 0,0 1 0 0 0,16 4 0 0 0,-15-4-114 0 0,8 3-2137 0 0,-6-2-3878 0 0,-5-3-1529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7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 11975 0 0,'0'0'267'0'0,"0"0"42"0"0,0 0 17 0 0,0 0-28 0 0,0 0-58 0 0,0 0 491 0 0,6-9 2870 0 0,16-48 19 0 0,-21 55-3425 0 0,0-1 1 0 0,0 0-1 0 0,0 0 0 0 0,0 1 0 0 0,-1-1 1 0 0,1 0-1 0 0,-1-6 0 0 0,0 7-27 0 0,0-1 1 0 0,0 1 0 0 0,0 0-1 0 0,1-1 1 0 0,-1 1-1 0 0,1-1 1 0 0,0 1-1 0 0,-1 0 1 0 0,1 0-1 0 0,0-1 1 0 0,2-2-1 0 0,-2 4 276 0 0,0 0-289 0 0,2 1-139 0 0,-2 6-11 0 0,-3 7-9 0 0,2-12 4 0 0,-2 16 0 0 0,-1-1 0 0 0,1 27 0 0 0,2-39 0 0 0,0 1 0 0 0,0 0 0 0 0,1 0 0 0 0,0-1 0 0 0,0 1 0 0 0,0-1 0 0 0,1 1 0 0 0,-1-1 0 0 0,1 1 0 0 0,3 4 0 0 0,-5-8 0 0 0,0 0 0 0 0,1 0 0 0 0,0 0 0 0 0,-1 0 0 0 0,1-1 0 0 0,0 1 0 0 0,-1 0 0 0 0,1 0 0 0 0,0 0 0 0 0,0-1 0 0 0,-1 1 0 0 0,1 0 0 0 0,0-1 0 0 0,0 1 0 0 0,0 0 0 0 0,0-1 0 0 0,0 0 0 0 0,0 1 0 0 0,0-1 0 0 0,0 0 0 0 0,0 1 0 0 0,1-1 0 0 0,-1 0 0 0 0,0 0 0 0 0,1 0 0 0 0,2 1 0 0 0,0 0 0 0 0,0 0 0 0 0,0 0 0 0 0,0-1 0 0 0,0 1 0 0 0,0-1 0 0 0,0 0 0 0 0,0 0 0 0 0,0 0 0 0 0,0-1 0 0 0,0 0 0 0 0,0 1 0 0 0,0-1 0 0 0,0 0 0 0 0,-1-1 0 0 0,1 1 0 0 0,0-1 0 0 0,-1 0 0 0 0,5-2 0 0 0,0 0 0 0 0,-1 0 114 0 0,0 0 0 0 0,1-1 0 0 0,-1 0 0 0 0,-1 0 0 0 0,1-1 0 0 0,7-8 0 0 0,32-44 1056 0 0,-30 36-1018 0 0,-19 42 1659 0 0,-7 19-1705 0 0,5-18-94 0 0,0 0 0 0 0,1 0 0 0 0,0 0-1 0 0,1 23 1 0 0,3-30-12 0 0,0 8 0 0 0,-3 30 0 0 0,2-46 0 0 0,0 1 0 0 0,0-1 0 0 0,-1 0 0 0 0,0 0 0 0 0,0 0 0 0 0,0 0 0 0 0,-1-1 0 0 0,0 1 0 0 0,-5 8 0 0 0,7-13 0 0 0,0 0 0 0 0,1 0 0 0 0,-1 0 0 0 0,0 0 0 0 0,0 0 0 0 0,1 0 0 0 0,-1 0 0 0 0,0 0 0 0 0,0 0 0 0 0,0 0 0 0 0,0-1 0 0 0,0 1 0 0 0,0 0 0 0 0,-1 0 0 0 0,1-1 0 0 0,0 1 0 0 0,0-1 0 0 0,0 1 0 0 0,-2-1 0 0 0,-2 2 0 0 0,3-1 0 0 0,0 0 0 0 0,-1 0 0 0 0,1-1 0 0 0,0 1 0 0 0,-1-1 0 0 0,1 1 0 0 0,-1-1 0 0 0,1 1 0 0 0,-1-1 0 0 0,1 0 0 0 0,-1 0 0 0 0,1-1 0 0 0,-1 1 0 0 0,1 0 0 0 0,0-1 0 0 0,-4 0 0 0 0,5 0-19 0 0,0 1-1 0 0,0 0 1 0 0,0 0-1 0 0,0 0 1 0 0,1-1-1 0 0,-1 1 1 0 0,0-1 0 0 0,0 1-1 0 0,0 0 1 0 0,0-1-1 0 0,1 1 1 0 0,-1-1-1 0 0,0 0 1 0 0,0 1 0 0 0,1-1-1 0 0,-1 0 1 0 0,1 1-1 0 0,-1-1 1 0 0,0-1-1 0 0,-2-1-420 0 0,-16-12-1696 0 0,0 1-5197 0 0,5 1-1017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17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5 17503 0 0,'0'0'399'0'0,"0"0"60"0"0,0 0 21 0 0,0 0-59 0 0,2 0-276 0 0,37-5 314 0 0,-37 5 29 0 0,-2 0 21 0 0,14 18 1027 0 0,-12-11-1280 0 0,0 0 0 0 0,-1 1 0 0 0,1-1 0 0 0,-1 1 0 0 0,-1-1 0 0 0,1 1 0 0 0,-1-1 0 0 0,-1 1 0 0 0,-1 9 0 0 0,-1-4-224 0 0,0-1 0 0 0,-1 0 0 0 0,-1 0 0 0 0,0 0 0 0 0,-1-1 0 0 0,0 0 0 0 0,-1 0 0 0 0,0 0 0 0 0,0-1 0 0 0,-1 0 0 0 0,-1-1 0 0 0,0 1 0 0 0,0-1 0 0 0,0-1 0 0 0,-1 0 0 0 0,-1-1 0 0 0,1 0 0 0 0,-18 9 0 0 0,-2 2-393 0 0,22-13 38 0 0,0 0 0 0 0,0-1 1 0 0,0 0-1 0 0,0 0 0 0 0,-1-1 1 0 0,0 0-1 0 0,1 0 0 0 0,-1-1 1 0 0,-15 2-1 0 0,-22-3-1699 0 0,8-4-24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20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19 10135 0 0,'0'0'231'0'0,"7"-8"546"0"0,-5 0-56 0 0,0 0 0 0 0,-1 0 0 0 0,1 0 0 0 0,-2 0 0 0 0,1 0 0 0 0,-1 0 0 0 0,0-1 0 0 0,-1 1 0 0 0,0 0 0 0 0,0 0 0 0 0,-4-12 0 0 0,4 16-552 0 0,0 1-1 0 0,0-1 1 0 0,1 1 0 0 0,0-1-1 0 0,-1 1 1 0 0,1-1-1 0 0,1 1 1 0 0,-1 0 0 0 0,0-1-1 0 0,1 1 1 0 0,0-1-1 0 0,0 1 1 0 0,0 0 0 0 0,0-1-1 0 0,2-3 1 0 0,0-1 241 0 0,1-26 2089 0 0,-5 34-2350 0 0,1 0-148 0 0,-1 1 0 0 0,1-1-1 0 0,-1 0 1 0 0,1 1 0 0 0,-1-1-1 0 0,1 0 1 0 0,-1 1 0 0 0,1-1-1 0 0,-1 1 1 0 0,1-1 0 0 0,0 1-1 0 0,-1-1 1 0 0,1 1 0 0 0,0-1 0 0 0,-1 1-1 0 0,1-1 1 0 0,0 1 0 0 0,0-1-1 0 0,-1 1 1 0 0,1-1 0 0 0,0 1-1 0 0,0 0 1 0 0,0-1 0 0 0,0 2 0 0 0,-1 0-3 0 0,-7 19 2 0 0,1 1 0 0 0,-7 31 0 0 0,13-44 0 0 0,-1 0 0 0 0,1-1 0 0 0,1 1 0 0 0,0 0 0 0 0,0 0 0 0 0,1 0 0 0 0,0 0 0 0 0,1 0 0 0 0,2 10 0 0 0,-4-18 0 0 0,3 7 0 0 0,0 1 0 0 0,0-1 0 0 0,6 11 0 0 0,-7-17 0 0 0,-1 0 0 0 0,0 0 0 0 0,1 0 0 0 0,-1 0 0 0 0,1 0 0 0 0,-1-1 0 0 0,1 1 0 0 0,0 0 0 0 0,0-1 0 0 0,-1 0 0 0 0,1 1 0 0 0,0-1 0 0 0,1 0 0 0 0,-1 0 0 0 0,0 0 0 0 0,0 0 0 0 0,0-1 0 0 0,4 2 0 0 0,4-2 0 0 0,-1-3 8 0 0,1 0 0 0 0,-1-1 0 0 0,1 0 1 0 0,-1-1-1 0 0,-1 1 0 0 0,1-2 0 0 0,-1 1 0 0 0,0-1 0 0 0,0 0 0 0 0,0-1 0 0 0,-1 0 0 0 0,9-11 0 0 0,-4 4 49 0 0,0-2-1 0 0,-1 1 0 0 0,-1-1 0 0 0,0-1 1 0 0,11-29-1 0 0,2-21 1384 0 0,-53 196-1275 0 0,-5 9-165 0 0,23-88 0 0 0,-3 19 245 0 0,7-28 352 0 0,-27 78 1 0 0,31-111-769 0 0,1-1 0 0 0,-1 1 0 0 0,0 0 0 0 0,-1-1 0 0 0,1 0 0 0 0,-1 0 0 0 0,-12 11 0 0 0,15-16 170 0 0,0-1-1 0 0,-1 1 1 0 0,1-1-1 0 0,-1 0 1 0 0,0 0-1 0 0,0 0 1 0 0,1 0-1 0 0,-1 0 1 0 0,0 0 0 0 0,0-1-1 0 0,-3 1 1 0 0,-3 1 2 0 0,-4-1-1 0 0,9-4 0 0 0,2 2 0 0 0,-6-2-240 0 0,0-1-1 0 0,1 0 0 0 0,0 0 1 0 0,-10-7-1 0 0,15 9 161 0 0,0 1 0 0 0,0-1 0 0 0,0 1 0 0 0,1-1 0 0 0,-1 0 0 0 0,1 0 0 0 0,-1 0-1 0 0,1 0 1 0 0,0 0 0 0 0,0 0 0 0 0,0 0 0 0 0,0 0 0 0 0,0 0 0 0 0,0 0 0 0 0,0 0-1 0 0,1-1 1 0 0,-1 1 0 0 0,1 0 0 0 0,0-1 0 0 0,-1-2 0 0 0,1 0-480 0 0,0 0 0 0 0,0 0 0 0 0,-1 0 0 0 0,-2-7-1 0 0,0-5-5031 0 0,1 1-1490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21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2 17503 0 0,'0'0'399'0'0,"0"0"60"0"0,0 0 21 0 0,0-1-59 0 0,0-6-204 0 0,0 6 170 0 0,0 1 101 0 0,-13-3 691 0 0,12 3 1735 0 0,5 2-2664 0 0,-2 0-155 0 0,1-1 0 0 0,-1 0 0 0 0,1-1 0 0 0,-1 1-1 0 0,1 0 1 0 0,0-1 0 0 0,-1 1 0 0 0,4-1 0 0 0,98 10-117 0 0,-62-7 982 0 0,80 16 1 0 0,-117-18-944 0 0,0 0 1 0 0,0 0 0 0 0,-1 1-1 0 0,1 0 1 0 0,-1 0 0 0 0,0 0-1 0 0,1 0 1 0 0,3 4-1 0 0,-6-5-16 0 0,-1 0-1 0 0,0 1 0 0 0,0-1 0 0 0,1 1 1 0 0,-1-1-1 0 0,0 1 0 0 0,-1-1 1 0 0,1 1-1 0 0,0-1 0 0 0,0 1 0 0 0,-1 0 1 0 0,1-1-1 0 0,-1 1 0 0 0,1 0 0 0 0,-1 0 1 0 0,0 0-1 0 0,1-1 0 0 0,-1 1 0 0 0,0 0 1 0 0,0 0-1 0 0,0 0 0 0 0,-1-1 1 0 0,1 1-1 0 0,-1 2 0 0 0,-1 4 15 0 0,0-1 0 0 0,-1 0 0 0 0,0 0 0 0 0,0 0 0 0 0,-1 0 0 0 0,-5 9 0 0 0,-1-3 154 0 0,-21 25 0 0 0,-60 46 1436 0 0,70-69-1605 0 0,14-11 0 0 0,4-3-46 0 0,6-3-101 0 0,6-1-489 0 0,-7 3-318 0 0,0-1-56 0 0,50-15-5902 0 0,-39 10 4865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21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47 15663 0 0,'0'0'356'0'0,"0"0"50"0"0,0 0 20 0 0,0 0-42 0 0,0 0-112 0 0,0 0 463 0 0,0 0 234 0 0,0 0 45 0 0,0 0-61 0 0,0 0-288 0 0,0 0-121 0 0,-1 2-28 0 0,0 6-126 0 0,-1-1-1 0 0,-1 1 1 0 0,0-1-1 0 0,-6 14 1 0 0,-8 18 734 0 0,11-19-794 0 0,-13 24 0 0 0,13-33-208 0 0,1 0 1 0 0,0 0-1 0 0,1 0 1 0 0,0 0-1 0 0,1 1 1 0 0,0 0 0 0 0,-1 20-1 0 0,4-28-122 0 0,0 0 0 0 0,0 0 0 0 0,0-1 0 0 0,1 1 0 0 0,-1 0 0 0 0,1-1 0 0 0,0 1 0 0 0,1-1 0 0 0,-1 1 0 0 0,0-1 0 0 0,1 1 0 0 0,0-1 0 0 0,0 0 0 0 0,3 5 0 0 0,-3-6 0 0 0,1 1 0 0 0,-1-1 0 0 0,1 0 0 0 0,-1 0 0 0 0,1-1 0 0 0,0 1 0 0 0,0 0 0 0 0,0-1 0 0 0,0 0 0 0 0,0 0 0 0 0,0 0 0 0 0,0 0 0 0 0,0 0 0 0 0,0 0 0 0 0,0-1 0 0 0,6 1 0 0 0,2-1 99 0 0,0-1 0 0 0,0 0 0 0 0,0 0 0 0 0,0-1 0 0 0,0-1 0 0 0,0 0 0 0 0,-1 0 0 0 0,12-6-1 0 0,12-6 459 0 0,33-22 0 0 0,-49 27-513 0 0,-13 6-44 0 0,0 0 0 0 0,0 0 0 0 0,0-1 0 0 0,0 1 0 0 0,0-1 0 0 0,-1 0 0 0 0,0-1 0 0 0,0 1 0 0 0,0-1 0 0 0,3-6 0 0 0,14-20 0 0 0,-16 25 128 0 0,0-1 0 0 0,0 1 0 0 0,0-1 0 0 0,-1 0 0 0 0,0 0 0 0 0,-1-1 0 0 0,4-9 0 0 0,-6 13-64 0 0,0 1 0 0 0,-1-1 0 0 0,1 1 0 0 0,-1-1 0 0 0,0 0 0 0 0,0 1 0 0 0,0-1 0 0 0,-1 0 0 0 0,1 1 0 0 0,-1-1 0 0 0,0 1 0 0 0,-1-1 0 0 0,1 1 0 0 0,-1-1 0 0 0,-4-7 0 0 0,3 7-81 0 0,0 0 0 0 0,-1 1 0 0 0,1-1 0 0 0,-1 1 0 0 0,0 0 0 0 0,0 0 0 0 0,-1 0 0 0 0,1 1 1 0 0,-1 0-1 0 0,0-1 0 0 0,0 1 0 0 0,0 1 0 0 0,0-1 0 0 0,0 1 0 0 0,0 0 0 0 0,-1 0 0 0 0,1 1 0 0 0,-1-1 0 0 0,1 1 0 0 0,-1 1 0 0 0,0-1 0 0 0,-7 1 0 0 0,-6 0-197 0 0,-1 1 0 0 0,1 1 1 0 0,0 1-1 0 0,0 0 0 0 0,-24 9 0 0 0,-40 17-3533 0 0,78-27 3556 0 0,-40 16-1854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04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11975 0 0,'0'0'547'0'0,"0"0"-11"0"0,0 0-203 0 0,0 0 419 0 0,0 0 220 0 0,0 0 42 0 0,0 0-129 0 0,0 0-506 0 0,0 0 37 0 0,0 0 80 0 0,0 0 14 0 0,0 0 2 0 0,0 0 0 0 0,0 0 0 0 0,0 0 0 0 0,0 0 0 0 0,0 0 0 0 0,0 0 0 0 0,0 0 0 0 0,0 0-69 0 0,-1 1-294 0 0,-2 1-147 0 0,-1 1-1 0 0,1 0 1 0 0,1-1-1 0 0,-1 1 1 0 0,0 0-1 0 0,1 1 1 0 0,-1-1-1 0 0,1 0 1 0 0,0 1 0 0 0,-2 5-1 0 0,-2 5-2 0 0,-6 22 1 0 0,-4 10 0 0 0,15-43 0 0 0,0 0 0 0 0,0 1 0 0 0,0-1 0 0 0,1 1 0 0 0,-1-1 0 0 0,1 1 0 0 0,0 5 0 0 0,0 5 0 0 0,0-13 0 0 0,-1 0 0 0 0,1-1 0 0 0,0 1 0 0 0,0 0 0 0 0,0 0 0 0 0,0 0 0 0 0,0 0 0 0 0,0 0 0 0 0,0 0 0 0 0,0 0 0 0 0,0 0 0 0 0,0 0 0 0 0,0-1 0 0 0,0 1 0 0 0,1 0 0 0 0,-1 0 0 0 0,0 0 0 0 0,2 1 0 0 0,-1 1 0 0 0,5 6 0 0 0,4-1 0 0 0,0-5 0 0 0,-5-3 73 0 0,0 0 0 0 0,-1 0 1 0 0,1-1-1 0 0,0 1 0 0 0,-1-1 0 0 0,1 0 0 0 0,-1 0 0 0 0,1-1 0 0 0,-1 1 1 0 0,1-1-1 0 0,-1 0 0 0 0,0 0 0 0 0,7-5 0 0 0,-5 2 55 0 0,1 0 0 0 0,0 0 0 0 0,-1 0 0 0 0,0-1 0 0 0,-1 0 0 0 0,1 0 0 0 0,4-7 0 0 0,-9 11-128 0 0,0 1 0 0 0,0 0 0 0 0,-1 0 0 0 0,1 1 0 0 0,-1-1 0 0 0,1 0 0 0 0,-1 0 0 0 0,0 0 0 0 0,1 0 0 0 0,-1 0 0 0 0,0 0 0 0 0,0 0 0 0 0,0 0 0 0 0,0 1 0 0 0,0-1 0 0 0,0 0 0 0 0,0 0 0 0 0,0 0 0 0 0,0 0 0 0 0,0 0 0 0 0,0 0 0 0 0,0 0 0 0 0,-1-1 0 0 0,1 1 0 0 0,0 1 0 0 0,0-1 0 0 0,0 1 0 0 0,0-1 0 0 0,0 1 0 0 0,0 0 0 0 0,-1-1 0 0 0,1 1 0 0 0,0-1 0 0 0,0 1 0 0 0,0-1 0 0 0,0 1 0 0 0,-1 0 0 0 0,1-1 0 0 0,0 1 0 0 0,-1 0 0 0 0,1-1 0 0 0,0 1 0 0 0,0 0 0 0 0,-1-1 0 0 0,1 1 0 0 0,-1 0 0 0 0,1-1 0 0 0,0 1 0 0 0,-1 0 0 0 0,-5 1 0 0 0,6-1 0 0 0,-6 2-31 0 0,0-1 1 0 0,0 1-1 0 0,0 1 0 0 0,1-1 1 0 0,-1 1-1 0 0,0 0 0 0 0,1 0 0 0 0,0 1 1 0 0,0-1-1 0 0,0 1 0 0 0,0 1 1 0 0,1-1-1 0 0,-1 0 0 0 0,1 1 0 0 0,0 0 1 0 0,1 0-1 0 0,-1 0 0 0 0,1 1 1 0 0,0-1-1 0 0,0 1 0 0 0,0-1 0 0 0,1 1 1 0 0,0 0-1 0 0,0 0 0 0 0,1 0 0 0 0,-2 9 1 0 0,3-14-924 0 0,0-1-56 0 0,8 3-1859 0 0,6 0 862 0 0,10-6-29 0 0,0-3-11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34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38 4607 0 0,'0'0'208'0'0,"0"0"135"0"0,0 0 440 0 0,0 0 193 0 0,0 0 42 0 0,0 0 6 0 0,0 0 0 0 0,0 0 0 0 0,0 0 0 0 0,0 0-69 0 0,0 0-290 0 0,0 0-121 0 0,0 0-28 0 0,0 0-4 0 0,0 0 0 0 0,0 0 0 0 0,9-10 4096 0 0,-9 6-4135 0 0,-1-15 2101 0 0,-1 15-1401 0 0,-2 10-681 0 0,-5 19-492 0 0,-9 53 0 0 0,17-68 260 0 0,0 0 0 0 0,1 17-1 0 0,0 4 402 0 0,-13 84-251 0 0,-1 15-212 0 0,13-116-198 0 0,0-8 0 0 0,1 0 0 0 0,-1-1 0 0 0,1 1 0 0 0,1 0 0 0 0,-1 0 0 0 0,1-1 0 0 0,0 1 0 0 0,2 6 0 0 0,0-4 0 0 0,1 0 0 0 0,0-2 0 0 0,-1 2 0 0 0,0-1-64 0 0,-3-6-273 0 0,0-1-138 0 0,0 0-33 0 0,-5-14-2485 0 0,0 2-3852 0 0,3 1-237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35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5 8287 0 0,'0'0'382'0'0,"0"0"-8"0"0,-14-5 1602 0 0,-35-1 2595 0 0,38 5-465 0 0,0 1 3648 0 0,45 9-7589 0 0,-30-9-165 0 0,6 1 0 0 0,0 0 0 0 0,1-1 0 0 0,11-1 0 0 0,-12 0-4 0 0,0 1-1 0 0,12 1 1 0 0,3 0 89 0 0,104-9 1891 0 0,-63 2-1976 0 0,79-12 0 0 0,-138 17-64 0 0,-5 0-273 0 0,-12 1-1226 0 0,-58 4-9634 0 0,64-4 8638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35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8287 0 0,'0'0'382'0'0,"0"0"-8"0"0,0 1-240 0 0,-4 4 88 0 0,4-3 856 0 0,-2-2 1213 0 0,-2 2-1973 0 0,3-1 4047 0 0,1 0 4159 0 0,5 0-8368 0 0,0 1 1 0 0,0-1-1 0 0,0 1 0 0 0,0-1 0 0 0,0-1 1 0 0,10 1-1 0 0,22 4 390 0 0,-23-2-546 0 0,0-1 0 0 0,0 0 0 0 0,1-1 0 0 0,-1-1 0 0 0,16-1 0 0 0,2 0 0 0 0,-10 0 72 0 0,9 1 1503 0 0,-30 0-2050 0 0,-1 0-33 0 0,0 0 65 0 0,0 0 154 0 0,0 0 54 0 0,0 1 0 0 0,0-1 1 0 0,0 1-1 0 0,0-1 0 0 0,0 1 0 0 0,0-1 0 0 0,0 1 1 0 0,-1-1-1 0 0,1 1 0 0 0,0-1 0 0 0,0 1 0 0 0,-1-1 1 0 0,1 1-1 0 0,0-1 0 0 0,-1 1 0 0 0,1-1 0 0 0,-1 1 0 0 0,-4 4-8294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38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 2759 0 0,'0'0'126'0'0,"0"0"136"0"0,0 0 494 0 0,0 0 216 0 0,0 0 42 0 0,0 0-129 0 0,0 0-506 0 0,0 0 37 0 0,0 0 80 0 0,0 0 14 0 0,-6 8 2562 0 0,4-7-2326 0 0,0 0 0 0 0,1-1-1 0 0,-1 1 1 0 0,1 0-1 0 0,-1 0 1 0 0,1 1 0 0 0,-1-1-1 0 0,-1 2 1 0 0,-6 12 2147 0 0,6-8-2892 0 0,1 0 1 0 0,0 0 0 0 0,-1 10 0 0 0,-2 8 211 0 0,-2 16 1311 0 0,-2 5-1000 0 0,7-39-524 0 0,0-2 0 0 0,1 0 0 0 0,0 1 0 0 0,0-1 0 0 0,0 10 0 0 0,1 12 0 0 0,1-20 0 0 0,7-5 0 0 0,1-5 0 0 0,-4-2 0 0 0,-6-1-133 0 0,1 5-563 0 0,-11-4-2888 0 0,6 4-613 0 0,-1-1-2241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39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8287 0 0,'0'0'191'0'0,"0"0"26"0"0,0 0 9 0 0,0 0 110 0 0,0 0 444 0 0,0 0 196 0 0,0 0 42 0 0,0 0 6 0 0,0 0 0 0 0,0 0 0 0 0,0 0 0 0 0,0 0-69 0 0,0 0-290 0 0,0 0-121 0 0,0 0-28 0 0,0 0-4 0 0,0 0 0 0 0,0 0 0 0 0,0 0 0 0 0,0 0 0 0 0,0 0 0 0 0,10-1 1536 0 0,-7 1-1895 0 0,0 1 0 0 0,0-1 0 0 0,0 1 0 0 0,0 0 0 0 0,0 0 0 0 0,0 0 0 0 0,0 1 0 0 0,-1-1 0 0 0,1 1 0 0 0,0-1 0 0 0,-1 1 0 0 0,1 0 0 0 0,-1 0 0 0 0,0 0 0 0 0,1 0 0 0 0,-1 1 0 0 0,0-1 0 0 0,0 1 0 0 0,-1-1 0 0 0,1 1 0 0 0,-1 0 0 0 0,1-1 0 0 0,1 6 0 0 0,7 13-141 0 0,2 8-11 0 0,2-1 1 0 0,19 29-1 0 0,-3-15 268 0 0,-13-21 121 0 0,-2 2 1 0 0,15 27-1 0 0,-6-13 181 0 0,-8-14-1918 0 0,-15-21 972 0 0,-1-2 577 0 0,0 0 248 0 0,0 0 50 0 0,0 0-58 0 0,1 1-293 0 0,3 4-197 0 0,-3-3-289 0 0,-1-2-138 0 0,0 0-33 0 0,0 0 65 0 0,0 0 222 0 0,0 0-166 0 0,0 0-101 0 0,-4 0-564 0 0,-1 0 0 0 0,0 0 0 0 0,0-1 0 0 0,1 0 0 0 0,-1 0 0 0 0,0 0 0 0 0,1 0-1 0 0,-6-3 1 0 0,3 0-484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39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0 11975 0 0,'0'0'267'0'0,"0"0"42"0"0,0 0 17 0 0,0 0-28 0 0,0 0-126 0 0,0 0 204 0 0,0 0 111 0 0,0 0 22 0 0,0 0 71 0 0,0 0 286 0 0,0 0 124 0 0,0 0 30 0 0,0 0-65 0 0,0 0-290 0 0,0 0-121 0 0,0 0-28 0 0,-6 6 1532 0 0,-28 48 1547 0 0,-101 159-2802 0 0,34-61-469 0 0,86-128-324 0 0,-11 19 0 0 0,25-40 10 0 0,-8 8-84 0 0,8-10-263 0 0,1-1-138 0 0,0 0-33 0 0,8-4-937 0 0,-5 1 895 0 0,0 1 0 0 0,0-1 0 0 0,0 0-1 0 0,-1 1 1 0 0,4-6 0 0 0,4-4-4542 0 0,1 1-1990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40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11975 0 0,'0'0'547'0'0,"0"0"-11"0"0,0 0-203 0 0,0 0 419 0 0,0 0 220 0 0,0 0 42 0 0,0 0 8 0 0,0 0 2 0 0,0 0 0 0 0,0 0 0 0 0,0 0-69 0 0,0 0-290 0 0,0 0-121 0 0,-1 1-28 0 0,-5 5-12 0 0,1-2-137 0 0,1 0 0 0 0,-1 1 0 0 0,1 0 0 0 0,1 0-1 0 0,-1 0 1 0 0,-4 8 0 0 0,-2 14-55 0 0,0 1 0 0 0,2 1 1 0 0,1-1-1 0 0,-5 47 0 0 0,7-41-233 0 0,-1 2-79 0 0,3 0 0 0 0,0 57 0 0 0,4-72 0 0 0,1 1 0 0 0,1-1 0 0 0,1 0 0 0 0,0-1 0 0 0,14 37 0 0 0,-17-53 0 0 0,0 0 0 0 0,10 8 0 0 0,-9-9 0 0 0,-1-3 0 0 0,-1 1 0 0 0,1 0 0 0 0,-1 0 0 0 0,1-1 0 0 0,0 1 0 0 0,0 0 0 0 0,-1-1 0 0 0,1 1 0 0 0,0 0 0 0 0,0-1 0 0 0,0 0 0 0 0,-1 1 0 0 0,1-1 0 0 0,2 1 0 0 0,-2 0-34 0 0,1 0 1 0 0,0 0-1 0 0,0 0 0 0 0,0-1 0 0 0,-1 1 0 0 0,1-1 1 0 0,0 1-1 0 0,0-1 0 0 0,0 0 0 0 0,0 1 1 0 0,0-1-1 0 0,0 0 0 0 0,0 0 0 0 0,0-1 1 0 0,0 1-1 0 0,0 0 0 0 0,-1-1 0 0 0,1 1 1 0 0,0-1-1 0 0,0 1 0 0 0,2-2 0 0 0,0 0-99 0 0,1 0-280 0 0,0 0-1 0 0,-1-1 1 0 0,0 1 0 0 0,1-1-1 0 0,-1 0 1 0 0,0 0 0 0 0,0-1-1 0 0,-1 1 1 0 0,1-1 0 0 0,-1 0-1 0 0,1 0 1 0 0,3-7 0 0 0,3-4-1122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40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80 0 0,0 0 176 0 0,0 0 107 0 0,0 0 22 0 0,0 0 71 0 0,0 0 286 0 0,0 0 124 0 0,0 0 30 0 0,0 0-65 0 0,0 0-290 0 0,0 0-121 0 0,0 0-28 0 0,0 0-72 0 0,2 1-289 0 0,9 13 323 0 0,1-1 0 0 0,11 22 0 0 0,4 3 153 0 0,2 3-631 0 0,21 24 0 0 0,110 94 2048 0 0,-153-152-2041 0 0,-5-4-14 0 0,1-1 0 0 0,-1 0 0 0 0,1 0 0 0 0,0 1 0 0 0,0-2 0 0 0,0 1-1 0 0,0 0 1 0 0,0 0 0 0 0,4 1 0 0 0,-4-1-508 0 0,6-3-286 0 0,-4 0 65 0 0,-4 1 608 0 0,-1 0 0 0 0,1-1 0 0 0,0 1 0 0 0,-1-1 1 0 0,1 1-1 0 0,0-1 0 0 0,-1 1 0 0 0,1-1 0 0 0,-1 1 0 0 0,1-1 0 0 0,0 0 0 0 0,-1 1 0 0 0,0-1 0 0 0,1 0 1 0 0,-1 1-1 0 0,1-1 0 0 0,-1 0 0 0 0,1-1 0 0 0,4-13-7110 0 0,-4 5-474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41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7 13823 0 0,'0'0'315'0'0,"0"0"45"0"0,0 0 21 0 0,0 0-49 0 0,1-4-339 0 0,-2 2 1927 0 0,-1 3 3859 0 0,-11 17-4992 0 0,-12 23 0 0 0,-9 12 219 0 0,-127 173-962 0 0,157-221-193 0 0,0 0-1 0 0,1 1 1 0 0,-1 0 0 0 0,1-1-1 0 0,0 1 1 0 0,1 0 0 0 0,0 0-1 0 0,-3 11 1 0 0,5-15-567 0 0,0-2-857 0 0,0 0-379 0 0,0 0-80 0 0,0 0-15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41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3823 0 0,'8'-3'675'0'0,"0"-1"-396"0"0,1 0 0 0 0,12-4 0 0 0,-3 4 580 0 0,-17 4 110 0 0,1 0 45 0 0,2 0-482 0 0,1 0 1 0 0,-1 0 0 0 0,1 1 0 0 0,0-1 0 0 0,-1 1-1 0 0,1 1 1 0 0,4 1 0 0 0,-7-3-432 0 0,-1 1-1 0 0,1 0 1 0 0,-1 0-1 0 0,0-1 0 0 0,1 1 1 0 0,-1 0-1 0 0,0 0 1 0 0,0 0-1 0 0,1 1 1 0 0,-1-1-1 0 0,0 0 1 0 0,0 0-1 0 0,0 1 1 0 0,0-1-1 0 0,0 0 1 0 0,-1 1-1 0 0,1-1 1 0 0,0 1-1 0 0,-1-1 1 0 0,1 1-1 0 0,-1 0 1 0 0,1-1-1 0 0,-1 1 1 0 0,0 2-1 0 0,19 114 1438 0 0,-1-9-412 0 0,-16-90-1126 0 0,0 4 0 0 0,0 43 0 0 0,-3-16 499 0 0,1-29 12 0 0,-1 0 0 0 0,-7 38 0 0 0,3-35-503 0 0,-13 32 0 0 0,8-19 6 0 0,9-31-24 0 0,0 0 1 0 0,-1 0-1 0 0,1 0 0 0 0,-1 0 0 0 0,-1 0 1 0 0,1-1-1 0 0,-5 8 0 0 0,6-12-420 0 0,-13 18 204 0 0,9-14-2450 0 0,-1-3-3633 0 0,6-2 4262 0 0</inkml:trace>
  <inkml:trace contextRef="#ctx0" brushRef="#br0" timeOffset="1">693 266 21191 0 0,'0'0'1636'0'0,"0"0"-1059"0"0,0 0-395 0 0,2 0 195 0 0,60-13 1394 0 0,-40 7-913 0 0,37-5 0 0 0,-34 9-751 0 0,-11 0-92 0 0,-1 1-1 0 0,0 0 1 0 0,26 2-1 0 0,-18 2-14 0 0,-1-2 0 0 0,-14 0 0 0 0,-5 0 0 0 0,1-1 0 0 0,-1 1 0 0 0,1-1 0 0 0,-1 0 0 0 0,1 0 0 0 0,-1 0 0 0 0,1 0 0 0 0,-1 0 0 0 0,1 0 0 0 0,-1 0 0 0 0,3 0 0 0 0,8-3-418 0 0,-11 2 7 0 0,0 0-543 0 0,-1 1-56 0 0,0 0-81 0 0,0 0-286 0 0,0 0-126 0 0,0 0-29 0 0,0 0-4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05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2 15663 0 0,'0'0'356'0'0,"0"0"50"0"0,0 0 20 0 0,0 0-42 0 0,0 0-112 0 0,0 0 463 0 0,0 0 234 0 0,0 0 45 0 0,0 0-61 0 0,0 0-288 0 0,0 0-121 0 0,0 0-28 0 0,0 0-4 0 0,0 0 0 0 0,0 0 0 0 0,-1 1 0 0 0,-8 15-362 0 0,0-3-57 0 0,1 1 0 0 0,0 0 1 0 0,2 0-1 0 0,-10 28 0 0 0,8-21-93 0 0,4-13 0 0 0,1 0 0 0 0,-4 16 0 0 0,5-13 0 0 0,7-4 0 0 0,-3-6 0 0 0,-1 0 0 0 0,1-1 0 0 0,0 1 0 0 0,-1-1 0 0 0,1 1 0 0 0,0-1 0 0 0,-1 0 0 0 0,1 0 0 0 0,0 0 0 0 0,2 0 0 0 0,20-2 0 0 0,-15-4 0 0 0,-5 3 0 0 0,2-2 120 0 0,0 1-1 0 0,-1-1 1 0 0,0 0-1 0 0,0 0 1 0 0,0-1-1 0 0,-1 1 1 0 0,1-1-1 0 0,-2 0 1 0 0,1 0-1 0 0,0-1 1 0 0,-1 1-1 0 0,-1-1 1 0 0,1 0-1 0 0,-1 1 1 0 0,0-1 0 0 0,1-8-1 0 0,-2 7-117 0 0,-1-1 0 0 0,0 1-1 0 0,0 0 1 0 0,-1 0 0 0 0,0 0 0 0 0,0 0 0 0 0,-1 0-1 0 0,-3-10 1 0 0,2 13-66 0 0,3 4-273 0 0,-11 9-2725 0 0,5-3-3627 0 0,5-4-831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42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7503 0 0,'0'0'399'0'0,"0"0"60"0"0,0 0 21 0 0,0 0-59 0 0,0 0-204 0 0,0 0 170 0 0,0 0 101 0 0,9 2 601 0 0,5-1-23 0 0,0 0 0 0 0,1-1 0 0 0,-1 0 1 0 0,26-5-1 0 0,-11 2-225 0 0,107-8 1207 0 0,-66 1-2112 0 0,-68 10-273 0 0,-2 0-138 0 0,0 0-33 0 0,0 0-208 0 0,0 0-857 0 0,-3 0-379 0 0,-8-3-80 0 0,1-2-15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44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49 10135 0 0,'16'-22'231'0'0,"-13"17"29"0"0,-3 5 19 0 0,0 0 105 0 0,0 0 410 0 0,0 0 184 0 0,0 0 40 0 0,0 0-63 0 0,0 0-290 0 0,0 0-121 0 0,0 0-28 0 0,0 0-4 0 0,11-5 987 0 0,-6 2 2122 0 0,-4 2-3424 0 0,7-10 2854 0 0,-7 10-2680 0 0,-1 1 117 0 0,0 0 21 0 0,0 0-66 0 0,-2 0-294 0 0,-8 0-132 0 0,6 1-14 0 0,-7 2 65 0 0,6-1 64 0 0,-1 1 1 0 0,1 0-1 0 0,0 0 1 0 0,0 0-1 0 0,0 0 0 0 0,1 1 1 0 0,-1 0-1 0 0,1 0 0 0 0,0 0 1 0 0,0 1-1 0 0,-6 9 0 0 0,-12 12 256 0 0,-9 17-388 0 0,26-36 0 0 0,-1 0 0 0 0,1 1 0 0 0,0 0 0 0 0,1 0 0 0 0,-4 9 0 0 0,-4 8 0 0 0,7-16 0 0 0,0 0 0 0 0,1 1 0 0 0,0-1 0 0 0,0 1 0 0 0,1-1 0 0 0,-3 20 0 0 0,1 2 0 0 0,3-21 0 0 0,0-1 0 0 0,1 1 0 0 0,0 0 0 0 0,1-1 0 0 0,0 1 0 0 0,0 0 0 0 0,1-1 0 0 0,4 18 0 0 0,12 50 0 0 0,-14-65 0 0 0,0 1 0 0 0,1 21 0 0 0,-3-20 0 0 0,6 24 0 0 0,-5-23 0 0 0,0-1 0 0 0,-1 1 0 0 0,0-1 0 0 0,-2 1 0 0 0,-1 17 0 0 0,1-26 0 0 0,1-3 0 0 0,0 0 0 0 0,0 1 0 0 0,0-1 0 0 0,-1 0 0 0 0,1 0 0 0 0,-1 1 0 0 0,0-1 0 0 0,0 0 0 0 0,0 0 0 0 0,-1 0 0 0 0,1 0 0 0 0,-1 0 0 0 0,1 0 0 0 0,-1 0 0 0 0,0 0 0 0 0,0-1 0 0 0,0 1 0 0 0,-1-1 0 0 0,1 0 0 0 0,-1 1 0 0 0,1-1 0 0 0,-1 0 0 0 0,0 0 0 0 0,-4 2 0 0 0,2-2 96 0 0,0 1 0 0 0,1-1 0 0 0,-1 0 1 0 0,0-1-1 0 0,0 1 0 0 0,0-1 0 0 0,-1 0 0 0 0,-8 0 0 0 0,5 0 159 0 0,-1-1-1 0 0,0 0 0 0 0,-17-3 1 0 0,12 1-444 0 0,-1 0 1 0 0,0 0 0 0 0,0 2 0 0 0,-18 1-1 0 0,30-1 345 0 0,3 0-122 0 0,-1 0 0 0 0,1 0 1 0 0,-1 0-1 0 0,1 1 1 0 0,-1-1-1 0 0,1 0 1 0 0,-1 1-1 0 0,1-1 1 0 0,-1 0-1 0 0,1 1 1 0 0,0 0-1 0 0,-1-1 0 0 0,1 1 1 0 0,-3 1-1 0 0,4-1-80 0 0,0-1-1 0 0,-1 0 0 0 0,1 1 1 0 0,0-1-1 0 0,-1 0 1 0 0,1 0-1 0 0,0 1 0 0 0,-1-1 1 0 0,1 0-1 0 0,-1 0 0 0 0,1 1 1 0 0,-1-1-1 0 0,1 0 1 0 0,0 0-1 0 0,-1 0 0 0 0,1 0 1 0 0,-1 0-1 0 0,0 0 0 0 0,0 0 2 0 0,0 0 0 0 0,1 0-1 0 0,-1 1 1 0 0,0-1-1 0 0,0 0 1 0 0,0 0-1 0 0,1 1 1 0 0,-1-1-1 0 0,0 0 1 0 0,0 1 0 0 0,1-1-1 0 0,-1 1 1 0 0,0-1-1 0 0,1 1 1 0 0,-1-1-1 0 0,1 1 1 0 0,-1-1 0 0 0,0 2-1 0 0,0-1-1049 0 0,11-8-3342 0 0,-1 1-4431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55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32 6447 0 0,'0'0'298'0'0,"0"0"-10"0"0,0 0-50 0 0,0 0 493 0 0,10-14 6966 0 0,-8 11-7339 0 0,1-2 663 0 0,4-4 5492 0 0,-7 8-6142 0 0,0 1 117 0 0,0 0 21 0 0,0 0-66 0 0,0 0-222 0 0,-14 11 1163 0 0,4-1-1284 0 0,0 0-1 0 0,1 1 1 0 0,0 0 0 0 0,1 0-1 0 0,-11 21 1 0 0,12-21-90 0 0,4-5-10 0 0,0-1 0 0 0,0 1 0 0 0,0 0 0 0 0,1 0 0 0 0,-1 0 0 0 0,1 0 0 0 0,1 1 0 0 0,-1-1 0 0 0,1 1 0 0 0,1-1 0 0 0,-1 0 0 0 0,1 1 0 0 0,0 0 0 0 0,0-1 0 0 0,1 0 0 0 0,0 1 0 0 0,0-1 0 0 0,0 1 0 0 0,1-1 0 0 0,0 0 0 0 0,0 0 0 0 0,1 0 0 0 0,3 7 0 0 0,-4-9 35 0 0,1 0 0 0 0,-1 1 0 0 0,1-1 0 0 0,0 0-1 0 0,0-1 1 0 0,0 1 0 0 0,0 0 0 0 0,1-1 0 0 0,-1 0 0 0 0,1 0 0 0 0,0 0 0 0 0,0 0-1 0 0,0-1 1 0 0,0 1 0 0 0,1-1 0 0 0,-1 0 0 0 0,0-1 0 0 0,6 3 0 0 0,8 0-3 0 0,-11-2 103 0 0,0 0 0 0 0,-1 0 1 0 0,1-1-1 0 0,0 0 0 0 0,0-1 1 0 0,0 0-1 0 0,-1 0 0 0 0,1 0 1 0 0,10-2-1 0 0,-10 0-135 0 0,0 1 0 0 0,-1-2 0 0 0,1 1 0 0 0,-1-1 0 0 0,1 0 0 0 0,-1 0 0 0 0,7-5 0 0 0,4-3 0 0 0,18-16 0 0 0,-14 8 0 0 0,-2 0 0 0 0,0-2 0 0 0,-1 0 0 0 0,18-28 0 0 0,-34 46 0 0 0,0 0 0 0 0,0 0 0 0 0,0 0 0 0 0,-1-1 0 0 0,1 1 0 0 0,-1 0 0 0 0,0-1 0 0 0,0 1 0 0 0,0-1 0 0 0,-1 1 0 0 0,1-1 0 0 0,-1 0 0 0 0,0 1 0 0 0,0-1 0 0 0,0 1 0 0 0,0-1 0 0 0,-1 0 0 0 0,1 1 0 0 0,-2-4 0 0 0,1 4 0 0 0,0 0 0 0 0,-1 0 0 0 0,1 1 0 0 0,0-1 0 0 0,-1 0 0 0 0,0 1 0 0 0,0 0 0 0 0,0-1 0 0 0,0 1 0 0 0,0 0 0 0 0,0 0 0 0 0,-1 0 0 0 0,1 0 0 0 0,0 1 0 0 0,-1-1 0 0 0,0 1 0 0 0,1-1 0 0 0,-1 1 0 0 0,0 0 0 0 0,0 0 0 0 0,0 0 0 0 0,0 0 0 0 0,-4 0 0 0 0,-36-3-1601 0 0,-24 7-4968 0 0,49-2 4441 0 0,-7 1-6222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56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47 10135 0 0,'0'0'231'0'0,"0"-3"29"0"0,-1 1-234 0 0,1 1 0 0 0,0 0 0 0 0,-1-1 0 0 0,1 1 0 0 0,-1 0 0 0 0,1-1 1 0 0,-1 1-1 0 0,0 0 0 0 0,0 0 0 0 0,0-1 0 0 0,1 1 0 0 0,-1 0 0 0 0,0 0 0 0 0,0 0 0 0 0,0 0 0 0 0,-1 0 0 0 0,1 1 0 0 0,0-1 0 0 0,0 0 1 0 0,0 0-1 0 0,-1 1 0 0 0,1-1 0 0 0,-3 0 0 0 0,-9-7 59 0 0,5 2 4257 0 0,1 3 2874 0 0,12 16-3104 0 0,37 55-3532 0 0,-20-36-109 0 0,-20-29-447 0 0,44 64 897 0 0,-38-58-789 0 0,0 1 0 0 0,0-1 0 0 0,1-1 0 0 0,16 12 0 0 0,-15-13-132 0 0,-1 0 0 0 0,0 0 0 0 0,1-1 0 0 0,15 7 0 0 0,-18-8 0 0 0,-6-4 0 0 0,0 0 0 0 0,0 0 0 0 0,1 0 0 0 0,-1 0 0 0 0,0 0 0 0 0,1 0 0 0 0,-1 0 0 0 0,0 0 0 0 0,1-1 0 0 0,-1 1 0 0 0,1-1 0 0 0,2 2 0 0 0,-2-2 0 0 0,-1 0 0 0 0,0 0 0 0 0,-1 0 0 0 0,1 0 0 0 0,-1 0 0 0 0,1 0 0 0 0,-1 0 0 0 0,1 0 0 0 0,-1 0 0 0 0,1 1 0 0 0,-1-1 0 0 0,1 0 0 0 0,-1 0 0 0 0,1 1 0 0 0,-1-1 0 0 0,1 0 0 0 0,-1 1 0 0 0,1-1 0 0 0,-1 0 0 0 0,0 1 0 0 0,1-1 0 0 0,-1 1 0 0 0,0-1 0 0 0,1 1 0 0 0,-1 0 0 0 0,5 4-64 0 0,-5-4-273 0 0,0-1-138 0 0,0 0-33 0 0,0 0 65 0 0,0 0 154 0 0,-3-2-647 0 0,-1 0 0 0 0,0 0 0 0 0,1 0 0 0 0,-1-1 0 0 0,-5-4 0 0 0,5 3 158 0 0,0 0 0 0 0,0 0 0 0 0,0 0 0 0 0,-3-7 1 0 0,3 6-242 0 0,-10-15-5461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6:57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48 13823 0 0,'0'0'315'0'0,"0"0"45"0"0,0 0 21 0 0,0 0-49 0 0,1-1-220 0 0,2-3 249 0 0,-1 0 1 0 0,0 1-1 0 0,-1-1 0 0 0,1 0 0 0 0,-1 0 0 0 0,1 0 0 0 0,0-6 1 0 0,-2 8 628 0 0,0 2 30 0 0,-1-8 2259 0 0,-154 165-1214 0 0,89-94-2065 0 0,-25 25 0 0 0,79-75-3338 0 0,-1-1 0 0 0,-23 17 0 0 0,22-20-2272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01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54 10135 0 0,'0'0'231'0'0,"5"-13"546"0"0,16-65 3114 0 0,-17 60-2547 0 0,1 0-1 0 0,15-32 1 0 0,-8 20 769 0 0,10-42 228 0 0,-18 56-2112 0 0,-4 13-94 0 0,0 1-1 0 0,1 0 1 0 0,-1 0-1 0 0,1-1 1 0 0,-1 1-1 0 0,1 0 1 0 0,0 0 0 0 0,2-3-1 0 0,-2 3-95 0 0,0 0 1 0 0,-1 0-1 0 0,1 1 0 0 0,0-1 0 0 0,-1 0 1 0 0,1 0-1 0 0,-1 0 0 0 0,1 0 0 0 0,-1 0 1 0 0,0-3-1 0 0,0 0-10 0 0,1 0 1 0 0,-1 0-1 0 0,1 0 0 0 0,0 1 1 0 0,3-7-1 0 0,16-37-29 0 0,-20 45 0 0 0,4-10 0 0 0,0 8 72 0 0,-4 4 299 0 0,1-6 1218 0 0,-8 19-1584 0 0,1 0 0 0 0,0 1 0 0 0,-5 18 0 0 0,5-16-6 0 0,0 0-1 0 0,-10 18 1 0 0,7-15 1 0 0,1 0 0 0 0,1 0 0 0 0,-9 33 0 0 0,-8 19 0 0 0,20-58 0 0 0,-5 22 0 0 0,-3 9 0 0 0,9-35 0 0 0,1 0 0 0 0,-3 17 0 0 0,1-5 0 0 0,1 32 0 0 0,1-47 0 0 0,2-4 0 0 0,-1 0 0 0 0,1 0 0 0 0,0 1 0 0 0,0-1 0 0 0,-1 0 0 0 0,1 1 0 0 0,0-1 0 0 0,0 0 0 0 0,0 1 0 0 0,0-1 0 0 0,1 0 0 0 0,-1 1 0 0 0,0-1 0 0 0,0 0 0 0 0,1 1 0 0 0,-1-1 0 0 0,1 0 0 0 0,0 2 0 0 0,1 2 0 0 0,1 0 0 0 0,0 1 0 0 0,0-1 0 0 0,0 0 0 0 0,8 8 0 0 0,-7-9 0 0 0,0-2 0 0 0,0 1 0 0 0,0 0 0 0 0,0-1 0 0 0,0 0 0 0 0,1 0 0 0 0,-1 0 0 0 0,1 0 0 0 0,0-1 0 0 0,-1 1 0 0 0,1-1 0 0 0,0-1 0 0 0,0 1 0 0 0,0-1 0 0 0,6 1 0 0 0,-8-1 0 0 0,3 0 0 0 0,0 0 0 0 0,0 0 0 0 0,0 0 0 0 0,8-2 0 0 0,53-29-1384 0 0,-65 30 1119 0 0,-1-1 0 0 0,1 1 0 0 0,-1-1 0 0 0,1 0 0 0 0,-1 1 0 0 0,0-1 0 0 0,1 0 1 0 0,-1 0-1 0 0,0 0 0 0 0,0 0 0 0 0,1-4 0 0 0,1-5-6394 0 0,-2 3-423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01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3823 0 0,'0'0'630'0'0,"0"0"-13"0"0,0 0-252 0 0,0 0 391 0 0,1-1 216 0 0,55-12 5091 0 0,-54 12-5398 0 0,0 1-121 0 0,10-2-296 0 0,1 1 0 0 0,0 0 0 0 0,-1 1 0 0 0,1 0-1 0 0,23 4 1 0 0,-21-2 328 0 0,138 19 541 0 0,-150-20-1117 0 0,13-1 0 0 0,-6 0-123 0 0,-7 0 16 0 0,-1-1-1 0 0,1 1 1 0 0,-1 0-1 0 0,0 0 0 0 0,1-1 1 0 0,4-1-1 0 0,-6 1-400 0 0,1 2-520 0 0,2-2 613 0 0,-1-1-4415 0 0,3-2 2783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02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9 13823 0 0,'0'0'315'0'0,"0"0"45"0"0,0 0 21 0 0,0 0-49 0 0,0 0-81 0 0,0 0 481 0 0,0 0 237 0 0,0 0 45 0 0,0 0-61 0 0,4 4 256 0 0,1-3-1010 0 0,-1 0 0 0 0,1-1 0 0 0,0 1 0 0 0,-1-1 0 0 0,1 0-1 0 0,0 0 1 0 0,0 0 0 0 0,-1 0 0 0 0,1-1 0 0 0,0 0 0 0 0,5-2 0 0 0,12-3 292 0 0,21-11 1 0 0,-32 13-610 0 0,-1-1 376 0 0,0 0 1 0 0,0 0-1 0 0,-1-1 0 0 0,1 0 0 0 0,-1-1 1 0 0,-1 0-1 0 0,15-16 0 0 0,-16 16-62 0 0,-1 0 0 0 0,-1 0 0 0 0,1 0-1 0 0,-1-1 1 0 0,-1 0 0 0 0,1 0 0 0 0,-1-1-1 0 0,-1 1 1 0 0,6-18 0 0 0,-9 23-196 0 0,2-16 0 0 0,-2 12 0 0 0,0 6 0 0 0,0 0 0 0 0,0 0 0 0 0,0 0 0 0 0,0 1 0 0 0,0-1 0 0 0,0 0 0 0 0,0 0 0 0 0,0 0 0 0 0,-1 0 0 0 0,1 0 0 0 0,0 0 0 0 0,0 1 0 0 0,-1-1 0 0 0,1 0 0 0 0,-1 0 0 0 0,1 0 0 0 0,0 1 0 0 0,-1-1 0 0 0,0 0 0 0 0,1 1 0 0 0,-1-1 0 0 0,1 0 0 0 0,-2 0 0 0 0,0-1 0 0 0,2 2 1 0 0,-1-1 0 0 0,0 1-1 0 0,1 0 1 0 0,-1-1 0 0 0,1 1 0 0 0,-1 0-1 0 0,1 0 1 0 0,-1-1 0 0 0,0 1 0 0 0,1 0-1 0 0,-1 0 1 0 0,0 0 0 0 0,1 0 0 0 0,-1 0-1 0 0,0 0 1 0 0,1 0 0 0 0,-1 0 0 0 0,1 0-1 0 0,-1 0 1 0 0,0 0 0 0 0,1 0 0 0 0,-1 0-1 0 0,0 1 1 0 0,1-1 0 0 0,-1 0 0 0 0,1 0-1 0 0,-1 1 1 0 0,1-1 0 0 0,-1 0 0 0 0,0 1-1 0 0,0 0 1 0 0,0 0 47 0 0,-8 4 144 0 0,0 0-1 0 0,1 1 1 0 0,0 0 0 0 0,0 0-1 0 0,0 1 1 0 0,1 1-1 0 0,0-1 1 0 0,0 1 0 0 0,-9 14-1 0 0,6-10-131 0 0,4-3-60 0 0,0 1 0 0 0,1 1 0 0 0,0-1 0 0 0,0 1 0 0 0,-5 19 0 0 0,-5 11 0 0 0,15-40 0 0 0,-1 1 0 0 0,1-1 0 0 0,-1 0 0 0 0,1 0 0 0 0,0 0 0 0 0,0 1 0 0 0,0-1 0 0 0,-1 0 0 0 0,1 0 0 0 0,0 1 0 0 0,0-1 0 0 0,1 0 0 0 0,-1 0 0 0 0,1 3 0 0 0,12 25 0 0 0,-12-26 0 0 0,1 0 0 0 0,0 0 0 0 0,0-1 0 0 0,0 1 0 0 0,1-1 0 0 0,-1 1 0 0 0,1-1 0 0 0,0 0 0 0 0,0 0 0 0 0,-1 0 0 0 0,1 0 0 0 0,1 0 0 0 0,-1-1 0 0 0,6 3 0 0 0,5 1 0 0 0,28 5 0 0 0,-33-8-166 0 0,1-1 0 0 0,-1-1 0 0 0,1 0 0 0 0,0 0 0 0 0,12-2 0 0 0,47-11-830 0 0,-56 10 423 0 0,0-1 0 0 0,0-1-1 0 0,0 0 1 0 0,-1-1 0 0 0,0 0 0 0 0,0 0 0 0 0,0-2-1 0 0,-1 1 1 0 0,0-2 0 0 0,11-10 0 0 0,-13 7-962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02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5663 0 0,'0'0'356'0'0,"0"0"50"0"0,0 0 20 0 0,0 0-42 0 0,0 0-112 0 0,0 0 463 0 0,2-1 234 0 0,28-1 1663 0 0,-28 2-2088 0 0,0 0-28 0 0,31 2 372 0 0,0-1 0 0 0,39-5 0 0 0,-65 4-1435 0 0,0-1 0 0 0,0-1 0 0 0,-1 1 0 0 0,1-1 0 0 0,0-1 0 0 0,0 1 1 0 0,-1-1-1 0 0,0 0 0 0 0,1 0 0 0 0,-1-1 0 0 0,0 0 0 0 0,-1 0 0 0 0,9-8 0 0 0,-1-4-1500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03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16 8287 0 0,'0'0'382'0'0,"0"0"-8"0"0,0 0-32 0 0,3-8 2194 0 0,12-36 3550 0 0,2-24-2586 0 0,-8 29-2104 0 0,19-101 1268 0 0,-25 125-2221 0 0,-3 14 45 0 0,0 1 21 0 0,0 0-66 0 0,0 1-294 0 0,-10 62-133 0 0,4-43-16 0 0,0-1 0 0 0,-18 35 0 0 0,13-32 0 0 0,-12 38 0 0 0,9-18 0 0 0,8-24 0 0 0,0 0 0 0 0,1 0 0 0 0,1 1 0 0 0,1-1 0 0 0,-2 22 0 0 0,4-37 0 0 0,1-3 0 0 0,0 1 0 0 0,0 0 0 0 0,0 0 0 0 0,0-1 0 0 0,0 1 0 0 0,0 0 0 0 0,0 0 0 0 0,0-1 0 0 0,0 1 0 0 0,0 0 0 0 0,0-1 0 0 0,0 1 0 0 0,0 0 0 0 0,0 0 0 0 0,1-1 0 0 0,-1 1 0 0 0,0 0 0 0 0,1-1 0 0 0,-1 1 0 0 0,0 0 0 0 0,2 0 0 0 0,-1 3 0 0 0,1 0 0 0 0,0-1 0 0 0,0 0 0 0 0,1 1 0 0 0,-1-1 0 0 0,1 0 0 0 0,-1 0 0 0 0,1-1 0 0 0,0 1 0 0 0,0 0 0 0 0,0-1 0 0 0,0 0 0 0 0,7 4 0 0 0,-9-6 0 0 0,0 1 0 0 0,0-1 0 0 0,0 1 0 0 0,0-1 0 0 0,0 1 0 0 0,0-1 0 0 0,1 0 0 0 0,-1 1 0 0 0,0-1 0 0 0,0 0 0 0 0,0 0 0 0 0,1 0 0 0 0,-1 0 0 0 0,0 0 0 0 0,0 0 0 0 0,1 0 0 0 0,-1-1 0 0 0,0 1 0 0 0,0 0 0 0 0,0-1 0 0 0,2 0 0 0 0,5-1 0 0 0,2 0-198 0 0,1 0 1 0 0,-1 0-1 0 0,0-1 0 0 0,0 0 1 0 0,0 0-1 0 0,17-10 0 0 0,-19 7-730 0 0,0 0-1 0 0,0 0 0 0 0,-1-1 1 0 0,0 0-1 0 0,0 0 1 0 0,0-1-1 0 0,-1 1 0 0 0,10-18 1 0 0,-14 22 448 0 0,-1-1 0 0 0,1 0 1 0 0,-1 1-1 0 0,0-1 0 0 0,0 0 0 0 0,0 1 1 0 0,1-7-1 0 0,-2 8 259 0 0,2-15-1827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05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1975 0 0,'2'1'547'0'0,"0"0"-355"0"0,16-3 365 0 0,-18 2 116 0 0,17-1-784 0 0,-15 0 4811 0 0,-1 2 4366 0 0,-1 1-9064 0 0,0 1 0 0 0,-1-1 0 0 0,1 1-1 0 0,0-1 1 0 0,0 1 0 0 0,0-1 0 0 0,1 1 0 0 0,-1-1-1 0 0,1 0 1 0 0,1 5 0 0 0,-2-6-2 0 0,0 0 0 0 0,1 0-1 0 0,-1 0 1 0 0,0 0 0 0 0,1 0 0 0 0,-1 1-1 0 0,0-1 1 0 0,0 0 0 0 0,0 0 0 0 0,0 0-1 0 0,0 0 1 0 0,0 0 0 0 0,-1 1 0 0 0,1-1-1 0 0,-1 2 1 0 0,-26 80 0 0 0,26-80 0 0 0,0-1 0 0 0,1 0 0 0 0,0-1 0 0 0,-1 1 0 0 0,1 0 0 0 0,0-1 0 0 0,0 1 0 0 0,0-1 0 0 0,1 1 0 0 0,-1 0 0 0 0,0-1 0 0 0,0 1 0 0 0,1 0 0 0 0,-1-1 0 0 0,2 3 0 0 0,3 9 0 0 0,-1-10 0 0 0,-2-2 0 0 0,1 1 38 0 0,-1-1-1 0 0,1 0 1 0 0,0 1 0 0 0,-1-1-1 0 0,1 0 1 0 0,0 0-1 0 0,0-1 1 0 0,0 1 0 0 0,0-1-1 0 0,0 1 1 0 0,0-1 0 0 0,0 0-1 0 0,0 0 1 0 0,0 0-1 0 0,0 0 1 0 0,-1-1 0 0 0,1 1-1 0 0,0-1 1 0 0,0 0 0 0 0,0 0-1 0 0,0 0 1 0 0,4-2-1 0 0,3-2 167 0 0,0 0-1 0 0,0 0 1 0 0,-1-1-1 0 0,15-12 1 0 0,-17 12-173 0 0,0 0 1 0 0,0-1 0 0 0,-1 1 0 0 0,7-12-1 0 0,-10 15-30 0 0,-1-1 0 0 0,1 0-1 0 0,-1 0 1 0 0,0 0-1 0 0,-1-1 1 0 0,1 1 0 0 0,-1 0-1 0 0,0-1 1 0 0,0 1-1 0 0,1-8 1 0 0,1-10-1 0 0,-2 16 0 0 0,0-1 0 0 0,-1 0 0 0 0,1 0 0 0 0,-2-12 0 0 0,1 17 0 0 0,0 1 0 0 0,-1-1 0 0 0,1 0 0 0 0,-1 1 0 0 0,1-1 0 0 0,-1 0 0 0 0,1 1 0 0 0,-1-1 0 0 0,0 1 0 0 0,0-1 0 0 0,0 1 0 0 0,0 0 0 0 0,0-1 0 0 0,0 1 0 0 0,0 0 0 0 0,-1 0 0 0 0,1-1 0 0 0,0 1 0 0 0,-1 0 0 0 0,1 1 0 0 0,-1-1 0 0 0,1 0 0 0 0,-1 0 0 0 0,-1 0 0 0 0,-1-1-253 0 0,-1 1-1 0 0,1 0 1 0 0,0 0-1 0 0,-1 1 1 0 0,1-1-1 0 0,0 1 1 0 0,-1 0-1 0 0,1 0 1 0 0,-8 2-1 0 0,6-1-702 0 0,0 1 0 0 0,-1-1 0 0 0,1 2 0 0 0,0-1-1 0 0,0 0 1 0 0,-6 5 0 0 0,-4 2-7832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04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13823 0 0,'0'0'315'0'0,"0"0"45"0"0,0 0 21 0 0,0 0-49 0 0,2 0-220 0 0,4 0 39 0 0,-4 0 569 0 0,-2 0 249 0 0,1-1 45 0 0,4-2 110 0 0,0 0 0 0 0,0 1 0 0 0,0 0 0 0 0,1 0 0 0 0,6-2 0 0 0,-6 3-776 0 0,-1 0-1 0 0,1 1 1 0 0,-1-1 0 0 0,1 1-1 0 0,10 1 1 0 0,12 2-91 0 0,0-1 0 0 0,42-3 0 0 0,-54 0-493 0 0,0-1 1 0 0,-1-1-1 0 0,1-1 0 0 0,0 0 0 0 0,27-12 0 0 0,22-15-2715 0 0,-33 13 1418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05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438 10135 0 0,'0'0'464'0'0,"0"0"-9"0"0,4-7-278 0 0,-2-1-37 0 0,-1 7 163 0 0,-1-1-1 0 0,0 0 1 0 0,0 1-1 0 0,1-1 1 0 0,-1 0 0 0 0,0 1-1 0 0,0-1 1 0 0,-1 0-1 0 0,1 1 1 0 0,0-1-1 0 0,0 0 1 0 0,-1 1-1 0 0,1-1 1 0 0,-1 0-1 0 0,0 1 1 0 0,1-1-1 0 0,-3-2 1 0 0,-19-23 3279 0 0,13 16-3126 0 0,7 9-301 0 0,0-1 1 0 0,0 1-1 0 0,-1-1 0 0 0,1 1 0 0 0,-1 0 1 0 0,1 0-1 0 0,-1 0 0 0 0,0 0 0 0 0,0 0 1 0 0,0 1-1 0 0,0-1 0 0 0,0 1 0 0 0,0 0 1 0 0,0 0-1 0 0,-7-2 0 0 0,6 3 31 0 0,-1 0-1 0 0,1 0 1 0 0,-1 0 0 0 0,1 1-1 0 0,-1-1 1 0 0,1 1 0 0 0,-1 0-1 0 0,1 1 1 0 0,-1-1 0 0 0,1 1-1 0 0,-5 2 1 0 0,-6 3-182 0 0,1 1 1 0 0,1 1-1 0 0,-1 0 0 0 0,2 1 1 0 0,-1 0-1 0 0,1 1 0 0 0,1 0 1 0 0,0 1-1 0 0,0 0 0 0 0,1 0 0 0 0,1 1 1 0 0,-8 16-1 0 0,15-26-4 0 0,1-1 0 0 0,0 1 0 0 0,0 0 0 0 0,0 0 0 0 0,0 0 0 0 0,0 0 0 0 0,1 0 0 0 0,-1 1 0 0 0,1-1 0 0 0,0 0 0 0 0,0 0 0 0 0,0 0 0 0 0,0 0 0 0 0,1 0 0 0 0,-1 0 0 0 0,1 0 0 0 0,0 1 0 0 0,0-1 0 0 0,0-1 0 0 0,2 6 0 0 0,-2-7 0 0 0,-1 0 0 0 0,0 0 0 0 0,0-1 0 0 0,1 1 0 0 0,-1-1 0 0 0,0 1 0 0 0,1 0 0 0 0,-1-1 0 0 0,1 1 0 0 0,-1-1 0 0 0,1 1 0 0 0,-1-1 0 0 0,1 1 0 0 0,-1-1 0 0 0,1 1 0 0 0,-1-1 0 0 0,1 0 0 0 0,0 1 0 0 0,-1-1 0 0 0,1 0 0 0 0,-1 1 0 0 0,1-1 0 0 0,0 0 0 0 0,0 0 0 0 0,-1 0 0 0 0,1 1 0 0 0,1-1 0 0 0,1 0 0 0 0,4 1 71 0 0,0 0 0 0 0,0 0 1 0 0,0-1-1 0 0,0 0 0 0 0,0 0 0 0 0,0-1 0 0 0,0 0 0 0 0,0 0 0 0 0,0 0 1 0 0,0-1-1 0 0,0 0 0 0 0,0-1 0 0 0,10-5 0 0 0,-3 1 95 0 0,0 0 0 0 0,-1-2 0 0 0,1 0 0 0 0,-2 0 0 0 0,14-13 0 0 0,-16 12-108 0 0,-1-1 0 0 0,0 0 0 0 0,0-1 0 0 0,-1 0 0 0 0,-1 0 0 0 0,0 0 0 0 0,0-1 0 0 0,8-24 0 0 0,-1-8 357 0 0,10-61 0 0 0,-19 83-327 0 0,2-25 520 0 0,-18 86-608 0 0,3 6 0 0 0,-11 75 0 0 0,16-92 0 0 0,1 0 0 0 0,3 41 0 0 0,0-44 0 0 0,-1-18 0 0 0,0 0 0 0 0,0 0 0 0 0,1 0 0 0 0,0 0 0 0 0,0 0 0 0 0,0 0 0 0 0,0 0 0 0 0,4 8 0 0 0,-4-12-32 0 0,0-1 1 0 0,0 1-1 0 0,-1-1 0 0 0,1 0 0 0 0,0 1 1 0 0,0-1-1 0 0,0 1 0 0 0,1-1 0 0 0,-1 0 1 0 0,0 0-1 0 0,0 0 0 0 0,1 0 0 0 0,-1 0 1 0 0,0 0-1 0 0,1 0 0 0 0,-1 0 0 0 0,1 0 1 0 0,0-1-1 0 0,-1 1 0 0 0,1-1 1 0 0,-1 1-1 0 0,1-1 0 0 0,0 0 0 0 0,-1 1 1 0 0,1-1-1 0 0,0 0 0 0 0,-1 0 0 0 0,1 0 1 0 0,2 0-1 0 0,1-1-116 0 0,-1-1 0 0 0,1 1 0 0 0,0-1 1 0 0,0 0-1 0 0,-1 0 0 0 0,8-4 0 0 0,-10 5 143 0 0,8-6 5 0 0,-1 1 0 0 0,0-1 0 0 0,0-1 0 0 0,0 0 0 0 0,-1 0 0 0 0,13-16 0 0 0,36-61 0 0 0,36-101 1647 0 0,-62 119-1302 0 0,-22 49-345 0 0,-3 6 0 0 0,0-1 0 0 0,-1 0 0 0 0,0 1 0 0 0,-1-1 0 0 0,3-14 0 0 0,-6 20 0 0 0,1 0 0 0 0,0 0 0 0 0,5-12 0 0 0,-19 51 0 0 0,2 0 0 0 0,-11 57 0 0 0,15-59 0 0 0,-19 54 0 0 0,-3 7 0 0 0,20-57 0 0 0,-6 31 0 0 0,13-58 0 0 0,0 1 0 0 0,1-1 0 0 0,0 0 0 0 0,0 1 0 0 0,1-1 0 0 0,2 14 0 0 0,-3-19 0 0 0,0-1 0 0 0,0-1 0 0 0,0 1 0 0 0,0 0 0 0 0,0-1 0 0 0,1 1 0 0 0,-1 0 0 0 0,0 0 0 0 0,0-1 0 0 0,1 1 0 0 0,-1-1 0 0 0,0 1 0 0 0,1 0 0 0 0,-1-1 0 0 0,1 1 0 0 0,-1-1 0 0 0,1 1 0 0 0,-1-1 0 0 0,1 1 0 0 0,-1-1 0 0 0,1 1 0 0 0,0 0 0 0 0,2 1-4 0 0,-1 0 0 0 0,1 0 1 0 0,-1 1-1 0 0,1-2 0 0 0,0 1 0 0 0,0 0 0 0 0,0-1 0 0 0,0 1 1 0 0,0-1-1 0 0,0 0 0 0 0,0 0 0 0 0,1 0 0 0 0,-1 0 1 0 0,0-1-1 0 0,1 1 0 0 0,-1-1 0 0 0,0 0 0 0 0,1 0 0 0 0,-1 0 1 0 0,0 0-1 0 0,1-1 0 0 0,-1 1 0 0 0,7-3 0 0 0,2-1-58 0 0,0 0 1 0 0,0-1-1 0 0,0 0 0 0 0,21-14 0 0 0,-22 12-678 0 0,0-1 0 0 0,-1 0 0 0 0,0-1 1 0 0,0 0-1 0 0,14-19 0 0 0,-19 21-184 0 0,-1 0-1 0 0,-1-1 0 0 0,1 0 1 0 0,-1 0-1 0 0,-1 0 1 0 0,1 0-1 0 0,-1 0 0 0 0,1-12 1 0 0,0-7-1635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06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0 13823 0 0,'0'0'315'0'0,"0"0"45"0"0,0 0 21 0 0,8-3 63 0 0,8-5 1093 0 0,22-13-1 0 0,-22 12 1212 0 0,20-9-1 0 0,-24 12-2118 0 0,-10 5-535 0 0,0 0-1 0 0,0 0 1 0 0,0 0-1 0 0,0 0 1 0 0,0 0 0 0 0,0 0-1 0 0,1 1 1 0 0,-1-1 0 0 0,0 1-1 0 0,3 0 1 0 0,4-1 197 0 0,0 2 1 0 0,0-1-1 0 0,0 1 1 0 0,15 4-1 0 0,-20-4-300 0 0,0-1 0 0 0,1 1-1 0 0,-1-1 1 0 0,1 0 0 0 0,-1 0-1 0 0,1-1 1 0 0,-1 1 0 0 0,0-1 0 0 0,1 0-1 0 0,-1 0 1 0 0,0 0 0 0 0,0-1-1 0 0,8-3 1 0 0,4-3-1017 0 0,-1-1-1 0 0,15-12 1 0 0,-18 13 640 0 0,25-19-1147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10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5 4607 0 0,'0'0'102'0'0,"0"0"20"0"0,0 0 6 0 0,0 0 51 0 0,0 0 213 0 0,0 0 96 0 0,0 0 21 0 0,-5-13 1027 0 0,4 12-1202 0 0,1 0 0 0 0,-1-1 0 0 0,1 1 0 0 0,-1 0 0 0 0,0 0 0 0 0,0 0 0 0 0,1 0 0 0 0,-1 1 0 0 0,0-1-1 0 0,0 0 1 0 0,0 0 0 0 0,0 0 0 0 0,0 1 0 0 0,0-1 0 0 0,0 0 0 0 0,0 1 0 0 0,-1-1 0 0 0,1 1 0 0 0,0-1 0 0 0,0 1-1 0 0,0 0 1 0 0,-3-1 0 0 0,-7-1 2879 0 0,11 0-903 0 0,6 2-2105 0 0,43-4-205 0 0,-25 2 0 0 0,10 1 0 0 0,-12 2 204 0 0,43-3-1 0 0,-36 0 830 0 0,2 5-437 0 0,13 2-584 0 0,-41-4 17 0 0,1 1-317 0 0,5-2-5385 0 0,-9 0-811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10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1975 0 0,'0'0'267'0'0,"0"0"42"0"0,0 0 17 0 0,0 0-28 0 0,0 0-126 0 0,0 0 204 0 0,0 0 111 0 0,0 0 22 0 0,0 0 3 0 0,0 0 0 0 0,0 0 0 0 0,0 0 0 0 0,0 0 0 0 0,1 1 0 0 0,3 1-229 0 0,1 0 1 0 0,-1-1-1 0 0,0 0 0 0 0,1 0 0 0 0,-1 0 0 0 0,1 0 0 0 0,0-1 0 0 0,8 1 1 0 0,40-7 736 0 0,-18 1-909 0 0,20 0 874 0 0,63-4 78 0 0,-106 8-1063 0 0,-12 1 0 0 0,1 0 0 0 0,-1 0 0 0 0,1 0 0 0 0,-1 0 0 0 0,0 0 0 0 0,1 0 0 0 0,-1 0 0 0 0,1 0 0 0 0,-1 0 0 0 0,0 1 0 0 0,1-1 0 0 0,-1 0 0 0 0,1 0 0 0 0,-1 0 0 0 0,0 0 0 0 0,1 1 0 0 0,-1-1 0 0 0,0 0 0 0 0,1 0 0 0 0,-1 0 0 0 0,0 1 0 0 0,1-1 0 0 0,6 5 0 0 0,-2 1 0 0 0,-3 3 0 0 0,-3-2-1043 0 0,0-5-4382 0 0,-3 4-1891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15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12 6447 0 0,'0'0'142'0'0,"0"0"22"0"0,0 0 13 0 0,0 0 123 0 0,0 0 468 0 0,0 0 205 0 0,0 0 41 0 0,0 0-61 0 0,0 0-288 0 0,0 0-121 0 0,0 0-28 0 0,0 0-4 0 0,0 0 0 0 0,0 0 0 0 0,0 0 0 0 0,0 0 0 0 0,0 0 0 0 0,0 0 0 0 0,0 0 0 0 0,0 0 0 0 0,0 0 0 0 0,0 0 0 0 0,0 0 0 0 0,0 0-68 0 0,-8-1-272 0 0,-4-1 109 0 0,-24-3 1486 0 0,24 3-1767 0 0,-5 1 0 0 0,16 1 0 0 0,-13 1 0 0 0,-27 6 0 0 0,27-6 618 0 0,-26 8-1 0 0,1 2 196 0 0,36-12-813 0 0,-24 12 0 0 0,19-7 0 0 0,7-3 0 0 0,1-1 0 0 0,-1 0 0 0 0,1 0 0 0 0,-1 1 0 0 0,1-1 0 0 0,-1 0 0 0 0,1 1 0 0 0,-1-1 0 0 0,1 1 0 0 0,-1-1 0 0 0,1 0 0 0 0,-1 1 0 0 0,1-1 0 0 0,0 1 0 0 0,-1-1 0 0 0,1 1 0 0 0,0 0 0 0 0,-1-1 0 0 0,1 1 0 0 0,0-1 0 0 0,0 1 0 0 0,-1-1 0 0 0,1 1 0 0 0,0 0 0 0 0,0-1 0 0 0,0 2 0 0 0,0 0 0 0 0,-4 8 0 0 0,3-7 0 0 0,0 1 0 0 0,0-1 0 0 0,0 1 0 0 0,1-1 0 0 0,-1 1 0 0 0,1 0 0 0 0,0 0 0 0 0,0-1 0 0 0,0 1 0 0 0,1 0 0 0 0,-1-1 0 0 0,2 6 0 0 0,0-6 0 0 0,1 0 0 0 0,1 18 0 0 0,-2 1 0 0 0,0-10 0 0 0,-1 0 0 0 0,1 0 0 0 0,7 20 0 0 0,-1-9 0 0 0,5 27 0 0 0,1 6 0 0 0,-6-31 0 0 0,-1-1 0 0 0,-2 1 0 0 0,0 0 0 0 0,-2 0 0 0 0,0 0 0 0 0,-2 1 0 0 0,-1-1 0 0 0,-3 29 0 0 0,1-31 0 0 0,1-12 0 0 0,-1 0 0 0 0,1 0 0 0 0,-2 0 0 0 0,-6 18 0 0 0,7-22 0 0 0,0-1 0 0 0,1 0 0 0 0,-2 11 0 0 0,-1 11 0 0 0,-14 55 1647 0 0,18-80-1852 0 0,0-1 1 0 0,-1 1-1 0 0,0-1 0 0 0,0 1 1 0 0,0-1-1 0 0,0 0 1 0 0,-2 4-1 0 0,-3 6 315 0 0,2-3 324 0 0,-10 16 1060 0 0,12-21-1494 0 0,9-6 0 0 0,14-8 0 0 0,-2 4 0 0 0,0 2 0 0 0,-14 4 0 0 0,6 1 0 0 0,-6 6 0 0 0,-1-2-201 0 0,-3-4-850 0 0,-1-1-385 0 0,0 0-78 0 0,0 0-20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15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17503 0 0,'0'0'399'0'0,"0"0"60"0"0,0 0 21 0 0,-1 1-59 0 0,-39 15 606 0 0,38-15-528 0 0,-1 0 0 0 0,1 0 0 0 0,0 0 0 0 0,-1 0 0 0 0,1-1 1 0 0,-1 1-1 0 0,-4 0 0 0 0,5-1-345 0 0,0 0 0 0 0,0 0 0 0 0,0 0 0 0 0,0 1 0 0 0,0-1 0 0 0,0 1-1 0 0,0-1 1 0 0,1 1 0 0 0,-1 0 0 0 0,-2 1 0 0 0,3-1 358 0 0,1-1 0 0 0,0 0-68 0 0,8 3 171 0 0,11 0-206 0 0,0-2 1 0 0,36-1 0 0 0,-4 0-34 0 0,-19 1-656 0 0,-2 0-1206 0 0,59 8 0 0 0,-81-8-1511 0 0,-8-1 1462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58:15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06 17503 0 0,'0'0'399'0'0,"0"0"60"0"0,0 0 21 0 0,0 0-59 0 0,0 0-136 0 0,0 0 457 0 0,9-3 1241 0 0,10-2-1278 0 0,0 0-1 0 0,1 2 0 0 0,-1 0 0 0 0,1 2 1 0 0,35 0-1 0 0,103 12-22 0 0,2-1-247 0 0,-158-10-433 0 0,67-3 1044 0 0,-60 2-879 0 0,-1 0-1 0 0,1-1 1 0 0,-1-1 0 0 0,0 1-1 0 0,17-8 1 0 0,-17 6-167 0 0,1 1 0 0 0,-2-3 0 0 0,-6 6 32 0 0,-1-1 0 0 0,1 1 0 0 0,0-1 0 0 0,0 0 0 0 0,0 1 0 0 0,-1-1 0 0 0,1 0 0 0 0,0 0 0 0 0,-1 0 0 0 0,1 0 0 0 0,0 0 0 0 0,-1 1 0 0 0,0-1 0 0 0,1 0 0 0 0,-1 0 0 0 0,1 0 0 0 0,-1 0 0 0 0,0 0 0 0 0,0 0 0 0 0,0-1 0 0 0,1 1 0 0 0,-1 0 0 0 0,0 0 0 0 0,0 0 0 0 0,0 0 0 0 0,-1 0 0 0 0,1 0 0 0 0,0 0 0 0 0,0 0 0 0 0,-1 0 0 0 0,0-2 0 0 0,1 2 41 0 0,-1-1 0 0 0,0 0 0 0 0,0 1 1 0 0,0-1-1 0 0,0 0 0 0 0,0 1 0 0 0,0-1 0 0 0,0 1 0 0 0,-1 0 0 0 0,1-1 1 0 0,0 1-1 0 0,-1 0 0 0 0,-2-2 0 0 0,-4 0-73 0 0,0 0 0 0 0,0 0 0 0 0,-1 1 0 0 0,1 0 0 0 0,-1 0 0 0 0,1 1 0 0 0,-1 0 0 0 0,-14 1 0 0 0,-30 5 0 0 0,12 0 0 0 0,31-3 0 0 0,0 0 0 0 0,-1 1 0 0 0,2 0 0 0 0,-1 1 0 0 0,0 0 0 0 0,1 0 0 0 0,-15 10 0 0 0,-34 23 0 0 0,56-36 0 0 0,0 0 0 0 0,0 1 0 0 0,1-1 0 0 0,-1 1 0 0 0,0-1 0 0 0,0 1 0 0 0,1 0 0 0 0,-1 0 0 0 0,1 0 0 0 0,-1 2 0 0 0,-3 3 0 0 0,1-2 0 0 0,0 0 0 0 0,1 0 0 0 0,0 1 0 0 0,1 0 0 0 0,-1-1 0 0 0,1 1 0 0 0,0 0 0 0 0,0 0 0 0 0,1 0 0 0 0,-2 8 0 0 0,2-1 0 0 0,1-10 0 0 0,0 0 0 0 0,-1 0 0 0 0,1 0 0 0 0,-1 0 0 0 0,1 0 0 0 0,-1 0 0 0 0,0 0 0 0 0,0-1 0 0 0,-1 1 0 0 0,-1 4 0 0 0,2-5 0 0 0,-2 3 0 0 0,0 0 0 0 0,-1 0 0 0 0,1-1 0 0 0,-9 9 0 0 0,9-12 0 0 0,0 1 0 0 0,-1-1 0 0 0,1 0 0 0 0,-1 0 0 0 0,1 0 0 0 0,-1 0 0 0 0,0-1 0 0 0,1 1 0 0 0,-1-1 0 0 0,0 0 0 0 0,1 0 0 0 0,-1 0 0 0 0,0-1 0 0 0,1 1 0 0 0,-1-1 0 0 0,0 0 0 0 0,1 0 0 0 0,-1 0 0 0 0,1-1 0 0 0,-1 1 0 0 0,-4-4 0 0 0,-7-4 0 0 0,-1 0 0 0 0,2-1 0 0 0,-16-15 0 0 0,20 18 0 0 0,-12-10-2187 0 0,-12-4-6494 0 0,23 14-307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35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22 3799 0 0,'-45'-42'160'0'0,"19"7"48"0"0,-1-9-208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7:35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0 10591 0 0,'-31'22'944'0'0,"8"-10"-752"0"0,-1-3-192 0 0,-6 1 0 0 0,-8-1 0 0 0,0 6-120 0 0,1 2 24 0 0,5 5-2992 0 0,7-1-592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07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95 13823 0 0,'29'-3'1388'0'0,"-28"-19"-341"0"0,-1 20-842 0 0,0 0-1 0 0,1 0 1 0 0,-2 0-1 0 0,1 0 1 0 0,0 0 0 0 0,0 0-1 0 0,-1 0 1 0 0,1 0-1 0 0,-1 0 1 0 0,1 0 0 0 0,-1 0-1 0 0,0 1 1 0 0,1-1 0 0 0,-3-2-1 0 0,2 3 308 0 0,1 1 0 0 0,0 0 0 0 0,-17-7 96 0 0,14 7-525 0 0,1 0 0 0 0,0 0 1 0 0,-1 0-1 0 0,1 0 0 0 0,0 1 0 0 0,0-1 0 0 0,-1 1 0 0 0,1-1 0 0 0,0 1 1 0 0,0 0-1 0 0,0 0 0 0 0,0-1 0 0 0,-3 3 0 0 0,-29 19 963 0 0,20-11-1208 0 0,-3 2 162 0 0,1 0 0 0 0,1 2 0 0 0,0 0 0 0 0,-14 18 0 0 0,21-23 0 0 0,1 0 0 0 0,0 1 0 0 0,0 0 0 0 0,-6 18 0 0 0,12-27 0 0 0,0-1 0 0 0,1 1 0 0 0,-1-1 0 0 0,1 1 0 0 0,0 0 0 0 0,-1-1 0 0 0,1 1 0 0 0,0 0 0 0 0,0-1 0 0 0,0 1 0 0 0,0 0 0 0 0,1 0 0 0 0,-1-1 0 0 0,0 1 0 0 0,1 0 0 0 0,-1-1 0 0 0,1 1 0 0 0,-1-1 0 0 0,1 1 0 0 0,0-1 0 0 0,0 1 0 0 0,-1-1 0 0 0,1 1 0 0 0,0-1 0 0 0,1 0 0 0 0,-1 1 0 0 0,0-1 0 0 0,0 0 0 0 0,2 1 0 0 0,-2-1 0 0 0,0 0 0 0 0,0 0 0 0 0,1 0 0 0 0,-1 0 0 0 0,1 0 0 0 0,-1 0 0 0 0,0 0 0 0 0,1-1 0 0 0,0 1 0 0 0,-1-1 0 0 0,1 1 0 0 0,-1-1 0 0 0,1 1 0 0 0,-1-1 0 0 0,1 0 0 0 0,0 0 0 0 0,-1 0 0 0 0,1 0 0 0 0,0 0 0 0 0,-1 0 0 0 0,1 0 0 0 0,-1-1 0 0 0,1 1 0 0 0,0-1 0 0 0,-1 1 0 0 0,1-1 0 0 0,-1 1 0 0 0,1-1 0 0 0,1-1 0 0 0,4-1 0 0 0,9-3 228 0 0,0-2-1 0 0,0 0 1 0 0,-1 0-1 0 0,-1-2 1 0 0,1 1-1 0 0,-2-2 1 0 0,1 0 0 0 0,12-13-1 0 0,-6 1-227 0 0,0-1 0 0 0,-2 0 0 0 0,-1-1 0 0 0,18-34 0 0 0,-26 41 186 0 0,0-2 0 0 0,-1 1 1 0 0,-1-1-1 0 0,7-32 0 0 0,-14 51 323 0 0,0 1-66 0 0,-11 15-278 0 0,1 4-165 0 0,-10 27 0 0 0,-5 12 0 0 0,-14 19 0 0 0,33-60 0 0 0,1 0 0 0 0,-4 19 0 0 0,6-18 0 0 0,4-16 0 0 0,1 8 0 0 0,-2-10 0 0 0,0 1 0 0 0,0-1 0 0 0,0 1 0 0 0,1 0 0 0 0,-1-1 0 0 0,0 1 0 0 0,0-1 0 0 0,0 1 0 0 0,0-1 0 0 0,1 1 0 0 0,-1-1 0 0 0,0 1 0 0 0,0-1 0 0 0,1 1 0 0 0,-1-1 0 0 0,1 0 0 0 0,-1 1 0 0 0,0-1 0 0 0,1 1 0 0 0,-1-1 0 0 0,1 0 0 0 0,-1 1 0 0 0,1-1 0 0 0,-1 0 0 0 0,1 0 0 0 0,-1 1 0 0 0,1-1 0 0 0,-1 0 0 0 0,1 0 0 0 0,0 1 0 0 0,0-1 0 0 0,3 2 0 0 0,-1-1 0 0 0,1 1 0 0 0,0-1 0 0 0,0 0 0 0 0,-1 1 0 0 0,1-2 0 0 0,0 1 0 0 0,0 0 0 0 0,0-1 0 0 0,0 0 0 0 0,0 0 0 0 0,0 0 0 0 0,0 0 0 0 0,0-1 0 0 0,0 1 0 0 0,-1-1 0 0 0,1 0 0 0 0,0 0 0 0 0,0-1 0 0 0,-1 1 0 0 0,1-1 0 0 0,0 0 0 0 0,3-2 0 0 0,8-6 0 0 0,0-1 0 0 0,0 0 0 0 0,22-23 0 0 0,-23 21 0 0 0,12-17 0 0 0,-22 23 0 0 0,1 1 0 0 0,11-12 0 0 0,33-29 0 0 0,-38 31 0 0 0,-2 11 0 0 0,-9 5 0 0 0,0 0 0 0 0,1 0 0 0 0,-1-1 0 0 0,1 1 0 0 0,-1 0 0 0 0,0 0 0 0 0,1 0 0 0 0,-1 0 0 0 0,1 0 0 0 0,-1-1 0 0 0,0 1 0 0 0,1 0 0 0 0,-1 0 0 0 0,1 0 0 0 0,-1 0 0 0 0,1 0 0 0 0,-1 0 0 0 0,0 0 0 0 0,1 1 0 0 0,-1-1 0 0 0,1 0 0 0 0,-1 0 0 0 0,0 0 0 0 0,1 0 0 0 0,-1 0 0 0 0,1 1 0 0 0,-1-1 0 0 0,0 0 0 0 0,1 0 0 0 0,-1 1 0 0 0,1-1 0 0 0,0 6 0 0 0,1 1 0 0 0,0 1 0 0 0,-1 0 0 0 0,1 9 0 0 0,2 17 0 0 0,-2-23 0 0 0,-2-8 0 0 0,0 0 0 0 0,1 0 0 0 0,-1 0 0 0 0,1 0 0 0 0,0 0 0 0 0,0 0 0 0 0,2 5 0 0 0,2-1 0 0 0,0 0 0 0 0,0-1 0 0 0,1 1 0 0 0,7 6 0 0 0,-3 0 0 0 0,-7-9 0 0 0,1 1 0 0 0,-1-1 0 0 0,1 0 0 0 0,6 5 0 0 0,20 9 0 0 0,-26-15 0 0 0,13 5 0 0 0,-35-4-2403 0 0,-12-1-3860 0 0,22-3-1895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26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3 8287 0 0,'0'0'191'0'0,"0"0"26"0"0,0 0 9 0 0,0 0 42 0 0,0 0 158 0 0,0 0 72 0 0,0 0 12 0 0,0 0 2 0 0,0 0 0 0 0,0 0 0 0 0,0 0 0 0 0,0 0-69 0 0,0 0-222 0 0,0 0 166 0 0,0 0 101 0 0,0 0 21 0 0,0 0 3 0 0,0 0 0 0 0,8-2 245 0 0,-8 2 5142 0 0,-4 0-5664 0 0,2 0-140 0 0,0-1 1 0 0,1 1 0 0 0,-1 1 0 0 0,0-1-1 0 0,0 0 1 0 0,0 0 0 0 0,0 1 0 0 0,0-1-1 0 0,-3 2 1 0 0,-82 21 3928 0 0,80-22-3952 0 0,6-1 299 0 0,1 0 117 0 0,0 0 21 0 0,0 0-66 0 0,2 0-294 0 0,7-3-131 0 0,-2 2-18 0 0,-1-1-1 0 0,0 1 1 0 0,0 0 0 0 0,9 0-1 0 0,-6 1 1 0 0,0 0 0 0 0,-1 2 0 0 0,5 0 0 0 0,-11-2 0 0 0,19 13 0 0 0,-20-13 0 0 0,0 1 0 0 0,0 0 0 0 0,0 0 0 0 0,0-1 0 0 0,0 1 0 0 0,0-1 0 0 0,0 1 0 0 0,0-1 0 0 0,1 1 0 0 0,-1-1 0 0 0,0 0 0 0 0,0 1 0 0 0,0-1 0 0 0,3 0 0 0 0,14 1 0 0 0,1 2 0 0 0,-16-3 0 0 0,-2 1 0 0 0,-1-1 0 0 0,1 0 0 0 0,0 0 0 0 0,-1 0 0 0 0,1 0 0 0 0,0 0 0 0 0,-1 0 0 0 0,1 0 0 0 0,0 0 0 0 0,-1 0 0 0 0,1 0 0 0 0,-1 0 0 0 0,1 0 0 0 0,0 0 0 0 0,-1 0 0 0 0,1 0 0 0 0,0-1 0 0 0,-1 1 0 0 0,2-1 0 0 0,11-6 0 0 0,6-1 0 0 0,-14 4-133 0 0,-16 10-1036 0 0,9-6 522 0 0,0 0 1 0 0,0 1 0 0 0,0-1-1 0 0,0 0 1 0 0,0 0 0 0 0,0 0-1 0 0,0-1 1 0 0,0 1-1 0 0,0 0 1 0 0,0-1 0 0 0,0 1-1 0 0,-3-2 1 0 0,-9-6-1401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2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71 4607 0 0,'0'0'208'0'0,"0"0"67"0"0,0 0 154 0 0,0 0 69 0 0,0 0 12 0 0,0 0-67 0 0,0 0-222 0 0,0 0 166 0 0,0 0 101 0 0,0 0 21 0 0,0 0 3 0 0,0 0 0 0 0,0 0 0 0 0,0 0 0 0 0,0 0 0 0 0,0 0 0 0 0,0 0 0 0 0,0 0 0 0 0,0 0 0 0 0,0 0 0 0 0,0 0 0 0 0,0 0 0 0 0,0 0-69 0 0,0 0-222 0 0,0 0 166 0 0,-5-15 1202 0 0,5 12-1467 0 0,-1 0 0 0 0,1 1 0 0 0,0-1-1 0 0,0 1 1 0 0,0-1 0 0 0,0 1 0 0 0,0-1-1 0 0,0 0 1 0 0,1 1 0 0 0,-1-1 0 0 0,1 1 0 0 0,1-3-1 0 0,2-11 776 0 0,13-75 807 0 0,-4 49-222 0 0,-8 29-1235 0 0,5-23 0 0 0,-9 28-247 0 0,0 1 0 0 0,0 2 72 0 0,-1 4 299 0 0,0 1 117 0 0,0 0 21 0 0,0 0-66 0 0,0 1-294 0 0,1 1-148 0 0,0-1 0 0 0,-1 1 0 0 0,1 0 0 0 0,-1-1 0 0 0,0 1 1 0 0,1 0-1 0 0,-1 0 0 0 0,0-1 0 0 0,0 1 0 0 0,0 0 0 0 0,0-1 0 0 0,0 1 0 0 0,-1 0 0 0 0,1 0 0 0 0,0-1 0 0 0,-1 3 0 0 0,-1 4-3 0 0,-2 12 2 0 0,-7 25 0 0 0,-3 14 0 0 0,9-38 321 0 0,-1 1 1 0 0,-1-1-1 0 0,-1 0 0 0 0,-12 23 0 0 0,-4 10 121 0 0,11-25-442 0 0,8-20 0 0 0,0 1 0 0 0,1 0 0 0 0,0 1 0 0 0,1-1 0 0 0,0 1 0 0 0,-1 12 0 0 0,3-22 0 0 0,1 0 0 0 0,0 0 0 0 0,0 0 0 0 0,-1 0 0 0 0,1-1 0 0 0,0 1 0 0 0,0 0 0 0 0,0 0 0 0 0,0 0 0 0 0,0 0 0 0 0,1 0 0 0 0,-1 0 0 0 0,0-1 0 0 0,0 1 0 0 0,0 0 0 0 0,1 0 0 0 0,-1 0 0 0 0,0 0 0 0 0,1-1 0 0 0,-1 1 0 0 0,1 0 0 0 0,-1 0 0 0 0,1-1 0 0 0,-1 1 0 0 0,1 0 0 0 0,1 0 0 0 0,0 1 0 0 0,0 1 0 0 0,-2-2 0 0 0,1 0 0 0 0,-1 0 0 0 0,1 0 0 0 0,0 0 0 0 0,0-1 0 0 0,0 1 0 0 0,-1 0 0 0 0,1 0 0 0 0,0-1 0 0 0,0 1 0 0 0,0 0 0 0 0,0-1 0 0 0,0 1 0 0 0,0-1 0 0 0,0 1 0 0 0,0-1 0 0 0,1 0 0 0 0,1 1 0 0 0,1 0 0 0 0,0 0 0 0 0,1 0 0 0 0,-1 0 0 0 0,1-1 0 0 0,0 0 0 0 0,-1 0 0 0 0,1 0 0 0 0,-1 0 0 0 0,1-1 0 0 0,-1 0 0 0 0,1 0 0 0 0,6-2 0 0 0,25-4 0 0 0,-28 5 0 0 0,-1 1-64 0 0,-6 1-273 0 0,-1 0-138 0 0,12-14-8354 0 0,-10 9 6782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28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1 6447 0 0,'0'0'142'0'0,"0"0"22"0"0,0 0 13 0 0,0 0 123 0 0,0 0 468 0 0,1-5 759 0 0,-1 2 6099 0 0,-15-5-2928 0 0,10 6-4136 0 0,0 1 1 0 0,0 0-1 0 0,0 1 1 0 0,0-1-1 0 0,-9 1 1 0 0,12 0-392 0 0,1 0 56 0 0,1 0 161 0 0,-5 2 1201 0 0,19 4-1549 0 0,-11-4 146 0 0,0 0-1 0 0,1 0 1 0 0,-1-1 0 0 0,1 0 0 0 0,-1 0 0 0 0,1 0 0 0 0,0 0 0 0 0,-1 0 0 0 0,8 0 0 0 0,80-1-21 0 0,-81 0-165 0 0,0 1 0 0 0,-1 0 0 0 0,1 0 0 0 0,-1 1 0 0 0,13 4 0 0 0,2-1 0 0 0,-17-4 0 0 0,-6-1-63 0 0,1 1 0 0 0,-1-1-1 0 0,1 0 1 0 0,0 0 0 0 0,-1 0 0 0 0,1 0-1 0 0,-1 0 1 0 0,1 0 0 0 0,0-1 0 0 0,-1 1-1 0 0,1-1 1 0 0,-1 1 0 0 0,1-1 0 0 0,-1 1-1 0 0,1-1 1 0 0,-1 0 0 0 0,1 0 0 0 0,-1 1-1 0 0,0-1 1 0 0,2-2 0 0 0,7-3-641 0 0,-10 5 535 0 0,20-8-3056 0 0,-7 3-4209 0 0,-4 1 166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29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3 11975 0 0,'0'0'547'0'0,"0"0"-11"0"0,17-4 549 0 0,3-10 185 0 0,0-1-1 0 0,-1 0 0 0 0,-1-2 1 0 0,-1 0-1 0 0,0-1 0 0 0,-1-1 0 0 0,-1 0 1 0 0,24-43-1 0 0,-35 56-1181 0 0,-2 4 48 0 0,-1 0-1 0 0,0-1 0 0 0,1 1 0 0 0,-1 0 0 0 0,0-1 0 0 0,0 1 1 0 0,-1-1-1 0 0,1 1 0 0 0,0-5 0 0 0,-1 6 308 0 0,-1 0-294 0 0,0 0-148 0 0,1 0 0 0 0,-1 1 0 0 0,0-1 0 0 0,0 1 0 0 0,0-1 0 0 0,0 1 0 0 0,0-1 0 0 0,0 1 0 0 0,0 0-1 0 0,0-1 1 0 0,0 1 0 0 0,0 0 0 0 0,0 0 0 0 0,0 0 0 0 0,0 0 0 0 0,0 0 0 0 0,0 0 0 0 0,-2 0 0 0 0,-1 0-3 0 0,1 0 3 0 0,0 1 0 0 0,1-1 1 0 0,-1 0-1 0 0,0 1 0 0 0,0-1 0 0 0,1 1 0 0 0,-1 0 0 0 0,0 0 1 0 0,1 0-1 0 0,-1 0 0 0 0,1 1 0 0 0,-1-1 0 0 0,1 1 0 0 0,0-1 1 0 0,0 1-1 0 0,0 0 0 0 0,0 0 0 0 0,0 0 0 0 0,0 0 0 0 0,0 0 1 0 0,0 0-1 0 0,1 0 0 0 0,-2 3 0 0 0,-2 3 4 0 0,1 0-1 0 0,-1 1 1 0 0,2-1 0 0 0,-1 1-1 0 0,-3 14 1 0 0,5-11-5 0 0,-1 0 0 0 0,1 0 0 0 0,1 0 0 0 0,0 0 0 0 0,0 0 0 0 0,2 0 0 0 0,2 23 0 0 0,-2-32 0 0 0,-1 1 0 0 0,1 0 0 0 0,0-1 0 0 0,1 1 0 0 0,-1 0 0 0 0,0-1 0 0 0,1 1 0 0 0,0-1 0 0 0,0 0 0 0 0,0 0 0 0 0,0 0 0 0 0,1 0 0 0 0,-1 0 0 0 0,1 0 0 0 0,0 0 0 0 0,0-1 0 0 0,0 1 0 0 0,0-1 0 0 0,0 0 0 0 0,0 0 0 0 0,0 0 0 0 0,1-1 0 0 0,-1 1 0 0 0,1-1 0 0 0,-1 1 0 0 0,1-1 0 0 0,0 0 0 0 0,6 0 0 0 0,-2 0-336 0 0,1 0 1 0 0,-1-1-1 0 0,0 0 0 0 0,1 0 1 0 0,-1-1-1 0 0,0 0 0 0 0,1-1 1 0 0,-1 0-1 0 0,10-3 0 0 0,-13 3 45 0 0,1-1 0 0 0,-1 1 0 0 0,0-1 0 0 0,0 0-1 0 0,0-1 1 0 0,0 1 0 0 0,0-1 0 0 0,-1 0-1 0 0,1 0 1 0 0,-1 0 0 0 0,0-1 0 0 0,-1 0-1 0 0,1 1 1 0 0,3-8 0 0 0,6-13-1745 0 0,0 2-11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29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63 11975 0 0,'-1'-1'97'0'0,"-1"0"0"0"0,0 0 0 0 0,1-1 0 0 0,-1 1 0 0 0,1 0 0 0 0,-1-1 0 0 0,1 0 0 0 0,0 1 0 0 0,0-1 0 0 0,0 1 0 0 0,0-1 0 0 0,0 0 0 0 0,0 0 0 0 0,0 0 0 0 0,0 0 0 0 0,1 0 0 0 0,-2-3 0 0 0,2 4 392 0 0,-1-23 7679 0 0,1 24-8151 0 0,0-1 1 0 0,0 1 0 0 0,0 0-1 0 0,0-1 1 0 0,0 1-1 0 0,1 0 1 0 0,-1 0-1 0 0,0-1 1 0 0,0 1 0 0 0,0 0-1 0 0,1 0 1 0 0,-1-1-1 0 0,0 1 1 0 0,0 0-1 0 0,0 0 1 0 0,1-1 0 0 0,-1 1-1 0 0,0 0 1 0 0,1 0-1 0 0,-1 0 1 0 0,0 0-1 0 0,1 0 1 0 0,-1-1 0 0 0,0 1-1 0 0,0 0 1 0 0,1 0-1 0 0,-1 0 1 0 0,0 0-1 0 0,1 0 1 0 0,-1 0 0 0 0,1 0-1 0 0,16 3 938 0 0,18 14 647 0 0,-30-15-1532 0 0,10 6-169 0 0,0 0-751 0 0,28 10-1 0 0,-39-16 551 0 0,1-1 0 0 0,-1 0 1 0 0,1 0-1 0 0,-1 0 0 0 0,1-1 0 0 0,-1 1 1 0 0,1-1-1 0 0,-1 0 0 0 0,1-1 0 0 0,-1 1 1 0 0,7-2-1 0 0,-3 0-7207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30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5 13823 0 0,'0'0'315'0'0,"0"0"45"0"0,0-6 353 0 0,-1 0-462 0 0,0 5 481 0 0,1 1 237 0 0,0 0 45 0 0,0 0 8 0 0,0 0 2 0 0,0 0 0 0 0,0 0 0 0 0,0 0-69 0 0,0 0-290 0 0,0 0-589 0 0,0 0 0 0 0,0 0 0 0 0,0 0-1 0 0,0 0 1 0 0,0 0 0 0 0,0 0 0 0 0,0 0 0 0 0,0-1-1 0 0,0 1 1 0 0,0 0 0 0 0,0 0 0 0 0,0 0 0 0 0,0 0-1 0 0,0 0 1 0 0,0 0 0 0 0,0 0 0 0 0,0 0 0 0 0,-1 0-1 0 0,1 0 1 0 0,0 0 0 0 0,0 0 0 0 0,0-1 0 0 0,0 1-1 0 0,0 0 1 0 0,0 0 0 0 0,0 0 0 0 0,0 0 0 0 0,-1 0-1 0 0,1 0 1 0 0,0 0 0 0 0,0 0 0 0 0,0 0 0 0 0,0 0-1 0 0,0 0 1 0 0,0 0 0 0 0,0 0 0 0 0,-1 0 0 0 0,1 0 0 0 0,0 0-1 0 0,0 0 1 0 0,-4 24 47 0 0,-1-2 0 0 0,-2 1 1 0 0,0-1-1 0 0,-11 23 0 0 0,14-36-123 0 0,1 0 0 0 0,-4 14 0 0 0,-4 12 0 0 0,9-31 0 0 0,1 0 0 0 0,0 0 0 0 0,0 0 0 0 0,0 0 0 0 0,0 7 0 0 0,-2 9 0 0 0,3-18 0 0 0,-1 0 0 0 0,1 0 0 0 0,0 0 0 0 0,0 1 0 0 0,0-1 0 0 0,0 0 0 0 0,0 0 0 0 0,0 0 0 0 0,0 0 0 0 0,1 0 0 0 0,-1 0 0 0 0,1 0 0 0 0,0-1 0 0 0,-1 1 0 0 0,1 0 0 0 0,0 0 0 0 0,0 0 0 0 0,0 0 0 0 0,2 2 0 0 0,2 7 0 0 0,-4-11 0 0 0,-1 1 0 0 0,0 0 0 0 0,1 0 0 0 0,-1 0 0 0 0,1-1 0 0 0,-1 1 0 0 0,1 0 0 0 0,-1 0 0 0 0,1-1 0 0 0,-1 1 0 0 0,1-1 0 0 0,0 1 0 0 0,0 0 0 0 0,-1-1 0 0 0,1 1 0 0 0,0-1 0 0 0,0 1 0 0 0,-1-1 0 0 0,1 0 0 0 0,0 1 0 0 0,0-1 0 0 0,0 0 0 0 0,1 1 0 0 0,2 0 0 0 0,-2 0 0 0 0,0-1 0 0 0,-1 1 0 0 0,1 0 0 0 0,0 0 0 0 0,0-1 0 0 0,0 1 0 0 0,0-1 0 0 0,0 0 0 0 0,0 1 0 0 0,0-1 0 0 0,0 0 0 0 0,1 0 0 0 0,-1-1 0 0 0,0 1 0 0 0,0 0 0 0 0,0-1 0 0 0,3 0 0 0 0,3-1 0 0 0,-3 1-376 0 0,0 1-1 0 0,-1-1 0 0 0,1 0 1 0 0,-1-1-1 0 0,1 1 1 0 0,-1-1-1 0 0,0 0 1 0 0,0 0-1 0 0,8-5 0 0 0,-10 5 171 0 0,0 1 1 0 0,-1-1-1 0 0,1 0 0 0 0,0 1 0 0 0,-1-1 0 0 0,0 0 0 0 0,1 0 0 0 0,-1 0 0 0 0,0 0 0 0 0,0 0 0 0 0,0 0 0 0 0,0-1 0 0 0,0 1 0 0 0,-1 0 0 0 0,1 0 0 0 0,-1-1 0 0 0,1 1 0 0 0,-1 0 0 0 0,0-1 0 0 0,0 1 0 0 0,0-5 0 0 0,-1-3-1230 0 0,1 7 848 0 0,0 0-1 0 0,0 0 1 0 0,-1-1 0 0 0,1 1-1 0 0,-1 0 1 0 0,1 0 0 0 0,-3-5-1 0 0,-3-2-947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3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1975 0 0,'-2'0'70'0'0,"-1"1"-1"0"0,1-1 0 0 0,-1 1 1 0 0,1 0-1 0 0,0 0 0 0 0,0 0 1 0 0,-1 0-1 0 0,1 0 0 0 0,0 0 1 0 0,0 1-1 0 0,0-1 0 0 0,-3 4 1 0 0,3-4-27 0 0,1 0 1 0 0,-1 1-1 0 0,0-1 0 0 0,1 0 1 0 0,-1 0-1 0 0,0-1 1 0 0,0 1-1 0 0,-3 1 1 0 0,3-2-16 0 0,1 1 1 0 0,-1-1-1 0 0,0 1 1 0 0,1 0-1 0 0,-1-1 1 0 0,1 1-1 0 0,-1 0 1 0 0,1 0-1 0 0,-1 0 0 0 0,1 0 1 0 0,0 0-1 0 0,-1 1 1 0 0,1-1-1 0 0,0 0 1 0 0,-2 3-1 0 0,0 1 263 0 0,2-4-157 0 0,0 0 0 0 0,1 0 1 0 0,-1 0-1 0 0,0 0 1 0 0,1 0-1 0 0,-1 0 1 0 0,1 0-1 0 0,-1 0 0 0 0,1 0 1 0 0,0 0-1 0 0,-1 0 1 0 0,1 0-1 0 0,0 1 1 0 0,0-1-1 0 0,0 2 1 0 0,0 5 855 0 0,0-7 30 0 0,1 1-65 0 0,2 1-787 0 0,1 0 1 0 0,-1-1-1 0 0,0 1 1 0 0,1-1-1 0 0,-1 1 1 0 0,1-1-1 0 0,0 0 1 0 0,-1-1-1 0 0,1 1 1 0 0,0-1-1 0 0,0 1 1 0 0,0-1-1 0 0,1-1 1 0 0,-1 1-1 0 0,0 0 0 0 0,6-1 1 0 0,10 0 310 0 0,0 0-1 0 0,23-4 1 0 0,-30 2-407 0 0,-4 1-159 0 0,19-1-227 0 0,-1-1 1 0 0,0-2-1 0 0,0-1 0 0 0,27-10 0 0 0,-29 2-3623 0 0,-23 13 1891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31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1975 0 0,'0'0'267'0'0,"0"0"42"0"0,0 0 17 0 0,0 0-28 0 0,-8 0 3444 0 0,7 1 2843 0 0,16 1-6175 0 0,0 0 0 0 0,0-1-1 0 0,1-1 1 0 0,21-2 0 0 0,-31 1-425 0 0,0 1 1 0 0,1 0-1 0 0,-1 0 0 0 0,12 2 1 0 0,30 1 1034 0 0,-47-3-511 0 0,-1 0-66 0 0,2 1-294 0 0,-1-1-148 0 0,-1 0-1 0 0,1 1 1 0 0,-1-1-1 0 0,1 0 1 0 0,0 0 0 0 0,-1 1-1 0 0,1-1 1 0 0,-1 0-1 0 0,1 1 1 0 0,-1-1-1 0 0,1 1 1 0 0,-1-1 0 0 0,1 0-1 0 0,-1 1 1 0 0,1-1-1 0 0,-1 1 1 0 0,1-1 0 0 0,-1 1-1 0 0,0 0 1 0 0,1-1-1 0 0,-1 1 1 0 0,0-1-1 0 0,0 1 1 0 0,1 0 0 0 0,-1-1-1 0 0,0 1 1 0 0,0-1-1 0 0,0 1 1 0 0,0 0-1 0 0,0 1-1 0 0,2 2 1 0 0,-1 0 0 0 0,0 0 0 0 0,0-1 0 0 0,0 1 0 0 0,0 0 0 0 0,-1 0 0 0 0,0 0 0 0 0,0 0 0 0 0,0 0 0 0 0,0 0 0 0 0,0 0 0 0 0,-1 0 0 0 0,-1 5 0 0 0,-1 7 0 0 0,-19 127 0 0 0,21-125 0 0 0,0 1 0 0 0,1-1 0 0 0,5 30 0 0 0,-5-46 0 0 0,17 113 443 0 0,-9-72 466 0 0,-5-31-822 0 0,-1 1 0 0 0,1 16 0 0 0,3 29-877 0 0,-1 10 23 0 0,-8 158 831 0 0,-10-129 1848 0 0,12-87-1905 0 0,0 0-1 0 0,-4 12 1 0 0,-2 14-11 0 0,-1 30 4 0 0,6-57 0 0 0,0-2 0 0 0,-4-2 0 0 0,4-5 0 0 0,-1 1 0 0 0,0-1 0 0 0,1 0 0 0 0,-1 0 0 0 0,1 0 0 0 0,-1 0 0 0 0,0-1 0 0 0,1 1 0 0 0,-5-2 0 0 0,-12 0 0 0 0,-16-1 0 0 0,32 3 0 0 0,1-1 0 0 0,-1 1 0 0 0,1 1 0 0 0,-1-1 0 0 0,1 0 0 0 0,-1 0 0 0 0,-3 2 0 0 0,-21 4 0 0 0,-21 4-133 0 0,47-9-563 0 0,1-1-258 0 0,0 0-1694 0 0,0 0-6561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33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27 11975 0 0,'0'0'547'0'0,"0"0"-11"0"0,0 0-203 0 0,0 0 419 0 0,-7-16 6283 0 0,7 16-6993 0 0,-1-1-1 0 0,1 0 1 0 0,0 1 0 0 0,-1-1 0 0 0,1 0 0 0 0,-1 1 0 0 0,1-1-1 0 0,-1 1 1 0 0,1-1 0 0 0,-1 1 0 0 0,0-1 0 0 0,1 1-1 0 0,-1-1 1 0 0,0 1 0 0 0,1 0 0 0 0,-1-1 0 0 0,0 1 0 0 0,0 0-1 0 0,1-1 1 0 0,-1 1 0 0 0,0 0 0 0 0,0 0 0 0 0,1 0-1 0 0,-1 0 1 0 0,0 0 0 0 0,-1 0 0 0 0,0 0 127 0 0,0 1 0 0 0,1-1 0 0 0,-1 1 0 0 0,0 0 0 0 0,1 0 0 0 0,-1-1 0 0 0,1 1 0 0 0,-1 0 0 0 0,1 1 1 0 0,-1-1-1 0 0,-1 2 0 0 0,-4 5 637 0 0,0 0 0 0 0,0 1-1 0 0,-6 10 1 0 0,10-16-750 0 0,-7 14-56 0 0,0 0 0 0 0,0 0 0 0 0,2 0 0 0 0,0 1 0 0 0,1 1 0 0 0,1-1 0 0 0,0 1 0 0 0,2 0 0 0 0,-4 32 0 0 0,7-48 0 0 0,1-1 0 0 0,0 0 0 0 0,0 1 0 0 0,0-1 0 0 0,1 0 0 0 0,-1 1 0 0 0,0-1 0 0 0,1 0 0 0 0,0 1 0 0 0,-1-1 0 0 0,1 0 0 0 0,0 0 0 0 0,0 1 0 0 0,0-1 0 0 0,0 0 0 0 0,3 3 0 0 0,-2-4 0 0 0,-1 1 0 0 0,1-1 0 0 0,-1 0 0 0 0,1 0 0 0 0,0-1 0 0 0,-1 1 0 0 0,1 0 0 0 0,0 0 0 0 0,-1-1 0 0 0,1 1 0 0 0,0-1 0 0 0,0 1 0 0 0,0-1 0 0 0,-1 0 0 0 0,1 0 0 0 0,0 0 0 0 0,0 0 0 0 0,0 0 0 0 0,0 0 0 0 0,-1-1 0 0 0,1 1 0 0 0,3-1 0 0 0,8-3 156 0 0,0 0 1 0 0,0-1-1 0 0,0 0 0 0 0,0-1 1 0 0,-1 0-1 0 0,0-1 0 0 0,0-1 1 0 0,-1 1-1 0 0,0-2 0 0 0,-1 0 0 0 0,1 0 1 0 0,9-12-1 0 0,-6 6-144 0 0,-7 9-11 0 0,-1 0-1 0 0,0 0 1 0 0,0-1-1 0 0,-1 0 0 0 0,0 0 1 0 0,0-1-1 0 0,-1 1 1 0 0,7-16-1 0 0,-9 18 0 0 0,-1 0 0 0 0,1 0 0 0 0,-1 0 0 0 0,-1 0 0 0 0,1 0 0 0 0,-1-1 0 0 0,0 1 0 0 0,0 0 0 0 0,-1-7 0 0 0,1 10 0 0 0,-1-1 0 0 0,1 0 0 0 0,-1 1 0 0 0,0-1 0 0 0,0 1 0 0 0,0-1 0 0 0,0 1 0 0 0,-1-1 0 0 0,1 1 0 0 0,-1 0 0 0 0,1-1 0 0 0,-1 1 0 0 0,0 0 0 0 0,0 0 0 0 0,0 0 0 0 0,0 1 0 0 0,0-1 0 0 0,0 0 0 0 0,-3-1 0 0 0,0 0-172 0 0,-1 0 0 0 0,0 1 0 0 0,0 0 0 0 0,0 0 0 0 0,0 0 0 0 0,0 0 1 0 0,0 1-1 0 0,0 0 0 0 0,-11 0 0 0 0,6 1-325 0 0,0 1 0 0 0,0 0 1 0 0,0 1-1 0 0,-17 5 0 0 0,8-2-1036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34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15663 0 0,'0'0'356'0'0,"0"0"50"0"0,0 0 20 0 0,2-3-42 0 0,8-10-250 0 0,-6 6 19 0 0,9-35 5228 0 0,-10 26-841 0 0,-3 15-4536 0 0,1 1 1 0 0,-1 0-1 0 0,0 0 0 0 0,0-1 0 0 0,0 1 0 0 0,0 0 1 0 0,1-1-1 0 0,-1 1 0 0 0,0 0 0 0 0,0 0 1 0 0,1-1-1 0 0,-1 1 0 0 0,0 0 0 0 0,0 0 0 0 0,1 0 1 0 0,-1-1-1 0 0,0 1 0 0 0,1 0 0 0 0,-1 0 1 0 0,0 0-1 0 0,1 0 0 0 0,-1 0 0 0 0,0 0 0 0 0,1 0 1 0 0,-1 0-1 0 0,0 0 0 0 0,1 0 0 0 0,-1 0 1 0 0,0 0-1 0 0,1 0 0 0 0,-1 0 0 0 0,0 0 0 0 0,1 0 1 0 0,-1 0-1 0 0,0 0 0 0 0,1 0 0 0 0,9 6 13 0 0,-9-6-18 0 0,12 9 179 0 0,-1-1-1 0 0,-1 1 1 0 0,1 1-1 0 0,-2 0 1 0 0,1 1-1 0 0,16 22 1 0 0,-15-17 90 0 0,2-1 1 0 0,28 26-1 0 0,-29-31-268 0 0,0 0 0 0 0,-2 0 0 0 0,14 14 0 0 0,-19-19-64 0 0,-5-5-273 0 0,-1 0-138 0 0,0 0-33 0 0,0 0-72 0 0,0 0-285 0 0,0 0-126 0 0,0 0-29 0 0,-16-20-4484 0 0,9 13 3968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07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49 11975 0 0,'0'0'267'0'0,"0"0"42"0"0,9-6 417 0 0,-9 4-714 0 0,5-2 23 0 0,1-1 67 0 0,9-12 3937 0 0,-5 4 339 0 0,-9 12-3834 0 0,-1 1-28 0 0,0 0-4 0 0,0 0 0 0 0,0 0 0 0 0,0 0 0 0 0,0 0-68 0 0,-3 0-433 0 0,1 0 0 0 0,-1 1 1 0 0,0-1-1 0 0,0 1 0 0 0,1 0 0 0 0,-1 0 0 0 0,0 0 0 0 0,1 0 0 0 0,-1 0 1 0 0,1 0-1 0 0,0 1 0 0 0,-5 3 0 0 0,-2 2 4 0 0,-15 17-1 0 0,5-5-16 0 0,-8 5 2 0 0,1-1 0 0 0,0 1 0 0 0,-40 50 0 0 0,61-66-5397 0 0,5-8-2110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34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2 15663 0 0,'0'0'356'0'0,"0"0"50"0"0,0 0 20 0 0,0 0-42 0 0,0 0-180 0 0,0 0 176 0 0,0 0 107 0 0,0 0 22 0 0,0 0-468 0 0,-1 0 0 0 0,1 0 0 0 0,0-1 0 0 0,-1 1 0 0 0,1 0 0 0 0,0 0 0 0 0,-1 0 0 0 0,1 0 0 0 0,0 0 0 0 0,0-1 0 0 0,-1 1 0 0 0,1 0 0 0 0,0 0 0 0 0,-1 0 0 0 0,1 0 0 0 0,0 0 0 0 0,-1 0-1 0 0,1 0 1 0 0,0 0 0 0 0,-1 0 0 0 0,1 0 0 0 0,0 0 0 0 0,-1 1 0 0 0,1-1 0 0 0,-4 2 150 0 0,1 1-1 0 0,0-1 1 0 0,0 1 0 0 0,1 0-1 0 0,-1 0 1 0 0,0 0 0 0 0,1 0-1 0 0,0 0 1 0 0,0 1 0 0 0,-2 3-1 0 0,-3 5 273 0 0,-166 228 2705 0 0,147-209-5440 0 0,-6-4-3560 0 0,24-22-1688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40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4607 0 0,'0'0'102'0'0,"0"0"20"0"0,0 0 6 0 0,0 0 51 0 0,0 0 213 0 0,0 0 96 0 0,0 0 21 0 0,0 0 3 0 0,0 0 0 0 0,0 0 0 0 0,0 0 0 0 0,0 0 0 0 0,0 0 0 0 0,0 0 0 0 0,0 0 0 0 0,0 0 0 0 0,0 0 0 0 0,0 0 0 0 0,0 0 0 0 0,0 0 0 0 0,0 0 0 0 0,0 0 0 0 0,0 0 0 0 0,-9 0 1024 0 0,-28 11 2048 0 0,27-11-3096 0 0,9 0-285 0 0,0 0 0 0 0,0 0 0 0 0,0-1 0 0 0,0 1 0 0 0,-1 0 0 0 0,1 0 0 0 0,0 1 0 0 0,0-1 0 0 0,0 0 0 0 0,0 0 0 0 0,-1 0 0 0 0,1 1 0 0 0,0-1 0 0 0,0 1 0 0 0,-1 0 0 0 0,0-1 184 0 0,2 0 101 0 0,0 0 21 0 0,0 0-66 0 0,-1 0-294 0 0,-4 0-61 0 0,3 0 283 0 0,2 0 117 0 0,0 0 21 0 0,0 0-66 0 0,0 0-431 0 0,1 1-5 0 0,0 0 1 0 0,-1-1 0 0 0,1 1-1 0 0,0 0 1 0 0,-1-1 0 0 0,1 1-1 0 0,0-1 1 0 0,0 1 0 0 0,-1-1-1 0 0,1 0 1 0 0,0 1 0 0 0,0-1-1 0 0,0 0 1 0 0,0 0 0 0 0,0 1-1 0 0,0-1 1 0 0,-1 0 0 0 0,1 0-1 0 0,2 0 1 0 0,0 1-8 0 0,-1-1 0 0 0,1 1 0 0 0,0-1 0 0 0,-1 0 0 0 0,1 1 0 0 0,0-1 0 0 0,0 0 0 0 0,-1-1 0 0 0,1 1 0 0 0,3-1 0 0 0,14-3 0 0 0,22 0 0 0 0,59 1 0 0 0,-17 1 0 0 0,-50 3 678 0 0,-26 0-463 0 0,1 0 0 0 0,-1-1 0 0 0,0 0 0 0 0,0 0 0 0 0,13-3 0 0 0,-20 3-536 0 0,-1 0-154 0 0,-15 4-1307 0 0,14-3 1564 0 0,-1-1 0 0 0,1 1-1 0 0,-1 0 1 0 0,1-1 0 0 0,-1 0 0 0 0,0 1 0 0 0,1-1 0 0 0,-1 0-1 0 0,-3 0 1 0 0,-5-2-806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41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28 10135 0 0,'0'0'231'0'0,"0"0"29"0"0,0 0 19 0 0,2 0-41 0 0,5-1-44 0 0,-5 1 552 0 0,-2 0 232 0 0,0 0 40 0 0,0-9 2174 0 0,0 7-3678 0 0,0 1 688 0 0,0 1-1 0 0,0-1 0 0 0,0 1 1 0 0,0-1-1 0 0,0 1 1 0 0,0-1-1 0 0,-1 1 1 0 0,1 0-1 0 0,0-1 1 0 0,0 1-1 0 0,0-1 0 0 0,0 1 1 0 0,0-1-1 0 0,-1 1 1 0 0,1 0-1 0 0,0-1 1 0 0,0 1-1 0 0,-1 0 1 0 0,1-1-1 0 0,-1 1 1 0 0,0-1-10 0 0,-1 0 1 0 0,0 0-1 0 0,1 1 1 0 0,-1-1-1 0 0,0 1 1 0 0,1-1 0 0 0,-1 1-1 0 0,0-1 1 0 0,0 1-1 0 0,1 0 1 0 0,-1 0 0 0 0,-3 0-1 0 0,2 0-110 0 0,1 0 7 0 0,0 0 0 0 0,1 0-1 0 0,-1 0 1 0 0,1 0 0 0 0,-1 0-1 0 0,0 0 1 0 0,1 1-1 0 0,-1-1 1 0 0,1 0 0 0 0,-1 1-1 0 0,0-1 1 0 0,1 1 0 0 0,0 0-1 0 0,-1-1 1 0 0,1 1-1 0 0,-1 0 1 0 0,1 0 0 0 0,0 0-1 0 0,-1 0 1 0 0,1 0 0 0 0,-2 2-1 0 0,-16 14-72 0 0,3-1 432 0 0,12-13-248 0 0,0 0 0 0 0,0 1 0 0 0,0-1 0 0 0,1 1 0 0 0,-1 0 0 0 0,1 0 0 0 0,-4 8 0 0 0,-12 30-200 0 0,-13 45 0 0 0,4-9 0 0 0,24-64 0 0 0,0 0 0 0 0,1-1 0 0 0,1 1 0 0 0,1 0 0 0 0,-1 15 0 0 0,0 7 0 0 0,-1-8 341 0 0,1 1 1 0 0,2-1-1 0 0,1 1 0 0 0,1-1 1 0 0,11 55-1 0 0,-6-45-341 0 0,2 38 0 0 0,-6-50 0 0 0,19 132 0 0 0,-6-63 0 0 0,-15-91 0 0 0,16 98 0 0 0,-16-90 0 0 0,-1-1 0 0 0,0 0 0 0 0,0 0 0 0 0,-1 0 0 0 0,-1 0 0 0 0,0 0 0 0 0,-4 13 0 0 0,-5 13 0 0 0,3-10 0 0 0,-11 27 0 0 0,12-30 0 0 0,7-21 0 0 0,0 0 0 0 0,-9 15 0 0 0,7-14 0 0 0,-12 13 0 0 0,8-10 0 0 0,4-4 0 0 0,0-1 0 0 0,-1 1 0 0 0,1-1 0 0 0,0 0 0 0 0,-1 0 0 0 0,-3 2 0 0 0,0 0 0 0 0,0-2 0 0 0,-1-1 0 0 0,-41-6 931 0 0,45 5-1000 0 0,0 1 0 0 0,0 0 1 0 0,0 0-1 0 0,0 0 0 0 0,1 1 1 0 0,-1-1-1 0 0,1 0 0 0 0,-1 1 1 0 0,1 0-1 0 0,-1 0 0 0 0,-1 2 1 0 0,-13 7-55 0 0,15-9-650 0 0,-6 2-371 0 0,8-4 1074 0 0,0 0-1 0 0,0 0 0 0 0,0 0 0 0 0,0 0 1 0 0,0 0-1 0 0,0 0 0 0 0,0 0 0 0 0,0 0 1 0 0,0 0-1 0 0,0 0 0 0 0,0 0 0 0 0,0 1 0 0 0,-1-1 1 0 0,1 0-1 0 0,0 0 0 0 0,0 0 0 0 0,0 0 1 0 0,0 0-1 0 0,0 0 0 0 0,0 0 0 0 0,0 0 1 0 0,0 0-1 0 0,0 0 0 0 0,0 0 0 0 0,-1 0 1 0 0,1 0-1 0 0,0 0 0 0 0,0 0 0 0 0,0 0 1 0 0,0 0-1 0 0,0 0 0 0 0,0 0 0 0 0,0 0 0 0 0,0-1 1 0 0,0 1-1 0 0,-1 0 0 0 0,1 0 0 0 0,0 0 1 0 0,0 0-1 0 0,0 0 0 0 0,0 0 0 0 0,0 0 1 0 0,0 0-1 0 0,0 0 0 0 0,0 0 0 0 0,0 0 1 0 0,0 0-1 0 0,0 0 0 0 0,0 0 0 0 0,0-1 0 0 0,0 1 1 0 0,0 0-1 0 0,0 0 0 0 0,0 0 0 0 0,0 0 1 0 0,0 0-1 0 0,0 0 0 0 0,0 0 0 0 0,0 0 1 0 0,0-1-1 0 0,1-5-1464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49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260 4607 0 0,'0'0'102'0'0,"0"0"20"0"0,0 0 6 0 0,-1-1-21 0 0,-11-13-84 0 0,10 12-23 0 0,1 1-1 0 0,-1-1 1 0 0,1 1 0 0 0,0-1 0 0 0,0 1 0 0 0,0-1 0 0 0,0 0 0 0 0,0 0 0 0 0,0 0 0 0 0,0 1 0 0 0,1-1 0 0 0,-1 0 0 0 0,0-4-1 0 0,1 4 71 0 0,-1 0-1 0 0,1 0 0 0 0,0 1 1 0 0,0-1-1 0 0,0 0 1 0 0,1 0-1 0 0,-1 0 0 0 0,0 1 1 0 0,1-1-1 0 0,-1 0 0 0 0,1 0 1 0 0,0 1-1 0 0,1-3 0 0 0,15-25 1796 0 0,-6 12-701 0 0,-5 7-550 0 0,-5 8-392 0 0,0 1 0 0 0,0-1-1 0 0,0 0 1 0 0,0 0 0 0 0,0 0 0 0 0,0 0 0 0 0,0 0 0 0 0,0 0 0 0 0,-1 0 0 0 0,1 0 0 0 0,-1 0 0 0 0,1 0 0 0 0,-1-1 0 0 0,0 1 0 0 0,0 0-1 0 0,0 0 1 0 0,-1-4 0 0 0,1 5 290 0 0,0 1 0 0 0,-13-16 96 0 0,-3 1 832 0 0,15 14-997 0 0,0 0-427 0 0,1 1 0 0 0,0-1 0 0 0,0 0 0 0 0,-1 1 0 0 0,1-1 0 0 0,0 0 1 0 0,-1 1-1 0 0,1-1 0 0 0,0 0 0 0 0,-1 1 0 0 0,1-1 0 0 0,-1 1 0 0 0,-1-2 0 0 0,2 2 78 0 0,-1-1 0 0 0,0 0 0 0 0,1 1 0 0 0,-1-1 0 0 0,1 0 0 0 0,-1 1-1 0 0,1-1 1 0 0,-1 0 0 0 0,1 1 0 0 0,-1-1 0 0 0,1 0 0 0 0,0 0 0 0 0,0 1 0 0 0,-1-1 0 0 0,1 0 0 0 0,0 0 0 0 0,0 0-1 0 0,0 0 1 0 0,0 1 0 0 0,0-3 0 0 0,7-28 1362 0 0,-7 30-944 0 0,0 1 0 0 0,0 0 0 0 0,0 0 0 0 0,0 0-69 0 0,0 0-222 0 0,0 0 166 0 0,0 0 101 0 0,0 0 21 0 0,0 0-66 0 0,-1 0-294 0 0,-4-1-61 0 0,3 1 283 0 0,2 0 117 0 0,0 0 21 0 0,0 0-66 0 0,-1 1-294 0 0,-2 5-146 0 0,0 0 1 0 0,0 1-1 0 0,1-1 0 0 0,-1 1 1 0 0,-1 10-1 0 0,-5 38-7 0 0,-9 137 4 0 0,-3 28 0 0 0,20-209 0 0 0,-2-7 0 0 0,1-8 0 0 0,-1-7 0 0 0,2 1-700 0 0,1-1-1 0 0,0 1 1 0 0,1 0-1 0 0,0 0 1 0 0,3-14-1 0 0,-1 7-832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50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5 10135 0 0,'0'0'464'0'0,"0"0"-9"0"0,0 0-155 0 0,0 0 443 0 0,0 0 227 0 0,0 0 44 0 0,0 0-61 0 0,0 0-288 0 0,0 0-121 0 0,1-1-28 0 0,27-26 1449 0 0,-11 11-920 0 0,0-1 0 0 0,-1-1-1 0 0,19-25 1 0 0,-14 12-423 0 0,-13 21-623 0 0,0-1-1 0 0,-1 0 1 0 0,7-17-1 0 0,-9 17 630 0 0,-1-1-1 0 0,5-21 1 0 0,-10 31-479 0 0,-12-5 29 0 0,12 6-111 0 0,0 0-1 0 0,0 0 1 0 0,0 1-1 0 0,0-1 1 0 0,0 1-1 0 0,0-1 1 0 0,0 1-1 0 0,0-1 1 0 0,0 1-1 0 0,-1 0 1 0 0,1 0-1 0 0,0-1 1 0 0,0 1-1 0 0,0 0 1 0 0,0 0 0 0 0,-3 0-1 0 0,0 2 42 0 0,0 0 0 0 0,-1 0 0 0 0,1 1 0 0 0,0-1-1 0 0,0 1 1 0 0,-5 4 0 0 0,8-6-108 0 0,-1 0 0 0 0,1 0 0 0 0,-1 1 0 0 0,1-1 0 0 0,-1 0 0 0 0,1 1 0 0 0,0-1 0 0 0,0 0 0 0 0,0 1 0 0 0,0 0 0 0 0,-2 2 0 0 0,0 2 0 0 0,-1 0 0 0 0,1 0 0 0 0,-1 0 0 0 0,1 0 0 0 0,1 0 0 0 0,-1 1 0 0 0,1-1 0 0 0,0 1 0 0 0,-1 11 0 0 0,-4 57 0 0 0,6-63 0 0 0,1-3 0 0 0,0 1 0 0 0,0-1 0 0 0,1 1 0 0 0,0-1 0 0 0,1 1 0 0 0,0-1 0 0 0,0 0 0 0 0,4 9 0 0 0,-4-13 0 0 0,0-1 0 0 0,0 0 0 0 0,0 0 0 0 0,1-1 0 0 0,-1 1 0 0 0,1 0 0 0 0,0-1 0 0 0,0 1 0 0 0,0-1 0 0 0,0 0 0 0 0,1 0 0 0 0,-1 0 0 0 0,1-1 0 0 0,0 1 0 0 0,0-1 0 0 0,0 0 0 0 0,0 0 0 0 0,8 3 0 0 0,-2-3-103 0 0,0 0-1 0 0,0 0 1 0 0,0-1 0 0 0,0 0-1 0 0,1-1 1 0 0,-1 0-1 0 0,0-1 1 0 0,0 0 0 0 0,0 0-1 0 0,0-1 1 0 0,0-1-1 0 0,0 1 1 0 0,-1-2 0 0 0,1 1-1 0 0,-1-1 1 0 0,0-1 0 0 0,0 0-1 0 0,0 0 1 0 0,0 0-1 0 0,-1-1 1 0 0,0-1 0 0 0,-1 1-1 0 0,1-1 1 0 0,-1-1-1 0 0,8-10 1 0 0,-7 5-1412 0 0,-2 1-18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50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5663 0 0,'0'0'356'0'0,"0"0"50"0"0,0 0 20 0 0,0 0-42 0 0,1-3-250 0 0,6-8-120 0 0,-5 9 200 0 0,0 1-1 0 0,-1 0 0 0 0,1 0 1 0 0,0 1-1 0 0,0-1 0 0 0,0 0 1 0 0,0 1-1 0 0,4-2 0 0 0,3 0 709 0 0,21-9 977 0 0,-8 2-186 0 0,42-10 0 0 0,-49 13-1694 0 0,-13 5-19 0 0,-1 0 0 0 0,1 1 0 0 0,0-1 0 0 0,-1 0 0 0 0,1 1 0 0 0,0-1 0 0 0,0 1 0 0 0,-1-1-1 0 0,1 1 1 0 0,0 0 0 0 0,0 0 0 0 0,0 0 0 0 0,0 0 0 0 0,-1 0 0 0 0,1 0 0 0 0,0 0 0 0 0,0 0-1 0 0,0 1 1 0 0,-1-1 0 0 0,5 2 0 0 0,-1 1-64 0 0,3 4-110 0 0,-5-3-2002 0 0,0-2-4476 0 0,-3-2 4094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51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8 13823 0 0,'0'0'315'0'0,"0"0"45"0"0,0 0 21 0 0,0 0-49 0 0,0 0-81 0 0,0 0 481 0 0,0 0 237 0 0,0 0 45 0 0,0 0-61 0 0,0 0-288 0 0,-1-1-121 0 0,1 0-507 0 0,0 1-1 0 0,0 0 1 0 0,0-1 0 0 0,0 1-1 0 0,0 0 1 0 0,0-1 0 0 0,-1 1-1 0 0,1 0 1 0 0,0 0-1 0 0,0-1 1 0 0,0 1 0 0 0,0 0-1 0 0,-1 0 1 0 0,1-1-1 0 0,0 1 1 0 0,0 0 0 0 0,-1 0-1 0 0,1-1 1 0 0,0 1 0 0 0,0 0-1 0 0,-1 0 1 0 0,1 0-1 0 0,0 0 1 0 0,-1 0 0 0 0,1 0-1 0 0,0-1 1 0 0,-1 1 0 0 0,1 0-1 0 0,0 0 1 0 0,-1 0-1 0 0,1 0 1 0 0,0 0 0 0 0,-1 0-1 0 0,1 0 1 0 0,0 0 0 0 0,-1 0-1 0 0,-14 9 1173 0 0,5 0-871 0 0,1 0 0 0 0,1 0 0 0 0,0 1-1 0 0,0 1 1 0 0,1-1 0 0 0,1 1 0 0 0,-7 12 0 0 0,-11 19 1063 0 0,19-33-1278 0 0,0 1-1 0 0,0 0 1 0 0,-5 20-1 0 0,-5 11-4 0 0,-50 121-118 0 0,62-151 0 0 0,1 1 0 0 0,-1 0 0 0 0,2-1 0 0 0,-1 1 0 0 0,2 21 0 0 0,0-30 0 0 0,0 0 0 0 0,0 0 0 0 0,1 0 0 0 0,-1 0 0 0 0,1 0 0 0 0,-1 0 0 0 0,1 0 0 0 0,0 0 0 0 0,0 0 0 0 0,1 0 0 0 0,-1 0 0 0 0,1 0 0 0 0,-1-1 0 0 0,1 1 0 0 0,0-1 0 0 0,0 1 0 0 0,0-1 0 0 0,0 0 0 0 0,0 1 0 0 0,1-1 0 0 0,-1 0 0 0 0,0-1 0 0 0,1 1 0 0 0,0 0 0 0 0,0-1 0 0 0,-1 1 0 0 0,1-1 0 0 0,0 0 0 0 0,0 0 0 0 0,0 0 0 0 0,0 0 0 0 0,0-1 0 0 0,0 1 0 0 0,5-1 0 0 0,0 1-332 0 0,0-1 0 0 0,0-1-1 0 0,1 0 1 0 0,-1 0 0 0 0,0 0 0 0 0,0-1 0 0 0,13-5-1 0 0,-13 4-380 0 0,0-1-1 0 0,0 0 0 0 0,0-1 0 0 0,0 0 1 0 0,-1 0-1 0 0,0 0 0 0 0,0-1 0 0 0,-1 0 1 0 0,0 0-1 0 0,0-1 0 0 0,7-9 1 0 0,0-3-6369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51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3823 0 0,'0'0'315'0'0,"0"0"45"0"0,0 0 21 0 0,0 0-49 0 0,1 1-81 0 0,0 1-12 0 0,1 0 0 0 0,-1 0 0 0 0,1-1-1 0 0,0 1 1 0 0,-1-1 0 0 0,1 0 0 0 0,0 1 0 0 0,0-1 0 0 0,0 0 0 0 0,0 0 0 0 0,0 0-1 0 0,0 0 1 0 0,0 0 0 0 0,0-1 0 0 0,0 1 0 0 0,1-1 0 0 0,-1 1 0 0 0,0-1 0 0 0,0 0 0 0 0,3 0-1 0 0,2 1 81 0 0,1-1 0 0 0,-1 0 0 0 0,0-1 0 0 0,1 0-1 0 0,8-2 1 0 0,8-1 263 0 0,32-3 0 0 0,-2 0-618 0 0,-4 2 20 0 0,-35 5-1380 0 0,0-2 1 0 0,23-4 0 0 0,-22 0-139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52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435 11975 0 0,'0'0'267'0'0,"-1"-10"768"0"0,1 8-873 0 0,-1 0 0 0 0,1 0 0 0 0,-1 0 0 0 0,0-1 0 0 0,0 1 0 0 0,0 0 0 0 0,0 0 0 0 0,0 0 0 0 0,-1 1 0 0 0,1-1 0 0 0,0 0 1 0 0,-1 0-1 0 0,0 1 0 0 0,1-1 0 0 0,-1 1 0 0 0,0-1 0 0 0,0 1 0 0 0,0 0 0 0 0,0 0 0 0 0,0-1 0 0 0,0 2 0 0 0,0-1 0 0 0,0 0 0 0 0,-3-1 0 0 0,2 2 46 0 0,-1-1-1 0 0,1 1 1 0 0,0-1-1 0 0,0 1 1 0 0,-1 0-1 0 0,1 0 1 0 0,0 0-1 0 0,0 1 1 0 0,-1-1-1 0 0,1 1 0 0 0,0 0 1 0 0,0 0-1 0 0,0 0 1 0 0,0 0-1 0 0,0 0 1 0 0,-5 4-1 0 0,-6 4 132 0 0,1 2 0 0 0,0 0 0 0 0,0 0 0 0 0,1 1 0 0 0,1 1 1 0 0,0 0-1 0 0,-10 16 0 0 0,4-3-351 0 0,2 1-1 0 0,1 0 1 0 0,-12 31 0 0 0,24-52 12 0 0,0 1 0 0 0,0-1 0 0 0,0 1 0 0 0,1-1 0 0 0,0 1 0 0 0,0 0 0 0 0,0 12 0 0 0,1-17 0 0 0,1 0 0 0 0,-1-1 0 0 0,0 1 0 0 0,0 0 0 0 0,1-1 0 0 0,-1 1 0 0 0,1-1 0 0 0,-1 1 0 0 0,1-1 0 0 0,0 1 0 0 0,-1-1 0 0 0,1 1 0 0 0,0-1 0 0 0,0 1 0 0 0,0-1 0 0 0,0 0 0 0 0,0 0 0 0 0,1 1 0 0 0,-1-1 0 0 0,0 0 0 0 0,0 0 0 0 0,1 0 0 0 0,-1 0 0 0 0,1-1 0 0 0,-1 1 0 0 0,1 0 0 0 0,-1-1 0 0 0,1 1 0 0 0,-1-1 0 0 0,1 1 0 0 0,0-1 0 0 0,-1 0 0 0 0,1 1 0 0 0,-1-1 0 0 0,1 0 0 0 0,3 0 0 0 0,0-1-1 0 0,0 1-1 0 0,1-1 1 0 0,-1 0-1 0 0,0 0 1 0 0,0-1 0 0 0,0 1-1 0 0,0-1 1 0 0,0 0-1 0 0,0 0 1 0 0,0-1 0 0 0,-1 0-1 0 0,1 0 1 0 0,-1 0-1 0 0,0 0 1 0 0,5-5-1 0 0,5-6 195 0 0,-1 0 1 0 0,20-29-1 0 0,-21 28 181 0 0,15-22 315 0 0,42-79-1 0 0,-55 89-245 0 0,-2-1 0 0 0,-1 0 0 0 0,13-58 0 0 0,-21 73-445 0 0,10-57 162 0 0,-12 63 34 0 0,-1 1-1 0 0,0-1 0 0 0,0 1 1 0 0,0-1-1 0 0,-1 1 1 0 0,0-1-1 0 0,0 1 0 0 0,-3-10 1 0 0,4 16-191 0 0,-1-1 1 0 0,1 0 0 0 0,0 1 0 0 0,0-1 0 0 0,0 0-1 0 0,-1 1 1 0 0,1-1 0 0 0,0 0 0 0 0,-1 1-1 0 0,1-1 1 0 0,0 1 0 0 0,-1-1 0 0 0,1 1-1 0 0,-1-1 1 0 0,1 1 0 0 0,-1-1 0 0 0,1 1-1 0 0,-1-1 1 0 0,1 1 0 0 0,-1-1 0 0 0,0 1-1 0 0,1 0 1 0 0,-1 0 0 0 0,0-1 0 0 0,1 1 0 0 0,-1 0-1 0 0,0 0 1 0 0,0-1 0 0 0,0 2-1 0 0,-1-1 0 0 0,1 1 0 0 0,0-1 0 0 0,0 1 0 0 0,0-1 0 0 0,0 1 0 0 0,0-1 0 0 0,1 1 0 0 0,-1 0 0 0 0,0 0 0 0 0,0-1 0 0 0,0 1 0 0 0,1 0 0 0 0,-1 0 0 0 0,-1 1 0 0 0,-3 7 0 0 0,0 0-1 0 0,-7 17 1 0 0,11-25-3 0 0,-15 45 0 0 0,1 1 0 0 0,-14 80 0 0 0,26-108 0 0 0,1 1 0 0 0,0-1 0 0 0,1 1 0 0 0,3 25 0 0 0,-1-32 0 0 0,1 1 0 0 0,0-1 0 0 0,1 1 0 0 0,1-1 0 0 0,0 0 0 0 0,0 0 0 0 0,8 12 0 0 0,-11-21 0 0 0,1-1 0 0 0,1 0 0 0 0,-1 0 0 0 0,0 0 0 0 0,1 0 0 0 0,-1 0 0 0 0,1 0 0 0 0,0-1 0 0 0,0 1 0 0 0,0-1 0 0 0,1 0 0 0 0,-1 0 0 0 0,0 0 0 0 0,1 0 0 0 0,-1 0 0 0 0,1-1 0 0 0,0 0 0 0 0,-1 0 0 0 0,1 0 0 0 0,4 1 0 0 0,-2-2 0 0 0,-1 1 0 0 0,1-1 0 0 0,-1 0 0 0 0,1 0 0 0 0,0-1 0 0 0,-1 0 0 0 0,1 0 0 0 0,-1 0 0 0 0,1-1 0 0 0,-1 0 0 0 0,0 0 0 0 0,0 0 0 0 0,8-5 0 0 0,0-1 0 0 0,1-1 0 0 0,-1 0 0 0 0,-1-1 0 0 0,1-1 0 0 0,-2 0 0 0 0,20-23 0 0 0,-9 5 0 0 0,0-1 0 0 0,24-45 0 0 0,-40 63 0 0 0,9-15 0 0 0,-1-1 0 0 0,-2 0 0 0 0,13-42 0 0 0,23-152 0 0 0,-45 205 0 0 0,-2 11 0 0 0,0 0 0 0 0,0 0 0 0 0,0 0 0 0 0,-1 0 0 0 0,0 0 0 0 0,-1-10 0 0 0,-1 14 0 0 0,0 6 0 0 0,-2 6 0 0 0,-1 12 0 0 0,1 0 0 0 0,2 0 0 0 0,-1 26 0 0 0,-1 7 0 0 0,-5 40 0 0 0,-10 87 0 0 0,17-166 0 0 0,0 0 0 0 0,2 0 0 0 0,0 0 0 0 0,1 0 0 0 0,0 0 0 0 0,2 0 0 0 0,-1 0 0 0 0,6 15 0 0 0,-7-28 0 0 0,0-1 0 0 0,1 0 0 0 0,-1 0 0 0 0,0 0 0 0 0,1 0 0 0 0,-1 0 0 0 0,2 2 0 0 0,-2-3 0 0 0,-1-1 0 0 0,1 1 0 0 0,-1-1 0 0 0,1 1 0 0 0,0-1 0 0 0,-1 1 0 0 0,1-1 0 0 0,0 1 0 0 0,-1-1 0 0 0,1 1 0 0 0,0-1 0 0 0,-1 0 0 0 0,1 1 0 0 0,1-1 0 0 0,3-2 0 0 0,-4 2 0 0 0,5-2-162 0 0,1-1 0 0 0,-1 1 1 0 0,0-1-1 0 0,0-1 0 0 0,0 1 0 0 0,0-1 0 0 0,-1 0 1 0 0,1 0-1 0 0,8-10 0 0 0,-6 6-305 0 0,0-1 0 0 0,0-1 1 0 0,-1 1-1 0 0,11-20 0 0 0,-13 20-971 0 0,-1 0-1 0 0,-1-1 1 0 0,4-13 0 0 0,-3 7-609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52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3823 0 0,'0'0'630'0'0,"0"0"-13"0"0,0 0-184 0 0,0 0 677 0 0,0 0 340 0 0,0 0 72 0 0,2-1-125 0 0,11-8-968 0 0,1 1 0 0 0,-1 0 0 0 0,2 1 0 0 0,-1 1 0 0 0,23-7-1 0 0,-25 9-176 0 0,0 1-1 0 0,1 1 1 0 0,-1 0-1 0 0,0 0 1 0 0,1 2-1 0 0,-1-1 1 0 0,22 3-1 0 0,-30-1-457 0 0,1 0-1 0 0,-1 0 1 0 0,1 0-1 0 0,-1 0 1 0 0,0 1-1 0 0,5 1 1 0 0,8 3-1142 0 0,-6-6 325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09:22:08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08 15663 0 0,'0'0'356'0'0,"3"-1"50"0"0,-1 1-283 0 0,-2 0-83 0 0,1-1 1 0 0,0 1-1 0 0,-1 0 1 0 0,1 0-1 0 0,0 0 1 0 0,-1 0-1 0 0,1 0 0 0 0,0-1 1 0 0,-1 1-1 0 0,1 0 1 0 0,-1-1-1 0 0,1 1 1 0 0,0 0-1 0 0,-1-1 0 0 0,1 1 1 0 0,0-1-1 0 0,2-3 72 0 0,0 1 0 0 0,1-1 0 0 0,-2 1 0 0 0,5-7 0 0 0,1-2 1304 0 0,-6 10-1078 0 0,0 1-115 0 0,-1 0-1 0 0,0-1 0 0 0,1 1 1 0 0,-1 0-1 0 0,0-1 1 0 0,0 1-1 0 0,0-1 1 0 0,0 0-1 0 0,0 1 1 0 0,0-1-1 0 0,0 0 1 0 0,0 1-1 0 0,-1-1 1 0 0,1 0-1 0 0,-1 0 0 0 0,1 0 1 0 0,-1 0-1 0 0,0 0 1 0 0,0 1-1 0 0,0-1 1 0 0,0 0-1 0 0,0 0 1 0 0,0 0-1 0 0,0 0 1 0 0,-1 0-1 0 0,1 0 1 0 0,-1 1-1 0 0,-1-4 0 0 0,2 4-203 0 0,0 0 0 0 0,-1 0-1 0 0,1 1 1 0 0,0-1-1 0 0,-1 0 1 0 0,1 1-1 0 0,-1-1 1 0 0,1 1-1 0 0,-1-1 1 0 0,1 1-1 0 0,-1-1 1 0 0,1 1-1 0 0,-1-1 1 0 0,0 1-1 0 0,1-1 1 0 0,-1 1-1 0 0,0 0 1 0 0,1-1 0 0 0,-1 1-1 0 0,0 0 1 0 0,1 0-1 0 0,-1-1 1 0 0,0 1-1 0 0,0 0 1 0 0,1 0-1 0 0,-1 0 1 0 0,0 0-1 0 0,0 0 1 0 0,1 0-1 0 0,-1 0 1 0 0,0 0-1 0 0,0 0 1 0 0,1 0 0 0 0,-1 1-1 0 0,0-1 1 0 0,0 0-1 0 0,1 0 1 0 0,-1 1-1 0 0,0-1 1 0 0,1 1-1 0 0,-2-1 1 0 0,-2 4 135 0 0,-1-1 1 0 0,1 0-1 0 0,-1 1 0 0 0,-5 6 1 0 0,4-4-91 0 0,-4 4-64 0 0,0 0 0 0 0,0 1 0 0 0,1 0 0 0 0,1 0 0 0 0,0 1 0 0 0,0 0 0 0 0,1 0 0 0 0,1 1 0 0 0,0 0 0 0 0,1 0 0 0 0,0 1 0 0 0,1 0 0 0 0,0-1 0 0 0,-2 26 0 0 0,6-35 0 0 0,0 0 0 0 0,0 0 0 0 0,1 1 0 0 0,-1-1 0 0 0,1 0 0 0 0,0 0 0 0 0,0 0 0 0 0,1 0 0 0 0,2 5 0 0 0,-4-8 0 0 0,1 0 0 0 0,-1 0 0 0 0,1 0 0 0 0,-1 0 0 0 0,1 0 0 0 0,-1 0 0 0 0,1 0 0 0 0,0 0 0 0 0,0 0 0 0 0,-1-1 0 0 0,1 1 0 0 0,0 0 0 0 0,0 0 0 0 0,0-1 0 0 0,0 1 0 0 0,0-1 0 0 0,0 1 0 0 0,0-1 0 0 0,0 1 0 0 0,0-1 0 0 0,0 0 0 0 0,0 1 0 0 0,0-1 0 0 0,0 0 0 0 0,1 0 0 0 0,-1 0 0 0 0,0 0 0 0 0,0 0 0 0 0,0 0 0 0 0,0 0 0 0 0,0 0 0 0 0,0-1 0 0 0,0 1 0 0 0,0 0 0 0 0,0 0 0 0 0,1-1 0 0 0,-1 1 0 0 0,0-1 0 0 0,1 0 0 0 0,9-6 0 0 0,1-1 0 0 0,-1-1 0 0 0,17-15 0 0 0,2-3 0 0 0,-5 6 0 0 0,40-42 0 0 0,-54 50 0 0 0,0-1 0 0 0,-1 0 0 0 0,0 0 0 0 0,-1-1 0 0 0,7-17 0 0 0,-9 17 0 0 0,5-10 0 0 0,-1-1 0 0 0,-1 0 0 0 0,-1-1 0 0 0,9-51 0 0 0,-13 47 0 0 0,-6 23 0 0 0,-3 6 72 0 0,3 2-41 0 0,0 0 0 0 0,0 0-1 0 0,0 0 1 0 0,0 0 0 0 0,0 0 0 0 0,0 1-1 0 0,0-1 1 0 0,0 0 0 0 0,0 1 0 0 0,0-1-1 0 0,0 1 1 0 0,1-1 0 0 0,-1 1 0 0 0,0-1-1 0 0,0 1 1 0 0,0 0 0 0 0,1-1 0 0 0,-1 1-1 0 0,0 0 1 0 0,1 0 0 0 0,-1-1 0 0 0,0 3-1 0 0,-14 23 979 0 0,9-12-749 0 0,-6 7-260 0 0,2 1 0 0 0,1 0 0 0 0,-9 28 0 0 0,-5 15 0 0 0,18-48 0 0 0,0 0 0 0 0,1 1 0 0 0,1-1 0 0 0,1 1 0 0 0,-1 22 0 0 0,3-37 0 0 0,0 0 0 0 0,0 0 0 0 0,0-1 0 0 0,0 1 0 0 0,1 0 0 0 0,-1 0 0 0 0,1 0 0 0 0,-1-1 0 0 0,1 1 0 0 0,0 0 0 0 0,0-1 0 0 0,0 1 0 0 0,1-1 0 0 0,-1 1 0 0 0,1-1 0 0 0,3 5 0 0 0,-4-6 0 0 0,0 0 0 0 0,1 0 0 0 0,-1 0 0 0 0,0 0 0 0 0,1 0 0 0 0,-1 0 0 0 0,1-1 0 0 0,-1 1 0 0 0,1 0 0 0 0,0-1 0 0 0,-1 0 0 0 0,1 1 0 0 0,0-1 0 0 0,1 1 0 0 0,1-1 0 0 0,-1-1 0 0 0,1 1 0 0 0,-1 0 0 0 0,1-1 0 0 0,-1 1 0 0 0,1-1 0 0 0,-1 0 0 0 0,0-1 0 0 0,4-1 0 0 0,21-10 0 0 0,0-1 0 0 0,-2-1 0 0 0,0-2 0 0 0,44-36 0 0 0,-62 44 0 0 0,0 0 0 0 0,0-1 0 0 0,8-12 0 0 0,-10 13 0 0 0,-14 20 0 0 0,0 2 0 0 0,1-1 0 0 0,0 1 0 0 0,1 0 0 0 0,1 0 0 0 0,-8 26 0 0 0,9-15 0 0 0,4-23 0 0 0,0 0 0 0 0,-1 0 0 0 0,1 0 0 0 0,0 0 0 0 0,1 0 0 0 0,-1 0 0 0 0,0 0 0 0 0,0 0 0 0 0,0 0 0 0 0,0 0 0 0 0,1-1 0 0 0,0 3 0 0 0,4 0 0 0 0,-4-3 0 0 0,2 3 0 0 0,0-1 0 0 0,0 0 0 0 0,0 0 0 0 0,1 0 0 0 0,-1-1 0 0 0,1 1 0 0 0,-1-1 0 0 0,1 0 0 0 0,-1 0 0 0 0,1 0 0 0 0,0 0 0 0 0,-1-1 0 0 0,1 0 0 0 0,0 1 0 0 0,0-1 0 0 0,0-1 0 0 0,-1 1 0 0 0,8-2 0 0 0,3-1 0 0 0,0-2 0 0 0,-1 1 0 0 0,22-12 0 0 0,-12 5 0 0 0,-2 1-5 0 0,-1-1 0 0 0,30-21 0 0 0,12-9 92 0 0,-61 40 284 0 0,-1 1 117 0 0,-4 11 464 0 0,-13 25-815 0 0,8-18-123 0 0,-10 30 0 0 0,8-4-14 0 0,-7 52 0 0 0,-3 17 0 0 0,16-96 0 0 0,0 1 0 0 0,-1-1 0 0 0,-1 0 0 0 0,-10 19 0 0 0,14-31 0 0 0,0-1 0 0 0,0 1 0 0 0,0-1 0 0 0,0 1 0 0 0,-1-1 0 0 0,1 0 0 0 0,-1 0 0 0 0,0-1 0 0 0,-1 1 0 0 0,1-1 0 0 0,0 0 0 0 0,-1 0 0 0 0,0 0 0 0 0,0-1 0 0 0,0 0 0 0 0,0 0 0 0 0,0 0 0 0 0,0 0 0 0 0,-8 1 0 0 0,7-4-47 0 0,1 0 1 0 0,-1 0-1 0 0,1-1 0 0 0,0 0 1 0 0,-1 0-1 0 0,1 0 0 0 0,-7-4 1 0 0,11 5 18 0 0,0 1-112 0 0,0 0 1 0 0,1-1-1 0 0,-1 1 1 0 0,0-1 0 0 0,0 1-1 0 0,1-1 1 0 0,-1 1-1 0 0,0-1 1 0 0,1 0-1 0 0,-1 1 1 0 0,0-1 0 0 0,1 0-1 0 0,-1 1 1 0 0,1-1-1 0 0,-1 0 1 0 0,1 0-1 0 0,-1 0 1 0 0,1 1 0 0 0,0-1-1 0 0,-1-1 1 0 0,-1-9-10100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56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4 10135 0 0,'0'0'231'0'0,"0"0"29"0"0,0 0 19 0 0,-9-8 1105 0 0,5 6 2570 0 0,4 1-3786 0 0,0 1 0 0 0,0 0 0 0 0,0 0 0 0 0,0 0 0 0 0,-1 0 1 0 0,1 0-1 0 0,0 0 0 0 0,0 0 0 0 0,0 0 0 0 0,0 0 0 0 0,0 0 0 0 0,0-1 0 0 0,0 1 0 0 0,0 0 0 0 0,0 0 0 0 0,0 0 0 0 0,0 0 0 0 0,0 0 0 0 0,0 0 0 0 0,0 0 0 0 0,0-1 0 0 0,0 1 0 0 0,0 0 0 0 0,0 0 0 0 0,0 0 1 0 0,0 0-1 0 0,0 0 0 0 0,0 0 0 0 0,0 0 0 0 0,0 0 0 0 0,0-1 0 0 0,0 1 0 0 0,0 0 0 0 0,0 0 0 0 0,0 0 0 0 0,0 0 0 0 0,0 0 0 0 0,0 0 0 0 0,1 0 0 0 0,-1 0 0 0 0,0 0 0 0 0,0-1 0 0 0,0 1 0 0 0,0 0 0 0 0,0 0 1 0 0,0 0-1 0 0,0 0 0 0 0,0 0 0 0 0,0 0 0 0 0,1 0 0 0 0,-1 0 0 0 0,10-5 1213 0 0,13-2-2105 0 0,15 2 1712 0 0,48-2 0 0 0,-74 6-988 0 0,-6 0 0 0 0,-1 0 0 0 0,0 0 0 0 0,1 1 0 0 0,-1 0 0 0 0,7 0 0 0 0,-5 1-133 0 0,-6-1-563 0 0,-1 0-258 0 0,0 0-56 0 0,0 0-81 0 0,0 0-286 0 0,0 0-126 0 0,0 0-29 0 0,0 0-4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8:56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464'0'0,"0"0"-9"0"0,0 0-155 0 0,0 0 443 0 0,0 0 227 0 0,0 0 44 0 0,0 0 8 0 0,0 0 2 0 0,0 0 0 0 0,0 0 0 0 0,0 0-69 0 0,0 0-290 0 0,10 7 907 0 0,6-4-725 0 0,-10-1-590 0 0,0-1 1 0 0,0 0 0 0 0,-1-1-1 0 0,11 1 1 0 0,10-2 774 0 0,40 3 1 0 0,-38 2-1033 0 0,-23-4 0 0 0,20 6 0 0 0,-25-6 0 0 0,5 2-13 0 0,-1 0 1 0 0,1 0-1 0 0,-1 1 0 0 0,9 4 0 0 0,-12-6-324 0 0,-1-1-138 0 0,0 0-1034 0 0,0 0-4210 0 0,0 0-1801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04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9 6447 0 0,'0'0'142'0'0,"0"0"22"0"0,0 0 13 0 0,-1 0-20 0 0,-3-1 18 0 0,3 0 561 0 0,1 1 237 0 0,0 0 41 0 0,-1 0-811 0 0,1 0 1 0 0,-1 0-1 0 0,1 0 0 0 0,0 0 1 0 0,-1 0-1 0 0,1 0 1 0 0,-1-1-1 0 0,1 1 1 0 0,0 0-1 0 0,-1 0 1 0 0,1 0-1 0 0,0-1 0 0 0,-1 1 1 0 0,1 0-1 0 0,0 0 1 0 0,-1-1-1 0 0,1 1 1 0 0,0 0-1 0 0,-1-1 1 0 0,-7-6 4571 0 0,-2 6 3403 0 0,23 11-7570 0 0,-8-7-608 0 0,1-1 0 0 0,-1-1 0 0 0,1 1 0 0 0,-1-1 0 0 0,1 0 0 0 0,0 0 0 0 0,0 0 0 0 0,-1-1 0 0 0,1 0 0 0 0,0 0 0 0 0,0-1 0 0 0,6-1 0 0 0,7-2 0 0 0,1-2 0 0 0,24-9 0 0 0,1-2 0 0 0,-38 15 0 0 0,-10 6 0 0 0,-3 0-133 0 0,5-3-563 0 0,1-1-258 0 0,0 0-56 0 0,0 0-81 0 0,0 0-286 0 0,8-4-1658 0 0,2 0 1499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04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1975 0 0,'0'0'267'0'0,"0"0"42"0"0,0 0 17 0 0,0 0-28 0 0,0 0-58 0 0,0 0 491 0 0,6-3 829 0 0,-3 2 3912 0 0,-2 1-5354 0 0,0-1 1 0 0,0 1 0 0 0,0-1-1 0 0,0 1 1 0 0,0-1 0 0 0,0 1-1 0 0,0 0 1 0 0,0 0 0 0 0,0-1-1 0 0,1 1 1 0 0,-1 0-1 0 0,0 0 1 0 0,0 0 0 0 0,0 0-1 0 0,0 0 1 0 0,0 1 0 0 0,0-1-1 0 0,0 0 1 0 0,0 0-1 0 0,0 1 1 0 0,1-1 0 0 0,-1 1-1 0 0,0-1 1 0 0,0 1 0 0 0,-1-1-1 0 0,1 1 1 0 0,0-1-1 0 0,0 1 1 0 0,0 0 0 0 0,0 0-1 0 0,0-1 1 0 0,-1 1 0 0 0,1 0-1 0 0,0 0 1 0 0,-1 0-1 0 0,2 2 1 0 0,7 12-87 0 0,-1 1-1 0 0,0 0 0 0 0,5 17 1 0 0,-5-12 126 0 0,14 27 1 0 0,9 10 542 0 0,16 29 203 0 0,-11-40-904 0 0,-28-36-64 0 0,-7-10-273 0 0,-25-11-4102 0 0,8 7-1065 0 0,10 1 3968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05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9 13823 0 0,'0'0'315'0'0,"0"0"45"0"0,0 0 21 0 0,0 0-49 0 0,0 0-81 0 0,-13-8 4082 0 0,9 8-4147 0 0,0 0-1 0 0,0 0 0 0 0,0 1 1 0 0,1-1-1 0 0,-1 1 0 0 0,0 0 1 0 0,0 0-1 0 0,1 1 0 0 0,-1-1 1 0 0,1 1-1 0 0,-1 0 0 0 0,1 0 0 0 0,-1 0 1 0 0,1 0-1 0 0,0 0 0 0 0,0 1 1 0 0,0-1-1 0 0,0 1 0 0 0,-2 3 1 0 0,-89 102 1714 0 0,-10 3-1745 0 0,-14 17-145 0 0,116-125-10 0 0,2-2 0 0 0,-1 0 0 0 0,1 0 0 0 0,-1-1 0 0 0,1 1 0 0 0,-1 0 0 0 0,1 0 0 0 0,-1-1 0 0 0,0 1 0 0 0,1 0 0 0 0,-1-1 0 0 0,0 1 0 0 0,0-1 0 0 0,1 1 0 0 0,-1-1 0 0 0,0 1 0 0 0,0-1 0 0 0,0 0 0 0 0,-1 1 0 0 0,-4 1-64 0 0,5-1-273 0 0,1-1-138 0 0,-2-42-6306 0 0,4 25 4734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05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2 15663 0 0,'0'0'356'0'0,"0"0"50"0"0,0 0 20 0 0,0 0-42 0 0,0 0-112 0 0,0 0 463 0 0,0 0 234 0 0,0 0 45 0 0,0 0-61 0 0,0 0-288 0 0,2 1-121 0 0,1 0-451 0 0,1 0 0 0 0,0 0 0 0 0,0-1 0 0 0,0 1 0 0 0,-1-1 0 0 0,1 0 0 0 0,0 0 0 0 0,0 0 0 0 0,0 0 0 0 0,0-1 0 0 0,-1 1 0 0 0,1-1 0 0 0,0 0 0 0 0,-1 0 0 0 0,1 0 0 0 0,6-4 0 0 0,5-2 435 0 0,0-1-1 0 0,21-15 1 0 0,-30 19-437 0 0,-1-1 0 0 0,1 0 0 0 0,-1 0 0 0 0,0 0 0 0 0,-1 0 0 0 0,0-1 0 0 0,1 0 0 0 0,-2 0 0 0 0,1 0 0 0 0,-1 0 0 0 0,0-1 0 0 0,0 1 0 0 0,0-1 0 0 0,-1 0 0 0 0,1-7 0 0 0,-2 12-42 0 0,-1 0-1 0 0,0 0 1 0 0,1 0-1 0 0,-1 0 1 0 0,0 0-1 0 0,0 0 1 0 0,0 0-1 0 0,-1 0 1 0 0,1 0-1 0 0,0 0 1 0 0,-1 1-1 0 0,1-1 1 0 0,-1 0 0 0 0,0 0-1 0 0,1 0 1 0 0,-1 1-1 0 0,0-1 1 0 0,0 0-1 0 0,0 1 1 0 0,0-1-1 0 0,0 0 1 0 0,-1 1-1 0 0,1 0 1 0 0,0-1-1 0 0,-1 1 1 0 0,1 0-1 0 0,-1 0 1 0 0,0-1 0 0 0,-2 0-1 0 0,1 1 0 0 0,1 0 0 0 0,-1 0 0 0 0,1 0 0 0 0,-1 0 0 0 0,0 1 0 0 0,1-1 0 0 0,-1 1 0 0 0,1 0 0 0 0,-1 0 0 0 0,0 0 0 0 0,1 0 0 0 0,-1 0 0 0 0,0 1 0 0 0,1-1 0 0 0,-1 1 0 0 0,1 0 0 0 0,-1-1 0 0 0,1 1 0 0 0,-1 0 0 0 0,1 1 0 0 0,-1-1 0 0 0,1 0 0 0 0,0 1 0 0 0,-3 1 0 0 0,-1 1-48 0 0,1 0 0 0 0,-1 1 0 0 0,1 0 0 0 0,0-1 0 0 0,0 1 0 0 0,0 1 0 0 0,1-1 0 0 0,0 1 0 0 0,0 0 0 0 0,0 0 0 0 0,1 0 0 0 0,-5 11 0 0 0,-3 13 0 0 0,9-25 0 0 0,0 0 0 0 0,0 1 0 0 0,0-1 0 0 0,0 1 0 0 0,1-1 0 0 0,0 1 0 0 0,0-1 0 0 0,1 1 0 0 0,-1-1 0 0 0,1 8 0 0 0,2 2 0 0 0,-1 0 0 0 0,-1 1 0 0 0,0-1 0 0 0,-6 29 0 0 0,6-41 0 0 0,-1 0 0 0 0,1 0 0 0 0,0 0 0 0 0,0 0 0 0 0,0 0 0 0 0,0 0 0 0 0,1 0 0 0 0,-1 0 0 0 0,1-1 0 0 0,-1 1 0 0 0,1 0 0 0 0,0 0 0 0 0,0 0 0 0 0,1 0 0 0 0,-1-1 0 0 0,0 1 0 0 0,1-1 0 0 0,0 1 0 0 0,-1-1 0 0 0,1 0 0 0 0,0 1 0 0 0,0-1 0 0 0,0 0 0 0 0,1 0 0 0 0,2 2 0 0 0,8 4 0 0 0,-11-7 0 0 0,-1 1 0 0 0,2-1 0 0 0,-1 0 0 0 0,0 0 0 0 0,0 1 0 0 0,0-2 0 0 0,0 1 0 0 0,1 0 0 0 0,3 1 0 0 0,-3-2 0 0 0,2 1 0 0 0,0 0 0 0 0,1 0 0 0 0,-1-1 0 0 0,0 0 0 0 0,1 0 0 0 0,-1 0 0 0 0,0 0 0 0 0,1-1 0 0 0,-1 0 0 0 0,0 0 0 0 0,0-1 0 0 0,6-1 0 0 0,3-5-696 0 0,1 1 0 0 0,-2-2 0 0 0,1 0 0 0 0,-1 0 0 0 0,0-2-1 0 0,-1 1 1 0 0,0-1 0 0 0,-1-1 0 0 0,-1 0 0 0 0,14-19 0 0 0,-12 13-1351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06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5 15663 0 0,'-22'0'2579'0'0,"23"0"-1610"0"0,4-3-445 0 0,-1 0 0 0 0,1 1 0 0 0,-1-1 0 0 0,1 1 0 0 0,0 0 0 0 0,0 1 0 0 0,0-1 0 0 0,10-1 0 0 0,39-3 109 0 0,-36 3-381 0 0,-1 0 0 0 0,1 2-1 0 0,26 1 1 0 0,-37 2-252 0 0,-5-1 0 0 0,-1-1 0 0 0,0 1 0 0 0,1 0 0 0 0,-1-1 0 0 0,0 1 0 0 0,1-1 0 0 0,-1 0 0 0 0,1 1 0 0 0,-1-1 0 0 0,1 0 0 0 0,1 0 0 0 0,3 0-64 0 0,-4 0-273 0 0,-2 0-138 0 0,5-2-349 0 0,-2 1-5133 0 0,-3 1 3910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06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5663 0 0,'0'0'356'0'0,"0"0"50"0"0,4-7 404 0 0,1 0 290 0 0,0-1-1 0 0,0 2 0 0 0,11-12 1 0 0,-15 17 297 0 0,1 0-1000 0 0,0 0 0 0 0,0 0 0 0 0,0 0 0 0 0,0 1-1 0 0,0-1 1 0 0,0 0 0 0 0,0 1 0 0 0,0-1 0 0 0,3 0 0 0 0,-2 2-322 0 0,0-1-1 0 0,0 1 1 0 0,0 0 0 0 0,-1 0-1 0 0,1 0 1 0 0,0 0 0 0 0,0 0-1 0 0,-1 1 1 0 0,1-1-1 0 0,4 4 1 0 0,23 21 1160 0 0,-24-20-1112 0 0,-1 1-1 0 0,0 0 1 0 0,8 15 0 0 0,6 7-6 0 0,-9-16-117 0 0,-1 0 0 0 0,0 0 0 0 0,1-1 0 0 0,0-1 0 0 0,1 0 0 0 0,0 0 0 0 0,24 17 0 0 0,-29-24 0 0 0,1 0 0 0 0,0-1 0 0 0,-1 0 0 0 0,1 0 0 0 0,1 0 0 0 0,-1-1 0 0 0,12 2 0 0 0,-19-3-1 0 0,1-1 0 0 0,-1 0-1 0 0,0 0 1 0 0,1 0 0 0 0,-1 0 0 0 0,1 0 0 0 0,-1 0-1 0 0,1 0 1 0 0,-1 0 0 0 0,0 0 0 0 0,1 0-1 0 0,-1 0 1 0 0,1 0 0 0 0,-1 0 0 0 0,0 0 0 0 0,1 0-1 0 0,-1 0 1 0 0,1-1 0 0 0,-1 1 0 0 0,0 0-1 0 0,1 0 1 0 0,-1 0 0 0 0,1-1 0 0 0,-1 1 0 0 0,0 0-1 0 0,1 0 1 0 0,-1-1 0 0 0,0 1 0 0 0,0 0-1 0 0,1-1 1 0 0,-1 1 0 0 0,0-1 0 0 0,0 1 0 0 0,1 0-1 0 0,-1-1 1 0 0,0 1 0 0 0,0 0 0 0 0,0-1-1 0 0,0 1 1 0 0,0-1 0 0 0,0 1 0 0 0,1-1 0 0 0,-1 1-1 0 0,0 0 1 0 0,0-1 0 0 0,0 1 0 0 0,0-1-1 0 0,-1 1 1 0 0,1-1 0 0 0,0 1 0 0 0,0 0 0 0 0,0-1-1 0 0,0 1 1 0 0,-1-1 0 0 0,1 0-65 0 0,-2-5-883 0 0,0-1 0 0 0,-1 1 0 0 0,1 0 0 0 0,-1 0 0 0 0,-1 1 0 0 0,1-1 0 0 0,-9-9 0 0 0,-1-5-2439 0 0,5 3 829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62 13823 0 0,'0'0'315'0'0,"0"0"45"0"0,0 0 21 0 0,1-9 63 0 0,-1 9-417 0 0,0-1 0 0 0,0 1 0 0 0,0-1-1 0 0,0 0 1 0 0,1 1 0 0 0,-1-1 0 0 0,0 1-1 0 0,0-1 1 0 0,0 0 0 0 0,1 1 0 0 0,-1-1-1 0 0,0 1 1 0 0,1-1 0 0 0,-1 1 0 0 0,0-1 0 0 0,1 1-1 0 0,-1-1 1 0 0,1 1 0 0 0,-1 0 0 0 0,1-1-1 0 0,-1 1 1 0 0,1-1 0 0 0,1 0 228 0 0,15-24 2681 0 0,-17 23-2271 0 0,0-7 915 0 0,0 6 1555 0 0,-8 9-2095 0 0,-2 6-849 0 0,1 0-1 0 0,0 0 1 0 0,1 1 0 0 0,-8 15 0 0 0,-10 16 755 0 0,-31 36-794 0 0,-15 22-139 0 0,-16 21-889 0 0,82-117-724 0 0,5-5-4590 0 0,1-1-1968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1T10:19:10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97 8287 0 0,'0'0'191'0'0,"0"0"26"0"0,0 0 9 0 0,0 0 42 0 0,0 0 158 0 0,0 0 72 0 0,0 0 12 0 0,-2-7 283 0 0,1 6 3022 0 0,-69 18 2048 0 0,62-14-5519 0 0,0 0 1 0 0,1 0-1 0 0,-1 1 0 0 0,1 0 0 0 0,0 0 0 0 0,-12 9 0 0 0,1 10-327 0 0,6-7-18 0 0,7-10 1 0 0,1-1 0 0 0,0 1 0 0 0,1 0 0 0 0,-1 0 0 0 0,1 0 0 0 0,0 0 0 0 0,-3 13 0 0 0,2-7 0 0 0,1 1 0 0 0,1 0 0 0 0,-2 15 0 0 0,4-24 0 0 0,0 1 0 0 0,0-1 0 0 0,0 1 0 0 0,1-1 0 0 0,-1 1 0 0 0,1-1 0 0 0,0 0 0 0 0,1 0 0 0 0,-1 1 0 0 0,1-1 0 0 0,0 0 0 0 0,2 4 0 0 0,-2-6 49 0 0,-1 1-1 0 0,1-1 1 0 0,0 0-1 0 0,0-1 1 0 0,-1 1-1 0 0,1 0 1 0 0,1 0-1 0 0,-1-1 1 0 0,0 1-1 0 0,0-1 1 0 0,0 0-1 0 0,1 0 1 0 0,-1 0 0 0 0,1 0-1 0 0,-1 0 1 0 0,1 0-1 0 0,3 0 1 0 0,0 0 137 0 0,0-1 1 0 0,0 0-1 0 0,0 0 1 0 0,-1-1-1 0 0,10-2 1 0 0,-7 2-132 0 0,0-1 48 0 0,-1 0-1 0 0,1 0 0 0 0,-1-1 1 0 0,0 0-1 0 0,1-1 1 0 0,-1 1-1 0 0,-1-1 0 0 0,1-1 1 0 0,6-4-1 0 0,5-6 410 0 0,28-30 0 0 0,-39 37-440 0 0,0 0 0 0 0,-1-1 0 0 0,0 0 0 0 0,0-1 0 0 0,0 1 0 0 0,-2-1 0 0 0,1 0 0 0 0,-1 0 0 0 0,-1 0 0 0 0,1-1 0 0 0,-2 1 0 0 0,0-1 0 0 0,0 0 0 0 0,-1 0 0 0 0,0 0 0 0 0,-1 0 0 0 0,0 1 0 0 0,0-1 0 0 0,-4-18 0 0 0,2 24-29 0 0,1 0 0 0 0,-1 1 1 0 0,1-1-1 0 0,-1 1 0 0 0,0-1 0 0 0,-1 1 0 0 0,1 0 1 0 0,-1 0-1 0 0,-4-5 0 0 0,5 7-33 0 0,0 0 0 0 0,0 0-1 0 0,0 0 1 0 0,0 1 0 0 0,0-1 0 0 0,0 0-1 0 0,-1 1 1 0 0,1-1 0 0 0,-1 1 0 0 0,1 0 0 0 0,-1 0-1 0 0,1 0 1 0 0,-1 0 0 0 0,0 1 0 0 0,1-1-1 0 0,-1 1 1 0 0,-4-1 0 0 0,-36 5-2113 0 0,24 0-1995 0 0,-24 9 1 0 0,22-6-4253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17F600-1093-490E-860D-E53CA86126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0BAA802-3149-4243-A3B2-1BC5ED75571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F66BCD1-7375-451C-9CA8-12E77FB48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FE134F-7716-4612-BD62-16B06DD9A8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23439F-161F-4CE9-96EC-2F1A0CF6D4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676781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14CD88-786F-439C-B0C9-631CE76CD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F92A662-EAD7-452E-B9D0-C5DD2A825A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2ED52D-6EAE-47F1-870E-494F16E90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FB1191-7CAF-4EF2-8B6A-EA7C8F34F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5117F-F21E-461C-80AD-512DFA7EA6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29450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745B6BF-B8A2-4969-9880-9BBA7FAAF44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584AB8B-CC4A-45D7-9963-897DF8C3BFA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A8D8F7-70FE-4F50-9884-EB0FBF05CA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F6F905-1FB6-4EC7-9DAF-D41EF6DBC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F29759-9EAC-407E-A8F4-AD9028FA4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78703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AFAD0F-EFA4-4B85-804F-D7EAABC40A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0AA8D3-D9B8-4AD8-B5BC-1C031CF87A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67BD1B-674D-4335-BE20-14578320F8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FE5104-273F-4EFD-9897-914C0859F5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06B331-6534-4618-B02C-1E4B4D1ACC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727404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84A833-B299-4902-8A0A-40B4E49C1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90DC7C-7692-4021-847D-2427C271A5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A7AE591-C855-433B-8565-7249D6521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942769-73BC-4962-ABFB-48433BE78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9173AE-7674-4829-87EC-EB79BFEA8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73665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4923AD-E2D6-4FD1-8408-E3B0769D6C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D0E65-AA68-43E6-8F27-F100FF51E45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CB6940E-E7C0-4CD8-8881-426B54F21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642F0D-9EE5-42A9-9C7D-BACA8FBEA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5E8CCE-A488-48BB-ACC1-5345A974AF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56C2753-A3E8-487E-9489-98C3BA8C3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83256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21E1A5-F891-4D33-A72E-69357B1ED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E33B42F-88F3-4C12-8C83-A65F75E748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A4DB2F-BB2D-4A15-99EF-3DFD25A680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930232A-CAF6-46C5-AE06-2A3410E417C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34DAD39-46AD-4A30-928A-7975FE9528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3738AAE-A99E-4CDD-BF39-DB9BB0800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A4D89E4-241A-4D32-866B-8B9040D01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BFCB1B0-6923-49E6-A041-6DF088D52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07985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001D3-B95B-48EA-A421-7D3D4688F0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B22CB3D-CEFC-4F03-BCBE-40C5B11F8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146E169-02CD-411E-9671-4EC1D8A904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3AE086-9453-4253-BCED-75697D82B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422822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A004C6-797A-4D3A-AE1F-17EF7159C5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1933EC-937D-44C0-A75F-07A9BC25F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EB2B0E-1D9C-403B-8F33-3B5788EFA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786016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BFDE6D-FC3D-4F97-A7BB-E468D28606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F93CA2-FCCD-42EF-81BF-22A13F4947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87416AA-FDAB-4F45-AA02-6CA89881DA7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F45286-795D-4A24-ADBD-BB19FF7688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A087A1-3ECA-4C73-B698-24AE86AE6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CBF1CB-72A1-4E6B-9E47-9C024EAD9D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88721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D76ED5-DD64-4EBC-AF1F-6F5B1DA394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CAA7762-29E8-4310-BFD4-C18474FBD43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C479E1-8ED0-40D2-8E9A-BFC7509C81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DF5480-5539-41E5-8D4D-4E98736CB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30525E-84DA-49A2-8051-B508EB793F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14C5F2-983E-4D6A-8AD2-9BE54BB0CE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158167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2393AE-2190-4E4F-BE51-9E9B7DF2E2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CDC0ED-5515-421C-B073-B20306B89D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74098-D1D3-4EA5-8C9B-A01C70B3A81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E98FA-DCF4-4E1C-B94D-FD319E0EBAE2}" type="datetimeFigureOut">
              <a:rPr lang="nb-NO" smtClean="0"/>
              <a:t>11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69C80E-0258-421B-BEAE-365DC7CE88E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B3BB13-3AE3-4AB3-BC45-437DF1DBF5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39CB0A-E4A1-4B00-9A2A-B404C2D581B8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382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2.png"/><Relationship Id="rId13" Type="http://schemas.openxmlformats.org/officeDocument/2006/relationships/customXml" Target="../ink/ink1527.xml"/><Relationship Id="rId3" Type="http://schemas.openxmlformats.org/officeDocument/2006/relationships/customXml" Target="../ink/ink1522.xml"/><Relationship Id="rId7" Type="http://schemas.openxmlformats.org/officeDocument/2006/relationships/customXml" Target="../ink/ink1524.xml"/><Relationship Id="rId12" Type="http://schemas.openxmlformats.org/officeDocument/2006/relationships/image" Target="../media/image1524.png"/><Relationship Id="rId2" Type="http://schemas.openxmlformats.org/officeDocument/2006/relationships/image" Target="../media/image310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1.png"/><Relationship Id="rId11" Type="http://schemas.openxmlformats.org/officeDocument/2006/relationships/customXml" Target="../ink/ink1526.xml"/><Relationship Id="rId5" Type="http://schemas.openxmlformats.org/officeDocument/2006/relationships/customXml" Target="../ink/ink1523.xml"/><Relationship Id="rId10" Type="http://schemas.openxmlformats.org/officeDocument/2006/relationships/image" Target="../media/image1523.png"/><Relationship Id="rId4" Type="http://schemas.openxmlformats.org/officeDocument/2006/relationships/image" Target="../media/image1520.png"/><Relationship Id="rId9" Type="http://schemas.openxmlformats.org/officeDocument/2006/relationships/customXml" Target="../ink/ink1525.xml"/><Relationship Id="rId14" Type="http://schemas.openxmlformats.org/officeDocument/2006/relationships/image" Target="../media/image1525.png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82.png"/><Relationship Id="rId299" Type="http://schemas.openxmlformats.org/officeDocument/2006/relationships/image" Target="../media/image1671.png"/><Relationship Id="rId21" Type="http://schemas.openxmlformats.org/officeDocument/2006/relationships/image" Target="../media/image1534.png"/><Relationship Id="rId63" Type="http://schemas.openxmlformats.org/officeDocument/2006/relationships/image" Target="../media/image1555.png"/><Relationship Id="rId159" Type="http://schemas.openxmlformats.org/officeDocument/2006/relationships/image" Target="../media/image1602.png"/><Relationship Id="rId324" Type="http://schemas.openxmlformats.org/officeDocument/2006/relationships/customXml" Target="../ink/ink1689.xml"/><Relationship Id="rId366" Type="http://schemas.openxmlformats.org/officeDocument/2006/relationships/customXml" Target="../ink/ink1710.xml"/><Relationship Id="rId531" Type="http://schemas.openxmlformats.org/officeDocument/2006/relationships/image" Target="../media/image1784.png"/><Relationship Id="rId573" Type="http://schemas.openxmlformats.org/officeDocument/2006/relationships/image" Target="../media/image1805.png"/><Relationship Id="rId629" Type="http://schemas.openxmlformats.org/officeDocument/2006/relationships/image" Target="../media/image1833.png"/><Relationship Id="rId170" Type="http://schemas.openxmlformats.org/officeDocument/2006/relationships/customXml" Target="../ink/ink1612.xml"/><Relationship Id="rId226" Type="http://schemas.openxmlformats.org/officeDocument/2006/relationships/customXml" Target="../ink/ink1640.xml"/><Relationship Id="rId433" Type="http://schemas.openxmlformats.org/officeDocument/2006/relationships/image" Target="../media/image1736.png"/><Relationship Id="rId268" Type="http://schemas.openxmlformats.org/officeDocument/2006/relationships/customXml" Target="../ink/ink1661.xml"/><Relationship Id="rId475" Type="http://schemas.openxmlformats.org/officeDocument/2006/relationships/image" Target="../media/image1756.png"/><Relationship Id="rId640" Type="http://schemas.openxmlformats.org/officeDocument/2006/relationships/customXml" Target="../ink/ink1847.xml"/><Relationship Id="rId32" Type="http://schemas.openxmlformats.org/officeDocument/2006/relationships/customXml" Target="../ink/ink1543.xml"/><Relationship Id="rId74" Type="http://schemas.openxmlformats.org/officeDocument/2006/relationships/customXml" Target="../ink/ink1564.xml"/><Relationship Id="rId128" Type="http://schemas.openxmlformats.org/officeDocument/2006/relationships/customXml" Target="../ink/ink1591.xml"/><Relationship Id="rId335" Type="http://schemas.openxmlformats.org/officeDocument/2006/relationships/image" Target="../media/image1689.png"/><Relationship Id="rId377" Type="http://schemas.openxmlformats.org/officeDocument/2006/relationships/image" Target="../media/image1709.png"/><Relationship Id="rId500" Type="http://schemas.openxmlformats.org/officeDocument/2006/relationships/customXml" Target="../ink/ink1777.xml"/><Relationship Id="rId542" Type="http://schemas.openxmlformats.org/officeDocument/2006/relationships/customXml" Target="../ink/ink1798.xml"/><Relationship Id="rId584" Type="http://schemas.openxmlformats.org/officeDocument/2006/relationships/customXml" Target="../ink/ink1819.xml"/><Relationship Id="rId5" Type="http://schemas.openxmlformats.org/officeDocument/2006/relationships/image" Target="../media/image1527.png"/><Relationship Id="rId181" Type="http://schemas.openxmlformats.org/officeDocument/2006/relationships/image" Target="../media/image1613.png"/><Relationship Id="rId237" Type="http://schemas.openxmlformats.org/officeDocument/2006/relationships/image" Target="../media/image1641.png"/><Relationship Id="rId402" Type="http://schemas.openxmlformats.org/officeDocument/2006/relationships/customXml" Target="../ink/ink1728.xml"/><Relationship Id="rId279" Type="http://schemas.openxmlformats.org/officeDocument/2006/relationships/image" Target="../media/image1661.png"/><Relationship Id="rId444" Type="http://schemas.openxmlformats.org/officeDocument/2006/relationships/customXml" Target="../ink/ink1749.xml"/><Relationship Id="rId486" Type="http://schemas.openxmlformats.org/officeDocument/2006/relationships/customXml" Target="../ink/ink1770.xml"/><Relationship Id="rId651" Type="http://schemas.openxmlformats.org/officeDocument/2006/relationships/image" Target="../media/image1844.png"/><Relationship Id="rId43" Type="http://schemas.openxmlformats.org/officeDocument/2006/relationships/image" Target="../media/image1545.png"/><Relationship Id="rId139" Type="http://schemas.openxmlformats.org/officeDocument/2006/relationships/image" Target="../media/image1593.png"/><Relationship Id="rId290" Type="http://schemas.openxmlformats.org/officeDocument/2006/relationships/customXml" Target="../ink/ink1672.xml"/><Relationship Id="rId304" Type="http://schemas.openxmlformats.org/officeDocument/2006/relationships/customXml" Target="../ink/ink1679.xml"/><Relationship Id="rId346" Type="http://schemas.openxmlformats.org/officeDocument/2006/relationships/customXml" Target="../ink/ink1700.xml"/><Relationship Id="rId388" Type="http://schemas.openxmlformats.org/officeDocument/2006/relationships/customXml" Target="../ink/ink1721.xml"/><Relationship Id="rId511" Type="http://schemas.openxmlformats.org/officeDocument/2006/relationships/image" Target="../media/image1774.png"/><Relationship Id="rId553" Type="http://schemas.openxmlformats.org/officeDocument/2006/relationships/image" Target="../media/image1795.png"/><Relationship Id="rId609" Type="http://schemas.openxmlformats.org/officeDocument/2006/relationships/image" Target="../media/image1823.png"/><Relationship Id="rId85" Type="http://schemas.openxmlformats.org/officeDocument/2006/relationships/image" Target="../media/image1566.png"/><Relationship Id="rId150" Type="http://schemas.openxmlformats.org/officeDocument/2006/relationships/customXml" Target="../ink/ink1602.xml"/><Relationship Id="rId192" Type="http://schemas.openxmlformats.org/officeDocument/2006/relationships/customXml" Target="../ink/ink1623.xml"/><Relationship Id="rId206" Type="http://schemas.openxmlformats.org/officeDocument/2006/relationships/customXml" Target="../ink/ink1630.xml"/><Relationship Id="rId413" Type="http://schemas.openxmlformats.org/officeDocument/2006/relationships/image" Target="../media/image1727.png"/><Relationship Id="rId595" Type="http://schemas.openxmlformats.org/officeDocument/2006/relationships/image" Target="../media/image1816.png"/><Relationship Id="rId248" Type="http://schemas.openxmlformats.org/officeDocument/2006/relationships/customXml" Target="../ink/ink1651.xml"/><Relationship Id="rId455" Type="http://schemas.openxmlformats.org/officeDocument/2006/relationships/image" Target="../media/image1747.png"/><Relationship Id="rId497" Type="http://schemas.openxmlformats.org/officeDocument/2006/relationships/image" Target="../media/image1767.png"/><Relationship Id="rId620" Type="http://schemas.openxmlformats.org/officeDocument/2006/relationships/customXml" Target="../ink/ink1837.xml"/><Relationship Id="rId12" Type="http://schemas.openxmlformats.org/officeDocument/2006/relationships/customXml" Target="../ink/ink1533.xml"/><Relationship Id="rId108" Type="http://schemas.openxmlformats.org/officeDocument/2006/relationships/customXml" Target="../ink/ink1581.xml"/><Relationship Id="rId315" Type="http://schemas.openxmlformats.org/officeDocument/2006/relationships/image" Target="../media/image1679.png"/><Relationship Id="rId357" Type="http://schemas.openxmlformats.org/officeDocument/2006/relationships/image" Target="../media/image1699.png"/><Relationship Id="rId522" Type="http://schemas.openxmlformats.org/officeDocument/2006/relationships/customXml" Target="../ink/ink1788.xml"/><Relationship Id="rId54" Type="http://schemas.openxmlformats.org/officeDocument/2006/relationships/customXml" Target="../ink/ink1554.xml"/><Relationship Id="rId96" Type="http://schemas.openxmlformats.org/officeDocument/2006/relationships/customXml" Target="../ink/ink1575.xml"/><Relationship Id="rId161" Type="http://schemas.openxmlformats.org/officeDocument/2006/relationships/image" Target="../media/image1603.png"/><Relationship Id="rId217" Type="http://schemas.openxmlformats.org/officeDocument/2006/relationships/image" Target="../media/image1631.png"/><Relationship Id="rId399" Type="http://schemas.openxmlformats.org/officeDocument/2006/relationships/image" Target="../media/image1720.png"/><Relationship Id="rId564" Type="http://schemas.openxmlformats.org/officeDocument/2006/relationships/customXml" Target="../ink/ink1809.xml"/><Relationship Id="rId259" Type="http://schemas.openxmlformats.org/officeDocument/2006/relationships/image" Target="../media/image1652.png"/><Relationship Id="rId424" Type="http://schemas.openxmlformats.org/officeDocument/2006/relationships/customXml" Target="../ink/ink1739.xml"/><Relationship Id="rId466" Type="http://schemas.openxmlformats.org/officeDocument/2006/relationships/customXml" Target="../ink/ink1760.xml"/><Relationship Id="rId631" Type="http://schemas.openxmlformats.org/officeDocument/2006/relationships/image" Target="../media/image1834.png"/><Relationship Id="rId23" Type="http://schemas.openxmlformats.org/officeDocument/2006/relationships/image" Target="../media/image1535.png"/><Relationship Id="rId119" Type="http://schemas.openxmlformats.org/officeDocument/2006/relationships/image" Target="../media/image1583.png"/><Relationship Id="rId270" Type="http://schemas.openxmlformats.org/officeDocument/2006/relationships/customXml" Target="../ink/ink1662.xml"/><Relationship Id="rId326" Type="http://schemas.openxmlformats.org/officeDocument/2006/relationships/customXml" Target="../ink/ink1690.xml"/><Relationship Id="rId533" Type="http://schemas.openxmlformats.org/officeDocument/2006/relationships/image" Target="../media/image1785.png"/><Relationship Id="rId65" Type="http://schemas.openxmlformats.org/officeDocument/2006/relationships/image" Target="../media/image1556.png"/><Relationship Id="rId130" Type="http://schemas.openxmlformats.org/officeDocument/2006/relationships/customXml" Target="../ink/ink1592.xml"/><Relationship Id="rId368" Type="http://schemas.openxmlformats.org/officeDocument/2006/relationships/customXml" Target="../ink/ink1711.xml"/><Relationship Id="rId575" Type="http://schemas.openxmlformats.org/officeDocument/2006/relationships/image" Target="../media/image1806.png"/><Relationship Id="rId172" Type="http://schemas.openxmlformats.org/officeDocument/2006/relationships/customXml" Target="../ink/ink1613.xml"/><Relationship Id="rId228" Type="http://schemas.openxmlformats.org/officeDocument/2006/relationships/customXml" Target="../ink/ink1641.xml"/><Relationship Id="rId435" Type="http://schemas.openxmlformats.org/officeDocument/2006/relationships/image" Target="../media/image1737.png"/><Relationship Id="rId477" Type="http://schemas.openxmlformats.org/officeDocument/2006/relationships/image" Target="../media/image1757.png"/><Relationship Id="rId600" Type="http://schemas.openxmlformats.org/officeDocument/2006/relationships/customXml" Target="../ink/ink1827.xml"/><Relationship Id="rId642" Type="http://schemas.openxmlformats.org/officeDocument/2006/relationships/customXml" Target="../ink/ink1848.xml"/><Relationship Id="rId281" Type="http://schemas.openxmlformats.org/officeDocument/2006/relationships/image" Target="../media/image1662.png"/><Relationship Id="rId337" Type="http://schemas.openxmlformats.org/officeDocument/2006/relationships/image" Target="../media/image1690.png"/><Relationship Id="rId502" Type="http://schemas.openxmlformats.org/officeDocument/2006/relationships/customXml" Target="../ink/ink1778.xml"/><Relationship Id="rId34" Type="http://schemas.openxmlformats.org/officeDocument/2006/relationships/customXml" Target="../ink/ink1544.xml"/><Relationship Id="rId76" Type="http://schemas.openxmlformats.org/officeDocument/2006/relationships/customXml" Target="../ink/ink1565.xml"/><Relationship Id="rId141" Type="http://schemas.openxmlformats.org/officeDocument/2006/relationships/image" Target="../media/image765.png"/><Relationship Id="rId379" Type="http://schemas.openxmlformats.org/officeDocument/2006/relationships/image" Target="../media/image1710.png"/><Relationship Id="rId544" Type="http://schemas.openxmlformats.org/officeDocument/2006/relationships/customXml" Target="../ink/ink1799.xml"/><Relationship Id="rId586" Type="http://schemas.openxmlformats.org/officeDocument/2006/relationships/customXml" Target="../ink/ink1820.xml"/><Relationship Id="rId7" Type="http://schemas.openxmlformats.org/officeDocument/2006/relationships/image" Target="../media/image1528.png"/><Relationship Id="rId183" Type="http://schemas.openxmlformats.org/officeDocument/2006/relationships/image" Target="../media/image1614.png"/><Relationship Id="rId239" Type="http://schemas.openxmlformats.org/officeDocument/2006/relationships/image" Target="../media/image1642.png"/><Relationship Id="rId390" Type="http://schemas.openxmlformats.org/officeDocument/2006/relationships/customXml" Target="../ink/ink1722.xml"/><Relationship Id="rId404" Type="http://schemas.openxmlformats.org/officeDocument/2006/relationships/customXml" Target="../ink/ink1729.xml"/><Relationship Id="rId446" Type="http://schemas.openxmlformats.org/officeDocument/2006/relationships/customXml" Target="../ink/ink1750.xml"/><Relationship Id="rId611" Type="http://schemas.openxmlformats.org/officeDocument/2006/relationships/image" Target="../media/image1824.png"/><Relationship Id="rId653" Type="http://schemas.openxmlformats.org/officeDocument/2006/relationships/image" Target="../media/image1845.png"/><Relationship Id="rId250" Type="http://schemas.openxmlformats.org/officeDocument/2006/relationships/customXml" Target="../ink/ink1652.xml"/><Relationship Id="rId292" Type="http://schemas.openxmlformats.org/officeDocument/2006/relationships/customXml" Target="../ink/ink1673.xml"/><Relationship Id="rId306" Type="http://schemas.openxmlformats.org/officeDocument/2006/relationships/customXml" Target="../ink/ink1680.xml"/><Relationship Id="rId488" Type="http://schemas.openxmlformats.org/officeDocument/2006/relationships/customXml" Target="../ink/ink1771.xml"/><Relationship Id="rId45" Type="http://schemas.openxmlformats.org/officeDocument/2006/relationships/image" Target="../media/image1546.png"/><Relationship Id="rId87" Type="http://schemas.openxmlformats.org/officeDocument/2006/relationships/image" Target="../media/image1567.png"/><Relationship Id="rId110" Type="http://schemas.openxmlformats.org/officeDocument/2006/relationships/customXml" Target="../ink/ink1582.xml"/><Relationship Id="rId348" Type="http://schemas.openxmlformats.org/officeDocument/2006/relationships/customXml" Target="../ink/ink1701.xml"/><Relationship Id="rId513" Type="http://schemas.openxmlformats.org/officeDocument/2006/relationships/image" Target="../media/image1775.png"/><Relationship Id="rId555" Type="http://schemas.openxmlformats.org/officeDocument/2006/relationships/image" Target="../media/image1796.png"/><Relationship Id="rId597" Type="http://schemas.openxmlformats.org/officeDocument/2006/relationships/image" Target="../media/image1817.png"/><Relationship Id="rId152" Type="http://schemas.openxmlformats.org/officeDocument/2006/relationships/customXml" Target="../ink/ink1603.xml"/><Relationship Id="rId194" Type="http://schemas.openxmlformats.org/officeDocument/2006/relationships/customXml" Target="../ink/ink1624.xml"/><Relationship Id="rId208" Type="http://schemas.openxmlformats.org/officeDocument/2006/relationships/customXml" Target="../ink/ink1631.xml"/><Relationship Id="rId415" Type="http://schemas.openxmlformats.org/officeDocument/2006/relationships/image" Target="../media/image1728.png"/><Relationship Id="rId457" Type="http://schemas.openxmlformats.org/officeDocument/2006/relationships/image" Target="../media/image1748.png"/><Relationship Id="rId622" Type="http://schemas.openxmlformats.org/officeDocument/2006/relationships/customXml" Target="../ink/ink1838.xml"/><Relationship Id="rId261" Type="http://schemas.openxmlformats.org/officeDocument/2006/relationships/image" Target="../media/image1653.png"/><Relationship Id="rId499" Type="http://schemas.openxmlformats.org/officeDocument/2006/relationships/image" Target="../media/image1768.png"/><Relationship Id="rId14" Type="http://schemas.openxmlformats.org/officeDocument/2006/relationships/customXml" Target="../ink/ink1534.xml"/><Relationship Id="rId56" Type="http://schemas.openxmlformats.org/officeDocument/2006/relationships/customXml" Target="../ink/ink1555.xml"/><Relationship Id="rId317" Type="http://schemas.openxmlformats.org/officeDocument/2006/relationships/image" Target="../media/image1680.png"/><Relationship Id="rId359" Type="http://schemas.openxmlformats.org/officeDocument/2006/relationships/image" Target="../media/image1700.png"/><Relationship Id="rId524" Type="http://schemas.openxmlformats.org/officeDocument/2006/relationships/customXml" Target="../ink/ink1789.xml"/><Relationship Id="rId566" Type="http://schemas.openxmlformats.org/officeDocument/2006/relationships/customXml" Target="../ink/ink1810.xml"/><Relationship Id="rId98" Type="http://schemas.openxmlformats.org/officeDocument/2006/relationships/customXml" Target="../ink/ink1576.xml"/><Relationship Id="rId121" Type="http://schemas.openxmlformats.org/officeDocument/2006/relationships/image" Target="../media/image1584.png"/><Relationship Id="rId163" Type="http://schemas.openxmlformats.org/officeDocument/2006/relationships/image" Target="../media/image1604.png"/><Relationship Id="rId219" Type="http://schemas.openxmlformats.org/officeDocument/2006/relationships/image" Target="../media/image1632.png"/><Relationship Id="rId370" Type="http://schemas.openxmlformats.org/officeDocument/2006/relationships/customXml" Target="../ink/ink1712.xml"/><Relationship Id="rId426" Type="http://schemas.openxmlformats.org/officeDocument/2006/relationships/customXml" Target="../ink/ink1740.xml"/><Relationship Id="rId633" Type="http://schemas.openxmlformats.org/officeDocument/2006/relationships/image" Target="../media/image1835.png"/><Relationship Id="rId230" Type="http://schemas.openxmlformats.org/officeDocument/2006/relationships/customXml" Target="../ink/ink1642.xml"/><Relationship Id="rId468" Type="http://schemas.openxmlformats.org/officeDocument/2006/relationships/customXml" Target="../ink/ink1761.xml"/><Relationship Id="rId25" Type="http://schemas.openxmlformats.org/officeDocument/2006/relationships/image" Target="../media/image1536.png"/><Relationship Id="rId67" Type="http://schemas.openxmlformats.org/officeDocument/2006/relationships/image" Target="../media/image1557.png"/><Relationship Id="rId272" Type="http://schemas.openxmlformats.org/officeDocument/2006/relationships/customXml" Target="../ink/ink1663.xml"/><Relationship Id="rId328" Type="http://schemas.openxmlformats.org/officeDocument/2006/relationships/customXml" Target="../ink/ink1691.xml"/><Relationship Id="rId535" Type="http://schemas.openxmlformats.org/officeDocument/2006/relationships/image" Target="../media/image1786.png"/><Relationship Id="rId577" Type="http://schemas.openxmlformats.org/officeDocument/2006/relationships/image" Target="../media/image1807.png"/><Relationship Id="rId132" Type="http://schemas.openxmlformats.org/officeDocument/2006/relationships/customXml" Target="../ink/ink1593.xml"/><Relationship Id="rId174" Type="http://schemas.openxmlformats.org/officeDocument/2006/relationships/customXml" Target="../ink/ink1614.xml"/><Relationship Id="rId381" Type="http://schemas.openxmlformats.org/officeDocument/2006/relationships/image" Target="../media/image1711.png"/><Relationship Id="rId602" Type="http://schemas.openxmlformats.org/officeDocument/2006/relationships/customXml" Target="../ink/ink1828.xml"/><Relationship Id="rId241" Type="http://schemas.openxmlformats.org/officeDocument/2006/relationships/image" Target="../media/image1643.png"/><Relationship Id="rId437" Type="http://schemas.openxmlformats.org/officeDocument/2006/relationships/image" Target="../media/image1738.png"/><Relationship Id="rId479" Type="http://schemas.openxmlformats.org/officeDocument/2006/relationships/image" Target="../media/image1758.png"/><Relationship Id="rId644" Type="http://schemas.openxmlformats.org/officeDocument/2006/relationships/customXml" Target="../ink/ink1849.xml"/><Relationship Id="rId36" Type="http://schemas.openxmlformats.org/officeDocument/2006/relationships/customXml" Target="../ink/ink1545.xml"/><Relationship Id="rId283" Type="http://schemas.openxmlformats.org/officeDocument/2006/relationships/image" Target="../media/image1663.png"/><Relationship Id="rId339" Type="http://schemas.openxmlformats.org/officeDocument/2006/relationships/image" Target="../media/image1691.png"/><Relationship Id="rId490" Type="http://schemas.openxmlformats.org/officeDocument/2006/relationships/customXml" Target="../ink/ink1772.xml"/><Relationship Id="rId504" Type="http://schemas.openxmlformats.org/officeDocument/2006/relationships/customXml" Target="../ink/ink1779.xml"/><Relationship Id="rId546" Type="http://schemas.openxmlformats.org/officeDocument/2006/relationships/customXml" Target="../ink/ink1800.xml"/><Relationship Id="rId78" Type="http://schemas.openxmlformats.org/officeDocument/2006/relationships/customXml" Target="../ink/ink1566.xml"/><Relationship Id="rId101" Type="http://schemas.openxmlformats.org/officeDocument/2006/relationships/image" Target="../media/image1574.png"/><Relationship Id="rId143" Type="http://schemas.openxmlformats.org/officeDocument/2006/relationships/image" Target="../media/image1594.png"/><Relationship Id="rId185" Type="http://schemas.openxmlformats.org/officeDocument/2006/relationships/image" Target="../media/image1615.png"/><Relationship Id="rId350" Type="http://schemas.openxmlformats.org/officeDocument/2006/relationships/customXml" Target="../ink/ink1702.xml"/><Relationship Id="rId406" Type="http://schemas.openxmlformats.org/officeDocument/2006/relationships/customXml" Target="../ink/ink1730.xml"/><Relationship Id="rId588" Type="http://schemas.openxmlformats.org/officeDocument/2006/relationships/customXml" Target="../ink/ink1821.xml"/><Relationship Id="rId9" Type="http://schemas.openxmlformats.org/officeDocument/2006/relationships/image" Target="../media/image1052.png"/><Relationship Id="rId210" Type="http://schemas.openxmlformats.org/officeDocument/2006/relationships/customXml" Target="../ink/ink1632.xml"/><Relationship Id="rId392" Type="http://schemas.openxmlformats.org/officeDocument/2006/relationships/customXml" Target="../ink/ink1723.xml"/><Relationship Id="rId448" Type="http://schemas.openxmlformats.org/officeDocument/2006/relationships/customXml" Target="../ink/ink1751.xml"/><Relationship Id="rId613" Type="http://schemas.openxmlformats.org/officeDocument/2006/relationships/image" Target="../media/image1825.png"/><Relationship Id="rId655" Type="http://schemas.openxmlformats.org/officeDocument/2006/relationships/image" Target="../media/image1846.png"/><Relationship Id="rId252" Type="http://schemas.openxmlformats.org/officeDocument/2006/relationships/customXml" Target="../ink/ink1653.xml"/><Relationship Id="rId294" Type="http://schemas.openxmlformats.org/officeDocument/2006/relationships/customXml" Target="../ink/ink1674.xml"/><Relationship Id="rId308" Type="http://schemas.openxmlformats.org/officeDocument/2006/relationships/customXml" Target="../ink/ink1681.xml"/><Relationship Id="rId515" Type="http://schemas.openxmlformats.org/officeDocument/2006/relationships/image" Target="../media/image1776.png"/><Relationship Id="rId47" Type="http://schemas.openxmlformats.org/officeDocument/2006/relationships/image" Target="../media/image1547.png"/><Relationship Id="rId89" Type="http://schemas.openxmlformats.org/officeDocument/2006/relationships/image" Target="../media/image1568.png"/><Relationship Id="rId112" Type="http://schemas.openxmlformats.org/officeDocument/2006/relationships/customXml" Target="../ink/ink1583.xml"/><Relationship Id="rId154" Type="http://schemas.openxmlformats.org/officeDocument/2006/relationships/customXml" Target="../ink/ink1604.xml"/><Relationship Id="rId361" Type="http://schemas.openxmlformats.org/officeDocument/2006/relationships/image" Target="../media/image1701.png"/><Relationship Id="rId557" Type="http://schemas.openxmlformats.org/officeDocument/2006/relationships/image" Target="../media/image1797.png"/><Relationship Id="rId599" Type="http://schemas.openxmlformats.org/officeDocument/2006/relationships/image" Target="../media/image1818.png"/><Relationship Id="rId196" Type="http://schemas.openxmlformats.org/officeDocument/2006/relationships/customXml" Target="../ink/ink1625.xml"/><Relationship Id="rId417" Type="http://schemas.openxmlformats.org/officeDocument/2006/relationships/image" Target="../media/image1729.png"/><Relationship Id="rId459" Type="http://schemas.openxmlformats.org/officeDocument/2006/relationships/image" Target="../media/image1749.png"/><Relationship Id="rId624" Type="http://schemas.openxmlformats.org/officeDocument/2006/relationships/customXml" Target="../ink/ink1839.xml"/><Relationship Id="rId16" Type="http://schemas.openxmlformats.org/officeDocument/2006/relationships/customXml" Target="../ink/ink1535.xml"/><Relationship Id="rId221" Type="http://schemas.openxmlformats.org/officeDocument/2006/relationships/image" Target="../media/image1633.png"/><Relationship Id="rId263" Type="http://schemas.openxmlformats.org/officeDocument/2006/relationships/image" Target="../media/image1654.png"/><Relationship Id="rId319" Type="http://schemas.openxmlformats.org/officeDocument/2006/relationships/image" Target="../media/image1681.png"/><Relationship Id="rId470" Type="http://schemas.openxmlformats.org/officeDocument/2006/relationships/customXml" Target="../ink/ink1762.xml"/><Relationship Id="rId526" Type="http://schemas.openxmlformats.org/officeDocument/2006/relationships/customXml" Target="../ink/ink1790.xml"/><Relationship Id="rId58" Type="http://schemas.openxmlformats.org/officeDocument/2006/relationships/customXml" Target="../ink/ink1556.xml"/><Relationship Id="rId123" Type="http://schemas.openxmlformats.org/officeDocument/2006/relationships/image" Target="../media/image1585.png"/><Relationship Id="rId330" Type="http://schemas.openxmlformats.org/officeDocument/2006/relationships/customXml" Target="../ink/ink1692.xml"/><Relationship Id="rId568" Type="http://schemas.openxmlformats.org/officeDocument/2006/relationships/customXml" Target="../ink/ink1811.xml"/><Relationship Id="rId165" Type="http://schemas.openxmlformats.org/officeDocument/2006/relationships/image" Target="../media/image1605.png"/><Relationship Id="rId372" Type="http://schemas.openxmlformats.org/officeDocument/2006/relationships/customXml" Target="../ink/ink1713.xml"/><Relationship Id="rId428" Type="http://schemas.openxmlformats.org/officeDocument/2006/relationships/customXml" Target="../ink/ink1741.xml"/><Relationship Id="rId635" Type="http://schemas.openxmlformats.org/officeDocument/2006/relationships/image" Target="../media/image1836.png"/><Relationship Id="rId232" Type="http://schemas.openxmlformats.org/officeDocument/2006/relationships/customXml" Target="../ink/ink1643.xml"/><Relationship Id="rId274" Type="http://schemas.openxmlformats.org/officeDocument/2006/relationships/customXml" Target="../ink/ink1664.xml"/><Relationship Id="rId481" Type="http://schemas.openxmlformats.org/officeDocument/2006/relationships/image" Target="../media/image1759.png"/><Relationship Id="rId27" Type="http://schemas.openxmlformats.org/officeDocument/2006/relationships/image" Target="../media/image1537.png"/><Relationship Id="rId69" Type="http://schemas.openxmlformats.org/officeDocument/2006/relationships/image" Target="../media/image1558.png"/><Relationship Id="rId134" Type="http://schemas.openxmlformats.org/officeDocument/2006/relationships/customXml" Target="../ink/ink1594.xml"/><Relationship Id="rId537" Type="http://schemas.openxmlformats.org/officeDocument/2006/relationships/image" Target="../media/image1787.png"/><Relationship Id="rId579" Type="http://schemas.openxmlformats.org/officeDocument/2006/relationships/image" Target="../media/image1808.png"/><Relationship Id="rId80" Type="http://schemas.openxmlformats.org/officeDocument/2006/relationships/customXml" Target="../ink/ink1567.xml"/><Relationship Id="rId176" Type="http://schemas.openxmlformats.org/officeDocument/2006/relationships/customXml" Target="../ink/ink1615.xml"/><Relationship Id="rId341" Type="http://schemas.openxmlformats.org/officeDocument/2006/relationships/image" Target="../media/image1692.png"/><Relationship Id="rId383" Type="http://schemas.openxmlformats.org/officeDocument/2006/relationships/image" Target="../media/image1712.png"/><Relationship Id="rId439" Type="http://schemas.openxmlformats.org/officeDocument/2006/relationships/image" Target="../media/image1739.png"/><Relationship Id="rId590" Type="http://schemas.openxmlformats.org/officeDocument/2006/relationships/customXml" Target="../ink/ink1822.xml"/><Relationship Id="rId604" Type="http://schemas.openxmlformats.org/officeDocument/2006/relationships/customXml" Target="../ink/ink1829.xml"/><Relationship Id="rId646" Type="http://schemas.openxmlformats.org/officeDocument/2006/relationships/customXml" Target="../ink/ink1850.xml"/><Relationship Id="rId201" Type="http://schemas.openxmlformats.org/officeDocument/2006/relationships/image" Target="../media/image1623.png"/><Relationship Id="rId243" Type="http://schemas.openxmlformats.org/officeDocument/2006/relationships/image" Target="../media/image1644.png"/><Relationship Id="rId285" Type="http://schemas.openxmlformats.org/officeDocument/2006/relationships/image" Target="../media/image1664.png"/><Relationship Id="rId450" Type="http://schemas.openxmlformats.org/officeDocument/2006/relationships/customXml" Target="../ink/ink1752.xml"/><Relationship Id="rId506" Type="http://schemas.openxmlformats.org/officeDocument/2006/relationships/customXml" Target="../ink/ink1780.xml"/><Relationship Id="rId38" Type="http://schemas.openxmlformats.org/officeDocument/2006/relationships/customXml" Target="../ink/ink1546.xml"/><Relationship Id="rId103" Type="http://schemas.openxmlformats.org/officeDocument/2006/relationships/image" Target="../media/image1575.png"/><Relationship Id="rId310" Type="http://schemas.openxmlformats.org/officeDocument/2006/relationships/customXml" Target="../ink/ink1682.xml"/><Relationship Id="rId492" Type="http://schemas.openxmlformats.org/officeDocument/2006/relationships/customXml" Target="../ink/ink1773.xml"/><Relationship Id="rId548" Type="http://schemas.openxmlformats.org/officeDocument/2006/relationships/customXml" Target="../ink/ink1801.xml"/><Relationship Id="rId91" Type="http://schemas.openxmlformats.org/officeDocument/2006/relationships/image" Target="../media/image1569.png"/><Relationship Id="rId145" Type="http://schemas.openxmlformats.org/officeDocument/2006/relationships/image" Target="../media/image1595.png"/><Relationship Id="rId187" Type="http://schemas.openxmlformats.org/officeDocument/2006/relationships/image" Target="../media/image1616.png"/><Relationship Id="rId352" Type="http://schemas.openxmlformats.org/officeDocument/2006/relationships/customXml" Target="../ink/ink1703.xml"/><Relationship Id="rId394" Type="http://schemas.openxmlformats.org/officeDocument/2006/relationships/customXml" Target="../ink/ink1724.xml"/><Relationship Id="rId408" Type="http://schemas.openxmlformats.org/officeDocument/2006/relationships/customXml" Target="../ink/ink1731.xml"/><Relationship Id="rId615" Type="http://schemas.openxmlformats.org/officeDocument/2006/relationships/image" Target="../media/image1826.png"/><Relationship Id="rId212" Type="http://schemas.openxmlformats.org/officeDocument/2006/relationships/customXml" Target="../ink/ink1633.xml"/><Relationship Id="rId254" Type="http://schemas.openxmlformats.org/officeDocument/2006/relationships/customXml" Target="../ink/ink1654.xml"/><Relationship Id="rId49" Type="http://schemas.openxmlformats.org/officeDocument/2006/relationships/image" Target="../media/image1548.png"/><Relationship Id="rId114" Type="http://schemas.openxmlformats.org/officeDocument/2006/relationships/customXml" Target="../ink/ink1584.xml"/><Relationship Id="rId296" Type="http://schemas.openxmlformats.org/officeDocument/2006/relationships/customXml" Target="../ink/ink1675.xml"/><Relationship Id="rId461" Type="http://schemas.openxmlformats.org/officeDocument/2006/relationships/image" Target="../media/image231.png"/><Relationship Id="rId517" Type="http://schemas.openxmlformats.org/officeDocument/2006/relationships/image" Target="../media/image1777.png"/><Relationship Id="rId559" Type="http://schemas.openxmlformats.org/officeDocument/2006/relationships/image" Target="../media/image1798.png"/><Relationship Id="rId60" Type="http://schemas.openxmlformats.org/officeDocument/2006/relationships/customXml" Target="../ink/ink1557.xml"/><Relationship Id="rId81" Type="http://schemas.openxmlformats.org/officeDocument/2006/relationships/image" Target="../media/image1564.png"/><Relationship Id="rId135" Type="http://schemas.openxmlformats.org/officeDocument/2006/relationships/image" Target="../media/image1591.png"/><Relationship Id="rId156" Type="http://schemas.openxmlformats.org/officeDocument/2006/relationships/customXml" Target="../ink/ink1605.xml"/><Relationship Id="rId177" Type="http://schemas.openxmlformats.org/officeDocument/2006/relationships/image" Target="../media/image1611.png"/><Relationship Id="rId198" Type="http://schemas.openxmlformats.org/officeDocument/2006/relationships/customXml" Target="../ink/ink1626.xml"/><Relationship Id="rId321" Type="http://schemas.openxmlformats.org/officeDocument/2006/relationships/image" Target="../media/image1682.png"/><Relationship Id="rId342" Type="http://schemas.openxmlformats.org/officeDocument/2006/relationships/customXml" Target="../ink/ink1698.xml"/><Relationship Id="rId363" Type="http://schemas.openxmlformats.org/officeDocument/2006/relationships/image" Target="../media/image1702.png"/><Relationship Id="rId384" Type="http://schemas.openxmlformats.org/officeDocument/2006/relationships/customXml" Target="../ink/ink1719.xml"/><Relationship Id="rId419" Type="http://schemas.openxmlformats.org/officeDocument/2006/relationships/image" Target="../media/image1730.png"/><Relationship Id="rId570" Type="http://schemas.openxmlformats.org/officeDocument/2006/relationships/customXml" Target="../ink/ink1812.xml"/><Relationship Id="rId591" Type="http://schemas.openxmlformats.org/officeDocument/2006/relationships/image" Target="../media/image1814.png"/><Relationship Id="rId605" Type="http://schemas.openxmlformats.org/officeDocument/2006/relationships/image" Target="../media/image1821.png"/><Relationship Id="rId626" Type="http://schemas.openxmlformats.org/officeDocument/2006/relationships/customXml" Target="../ink/ink1840.xml"/><Relationship Id="rId202" Type="http://schemas.openxmlformats.org/officeDocument/2006/relationships/customXml" Target="../ink/ink1628.xml"/><Relationship Id="rId223" Type="http://schemas.openxmlformats.org/officeDocument/2006/relationships/image" Target="../media/image1634.png"/><Relationship Id="rId244" Type="http://schemas.openxmlformats.org/officeDocument/2006/relationships/customXml" Target="../ink/ink1649.xml"/><Relationship Id="rId430" Type="http://schemas.openxmlformats.org/officeDocument/2006/relationships/customXml" Target="../ink/ink1742.xml"/><Relationship Id="rId647" Type="http://schemas.openxmlformats.org/officeDocument/2006/relationships/image" Target="../media/image1842.png"/><Relationship Id="rId18" Type="http://schemas.openxmlformats.org/officeDocument/2006/relationships/customXml" Target="../ink/ink1536.xml"/><Relationship Id="rId39" Type="http://schemas.openxmlformats.org/officeDocument/2006/relationships/image" Target="../media/image1543.png"/><Relationship Id="rId265" Type="http://schemas.openxmlformats.org/officeDocument/2006/relationships/image" Target="../media/image1655.png"/><Relationship Id="rId286" Type="http://schemas.openxmlformats.org/officeDocument/2006/relationships/customXml" Target="../ink/ink1670.xml"/><Relationship Id="rId451" Type="http://schemas.openxmlformats.org/officeDocument/2006/relationships/image" Target="../media/image1745.png"/><Relationship Id="rId472" Type="http://schemas.openxmlformats.org/officeDocument/2006/relationships/customXml" Target="../ink/ink1763.xml"/><Relationship Id="rId493" Type="http://schemas.openxmlformats.org/officeDocument/2006/relationships/image" Target="../media/image1765.png"/><Relationship Id="rId507" Type="http://schemas.openxmlformats.org/officeDocument/2006/relationships/image" Target="../media/image1772.png"/><Relationship Id="rId528" Type="http://schemas.openxmlformats.org/officeDocument/2006/relationships/customXml" Target="../ink/ink1791.xml"/><Relationship Id="rId549" Type="http://schemas.openxmlformats.org/officeDocument/2006/relationships/image" Target="../media/image1793.png"/><Relationship Id="rId50" Type="http://schemas.openxmlformats.org/officeDocument/2006/relationships/customXml" Target="../ink/ink1552.xml"/><Relationship Id="rId104" Type="http://schemas.openxmlformats.org/officeDocument/2006/relationships/customXml" Target="../ink/ink1579.xml"/><Relationship Id="rId125" Type="http://schemas.openxmlformats.org/officeDocument/2006/relationships/image" Target="../media/image1586.png"/><Relationship Id="rId146" Type="http://schemas.openxmlformats.org/officeDocument/2006/relationships/customXml" Target="../ink/ink1600.xml"/><Relationship Id="rId167" Type="http://schemas.openxmlformats.org/officeDocument/2006/relationships/image" Target="../media/image1606.png"/><Relationship Id="rId188" Type="http://schemas.openxmlformats.org/officeDocument/2006/relationships/customXml" Target="../ink/ink1621.xml"/><Relationship Id="rId311" Type="http://schemas.openxmlformats.org/officeDocument/2006/relationships/image" Target="../media/image1677.png"/><Relationship Id="rId332" Type="http://schemas.openxmlformats.org/officeDocument/2006/relationships/customXml" Target="../ink/ink1693.xml"/><Relationship Id="rId353" Type="http://schemas.openxmlformats.org/officeDocument/2006/relationships/image" Target="../media/image1697.png"/><Relationship Id="rId374" Type="http://schemas.openxmlformats.org/officeDocument/2006/relationships/customXml" Target="../ink/ink1714.xml"/><Relationship Id="rId395" Type="http://schemas.openxmlformats.org/officeDocument/2006/relationships/image" Target="../media/image1718.png"/><Relationship Id="rId409" Type="http://schemas.openxmlformats.org/officeDocument/2006/relationships/image" Target="../media/image1725.png"/><Relationship Id="rId560" Type="http://schemas.openxmlformats.org/officeDocument/2006/relationships/customXml" Target="../ink/ink1807.xml"/><Relationship Id="rId581" Type="http://schemas.openxmlformats.org/officeDocument/2006/relationships/image" Target="../media/image1809.png"/><Relationship Id="rId71" Type="http://schemas.openxmlformats.org/officeDocument/2006/relationships/image" Target="../media/image1559.png"/><Relationship Id="rId92" Type="http://schemas.openxmlformats.org/officeDocument/2006/relationships/customXml" Target="../ink/ink1573.xml"/><Relationship Id="rId213" Type="http://schemas.openxmlformats.org/officeDocument/2006/relationships/image" Target="../media/image1629.png"/><Relationship Id="rId234" Type="http://schemas.openxmlformats.org/officeDocument/2006/relationships/customXml" Target="../ink/ink1644.xml"/><Relationship Id="rId420" Type="http://schemas.openxmlformats.org/officeDocument/2006/relationships/customXml" Target="../ink/ink1737.xml"/><Relationship Id="rId616" Type="http://schemas.openxmlformats.org/officeDocument/2006/relationships/customXml" Target="../ink/ink1835.xml"/><Relationship Id="rId637" Type="http://schemas.openxmlformats.org/officeDocument/2006/relationships/image" Target="../media/image1837.png"/><Relationship Id="rId2" Type="http://schemas.openxmlformats.org/officeDocument/2006/relationships/customXml" Target="../ink/ink1528.xml"/><Relationship Id="rId29" Type="http://schemas.openxmlformats.org/officeDocument/2006/relationships/image" Target="../media/image1538.png"/><Relationship Id="rId255" Type="http://schemas.openxmlformats.org/officeDocument/2006/relationships/image" Target="../media/image1650.png"/><Relationship Id="rId276" Type="http://schemas.openxmlformats.org/officeDocument/2006/relationships/customXml" Target="../ink/ink1665.xml"/><Relationship Id="rId297" Type="http://schemas.openxmlformats.org/officeDocument/2006/relationships/image" Target="../media/image1670.png"/><Relationship Id="rId441" Type="http://schemas.openxmlformats.org/officeDocument/2006/relationships/image" Target="../media/image1740.png"/><Relationship Id="rId462" Type="http://schemas.openxmlformats.org/officeDocument/2006/relationships/customXml" Target="../ink/ink1758.xml"/><Relationship Id="rId483" Type="http://schemas.openxmlformats.org/officeDocument/2006/relationships/image" Target="../media/image1760.png"/><Relationship Id="rId518" Type="http://schemas.openxmlformats.org/officeDocument/2006/relationships/customXml" Target="../ink/ink1786.xml"/><Relationship Id="rId539" Type="http://schemas.openxmlformats.org/officeDocument/2006/relationships/image" Target="../media/image1788.png"/><Relationship Id="rId40" Type="http://schemas.openxmlformats.org/officeDocument/2006/relationships/customXml" Target="../ink/ink1547.xml"/><Relationship Id="rId115" Type="http://schemas.openxmlformats.org/officeDocument/2006/relationships/image" Target="../media/image1581.png"/><Relationship Id="rId136" Type="http://schemas.openxmlformats.org/officeDocument/2006/relationships/customXml" Target="../ink/ink1595.xml"/><Relationship Id="rId157" Type="http://schemas.openxmlformats.org/officeDocument/2006/relationships/image" Target="../media/image1601.png"/><Relationship Id="rId178" Type="http://schemas.openxmlformats.org/officeDocument/2006/relationships/customXml" Target="../ink/ink1616.xml"/><Relationship Id="rId301" Type="http://schemas.openxmlformats.org/officeDocument/2006/relationships/image" Target="../media/image1672.png"/><Relationship Id="rId322" Type="http://schemas.openxmlformats.org/officeDocument/2006/relationships/customXml" Target="../ink/ink1688.xml"/><Relationship Id="rId343" Type="http://schemas.openxmlformats.org/officeDocument/2006/relationships/image" Target="../media/image171.png"/><Relationship Id="rId364" Type="http://schemas.openxmlformats.org/officeDocument/2006/relationships/customXml" Target="../ink/ink1709.xml"/><Relationship Id="rId550" Type="http://schemas.openxmlformats.org/officeDocument/2006/relationships/customXml" Target="../ink/ink1802.xml"/><Relationship Id="rId61" Type="http://schemas.openxmlformats.org/officeDocument/2006/relationships/image" Target="../media/image1554.png"/><Relationship Id="rId82" Type="http://schemas.openxmlformats.org/officeDocument/2006/relationships/customXml" Target="../ink/ink1568.xml"/><Relationship Id="rId199" Type="http://schemas.openxmlformats.org/officeDocument/2006/relationships/image" Target="../media/image1622.png"/><Relationship Id="rId203" Type="http://schemas.openxmlformats.org/officeDocument/2006/relationships/image" Target="../media/image1624.png"/><Relationship Id="rId385" Type="http://schemas.openxmlformats.org/officeDocument/2006/relationships/image" Target="../media/image1713.png"/><Relationship Id="rId571" Type="http://schemas.openxmlformats.org/officeDocument/2006/relationships/image" Target="../media/image1804.png"/><Relationship Id="rId592" Type="http://schemas.openxmlformats.org/officeDocument/2006/relationships/customXml" Target="../ink/ink1823.xml"/><Relationship Id="rId606" Type="http://schemas.openxmlformats.org/officeDocument/2006/relationships/customXml" Target="../ink/ink1830.xml"/><Relationship Id="rId627" Type="http://schemas.openxmlformats.org/officeDocument/2006/relationships/image" Target="../media/image1832.png"/><Relationship Id="rId648" Type="http://schemas.openxmlformats.org/officeDocument/2006/relationships/customXml" Target="../ink/ink1851.xml"/><Relationship Id="rId19" Type="http://schemas.openxmlformats.org/officeDocument/2006/relationships/image" Target="../media/image1533.png"/><Relationship Id="rId224" Type="http://schemas.openxmlformats.org/officeDocument/2006/relationships/customXml" Target="../ink/ink1639.xml"/><Relationship Id="rId245" Type="http://schemas.openxmlformats.org/officeDocument/2006/relationships/image" Target="../media/image1645.png"/><Relationship Id="rId266" Type="http://schemas.openxmlformats.org/officeDocument/2006/relationships/customXml" Target="../ink/ink1660.xml"/><Relationship Id="rId287" Type="http://schemas.openxmlformats.org/officeDocument/2006/relationships/image" Target="../media/image1665.png"/><Relationship Id="rId410" Type="http://schemas.openxmlformats.org/officeDocument/2006/relationships/customXml" Target="../ink/ink1732.xml"/><Relationship Id="rId431" Type="http://schemas.openxmlformats.org/officeDocument/2006/relationships/image" Target="../media/image1735.png"/><Relationship Id="rId452" Type="http://schemas.openxmlformats.org/officeDocument/2006/relationships/customXml" Target="../ink/ink1753.xml"/><Relationship Id="rId473" Type="http://schemas.openxmlformats.org/officeDocument/2006/relationships/image" Target="../media/image1755.png"/><Relationship Id="rId494" Type="http://schemas.openxmlformats.org/officeDocument/2006/relationships/customXml" Target="../ink/ink1774.xml"/><Relationship Id="rId508" Type="http://schemas.openxmlformats.org/officeDocument/2006/relationships/customXml" Target="../ink/ink1781.xml"/><Relationship Id="rId529" Type="http://schemas.openxmlformats.org/officeDocument/2006/relationships/image" Target="../media/image1783.png"/><Relationship Id="rId30" Type="http://schemas.openxmlformats.org/officeDocument/2006/relationships/customXml" Target="../ink/ink1542.xml"/><Relationship Id="rId105" Type="http://schemas.openxmlformats.org/officeDocument/2006/relationships/image" Target="../media/image1576.png"/><Relationship Id="rId126" Type="http://schemas.openxmlformats.org/officeDocument/2006/relationships/customXml" Target="../ink/ink1590.xml"/><Relationship Id="rId147" Type="http://schemas.openxmlformats.org/officeDocument/2006/relationships/image" Target="../media/image1596.png"/><Relationship Id="rId168" Type="http://schemas.openxmlformats.org/officeDocument/2006/relationships/customXml" Target="../ink/ink1611.xml"/><Relationship Id="rId312" Type="http://schemas.openxmlformats.org/officeDocument/2006/relationships/customXml" Target="../ink/ink1683.xml"/><Relationship Id="rId333" Type="http://schemas.openxmlformats.org/officeDocument/2006/relationships/image" Target="../media/image1688.png"/><Relationship Id="rId354" Type="http://schemas.openxmlformats.org/officeDocument/2006/relationships/customXml" Target="../ink/ink1704.xml"/><Relationship Id="rId540" Type="http://schemas.openxmlformats.org/officeDocument/2006/relationships/customXml" Target="../ink/ink1797.xml"/><Relationship Id="rId51" Type="http://schemas.openxmlformats.org/officeDocument/2006/relationships/image" Target="../media/image1549.png"/><Relationship Id="rId72" Type="http://schemas.openxmlformats.org/officeDocument/2006/relationships/customXml" Target="../ink/ink1563.xml"/><Relationship Id="rId93" Type="http://schemas.openxmlformats.org/officeDocument/2006/relationships/image" Target="../media/image1570.png"/><Relationship Id="rId189" Type="http://schemas.openxmlformats.org/officeDocument/2006/relationships/image" Target="../media/image1617.png"/><Relationship Id="rId375" Type="http://schemas.openxmlformats.org/officeDocument/2006/relationships/image" Target="../media/image1708.png"/><Relationship Id="rId396" Type="http://schemas.openxmlformats.org/officeDocument/2006/relationships/customXml" Target="../ink/ink1725.xml"/><Relationship Id="rId561" Type="http://schemas.openxmlformats.org/officeDocument/2006/relationships/image" Target="../media/image1799.png"/><Relationship Id="rId582" Type="http://schemas.openxmlformats.org/officeDocument/2006/relationships/customXml" Target="../ink/ink1818.xml"/><Relationship Id="rId617" Type="http://schemas.openxmlformats.org/officeDocument/2006/relationships/image" Target="../media/image1827.png"/><Relationship Id="rId638" Type="http://schemas.openxmlformats.org/officeDocument/2006/relationships/customXml" Target="../ink/ink1846.xml"/><Relationship Id="rId3" Type="http://schemas.openxmlformats.org/officeDocument/2006/relationships/image" Target="../media/image1526.png"/><Relationship Id="rId214" Type="http://schemas.openxmlformats.org/officeDocument/2006/relationships/customXml" Target="../ink/ink1634.xml"/><Relationship Id="rId235" Type="http://schemas.openxmlformats.org/officeDocument/2006/relationships/image" Target="../media/image1640.png"/><Relationship Id="rId256" Type="http://schemas.openxmlformats.org/officeDocument/2006/relationships/customXml" Target="../ink/ink1655.xml"/><Relationship Id="rId277" Type="http://schemas.openxmlformats.org/officeDocument/2006/relationships/image" Target="../media/image1660.png"/><Relationship Id="rId298" Type="http://schemas.openxmlformats.org/officeDocument/2006/relationships/customXml" Target="../ink/ink1676.xml"/><Relationship Id="rId400" Type="http://schemas.openxmlformats.org/officeDocument/2006/relationships/customXml" Target="../ink/ink1727.xml"/><Relationship Id="rId421" Type="http://schemas.openxmlformats.org/officeDocument/2006/relationships/image" Target="../media/image1731.png"/><Relationship Id="rId442" Type="http://schemas.openxmlformats.org/officeDocument/2006/relationships/customXml" Target="../ink/ink1748.xml"/><Relationship Id="rId463" Type="http://schemas.openxmlformats.org/officeDocument/2006/relationships/image" Target="../media/image1750.png"/><Relationship Id="rId484" Type="http://schemas.openxmlformats.org/officeDocument/2006/relationships/customXml" Target="../ink/ink1769.xml"/><Relationship Id="rId519" Type="http://schemas.openxmlformats.org/officeDocument/2006/relationships/image" Target="../media/image1778.png"/><Relationship Id="rId116" Type="http://schemas.openxmlformats.org/officeDocument/2006/relationships/customXml" Target="../ink/ink1585.xml"/><Relationship Id="rId137" Type="http://schemas.openxmlformats.org/officeDocument/2006/relationships/image" Target="../media/image1592.png"/><Relationship Id="rId158" Type="http://schemas.openxmlformats.org/officeDocument/2006/relationships/customXml" Target="../ink/ink1606.xml"/><Relationship Id="rId302" Type="http://schemas.openxmlformats.org/officeDocument/2006/relationships/customXml" Target="../ink/ink1678.xml"/><Relationship Id="rId323" Type="http://schemas.openxmlformats.org/officeDocument/2006/relationships/image" Target="../media/image1683.png"/><Relationship Id="rId344" Type="http://schemas.openxmlformats.org/officeDocument/2006/relationships/customXml" Target="../ink/ink1699.xml"/><Relationship Id="rId530" Type="http://schemas.openxmlformats.org/officeDocument/2006/relationships/customXml" Target="../ink/ink1792.xml"/><Relationship Id="rId20" Type="http://schemas.openxmlformats.org/officeDocument/2006/relationships/customXml" Target="../ink/ink1537.xml"/><Relationship Id="rId41" Type="http://schemas.openxmlformats.org/officeDocument/2006/relationships/image" Target="../media/image1544.png"/><Relationship Id="rId62" Type="http://schemas.openxmlformats.org/officeDocument/2006/relationships/customXml" Target="../ink/ink1558.xml"/><Relationship Id="rId83" Type="http://schemas.openxmlformats.org/officeDocument/2006/relationships/image" Target="../media/image1565.png"/><Relationship Id="rId179" Type="http://schemas.openxmlformats.org/officeDocument/2006/relationships/image" Target="../media/image1612.png"/><Relationship Id="rId365" Type="http://schemas.openxmlformats.org/officeDocument/2006/relationships/image" Target="../media/image1703.png"/><Relationship Id="rId386" Type="http://schemas.openxmlformats.org/officeDocument/2006/relationships/customXml" Target="../ink/ink1720.xml"/><Relationship Id="rId551" Type="http://schemas.openxmlformats.org/officeDocument/2006/relationships/image" Target="../media/image1794.png"/><Relationship Id="rId572" Type="http://schemas.openxmlformats.org/officeDocument/2006/relationships/customXml" Target="../ink/ink1813.xml"/><Relationship Id="rId593" Type="http://schemas.openxmlformats.org/officeDocument/2006/relationships/image" Target="../media/image1815.png"/><Relationship Id="rId607" Type="http://schemas.openxmlformats.org/officeDocument/2006/relationships/image" Target="../media/image1822.png"/><Relationship Id="rId628" Type="http://schemas.openxmlformats.org/officeDocument/2006/relationships/customXml" Target="../ink/ink1841.xml"/><Relationship Id="rId649" Type="http://schemas.openxmlformats.org/officeDocument/2006/relationships/image" Target="../media/image1843.png"/><Relationship Id="rId190" Type="http://schemas.openxmlformats.org/officeDocument/2006/relationships/customXml" Target="../ink/ink1622.xml"/><Relationship Id="rId204" Type="http://schemas.openxmlformats.org/officeDocument/2006/relationships/customXml" Target="../ink/ink1629.xml"/><Relationship Id="rId225" Type="http://schemas.openxmlformats.org/officeDocument/2006/relationships/image" Target="../media/image1635.png"/><Relationship Id="rId246" Type="http://schemas.openxmlformats.org/officeDocument/2006/relationships/customXml" Target="../ink/ink1650.xml"/><Relationship Id="rId267" Type="http://schemas.openxmlformats.org/officeDocument/2006/relationships/image" Target="../media/image1656.png"/><Relationship Id="rId288" Type="http://schemas.openxmlformats.org/officeDocument/2006/relationships/customXml" Target="../ink/ink1671.xml"/><Relationship Id="rId411" Type="http://schemas.openxmlformats.org/officeDocument/2006/relationships/image" Target="../media/image1726.png"/><Relationship Id="rId432" Type="http://schemas.openxmlformats.org/officeDocument/2006/relationships/customXml" Target="../ink/ink1743.xml"/><Relationship Id="rId453" Type="http://schemas.openxmlformats.org/officeDocument/2006/relationships/image" Target="../media/image1746.png"/><Relationship Id="rId474" Type="http://schemas.openxmlformats.org/officeDocument/2006/relationships/customXml" Target="../ink/ink1764.xml"/><Relationship Id="rId509" Type="http://schemas.openxmlformats.org/officeDocument/2006/relationships/image" Target="../media/image1773.png"/><Relationship Id="rId106" Type="http://schemas.openxmlformats.org/officeDocument/2006/relationships/customXml" Target="../ink/ink1580.xml"/><Relationship Id="rId127" Type="http://schemas.openxmlformats.org/officeDocument/2006/relationships/image" Target="../media/image1587.png"/><Relationship Id="rId313" Type="http://schemas.openxmlformats.org/officeDocument/2006/relationships/image" Target="../media/image1678.png"/><Relationship Id="rId495" Type="http://schemas.openxmlformats.org/officeDocument/2006/relationships/image" Target="../media/image1766.png"/><Relationship Id="rId10" Type="http://schemas.openxmlformats.org/officeDocument/2006/relationships/customXml" Target="../ink/ink1532.xml"/><Relationship Id="rId31" Type="http://schemas.openxmlformats.org/officeDocument/2006/relationships/image" Target="../media/image1539.png"/><Relationship Id="rId52" Type="http://schemas.openxmlformats.org/officeDocument/2006/relationships/customXml" Target="../ink/ink1553.xml"/><Relationship Id="rId73" Type="http://schemas.openxmlformats.org/officeDocument/2006/relationships/image" Target="../media/image1560.png"/><Relationship Id="rId94" Type="http://schemas.openxmlformats.org/officeDocument/2006/relationships/customXml" Target="../ink/ink1574.xml"/><Relationship Id="rId148" Type="http://schemas.openxmlformats.org/officeDocument/2006/relationships/customXml" Target="../ink/ink1601.xml"/><Relationship Id="rId169" Type="http://schemas.openxmlformats.org/officeDocument/2006/relationships/image" Target="../media/image1607.png"/><Relationship Id="rId334" Type="http://schemas.openxmlformats.org/officeDocument/2006/relationships/customXml" Target="../ink/ink1694.xml"/><Relationship Id="rId355" Type="http://schemas.openxmlformats.org/officeDocument/2006/relationships/image" Target="../media/image1698.png"/><Relationship Id="rId376" Type="http://schemas.openxmlformats.org/officeDocument/2006/relationships/customXml" Target="../ink/ink1715.xml"/><Relationship Id="rId397" Type="http://schemas.openxmlformats.org/officeDocument/2006/relationships/image" Target="../media/image1719.png"/><Relationship Id="rId520" Type="http://schemas.openxmlformats.org/officeDocument/2006/relationships/customXml" Target="../ink/ink1787.xml"/><Relationship Id="rId541" Type="http://schemas.openxmlformats.org/officeDocument/2006/relationships/image" Target="../media/image1789.png"/><Relationship Id="rId562" Type="http://schemas.openxmlformats.org/officeDocument/2006/relationships/customXml" Target="../ink/ink1808.xml"/><Relationship Id="rId583" Type="http://schemas.openxmlformats.org/officeDocument/2006/relationships/image" Target="../media/image1810.png"/><Relationship Id="rId618" Type="http://schemas.openxmlformats.org/officeDocument/2006/relationships/customXml" Target="../ink/ink1836.xml"/><Relationship Id="rId639" Type="http://schemas.openxmlformats.org/officeDocument/2006/relationships/image" Target="../media/image1838.png"/><Relationship Id="rId4" Type="http://schemas.openxmlformats.org/officeDocument/2006/relationships/customXml" Target="../ink/ink1529.xml"/><Relationship Id="rId180" Type="http://schemas.openxmlformats.org/officeDocument/2006/relationships/customXml" Target="../ink/ink1617.xml"/><Relationship Id="rId215" Type="http://schemas.openxmlformats.org/officeDocument/2006/relationships/image" Target="../media/image1630.png"/><Relationship Id="rId236" Type="http://schemas.openxmlformats.org/officeDocument/2006/relationships/customXml" Target="../ink/ink1645.xml"/><Relationship Id="rId257" Type="http://schemas.openxmlformats.org/officeDocument/2006/relationships/image" Target="../media/image1651.png"/><Relationship Id="rId278" Type="http://schemas.openxmlformats.org/officeDocument/2006/relationships/customXml" Target="../ink/ink1666.xml"/><Relationship Id="rId401" Type="http://schemas.openxmlformats.org/officeDocument/2006/relationships/image" Target="../media/image1721.png"/><Relationship Id="rId422" Type="http://schemas.openxmlformats.org/officeDocument/2006/relationships/customXml" Target="../ink/ink1738.xml"/><Relationship Id="rId443" Type="http://schemas.openxmlformats.org/officeDocument/2006/relationships/image" Target="../media/image1741.png"/><Relationship Id="rId464" Type="http://schemas.openxmlformats.org/officeDocument/2006/relationships/customXml" Target="../ink/ink1759.xml"/><Relationship Id="rId650" Type="http://schemas.openxmlformats.org/officeDocument/2006/relationships/customXml" Target="../ink/ink1852.xml"/><Relationship Id="rId303" Type="http://schemas.openxmlformats.org/officeDocument/2006/relationships/image" Target="../media/image1673.png"/><Relationship Id="rId485" Type="http://schemas.openxmlformats.org/officeDocument/2006/relationships/image" Target="../media/image1761.png"/><Relationship Id="rId42" Type="http://schemas.openxmlformats.org/officeDocument/2006/relationships/customXml" Target="../ink/ink1548.xml"/><Relationship Id="rId84" Type="http://schemas.openxmlformats.org/officeDocument/2006/relationships/customXml" Target="../ink/ink1569.xml"/><Relationship Id="rId138" Type="http://schemas.openxmlformats.org/officeDocument/2006/relationships/customXml" Target="../ink/ink1596.xml"/><Relationship Id="rId345" Type="http://schemas.openxmlformats.org/officeDocument/2006/relationships/image" Target="../media/image1693.png"/><Relationship Id="rId387" Type="http://schemas.openxmlformats.org/officeDocument/2006/relationships/image" Target="../media/image1714.png"/><Relationship Id="rId510" Type="http://schemas.openxmlformats.org/officeDocument/2006/relationships/customXml" Target="../ink/ink1782.xml"/><Relationship Id="rId552" Type="http://schemas.openxmlformats.org/officeDocument/2006/relationships/customXml" Target="../ink/ink1803.xml"/><Relationship Id="rId594" Type="http://schemas.openxmlformats.org/officeDocument/2006/relationships/customXml" Target="../ink/ink1824.xml"/><Relationship Id="rId608" Type="http://schemas.openxmlformats.org/officeDocument/2006/relationships/customXml" Target="../ink/ink1831.xml"/><Relationship Id="rId191" Type="http://schemas.openxmlformats.org/officeDocument/2006/relationships/image" Target="../media/image1618.png"/><Relationship Id="rId205" Type="http://schemas.openxmlformats.org/officeDocument/2006/relationships/image" Target="../media/image1625.png"/><Relationship Id="rId247" Type="http://schemas.openxmlformats.org/officeDocument/2006/relationships/image" Target="../media/image1646.png"/><Relationship Id="rId412" Type="http://schemas.openxmlformats.org/officeDocument/2006/relationships/customXml" Target="../ink/ink1733.xml"/><Relationship Id="rId107" Type="http://schemas.openxmlformats.org/officeDocument/2006/relationships/image" Target="../media/image1577.png"/><Relationship Id="rId289" Type="http://schemas.openxmlformats.org/officeDocument/2006/relationships/image" Target="../media/image1666.png"/><Relationship Id="rId454" Type="http://schemas.openxmlformats.org/officeDocument/2006/relationships/customXml" Target="../ink/ink1754.xml"/><Relationship Id="rId496" Type="http://schemas.openxmlformats.org/officeDocument/2006/relationships/customXml" Target="../ink/ink1775.xml"/><Relationship Id="rId11" Type="http://schemas.openxmlformats.org/officeDocument/2006/relationships/image" Target="../media/image1529.png"/><Relationship Id="rId53" Type="http://schemas.openxmlformats.org/officeDocument/2006/relationships/image" Target="../media/image1550.png"/><Relationship Id="rId149" Type="http://schemas.openxmlformats.org/officeDocument/2006/relationships/image" Target="../media/image1597.png"/><Relationship Id="rId314" Type="http://schemas.openxmlformats.org/officeDocument/2006/relationships/customXml" Target="../ink/ink1684.xml"/><Relationship Id="rId356" Type="http://schemas.openxmlformats.org/officeDocument/2006/relationships/customXml" Target="../ink/ink1705.xml"/><Relationship Id="rId398" Type="http://schemas.openxmlformats.org/officeDocument/2006/relationships/customXml" Target="../ink/ink1726.xml"/><Relationship Id="rId521" Type="http://schemas.openxmlformats.org/officeDocument/2006/relationships/image" Target="../media/image1779.png"/><Relationship Id="rId563" Type="http://schemas.openxmlformats.org/officeDocument/2006/relationships/image" Target="../media/image1800.png"/><Relationship Id="rId619" Type="http://schemas.openxmlformats.org/officeDocument/2006/relationships/image" Target="../media/image1828.png"/><Relationship Id="rId95" Type="http://schemas.openxmlformats.org/officeDocument/2006/relationships/image" Target="../media/image1571.png"/><Relationship Id="rId160" Type="http://schemas.openxmlformats.org/officeDocument/2006/relationships/customXml" Target="../ink/ink1607.xml"/><Relationship Id="rId216" Type="http://schemas.openxmlformats.org/officeDocument/2006/relationships/customXml" Target="../ink/ink1635.xml"/><Relationship Id="rId423" Type="http://schemas.openxmlformats.org/officeDocument/2006/relationships/image" Target="../media/image1732.png"/><Relationship Id="rId258" Type="http://schemas.openxmlformats.org/officeDocument/2006/relationships/customXml" Target="../ink/ink1656.xml"/><Relationship Id="rId465" Type="http://schemas.openxmlformats.org/officeDocument/2006/relationships/image" Target="../media/image1751.png"/><Relationship Id="rId630" Type="http://schemas.openxmlformats.org/officeDocument/2006/relationships/customXml" Target="../ink/ink1842.xml"/><Relationship Id="rId22" Type="http://schemas.openxmlformats.org/officeDocument/2006/relationships/customXml" Target="../ink/ink1538.xml"/><Relationship Id="rId64" Type="http://schemas.openxmlformats.org/officeDocument/2006/relationships/customXml" Target="../ink/ink1559.xml"/><Relationship Id="rId118" Type="http://schemas.openxmlformats.org/officeDocument/2006/relationships/customXml" Target="../ink/ink1586.xml"/><Relationship Id="rId325" Type="http://schemas.openxmlformats.org/officeDocument/2006/relationships/image" Target="../media/image1684.png"/><Relationship Id="rId367" Type="http://schemas.openxmlformats.org/officeDocument/2006/relationships/image" Target="../media/image1704.png"/><Relationship Id="rId532" Type="http://schemas.openxmlformats.org/officeDocument/2006/relationships/customXml" Target="../ink/ink1793.xml"/><Relationship Id="rId574" Type="http://schemas.openxmlformats.org/officeDocument/2006/relationships/customXml" Target="../ink/ink1814.xml"/><Relationship Id="rId171" Type="http://schemas.openxmlformats.org/officeDocument/2006/relationships/image" Target="../media/image1608.png"/><Relationship Id="rId227" Type="http://schemas.openxmlformats.org/officeDocument/2006/relationships/image" Target="../media/image1636.png"/><Relationship Id="rId269" Type="http://schemas.openxmlformats.org/officeDocument/2006/relationships/image" Target="../media/image1657.png"/><Relationship Id="rId434" Type="http://schemas.openxmlformats.org/officeDocument/2006/relationships/customXml" Target="../ink/ink1744.xml"/><Relationship Id="rId476" Type="http://schemas.openxmlformats.org/officeDocument/2006/relationships/customXml" Target="../ink/ink1765.xml"/><Relationship Id="rId641" Type="http://schemas.openxmlformats.org/officeDocument/2006/relationships/image" Target="../media/image1839.png"/><Relationship Id="rId33" Type="http://schemas.openxmlformats.org/officeDocument/2006/relationships/image" Target="../media/image1540.png"/><Relationship Id="rId129" Type="http://schemas.openxmlformats.org/officeDocument/2006/relationships/image" Target="../media/image1588.png"/><Relationship Id="rId280" Type="http://schemas.openxmlformats.org/officeDocument/2006/relationships/customXml" Target="../ink/ink1667.xml"/><Relationship Id="rId336" Type="http://schemas.openxmlformats.org/officeDocument/2006/relationships/customXml" Target="../ink/ink1695.xml"/><Relationship Id="rId501" Type="http://schemas.openxmlformats.org/officeDocument/2006/relationships/image" Target="../media/image1769.png"/><Relationship Id="rId543" Type="http://schemas.openxmlformats.org/officeDocument/2006/relationships/image" Target="../media/image1790.png"/><Relationship Id="rId75" Type="http://schemas.openxmlformats.org/officeDocument/2006/relationships/image" Target="../media/image1561.png"/><Relationship Id="rId140" Type="http://schemas.openxmlformats.org/officeDocument/2006/relationships/customXml" Target="../ink/ink1597.xml"/><Relationship Id="rId182" Type="http://schemas.openxmlformats.org/officeDocument/2006/relationships/customXml" Target="../ink/ink1618.xml"/><Relationship Id="rId378" Type="http://schemas.openxmlformats.org/officeDocument/2006/relationships/customXml" Target="../ink/ink1716.xml"/><Relationship Id="rId403" Type="http://schemas.openxmlformats.org/officeDocument/2006/relationships/image" Target="../media/image1722.png"/><Relationship Id="rId585" Type="http://schemas.openxmlformats.org/officeDocument/2006/relationships/image" Target="../media/image1811.png"/><Relationship Id="rId6" Type="http://schemas.openxmlformats.org/officeDocument/2006/relationships/customXml" Target="../ink/ink1530.xml"/><Relationship Id="rId238" Type="http://schemas.openxmlformats.org/officeDocument/2006/relationships/customXml" Target="../ink/ink1646.xml"/><Relationship Id="rId445" Type="http://schemas.openxmlformats.org/officeDocument/2006/relationships/image" Target="../media/image1742.png"/><Relationship Id="rId487" Type="http://schemas.openxmlformats.org/officeDocument/2006/relationships/image" Target="../media/image1762.png"/><Relationship Id="rId610" Type="http://schemas.openxmlformats.org/officeDocument/2006/relationships/customXml" Target="../ink/ink1832.xml"/><Relationship Id="rId652" Type="http://schemas.openxmlformats.org/officeDocument/2006/relationships/customXml" Target="../ink/ink1853.xml"/><Relationship Id="rId291" Type="http://schemas.openxmlformats.org/officeDocument/2006/relationships/image" Target="../media/image1667.png"/><Relationship Id="rId305" Type="http://schemas.openxmlformats.org/officeDocument/2006/relationships/image" Target="../media/image1674.png"/><Relationship Id="rId347" Type="http://schemas.openxmlformats.org/officeDocument/2006/relationships/image" Target="../media/image1694.png"/><Relationship Id="rId512" Type="http://schemas.openxmlformats.org/officeDocument/2006/relationships/customXml" Target="../ink/ink1783.xml"/><Relationship Id="rId44" Type="http://schemas.openxmlformats.org/officeDocument/2006/relationships/customXml" Target="../ink/ink1549.xml"/><Relationship Id="rId86" Type="http://schemas.openxmlformats.org/officeDocument/2006/relationships/customXml" Target="../ink/ink1570.xml"/><Relationship Id="rId151" Type="http://schemas.openxmlformats.org/officeDocument/2006/relationships/image" Target="../media/image1598.png"/><Relationship Id="rId389" Type="http://schemas.openxmlformats.org/officeDocument/2006/relationships/image" Target="../media/image1715.png"/><Relationship Id="rId554" Type="http://schemas.openxmlformats.org/officeDocument/2006/relationships/customXml" Target="../ink/ink1804.xml"/><Relationship Id="rId596" Type="http://schemas.openxmlformats.org/officeDocument/2006/relationships/customXml" Target="../ink/ink1825.xml"/><Relationship Id="rId193" Type="http://schemas.openxmlformats.org/officeDocument/2006/relationships/image" Target="../media/image1619.png"/><Relationship Id="rId207" Type="http://schemas.openxmlformats.org/officeDocument/2006/relationships/image" Target="../media/image1626.png"/><Relationship Id="rId249" Type="http://schemas.openxmlformats.org/officeDocument/2006/relationships/image" Target="../media/image1647.png"/><Relationship Id="rId414" Type="http://schemas.openxmlformats.org/officeDocument/2006/relationships/customXml" Target="../ink/ink1734.xml"/><Relationship Id="rId456" Type="http://schemas.openxmlformats.org/officeDocument/2006/relationships/customXml" Target="../ink/ink1755.xml"/><Relationship Id="rId498" Type="http://schemas.openxmlformats.org/officeDocument/2006/relationships/customXml" Target="../ink/ink1776.xml"/><Relationship Id="rId621" Type="http://schemas.openxmlformats.org/officeDocument/2006/relationships/image" Target="../media/image1829.png"/><Relationship Id="rId13" Type="http://schemas.openxmlformats.org/officeDocument/2006/relationships/image" Target="../media/image1530.png"/><Relationship Id="rId109" Type="http://schemas.openxmlformats.org/officeDocument/2006/relationships/image" Target="../media/image1578.png"/><Relationship Id="rId260" Type="http://schemas.openxmlformats.org/officeDocument/2006/relationships/customXml" Target="../ink/ink1657.xml"/><Relationship Id="rId316" Type="http://schemas.openxmlformats.org/officeDocument/2006/relationships/customXml" Target="../ink/ink1685.xml"/><Relationship Id="rId523" Type="http://schemas.openxmlformats.org/officeDocument/2006/relationships/image" Target="../media/image1780.png"/><Relationship Id="rId55" Type="http://schemas.openxmlformats.org/officeDocument/2006/relationships/image" Target="../media/image1551.png"/><Relationship Id="rId97" Type="http://schemas.openxmlformats.org/officeDocument/2006/relationships/image" Target="../media/image1572.png"/><Relationship Id="rId120" Type="http://schemas.openxmlformats.org/officeDocument/2006/relationships/customXml" Target="../ink/ink1587.xml"/><Relationship Id="rId358" Type="http://schemas.openxmlformats.org/officeDocument/2006/relationships/customXml" Target="../ink/ink1706.xml"/><Relationship Id="rId565" Type="http://schemas.openxmlformats.org/officeDocument/2006/relationships/image" Target="../media/image1801.png"/><Relationship Id="rId162" Type="http://schemas.openxmlformats.org/officeDocument/2006/relationships/customXml" Target="../ink/ink1608.xml"/><Relationship Id="rId218" Type="http://schemas.openxmlformats.org/officeDocument/2006/relationships/customXml" Target="../ink/ink1636.xml"/><Relationship Id="rId425" Type="http://schemas.openxmlformats.org/officeDocument/2006/relationships/image" Target="../media/image1733.png"/><Relationship Id="rId467" Type="http://schemas.openxmlformats.org/officeDocument/2006/relationships/image" Target="../media/image1752.png"/><Relationship Id="rId632" Type="http://schemas.openxmlformats.org/officeDocument/2006/relationships/customXml" Target="../ink/ink1843.xml"/><Relationship Id="rId271" Type="http://schemas.openxmlformats.org/officeDocument/2006/relationships/image" Target="../media/image452.png"/><Relationship Id="rId24" Type="http://schemas.openxmlformats.org/officeDocument/2006/relationships/customXml" Target="../ink/ink1539.xml"/><Relationship Id="rId66" Type="http://schemas.openxmlformats.org/officeDocument/2006/relationships/customXml" Target="../ink/ink1560.xml"/><Relationship Id="rId131" Type="http://schemas.openxmlformats.org/officeDocument/2006/relationships/image" Target="../media/image1589.png"/><Relationship Id="rId327" Type="http://schemas.openxmlformats.org/officeDocument/2006/relationships/image" Target="../media/image1685.png"/><Relationship Id="rId369" Type="http://schemas.openxmlformats.org/officeDocument/2006/relationships/image" Target="../media/image1705.png"/><Relationship Id="rId534" Type="http://schemas.openxmlformats.org/officeDocument/2006/relationships/customXml" Target="../ink/ink1794.xml"/><Relationship Id="rId576" Type="http://schemas.openxmlformats.org/officeDocument/2006/relationships/customXml" Target="../ink/ink1815.xml"/><Relationship Id="rId173" Type="http://schemas.openxmlformats.org/officeDocument/2006/relationships/image" Target="../media/image1609.png"/><Relationship Id="rId229" Type="http://schemas.openxmlformats.org/officeDocument/2006/relationships/image" Target="../media/image1637.png"/><Relationship Id="rId380" Type="http://schemas.openxmlformats.org/officeDocument/2006/relationships/customXml" Target="../ink/ink1717.xml"/><Relationship Id="rId436" Type="http://schemas.openxmlformats.org/officeDocument/2006/relationships/customXml" Target="../ink/ink1745.xml"/><Relationship Id="rId601" Type="http://schemas.openxmlformats.org/officeDocument/2006/relationships/image" Target="../media/image1819.png"/><Relationship Id="rId643" Type="http://schemas.openxmlformats.org/officeDocument/2006/relationships/image" Target="../media/image1840.png"/><Relationship Id="rId240" Type="http://schemas.openxmlformats.org/officeDocument/2006/relationships/customXml" Target="../ink/ink1647.xml"/><Relationship Id="rId478" Type="http://schemas.openxmlformats.org/officeDocument/2006/relationships/customXml" Target="../ink/ink1766.xml"/><Relationship Id="rId35" Type="http://schemas.openxmlformats.org/officeDocument/2006/relationships/image" Target="../media/image1541.png"/><Relationship Id="rId77" Type="http://schemas.openxmlformats.org/officeDocument/2006/relationships/image" Target="../media/image1562.png"/><Relationship Id="rId100" Type="http://schemas.openxmlformats.org/officeDocument/2006/relationships/customXml" Target="../ink/ink1577.xml"/><Relationship Id="rId282" Type="http://schemas.openxmlformats.org/officeDocument/2006/relationships/customXml" Target="../ink/ink1668.xml"/><Relationship Id="rId338" Type="http://schemas.openxmlformats.org/officeDocument/2006/relationships/customXml" Target="../ink/ink1696.xml"/><Relationship Id="rId503" Type="http://schemas.openxmlformats.org/officeDocument/2006/relationships/image" Target="../media/image1770.png"/><Relationship Id="rId545" Type="http://schemas.openxmlformats.org/officeDocument/2006/relationships/image" Target="../media/image1791.png"/><Relationship Id="rId587" Type="http://schemas.openxmlformats.org/officeDocument/2006/relationships/image" Target="../media/image1812.png"/><Relationship Id="rId8" Type="http://schemas.openxmlformats.org/officeDocument/2006/relationships/customXml" Target="../ink/ink1531.xml"/><Relationship Id="rId142" Type="http://schemas.openxmlformats.org/officeDocument/2006/relationships/customXml" Target="../ink/ink1598.xml"/><Relationship Id="rId184" Type="http://schemas.openxmlformats.org/officeDocument/2006/relationships/customXml" Target="../ink/ink1619.xml"/><Relationship Id="rId391" Type="http://schemas.openxmlformats.org/officeDocument/2006/relationships/image" Target="../media/image1716.png"/><Relationship Id="rId405" Type="http://schemas.openxmlformats.org/officeDocument/2006/relationships/image" Target="../media/image1723.png"/><Relationship Id="rId447" Type="http://schemas.openxmlformats.org/officeDocument/2006/relationships/image" Target="../media/image1743.png"/><Relationship Id="rId612" Type="http://schemas.openxmlformats.org/officeDocument/2006/relationships/customXml" Target="../ink/ink1833.xml"/><Relationship Id="rId251" Type="http://schemas.openxmlformats.org/officeDocument/2006/relationships/image" Target="../media/image1648.png"/><Relationship Id="rId489" Type="http://schemas.openxmlformats.org/officeDocument/2006/relationships/image" Target="../media/image1763.png"/><Relationship Id="rId654" Type="http://schemas.openxmlformats.org/officeDocument/2006/relationships/customXml" Target="../ink/ink1854.xml"/><Relationship Id="rId46" Type="http://schemas.openxmlformats.org/officeDocument/2006/relationships/customXml" Target="../ink/ink1550.xml"/><Relationship Id="rId293" Type="http://schemas.openxmlformats.org/officeDocument/2006/relationships/image" Target="../media/image1668.png"/><Relationship Id="rId307" Type="http://schemas.openxmlformats.org/officeDocument/2006/relationships/image" Target="../media/image1675.png"/><Relationship Id="rId349" Type="http://schemas.openxmlformats.org/officeDocument/2006/relationships/image" Target="../media/image1695.png"/><Relationship Id="rId514" Type="http://schemas.openxmlformats.org/officeDocument/2006/relationships/customXml" Target="../ink/ink1784.xml"/><Relationship Id="rId556" Type="http://schemas.openxmlformats.org/officeDocument/2006/relationships/customXml" Target="../ink/ink1805.xml"/><Relationship Id="rId88" Type="http://schemas.openxmlformats.org/officeDocument/2006/relationships/customXml" Target="../ink/ink1571.xml"/><Relationship Id="rId111" Type="http://schemas.openxmlformats.org/officeDocument/2006/relationships/image" Target="../media/image1579.png"/><Relationship Id="rId153" Type="http://schemas.openxmlformats.org/officeDocument/2006/relationships/image" Target="../media/image1599.png"/><Relationship Id="rId195" Type="http://schemas.openxmlformats.org/officeDocument/2006/relationships/image" Target="../media/image1620.png"/><Relationship Id="rId209" Type="http://schemas.openxmlformats.org/officeDocument/2006/relationships/image" Target="../media/image1627.png"/><Relationship Id="rId360" Type="http://schemas.openxmlformats.org/officeDocument/2006/relationships/customXml" Target="../ink/ink1707.xml"/><Relationship Id="rId416" Type="http://schemas.openxmlformats.org/officeDocument/2006/relationships/customXml" Target="../ink/ink1735.xml"/><Relationship Id="rId598" Type="http://schemas.openxmlformats.org/officeDocument/2006/relationships/customXml" Target="../ink/ink1826.xml"/><Relationship Id="rId220" Type="http://schemas.openxmlformats.org/officeDocument/2006/relationships/customXml" Target="../ink/ink1637.xml"/><Relationship Id="rId458" Type="http://schemas.openxmlformats.org/officeDocument/2006/relationships/customXml" Target="../ink/ink1756.xml"/><Relationship Id="rId623" Type="http://schemas.openxmlformats.org/officeDocument/2006/relationships/image" Target="../media/image1830.png"/><Relationship Id="rId15" Type="http://schemas.openxmlformats.org/officeDocument/2006/relationships/image" Target="../media/image1531.png"/><Relationship Id="rId57" Type="http://schemas.openxmlformats.org/officeDocument/2006/relationships/image" Target="../media/image1552.png"/><Relationship Id="rId262" Type="http://schemas.openxmlformats.org/officeDocument/2006/relationships/customXml" Target="../ink/ink1658.xml"/><Relationship Id="rId318" Type="http://schemas.openxmlformats.org/officeDocument/2006/relationships/customXml" Target="../ink/ink1686.xml"/><Relationship Id="rId525" Type="http://schemas.openxmlformats.org/officeDocument/2006/relationships/image" Target="../media/image1781.png"/><Relationship Id="rId567" Type="http://schemas.openxmlformats.org/officeDocument/2006/relationships/image" Target="../media/image1802.png"/><Relationship Id="rId99" Type="http://schemas.openxmlformats.org/officeDocument/2006/relationships/image" Target="../media/image1573.png"/><Relationship Id="rId122" Type="http://schemas.openxmlformats.org/officeDocument/2006/relationships/customXml" Target="../ink/ink1588.xml"/><Relationship Id="rId164" Type="http://schemas.openxmlformats.org/officeDocument/2006/relationships/customXml" Target="../ink/ink1609.xml"/><Relationship Id="rId371" Type="http://schemas.openxmlformats.org/officeDocument/2006/relationships/image" Target="../media/image1706.png"/><Relationship Id="rId427" Type="http://schemas.openxmlformats.org/officeDocument/2006/relationships/image" Target="../media/image181.png"/><Relationship Id="rId469" Type="http://schemas.openxmlformats.org/officeDocument/2006/relationships/image" Target="../media/image1753.png"/><Relationship Id="rId634" Type="http://schemas.openxmlformats.org/officeDocument/2006/relationships/customXml" Target="../ink/ink1844.xml"/><Relationship Id="rId26" Type="http://schemas.openxmlformats.org/officeDocument/2006/relationships/customXml" Target="../ink/ink1540.xml"/><Relationship Id="rId231" Type="http://schemas.openxmlformats.org/officeDocument/2006/relationships/image" Target="../media/image1638.png"/><Relationship Id="rId273" Type="http://schemas.openxmlformats.org/officeDocument/2006/relationships/image" Target="../media/image1658.png"/><Relationship Id="rId329" Type="http://schemas.openxmlformats.org/officeDocument/2006/relationships/image" Target="../media/image1686.png"/><Relationship Id="rId480" Type="http://schemas.openxmlformats.org/officeDocument/2006/relationships/customXml" Target="../ink/ink1767.xml"/><Relationship Id="rId536" Type="http://schemas.openxmlformats.org/officeDocument/2006/relationships/customXml" Target="../ink/ink1795.xml"/><Relationship Id="rId68" Type="http://schemas.openxmlformats.org/officeDocument/2006/relationships/customXml" Target="../ink/ink1561.xml"/><Relationship Id="rId133" Type="http://schemas.openxmlformats.org/officeDocument/2006/relationships/image" Target="../media/image1590.png"/><Relationship Id="rId175" Type="http://schemas.openxmlformats.org/officeDocument/2006/relationships/image" Target="../media/image1610.png"/><Relationship Id="rId340" Type="http://schemas.openxmlformats.org/officeDocument/2006/relationships/customXml" Target="../ink/ink1697.xml"/><Relationship Id="rId578" Type="http://schemas.openxmlformats.org/officeDocument/2006/relationships/customXml" Target="../ink/ink1816.xml"/><Relationship Id="rId200" Type="http://schemas.openxmlformats.org/officeDocument/2006/relationships/customXml" Target="../ink/ink1627.xml"/><Relationship Id="rId382" Type="http://schemas.openxmlformats.org/officeDocument/2006/relationships/customXml" Target="../ink/ink1718.xml"/><Relationship Id="rId438" Type="http://schemas.openxmlformats.org/officeDocument/2006/relationships/customXml" Target="../ink/ink1746.xml"/><Relationship Id="rId603" Type="http://schemas.openxmlformats.org/officeDocument/2006/relationships/image" Target="../media/image1820.png"/><Relationship Id="rId645" Type="http://schemas.openxmlformats.org/officeDocument/2006/relationships/image" Target="../media/image1841.png"/><Relationship Id="rId242" Type="http://schemas.openxmlformats.org/officeDocument/2006/relationships/customXml" Target="../ink/ink1648.xml"/><Relationship Id="rId284" Type="http://schemas.openxmlformats.org/officeDocument/2006/relationships/customXml" Target="../ink/ink1669.xml"/><Relationship Id="rId491" Type="http://schemas.openxmlformats.org/officeDocument/2006/relationships/image" Target="../media/image1764.png"/><Relationship Id="rId505" Type="http://schemas.openxmlformats.org/officeDocument/2006/relationships/image" Target="../media/image1771.png"/><Relationship Id="rId37" Type="http://schemas.openxmlformats.org/officeDocument/2006/relationships/image" Target="../media/image1542.png"/><Relationship Id="rId79" Type="http://schemas.openxmlformats.org/officeDocument/2006/relationships/image" Target="../media/image1563.png"/><Relationship Id="rId102" Type="http://schemas.openxmlformats.org/officeDocument/2006/relationships/customXml" Target="../ink/ink1578.xml"/><Relationship Id="rId144" Type="http://schemas.openxmlformats.org/officeDocument/2006/relationships/customXml" Target="../ink/ink1599.xml"/><Relationship Id="rId547" Type="http://schemas.openxmlformats.org/officeDocument/2006/relationships/image" Target="../media/image1792.png"/><Relationship Id="rId589" Type="http://schemas.openxmlformats.org/officeDocument/2006/relationships/image" Target="../media/image1813.png"/><Relationship Id="rId90" Type="http://schemas.openxmlformats.org/officeDocument/2006/relationships/customXml" Target="../ink/ink1572.xml"/><Relationship Id="rId186" Type="http://schemas.openxmlformats.org/officeDocument/2006/relationships/customXml" Target="../ink/ink1620.xml"/><Relationship Id="rId351" Type="http://schemas.openxmlformats.org/officeDocument/2006/relationships/image" Target="../media/image1696.png"/><Relationship Id="rId393" Type="http://schemas.openxmlformats.org/officeDocument/2006/relationships/image" Target="../media/image1717.png"/><Relationship Id="rId407" Type="http://schemas.openxmlformats.org/officeDocument/2006/relationships/image" Target="../media/image1724.png"/><Relationship Id="rId449" Type="http://schemas.openxmlformats.org/officeDocument/2006/relationships/image" Target="../media/image1744.png"/><Relationship Id="rId614" Type="http://schemas.openxmlformats.org/officeDocument/2006/relationships/customXml" Target="../ink/ink1834.xml"/><Relationship Id="rId211" Type="http://schemas.openxmlformats.org/officeDocument/2006/relationships/image" Target="../media/image1628.png"/><Relationship Id="rId253" Type="http://schemas.openxmlformats.org/officeDocument/2006/relationships/image" Target="../media/image1649.png"/><Relationship Id="rId295" Type="http://schemas.openxmlformats.org/officeDocument/2006/relationships/image" Target="../media/image1669.png"/><Relationship Id="rId309" Type="http://schemas.openxmlformats.org/officeDocument/2006/relationships/image" Target="../media/image1676.png"/><Relationship Id="rId460" Type="http://schemas.openxmlformats.org/officeDocument/2006/relationships/customXml" Target="../ink/ink1757.xml"/><Relationship Id="rId516" Type="http://schemas.openxmlformats.org/officeDocument/2006/relationships/customXml" Target="../ink/ink1785.xml"/><Relationship Id="rId48" Type="http://schemas.openxmlformats.org/officeDocument/2006/relationships/customXml" Target="../ink/ink1551.xml"/><Relationship Id="rId113" Type="http://schemas.openxmlformats.org/officeDocument/2006/relationships/image" Target="../media/image1580.png"/><Relationship Id="rId320" Type="http://schemas.openxmlformats.org/officeDocument/2006/relationships/customXml" Target="../ink/ink1687.xml"/><Relationship Id="rId558" Type="http://schemas.openxmlformats.org/officeDocument/2006/relationships/customXml" Target="../ink/ink1806.xml"/><Relationship Id="rId155" Type="http://schemas.openxmlformats.org/officeDocument/2006/relationships/image" Target="../media/image1600.png"/><Relationship Id="rId197" Type="http://schemas.openxmlformats.org/officeDocument/2006/relationships/image" Target="../media/image1621.png"/><Relationship Id="rId362" Type="http://schemas.openxmlformats.org/officeDocument/2006/relationships/customXml" Target="../ink/ink1708.xml"/><Relationship Id="rId418" Type="http://schemas.openxmlformats.org/officeDocument/2006/relationships/customXml" Target="../ink/ink1736.xml"/><Relationship Id="rId625" Type="http://schemas.openxmlformats.org/officeDocument/2006/relationships/image" Target="../media/image1831.png"/><Relationship Id="rId222" Type="http://schemas.openxmlformats.org/officeDocument/2006/relationships/customXml" Target="../ink/ink1638.xml"/><Relationship Id="rId264" Type="http://schemas.openxmlformats.org/officeDocument/2006/relationships/customXml" Target="../ink/ink1659.xml"/><Relationship Id="rId471" Type="http://schemas.openxmlformats.org/officeDocument/2006/relationships/image" Target="../media/image1754.png"/><Relationship Id="rId17" Type="http://schemas.openxmlformats.org/officeDocument/2006/relationships/image" Target="../media/image1532.png"/><Relationship Id="rId59" Type="http://schemas.openxmlformats.org/officeDocument/2006/relationships/image" Target="../media/image1553.png"/><Relationship Id="rId124" Type="http://schemas.openxmlformats.org/officeDocument/2006/relationships/customXml" Target="../ink/ink1589.xml"/><Relationship Id="rId527" Type="http://schemas.openxmlformats.org/officeDocument/2006/relationships/image" Target="../media/image1782.png"/><Relationship Id="rId569" Type="http://schemas.openxmlformats.org/officeDocument/2006/relationships/image" Target="../media/image1803.png"/><Relationship Id="rId70" Type="http://schemas.openxmlformats.org/officeDocument/2006/relationships/customXml" Target="../ink/ink1562.xml"/><Relationship Id="rId166" Type="http://schemas.openxmlformats.org/officeDocument/2006/relationships/customXml" Target="../ink/ink1610.xml"/><Relationship Id="rId331" Type="http://schemas.openxmlformats.org/officeDocument/2006/relationships/image" Target="../media/image1687.png"/><Relationship Id="rId373" Type="http://schemas.openxmlformats.org/officeDocument/2006/relationships/image" Target="../media/image1707.png"/><Relationship Id="rId429" Type="http://schemas.openxmlformats.org/officeDocument/2006/relationships/image" Target="../media/image1734.png"/><Relationship Id="rId580" Type="http://schemas.openxmlformats.org/officeDocument/2006/relationships/customXml" Target="../ink/ink1817.xml"/><Relationship Id="rId636" Type="http://schemas.openxmlformats.org/officeDocument/2006/relationships/customXml" Target="../ink/ink1845.xml"/><Relationship Id="rId1" Type="http://schemas.openxmlformats.org/officeDocument/2006/relationships/slideLayout" Target="../slideLayouts/slideLayout4.xml"/><Relationship Id="rId233" Type="http://schemas.openxmlformats.org/officeDocument/2006/relationships/image" Target="../media/image1639.png"/><Relationship Id="rId440" Type="http://schemas.openxmlformats.org/officeDocument/2006/relationships/customXml" Target="../ink/ink1747.xml"/><Relationship Id="rId28" Type="http://schemas.openxmlformats.org/officeDocument/2006/relationships/customXml" Target="../ink/ink1541.xml"/><Relationship Id="rId275" Type="http://schemas.openxmlformats.org/officeDocument/2006/relationships/image" Target="../media/image1659.png"/><Relationship Id="rId300" Type="http://schemas.openxmlformats.org/officeDocument/2006/relationships/customXml" Target="../ink/ink1677.xml"/><Relationship Id="rId482" Type="http://schemas.openxmlformats.org/officeDocument/2006/relationships/customXml" Target="../ink/ink1768.xml"/><Relationship Id="rId538" Type="http://schemas.openxmlformats.org/officeDocument/2006/relationships/customXml" Target="../ink/ink179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9.xml"/><Relationship Id="rId21" Type="http://schemas.openxmlformats.org/officeDocument/2006/relationships/image" Target="../media/image10.png"/><Relationship Id="rId42" Type="http://schemas.openxmlformats.org/officeDocument/2006/relationships/customXml" Target="../ink/ink21.xml"/><Relationship Id="rId63" Type="http://schemas.openxmlformats.org/officeDocument/2006/relationships/customXml" Target="../ink/ink32.xml"/><Relationship Id="rId84" Type="http://schemas.openxmlformats.org/officeDocument/2006/relationships/image" Target="../media/image41.png"/><Relationship Id="rId138" Type="http://schemas.openxmlformats.org/officeDocument/2006/relationships/image" Target="../media/image68.png"/><Relationship Id="rId159" Type="http://schemas.openxmlformats.org/officeDocument/2006/relationships/customXml" Target="../ink/ink80.xml"/><Relationship Id="rId170" Type="http://schemas.openxmlformats.org/officeDocument/2006/relationships/image" Target="../media/image84.png"/><Relationship Id="rId191" Type="http://schemas.openxmlformats.org/officeDocument/2006/relationships/customXml" Target="../ink/ink96.xml"/><Relationship Id="rId205" Type="http://schemas.openxmlformats.org/officeDocument/2006/relationships/customXml" Target="../ink/ink103.xml"/><Relationship Id="rId226" Type="http://schemas.openxmlformats.org/officeDocument/2006/relationships/image" Target="../media/image112.png"/><Relationship Id="rId247" Type="http://schemas.openxmlformats.org/officeDocument/2006/relationships/customXml" Target="../ink/ink124.xml"/><Relationship Id="rId107" Type="http://schemas.openxmlformats.org/officeDocument/2006/relationships/customXml" Target="../ink/ink54.xml"/><Relationship Id="rId11" Type="http://schemas.openxmlformats.org/officeDocument/2006/relationships/image" Target="../media/image5.png"/><Relationship Id="rId32" Type="http://schemas.openxmlformats.org/officeDocument/2006/relationships/customXml" Target="../ink/ink16.xml"/><Relationship Id="rId53" Type="http://schemas.openxmlformats.org/officeDocument/2006/relationships/customXml" Target="../ink/ink27.xml"/><Relationship Id="rId74" Type="http://schemas.openxmlformats.org/officeDocument/2006/relationships/image" Target="../media/image36.png"/><Relationship Id="rId128" Type="http://schemas.openxmlformats.org/officeDocument/2006/relationships/image" Target="../media/image63.png"/><Relationship Id="rId149" Type="http://schemas.openxmlformats.org/officeDocument/2006/relationships/customXml" Target="../ink/ink75.xml"/><Relationship Id="rId5" Type="http://schemas.openxmlformats.org/officeDocument/2006/relationships/image" Target="../media/image2.png"/><Relationship Id="rId95" Type="http://schemas.openxmlformats.org/officeDocument/2006/relationships/customXml" Target="../ink/ink48.xml"/><Relationship Id="rId160" Type="http://schemas.openxmlformats.org/officeDocument/2006/relationships/image" Target="../media/image79.png"/><Relationship Id="rId181" Type="http://schemas.openxmlformats.org/officeDocument/2006/relationships/customXml" Target="../ink/ink91.xml"/><Relationship Id="rId216" Type="http://schemas.openxmlformats.org/officeDocument/2006/relationships/image" Target="../media/image107.png"/><Relationship Id="rId237" Type="http://schemas.openxmlformats.org/officeDocument/2006/relationships/customXml" Target="../ink/ink119.xml"/><Relationship Id="rId22" Type="http://schemas.openxmlformats.org/officeDocument/2006/relationships/customXml" Target="../ink/ink11.xml"/><Relationship Id="rId43" Type="http://schemas.openxmlformats.org/officeDocument/2006/relationships/image" Target="../media/image21.png"/><Relationship Id="rId64" Type="http://schemas.openxmlformats.org/officeDocument/2006/relationships/image" Target="../media/image31.png"/><Relationship Id="rId118" Type="http://schemas.openxmlformats.org/officeDocument/2006/relationships/image" Target="../media/image58.png"/><Relationship Id="rId139" Type="http://schemas.openxmlformats.org/officeDocument/2006/relationships/customXml" Target="../ink/ink70.xml"/><Relationship Id="rId85" Type="http://schemas.openxmlformats.org/officeDocument/2006/relationships/customXml" Target="../ink/ink43.xml"/><Relationship Id="rId150" Type="http://schemas.openxmlformats.org/officeDocument/2006/relationships/image" Target="../media/image74.png"/><Relationship Id="rId171" Type="http://schemas.openxmlformats.org/officeDocument/2006/relationships/customXml" Target="../ink/ink86.xml"/><Relationship Id="rId192" Type="http://schemas.openxmlformats.org/officeDocument/2006/relationships/image" Target="../media/image95.png"/><Relationship Id="rId206" Type="http://schemas.openxmlformats.org/officeDocument/2006/relationships/image" Target="../media/image102.png"/><Relationship Id="rId227" Type="http://schemas.openxmlformats.org/officeDocument/2006/relationships/customXml" Target="../ink/ink114.xml"/><Relationship Id="rId248" Type="http://schemas.openxmlformats.org/officeDocument/2006/relationships/image" Target="../media/image123.png"/><Relationship Id="rId12" Type="http://schemas.openxmlformats.org/officeDocument/2006/relationships/customXml" Target="../ink/ink6.xml"/><Relationship Id="rId33" Type="http://schemas.openxmlformats.org/officeDocument/2006/relationships/image" Target="../media/image16.png"/><Relationship Id="rId108" Type="http://schemas.openxmlformats.org/officeDocument/2006/relationships/image" Target="../media/image53.png"/><Relationship Id="rId129" Type="http://schemas.openxmlformats.org/officeDocument/2006/relationships/customXml" Target="../ink/ink65.xml"/><Relationship Id="rId54" Type="http://schemas.openxmlformats.org/officeDocument/2006/relationships/image" Target="../media/image26.png"/><Relationship Id="rId70" Type="http://schemas.openxmlformats.org/officeDocument/2006/relationships/image" Target="../media/image34.png"/><Relationship Id="rId75" Type="http://schemas.openxmlformats.org/officeDocument/2006/relationships/customXml" Target="../ink/ink38.xml"/><Relationship Id="rId91" Type="http://schemas.openxmlformats.org/officeDocument/2006/relationships/customXml" Target="../ink/ink46.xml"/><Relationship Id="rId96" Type="http://schemas.openxmlformats.org/officeDocument/2006/relationships/image" Target="../media/image47.png"/><Relationship Id="rId140" Type="http://schemas.openxmlformats.org/officeDocument/2006/relationships/image" Target="../media/image69.png"/><Relationship Id="rId145" Type="http://schemas.openxmlformats.org/officeDocument/2006/relationships/customXml" Target="../ink/ink73.xml"/><Relationship Id="rId161" Type="http://schemas.openxmlformats.org/officeDocument/2006/relationships/customXml" Target="../ink/ink81.xml"/><Relationship Id="rId166" Type="http://schemas.openxmlformats.org/officeDocument/2006/relationships/image" Target="../media/image82.png"/><Relationship Id="rId182" Type="http://schemas.openxmlformats.org/officeDocument/2006/relationships/image" Target="../media/image90.png"/><Relationship Id="rId187" Type="http://schemas.openxmlformats.org/officeDocument/2006/relationships/customXml" Target="../ink/ink94.xml"/><Relationship Id="rId217" Type="http://schemas.openxmlformats.org/officeDocument/2006/relationships/customXml" Target="../ink/ink109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3.xml"/><Relationship Id="rId212" Type="http://schemas.openxmlformats.org/officeDocument/2006/relationships/image" Target="../media/image105.png"/><Relationship Id="rId233" Type="http://schemas.openxmlformats.org/officeDocument/2006/relationships/customXml" Target="../ink/ink117.xml"/><Relationship Id="rId238" Type="http://schemas.openxmlformats.org/officeDocument/2006/relationships/image" Target="../media/image118.png"/><Relationship Id="rId254" Type="http://schemas.openxmlformats.org/officeDocument/2006/relationships/image" Target="../media/image126.png"/><Relationship Id="rId23" Type="http://schemas.openxmlformats.org/officeDocument/2006/relationships/image" Target="../media/image11.png"/><Relationship Id="rId28" Type="http://schemas.openxmlformats.org/officeDocument/2006/relationships/customXml" Target="../ink/ink14.xml"/><Relationship Id="rId49" Type="http://schemas.openxmlformats.org/officeDocument/2006/relationships/customXml" Target="../ink/ink25.xml"/><Relationship Id="rId114" Type="http://schemas.openxmlformats.org/officeDocument/2006/relationships/image" Target="../media/image56.png"/><Relationship Id="rId119" Type="http://schemas.openxmlformats.org/officeDocument/2006/relationships/customXml" Target="../ink/ink60.xml"/><Relationship Id="rId44" Type="http://schemas.openxmlformats.org/officeDocument/2006/relationships/customXml" Target="../ink/ink22.xml"/><Relationship Id="rId60" Type="http://schemas.openxmlformats.org/officeDocument/2006/relationships/image" Target="../media/image29.png"/><Relationship Id="rId65" Type="http://schemas.openxmlformats.org/officeDocument/2006/relationships/customXml" Target="../ink/ink33.xml"/><Relationship Id="rId81" Type="http://schemas.openxmlformats.org/officeDocument/2006/relationships/customXml" Target="../ink/ink41.xml"/><Relationship Id="rId86" Type="http://schemas.openxmlformats.org/officeDocument/2006/relationships/image" Target="../media/image42.png"/><Relationship Id="rId130" Type="http://schemas.openxmlformats.org/officeDocument/2006/relationships/image" Target="../media/image64.png"/><Relationship Id="rId135" Type="http://schemas.openxmlformats.org/officeDocument/2006/relationships/customXml" Target="../ink/ink68.xml"/><Relationship Id="rId151" Type="http://schemas.openxmlformats.org/officeDocument/2006/relationships/customXml" Target="../ink/ink76.xml"/><Relationship Id="rId156" Type="http://schemas.openxmlformats.org/officeDocument/2006/relationships/image" Target="../media/image77.png"/><Relationship Id="rId177" Type="http://schemas.openxmlformats.org/officeDocument/2006/relationships/customXml" Target="../ink/ink89.xml"/><Relationship Id="rId198" Type="http://schemas.openxmlformats.org/officeDocument/2006/relationships/image" Target="../media/image98.png"/><Relationship Id="rId172" Type="http://schemas.openxmlformats.org/officeDocument/2006/relationships/image" Target="../media/image85.png"/><Relationship Id="rId193" Type="http://schemas.openxmlformats.org/officeDocument/2006/relationships/customXml" Target="../ink/ink97.xml"/><Relationship Id="rId202" Type="http://schemas.openxmlformats.org/officeDocument/2006/relationships/image" Target="../media/image100.png"/><Relationship Id="rId207" Type="http://schemas.openxmlformats.org/officeDocument/2006/relationships/customXml" Target="../ink/ink104.xml"/><Relationship Id="rId223" Type="http://schemas.openxmlformats.org/officeDocument/2006/relationships/customXml" Target="../ink/ink112.xml"/><Relationship Id="rId228" Type="http://schemas.openxmlformats.org/officeDocument/2006/relationships/image" Target="../media/image113.png"/><Relationship Id="rId244" Type="http://schemas.openxmlformats.org/officeDocument/2006/relationships/image" Target="../media/image121.png"/><Relationship Id="rId249" Type="http://schemas.openxmlformats.org/officeDocument/2006/relationships/customXml" Target="../ink/ink125.xml"/><Relationship Id="rId13" Type="http://schemas.openxmlformats.org/officeDocument/2006/relationships/image" Target="../media/image6.png"/><Relationship Id="rId18" Type="http://schemas.openxmlformats.org/officeDocument/2006/relationships/customXml" Target="../ink/ink9.xml"/><Relationship Id="rId39" Type="http://schemas.openxmlformats.org/officeDocument/2006/relationships/image" Target="../media/image19.png"/><Relationship Id="rId109" Type="http://schemas.openxmlformats.org/officeDocument/2006/relationships/customXml" Target="../ink/ink55.xml"/><Relationship Id="rId34" Type="http://schemas.openxmlformats.org/officeDocument/2006/relationships/customXml" Target="../ink/ink17.xml"/><Relationship Id="rId50" Type="http://schemas.openxmlformats.org/officeDocument/2006/relationships/image" Target="../media/image24.png"/><Relationship Id="rId55" Type="http://schemas.openxmlformats.org/officeDocument/2006/relationships/customXml" Target="../ink/ink28.xml"/><Relationship Id="rId76" Type="http://schemas.openxmlformats.org/officeDocument/2006/relationships/image" Target="../media/image37.png"/><Relationship Id="rId97" Type="http://schemas.openxmlformats.org/officeDocument/2006/relationships/customXml" Target="../ink/ink49.xml"/><Relationship Id="rId104" Type="http://schemas.openxmlformats.org/officeDocument/2006/relationships/image" Target="../media/image51.png"/><Relationship Id="rId120" Type="http://schemas.openxmlformats.org/officeDocument/2006/relationships/image" Target="../media/image59.png"/><Relationship Id="rId125" Type="http://schemas.openxmlformats.org/officeDocument/2006/relationships/customXml" Target="../ink/ink63.xml"/><Relationship Id="rId141" Type="http://schemas.openxmlformats.org/officeDocument/2006/relationships/customXml" Target="../ink/ink71.xml"/><Relationship Id="rId146" Type="http://schemas.openxmlformats.org/officeDocument/2006/relationships/image" Target="../media/image72.png"/><Relationship Id="rId167" Type="http://schemas.openxmlformats.org/officeDocument/2006/relationships/customXml" Target="../ink/ink84.xml"/><Relationship Id="rId188" Type="http://schemas.openxmlformats.org/officeDocument/2006/relationships/image" Target="../media/image93.png"/><Relationship Id="rId7" Type="http://schemas.openxmlformats.org/officeDocument/2006/relationships/image" Target="../media/image3.png"/><Relationship Id="rId71" Type="http://schemas.openxmlformats.org/officeDocument/2006/relationships/customXml" Target="../ink/ink36.xml"/><Relationship Id="rId92" Type="http://schemas.openxmlformats.org/officeDocument/2006/relationships/image" Target="../media/image45.png"/><Relationship Id="rId162" Type="http://schemas.openxmlformats.org/officeDocument/2006/relationships/image" Target="../media/image80.png"/><Relationship Id="rId183" Type="http://schemas.openxmlformats.org/officeDocument/2006/relationships/customXml" Target="../ink/ink92.xml"/><Relationship Id="rId213" Type="http://schemas.openxmlformats.org/officeDocument/2006/relationships/customXml" Target="../ink/ink107.xml"/><Relationship Id="rId218" Type="http://schemas.openxmlformats.org/officeDocument/2006/relationships/image" Target="../media/image108.png"/><Relationship Id="rId234" Type="http://schemas.openxmlformats.org/officeDocument/2006/relationships/image" Target="../media/image116.png"/><Relationship Id="rId239" Type="http://schemas.openxmlformats.org/officeDocument/2006/relationships/customXml" Target="../ink/ink120.xml"/><Relationship Id="rId2" Type="http://schemas.openxmlformats.org/officeDocument/2006/relationships/customXml" Target="../ink/ink1.xml"/><Relationship Id="rId29" Type="http://schemas.openxmlformats.org/officeDocument/2006/relationships/image" Target="../media/image14.png"/><Relationship Id="rId250" Type="http://schemas.openxmlformats.org/officeDocument/2006/relationships/image" Target="../media/image124.png"/><Relationship Id="rId255" Type="http://schemas.openxmlformats.org/officeDocument/2006/relationships/customXml" Target="../ink/ink128.xml"/><Relationship Id="rId24" Type="http://schemas.openxmlformats.org/officeDocument/2006/relationships/customXml" Target="../ink/ink12.xml"/><Relationship Id="rId40" Type="http://schemas.openxmlformats.org/officeDocument/2006/relationships/customXml" Target="../ink/ink20.xml"/><Relationship Id="rId45" Type="http://schemas.openxmlformats.org/officeDocument/2006/relationships/image" Target="../media/image22.png"/><Relationship Id="rId66" Type="http://schemas.openxmlformats.org/officeDocument/2006/relationships/image" Target="../media/image32.png"/><Relationship Id="rId87" Type="http://schemas.openxmlformats.org/officeDocument/2006/relationships/customXml" Target="../ink/ink44.xml"/><Relationship Id="rId110" Type="http://schemas.openxmlformats.org/officeDocument/2006/relationships/image" Target="../media/image54.png"/><Relationship Id="rId115" Type="http://schemas.openxmlformats.org/officeDocument/2006/relationships/customXml" Target="../ink/ink58.xml"/><Relationship Id="rId131" Type="http://schemas.openxmlformats.org/officeDocument/2006/relationships/customXml" Target="../ink/ink66.xml"/><Relationship Id="rId136" Type="http://schemas.openxmlformats.org/officeDocument/2006/relationships/image" Target="../media/image67.png"/><Relationship Id="rId157" Type="http://schemas.openxmlformats.org/officeDocument/2006/relationships/customXml" Target="../ink/ink79.xml"/><Relationship Id="rId178" Type="http://schemas.openxmlformats.org/officeDocument/2006/relationships/image" Target="../media/image88.png"/><Relationship Id="rId61" Type="http://schemas.openxmlformats.org/officeDocument/2006/relationships/customXml" Target="../ink/ink31.xml"/><Relationship Id="rId82" Type="http://schemas.openxmlformats.org/officeDocument/2006/relationships/image" Target="../media/image40.png"/><Relationship Id="rId152" Type="http://schemas.openxmlformats.org/officeDocument/2006/relationships/image" Target="../media/image75.png"/><Relationship Id="rId173" Type="http://schemas.openxmlformats.org/officeDocument/2006/relationships/customXml" Target="../ink/ink87.xml"/><Relationship Id="rId194" Type="http://schemas.openxmlformats.org/officeDocument/2006/relationships/image" Target="../media/image96.png"/><Relationship Id="rId199" Type="http://schemas.openxmlformats.org/officeDocument/2006/relationships/customXml" Target="../ink/ink100.xml"/><Relationship Id="rId203" Type="http://schemas.openxmlformats.org/officeDocument/2006/relationships/customXml" Target="../ink/ink102.xml"/><Relationship Id="rId208" Type="http://schemas.openxmlformats.org/officeDocument/2006/relationships/image" Target="../media/image103.png"/><Relationship Id="rId229" Type="http://schemas.openxmlformats.org/officeDocument/2006/relationships/customXml" Target="../ink/ink115.xml"/><Relationship Id="rId19" Type="http://schemas.openxmlformats.org/officeDocument/2006/relationships/image" Target="../media/image9.png"/><Relationship Id="rId224" Type="http://schemas.openxmlformats.org/officeDocument/2006/relationships/image" Target="../media/image111.png"/><Relationship Id="rId240" Type="http://schemas.openxmlformats.org/officeDocument/2006/relationships/image" Target="../media/image119.png"/><Relationship Id="rId245" Type="http://schemas.openxmlformats.org/officeDocument/2006/relationships/customXml" Target="../ink/ink123.xml"/><Relationship Id="rId14" Type="http://schemas.openxmlformats.org/officeDocument/2006/relationships/customXml" Target="../ink/ink7.xml"/><Relationship Id="rId30" Type="http://schemas.openxmlformats.org/officeDocument/2006/relationships/customXml" Target="../ink/ink15.xml"/><Relationship Id="rId35" Type="http://schemas.openxmlformats.org/officeDocument/2006/relationships/image" Target="../media/image17.png"/><Relationship Id="rId56" Type="http://schemas.openxmlformats.org/officeDocument/2006/relationships/image" Target="../media/image27.png"/><Relationship Id="rId77" Type="http://schemas.openxmlformats.org/officeDocument/2006/relationships/customXml" Target="../ink/ink39.xml"/><Relationship Id="rId100" Type="http://schemas.openxmlformats.org/officeDocument/2006/relationships/image" Target="../media/image49.png"/><Relationship Id="rId105" Type="http://schemas.openxmlformats.org/officeDocument/2006/relationships/customXml" Target="../ink/ink53.xml"/><Relationship Id="rId126" Type="http://schemas.openxmlformats.org/officeDocument/2006/relationships/image" Target="../media/image62.png"/><Relationship Id="rId147" Type="http://schemas.openxmlformats.org/officeDocument/2006/relationships/customXml" Target="../ink/ink74.xml"/><Relationship Id="rId168" Type="http://schemas.openxmlformats.org/officeDocument/2006/relationships/image" Target="../media/image83.png"/><Relationship Id="rId8" Type="http://schemas.openxmlformats.org/officeDocument/2006/relationships/customXml" Target="../ink/ink4.xml"/><Relationship Id="rId51" Type="http://schemas.openxmlformats.org/officeDocument/2006/relationships/customXml" Target="../ink/ink26.xml"/><Relationship Id="rId72" Type="http://schemas.openxmlformats.org/officeDocument/2006/relationships/image" Target="../media/image35.png"/><Relationship Id="rId93" Type="http://schemas.openxmlformats.org/officeDocument/2006/relationships/customXml" Target="../ink/ink47.xml"/><Relationship Id="rId98" Type="http://schemas.openxmlformats.org/officeDocument/2006/relationships/image" Target="../media/image48.png"/><Relationship Id="rId121" Type="http://schemas.openxmlformats.org/officeDocument/2006/relationships/customXml" Target="../ink/ink61.xml"/><Relationship Id="rId142" Type="http://schemas.openxmlformats.org/officeDocument/2006/relationships/image" Target="../media/image70.png"/><Relationship Id="rId163" Type="http://schemas.openxmlformats.org/officeDocument/2006/relationships/customXml" Target="../ink/ink82.xml"/><Relationship Id="rId184" Type="http://schemas.openxmlformats.org/officeDocument/2006/relationships/image" Target="../media/image91.png"/><Relationship Id="rId189" Type="http://schemas.openxmlformats.org/officeDocument/2006/relationships/customXml" Target="../ink/ink95.xml"/><Relationship Id="rId219" Type="http://schemas.openxmlformats.org/officeDocument/2006/relationships/customXml" Target="../ink/ink110.xml"/><Relationship Id="rId3" Type="http://schemas.openxmlformats.org/officeDocument/2006/relationships/image" Target="../media/image1.png"/><Relationship Id="rId214" Type="http://schemas.openxmlformats.org/officeDocument/2006/relationships/image" Target="../media/image106.png"/><Relationship Id="rId230" Type="http://schemas.openxmlformats.org/officeDocument/2006/relationships/image" Target="../media/image114.png"/><Relationship Id="rId235" Type="http://schemas.openxmlformats.org/officeDocument/2006/relationships/customXml" Target="../ink/ink118.xml"/><Relationship Id="rId251" Type="http://schemas.openxmlformats.org/officeDocument/2006/relationships/customXml" Target="../ink/ink126.xml"/><Relationship Id="rId256" Type="http://schemas.openxmlformats.org/officeDocument/2006/relationships/image" Target="../media/image127.png"/><Relationship Id="rId25" Type="http://schemas.openxmlformats.org/officeDocument/2006/relationships/image" Target="../media/image12.png"/><Relationship Id="rId46" Type="http://schemas.openxmlformats.org/officeDocument/2006/relationships/customXml" Target="../ink/ink23.xml"/><Relationship Id="rId67" Type="http://schemas.openxmlformats.org/officeDocument/2006/relationships/customXml" Target="../ink/ink34.xml"/><Relationship Id="rId116" Type="http://schemas.openxmlformats.org/officeDocument/2006/relationships/image" Target="../media/image57.png"/><Relationship Id="rId137" Type="http://schemas.openxmlformats.org/officeDocument/2006/relationships/customXml" Target="../ink/ink69.xml"/><Relationship Id="rId158" Type="http://schemas.openxmlformats.org/officeDocument/2006/relationships/image" Target="../media/image78.png"/><Relationship Id="rId20" Type="http://schemas.openxmlformats.org/officeDocument/2006/relationships/customXml" Target="../ink/ink10.xml"/><Relationship Id="rId41" Type="http://schemas.openxmlformats.org/officeDocument/2006/relationships/image" Target="../media/image20.png"/><Relationship Id="rId62" Type="http://schemas.openxmlformats.org/officeDocument/2006/relationships/image" Target="../media/image30.png"/><Relationship Id="rId83" Type="http://schemas.openxmlformats.org/officeDocument/2006/relationships/customXml" Target="../ink/ink42.xml"/><Relationship Id="rId88" Type="http://schemas.openxmlformats.org/officeDocument/2006/relationships/image" Target="../media/image43.png"/><Relationship Id="rId111" Type="http://schemas.openxmlformats.org/officeDocument/2006/relationships/customXml" Target="../ink/ink56.xml"/><Relationship Id="rId132" Type="http://schemas.openxmlformats.org/officeDocument/2006/relationships/image" Target="../media/image65.png"/><Relationship Id="rId153" Type="http://schemas.openxmlformats.org/officeDocument/2006/relationships/customXml" Target="../ink/ink77.xml"/><Relationship Id="rId174" Type="http://schemas.openxmlformats.org/officeDocument/2006/relationships/image" Target="../media/image86.png"/><Relationship Id="rId179" Type="http://schemas.openxmlformats.org/officeDocument/2006/relationships/customXml" Target="../ink/ink90.xml"/><Relationship Id="rId195" Type="http://schemas.openxmlformats.org/officeDocument/2006/relationships/customXml" Target="../ink/ink98.xml"/><Relationship Id="rId209" Type="http://schemas.openxmlformats.org/officeDocument/2006/relationships/customXml" Target="../ink/ink105.xml"/><Relationship Id="rId190" Type="http://schemas.openxmlformats.org/officeDocument/2006/relationships/image" Target="../media/image94.png"/><Relationship Id="rId204" Type="http://schemas.openxmlformats.org/officeDocument/2006/relationships/image" Target="../media/image101.png"/><Relationship Id="rId220" Type="http://schemas.openxmlformats.org/officeDocument/2006/relationships/image" Target="../media/image109.png"/><Relationship Id="rId225" Type="http://schemas.openxmlformats.org/officeDocument/2006/relationships/customXml" Target="../ink/ink113.xml"/><Relationship Id="rId241" Type="http://schemas.openxmlformats.org/officeDocument/2006/relationships/customXml" Target="../ink/ink121.xml"/><Relationship Id="rId246" Type="http://schemas.openxmlformats.org/officeDocument/2006/relationships/image" Target="../media/image122.png"/><Relationship Id="rId15" Type="http://schemas.openxmlformats.org/officeDocument/2006/relationships/image" Target="../media/image7.png"/><Relationship Id="rId36" Type="http://schemas.openxmlformats.org/officeDocument/2006/relationships/customXml" Target="../ink/ink18.xml"/><Relationship Id="rId57" Type="http://schemas.openxmlformats.org/officeDocument/2006/relationships/customXml" Target="../ink/ink29.xml"/><Relationship Id="rId106" Type="http://schemas.openxmlformats.org/officeDocument/2006/relationships/image" Target="../media/image52.png"/><Relationship Id="rId127" Type="http://schemas.openxmlformats.org/officeDocument/2006/relationships/customXml" Target="../ink/ink64.xml"/><Relationship Id="rId10" Type="http://schemas.openxmlformats.org/officeDocument/2006/relationships/customXml" Target="../ink/ink5.xml"/><Relationship Id="rId31" Type="http://schemas.openxmlformats.org/officeDocument/2006/relationships/image" Target="../media/image15.png"/><Relationship Id="rId52" Type="http://schemas.openxmlformats.org/officeDocument/2006/relationships/image" Target="../media/image25.png"/><Relationship Id="rId73" Type="http://schemas.openxmlformats.org/officeDocument/2006/relationships/customXml" Target="../ink/ink37.xml"/><Relationship Id="rId78" Type="http://schemas.openxmlformats.org/officeDocument/2006/relationships/image" Target="../media/image38.png"/><Relationship Id="rId94" Type="http://schemas.openxmlformats.org/officeDocument/2006/relationships/image" Target="../media/image46.png"/><Relationship Id="rId99" Type="http://schemas.openxmlformats.org/officeDocument/2006/relationships/customXml" Target="../ink/ink50.xml"/><Relationship Id="rId101" Type="http://schemas.openxmlformats.org/officeDocument/2006/relationships/customXml" Target="../ink/ink51.xml"/><Relationship Id="rId122" Type="http://schemas.openxmlformats.org/officeDocument/2006/relationships/image" Target="../media/image60.png"/><Relationship Id="rId143" Type="http://schemas.openxmlformats.org/officeDocument/2006/relationships/customXml" Target="../ink/ink72.xml"/><Relationship Id="rId148" Type="http://schemas.openxmlformats.org/officeDocument/2006/relationships/image" Target="../media/image73.png"/><Relationship Id="rId164" Type="http://schemas.openxmlformats.org/officeDocument/2006/relationships/image" Target="../media/image81.png"/><Relationship Id="rId169" Type="http://schemas.openxmlformats.org/officeDocument/2006/relationships/customXml" Target="../ink/ink85.xml"/><Relationship Id="rId185" Type="http://schemas.openxmlformats.org/officeDocument/2006/relationships/customXml" Target="../ink/ink93.xml"/><Relationship Id="rId4" Type="http://schemas.openxmlformats.org/officeDocument/2006/relationships/customXml" Target="../ink/ink2.xml"/><Relationship Id="rId9" Type="http://schemas.openxmlformats.org/officeDocument/2006/relationships/image" Target="../media/image4.png"/><Relationship Id="rId180" Type="http://schemas.openxmlformats.org/officeDocument/2006/relationships/image" Target="../media/image89.png"/><Relationship Id="rId210" Type="http://schemas.openxmlformats.org/officeDocument/2006/relationships/image" Target="../media/image104.png"/><Relationship Id="rId215" Type="http://schemas.openxmlformats.org/officeDocument/2006/relationships/customXml" Target="../ink/ink108.xml"/><Relationship Id="rId236" Type="http://schemas.openxmlformats.org/officeDocument/2006/relationships/image" Target="../media/image117.png"/><Relationship Id="rId26" Type="http://schemas.openxmlformats.org/officeDocument/2006/relationships/customXml" Target="../ink/ink13.xml"/><Relationship Id="rId231" Type="http://schemas.openxmlformats.org/officeDocument/2006/relationships/customXml" Target="../ink/ink116.xml"/><Relationship Id="rId252" Type="http://schemas.openxmlformats.org/officeDocument/2006/relationships/image" Target="../media/image125.png"/><Relationship Id="rId47" Type="http://schemas.openxmlformats.org/officeDocument/2006/relationships/customXml" Target="../ink/ink24.xml"/><Relationship Id="rId68" Type="http://schemas.openxmlformats.org/officeDocument/2006/relationships/image" Target="../media/image33.png"/><Relationship Id="rId89" Type="http://schemas.openxmlformats.org/officeDocument/2006/relationships/customXml" Target="../ink/ink45.xml"/><Relationship Id="rId112" Type="http://schemas.openxmlformats.org/officeDocument/2006/relationships/image" Target="../media/image55.png"/><Relationship Id="rId133" Type="http://schemas.openxmlformats.org/officeDocument/2006/relationships/customXml" Target="../ink/ink67.xml"/><Relationship Id="rId154" Type="http://schemas.openxmlformats.org/officeDocument/2006/relationships/image" Target="../media/image76.png"/><Relationship Id="rId175" Type="http://schemas.openxmlformats.org/officeDocument/2006/relationships/customXml" Target="../ink/ink88.xml"/><Relationship Id="rId196" Type="http://schemas.openxmlformats.org/officeDocument/2006/relationships/image" Target="../media/image97.png"/><Relationship Id="rId200" Type="http://schemas.openxmlformats.org/officeDocument/2006/relationships/image" Target="../media/image99.png"/><Relationship Id="rId16" Type="http://schemas.openxmlformats.org/officeDocument/2006/relationships/customXml" Target="../ink/ink8.xml"/><Relationship Id="rId221" Type="http://schemas.openxmlformats.org/officeDocument/2006/relationships/customXml" Target="../ink/ink111.xml"/><Relationship Id="rId242" Type="http://schemas.openxmlformats.org/officeDocument/2006/relationships/image" Target="../media/image120.png"/><Relationship Id="rId37" Type="http://schemas.openxmlformats.org/officeDocument/2006/relationships/image" Target="../media/image18.png"/><Relationship Id="rId58" Type="http://schemas.openxmlformats.org/officeDocument/2006/relationships/image" Target="../media/image28.png"/><Relationship Id="rId79" Type="http://schemas.openxmlformats.org/officeDocument/2006/relationships/customXml" Target="../ink/ink40.xml"/><Relationship Id="rId102" Type="http://schemas.openxmlformats.org/officeDocument/2006/relationships/image" Target="../media/image50.png"/><Relationship Id="rId123" Type="http://schemas.openxmlformats.org/officeDocument/2006/relationships/customXml" Target="../ink/ink62.xml"/><Relationship Id="rId144" Type="http://schemas.openxmlformats.org/officeDocument/2006/relationships/image" Target="../media/image71.png"/><Relationship Id="rId90" Type="http://schemas.openxmlformats.org/officeDocument/2006/relationships/image" Target="../media/image44.png"/><Relationship Id="rId165" Type="http://schemas.openxmlformats.org/officeDocument/2006/relationships/customXml" Target="../ink/ink83.xml"/><Relationship Id="rId186" Type="http://schemas.openxmlformats.org/officeDocument/2006/relationships/image" Target="../media/image92.png"/><Relationship Id="rId211" Type="http://schemas.openxmlformats.org/officeDocument/2006/relationships/customXml" Target="../ink/ink106.xml"/><Relationship Id="rId232" Type="http://schemas.openxmlformats.org/officeDocument/2006/relationships/image" Target="../media/image115.png"/><Relationship Id="rId253" Type="http://schemas.openxmlformats.org/officeDocument/2006/relationships/customXml" Target="../ink/ink127.xml"/><Relationship Id="rId27" Type="http://schemas.openxmlformats.org/officeDocument/2006/relationships/image" Target="../media/image13.png"/><Relationship Id="rId48" Type="http://schemas.openxmlformats.org/officeDocument/2006/relationships/image" Target="../media/image23.png"/><Relationship Id="rId69" Type="http://schemas.openxmlformats.org/officeDocument/2006/relationships/customXml" Target="../ink/ink35.xml"/><Relationship Id="rId113" Type="http://schemas.openxmlformats.org/officeDocument/2006/relationships/customXml" Target="../ink/ink57.xml"/><Relationship Id="rId134" Type="http://schemas.openxmlformats.org/officeDocument/2006/relationships/image" Target="../media/image66.png"/><Relationship Id="rId80" Type="http://schemas.openxmlformats.org/officeDocument/2006/relationships/image" Target="../media/image39.png"/><Relationship Id="rId155" Type="http://schemas.openxmlformats.org/officeDocument/2006/relationships/customXml" Target="../ink/ink78.xml"/><Relationship Id="rId176" Type="http://schemas.openxmlformats.org/officeDocument/2006/relationships/image" Target="../media/image87.png"/><Relationship Id="rId197" Type="http://schemas.openxmlformats.org/officeDocument/2006/relationships/customXml" Target="../ink/ink99.xml"/><Relationship Id="rId201" Type="http://schemas.openxmlformats.org/officeDocument/2006/relationships/customXml" Target="../ink/ink101.xml"/><Relationship Id="rId222" Type="http://schemas.openxmlformats.org/officeDocument/2006/relationships/image" Target="../media/image110.png"/><Relationship Id="rId243" Type="http://schemas.openxmlformats.org/officeDocument/2006/relationships/customXml" Target="../ink/ink122.xml"/><Relationship Id="rId17" Type="http://schemas.openxmlformats.org/officeDocument/2006/relationships/image" Target="../media/image8.png"/><Relationship Id="rId38" Type="http://schemas.openxmlformats.org/officeDocument/2006/relationships/customXml" Target="../ink/ink19.xml"/><Relationship Id="rId59" Type="http://schemas.openxmlformats.org/officeDocument/2006/relationships/customXml" Target="../ink/ink30.xml"/><Relationship Id="rId103" Type="http://schemas.openxmlformats.org/officeDocument/2006/relationships/customXml" Target="../ink/ink52.xml"/><Relationship Id="rId12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84.xml"/><Relationship Id="rId21" Type="http://schemas.openxmlformats.org/officeDocument/2006/relationships/image" Target="../media/image135.png"/><Relationship Id="rId42" Type="http://schemas.openxmlformats.org/officeDocument/2006/relationships/customXml" Target="../ink/ink146.xml"/><Relationship Id="rId63" Type="http://schemas.openxmlformats.org/officeDocument/2006/relationships/customXml" Target="../ink/ink157.xml"/><Relationship Id="rId84" Type="http://schemas.openxmlformats.org/officeDocument/2006/relationships/image" Target="../media/image166.png"/><Relationship Id="rId138" Type="http://schemas.openxmlformats.org/officeDocument/2006/relationships/image" Target="../media/image193.png"/><Relationship Id="rId159" Type="http://schemas.openxmlformats.org/officeDocument/2006/relationships/customXml" Target="../ink/ink205.xml"/><Relationship Id="rId170" Type="http://schemas.openxmlformats.org/officeDocument/2006/relationships/image" Target="../media/image209.png"/><Relationship Id="rId191" Type="http://schemas.openxmlformats.org/officeDocument/2006/relationships/customXml" Target="../ink/ink221.xml"/><Relationship Id="rId205" Type="http://schemas.openxmlformats.org/officeDocument/2006/relationships/customXml" Target="../ink/ink228.xml"/><Relationship Id="rId226" Type="http://schemas.openxmlformats.org/officeDocument/2006/relationships/image" Target="../media/image237.png"/><Relationship Id="rId107" Type="http://schemas.openxmlformats.org/officeDocument/2006/relationships/customXml" Target="../ink/ink179.xml"/><Relationship Id="rId11" Type="http://schemas.openxmlformats.org/officeDocument/2006/relationships/image" Target="../media/image130.png"/><Relationship Id="rId32" Type="http://schemas.openxmlformats.org/officeDocument/2006/relationships/customXml" Target="../ink/ink141.xml"/><Relationship Id="rId53" Type="http://schemas.openxmlformats.org/officeDocument/2006/relationships/customXml" Target="../ink/ink152.xml"/><Relationship Id="rId74" Type="http://schemas.openxmlformats.org/officeDocument/2006/relationships/image" Target="../media/image161.png"/><Relationship Id="rId128" Type="http://schemas.openxmlformats.org/officeDocument/2006/relationships/image" Target="../media/image188.png"/><Relationship Id="rId149" Type="http://schemas.openxmlformats.org/officeDocument/2006/relationships/customXml" Target="../ink/ink200.xml"/><Relationship Id="rId5" Type="http://schemas.openxmlformats.org/officeDocument/2006/relationships/image" Target="../media/image1.wmf"/><Relationship Id="rId95" Type="http://schemas.openxmlformats.org/officeDocument/2006/relationships/customXml" Target="../ink/ink173.xml"/><Relationship Id="rId160" Type="http://schemas.openxmlformats.org/officeDocument/2006/relationships/image" Target="../media/image204.png"/><Relationship Id="rId181" Type="http://schemas.openxmlformats.org/officeDocument/2006/relationships/customXml" Target="../ink/ink216.xml"/><Relationship Id="rId216" Type="http://schemas.openxmlformats.org/officeDocument/2006/relationships/image" Target="../media/image232.png"/><Relationship Id="rId22" Type="http://schemas.openxmlformats.org/officeDocument/2006/relationships/customXml" Target="../ink/ink136.xml"/><Relationship Id="rId27" Type="http://schemas.openxmlformats.org/officeDocument/2006/relationships/image" Target="../media/image138.png"/><Relationship Id="rId43" Type="http://schemas.openxmlformats.org/officeDocument/2006/relationships/customXml" Target="../ink/ink147.xml"/><Relationship Id="rId48" Type="http://schemas.openxmlformats.org/officeDocument/2006/relationships/image" Target="../media/image148.png"/><Relationship Id="rId64" Type="http://schemas.openxmlformats.org/officeDocument/2006/relationships/image" Target="../media/image156.png"/><Relationship Id="rId69" Type="http://schemas.openxmlformats.org/officeDocument/2006/relationships/customXml" Target="../ink/ink160.xml"/><Relationship Id="rId113" Type="http://schemas.openxmlformats.org/officeDocument/2006/relationships/customXml" Target="../ink/ink182.xml"/><Relationship Id="rId118" Type="http://schemas.openxmlformats.org/officeDocument/2006/relationships/image" Target="../media/image183.png"/><Relationship Id="rId134" Type="http://schemas.openxmlformats.org/officeDocument/2006/relationships/image" Target="../media/image191.png"/><Relationship Id="rId139" Type="http://schemas.openxmlformats.org/officeDocument/2006/relationships/customXml" Target="../ink/ink195.xml"/><Relationship Id="rId80" Type="http://schemas.openxmlformats.org/officeDocument/2006/relationships/image" Target="../media/image164.png"/><Relationship Id="rId85" Type="http://schemas.openxmlformats.org/officeDocument/2006/relationships/customXml" Target="../ink/ink168.xml"/><Relationship Id="rId150" Type="http://schemas.openxmlformats.org/officeDocument/2006/relationships/image" Target="../media/image199.png"/><Relationship Id="rId155" Type="http://schemas.openxmlformats.org/officeDocument/2006/relationships/customXml" Target="../ink/ink203.xml"/><Relationship Id="rId171" Type="http://schemas.openxmlformats.org/officeDocument/2006/relationships/customXml" Target="../ink/ink211.xml"/><Relationship Id="rId176" Type="http://schemas.openxmlformats.org/officeDocument/2006/relationships/image" Target="../media/image212.png"/><Relationship Id="rId192" Type="http://schemas.openxmlformats.org/officeDocument/2006/relationships/image" Target="../media/image220.png"/><Relationship Id="rId197" Type="http://schemas.openxmlformats.org/officeDocument/2006/relationships/customXml" Target="../ink/ink224.xml"/><Relationship Id="rId206" Type="http://schemas.openxmlformats.org/officeDocument/2006/relationships/image" Target="../media/image227.png"/><Relationship Id="rId227" Type="http://schemas.openxmlformats.org/officeDocument/2006/relationships/customXml" Target="../ink/ink239.xml"/><Relationship Id="rId201" Type="http://schemas.openxmlformats.org/officeDocument/2006/relationships/customXml" Target="../ink/ink226.xml"/><Relationship Id="rId222" Type="http://schemas.openxmlformats.org/officeDocument/2006/relationships/image" Target="../media/image235.png"/><Relationship Id="rId12" Type="http://schemas.openxmlformats.org/officeDocument/2006/relationships/customXml" Target="../ink/ink131.xml"/><Relationship Id="rId17" Type="http://schemas.openxmlformats.org/officeDocument/2006/relationships/image" Target="../media/image133.png"/><Relationship Id="rId33" Type="http://schemas.openxmlformats.org/officeDocument/2006/relationships/image" Target="../media/image141.png"/><Relationship Id="rId38" Type="http://schemas.openxmlformats.org/officeDocument/2006/relationships/customXml" Target="../ink/ink144.xml"/><Relationship Id="rId59" Type="http://schemas.openxmlformats.org/officeDocument/2006/relationships/customXml" Target="../ink/ink155.xml"/><Relationship Id="rId103" Type="http://schemas.openxmlformats.org/officeDocument/2006/relationships/customXml" Target="../ink/ink177.xml"/><Relationship Id="rId108" Type="http://schemas.openxmlformats.org/officeDocument/2006/relationships/image" Target="../media/image178.png"/><Relationship Id="rId124" Type="http://schemas.openxmlformats.org/officeDocument/2006/relationships/image" Target="../media/image186.png"/><Relationship Id="rId129" Type="http://schemas.openxmlformats.org/officeDocument/2006/relationships/customXml" Target="../ink/ink190.xml"/><Relationship Id="rId54" Type="http://schemas.openxmlformats.org/officeDocument/2006/relationships/image" Target="../media/image151.png"/><Relationship Id="rId70" Type="http://schemas.openxmlformats.org/officeDocument/2006/relationships/image" Target="../media/image159.png"/><Relationship Id="rId75" Type="http://schemas.openxmlformats.org/officeDocument/2006/relationships/customXml" Target="../ink/ink163.xml"/><Relationship Id="rId91" Type="http://schemas.openxmlformats.org/officeDocument/2006/relationships/customXml" Target="../ink/ink171.xml"/><Relationship Id="rId96" Type="http://schemas.openxmlformats.org/officeDocument/2006/relationships/image" Target="../media/image172.png"/><Relationship Id="rId140" Type="http://schemas.openxmlformats.org/officeDocument/2006/relationships/image" Target="../media/image194.png"/><Relationship Id="rId145" Type="http://schemas.openxmlformats.org/officeDocument/2006/relationships/customXml" Target="../ink/ink198.xml"/><Relationship Id="rId161" Type="http://schemas.openxmlformats.org/officeDocument/2006/relationships/customXml" Target="../ink/ink206.xml"/><Relationship Id="rId166" Type="http://schemas.openxmlformats.org/officeDocument/2006/relationships/image" Target="../media/image207.png"/><Relationship Id="rId182" Type="http://schemas.openxmlformats.org/officeDocument/2006/relationships/image" Target="../media/image215.png"/><Relationship Id="rId187" Type="http://schemas.openxmlformats.org/officeDocument/2006/relationships/customXml" Target="../ink/ink219.xml"/><Relationship Id="rId217" Type="http://schemas.openxmlformats.org/officeDocument/2006/relationships/customXml" Target="../ink/ink234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2.bin"/><Relationship Id="rId212" Type="http://schemas.openxmlformats.org/officeDocument/2006/relationships/image" Target="../media/image230.png"/><Relationship Id="rId23" Type="http://schemas.openxmlformats.org/officeDocument/2006/relationships/image" Target="../media/image136.png"/><Relationship Id="rId28" Type="http://schemas.openxmlformats.org/officeDocument/2006/relationships/customXml" Target="../ink/ink139.xml"/><Relationship Id="rId49" Type="http://schemas.openxmlformats.org/officeDocument/2006/relationships/customXml" Target="../ink/ink150.xml"/><Relationship Id="rId114" Type="http://schemas.openxmlformats.org/officeDocument/2006/relationships/image" Target="../media/image181.png"/><Relationship Id="rId119" Type="http://schemas.openxmlformats.org/officeDocument/2006/relationships/customXml" Target="../ink/ink185.xml"/><Relationship Id="rId44" Type="http://schemas.openxmlformats.org/officeDocument/2006/relationships/image" Target="../media/image146.png"/><Relationship Id="rId60" Type="http://schemas.openxmlformats.org/officeDocument/2006/relationships/image" Target="../media/image154.png"/><Relationship Id="rId65" Type="http://schemas.openxmlformats.org/officeDocument/2006/relationships/customXml" Target="../ink/ink158.xml"/><Relationship Id="rId81" Type="http://schemas.openxmlformats.org/officeDocument/2006/relationships/customXml" Target="../ink/ink166.xml"/><Relationship Id="rId86" Type="http://schemas.openxmlformats.org/officeDocument/2006/relationships/image" Target="../media/image167.png"/><Relationship Id="rId130" Type="http://schemas.openxmlformats.org/officeDocument/2006/relationships/image" Target="../media/image189.png"/><Relationship Id="rId135" Type="http://schemas.openxmlformats.org/officeDocument/2006/relationships/customXml" Target="../ink/ink193.xml"/><Relationship Id="rId151" Type="http://schemas.openxmlformats.org/officeDocument/2006/relationships/customXml" Target="../ink/ink201.xml"/><Relationship Id="rId156" Type="http://schemas.openxmlformats.org/officeDocument/2006/relationships/image" Target="../media/image202.png"/><Relationship Id="rId177" Type="http://schemas.openxmlformats.org/officeDocument/2006/relationships/customXml" Target="../ink/ink214.xml"/><Relationship Id="rId198" Type="http://schemas.openxmlformats.org/officeDocument/2006/relationships/image" Target="../media/image223.png"/><Relationship Id="rId172" Type="http://schemas.openxmlformats.org/officeDocument/2006/relationships/image" Target="../media/image210.png"/><Relationship Id="rId193" Type="http://schemas.openxmlformats.org/officeDocument/2006/relationships/customXml" Target="../ink/ink222.xml"/><Relationship Id="rId202" Type="http://schemas.openxmlformats.org/officeDocument/2006/relationships/image" Target="../media/image225.png"/><Relationship Id="rId207" Type="http://schemas.openxmlformats.org/officeDocument/2006/relationships/customXml" Target="../ink/ink229.xml"/><Relationship Id="rId223" Type="http://schemas.openxmlformats.org/officeDocument/2006/relationships/customXml" Target="../ink/ink237.xml"/><Relationship Id="rId228" Type="http://schemas.openxmlformats.org/officeDocument/2006/relationships/image" Target="../media/image238.png"/><Relationship Id="rId13" Type="http://schemas.openxmlformats.org/officeDocument/2006/relationships/image" Target="../media/image131.png"/><Relationship Id="rId18" Type="http://schemas.openxmlformats.org/officeDocument/2006/relationships/customXml" Target="../ink/ink134.xml"/><Relationship Id="rId39" Type="http://schemas.openxmlformats.org/officeDocument/2006/relationships/image" Target="../media/image144.png"/><Relationship Id="rId109" Type="http://schemas.openxmlformats.org/officeDocument/2006/relationships/customXml" Target="../ink/ink180.xml"/><Relationship Id="rId34" Type="http://schemas.openxmlformats.org/officeDocument/2006/relationships/customXml" Target="../ink/ink142.xml"/><Relationship Id="rId50" Type="http://schemas.openxmlformats.org/officeDocument/2006/relationships/image" Target="../media/image149.png"/><Relationship Id="rId55" Type="http://schemas.openxmlformats.org/officeDocument/2006/relationships/customXml" Target="../ink/ink153.xml"/><Relationship Id="rId76" Type="http://schemas.openxmlformats.org/officeDocument/2006/relationships/image" Target="../media/image162.png"/><Relationship Id="rId97" Type="http://schemas.openxmlformats.org/officeDocument/2006/relationships/customXml" Target="../ink/ink174.xml"/><Relationship Id="rId104" Type="http://schemas.openxmlformats.org/officeDocument/2006/relationships/image" Target="../media/image176.png"/><Relationship Id="rId120" Type="http://schemas.openxmlformats.org/officeDocument/2006/relationships/image" Target="../media/image184.png"/><Relationship Id="rId125" Type="http://schemas.openxmlformats.org/officeDocument/2006/relationships/customXml" Target="../ink/ink188.xml"/><Relationship Id="rId141" Type="http://schemas.openxmlformats.org/officeDocument/2006/relationships/customXml" Target="../ink/ink196.xml"/><Relationship Id="rId146" Type="http://schemas.openxmlformats.org/officeDocument/2006/relationships/image" Target="../media/image197.png"/><Relationship Id="rId167" Type="http://schemas.openxmlformats.org/officeDocument/2006/relationships/customXml" Target="../ink/ink209.xml"/><Relationship Id="rId188" Type="http://schemas.openxmlformats.org/officeDocument/2006/relationships/image" Target="../media/image218.png"/><Relationship Id="rId7" Type="http://schemas.openxmlformats.org/officeDocument/2006/relationships/oleObject" Target="../embeddings/oleObject3.bin"/><Relationship Id="rId71" Type="http://schemas.openxmlformats.org/officeDocument/2006/relationships/customXml" Target="../ink/ink161.xml"/><Relationship Id="rId92" Type="http://schemas.openxmlformats.org/officeDocument/2006/relationships/image" Target="../media/image170.png"/><Relationship Id="rId162" Type="http://schemas.openxmlformats.org/officeDocument/2006/relationships/image" Target="../media/image205.png"/><Relationship Id="rId183" Type="http://schemas.openxmlformats.org/officeDocument/2006/relationships/customXml" Target="../ink/ink217.xml"/><Relationship Id="rId213" Type="http://schemas.openxmlformats.org/officeDocument/2006/relationships/customXml" Target="../ink/ink232.xml"/><Relationship Id="rId218" Type="http://schemas.openxmlformats.org/officeDocument/2006/relationships/image" Target="../media/image233.png"/><Relationship Id="rId29" Type="http://schemas.openxmlformats.org/officeDocument/2006/relationships/image" Target="../media/image139.png"/><Relationship Id="rId24" Type="http://schemas.openxmlformats.org/officeDocument/2006/relationships/customXml" Target="../ink/ink137.xml"/><Relationship Id="rId40" Type="http://schemas.openxmlformats.org/officeDocument/2006/relationships/customXml" Target="../ink/ink145.xml"/><Relationship Id="rId45" Type="http://schemas.openxmlformats.org/officeDocument/2006/relationships/customXml" Target="../ink/ink148.xml"/><Relationship Id="rId66" Type="http://schemas.openxmlformats.org/officeDocument/2006/relationships/image" Target="../media/image157.png"/><Relationship Id="rId87" Type="http://schemas.openxmlformats.org/officeDocument/2006/relationships/customXml" Target="../ink/ink169.xml"/><Relationship Id="rId110" Type="http://schemas.openxmlformats.org/officeDocument/2006/relationships/image" Target="../media/image179.png"/><Relationship Id="rId115" Type="http://schemas.openxmlformats.org/officeDocument/2006/relationships/customXml" Target="../ink/ink183.xml"/><Relationship Id="rId131" Type="http://schemas.openxmlformats.org/officeDocument/2006/relationships/customXml" Target="../ink/ink191.xml"/><Relationship Id="rId136" Type="http://schemas.openxmlformats.org/officeDocument/2006/relationships/image" Target="../media/image192.png"/><Relationship Id="rId157" Type="http://schemas.openxmlformats.org/officeDocument/2006/relationships/customXml" Target="../ink/ink204.xml"/><Relationship Id="rId178" Type="http://schemas.openxmlformats.org/officeDocument/2006/relationships/image" Target="../media/image213.png"/><Relationship Id="rId61" Type="http://schemas.openxmlformats.org/officeDocument/2006/relationships/customXml" Target="../ink/ink156.xml"/><Relationship Id="rId82" Type="http://schemas.openxmlformats.org/officeDocument/2006/relationships/image" Target="../media/image165.png"/><Relationship Id="rId152" Type="http://schemas.openxmlformats.org/officeDocument/2006/relationships/image" Target="../media/image200.png"/><Relationship Id="rId173" Type="http://schemas.openxmlformats.org/officeDocument/2006/relationships/customXml" Target="../ink/ink212.xml"/><Relationship Id="rId194" Type="http://schemas.openxmlformats.org/officeDocument/2006/relationships/image" Target="../media/image221.png"/><Relationship Id="rId199" Type="http://schemas.openxmlformats.org/officeDocument/2006/relationships/customXml" Target="../ink/ink225.xml"/><Relationship Id="rId203" Type="http://schemas.openxmlformats.org/officeDocument/2006/relationships/customXml" Target="../ink/ink227.xml"/><Relationship Id="rId208" Type="http://schemas.openxmlformats.org/officeDocument/2006/relationships/image" Target="../media/image228.png"/><Relationship Id="rId229" Type="http://schemas.openxmlformats.org/officeDocument/2006/relationships/customXml" Target="../ink/ink240.xml"/><Relationship Id="rId19" Type="http://schemas.openxmlformats.org/officeDocument/2006/relationships/image" Target="../media/image134.png"/><Relationship Id="rId224" Type="http://schemas.openxmlformats.org/officeDocument/2006/relationships/image" Target="../media/image236.png"/><Relationship Id="rId14" Type="http://schemas.openxmlformats.org/officeDocument/2006/relationships/customXml" Target="../ink/ink132.xml"/><Relationship Id="rId30" Type="http://schemas.openxmlformats.org/officeDocument/2006/relationships/customXml" Target="../ink/ink140.xml"/><Relationship Id="rId35" Type="http://schemas.openxmlformats.org/officeDocument/2006/relationships/image" Target="../media/image142.png"/><Relationship Id="rId56" Type="http://schemas.openxmlformats.org/officeDocument/2006/relationships/image" Target="../media/image152.png"/><Relationship Id="rId77" Type="http://schemas.openxmlformats.org/officeDocument/2006/relationships/customXml" Target="../ink/ink164.xml"/><Relationship Id="rId100" Type="http://schemas.openxmlformats.org/officeDocument/2006/relationships/image" Target="../media/image174.png"/><Relationship Id="rId105" Type="http://schemas.openxmlformats.org/officeDocument/2006/relationships/customXml" Target="../ink/ink178.xml"/><Relationship Id="rId126" Type="http://schemas.openxmlformats.org/officeDocument/2006/relationships/image" Target="../media/image187.png"/><Relationship Id="rId147" Type="http://schemas.openxmlformats.org/officeDocument/2006/relationships/customXml" Target="../ink/ink199.xml"/><Relationship Id="rId168" Type="http://schemas.openxmlformats.org/officeDocument/2006/relationships/image" Target="../media/image208.png"/><Relationship Id="rId8" Type="http://schemas.openxmlformats.org/officeDocument/2006/relationships/customXml" Target="../ink/ink129.xml"/><Relationship Id="rId51" Type="http://schemas.openxmlformats.org/officeDocument/2006/relationships/customXml" Target="../ink/ink151.xml"/><Relationship Id="rId72" Type="http://schemas.openxmlformats.org/officeDocument/2006/relationships/image" Target="../media/image160.png"/><Relationship Id="rId93" Type="http://schemas.openxmlformats.org/officeDocument/2006/relationships/customXml" Target="../ink/ink172.xml"/><Relationship Id="rId98" Type="http://schemas.openxmlformats.org/officeDocument/2006/relationships/image" Target="../media/image173.png"/><Relationship Id="rId121" Type="http://schemas.openxmlformats.org/officeDocument/2006/relationships/customXml" Target="../ink/ink186.xml"/><Relationship Id="rId142" Type="http://schemas.openxmlformats.org/officeDocument/2006/relationships/image" Target="../media/image195.png"/><Relationship Id="rId163" Type="http://schemas.openxmlformats.org/officeDocument/2006/relationships/customXml" Target="../ink/ink207.xml"/><Relationship Id="rId184" Type="http://schemas.openxmlformats.org/officeDocument/2006/relationships/image" Target="../media/image216.png"/><Relationship Id="rId189" Type="http://schemas.openxmlformats.org/officeDocument/2006/relationships/customXml" Target="../ink/ink220.xml"/><Relationship Id="rId219" Type="http://schemas.openxmlformats.org/officeDocument/2006/relationships/customXml" Target="../ink/ink235.xml"/><Relationship Id="rId3" Type="http://schemas.openxmlformats.org/officeDocument/2006/relationships/image" Target="../media/image8100.png"/><Relationship Id="rId214" Type="http://schemas.openxmlformats.org/officeDocument/2006/relationships/image" Target="../media/image231.png"/><Relationship Id="rId230" Type="http://schemas.openxmlformats.org/officeDocument/2006/relationships/image" Target="../media/image239.png"/><Relationship Id="rId25" Type="http://schemas.openxmlformats.org/officeDocument/2006/relationships/image" Target="../media/image137.png"/><Relationship Id="rId46" Type="http://schemas.openxmlformats.org/officeDocument/2006/relationships/image" Target="../media/image147.png"/><Relationship Id="rId67" Type="http://schemas.openxmlformats.org/officeDocument/2006/relationships/customXml" Target="../ink/ink159.xml"/><Relationship Id="rId116" Type="http://schemas.openxmlformats.org/officeDocument/2006/relationships/image" Target="../media/image182.png"/><Relationship Id="rId137" Type="http://schemas.openxmlformats.org/officeDocument/2006/relationships/customXml" Target="../ink/ink194.xml"/><Relationship Id="rId158" Type="http://schemas.openxmlformats.org/officeDocument/2006/relationships/image" Target="../media/image203.png"/><Relationship Id="rId20" Type="http://schemas.openxmlformats.org/officeDocument/2006/relationships/customXml" Target="../ink/ink135.xml"/><Relationship Id="rId41" Type="http://schemas.openxmlformats.org/officeDocument/2006/relationships/image" Target="../media/image145.png"/><Relationship Id="rId62" Type="http://schemas.openxmlformats.org/officeDocument/2006/relationships/image" Target="../media/image155.png"/><Relationship Id="rId83" Type="http://schemas.openxmlformats.org/officeDocument/2006/relationships/customXml" Target="../ink/ink167.xml"/><Relationship Id="rId88" Type="http://schemas.openxmlformats.org/officeDocument/2006/relationships/image" Target="../media/image168.png"/><Relationship Id="rId111" Type="http://schemas.openxmlformats.org/officeDocument/2006/relationships/customXml" Target="../ink/ink181.xml"/><Relationship Id="rId132" Type="http://schemas.openxmlformats.org/officeDocument/2006/relationships/image" Target="../media/image190.png"/><Relationship Id="rId153" Type="http://schemas.openxmlformats.org/officeDocument/2006/relationships/customXml" Target="../ink/ink202.xml"/><Relationship Id="rId174" Type="http://schemas.openxmlformats.org/officeDocument/2006/relationships/image" Target="../media/image211.png"/><Relationship Id="rId179" Type="http://schemas.openxmlformats.org/officeDocument/2006/relationships/customXml" Target="../ink/ink215.xml"/><Relationship Id="rId195" Type="http://schemas.openxmlformats.org/officeDocument/2006/relationships/customXml" Target="../ink/ink223.xml"/><Relationship Id="rId209" Type="http://schemas.openxmlformats.org/officeDocument/2006/relationships/customXml" Target="../ink/ink230.xml"/><Relationship Id="rId190" Type="http://schemas.openxmlformats.org/officeDocument/2006/relationships/image" Target="../media/image219.png"/><Relationship Id="rId204" Type="http://schemas.openxmlformats.org/officeDocument/2006/relationships/image" Target="../media/image226.png"/><Relationship Id="rId220" Type="http://schemas.openxmlformats.org/officeDocument/2006/relationships/image" Target="../media/image234.png"/><Relationship Id="rId225" Type="http://schemas.openxmlformats.org/officeDocument/2006/relationships/customXml" Target="../ink/ink238.xml"/><Relationship Id="rId15" Type="http://schemas.openxmlformats.org/officeDocument/2006/relationships/image" Target="../media/image132.png"/><Relationship Id="rId36" Type="http://schemas.openxmlformats.org/officeDocument/2006/relationships/customXml" Target="../ink/ink143.xml"/><Relationship Id="rId57" Type="http://schemas.openxmlformats.org/officeDocument/2006/relationships/customXml" Target="../ink/ink154.xml"/><Relationship Id="rId106" Type="http://schemas.openxmlformats.org/officeDocument/2006/relationships/image" Target="../media/image177.png"/><Relationship Id="rId127" Type="http://schemas.openxmlformats.org/officeDocument/2006/relationships/customXml" Target="../ink/ink189.xml"/><Relationship Id="rId10" Type="http://schemas.openxmlformats.org/officeDocument/2006/relationships/customXml" Target="../ink/ink130.xml"/><Relationship Id="rId31" Type="http://schemas.openxmlformats.org/officeDocument/2006/relationships/image" Target="../media/image140.png"/><Relationship Id="rId52" Type="http://schemas.openxmlformats.org/officeDocument/2006/relationships/image" Target="../media/image150.png"/><Relationship Id="rId73" Type="http://schemas.openxmlformats.org/officeDocument/2006/relationships/customXml" Target="../ink/ink162.xml"/><Relationship Id="rId78" Type="http://schemas.openxmlformats.org/officeDocument/2006/relationships/image" Target="../media/image163.png"/><Relationship Id="rId94" Type="http://schemas.openxmlformats.org/officeDocument/2006/relationships/image" Target="../media/image171.png"/><Relationship Id="rId99" Type="http://schemas.openxmlformats.org/officeDocument/2006/relationships/customXml" Target="../ink/ink175.xml"/><Relationship Id="rId101" Type="http://schemas.openxmlformats.org/officeDocument/2006/relationships/customXml" Target="../ink/ink176.xml"/><Relationship Id="rId122" Type="http://schemas.openxmlformats.org/officeDocument/2006/relationships/image" Target="../media/image185.png"/><Relationship Id="rId143" Type="http://schemas.openxmlformats.org/officeDocument/2006/relationships/customXml" Target="../ink/ink197.xml"/><Relationship Id="rId148" Type="http://schemas.openxmlformats.org/officeDocument/2006/relationships/image" Target="../media/image198.png"/><Relationship Id="rId164" Type="http://schemas.openxmlformats.org/officeDocument/2006/relationships/image" Target="../media/image206.png"/><Relationship Id="rId169" Type="http://schemas.openxmlformats.org/officeDocument/2006/relationships/customXml" Target="../ink/ink210.xml"/><Relationship Id="rId185" Type="http://schemas.openxmlformats.org/officeDocument/2006/relationships/customXml" Target="../ink/ink218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9.png"/><Relationship Id="rId180" Type="http://schemas.openxmlformats.org/officeDocument/2006/relationships/image" Target="../media/image214.png"/><Relationship Id="rId210" Type="http://schemas.openxmlformats.org/officeDocument/2006/relationships/image" Target="../media/image229.png"/><Relationship Id="rId215" Type="http://schemas.openxmlformats.org/officeDocument/2006/relationships/customXml" Target="../ink/ink233.xml"/><Relationship Id="rId26" Type="http://schemas.openxmlformats.org/officeDocument/2006/relationships/customXml" Target="../ink/ink138.xml"/><Relationship Id="rId47" Type="http://schemas.openxmlformats.org/officeDocument/2006/relationships/customXml" Target="../ink/ink149.xml"/><Relationship Id="rId68" Type="http://schemas.openxmlformats.org/officeDocument/2006/relationships/image" Target="../media/image158.png"/><Relationship Id="rId89" Type="http://schemas.openxmlformats.org/officeDocument/2006/relationships/customXml" Target="../ink/ink170.xml"/><Relationship Id="rId112" Type="http://schemas.openxmlformats.org/officeDocument/2006/relationships/image" Target="../media/image180.png"/><Relationship Id="rId133" Type="http://schemas.openxmlformats.org/officeDocument/2006/relationships/customXml" Target="../ink/ink192.xml"/><Relationship Id="rId154" Type="http://schemas.openxmlformats.org/officeDocument/2006/relationships/image" Target="../media/image201.png"/><Relationship Id="rId175" Type="http://schemas.openxmlformats.org/officeDocument/2006/relationships/customXml" Target="../ink/ink213.xml"/><Relationship Id="rId196" Type="http://schemas.openxmlformats.org/officeDocument/2006/relationships/image" Target="../media/image222.png"/><Relationship Id="rId200" Type="http://schemas.openxmlformats.org/officeDocument/2006/relationships/image" Target="../media/image224.png"/><Relationship Id="rId16" Type="http://schemas.openxmlformats.org/officeDocument/2006/relationships/customXml" Target="../ink/ink133.xml"/><Relationship Id="rId221" Type="http://schemas.openxmlformats.org/officeDocument/2006/relationships/customXml" Target="../ink/ink236.xml"/><Relationship Id="rId37" Type="http://schemas.openxmlformats.org/officeDocument/2006/relationships/image" Target="../media/image143.png"/><Relationship Id="rId58" Type="http://schemas.openxmlformats.org/officeDocument/2006/relationships/image" Target="../media/image153.png"/><Relationship Id="rId79" Type="http://schemas.openxmlformats.org/officeDocument/2006/relationships/customXml" Target="../ink/ink165.xml"/><Relationship Id="rId102" Type="http://schemas.openxmlformats.org/officeDocument/2006/relationships/image" Target="../media/image175.png"/><Relationship Id="rId123" Type="http://schemas.openxmlformats.org/officeDocument/2006/relationships/customXml" Target="../ink/ink187.xml"/><Relationship Id="rId144" Type="http://schemas.openxmlformats.org/officeDocument/2006/relationships/image" Target="../media/image196.png"/><Relationship Id="rId90" Type="http://schemas.openxmlformats.org/officeDocument/2006/relationships/image" Target="../media/image169.png"/><Relationship Id="rId165" Type="http://schemas.openxmlformats.org/officeDocument/2006/relationships/customXml" Target="../ink/ink208.xml"/><Relationship Id="rId186" Type="http://schemas.openxmlformats.org/officeDocument/2006/relationships/image" Target="../media/image217.png"/><Relationship Id="rId211" Type="http://schemas.openxmlformats.org/officeDocument/2006/relationships/customXml" Target="../ink/ink231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97.png"/><Relationship Id="rId299" Type="http://schemas.openxmlformats.org/officeDocument/2006/relationships/image" Target="../media/image388.png"/><Relationship Id="rId21" Type="http://schemas.openxmlformats.org/officeDocument/2006/relationships/image" Target="../media/image249.png"/><Relationship Id="rId63" Type="http://schemas.openxmlformats.org/officeDocument/2006/relationships/image" Target="../media/image270.png"/><Relationship Id="rId159" Type="http://schemas.openxmlformats.org/officeDocument/2006/relationships/image" Target="../media/image318.png"/><Relationship Id="rId324" Type="http://schemas.openxmlformats.org/officeDocument/2006/relationships/customXml" Target="../ink/ink402.xml"/><Relationship Id="rId366" Type="http://schemas.openxmlformats.org/officeDocument/2006/relationships/customXml" Target="../ink/ink423.xml"/><Relationship Id="rId531" Type="http://schemas.openxmlformats.org/officeDocument/2006/relationships/image" Target="../media/image504.png"/><Relationship Id="rId573" Type="http://schemas.openxmlformats.org/officeDocument/2006/relationships/image" Target="../media/image525.png"/><Relationship Id="rId629" Type="http://schemas.openxmlformats.org/officeDocument/2006/relationships/image" Target="../media/image553.png"/><Relationship Id="rId170" Type="http://schemas.openxmlformats.org/officeDocument/2006/relationships/customXml" Target="../ink/ink325.xml"/><Relationship Id="rId226" Type="http://schemas.openxmlformats.org/officeDocument/2006/relationships/customXml" Target="../ink/ink353.xml"/><Relationship Id="rId433" Type="http://schemas.openxmlformats.org/officeDocument/2006/relationships/image" Target="../media/image455.png"/><Relationship Id="rId268" Type="http://schemas.openxmlformats.org/officeDocument/2006/relationships/customXml" Target="../ink/ink374.xml"/><Relationship Id="rId475" Type="http://schemas.openxmlformats.org/officeDocument/2006/relationships/image" Target="../media/image476.png"/><Relationship Id="rId640" Type="http://schemas.openxmlformats.org/officeDocument/2006/relationships/customXml" Target="../ink/ink560.xml"/><Relationship Id="rId32" Type="http://schemas.openxmlformats.org/officeDocument/2006/relationships/customXml" Target="../ink/ink256.xml"/><Relationship Id="rId74" Type="http://schemas.openxmlformats.org/officeDocument/2006/relationships/customXml" Target="../ink/ink277.xml"/><Relationship Id="rId128" Type="http://schemas.openxmlformats.org/officeDocument/2006/relationships/customXml" Target="../ink/ink304.xml"/><Relationship Id="rId335" Type="http://schemas.openxmlformats.org/officeDocument/2006/relationships/image" Target="../media/image406.png"/><Relationship Id="rId377" Type="http://schemas.openxmlformats.org/officeDocument/2006/relationships/image" Target="../media/image427.png"/><Relationship Id="rId500" Type="http://schemas.openxmlformats.org/officeDocument/2006/relationships/customXml" Target="../ink/ink490.xml"/><Relationship Id="rId542" Type="http://schemas.openxmlformats.org/officeDocument/2006/relationships/customXml" Target="../ink/ink511.xml"/><Relationship Id="rId584" Type="http://schemas.openxmlformats.org/officeDocument/2006/relationships/customXml" Target="../ink/ink532.xml"/><Relationship Id="rId5" Type="http://schemas.openxmlformats.org/officeDocument/2006/relationships/image" Target="../media/image241.png"/><Relationship Id="rId181" Type="http://schemas.openxmlformats.org/officeDocument/2006/relationships/image" Target="../media/image329.png"/><Relationship Id="rId237" Type="http://schemas.openxmlformats.org/officeDocument/2006/relationships/image" Target="../media/image357.png"/><Relationship Id="rId402" Type="http://schemas.openxmlformats.org/officeDocument/2006/relationships/customXml" Target="../ink/ink441.xml"/><Relationship Id="rId279" Type="http://schemas.openxmlformats.org/officeDocument/2006/relationships/image" Target="../media/image378.png"/><Relationship Id="rId444" Type="http://schemas.openxmlformats.org/officeDocument/2006/relationships/customXml" Target="../ink/ink462.xml"/><Relationship Id="rId486" Type="http://schemas.openxmlformats.org/officeDocument/2006/relationships/customXml" Target="../ink/ink483.xml"/><Relationship Id="rId43" Type="http://schemas.openxmlformats.org/officeDocument/2006/relationships/image" Target="../media/image260.png"/><Relationship Id="rId139" Type="http://schemas.openxmlformats.org/officeDocument/2006/relationships/image" Target="../media/image308.png"/><Relationship Id="rId290" Type="http://schemas.openxmlformats.org/officeDocument/2006/relationships/customXml" Target="../ink/ink385.xml"/><Relationship Id="rId304" Type="http://schemas.openxmlformats.org/officeDocument/2006/relationships/customXml" Target="../ink/ink392.xml"/><Relationship Id="rId346" Type="http://schemas.openxmlformats.org/officeDocument/2006/relationships/customXml" Target="../ink/ink413.xml"/><Relationship Id="rId388" Type="http://schemas.openxmlformats.org/officeDocument/2006/relationships/customXml" Target="../ink/ink434.xml"/><Relationship Id="rId511" Type="http://schemas.openxmlformats.org/officeDocument/2006/relationships/image" Target="../media/image494.png"/><Relationship Id="rId553" Type="http://schemas.openxmlformats.org/officeDocument/2006/relationships/image" Target="../media/image515.png"/><Relationship Id="rId609" Type="http://schemas.openxmlformats.org/officeDocument/2006/relationships/image" Target="../media/image543.png"/><Relationship Id="rId85" Type="http://schemas.openxmlformats.org/officeDocument/2006/relationships/image" Target="../media/image281.png"/><Relationship Id="rId150" Type="http://schemas.openxmlformats.org/officeDocument/2006/relationships/customXml" Target="../ink/ink315.xml"/><Relationship Id="rId192" Type="http://schemas.openxmlformats.org/officeDocument/2006/relationships/customXml" Target="../ink/ink336.xml"/><Relationship Id="rId206" Type="http://schemas.openxmlformats.org/officeDocument/2006/relationships/customXml" Target="../ink/ink343.xml"/><Relationship Id="rId413" Type="http://schemas.openxmlformats.org/officeDocument/2006/relationships/image" Target="../media/image445.png"/><Relationship Id="rId595" Type="http://schemas.openxmlformats.org/officeDocument/2006/relationships/image" Target="../media/image536.png"/><Relationship Id="rId248" Type="http://schemas.openxmlformats.org/officeDocument/2006/relationships/customXml" Target="../ink/ink364.xml"/><Relationship Id="rId455" Type="http://schemas.openxmlformats.org/officeDocument/2006/relationships/image" Target="../media/image466.png"/><Relationship Id="rId497" Type="http://schemas.openxmlformats.org/officeDocument/2006/relationships/image" Target="../media/image487.png"/><Relationship Id="rId620" Type="http://schemas.openxmlformats.org/officeDocument/2006/relationships/customXml" Target="../ink/ink550.xml"/><Relationship Id="rId12" Type="http://schemas.openxmlformats.org/officeDocument/2006/relationships/customXml" Target="../ink/ink246.xml"/><Relationship Id="rId108" Type="http://schemas.openxmlformats.org/officeDocument/2006/relationships/customXml" Target="../ink/ink294.xml"/><Relationship Id="rId315" Type="http://schemas.openxmlformats.org/officeDocument/2006/relationships/image" Target="../media/image396.png"/><Relationship Id="rId357" Type="http://schemas.openxmlformats.org/officeDocument/2006/relationships/image" Target="../media/image417.png"/><Relationship Id="rId522" Type="http://schemas.openxmlformats.org/officeDocument/2006/relationships/customXml" Target="../ink/ink501.xml"/><Relationship Id="rId54" Type="http://schemas.openxmlformats.org/officeDocument/2006/relationships/customXml" Target="../ink/ink267.xml"/><Relationship Id="rId96" Type="http://schemas.openxmlformats.org/officeDocument/2006/relationships/customXml" Target="../ink/ink288.xml"/><Relationship Id="rId161" Type="http://schemas.openxmlformats.org/officeDocument/2006/relationships/image" Target="../media/image319.png"/><Relationship Id="rId217" Type="http://schemas.openxmlformats.org/officeDocument/2006/relationships/image" Target="../media/image347.png"/><Relationship Id="rId399" Type="http://schemas.openxmlformats.org/officeDocument/2006/relationships/image" Target="../media/image438.png"/><Relationship Id="rId564" Type="http://schemas.openxmlformats.org/officeDocument/2006/relationships/customXml" Target="../ink/ink522.xml"/><Relationship Id="rId259" Type="http://schemas.openxmlformats.org/officeDocument/2006/relationships/image" Target="../media/image368.png"/><Relationship Id="rId424" Type="http://schemas.openxmlformats.org/officeDocument/2006/relationships/customXml" Target="../ink/ink452.xml"/><Relationship Id="rId466" Type="http://schemas.openxmlformats.org/officeDocument/2006/relationships/customXml" Target="../ink/ink473.xml"/><Relationship Id="rId631" Type="http://schemas.openxmlformats.org/officeDocument/2006/relationships/image" Target="../media/image554.png"/><Relationship Id="rId23" Type="http://schemas.openxmlformats.org/officeDocument/2006/relationships/image" Target="../media/image250.png"/><Relationship Id="rId119" Type="http://schemas.openxmlformats.org/officeDocument/2006/relationships/image" Target="../media/image298.png"/><Relationship Id="rId270" Type="http://schemas.openxmlformats.org/officeDocument/2006/relationships/customXml" Target="../ink/ink375.xml"/><Relationship Id="rId326" Type="http://schemas.openxmlformats.org/officeDocument/2006/relationships/customXml" Target="../ink/ink403.xml"/><Relationship Id="rId533" Type="http://schemas.openxmlformats.org/officeDocument/2006/relationships/image" Target="../media/image505.png"/><Relationship Id="rId65" Type="http://schemas.openxmlformats.org/officeDocument/2006/relationships/image" Target="../media/image271.png"/><Relationship Id="rId130" Type="http://schemas.openxmlformats.org/officeDocument/2006/relationships/customXml" Target="../ink/ink305.xml"/><Relationship Id="rId368" Type="http://schemas.openxmlformats.org/officeDocument/2006/relationships/customXml" Target="../ink/ink424.xml"/><Relationship Id="rId575" Type="http://schemas.openxmlformats.org/officeDocument/2006/relationships/image" Target="../media/image526.png"/><Relationship Id="rId172" Type="http://schemas.openxmlformats.org/officeDocument/2006/relationships/customXml" Target="../ink/ink326.xml"/><Relationship Id="rId228" Type="http://schemas.openxmlformats.org/officeDocument/2006/relationships/customXml" Target="../ink/ink354.xml"/><Relationship Id="rId435" Type="http://schemas.openxmlformats.org/officeDocument/2006/relationships/image" Target="../media/image456.png"/><Relationship Id="rId477" Type="http://schemas.openxmlformats.org/officeDocument/2006/relationships/image" Target="../media/image477.png"/><Relationship Id="rId600" Type="http://schemas.openxmlformats.org/officeDocument/2006/relationships/customXml" Target="../ink/ink540.xml"/><Relationship Id="rId642" Type="http://schemas.openxmlformats.org/officeDocument/2006/relationships/customXml" Target="../ink/ink561.xml"/><Relationship Id="rId281" Type="http://schemas.openxmlformats.org/officeDocument/2006/relationships/image" Target="../media/image379.png"/><Relationship Id="rId337" Type="http://schemas.openxmlformats.org/officeDocument/2006/relationships/image" Target="../media/image407.png"/><Relationship Id="rId502" Type="http://schemas.openxmlformats.org/officeDocument/2006/relationships/customXml" Target="../ink/ink491.xml"/><Relationship Id="rId34" Type="http://schemas.openxmlformats.org/officeDocument/2006/relationships/customXml" Target="../ink/ink257.xml"/><Relationship Id="rId76" Type="http://schemas.openxmlformats.org/officeDocument/2006/relationships/customXml" Target="../ink/ink278.xml"/><Relationship Id="rId141" Type="http://schemas.openxmlformats.org/officeDocument/2006/relationships/image" Target="../media/image309.png"/><Relationship Id="rId379" Type="http://schemas.openxmlformats.org/officeDocument/2006/relationships/image" Target="../media/image428.png"/><Relationship Id="rId544" Type="http://schemas.openxmlformats.org/officeDocument/2006/relationships/customXml" Target="../ink/ink512.xml"/><Relationship Id="rId586" Type="http://schemas.openxmlformats.org/officeDocument/2006/relationships/customXml" Target="../ink/ink533.xml"/><Relationship Id="rId7" Type="http://schemas.openxmlformats.org/officeDocument/2006/relationships/image" Target="../media/image242.png"/><Relationship Id="rId183" Type="http://schemas.openxmlformats.org/officeDocument/2006/relationships/image" Target="../media/image330.png"/><Relationship Id="rId239" Type="http://schemas.openxmlformats.org/officeDocument/2006/relationships/image" Target="../media/image358.png"/><Relationship Id="rId390" Type="http://schemas.openxmlformats.org/officeDocument/2006/relationships/customXml" Target="../ink/ink435.xml"/><Relationship Id="rId404" Type="http://schemas.openxmlformats.org/officeDocument/2006/relationships/customXml" Target="../ink/ink442.xml"/><Relationship Id="rId446" Type="http://schemas.openxmlformats.org/officeDocument/2006/relationships/customXml" Target="../ink/ink463.xml"/><Relationship Id="rId611" Type="http://schemas.openxmlformats.org/officeDocument/2006/relationships/image" Target="../media/image544.png"/><Relationship Id="rId250" Type="http://schemas.openxmlformats.org/officeDocument/2006/relationships/customXml" Target="../ink/ink365.xml"/><Relationship Id="rId292" Type="http://schemas.openxmlformats.org/officeDocument/2006/relationships/customXml" Target="../ink/ink386.xml"/><Relationship Id="rId306" Type="http://schemas.openxmlformats.org/officeDocument/2006/relationships/customXml" Target="../ink/ink393.xml"/><Relationship Id="rId488" Type="http://schemas.openxmlformats.org/officeDocument/2006/relationships/customXml" Target="../ink/ink484.xml"/><Relationship Id="rId45" Type="http://schemas.openxmlformats.org/officeDocument/2006/relationships/image" Target="../media/image261.png"/><Relationship Id="rId87" Type="http://schemas.openxmlformats.org/officeDocument/2006/relationships/image" Target="../media/image282.png"/><Relationship Id="rId110" Type="http://schemas.openxmlformats.org/officeDocument/2006/relationships/customXml" Target="../ink/ink295.xml"/><Relationship Id="rId348" Type="http://schemas.openxmlformats.org/officeDocument/2006/relationships/customXml" Target="../ink/ink414.xml"/><Relationship Id="rId513" Type="http://schemas.openxmlformats.org/officeDocument/2006/relationships/image" Target="../media/image495.png"/><Relationship Id="rId555" Type="http://schemas.openxmlformats.org/officeDocument/2006/relationships/image" Target="../media/image516.png"/><Relationship Id="rId597" Type="http://schemas.openxmlformats.org/officeDocument/2006/relationships/image" Target="../media/image537.png"/><Relationship Id="rId152" Type="http://schemas.openxmlformats.org/officeDocument/2006/relationships/customXml" Target="../ink/ink316.xml"/><Relationship Id="rId194" Type="http://schemas.openxmlformats.org/officeDocument/2006/relationships/customXml" Target="../ink/ink337.xml"/><Relationship Id="rId208" Type="http://schemas.openxmlformats.org/officeDocument/2006/relationships/customXml" Target="../ink/ink344.xml"/><Relationship Id="rId415" Type="http://schemas.openxmlformats.org/officeDocument/2006/relationships/image" Target="../media/image446.png"/><Relationship Id="rId457" Type="http://schemas.openxmlformats.org/officeDocument/2006/relationships/image" Target="../media/image467.png"/><Relationship Id="rId622" Type="http://schemas.openxmlformats.org/officeDocument/2006/relationships/customXml" Target="../ink/ink551.xml"/><Relationship Id="rId261" Type="http://schemas.openxmlformats.org/officeDocument/2006/relationships/image" Target="../media/image369.png"/><Relationship Id="rId499" Type="http://schemas.openxmlformats.org/officeDocument/2006/relationships/image" Target="../media/image488.png"/><Relationship Id="rId14" Type="http://schemas.openxmlformats.org/officeDocument/2006/relationships/customXml" Target="../ink/ink247.xml"/><Relationship Id="rId56" Type="http://schemas.openxmlformats.org/officeDocument/2006/relationships/customXml" Target="../ink/ink268.xml"/><Relationship Id="rId317" Type="http://schemas.openxmlformats.org/officeDocument/2006/relationships/image" Target="../media/image397.png"/><Relationship Id="rId359" Type="http://schemas.openxmlformats.org/officeDocument/2006/relationships/image" Target="../media/image418.png"/><Relationship Id="rId524" Type="http://schemas.openxmlformats.org/officeDocument/2006/relationships/customXml" Target="../ink/ink502.xml"/><Relationship Id="rId566" Type="http://schemas.openxmlformats.org/officeDocument/2006/relationships/customXml" Target="../ink/ink523.xml"/><Relationship Id="rId98" Type="http://schemas.openxmlformats.org/officeDocument/2006/relationships/customXml" Target="../ink/ink289.xml"/><Relationship Id="rId121" Type="http://schemas.openxmlformats.org/officeDocument/2006/relationships/image" Target="../media/image299.png"/><Relationship Id="rId163" Type="http://schemas.openxmlformats.org/officeDocument/2006/relationships/image" Target="../media/image320.png"/><Relationship Id="rId219" Type="http://schemas.openxmlformats.org/officeDocument/2006/relationships/image" Target="../media/image348.png"/><Relationship Id="rId370" Type="http://schemas.openxmlformats.org/officeDocument/2006/relationships/customXml" Target="../ink/ink425.xml"/><Relationship Id="rId426" Type="http://schemas.openxmlformats.org/officeDocument/2006/relationships/customXml" Target="../ink/ink453.xml"/><Relationship Id="rId633" Type="http://schemas.openxmlformats.org/officeDocument/2006/relationships/image" Target="../media/image555.png"/><Relationship Id="rId230" Type="http://schemas.openxmlformats.org/officeDocument/2006/relationships/customXml" Target="../ink/ink355.xml"/><Relationship Id="rId468" Type="http://schemas.openxmlformats.org/officeDocument/2006/relationships/customXml" Target="../ink/ink474.xml"/><Relationship Id="rId25" Type="http://schemas.openxmlformats.org/officeDocument/2006/relationships/image" Target="../media/image251.png"/><Relationship Id="rId67" Type="http://schemas.openxmlformats.org/officeDocument/2006/relationships/image" Target="../media/image272.png"/><Relationship Id="rId272" Type="http://schemas.openxmlformats.org/officeDocument/2006/relationships/customXml" Target="../ink/ink376.xml"/><Relationship Id="rId328" Type="http://schemas.openxmlformats.org/officeDocument/2006/relationships/customXml" Target="../ink/ink404.xml"/><Relationship Id="rId535" Type="http://schemas.openxmlformats.org/officeDocument/2006/relationships/image" Target="../media/image506.png"/><Relationship Id="rId577" Type="http://schemas.openxmlformats.org/officeDocument/2006/relationships/image" Target="../media/image527.png"/><Relationship Id="rId132" Type="http://schemas.openxmlformats.org/officeDocument/2006/relationships/customXml" Target="../ink/ink306.xml"/><Relationship Id="rId174" Type="http://schemas.openxmlformats.org/officeDocument/2006/relationships/customXml" Target="../ink/ink327.xml"/><Relationship Id="rId381" Type="http://schemas.openxmlformats.org/officeDocument/2006/relationships/image" Target="../media/image429.png"/><Relationship Id="rId602" Type="http://schemas.openxmlformats.org/officeDocument/2006/relationships/customXml" Target="../ink/ink541.xml"/><Relationship Id="rId241" Type="http://schemas.openxmlformats.org/officeDocument/2006/relationships/image" Target="../media/image359.png"/><Relationship Id="rId437" Type="http://schemas.openxmlformats.org/officeDocument/2006/relationships/image" Target="../media/image457.png"/><Relationship Id="rId479" Type="http://schemas.openxmlformats.org/officeDocument/2006/relationships/image" Target="../media/image478.png"/><Relationship Id="rId36" Type="http://schemas.openxmlformats.org/officeDocument/2006/relationships/customXml" Target="../ink/ink258.xml"/><Relationship Id="rId283" Type="http://schemas.openxmlformats.org/officeDocument/2006/relationships/image" Target="../media/image380.png"/><Relationship Id="rId339" Type="http://schemas.openxmlformats.org/officeDocument/2006/relationships/image" Target="../media/image408.png"/><Relationship Id="rId490" Type="http://schemas.openxmlformats.org/officeDocument/2006/relationships/customXml" Target="../ink/ink485.xml"/><Relationship Id="rId504" Type="http://schemas.openxmlformats.org/officeDocument/2006/relationships/customXml" Target="../ink/ink492.xml"/><Relationship Id="rId546" Type="http://schemas.openxmlformats.org/officeDocument/2006/relationships/customXml" Target="../ink/ink513.xml"/><Relationship Id="rId78" Type="http://schemas.openxmlformats.org/officeDocument/2006/relationships/customXml" Target="../ink/ink279.xml"/><Relationship Id="rId101" Type="http://schemas.openxmlformats.org/officeDocument/2006/relationships/image" Target="../media/image289.png"/><Relationship Id="rId143" Type="http://schemas.openxmlformats.org/officeDocument/2006/relationships/image" Target="../media/image310.png"/><Relationship Id="rId185" Type="http://schemas.openxmlformats.org/officeDocument/2006/relationships/image" Target="../media/image331.png"/><Relationship Id="rId350" Type="http://schemas.openxmlformats.org/officeDocument/2006/relationships/customXml" Target="../ink/ink415.xml"/><Relationship Id="rId406" Type="http://schemas.openxmlformats.org/officeDocument/2006/relationships/customXml" Target="../ink/ink443.xml"/><Relationship Id="rId588" Type="http://schemas.openxmlformats.org/officeDocument/2006/relationships/customXml" Target="../ink/ink534.xml"/><Relationship Id="rId9" Type="http://schemas.openxmlformats.org/officeDocument/2006/relationships/image" Target="../media/image243.png"/><Relationship Id="rId210" Type="http://schemas.openxmlformats.org/officeDocument/2006/relationships/customXml" Target="../ink/ink345.xml"/><Relationship Id="rId392" Type="http://schemas.openxmlformats.org/officeDocument/2006/relationships/customXml" Target="../ink/ink436.xml"/><Relationship Id="rId448" Type="http://schemas.openxmlformats.org/officeDocument/2006/relationships/customXml" Target="../ink/ink464.xml"/><Relationship Id="rId613" Type="http://schemas.openxmlformats.org/officeDocument/2006/relationships/image" Target="../media/image545.png"/><Relationship Id="rId252" Type="http://schemas.openxmlformats.org/officeDocument/2006/relationships/customXml" Target="../ink/ink366.xml"/><Relationship Id="rId294" Type="http://schemas.openxmlformats.org/officeDocument/2006/relationships/customXml" Target="../ink/ink387.xml"/><Relationship Id="rId308" Type="http://schemas.openxmlformats.org/officeDocument/2006/relationships/customXml" Target="../ink/ink394.xml"/><Relationship Id="rId515" Type="http://schemas.openxmlformats.org/officeDocument/2006/relationships/image" Target="../media/image496.png"/><Relationship Id="rId47" Type="http://schemas.openxmlformats.org/officeDocument/2006/relationships/image" Target="../media/image262.png"/><Relationship Id="rId89" Type="http://schemas.openxmlformats.org/officeDocument/2006/relationships/image" Target="../media/image283.png"/><Relationship Id="rId112" Type="http://schemas.openxmlformats.org/officeDocument/2006/relationships/customXml" Target="../ink/ink296.xml"/><Relationship Id="rId154" Type="http://schemas.openxmlformats.org/officeDocument/2006/relationships/customXml" Target="../ink/ink317.xml"/><Relationship Id="rId361" Type="http://schemas.openxmlformats.org/officeDocument/2006/relationships/image" Target="../media/image419.png"/><Relationship Id="rId557" Type="http://schemas.openxmlformats.org/officeDocument/2006/relationships/image" Target="../media/image517.png"/><Relationship Id="rId599" Type="http://schemas.openxmlformats.org/officeDocument/2006/relationships/image" Target="../media/image538.png"/><Relationship Id="rId196" Type="http://schemas.openxmlformats.org/officeDocument/2006/relationships/customXml" Target="../ink/ink338.xml"/><Relationship Id="rId417" Type="http://schemas.openxmlformats.org/officeDocument/2006/relationships/image" Target="../media/image447.png"/><Relationship Id="rId459" Type="http://schemas.openxmlformats.org/officeDocument/2006/relationships/image" Target="../media/image468.png"/><Relationship Id="rId624" Type="http://schemas.openxmlformats.org/officeDocument/2006/relationships/customXml" Target="../ink/ink552.xml"/><Relationship Id="rId16" Type="http://schemas.openxmlformats.org/officeDocument/2006/relationships/customXml" Target="../ink/ink248.xml"/><Relationship Id="rId221" Type="http://schemas.openxmlformats.org/officeDocument/2006/relationships/image" Target="../media/image349.png"/><Relationship Id="rId263" Type="http://schemas.openxmlformats.org/officeDocument/2006/relationships/image" Target="../media/image370.png"/><Relationship Id="rId319" Type="http://schemas.openxmlformats.org/officeDocument/2006/relationships/image" Target="../media/image398.png"/><Relationship Id="rId470" Type="http://schemas.openxmlformats.org/officeDocument/2006/relationships/customXml" Target="../ink/ink475.xml"/><Relationship Id="rId526" Type="http://schemas.openxmlformats.org/officeDocument/2006/relationships/customXml" Target="../ink/ink503.xml"/><Relationship Id="rId58" Type="http://schemas.openxmlformats.org/officeDocument/2006/relationships/customXml" Target="../ink/ink269.xml"/><Relationship Id="rId123" Type="http://schemas.openxmlformats.org/officeDocument/2006/relationships/image" Target="../media/image300.png"/><Relationship Id="rId330" Type="http://schemas.openxmlformats.org/officeDocument/2006/relationships/customXml" Target="../ink/ink405.xml"/><Relationship Id="rId568" Type="http://schemas.openxmlformats.org/officeDocument/2006/relationships/customXml" Target="../ink/ink524.xml"/><Relationship Id="rId165" Type="http://schemas.openxmlformats.org/officeDocument/2006/relationships/image" Target="../media/image321.png"/><Relationship Id="rId372" Type="http://schemas.openxmlformats.org/officeDocument/2006/relationships/customXml" Target="../ink/ink426.xml"/><Relationship Id="rId428" Type="http://schemas.openxmlformats.org/officeDocument/2006/relationships/customXml" Target="../ink/ink454.xml"/><Relationship Id="rId635" Type="http://schemas.openxmlformats.org/officeDocument/2006/relationships/image" Target="../media/image556.png"/><Relationship Id="rId232" Type="http://schemas.openxmlformats.org/officeDocument/2006/relationships/customXml" Target="../ink/ink356.xml"/><Relationship Id="rId274" Type="http://schemas.openxmlformats.org/officeDocument/2006/relationships/customXml" Target="../ink/ink377.xml"/><Relationship Id="rId481" Type="http://schemas.openxmlformats.org/officeDocument/2006/relationships/image" Target="../media/image479.png"/><Relationship Id="rId27" Type="http://schemas.openxmlformats.org/officeDocument/2006/relationships/image" Target="../media/image252.png"/><Relationship Id="rId69" Type="http://schemas.openxmlformats.org/officeDocument/2006/relationships/image" Target="../media/image273.png"/><Relationship Id="rId134" Type="http://schemas.openxmlformats.org/officeDocument/2006/relationships/customXml" Target="../ink/ink307.xml"/><Relationship Id="rId537" Type="http://schemas.openxmlformats.org/officeDocument/2006/relationships/image" Target="../media/image507.png"/><Relationship Id="rId579" Type="http://schemas.openxmlformats.org/officeDocument/2006/relationships/image" Target="../media/image528.png"/><Relationship Id="rId80" Type="http://schemas.openxmlformats.org/officeDocument/2006/relationships/customXml" Target="../ink/ink280.xml"/><Relationship Id="rId176" Type="http://schemas.openxmlformats.org/officeDocument/2006/relationships/customXml" Target="../ink/ink328.xml"/><Relationship Id="rId341" Type="http://schemas.openxmlformats.org/officeDocument/2006/relationships/image" Target="../media/image409.png"/><Relationship Id="rId383" Type="http://schemas.openxmlformats.org/officeDocument/2006/relationships/image" Target="../media/image430.png"/><Relationship Id="rId439" Type="http://schemas.openxmlformats.org/officeDocument/2006/relationships/image" Target="../media/image458.png"/><Relationship Id="rId590" Type="http://schemas.openxmlformats.org/officeDocument/2006/relationships/customXml" Target="../ink/ink535.xml"/><Relationship Id="rId604" Type="http://schemas.openxmlformats.org/officeDocument/2006/relationships/customXml" Target="../ink/ink542.xml"/><Relationship Id="rId201" Type="http://schemas.openxmlformats.org/officeDocument/2006/relationships/image" Target="../media/image339.png"/><Relationship Id="rId243" Type="http://schemas.openxmlformats.org/officeDocument/2006/relationships/image" Target="../media/image360.png"/><Relationship Id="rId285" Type="http://schemas.openxmlformats.org/officeDocument/2006/relationships/image" Target="../media/image381.png"/><Relationship Id="rId450" Type="http://schemas.openxmlformats.org/officeDocument/2006/relationships/customXml" Target="../ink/ink465.xml"/><Relationship Id="rId506" Type="http://schemas.openxmlformats.org/officeDocument/2006/relationships/customXml" Target="../ink/ink493.xml"/><Relationship Id="rId38" Type="http://schemas.openxmlformats.org/officeDocument/2006/relationships/customXml" Target="../ink/ink259.xml"/><Relationship Id="rId103" Type="http://schemas.openxmlformats.org/officeDocument/2006/relationships/image" Target="../media/image290.png"/><Relationship Id="rId310" Type="http://schemas.openxmlformats.org/officeDocument/2006/relationships/customXml" Target="../ink/ink395.xml"/><Relationship Id="rId492" Type="http://schemas.openxmlformats.org/officeDocument/2006/relationships/customXml" Target="../ink/ink486.xml"/><Relationship Id="rId548" Type="http://schemas.openxmlformats.org/officeDocument/2006/relationships/customXml" Target="../ink/ink514.xml"/><Relationship Id="rId91" Type="http://schemas.openxmlformats.org/officeDocument/2006/relationships/image" Target="../media/image284.png"/><Relationship Id="rId145" Type="http://schemas.openxmlformats.org/officeDocument/2006/relationships/image" Target="../media/image311.png"/><Relationship Id="rId187" Type="http://schemas.openxmlformats.org/officeDocument/2006/relationships/image" Target="../media/image332.png"/><Relationship Id="rId352" Type="http://schemas.openxmlformats.org/officeDocument/2006/relationships/customXml" Target="../ink/ink416.xml"/><Relationship Id="rId394" Type="http://schemas.openxmlformats.org/officeDocument/2006/relationships/customXml" Target="../ink/ink437.xml"/><Relationship Id="rId408" Type="http://schemas.openxmlformats.org/officeDocument/2006/relationships/customXml" Target="../ink/ink444.xml"/><Relationship Id="rId615" Type="http://schemas.openxmlformats.org/officeDocument/2006/relationships/image" Target="../media/image546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346.xml"/><Relationship Id="rId233" Type="http://schemas.openxmlformats.org/officeDocument/2006/relationships/image" Target="../media/image355.png"/><Relationship Id="rId254" Type="http://schemas.openxmlformats.org/officeDocument/2006/relationships/customXml" Target="../ink/ink367.xml"/><Relationship Id="rId440" Type="http://schemas.openxmlformats.org/officeDocument/2006/relationships/customXml" Target="../ink/ink460.xml"/><Relationship Id="rId28" Type="http://schemas.openxmlformats.org/officeDocument/2006/relationships/customXml" Target="../ink/ink254.xml"/><Relationship Id="rId49" Type="http://schemas.openxmlformats.org/officeDocument/2006/relationships/image" Target="../media/image263.png"/><Relationship Id="rId114" Type="http://schemas.openxmlformats.org/officeDocument/2006/relationships/customXml" Target="../ink/ink297.xml"/><Relationship Id="rId275" Type="http://schemas.openxmlformats.org/officeDocument/2006/relationships/image" Target="../media/image376.png"/><Relationship Id="rId296" Type="http://schemas.openxmlformats.org/officeDocument/2006/relationships/customXml" Target="../ink/ink388.xml"/><Relationship Id="rId300" Type="http://schemas.openxmlformats.org/officeDocument/2006/relationships/customXml" Target="../ink/ink390.xml"/><Relationship Id="rId461" Type="http://schemas.openxmlformats.org/officeDocument/2006/relationships/image" Target="../media/image469.png"/><Relationship Id="rId482" Type="http://schemas.openxmlformats.org/officeDocument/2006/relationships/customXml" Target="../ink/ink481.xml"/><Relationship Id="rId517" Type="http://schemas.openxmlformats.org/officeDocument/2006/relationships/image" Target="../media/image497.png"/><Relationship Id="rId538" Type="http://schemas.openxmlformats.org/officeDocument/2006/relationships/customXml" Target="../ink/ink509.xml"/><Relationship Id="rId559" Type="http://schemas.openxmlformats.org/officeDocument/2006/relationships/image" Target="../media/image518.png"/><Relationship Id="rId60" Type="http://schemas.openxmlformats.org/officeDocument/2006/relationships/customXml" Target="../ink/ink270.xml"/><Relationship Id="rId81" Type="http://schemas.openxmlformats.org/officeDocument/2006/relationships/image" Target="../media/image279.png"/><Relationship Id="rId135" Type="http://schemas.openxmlformats.org/officeDocument/2006/relationships/image" Target="../media/image306.png"/><Relationship Id="rId156" Type="http://schemas.openxmlformats.org/officeDocument/2006/relationships/customXml" Target="../ink/ink318.xml"/><Relationship Id="rId177" Type="http://schemas.openxmlformats.org/officeDocument/2006/relationships/image" Target="../media/image327.png"/><Relationship Id="rId198" Type="http://schemas.openxmlformats.org/officeDocument/2006/relationships/customXml" Target="../ink/ink339.xml"/><Relationship Id="rId321" Type="http://schemas.openxmlformats.org/officeDocument/2006/relationships/image" Target="../media/image399.png"/><Relationship Id="rId342" Type="http://schemas.openxmlformats.org/officeDocument/2006/relationships/customXml" Target="../ink/ink411.xml"/><Relationship Id="rId363" Type="http://schemas.openxmlformats.org/officeDocument/2006/relationships/image" Target="../media/image420.png"/><Relationship Id="rId384" Type="http://schemas.openxmlformats.org/officeDocument/2006/relationships/customXml" Target="../ink/ink432.xml"/><Relationship Id="rId419" Type="http://schemas.openxmlformats.org/officeDocument/2006/relationships/image" Target="../media/image448.png"/><Relationship Id="rId570" Type="http://schemas.openxmlformats.org/officeDocument/2006/relationships/customXml" Target="../ink/ink525.xml"/><Relationship Id="rId591" Type="http://schemas.openxmlformats.org/officeDocument/2006/relationships/image" Target="../media/image534.png"/><Relationship Id="rId605" Type="http://schemas.openxmlformats.org/officeDocument/2006/relationships/image" Target="../media/image541.png"/><Relationship Id="rId626" Type="http://schemas.openxmlformats.org/officeDocument/2006/relationships/customXml" Target="../ink/ink553.xml"/><Relationship Id="rId202" Type="http://schemas.openxmlformats.org/officeDocument/2006/relationships/customXml" Target="../ink/ink341.xml"/><Relationship Id="rId223" Type="http://schemas.openxmlformats.org/officeDocument/2006/relationships/image" Target="../media/image350.png"/><Relationship Id="rId244" Type="http://schemas.openxmlformats.org/officeDocument/2006/relationships/customXml" Target="../ink/ink362.xml"/><Relationship Id="rId430" Type="http://schemas.openxmlformats.org/officeDocument/2006/relationships/customXml" Target="../ink/ink455.xml"/><Relationship Id="rId18" Type="http://schemas.openxmlformats.org/officeDocument/2006/relationships/customXml" Target="../ink/ink249.xml"/><Relationship Id="rId39" Type="http://schemas.openxmlformats.org/officeDocument/2006/relationships/image" Target="../media/image258.png"/><Relationship Id="rId265" Type="http://schemas.openxmlformats.org/officeDocument/2006/relationships/image" Target="../media/image371.png"/><Relationship Id="rId286" Type="http://schemas.openxmlformats.org/officeDocument/2006/relationships/customXml" Target="../ink/ink383.xml"/><Relationship Id="rId451" Type="http://schemas.openxmlformats.org/officeDocument/2006/relationships/image" Target="../media/image464.png"/><Relationship Id="rId472" Type="http://schemas.openxmlformats.org/officeDocument/2006/relationships/customXml" Target="../ink/ink476.xml"/><Relationship Id="rId493" Type="http://schemas.openxmlformats.org/officeDocument/2006/relationships/image" Target="../media/image485.png"/><Relationship Id="rId507" Type="http://schemas.openxmlformats.org/officeDocument/2006/relationships/image" Target="../media/image492.png"/><Relationship Id="rId528" Type="http://schemas.openxmlformats.org/officeDocument/2006/relationships/customXml" Target="../ink/ink504.xml"/><Relationship Id="rId549" Type="http://schemas.openxmlformats.org/officeDocument/2006/relationships/image" Target="../media/image513.png"/><Relationship Id="rId50" Type="http://schemas.openxmlformats.org/officeDocument/2006/relationships/customXml" Target="../ink/ink265.xml"/><Relationship Id="rId104" Type="http://schemas.openxmlformats.org/officeDocument/2006/relationships/customXml" Target="../ink/ink292.xml"/><Relationship Id="rId125" Type="http://schemas.openxmlformats.org/officeDocument/2006/relationships/image" Target="../media/image301.png"/><Relationship Id="rId146" Type="http://schemas.openxmlformats.org/officeDocument/2006/relationships/customXml" Target="../ink/ink313.xml"/><Relationship Id="rId167" Type="http://schemas.openxmlformats.org/officeDocument/2006/relationships/image" Target="../media/image322.png"/><Relationship Id="rId188" Type="http://schemas.openxmlformats.org/officeDocument/2006/relationships/customXml" Target="../ink/ink334.xml"/><Relationship Id="rId311" Type="http://schemas.openxmlformats.org/officeDocument/2006/relationships/image" Target="../media/image394.png"/><Relationship Id="rId332" Type="http://schemas.openxmlformats.org/officeDocument/2006/relationships/customXml" Target="../ink/ink406.xml"/><Relationship Id="rId353" Type="http://schemas.openxmlformats.org/officeDocument/2006/relationships/image" Target="../media/image415.png"/><Relationship Id="rId374" Type="http://schemas.openxmlformats.org/officeDocument/2006/relationships/customXml" Target="../ink/ink427.xml"/><Relationship Id="rId395" Type="http://schemas.openxmlformats.org/officeDocument/2006/relationships/image" Target="../media/image436.png"/><Relationship Id="rId409" Type="http://schemas.openxmlformats.org/officeDocument/2006/relationships/image" Target="../media/image443.png"/><Relationship Id="rId560" Type="http://schemas.openxmlformats.org/officeDocument/2006/relationships/customXml" Target="../ink/ink520.xml"/><Relationship Id="rId581" Type="http://schemas.openxmlformats.org/officeDocument/2006/relationships/image" Target="../media/image529.png"/><Relationship Id="rId71" Type="http://schemas.openxmlformats.org/officeDocument/2006/relationships/image" Target="../media/image274.png"/><Relationship Id="rId92" Type="http://schemas.openxmlformats.org/officeDocument/2006/relationships/customXml" Target="../ink/ink286.xml"/><Relationship Id="rId213" Type="http://schemas.openxmlformats.org/officeDocument/2006/relationships/image" Target="../media/image345.png"/><Relationship Id="rId234" Type="http://schemas.openxmlformats.org/officeDocument/2006/relationships/customXml" Target="../ink/ink357.xml"/><Relationship Id="rId420" Type="http://schemas.openxmlformats.org/officeDocument/2006/relationships/customXml" Target="../ink/ink450.xml"/><Relationship Id="rId616" Type="http://schemas.openxmlformats.org/officeDocument/2006/relationships/customXml" Target="../ink/ink548.xml"/><Relationship Id="rId637" Type="http://schemas.openxmlformats.org/officeDocument/2006/relationships/image" Target="../media/image557.png"/><Relationship Id="rId2" Type="http://schemas.openxmlformats.org/officeDocument/2006/relationships/customXml" Target="../ink/ink241.xml"/><Relationship Id="rId29" Type="http://schemas.openxmlformats.org/officeDocument/2006/relationships/image" Target="../media/image253.png"/><Relationship Id="rId255" Type="http://schemas.openxmlformats.org/officeDocument/2006/relationships/image" Target="../media/image366.png"/><Relationship Id="rId276" Type="http://schemas.openxmlformats.org/officeDocument/2006/relationships/customXml" Target="../ink/ink378.xml"/><Relationship Id="rId297" Type="http://schemas.openxmlformats.org/officeDocument/2006/relationships/image" Target="../media/image387.png"/><Relationship Id="rId441" Type="http://schemas.openxmlformats.org/officeDocument/2006/relationships/image" Target="../media/image459.png"/><Relationship Id="rId462" Type="http://schemas.openxmlformats.org/officeDocument/2006/relationships/customXml" Target="../ink/ink471.xml"/><Relationship Id="rId483" Type="http://schemas.openxmlformats.org/officeDocument/2006/relationships/image" Target="../media/image480.png"/><Relationship Id="rId518" Type="http://schemas.openxmlformats.org/officeDocument/2006/relationships/customXml" Target="../ink/ink499.xml"/><Relationship Id="rId539" Type="http://schemas.openxmlformats.org/officeDocument/2006/relationships/image" Target="../media/image508.png"/><Relationship Id="rId40" Type="http://schemas.openxmlformats.org/officeDocument/2006/relationships/customXml" Target="../ink/ink260.xml"/><Relationship Id="rId115" Type="http://schemas.openxmlformats.org/officeDocument/2006/relationships/image" Target="../media/image296.png"/><Relationship Id="rId136" Type="http://schemas.openxmlformats.org/officeDocument/2006/relationships/customXml" Target="../ink/ink308.xml"/><Relationship Id="rId157" Type="http://schemas.openxmlformats.org/officeDocument/2006/relationships/image" Target="../media/image317.png"/><Relationship Id="rId178" Type="http://schemas.openxmlformats.org/officeDocument/2006/relationships/customXml" Target="../ink/ink329.xml"/><Relationship Id="rId301" Type="http://schemas.openxmlformats.org/officeDocument/2006/relationships/image" Target="../media/image389.png"/><Relationship Id="rId322" Type="http://schemas.openxmlformats.org/officeDocument/2006/relationships/customXml" Target="../ink/ink401.xml"/><Relationship Id="rId343" Type="http://schemas.openxmlformats.org/officeDocument/2006/relationships/image" Target="../media/image410.png"/><Relationship Id="rId364" Type="http://schemas.openxmlformats.org/officeDocument/2006/relationships/customXml" Target="../ink/ink422.xml"/><Relationship Id="rId550" Type="http://schemas.openxmlformats.org/officeDocument/2006/relationships/customXml" Target="../ink/ink515.xml"/><Relationship Id="rId61" Type="http://schemas.openxmlformats.org/officeDocument/2006/relationships/image" Target="../media/image269.png"/><Relationship Id="rId82" Type="http://schemas.openxmlformats.org/officeDocument/2006/relationships/customXml" Target="../ink/ink281.xml"/><Relationship Id="rId199" Type="http://schemas.openxmlformats.org/officeDocument/2006/relationships/image" Target="../media/image338.png"/><Relationship Id="rId203" Type="http://schemas.openxmlformats.org/officeDocument/2006/relationships/image" Target="../media/image340.png"/><Relationship Id="rId385" Type="http://schemas.openxmlformats.org/officeDocument/2006/relationships/image" Target="../media/image431.png"/><Relationship Id="rId571" Type="http://schemas.openxmlformats.org/officeDocument/2006/relationships/image" Target="../media/image524.png"/><Relationship Id="rId592" Type="http://schemas.openxmlformats.org/officeDocument/2006/relationships/customXml" Target="../ink/ink536.xml"/><Relationship Id="rId606" Type="http://schemas.openxmlformats.org/officeDocument/2006/relationships/customXml" Target="../ink/ink543.xml"/><Relationship Id="rId627" Type="http://schemas.openxmlformats.org/officeDocument/2006/relationships/image" Target="../media/image552.png"/><Relationship Id="rId19" Type="http://schemas.openxmlformats.org/officeDocument/2006/relationships/image" Target="../media/image248.png"/><Relationship Id="rId224" Type="http://schemas.openxmlformats.org/officeDocument/2006/relationships/customXml" Target="../ink/ink352.xml"/><Relationship Id="rId245" Type="http://schemas.openxmlformats.org/officeDocument/2006/relationships/image" Target="../media/image361.png"/><Relationship Id="rId266" Type="http://schemas.openxmlformats.org/officeDocument/2006/relationships/customXml" Target="../ink/ink373.xml"/><Relationship Id="rId287" Type="http://schemas.openxmlformats.org/officeDocument/2006/relationships/image" Target="../media/image382.png"/><Relationship Id="rId410" Type="http://schemas.openxmlformats.org/officeDocument/2006/relationships/customXml" Target="../ink/ink445.xml"/><Relationship Id="rId431" Type="http://schemas.openxmlformats.org/officeDocument/2006/relationships/image" Target="../media/image454.png"/><Relationship Id="rId452" Type="http://schemas.openxmlformats.org/officeDocument/2006/relationships/customXml" Target="../ink/ink466.xml"/><Relationship Id="rId473" Type="http://schemas.openxmlformats.org/officeDocument/2006/relationships/image" Target="../media/image475.png"/><Relationship Id="rId494" Type="http://schemas.openxmlformats.org/officeDocument/2006/relationships/customXml" Target="../ink/ink487.xml"/><Relationship Id="rId508" Type="http://schemas.openxmlformats.org/officeDocument/2006/relationships/customXml" Target="../ink/ink494.xml"/><Relationship Id="rId529" Type="http://schemas.openxmlformats.org/officeDocument/2006/relationships/image" Target="../media/image503.png"/><Relationship Id="rId30" Type="http://schemas.openxmlformats.org/officeDocument/2006/relationships/customXml" Target="../ink/ink255.xml"/><Relationship Id="rId105" Type="http://schemas.openxmlformats.org/officeDocument/2006/relationships/image" Target="../media/image291.png"/><Relationship Id="rId126" Type="http://schemas.openxmlformats.org/officeDocument/2006/relationships/customXml" Target="../ink/ink303.xml"/><Relationship Id="rId147" Type="http://schemas.openxmlformats.org/officeDocument/2006/relationships/image" Target="../media/image312.png"/><Relationship Id="rId168" Type="http://schemas.openxmlformats.org/officeDocument/2006/relationships/customXml" Target="../ink/ink324.xml"/><Relationship Id="rId312" Type="http://schemas.openxmlformats.org/officeDocument/2006/relationships/customXml" Target="../ink/ink396.xml"/><Relationship Id="rId333" Type="http://schemas.openxmlformats.org/officeDocument/2006/relationships/image" Target="../media/image405.png"/><Relationship Id="rId354" Type="http://schemas.openxmlformats.org/officeDocument/2006/relationships/customXml" Target="../ink/ink417.xml"/><Relationship Id="rId540" Type="http://schemas.openxmlformats.org/officeDocument/2006/relationships/customXml" Target="../ink/ink510.xml"/><Relationship Id="rId51" Type="http://schemas.openxmlformats.org/officeDocument/2006/relationships/image" Target="../media/image264.png"/><Relationship Id="rId72" Type="http://schemas.openxmlformats.org/officeDocument/2006/relationships/customXml" Target="../ink/ink276.xml"/><Relationship Id="rId93" Type="http://schemas.openxmlformats.org/officeDocument/2006/relationships/image" Target="../media/image285.png"/><Relationship Id="rId189" Type="http://schemas.openxmlformats.org/officeDocument/2006/relationships/image" Target="../media/image333.png"/><Relationship Id="rId375" Type="http://schemas.openxmlformats.org/officeDocument/2006/relationships/image" Target="../media/image426.png"/><Relationship Id="rId396" Type="http://schemas.openxmlformats.org/officeDocument/2006/relationships/customXml" Target="../ink/ink438.xml"/><Relationship Id="rId561" Type="http://schemas.openxmlformats.org/officeDocument/2006/relationships/image" Target="../media/image519.png"/><Relationship Id="rId582" Type="http://schemas.openxmlformats.org/officeDocument/2006/relationships/customXml" Target="../ink/ink531.xml"/><Relationship Id="rId617" Type="http://schemas.openxmlformats.org/officeDocument/2006/relationships/image" Target="../media/image547.png"/><Relationship Id="rId638" Type="http://schemas.openxmlformats.org/officeDocument/2006/relationships/customXml" Target="../ink/ink559.xml"/><Relationship Id="rId3" Type="http://schemas.openxmlformats.org/officeDocument/2006/relationships/image" Target="../media/image240.png"/><Relationship Id="rId214" Type="http://schemas.openxmlformats.org/officeDocument/2006/relationships/customXml" Target="../ink/ink347.xml"/><Relationship Id="rId235" Type="http://schemas.openxmlformats.org/officeDocument/2006/relationships/image" Target="../media/image356.png"/><Relationship Id="rId256" Type="http://schemas.openxmlformats.org/officeDocument/2006/relationships/customXml" Target="../ink/ink368.xml"/><Relationship Id="rId277" Type="http://schemas.openxmlformats.org/officeDocument/2006/relationships/image" Target="../media/image377.png"/><Relationship Id="rId298" Type="http://schemas.openxmlformats.org/officeDocument/2006/relationships/customXml" Target="../ink/ink389.xml"/><Relationship Id="rId400" Type="http://schemas.openxmlformats.org/officeDocument/2006/relationships/customXml" Target="../ink/ink440.xml"/><Relationship Id="rId421" Type="http://schemas.openxmlformats.org/officeDocument/2006/relationships/image" Target="../media/image449.png"/><Relationship Id="rId442" Type="http://schemas.openxmlformats.org/officeDocument/2006/relationships/customXml" Target="../ink/ink461.xml"/><Relationship Id="rId463" Type="http://schemas.openxmlformats.org/officeDocument/2006/relationships/image" Target="../media/image470.png"/><Relationship Id="rId484" Type="http://schemas.openxmlformats.org/officeDocument/2006/relationships/customXml" Target="../ink/ink482.xml"/><Relationship Id="rId519" Type="http://schemas.openxmlformats.org/officeDocument/2006/relationships/image" Target="../media/image498.png"/><Relationship Id="rId116" Type="http://schemas.openxmlformats.org/officeDocument/2006/relationships/customXml" Target="../ink/ink298.xml"/><Relationship Id="rId137" Type="http://schemas.openxmlformats.org/officeDocument/2006/relationships/image" Target="../media/image307.png"/><Relationship Id="rId158" Type="http://schemas.openxmlformats.org/officeDocument/2006/relationships/customXml" Target="../ink/ink319.xml"/><Relationship Id="rId302" Type="http://schemas.openxmlformats.org/officeDocument/2006/relationships/customXml" Target="../ink/ink391.xml"/><Relationship Id="rId323" Type="http://schemas.openxmlformats.org/officeDocument/2006/relationships/image" Target="../media/image400.png"/><Relationship Id="rId344" Type="http://schemas.openxmlformats.org/officeDocument/2006/relationships/customXml" Target="../ink/ink412.xml"/><Relationship Id="rId530" Type="http://schemas.openxmlformats.org/officeDocument/2006/relationships/customXml" Target="../ink/ink505.xml"/><Relationship Id="rId20" Type="http://schemas.openxmlformats.org/officeDocument/2006/relationships/customXml" Target="../ink/ink250.xml"/><Relationship Id="rId41" Type="http://schemas.openxmlformats.org/officeDocument/2006/relationships/image" Target="../media/image259.png"/><Relationship Id="rId62" Type="http://schemas.openxmlformats.org/officeDocument/2006/relationships/customXml" Target="../ink/ink271.xml"/><Relationship Id="rId83" Type="http://schemas.openxmlformats.org/officeDocument/2006/relationships/image" Target="../media/image280.png"/><Relationship Id="rId179" Type="http://schemas.openxmlformats.org/officeDocument/2006/relationships/image" Target="../media/image328.png"/><Relationship Id="rId365" Type="http://schemas.openxmlformats.org/officeDocument/2006/relationships/image" Target="../media/image421.png"/><Relationship Id="rId386" Type="http://schemas.openxmlformats.org/officeDocument/2006/relationships/customXml" Target="../ink/ink433.xml"/><Relationship Id="rId551" Type="http://schemas.openxmlformats.org/officeDocument/2006/relationships/image" Target="../media/image514.png"/><Relationship Id="rId572" Type="http://schemas.openxmlformats.org/officeDocument/2006/relationships/customXml" Target="../ink/ink526.xml"/><Relationship Id="rId593" Type="http://schemas.openxmlformats.org/officeDocument/2006/relationships/image" Target="../media/image535.png"/><Relationship Id="rId607" Type="http://schemas.openxmlformats.org/officeDocument/2006/relationships/image" Target="../media/image542.png"/><Relationship Id="rId628" Type="http://schemas.openxmlformats.org/officeDocument/2006/relationships/customXml" Target="../ink/ink554.xml"/><Relationship Id="rId190" Type="http://schemas.openxmlformats.org/officeDocument/2006/relationships/customXml" Target="../ink/ink335.xml"/><Relationship Id="rId204" Type="http://schemas.openxmlformats.org/officeDocument/2006/relationships/customXml" Target="../ink/ink342.xml"/><Relationship Id="rId225" Type="http://schemas.openxmlformats.org/officeDocument/2006/relationships/image" Target="../media/image351.png"/><Relationship Id="rId246" Type="http://schemas.openxmlformats.org/officeDocument/2006/relationships/customXml" Target="../ink/ink363.xml"/><Relationship Id="rId267" Type="http://schemas.openxmlformats.org/officeDocument/2006/relationships/image" Target="../media/image372.png"/><Relationship Id="rId288" Type="http://schemas.openxmlformats.org/officeDocument/2006/relationships/customXml" Target="../ink/ink384.xml"/><Relationship Id="rId411" Type="http://schemas.openxmlformats.org/officeDocument/2006/relationships/image" Target="../media/image444.png"/><Relationship Id="rId432" Type="http://schemas.openxmlformats.org/officeDocument/2006/relationships/customXml" Target="../ink/ink456.xml"/><Relationship Id="rId453" Type="http://schemas.openxmlformats.org/officeDocument/2006/relationships/image" Target="../media/image465.png"/><Relationship Id="rId474" Type="http://schemas.openxmlformats.org/officeDocument/2006/relationships/customXml" Target="../ink/ink477.xml"/><Relationship Id="rId509" Type="http://schemas.openxmlformats.org/officeDocument/2006/relationships/image" Target="../media/image493.png"/><Relationship Id="rId106" Type="http://schemas.openxmlformats.org/officeDocument/2006/relationships/customXml" Target="../ink/ink293.xml"/><Relationship Id="rId127" Type="http://schemas.openxmlformats.org/officeDocument/2006/relationships/image" Target="../media/image302.png"/><Relationship Id="rId313" Type="http://schemas.openxmlformats.org/officeDocument/2006/relationships/image" Target="../media/image395.png"/><Relationship Id="rId495" Type="http://schemas.openxmlformats.org/officeDocument/2006/relationships/image" Target="../media/image486.png"/><Relationship Id="rId10" Type="http://schemas.openxmlformats.org/officeDocument/2006/relationships/customXml" Target="../ink/ink245.xml"/><Relationship Id="rId31" Type="http://schemas.openxmlformats.org/officeDocument/2006/relationships/image" Target="../media/image254.png"/><Relationship Id="rId52" Type="http://schemas.openxmlformats.org/officeDocument/2006/relationships/customXml" Target="../ink/ink266.xml"/><Relationship Id="rId73" Type="http://schemas.openxmlformats.org/officeDocument/2006/relationships/image" Target="../media/image275.png"/><Relationship Id="rId94" Type="http://schemas.openxmlformats.org/officeDocument/2006/relationships/customXml" Target="../ink/ink287.xml"/><Relationship Id="rId148" Type="http://schemas.openxmlformats.org/officeDocument/2006/relationships/customXml" Target="../ink/ink314.xml"/><Relationship Id="rId169" Type="http://schemas.openxmlformats.org/officeDocument/2006/relationships/image" Target="../media/image323.png"/><Relationship Id="rId334" Type="http://schemas.openxmlformats.org/officeDocument/2006/relationships/customXml" Target="../ink/ink407.xml"/><Relationship Id="rId355" Type="http://schemas.openxmlformats.org/officeDocument/2006/relationships/image" Target="../media/image416.png"/><Relationship Id="rId376" Type="http://schemas.openxmlformats.org/officeDocument/2006/relationships/customXml" Target="../ink/ink428.xml"/><Relationship Id="rId397" Type="http://schemas.openxmlformats.org/officeDocument/2006/relationships/image" Target="../media/image437.png"/><Relationship Id="rId520" Type="http://schemas.openxmlformats.org/officeDocument/2006/relationships/customXml" Target="../ink/ink500.xml"/><Relationship Id="rId541" Type="http://schemas.openxmlformats.org/officeDocument/2006/relationships/image" Target="../media/image509.png"/><Relationship Id="rId562" Type="http://schemas.openxmlformats.org/officeDocument/2006/relationships/customXml" Target="../ink/ink521.xml"/><Relationship Id="rId583" Type="http://schemas.openxmlformats.org/officeDocument/2006/relationships/image" Target="../media/image530.png"/><Relationship Id="rId618" Type="http://schemas.openxmlformats.org/officeDocument/2006/relationships/customXml" Target="../ink/ink549.xml"/><Relationship Id="rId639" Type="http://schemas.openxmlformats.org/officeDocument/2006/relationships/image" Target="../media/image558.png"/><Relationship Id="rId4" Type="http://schemas.openxmlformats.org/officeDocument/2006/relationships/customXml" Target="../ink/ink242.xml"/><Relationship Id="rId180" Type="http://schemas.openxmlformats.org/officeDocument/2006/relationships/customXml" Target="../ink/ink330.xml"/><Relationship Id="rId215" Type="http://schemas.openxmlformats.org/officeDocument/2006/relationships/image" Target="../media/image346.png"/><Relationship Id="rId236" Type="http://schemas.openxmlformats.org/officeDocument/2006/relationships/customXml" Target="../ink/ink358.xml"/><Relationship Id="rId257" Type="http://schemas.openxmlformats.org/officeDocument/2006/relationships/image" Target="../media/image367.png"/><Relationship Id="rId278" Type="http://schemas.openxmlformats.org/officeDocument/2006/relationships/customXml" Target="../ink/ink379.xml"/><Relationship Id="rId401" Type="http://schemas.openxmlformats.org/officeDocument/2006/relationships/image" Target="../media/image439.png"/><Relationship Id="rId422" Type="http://schemas.openxmlformats.org/officeDocument/2006/relationships/customXml" Target="../ink/ink451.xml"/><Relationship Id="rId443" Type="http://schemas.openxmlformats.org/officeDocument/2006/relationships/image" Target="../media/image460.png"/><Relationship Id="rId464" Type="http://schemas.openxmlformats.org/officeDocument/2006/relationships/customXml" Target="../ink/ink472.xml"/><Relationship Id="rId303" Type="http://schemas.openxmlformats.org/officeDocument/2006/relationships/image" Target="../media/image390.png"/><Relationship Id="rId485" Type="http://schemas.openxmlformats.org/officeDocument/2006/relationships/image" Target="../media/image481.png"/><Relationship Id="rId42" Type="http://schemas.openxmlformats.org/officeDocument/2006/relationships/customXml" Target="../ink/ink261.xml"/><Relationship Id="rId84" Type="http://schemas.openxmlformats.org/officeDocument/2006/relationships/customXml" Target="../ink/ink282.xml"/><Relationship Id="rId138" Type="http://schemas.openxmlformats.org/officeDocument/2006/relationships/customXml" Target="../ink/ink309.xml"/><Relationship Id="rId345" Type="http://schemas.openxmlformats.org/officeDocument/2006/relationships/image" Target="../media/image411.png"/><Relationship Id="rId387" Type="http://schemas.openxmlformats.org/officeDocument/2006/relationships/image" Target="../media/image432.png"/><Relationship Id="rId510" Type="http://schemas.openxmlformats.org/officeDocument/2006/relationships/customXml" Target="../ink/ink495.xml"/><Relationship Id="rId552" Type="http://schemas.openxmlformats.org/officeDocument/2006/relationships/customXml" Target="../ink/ink516.xml"/><Relationship Id="rId594" Type="http://schemas.openxmlformats.org/officeDocument/2006/relationships/customXml" Target="../ink/ink537.xml"/><Relationship Id="rId608" Type="http://schemas.openxmlformats.org/officeDocument/2006/relationships/customXml" Target="../ink/ink544.xml"/><Relationship Id="rId191" Type="http://schemas.openxmlformats.org/officeDocument/2006/relationships/image" Target="../media/image334.png"/><Relationship Id="rId205" Type="http://schemas.openxmlformats.org/officeDocument/2006/relationships/image" Target="../media/image341.png"/><Relationship Id="rId247" Type="http://schemas.openxmlformats.org/officeDocument/2006/relationships/image" Target="../media/image362.png"/><Relationship Id="rId412" Type="http://schemas.openxmlformats.org/officeDocument/2006/relationships/customXml" Target="../ink/ink446.xml"/><Relationship Id="rId107" Type="http://schemas.openxmlformats.org/officeDocument/2006/relationships/image" Target="../media/image292.png"/><Relationship Id="rId289" Type="http://schemas.openxmlformats.org/officeDocument/2006/relationships/image" Target="../media/image383.png"/><Relationship Id="rId454" Type="http://schemas.openxmlformats.org/officeDocument/2006/relationships/customXml" Target="../ink/ink467.xml"/><Relationship Id="rId496" Type="http://schemas.openxmlformats.org/officeDocument/2006/relationships/customXml" Target="../ink/ink488.xml"/><Relationship Id="rId11" Type="http://schemas.openxmlformats.org/officeDocument/2006/relationships/image" Target="../media/image244.png"/><Relationship Id="rId53" Type="http://schemas.openxmlformats.org/officeDocument/2006/relationships/image" Target="../media/image265.png"/><Relationship Id="rId149" Type="http://schemas.openxmlformats.org/officeDocument/2006/relationships/image" Target="../media/image313.png"/><Relationship Id="rId314" Type="http://schemas.openxmlformats.org/officeDocument/2006/relationships/customXml" Target="../ink/ink397.xml"/><Relationship Id="rId356" Type="http://schemas.openxmlformats.org/officeDocument/2006/relationships/customXml" Target="../ink/ink418.xml"/><Relationship Id="rId398" Type="http://schemas.openxmlformats.org/officeDocument/2006/relationships/customXml" Target="../ink/ink439.xml"/><Relationship Id="rId521" Type="http://schemas.openxmlformats.org/officeDocument/2006/relationships/image" Target="../media/image499.png"/><Relationship Id="rId563" Type="http://schemas.openxmlformats.org/officeDocument/2006/relationships/image" Target="../media/image520.png"/><Relationship Id="rId619" Type="http://schemas.openxmlformats.org/officeDocument/2006/relationships/image" Target="../media/image548.png"/><Relationship Id="rId95" Type="http://schemas.openxmlformats.org/officeDocument/2006/relationships/image" Target="../media/image286.png"/><Relationship Id="rId160" Type="http://schemas.openxmlformats.org/officeDocument/2006/relationships/customXml" Target="../ink/ink320.xml"/><Relationship Id="rId216" Type="http://schemas.openxmlformats.org/officeDocument/2006/relationships/customXml" Target="../ink/ink348.xml"/><Relationship Id="rId423" Type="http://schemas.openxmlformats.org/officeDocument/2006/relationships/image" Target="../media/image450.png"/><Relationship Id="rId258" Type="http://schemas.openxmlformats.org/officeDocument/2006/relationships/customXml" Target="../ink/ink369.xml"/><Relationship Id="rId465" Type="http://schemas.openxmlformats.org/officeDocument/2006/relationships/image" Target="../media/image471.png"/><Relationship Id="rId630" Type="http://schemas.openxmlformats.org/officeDocument/2006/relationships/customXml" Target="../ink/ink555.xml"/><Relationship Id="rId22" Type="http://schemas.openxmlformats.org/officeDocument/2006/relationships/customXml" Target="../ink/ink251.xml"/><Relationship Id="rId64" Type="http://schemas.openxmlformats.org/officeDocument/2006/relationships/customXml" Target="../ink/ink272.xml"/><Relationship Id="rId118" Type="http://schemas.openxmlformats.org/officeDocument/2006/relationships/customXml" Target="../ink/ink299.xml"/><Relationship Id="rId325" Type="http://schemas.openxmlformats.org/officeDocument/2006/relationships/image" Target="../media/image401.png"/><Relationship Id="rId367" Type="http://schemas.openxmlformats.org/officeDocument/2006/relationships/image" Target="../media/image422.png"/><Relationship Id="rId532" Type="http://schemas.openxmlformats.org/officeDocument/2006/relationships/customXml" Target="../ink/ink506.xml"/><Relationship Id="rId574" Type="http://schemas.openxmlformats.org/officeDocument/2006/relationships/customXml" Target="../ink/ink527.xml"/><Relationship Id="rId171" Type="http://schemas.openxmlformats.org/officeDocument/2006/relationships/image" Target="../media/image324.png"/><Relationship Id="rId227" Type="http://schemas.openxmlformats.org/officeDocument/2006/relationships/image" Target="../media/image352.png"/><Relationship Id="rId269" Type="http://schemas.openxmlformats.org/officeDocument/2006/relationships/image" Target="../media/image373.png"/><Relationship Id="rId434" Type="http://schemas.openxmlformats.org/officeDocument/2006/relationships/customXml" Target="../ink/ink457.xml"/><Relationship Id="rId476" Type="http://schemas.openxmlformats.org/officeDocument/2006/relationships/customXml" Target="../ink/ink478.xml"/><Relationship Id="rId641" Type="http://schemas.openxmlformats.org/officeDocument/2006/relationships/image" Target="../media/image559.png"/><Relationship Id="rId33" Type="http://schemas.openxmlformats.org/officeDocument/2006/relationships/image" Target="../media/image255.png"/><Relationship Id="rId129" Type="http://schemas.openxmlformats.org/officeDocument/2006/relationships/image" Target="../media/image303.png"/><Relationship Id="rId280" Type="http://schemas.openxmlformats.org/officeDocument/2006/relationships/customXml" Target="../ink/ink380.xml"/><Relationship Id="rId336" Type="http://schemas.openxmlformats.org/officeDocument/2006/relationships/customXml" Target="../ink/ink408.xml"/><Relationship Id="rId501" Type="http://schemas.openxmlformats.org/officeDocument/2006/relationships/image" Target="../media/image489.png"/><Relationship Id="rId543" Type="http://schemas.openxmlformats.org/officeDocument/2006/relationships/image" Target="../media/image510.png"/><Relationship Id="rId75" Type="http://schemas.openxmlformats.org/officeDocument/2006/relationships/image" Target="../media/image276.png"/><Relationship Id="rId140" Type="http://schemas.openxmlformats.org/officeDocument/2006/relationships/customXml" Target="../ink/ink310.xml"/><Relationship Id="rId182" Type="http://schemas.openxmlformats.org/officeDocument/2006/relationships/customXml" Target="../ink/ink331.xml"/><Relationship Id="rId378" Type="http://schemas.openxmlformats.org/officeDocument/2006/relationships/customXml" Target="../ink/ink429.xml"/><Relationship Id="rId403" Type="http://schemas.openxmlformats.org/officeDocument/2006/relationships/image" Target="../media/image440.png"/><Relationship Id="rId585" Type="http://schemas.openxmlformats.org/officeDocument/2006/relationships/image" Target="../media/image531.png"/><Relationship Id="rId6" Type="http://schemas.openxmlformats.org/officeDocument/2006/relationships/customXml" Target="../ink/ink243.xml"/><Relationship Id="rId238" Type="http://schemas.openxmlformats.org/officeDocument/2006/relationships/customXml" Target="../ink/ink359.xml"/><Relationship Id="rId445" Type="http://schemas.openxmlformats.org/officeDocument/2006/relationships/image" Target="../media/image461.png"/><Relationship Id="rId487" Type="http://schemas.openxmlformats.org/officeDocument/2006/relationships/image" Target="../media/image482.png"/><Relationship Id="rId610" Type="http://schemas.openxmlformats.org/officeDocument/2006/relationships/customXml" Target="../ink/ink545.xml"/><Relationship Id="rId291" Type="http://schemas.openxmlformats.org/officeDocument/2006/relationships/image" Target="../media/image384.png"/><Relationship Id="rId305" Type="http://schemas.openxmlformats.org/officeDocument/2006/relationships/image" Target="../media/image391.png"/><Relationship Id="rId347" Type="http://schemas.openxmlformats.org/officeDocument/2006/relationships/image" Target="../media/image412.png"/><Relationship Id="rId512" Type="http://schemas.openxmlformats.org/officeDocument/2006/relationships/customXml" Target="../ink/ink496.xml"/><Relationship Id="rId44" Type="http://schemas.openxmlformats.org/officeDocument/2006/relationships/customXml" Target="../ink/ink262.xml"/><Relationship Id="rId86" Type="http://schemas.openxmlformats.org/officeDocument/2006/relationships/customXml" Target="../ink/ink283.xml"/><Relationship Id="rId151" Type="http://schemas.openxmlformats.org/officeDocument/2006/relationships/image" Target="../media/image314.png"/><Relationship Id="rId389" Type="http://schemas.openxmlformats.org/officeDocument/2006/relationships/image" Target="../media/image433.png"/><Relationship Id="rId554" Type="http://schemas.openxmlformats.org/officeDocument/2006/relationships/customXml" Target="../ink/ink517.xml"/><Relationship Id="rId596" Type="http://schemas.openxmlformats.org/officeDocument/2006/relationships/customXml" Target="../ink/ink538.xml"/><Relationship Id="rId193" Type="http://schemas.openxmlformats.org/officeDocument/2006/relationships/image" Target="../media/image335.png"/><Relationship Id="rId207" Type="http://schemas.openxmlformats.org/officeDocument/2006/relationships/image" Target="../media/image342.png"/><Relationship Id="rId249" Type="http://schemas.openxmlformats.org/officeDocument/2006/relationships/image" Target="../media/image363.png"/><Relationship Id="rId414" Type="http://schemas.openxmlformats.org/officeDocument/2006/relationships/customXml" Target="../ink/ink447.xml"/><Relationship Id="rId456" Type="http://schemas.openxmlformats.org/officeDocument/2006/relationships/customXml" Target="../ink/ink468.xml"/><Relationship Id="rId498" Type="http://schemas.openxmlformats.org/officeDocument/2006/relationships/customXml" Target="../ink/ink489.xml"/><Relationship Id="rId621" Type="http://schemas.openxmlformats.org/officeDocument/2006/relationships/image" Target="../media/image549.png"/><Relationship Id="rId13" Type="http://schemas.openxmlformats.org/officeDocument/2006/relationships/image" Target="../media/image245.png"/><Relationship Id="rId109" Type="http://schemas.openxmlformats.org/officeDocument/2006/relationships/image" Target="../media/image293.png"/><Relationship Id="rId260" Type="http://schemas.openxmlformats.org/officeDocument/2006/relationships/customXml" Target="../ink/ink370.xml"/><Relationship Id="rId316" Type="http://schemas.openxmlformats.org/officeDocument/2006/relationships/customXml" Target="../ink/ink398.xml"/><Relationship Id="rId523" Type="http://schemas.openxmlformats.org/officeDocument/2006/relationships/image" Target="../media/image500.png"/><Relationship Id="rId55" Type="http://schemas.openxmlformats.org/officeDocument/2006/relationships/image" Target="../media/image266.png"/><Relationship Id="rId97" Type="http://schemas.openxmlformats.org/officeDocument/2006/relationships/image" Target="../media/image287.png"/><Relationship Id="rId120" Type="http://schemas.openxmlformats.org/officeDocument/2006/relationships/customXml" Target="../ink/ink300.xml"/><Relationship Id="rId358" Type="http://schemas.openxmlformats.org/officeDocument/2006/relationships/customXml" Target="../ink/ink419.xml"/><Relationship Id="rId565" Type="http://schemas.openxmlformats.org/officeDocument/2006/relationships/image" Target="../media/image521.png"/><Relationship Id="rId162" Type="http://schemas.openxmlformats.org/officeDocument/2006/relationships/customXml" Target="../ink/ink321.xml"/><Relationship Id="rId218" Type="http://schemas.openxmlformats.org/officeDocument/2006/relationships/customXml" Target="../ink/ink349.xml"/><Relationship Id="rId425" Type="http://schemas.openxmlformats.org/officeDocument/2006/relationships/image" Target="../media/image451.png"/><Relationship Id="rId467" Type="http://schemas.openxmlformats.org/officeDocument/2006/relationships/image" Target="../media/image472.png"/><Relationship Id="rId632" Type="http://schemas.openxmlformats.org/officeDocument/2006/relationships/customXml" Target="../ink/ink556.xml"/><Relationship Id="rId271" Type="http://schemas.openxmlformats.org/officeDocument/2006/relationships/image" Target="../media/image374.png"/><Relationship Id="rId24" Type="http://schemas.openxmlformats.org/officeDocument/2006/relationships/customXml" Target="../ink/ink252.xml"/><Relationship Id="rId66" Type="http://schemas.openxmlformats.org/officeDocument/2006/relationships/customXml" Target="../ink/ink273.xml"/><Relationship Id="rId131" Type="http://schemas.openxmlformats.org/officeDocument/2006/relationships/image" Target="../media/image304.png"/><Relationship Id="rId327" Type="http://schemas.openxmlformats.org/officeDocument/2006/relationships/image" Target="../media/image402.png"/><Relationship Id="rId369" Type="http://schemas.openxmlformats.org/officeDocument/2006/relationships/image" Target="../media/image423.png"/><Relationship Id="rId534" Type="http://schemas.openxmlformats.org/officeDocument/2006/relationships/customXml" Target="../ink/ink507.xml"/><Relationship Id="rId576" Type="http://schemas.openxmlformats.org/officeDocument/2006/relationships/customXml" Target="../ink/ink528.xml"/><Relationship Id="rId173" Type="http://schemas.openxmlformats.org/officeDocument/2006/relationships/image" Target="../media/image325.png"/><Relationship Id="rId229" Type="http://schemas.openxmlformats.org/officeDocument/2006/relationships/image" Target="../media/image353.png"/><Relationship Id="rId380" Type="http://schemas.openxmlformats.org/officeDocument/2006/relationships/customXml" Target="../ink/ink430.xml"/><Relationship Id="rId436" Type="http://schemas.openxmlformats.org/officeDocument/2006/relationships/customXml" Target="../ink/ink458.xml"/><Relationship Id="rId601" Type="http://schemas.openxmlformats.org/officeDocument/2006/relationships/image" Target="../media/image539.png"/><Relationship Id="rId643" Type="http://schemas.openxmlformats.org/officeDocument/2006/relationships/image" Target="../media/image560.png"/><Relationship Id="rId240" Type="http://schemas.openxmlformats.org/officeDocument/2006/relationships/customXml" Target="../ink/ink360.xml"/><Relationship Id="rId478" Type="http://schemas.openxmlformats.org/officeDocument/2006/relationships/customXml" Target="../ink/ink479.xml"/><Relationship Id="rId35" Type="http://schemas.openxmlformats.org/officeDocument/2006/relationships/image" Target="../media/image256.png"/><Relationship Id="rId77" Type="http://schemas.openxmlformats.org/officeDocument/2006/relationships/image" Target="../media/image277.png"/><Relationship Id="rId100" Type="http://schemas.openxmlformats.org/officeDocument/2006/relationships/customXml" Target="../ink/ink290.xml"/><Relationship Id="rId282" Type="http://schemas.openxmlformats.org/officeDocument/2006/relationships/customXml" Target="../ink/ink381.xml"/><Relationship Id="rId338" Type="http://schemas.openxmlformats.org/officeDocument/2006/relationships/customXml" Target="../ink/ink409.xml"/><Relationship Id="rId503" Type="http://schemas.openxmlformats.org/officeDocument/2006/relationships/image" Target="../media/image490.png"/><Relationship Id="rId545" Type="http://schemas.openxmlformats.org/officeDocument/2006/relationships/image" Target="../media/image511.png"/><Relationship Id="rId587" Type="http://schemas.openxmlformats.org/officeDocument/2006/relationships/image" Target="../media/image532.png"/><Relationship Id="rId8" Type="http://schemas.openxmlformats.org/officeDocument/2006/relationships/customXml" Target="../ink/ink244.xml"/><Relationship Id="rId142" Type="http://schemas.openxmlformats.org/officeDocument/2006/relationships/customXml" Target="../ink/ink311.xml"/><Relationship Id="rId184" Type="http://schemas.openxmlformats.org/officeDocument/2006/relationships/customXml" Target="../ink/ink332.xml"/><Relationship Id="rId391" Type="http://schemas.openxmlformats.org/officeDocument/2006/relationships/image" Target="../media/image434.png"/><Relationship Id="rId405" Type="http://schemas.openxmlformats.org/officeDocument/2006/relationships/image" Target="../media/image441.png"/><Relationship Id="rId447" Type="http://schemas.openxmlformats.org/officeDocument/2006/relationships/image" Target="../media/image462.png"/><Relationship Id="rId612" Type="http://schemas.openxmlformats.org/officeDocument/2006/relationships/customXml" Target="../ink/ink546.xml"/><Relationship Id="rId251" Type="http://schemas.openxmlformats.org/officeDocument/2006/relationships/image" Target="../media/image364.png"/><Relationship Id="rId489" Type="http://schemas.openxmlformats.org/officeDocument/2006/relationships/image" Target="../media/image483.png"/><Relationship Id="rId46" Type="http://schemas.openxmlformats.org/officeDocument/2006/relationships/customXml" Target="../ink/ink263.xml"/><Relationship Id="rId293" Type="http://schemas.openxmlformats.org/officeDocument/2006/relationships/image" Target="../media/image385.png"/><Relationship Id="rId307" Type="http://schemas.openxmlformats.org/officeDocument/2006/relationships/image" Target="../media/image392.png"/><Relationship Id="rId349" Type="http://schemas.openxmlformats.org/officeDocument/2006/relationships/image" Target="../media/image413.png"/><Relationship Id="rId514" Type="http://schemas.openxmlformats.org/officeDocument/2006/relationships/customXml" Target="../ink/ink497.xml"/><Relationship Id="rId556" Type="http://schemas.openxmlformats.org/officeDocument/2006/relationships/customXml" Target="../ink/ink518.xml"/><Relationship Id="rId88" Type="http://schemas.openxmlformats.org/officeDocument/2006/relationships/customXml" Target="../ink/ink284.xml"/><Relationship Id="rId111" Type="http://schemas.openxmlformats.org/officeDocument/2006/relationships/image" Target="../media/image294.png"/><Relationship Id="rId153" Type="http://schemas.openxmlformats.org/officeDocument/2006/relationships/image" Target="../media/image315.png"/><Relationship Id="rId195" Type="http://schemas.openxmlformats.org/officeDocument/2006/relationships/image" Target="../media/image336.png"/><Relationship Id="rId209" Type="http://schemas.openxmlformats.org/officeDocument/2006/relationships/image" Target="../media/image343.png"/><Relationship Id="rId360" Type="http://schemas.openxmlformats.org/officeDocument/2006/relationships/customXml" Target="../ink/ink420.xml"/><Relationship Id="rId416" Type="http://schemas.openxmlformats.org/officeDocument/2006/relationships/customXml" Target="../ink/ink448.xml"/><Relationship Id="rId598" Type="http://schemas.openxmlformats.org/officeDocument/2006/relationships/customXml" Target="../ink/ink539.xml"/><Relationship Id="rId220" Type="http://schemas.openxmlformats.org/officeDocument/2006/relationships/customXml" Target="../ink/ink350.xml"/><Relationship Id="rId458" Type="http://schemas.openxmlformats.org/officeDocument/2006/relationships/customXml" Target="../ink/ink469.xml"/><Relationship Id="rId623" Type="http://schemas.openxmlformats.org/officeDocument/2006/relationships/image" Target="../media/image550.png"/><Relationship Id="rId15" Type="http://schemas.openxmlformats.org/officeDocument/2006/relationships/image" Target="../media/image246.png"/><Relationship Id="rId57" Type="http://schemas.openxmlformats.org/officeDocument/2006/relationships/image" Target="../media/image267.png"/><Relationship Id="rId262" Type="http://schemas.openxmlformats.org/officeDocument/2006/relationships/customXml" Target="../ink/ink371.xml"/><Relationship Id="rId318" Type="http://schemas.openxmlformats.org/officeDocument/2006/relationships/customXml" Target="../ink/ink399.xml"/><Relationship Id="rId525" Type="http://schemas.openxmlformats.org/officeDocument/2006/relationships/image" Target="../media/image501.png"/><Relationship Id="rId567" Type="http://schemas.openxmlformats.org/officeDocument/2006/relationships/image" Target="../media/image522.png"/><Relationship Id="rId99" Type="http://schemas.openxmlformats.org/officeDocument/2006/relationships/image" Target="../media/image288.png"/><Relationship Id="rId122" Type="http://schemas.openxmlformats.org/officeDocument/2006/relationships/customXml" Target="../ink/ink301.xml"/><Relationship Id="rId164" Type="http://schemas.openxmlformats.org/officeDocument/2006/relationships/customXml" Target="../ink/ink322.xml"/><Relationship Id="rId371" Type="http://schemas.openxmlformats.org/officeDocument/2006/relationships/image" Target="../media/image424.png"/><Relationship Id="rId427" Type="http://schemas.openxmlformats.org/officeDocument/2006/relationships/image" Target="../media/image452.png"/><Relationship Id="rId469" Type="http://schemas.openxmlformats.org/officeDocument/2006/relationships/image" Target="../media/image473.png"/><Relationship Id="rId634" Type="http://schemas.openxmlformats.org/officeDocument/2006/relationships/customXml" Target="../ink/ink557.xml"/><Relationship Id="rId26" Type="http://schemas.openxmlformats.org/officeDocument/2006/relationships/customXml" Target="../ink/ink253.xml"/><Relationship Id="rId231" Type="http://schemas.openxmlformats.org/officeDocument/2006/relationships/image" Target="../media/image354.png"/><Relationship Id="rId273" Type="http://schemas.openxmlformats.org/officeDocument/2006/relationships/image" Target="../media/image375.png"/><Relationship Id="rId329" Type="http://schemas.openxmlformats.org/officeDocument/2006/relationships/image" Target="../media/image403.png"/><Relationship Id="rId480" Type="http://schemas.openxmlformats.org/officeDocument/2006/relationships/customXml" Target="../ink/ink480.xml"/><Relationship Id="rId536" Type="http://schemas.openxmlformats.org/officeDocument/2006/relationships/customXml" Target="../ink/ink508.xml"/><Relationship Id="rId68" Type="http://schemas.openxmlformats.org/officeDocument/2006/relationships/customXml" Target="../ink/ink274.xml"/><Relationship Id="rId133" Type="http://schemas.openxmlformats.org/officeDocument/2006/relationships/image" Target="../media/image305.png"/><Relationship Id="rId175" Type="http://schemas.openxmlformats.org/officeDocument/2006/relationships/image" Target="../media/image326.png"/><Relationship Id="rId340" Type="http://schemas.openxmlformats.org/officeDocument/2006/relationships/customXml" Target="../ink/ink410.xml"/><Relationship Id="rId578" Type="http://schemas.openxmlformats.org/officeDocument/2006/relationships/customXml" Target="../ink/ink529.xml"/><Relationship Id="rId200" Type="http://schemas.openxmlformats.org/officeDocument/2006/relationships/customXml" Target="../ink/ink340.xml"/><Relationship Id="rId382" Type="http://schemas.openxmlformats.org/officeDocument/2006/relationships/customXml" Target="../ink/ink431.xml"/><Relationship Id="rId438" Type="http://schemas.openxmlformats.org/officeDocument/2006/relationships/customXml" Target="../ink/ink459.xml"/><Relationship Id="rId603" Type="http://schemas.openxmlformats.org/officeDocument/2006/relationships/image" Target="../media/image540.png"/><Relationship Id="rId242" Type="http://schemas.openxmlformats.org/officeDocument/2006/relationships/customXml" Target="../ink/ink361.xml"/><Relationship Id="rId284" Type="http://schemas.openxmlformats.org/officeDocument/2006/relationships/customXml" Target="../ink/ink382.xml"/><Relationship Id="rId491" Type="http://schemas.openxmlformats.org/officeDocument/2006/relationships/image" Target="../media/image484.png"/><Relationship Id="rId505" Type="http://schemas.openxmlformats.org/officeDocument/2006/relationships/image" Target="../media/image491.png"/><Relationship Id="rId37" Type="http://schemas.openxmlformats.org/officeDocument/2006/relationships/image" Target="../media/image257.png"/><Relationship Id="rId79" Type="http://schemas.openxmlformats.org/officeDocument/2006/relationships/image" Target="../media/image278.png"/><Relationship Id="rId102" Type="http://schemas.openxmlformats.org/officeDocument/2006/relationships/customXml" Target="../ink/ink291.xml"/><Relationship Id="rId144" Type="http://schemas.openxmlformats.org/officeDocument/2006/relationships/customXml" Target="../ink/ink312.xml"/><Relationship Id="rId547" Type="http://schemas.openxmlformats.org/officeDocument/2006/relationships/image" Target="../media/image512.png"/><Relationship Id="rId589" Type="http://schemas.openxmlformats.org/officeDocument/2006/relationships/image" Target="../media/image533.png"/><Relationship Id="rId90" Type="http://schemas.openxmlformats.org/officeDocument/2006/relationships/customXml" Target="../ink/ink285.xml"/><Relationship Id="rId186" Type="http://schemas.openxmlformats.org/officeDocument/2006/relationships/customXml" Target="../ink/ink333.xml"/><Relationship Id="rId351" Type="http://schemas.openxmlformats.org/officeDocument/2006/relationships/image" Target="../media/image414.png"/><Relationship Id="rId393" Type="http://schemas.openxmlformats.org/officeDocument/2006/relationships/image" Target="../media/image435.png"/><Relationship Id="rId407" Type="http://schemas.openxmlformats.org/officeDocument/2006/relationships/image" Target="../media/image442.png"/><Relationship Id="rId449" Type="http://schemas.openxmlformats.org/officeDocument/2006/relationships/image" Target="../media/image463.png"/><Relationship Id="rId614" Type="http://schemas.openxmlformats.org/officeDocument/2006/relationships/customXml" Target="../ink/ink547.xml"/><Relationship Id="rId211" Type="http://schemas.openxmlformats.org/officeDocument/2006/relationships/image" Target="../media/image344.png"/><Relationship Id="rId253" Type="http://schemas.openxmlformats.org/officeDocument/2006/relationships/image" Target="../media/image365.png"/><Relationship Id="rId295" Type="http://schemas.openxmlformats.org/officeDocument/2006/relationships/image" Target="../media/image386.png"/><Relationship Id="rId309" Type="http://schemas.openxmlformats.org/officeDocument/2006/relationships/image" Target="../media/image393.png"/><Relationship Id="rId460" Type="http://schemas.openxmlformats.org/officeDocument/2006/relationships/customXml" Target="../ink/ink470.xml"/><Relationship Id="rId516" Type="http://schemas.openxmlformats.org/officeDocument/2006/relationships/customXml" Target="../ink/ink498.xml"/><Relationship Id="rId48" Type="http://schemas.openxmlformats.org/officeDocument/2006/relationships/customXml" Target="../ink/ink264.xml"/><Relationship Id="rId113" Type="http://schemas.openxmlformats.org/officeDocument/2006/relationships/image" Target="../media/image295.png"/><Relationship Id="rId320" Type="http://schemas.openxmlformats.org/officeDocument/2006/relationships/customXml" Target="../ink/ink400.xml"/><Relationship Id="rId558" Type="http://schemas.openxmlformats.org/officeDocument/2006/relationships/customXml" Target="../ink/ink519.xml"/><Relationship Id="rId155" Type="http://schemas.openxmlformats.org/officeDocument/2006/relationships/image" Target="../media/image316.png"/><Relationship Id="rId197" Type="http://schemas.openxmlformats.org/officeDocument/2006/relationships/image" Target="../media/image337.png"/><Relationship Id="rId362" Type="http://schemas.openxmlformats.org/officeDocument/2006/relationships/customXml" Target="../ink/ink421.xml"/><Relationship Id="rId418" Type="http://schemas.openxmlformats.org/officeDocument/2006/relationships/customXml" Target="../ink/ink449.xml"/><Relationship Id="rId625" Type="http://schemas.openxmlformats.org/officeDocument/2006/relationships/image" Target="../media/image551.png"/><Relationship Id="rId222" Type="http://schemas.openxmlformats.org/officeDocument/2006/relationships/customXml" Target="../ink/ink351.xml"/><Relationship Id="rId264" Type="http://schemas.openxmlformats.org/officeDocument/2006/relationships/customXml" Target="../ink/ink372.xml"/><Relationship Id="rId471" Type="http://schemas.openxmlformats.org/officeDocument/2006/relationships/image" Target="../media/image474.png"/><Relationship Id="rId17" Type="http://schemas.openxmlformats.org/officeDocument/2006/relationships/image" Target="../media/image247.png"/><Relationship Id="rId59" Type="http://schemas.openxmlformats.org/officeDocument/2006/relationships/image" Target="../media/image268.png"/><Relationship Id="rId124" Type="http://schemas.openxmlformats.org/officeDocument/2006/relationships/customXml" Target="../ink/ink302.xml"/><Relationship Id="rId527" Type="http://schemas.openxmlformats.org/officeDocument/2006/relationships/image" Target="../media/image502.png"/><Relationship Id="rId569" Type="http://schemas.openxmlformats.org/officeDocument/2006/relationships/image" Target="../media/image523.png"/><Relationship Id="rId70" Type="http://schemas.openxmlformats.org/officeDocument/2006/relationships/customXml" Target="../ink/ink275.xml"/><Relationship Id="rId166" Type="http://schemas.openxmlformats.org/officeDocument/2006/relationships/customXml" Target="../ink/ink323.xml"/><Relationship Id="rId331" Type="http://schemas.openxmlformats.org/officeDocument/2006/relationships/image" Target="../media/image404.png"/><Relationship Id="rId373" Type="http://schemas.openxmlformats.org/officeDocument/2006/relationships/image" Target="../media/image425.png"/><Relationship Id="rId429" Type="http://schemas.openxmlformats.org/officeDocument/2006/relationships/image" Target="../media/image453.png"/><Relationship Id="rId580" Type="http://schemas.openxmlformats.org/officeDocument/2006/relationships/customXml" Target="../ink/ink530.xml"/><Relationship Id="rId636" Type="http://schemas.openxmlformats.org/officeDocument/2006/relationships/customXml" Target="../ink/ink558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18.png"/><Relationship Id="rId299" Type="http://schemas.openxmlformats.org/officeDocument/2006/relationships/image" Target="../media/image709.png"/><Relationship Id="rId303" Type="http://schemas.openxmlformats.org/officeDocument/2006/relationships/image" Target="../media/image711.png"/><Relationship Id="rId21" Type="http://schemas.openxmlformats.org/officeDocument/2006/relationships/image" Target="../media/image570.png"/><Relationship Id="rId42" Type="http://schemas.openxmlformats.org/officeDocument/2006/relationships/customXml" Target="../ink/ink582.xml"/><Relationship Id="rId63" Type="http://schemas.openxmlformats.org/officeDocument/2006/relationships/image" Target="../media/image591.png"/><Relationship Id="rId84" Type="http://schemas.openxmlformats.org/officeDocument/2006/relationships/customXml" Target="../ink/ink603.xml"/><Relationship Id="rId138" Type="http://schemas.openxmlformats.org/officeDocument/2006/relationships/customXml" Target="../ink/ink630.xml"/><Relationship Id="rId159" Type="http://schemas.openxmlformats.org/officeDocument/2006/relationships/image" Target="../media/image639.png"/><Relationship Id="rId324" Type="http://schemas.openxmlformats.org/officeDocument/2006/relationships/customXml" Target="../ink/ink723.xml"/><Relationship Id="rId345" Type="http://schemas.openxmlformats.org/officeDocument/2006/relationships/image" Target="../media/image732.png"/><Relationship Id="rId170" Type="http://schemas.openxmlformats.org/officeDocument/2006/relationships/customXml" Target="../ink/ink646.xml"/><Relationship Id="rId191" Type="http://schemas.openxmlformats.org/officeDocument/2006/relationships/image" Target="../media/image655.png"/><Relationship Id="rId205" Type="http://schemas.openxmlformats.org/officeDocument/2006/relationships/image" Target="../media/image662.png"/><Relationship Id="rId226" Type="http://schemas.openxmlformats.org/officeDocument/2006/relationships/customXml" Target="../ink/ink674.xml"/><Relationship Id="rId247" Type="http://schemas.openxmlformats.org/officeDocument/2006/relationships/image" Target="../media/image683.png"/><Relationship Id="rId107" Type="http://schemas.openxmlformats.org/officeDocument/2006/relationships/image" Target="../media/image613.png"/><Relationship Id="rId268" Type="http://schemas.openxmlformats.org/officeDocument/2006/relationships/customXml" Target="../ink/ink695.xml"/><Relationship Id="rId289" Type="http://schemas.openxmlformats.org/officeDocument/2006/relationships/image" Target="../media/image704.png"/><Relationship Id="rId11" Type="http://schemas.openxmlformats.org/officeDocument/2006/relationships/image" Target="../media/image565.png"/><Relationship Id="rId32" Type="http://schemas.openxmlformats.org/officeDocument/2006/relationships/customXml" Target="../ink/ink577.xml"/><Relationship Id="rId53" Type="http://schemas.openxmlformats.org/officeDocument/2006/relationships/image" Target="../media/image586.png"/><Relationship Id="rId74" Type="http://schemas.openxmlformats.org/officeDocument/2006/relationships/customXml" Target="../ink/ink598.xml"/><Relationship Id="rId128" Type="http://schemas.openxmlformats.org/officeDocument/2006/relationships/customXml" Target="../ink/ink625.xml"/><Relationship Id="rId149" Type="http://schemas.openxmlformats.org/officeDocument/2006/relationships/image" Target="../media/image634.png"/><Relationship Id="rId314" Type="http://schemas.openxmlformats.org/officeDocument/2006/relationships/customXml" Target="../ink/ink718.xml"/><Relationship Id="rId335" Type="http://schemas.openxmlformats.org/officeDocument/2006/relationships/image" Target="../media/image727.png"/><Relationship Id="rId356" Type="http://schemas.openxmlformats.org/officeDocument/2006/relationships/customXml" Target="../ink/ink739.xml"/><Relationship Id="rId5" Type="http://schemas.openxmlformats.org/officeDocument/2006/relationships/image" Target="../media/image562.png"/><Relationship Id="rId95" Type="http://schemas.openxmlformats.org/officeDocument/2006/relationships/image" Target="../media/image607.png"/><Relationship Id="rId160" Type="http://schemas.openxmlformats.org/officeDocument/2006/relationships/customXml" Target="../ink/ink641.xml"/><Relationship Id="rId181" Type="http://schemas.openxmlformats.org/officeDocument/2006/relationships/image" Target="../media/image650.png"/><Relationship Id="rId216" Type="http://schemas.openxmlformats.org/officeDocument/2006/relationships/customXml" Target="../ink/ink669.xml"/><Relationship Id="rId237" Type="http://schemas.openxmlformats.org/officeDocument/2006/relationships/image" Target="../media/image678.png"/><Relationship Id="rId258" Type="http://schemas.openxmlformats.org/officeDocument/2006/relationships/customXml" Target="../ink/ink690.xml"/><Relationship Id="rId279" Type="http://schemas.openxmlformats.org/officeDocument/2006/relationships/image" Target="../media/image699.png"/><Relationship Id="rId22" Type="http://schemas.openxmlformats.org/officeDocument/2006/relationships/customXml" Target="../ink/ink572.xml"/><Relationship Id="rId43" Type="http://schemas.openxmlformats.org/officeDocument/2006/relationships/image" Target="../media/image581.png"/><Relationship Id="rId64" Type="http://schemas.openxmlformats.org/officeDocument/2006/relationships/customXml" Target="../ink/ink593.xml"/><Relationship Id="rId118" Type="http://schemas.openxmlformats.org/officeDocument/2006/relationships/customXml" Target="../ink/ink620.xml"/><Relationship Id="rId139" Type="http://schemas.openxmlformats.org/officeDocument/2006/relationships/image" Target="../media/image629.png"/><Relationship Id="rId290" Type="http://schemas.openxmlformats.org/officeDocument/2006/relationships/customXml" Target="../ink/ink706.xml"/><Relationship Id="rId304" Type="http://schemas.openxmlformats.org/officeDocument/2006/relationships/customXml" Target="../ink/ink713.xml"/><Relationship Id="rId325" Type="http://schemas.openxmlformats.org/officeDocument/2006/relationships/image" Target="../media/image722.png"/><Relationship Id="rId346" Type="http://schemas.openxmlformats.org/officeDocument/2006/relationships/customXml" Target="../ink/ink734.xml"/><Relationship Id="rId85" Type="http://schemas.openxmlformats.org/officeDocument/2006/relationships/image" Target="../media/image602.png"/><Relationship Id="rId150" Type="http://schemas.openxmlformats.org/officeDocument/2006/relationships/customXml" Target="../ink/ink636.xml"/><Relationship Id="rId171" Type="http://schemas.openxmlformats.org/officeDocument/2006/relationships/image" Target="../media/image645.png"/><Relationship Id="rId192" Type="http://schemas.openxmlformats.org/officeDocument/2006/relationships/customXml" Target="../ink/ink657.xml"/><Relationship Id="rId206" Type="http://schemas.openxmlformats.org/officeDocument/2006/relationships/customXml" Target="../ink/ink664.xml"/><Relationship Id="rId227" Type="http://schemas.openxmlformats.org/officeDocument/2006/relationships/image" Target="../media/image673.png"/><Relationship Id="rId248" Type="http://schemas.openxmlformats.org/officeDocument/2006/relationships/customXml" Target="../ink/ink685.xml"/><Relationship Id="rId269" Type="http://schemas.openxmlformats.org/officeDocument/2006/relationships/image" Target="../media/image694.png"/><Relationship Id="rId12" Type="http://schemas.openxmlformats.org/officeDocument/2006/relationships/customXml" Target="../ink/ink567.xml"/><Relationship Id="rId33" Type="http://schemas.openxmlformats.org/officeDocument/2006/relationships/image" Target="../media/image576.png"/><Relationship Id="rId108" Type="http://schemas.openxmlformats.org/officeDocument/2006/relationships/customXml" Target="../ink/ink615.xml"/><Relationship Id="rId129" Type="http://schemas.openxmlformats.org/officeDocument/2006/relationships/image" Target="../media/image624.png"/><Relationship Id="rId280" Type="http://schemas.openxmlformats.org/officeDocument/2006/relationships/customXml" Target="../ink/ink701.xml"/><Relationship Id="rId315" Type="http://schemas.openxmlformats.org/officeDocument/2006/relationships/image" Target="../media/image717.png"/><Relationship Id="rId336" Type="http://schemas.openxmlformats.org/officeDocument/2006/relationships/customXml" Target="../ink/ink729.xml"/><Relationship Id="rId357" Type="http://schemas.openxmlformats.org/officeDocument/2006/relationships/image" Target="../media/image738.png"/><Relationship Id="rId54" Type="http://schemas.openxmlformats.org/officeDocument/2006/relationships/customXml" Target="../ink/ink588.xml"/><Relationship Id="rId75" Type="http://schemas.openxmlformats.org/officeDocument/2006/relationships/image" Target="../media/image597.png"/><Relationship Id="rId96" Type="http://schemas.openxmlformats.org/officeDocument/2006/relationships/customXml" Target="../ink/ink609.xml"/><Relationship Id="rId140" Type="http://schemas.openxmlformats.org/officeDocument/2006/relationships/customXml" Target="../ink/ink631.xml"/><Relationship Id="rId161" Type="http://schemas.openxmlformats.org/officeDocument/2006/relationships/image" Target="../media/image640.png"/><Relationship Id="rId182" Type="http://schemas.openxmlformats.org/officeDocument/2006/relationships/customXml" Target="../ink/ink652.xml"/><Relationship Id="rId217" Type="http://schemas.openxmlformats.org/officeDocument/2006/relationships/image" Target="../media/image668.png"/><Relationship Id="rId6" Type="http://schemas.openxmlformats.org/officeDocument/2006/relationships/customXml" Target="../ink/ink564.xml"/><Relationship Id="rId238" Type="http://schemas.openxmlformats.org/officeDocument/2006/relationships/customXml" Target="../ink/ink680.xml"/><Relationship Id="rId259" Type="http://schemas.openxmlformats.org/officeDocument/2006/relationships/image" Target="../media/image689.png"/><Relationship Id="rId23" Type="http://schemas.openxmlformats.org/officeDocument/2006/relationships/image" Target="../media/image571.png"/><Relationship Id="rId119" Type="http://schemas.openxmlformats.org/officeDocument/2006/relationships/image" Target="../media/image619.png"/><Relationship Id="rId270" Type="http://schemas.openxmlformats.org/officeDocument/2006/relationships/customXml" Target="../ink/ink696.xml"/><Relationship Id="rId291" Type="http://schemas.openxmlformats.org/officeDocument/2006/relationships/image" Target="../media/image705.png"/><Relationship Id="rId305" Type="http://schemas.openxmlformats.org/officeDocument/2006/relationships/image" Target="../media/image712.png"/><Relationship Id="rId326" Type="http://schemas.openxmlformats.org/officeDocument/2006/relationships/customXml" Target="../ink/ink724.xml"/><Relationship Id="rId347" Type="http://schemas.openxmlformats.org/officeDocument/2006/relationships/image" Target="../media/image733.png"/><Relationship Id="rId44" Type="http://schemas.openxmlformats.org/officeDocument/2006/relationships/customXml" Target="../ink/ink583.xml"/><Relationship Id="rId65" Type="http://schemas.openxmlformats.org/officeDocument/2006/relationships/image" Target="../media/image592.png"/><Relationship Id="rId86" Type="http://schemas.openxmlformats.org/officeDocument/2006/relationships/customXml" Target="../ink/ink604.xml"/><Relationship Id="rId130" Type="http://schemas.openxmlformats.org/officeDocument/2006/relationships/customXml" Target="../ink/ink626.xml"/><Relationship Id="rId151" Type="http://schemas.openxmlformats.org/officeDocument/2006/relationships/image" Target="../media/image635.png"/><Relationship Id="rId172" Type="http://schemas.openxmlformats.org/officeDocument/2006/relationships/customXml" Target="../ink/ink647.xml"/><Relationship Id="rId193" Type="http://schemas.openxmlformats.org/officeDocument/2006/relationships/image" Target="../media/image656.png"/><Relationship Id="rId207" Type="http://schemas.openxmlformats.org/officeDocument/2006/relationships/image" Target="../media/image663.png"/><Relationship Id="rId228" Type="http://schemas.openxmlformats.org/officeDocument/2006/relationships/customXml" Target="../ink/ink675.xml"/><Relationship Id="rId249" Type="http://schemas.openxmlformats.org/officeDocument/2006/relationships/image" Target="../media/image684.png"/><Relationship Id="rId13" Type="http://schemas.openxmlformats.org/officeDocument/2006/relationships/image" Target="../media/image566.png"/><Relationship Id="rId109" Type="http://schemas.openxmlformats.org/officeDocument/2006/relationships/image" Target="../media/image614.png"/><Relationship Id="rId260" Type="http://schemas.openxmlformats.org/officeDocument/2006/relationships/customXml" Target="../ink/ink691.xml"/><Relationship Id="rId281" Type="http://schemas.openxmlformats.org/officeDocument/2006/relationships/image" Target="../media/image700.png"/><Relationship Id="rId316" Type="http://schemas.openxmlformats.org/officeDocument/2006/relationships/customXml" Target="../ink/ink719.xml"/><Relationship Id="rId337" Type="http://schemas.openxmlformats.org/officeDocument/2006/relationships/image" Target="../media/image728.png"/><Relationship Id="rId34" Type="http://schemas.openxmlformats.org/officeDocument/2006/relationships/customXml" Target="../ink/ink578.xml"/><Relationship Id="rId55" Type="http://schemas.openxmlformats.org/officeDocument/2006/relationships/image" Target="../media/image587.png"/><Relationship Id="rId76" Type="http://schemas.openxmlformats.org/officeDocument/2006/relationships/customXml" Target="../ink/ink599.xml"/><Relationship Id="rId97" Type="http://schemas.openxmlformats.org/officeDocument/2006/relationships/image" Target="../media/image608.png"/><Relationship Id="rId120" Type="http://schemas.openxmlformats.org/officeDocument/2006/relationships/customXml" Target="../ink/ink621.xml"/><Relationship Id="rId141" Type="http://schemas.openxmlformats.org/officeDocument/2006/relationships/image" Target="../media/image630.png"/><Relationship Id="rId358" Type="http://schemas.openxmlformats.org/officeDocument/2006/relationships/customXml" Target="../ink/ink740.xml"/><Relationship Id="rId7" Type="http://schemas.openxmlformats.org/officeDocument/2006/relationships/image" Target="../media/image563.png"/><Relationship Id="rId162" Type="http://schemas.openxmlformats.org/officeDocument/2006/relationships/customXml" Target="../ink/ink642.xml"/><Relationship Id="rId183" Type="http://schemas.openxmlformats.org/officeDocument/2006/relationships/image" Target="../media/image651.png"/><Relationship Id="rId218" Type="http://schemas.openxmlformats.org/officeDocument/2006/relationships/customXml" Target="../ink/ink670.xml"/><Relationship Id="rId239" Type="http://schemas.openxmlformats.org/officeDocument/2006/relationships/image" Target="../media/image679.png"/><Relationship Id="rId250" Type="http://schemas.openxmlformats.org/officeDocument/2006/relationships/customXml" Target="../ink/ink686.xml"/><Relationship Id="rId271" Type="http://schemas.openxmlformats.org/officeDocument/2006/relationships/image" Target="../media/image695.png"/><Relationship Id="rId292" Type="http://schemas.openxmlformats.org/officeDocument/2006/relationships/customXml" Target="../ink/ink707.xml"/><Relationship Id="rId306" Type="http://schemas.openxmlformats.org/officeDocument/2006/relationships/customXml" Target="../ink/ink714.xml"/><Relationship Id="rId24" Type="http://schemas.openxmlformats.org/officeDocument/2006/relationships/customXml" Target="../ink/ink573.xml"/><Relationship Id="rId45" Type="http://schemas.openxmlformats.org/officeDocument/2006/relationships/image" Target="../media/image582.png"/><Relationship Id="rId66" Type="http://schemas.openxmlformats.org/officeDocument/2006/relationships/customXml" Target="../ink/ink594.xml"/><Relationship Id="rId87" Type="http://schemas.openxmlformats.org/officeDocument/2006/relationships/image" Target="../media/image603.png"/><Relationship Id="rId110" Type="http://schemas.openxmlformats.org/officeDocument/2006/relationships/customXml" Target="../ink/ink616.xml"/><Relationship Id="rId131" Type="http://schemas.openxmlformats.org/officeDocument/2006/relationships/image" Target="../media/image625.png"/><Relationship Id="rId327" Type="http://schemas.openxmlformats.org/officeDocument/2006/relationships/image" Target="../media/image723.png"/><Relationship Id="rId348" Type="http://schemas.openxmlformats.org/officeDocument/2006/relationships/customXml" Target="../ink/ink735.xml"/><Relationship Id="rId152" Type="http://schemas.openxmlformats.org/officeDocument/2006/relationships/customXml" Target="../ink/ink637.xml"/><Relationship Id="rId173" Type="http://schemas.openxmlformats.org/officeDocument/2006/relationships/image" Target="../media/image646.png"/><Relationship Id="rId194" Type="http://schemas.openxmlformats.org/officeDocument/2006/relationships/customXml" Target="../ink/ink658.xml"/><Relationship Id="rId208" Type="http://schemas.openxmlformats.org/officeDocument/2006/relationships/customXml" Target="../ink/ink665.xml"/><Relationship Id="rId229" Type="http://schemas.openxmlformats.org/officeDocument/2006/relationships/image" Target="../media/image674.png"/><Relationship Id="rId240" Type="http://schemas.openxmlformats.org/officeDocument/2006/relationships/customXml" Target="../ink/ink681.xml"/><Relationship Id="rId261" Type="http://schemas.openxmlformats.org/officeDocument/2006/relationships/image" Target="../media/image690.png"/><Relationship Id="rId14" Type="http://schemas.openxmlformats.org/officeDocument/2006/relationships/customXml" Target="../ink/ink568.xml"/><Relationship Id="rId35" Type="http://schemas.openxmlformats.org/officeDocument/2006/relationships/image" Target="../media/image577.png"/><Relationship Id="rId56" Type="http://schemas.openxmlformats.org/officeDocument/2006/relationships/customXml" Target="../ink/ink589.xml"/><Relationship Id="rId77" Type="http://schemas.openxmlformats.org/officeDocument/2006/relationships/image" Target="../media/image598.png"/><Relationship Id="rId100" Type="http://schemas.openxmlformats.org/officeDocument/2006/relationships/customXml" Target="../ink/ink611.xml"/><Relationship Id="rId282" Type="http://schemas.openxmlformats.org/officeDocument/2006/relationships/customXml" Target="../ink/ink702.xml"/><Relationship Id="rId317" Type="http://schemas.openxmlformats.org/officeDocument/2006/relationships/image" Target="../media/image718.png"/><Relationship Id="rId338" Type="http://schemas.openxmlformats.org/officeDocument/2006/relationships/customXml" Target="../ink/ink730.xml"/><Relationship Id="rId359" Type="http://schemas.openxmlformats.org/officeDocument/2006/relationships/image" Target="../media/image739.png"/><Relationship Id="rId8" Type="http://schemas.openxmlformats.org/officeDocument/2006/relationships/customXml" Target="../ink/ink565.xml"/><Relationship Id="rId98" Type="http://schemas.openxmlformats.org/officeDocument/2006/relationships/customXml" Target="../ink/ink610.xml"/><Relationship Id="rId121" Type="http://schemas.openxmlformats.org/officeDocument/2006/relationships/image" Target="../media/image620.png"/><Relationship Id="rId142" Type="http://schemas.openxmlformats.org/officeDocument/2006/relationships/customXml" Target="../ink/ink632.xml"/><Relationship Id="rId163" Type="http://schemas.openxmlformats.org/officeDocument/2006/relationships/image" Target="../media/image641.png"/><Relationship Id="rId184" Type="http://schemas.openxmlformats.org/officeDocument/2006/relationships/customXml" Target="../ink/ink653.xml"/><Relationship Id="rId219" Type="http://schemas.openxmlformats.org/officeDocument/2006/relationships/image" Target="../media/image669.png"/><Relationship Id="rId230" Type="http://schemas.openxmlformats.org/officeDocument/2006/relationships/customXml" Target="../ink/ink676.xml"/><Relationship Id="rId251" Type="http://schemas.openxmlformats.org/officeDocument/2006/relationships/image" Target="../media/image685.png"/><Relationship Id="rId25" Type="http://schemas.openxmlformats.org/officeDocument/2006/relationships/image" Target="../media/image572.png"/><Relationship Id="rId46" Type="http://schemas.openxmlformats.org/officeDocument/2006/relationships/customXml" Target="../ink/ink584.xml"/><Relationship Id="rId67" Type="http://schemas.openxmlformats.org/officeDocument/2006/relationships/image" Target="../media/image593.png"/><Relationship Id="rId272" Type="http://schemas.openxmlformats.org/officeDocument/2006/relationships/customXml" Target="../ink/ink697.xml"/><Relationship Id="rId293" Type="http://schemas.openxmlformats.org/officeDocument/2006/relationships/image" Target="../media/image706.png"/><Relationship Id="rId307" Type="http://schemas.openxmlformats.org/officeDocument/2006/relationships/image" Target="../media/image713.png"/><Relationship Id="rId328" Type="http://schemas.openxmlformats.org/officeDocument/2006/relationships/customXml" Target="../ink/ink725.xml"/><Relationship Id="rId349" Type="http://schemas.openxmlformats.org/officeDocument/2006/relationships/image" Target="../media/image734.png"/><Relationship Id="rId88" Type="http://schemas.openxmlformats.org/officeDocument/2006/relationships/customXml" Target="../ink/ink605.xml"/><Relationship Id="rId111" Type="http://schemas.openxmlformats.org/officeDocument/2006/relationships/image" Target="../media/image615.png"/><Relationship Id="rId132" Type="http://schemas.openxmlformats.org/officeDocument/2006/relationships/customXml" Target="../ink/ink627.xml"/><Relationship Id="rId153" Type="http://schemas.openxmlformats.org/officeDocument/2006/relationships/image" Target="../media/image636.png"/><Relationship Id="rId174" Type="http://schemas.openxmlformats.org/officeDocument/2006/relationships/customXml" Target="../ink/ink648.xml"/><Relationship Id="rId195" Type="http://schemas.openxmlformats.org/officeDocument/2006/relationships/image" Target="../media/image657.png"/><Relationship Id="rId209" Type="http://schemas.openxmlformats.org/officeDocument/2006/relationships/image" Target="../media/image664.png"/><Relationship Id="rId360" Type="http://schemas.openxmlformats.org/officeDocument/2006/relationships/customXml" Target="../ink/ink741.xml"/><Relationship Id="rId220" Type="http://schemas.openxmlformats.org/officeDocument/2006/relationships/customXml" Target="../ink/ink671.xml"/><Relationship Id="rId241" Type="http://schemas.openxmlformats.org/officeDocument/2006/relationships/image" Target="../media/image680.png"/><Relationship Id="rId15" Type="http://schemas.openxmlformats.org/officeDocument/2006/relationships/image" Target="../media/image567.png"/><Relationship Id="rId36" Type="http://schemas.openxmlformats.org/officeDocument/2006/relationships/customXml" Target="../ink/ink579.xml"/><Relationship Id="rId57" Type="http://schemas.openxmlformats.org/officeDocument/2006/relationships/image" Target="../media/image588.png"/><Relationship Id="rId106" Type="http://schemas.openxmlformats.org/officeDocument/2006/relationships/customXml" Target="../ink/ink614.xml"/><Relationship Id="rId127" Type="http://schemas.openxmlformats.org/officeDocument/2006/relationships/image" Target="../media/image623.png"/><Relationship Id="rId262" Type="http://schemas.openxmlformats.org/officeDocument/2006/relationships/customXml" Target="../ink/ink692.xml"/><Relationship Id="rId283" Type="http://schemas.openxmlformats.org/officeDocument/2006/relationships/image" Target="../media/image701.png"/><Relationship Id="rId313" Type="http://schemas.openxmlformats.org/officeDocument/2006/relationships/image" Target="../media/image716.png"/><Relationship Id="rId318" Type="http://schemas.openxmlformats.org/officeDocument/2006/relationships/customXml" Target="../ink/ink720.xml"/><Relationship Id="rId339" Type="http://schemas.openxmlformats.org/officeDocument/2006/relationships/image" Target="../media/image729.png"/><Relationship Id="rId10" Type="http://schemas.openxmlformats.org/officeDocument/2006/relationships/customXml" Target="../ink/ink566.xml"/><Relationship Id="rId31" Type="http://schemas.openxmlformats.org/officeDocument/2006/relationships/image" Target="../media/image575.png"/><Relationship Id="rId52" Type="http://schemas.openxmlformats.org/officeDocument/2006/relationships/customXml" Target="../ink/ink587.xml"/><Relationship Id="rId73" Type="http://schemas.openxmlformats.org/officeDocument/2006/relationships/image" Target="../media/image596.png"/><Relationship Id="rId78" Type="http://schemas.openxmlformats.org/officeDocument/2006/relationships/customXml" Target="../ink/ink600.xml"/><Relationship Id="rId94" Type="http://schemas.openxmlformats.org/officeDocument/2006/relationships/customXml" Target="../ink/ink608.xml"/><Relationship Id="rId99" Type="http://schemas.openxmlformats.org/officeDocument/2006/relationships/image" Target="../media/image609.png"/><Relationship Id="rId101" Type="http://schemas.openxmlformats.org/officeDocument/2006/relationships/image" Target="../media/image610.png"/><Relationship Id="rId122" Type="http://schemas.openxmlformats.org/officeDocument/2006/relationships/customXml" Target="../ink/ink622.xml"/><Relationship Id="rId143" Type="http://schemas.openxmlformats.org/officeDocument/2006/relationships/image" Target="../media/image631.png"/><Relationship Id="rId148" Type="http://schemas.openxmlformats.org/officeDocument/2006/relationships/customXml" Target="../ink/ink635.xml"/><Relationship Id="rId164" Type="http://schemas.openxmlformats.org/officeDocument/2006/relationships/customXml" Target="../ink/ink643.xml"/><Relationship Id="rId169" Type="http://schemas.openxmlformats.org/officeDocument/2006/relationships/image" Target="../media/image644.png"/><Relationship Id="rId185" Type="http://schemas.openxmlformats.org/officeDocument/2006/relationships/image" Target="../media/image652.png"/><Relationship Id="rId334" Type="http://schemas.openxmlformats.org/officeDocument/2006/relationships/customXml" Target="../ink/ink728.xml"/><Relationship Id="rId350" Type="http://schemas.openxmlformats.org/officeDocument/2006/relationships/customXml" Target="../ink/ink736.xml"/><Relationship Id="rId355" Type="http://schemas.openxmlformats.org/officeDocument/2006/relationships/image" Target="../media/image737.png"/><Relationship Id="rId4" Type="http://schemas.openxmlformats.org/officeDocument/2006/relationships/customXml" Target="../ink/ink563.xml"/><Relationship Id="rId9" Type="http://schemas.openxmlformats.org/officeDocument/2006/relationships/image" Target="../media/image564.png"/><Relationship Id="rId180" Type="http://schemas.openxmlformats.org/officeDocument/2006/relationships/customXml" Target="../ink/ink651.xml"/><Relationship Id="rId210" Type="http://schemas.openxmlformats.org/officeDocument/2006/relationships/customXml" Target="../ink/ink666.xml"/><Relationship Id="rId215" Type="http://schemas.openxmlformats.org/officeDocument/2006/relationships/image" Target="../media/image667.png"/><Relationship Id="rId236" Type="http://schemas.openxmlformats.org/officeDocument/2006/relationships/customXml" Target="../ink/ink679.xml"/><Relationship Id="rId257" Type="http://schemas.openxmlformats.org/officeDocument/2006/relationships/image" Target="../media/image688.png"/><Relationship Id="rId278" Type="http://schemas.openxmlformats.org/officeDocument/2006/relationships/customXml" Target="../ink/ink700.xml"/><Relationship Id="rId26" Type="http://schemas.openxmlformats.org/officeDocument/2006/relationships/customXml" Target="../ink/ink574.xml"/><Relationship Id="rId231" Type="http://schemas.openxmlformats.org/officeDocument/2006/relationships/image" Target="../media/image675.png"/><Relationship Id="rId252" Type="http://schemas.openxmlformats.org/officeDocument/2006/relationships/customXml" Target="../ink/ink687.xml"/><Relationship Id="rId273" Type="http://schemas.openxmlformats.org/officeDocument/2006/relationships/image" Target="../media/image696.png"/><Relationship Id="rId294" Type="http://schemas.openxmlformats.org/officeDocument/2006/relationships/customXml" Target="../ink/ink708.xml"/><Relationship Id="rId308" Type="http://schemas.openxmlformats.org/officeDocument/2006/relationships/customXml" Target="../ink/ink715.xml"/><Relationship Id="rId329" Type="http://schemas.openxmlformats.org/officeDocument/2006/relationships/image" Target="../media/image724.png"/><Relationship Id="rId47" Type="http://schemas.openxmlformats.org/officeDocument/2006/relationships/image" Target="../media/image583.png"/><Relationship Id="rId68" Type="http://schemas.openxmlformats.org/officeDocument/2006/relationships/customXml" Target="../ink/ink595.xml"/><Relationship Id="rId89" Type="http://schemas.openxmlformats.org/officeDocument/2006/relationships/image" Target="../media/image604.png"/><Relationship Id="rId112" Type="http://schemas.openxmlformats.org/officeDocument/2006/relationships/customXml" Target="../ink/ink617.xml"/><Relationship Id="rId133" Type="http://schemas.openxmlformats.org/officeDocument/2006/relationships/image" Target="../media/image626.png"/><Relationship Id="rId154" Type="http://schemas.openxmlformats.org/officeDocument/2006/relationships/customXml" Target="../ink/ink638.xml"/><Relationship Id="rId175" Type="http://schemas.openxmlformats.org/officeDocument/2006/relationships/image" Target="../media/image647.png"/><Relationship Id="rId340" Type="http://schemas.openxmlformats.org/officeDocument/2006/relationships/customXml" Target="../ink/ink731.xml"/><Relationship Id="rId361" Type="http://schemas.openxmlformats.org/officeDocument/2006/relationships/image" Target="../media/image740.png"/><Relationship Id="rId196" Type="http://schemas.openxmlformats.org/officeDocument/2006/relationships/customXml" Target="../ink/ink659.xml"/><Relationship Id="rId200" Type="http://schemas.openxmlformats.org/officeDocument/2006/relationships/customXml" Target="../ink/ink661.xml"/><Relationship Id="rId16" Type="http://schemas.openxmlformats.org/officeDocument/2006/relationships/customXml" Target="../ink/ink569.xml"/><Relationship Id="rId221" Type="http://schemas.openxmlformats.org/officeDocument/2006/relationships/image" Target="../media/image670.png"/><Relationship Id="rId242" Type="http://schemas.openxmlformats.org/officeDocument/2006/relationships/customXml" Target="../ink/ink682.xml"/><Relationship Id="rId263" Type="http://schemas.openxmlformats.org/officeDocument/2006/relationships/image" Target="../media/image691.png"/><Relationship Id="rId284" Type="http://schemas.openxmlformats.org/officeDocument/2006/relationships/customXml" Target="../ink/ink703.xml"/><Relationship Id="rId319" Type="http://schemas.openxmlformats.org/officeDocument/2006/relationships/image" Target="../media/image719.png"/><Relationship Id="rId37" Type="http://schemas.openxmlformats.org/officeDocument/2006/relationships/image" Target="../media/image578.png"/><Relationship Id="rId58" Type="http://schemas.openxmlformats.org/officeDocument/2006/relationships/customXml" Target="../ink/ink590.xml"/><Relationship Id="rId79" Type="http://schemas.openxmlformats.org/officeDocument/2006/relationships/image" Target="../media/image599.png"/><Relationship Id="rId102" Type="http://schemas.openxmlformats.org/officeDocument/2006/relationships/customXml" Target="../ink/ink612.xml"/><Relationship Id="rId123" Type="http://schemas.openxmlformats.org/officeDocument/2006/relationships/image" Target="../media/image621.png"/><Relationship Id="rId144" Type="http://schemas.openxmlformats.org/officeDocument/2006/relationships/customXml" Target="../ink/ink633.xml"/><Relationship Id="rId330" Type="http://schemas.openxmlformats.org/officeDocument/2006/relationships/customXml" Target="../ink/ink726.xml"/><Relationship Id="rId90" Type="http://schemas.openxmlformats.org/officeDocument/2006/relationships/customXml" Target="../ink/ink606.xml"/><Relationship Id="rId165" Type="http://schemas.openxmlformats.org/officeDocument/2006/relationships/image" Target="../media/image642.png"/><Relationship Id="rId186" Type="http://schemas.openxmlformats.org/officeDocument/2006/relationships/customXml" Target="../ink/ink654.xml"/><Relationship Id="rId351" Type="http://schemas.openxmlformats.org/officeDocument/2006/relationships/image" Target="../media/image735.png"/><Relationship Id="rId211" Type="http://schemas.openxmlformats.org/officeDocument/2006/relationships/image" Target="../media/image665.png"/><Relationship Id="rId232" Type="http://schemas.openxmlformats.org/officeDocument/2006/relationships/customXml" Target="../ink/ink677.xml"/><Relationship Id="rId253" Type="http://schemas.openxmlformats.org/officeDocument/2006/relationships/image" Target="../media/image686.png"/><Relationship Id="rId274" Type="http://schemas.openxmlformats.org/officeDocument/2006/relationships/customXml" Target="../ink/ink698.xml"/><Relationship Id="rId295" Type="http://schemas.openxmlformats.org/officeDocument/2006/relationships/image" Target="../media/image707.png"/><Relationship Id="rId309" Type="http://schemas.openxmlformats.org/officeDocument/2006/relationships/image" Target="../media/image714.png"/><Relationship Id="rId27" Type="http://schemas.openxmlformats.org/officeDocument/2006/relationships/image" Target="../media/image573.png"/><Relationship Id="rId48" Type="http://schemas.openxmlformats.org/officeDocument/2006/relationships/customXml" Target="../ink/ink585.xml"/><Relationship Id="rId69" Type="http://schemas.openxmlformats.org/officeDocument/2006/relationships/image" Target="../media/image594.png"/><Relationship Id="rId113" Type="http://schemas.openxmlformats.org/officeDocument/2006/relationships/image" Target="../media/image616.png"/><Relationship Id="rId134" Type="http://schemas.openxmlformats.org/officeDocument/2006/relationships/customXml" Target="../ink/ink628.xml"/><Relationship Id="rId320" Type="http://schemas.openxmlformats.org/officeDocument/2006/relationships/customXml" Target="../ink/ink721.xml"/><Relationship Id="rId80" Type="http://schemas.openxmlformats.org/officeDocument/2006/relationships/customXml" Target="../ink/ink601.xml"/><Relationship Id="rId155" Type="http://schemas.openxmlformats.org/officeDocument/2006/relationships/image" Target="../media/image637.png"/><Relationship Id="rId176" Type="http://schemas.openxmlformats.org/officeDocument/2006/relationships/customXml" Target="../ink/ink649.xml"/><Relationship Id="rId197" Type="http://schemas.openxmlformats.org/officeDocument/2006/relationships/image" Target="../media/image658.png"/><Relationship Id="rId341" Type="http://schemas.openxmlformats.org/officeDocument/2006/relationships/image" Target="../media/image730.png"/><Relationship Id="rId362" Type="http://schemas.openxmlformats.org/officeDocument/2006/relationships/customXml" Target="../ink/ink742.xml"/><Relationship Id="rId201" Type="http://schemas.openxmlformats.org/officeDocument/2006/relationships/image" Target="../media/image660.png"/><Relationship Id="rId222" Type="http://schemas.openxmlformats.org/officeDocument/2006/relationships/customXml" Target="../ink/ink672.xml"/><Relationship Id="rId243" Type="http://schemas.openxmlformats.org/officeDocument/2006/relationships/image" Target="../media/image681.png"/><Relationship Id="rId264" Type="http://schemas.openxmlformats.org/officeDocument/2006/relationships/customXml" Target="../ink/ink693.xml"/><Relationship Id="rId285" Type="http://schemas.openxmlformats.org/officeDocument/2006/relationships/image" Target="../media/image702.png"/><Relationship Id="rId17" Type="http://schemas.openxmlformats.org/officeDocument/2006/relationships/image" Target="../media/image568.png"/><Relationship Id="rId38" Type="http://schemas.openxmlformats.org/officeDocument/2006/relationships/customXml" Target="../ink/ink580.xml"/><Relationship Id="rId59" Type="http://schemas.openxmlformats.org/officeDocument/2006/relationships/image" Target="../media/image589.png"/><Relationship Id="rId103" Type="http://schemas.openxmlformats.org/officeDocument/2006/relationships/image" Target="../media/image611.png"/><Relationship Id="rId124" Type="http://schemas.openxmlformats.org/officeDocument/2006/relationships/customXml" Target="../ink/ink623.xml"/><Relationship Id="rId310" Type="http://schemas.openxmlformats.org/officeDocument/2006/relationships/customXml" Target="../ink/ink716.xml"/><Relationship Id="rId70" Type="http://schemas.openxmlformats.org/officeDocument/2006/relationships/customXml" Target="../ink/ink596.xml"/><Relationship Id="rId91" Type="http://schemas.openxmlformats.org/officeDocument/2006/relationships/image" Target="../media/image605.png"/><Relationship Id="rId145" Type="http://schemas.openxmlformats.org/officeDocument/2006/relationships/image" Target="../media/image632.png"/><Relationship Id="rId166" Type="http://schemas.openxmlformats.org/officeDocument/2006/relationships/customXml" Target="../ink/ink644.xml"/><Relationship Id="rId187" Type="http://schemas.openxmlformats.org/officeDocument/2006/relationships/image" Target="../media/image653.png"/><Relationship Id="rId331" Type="http://schemas.openxmlformats.org/officeDocument/2006/relationships/image" Target="../media/image725.png"/><Relationship Id="rId352" Type="http://schemas.openxmlformats.org/officeDocument/2006/relationships/customXml" Target="../ink/ink737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667.xml"/><Relationship Id="rId233" Type="http://schemas.openxmlformats.org/officeDocument/2006/relationships/image" Target="../media/image676.png"/><Relationship Id="rId254" Type="http://schemas.openxmlformats.org/officeDocument/2006/relationships/customXml" Target="../ink/ink688.xml"/><Relationship Id="rId28" Type="http://schemas.openxmlformats.org/officeDocument/2006/relationships/customXml" Target="../ink/ink575.xml"/><Relationship Id="rId49" Type="http://schemas.openxmlformats.org/officeDocument/2006/relationships/image" Target="../media/image584.png"/><Relationship Id="rId114" Type="http://schemas.openxmlformats.org/officeDocument/2006/relationships/customXml" Target="../ink/ink618.xml"/><Relationship Id="rId275" Type="http://schemas.openxmlformats.org/officeDocument/2006/relationships/image" Target="../media/image697.png"/><Relationship Id="rId296" Type="http://schemas.openxmlformats.org/officeDocument/2006/relationships/customXml" Target="../ink/ink709.xml"/><Relationship Id="rId300" Type="http://schemas.openxmlformats.org/officeDocument/2006/relationships/customXml" Target="../ink/ink711.xml"/><Relationship Id="rId60" Type="http://schemas.openxmlformats.org/officeDocument/2006/relationships/customXml" Target="../ink/ink591.xml"/><Relationship Id="rId81" Type="http://schemas.openxmlformats.org/officeDocument/2006/relationships/image" Target="../media/image600.png"/><Relationship Id="rId135" Type="http://schemas.openxmlformats.org/officeDocument/2006/relationships/image" Target="../media/image627.png"/><Relationship Id="rId156" Type="http://schemas.openxmlformats.org/officeDocument/2006/relationships/customXml" Target="../ink/ink639.xml"/><Relationship Id="rId177" Type="http://schemas.openxmlformats.org/officeDocument/2006/relationships/image" Target="../media/image648.png"/><Relationship Id="rId198" Type="http://schemas.openxmlformats.org/officeDocument/2006/relationships/customXml" Target="../ink/ink660.xml"/><Relationship Id="rId321" Type="http://schemas.openxmlformats.org/officeDocument/2006/relationships/image" Target="../media/image720.png"/><Relationship Id="rId342" Type="http://schemas.openxmlformats.org/officeDocument/2006/relationships/customXml" Target="../ink/ink732.xml"/><Relationship Id="rId363" Type="http://schemas.openxmlformats.org/officeDocument/2006/relationships/image" Target="../media/image741.png"/><Relationship Id="rId202" Type="http://schemas.openxmlformats.org/officeDocument/2006/relationships/customXml" Target="../ink/ink662.xml"/><Relationship Id="rId223" Type="http://schemas.openxmlformats.org/officeDocument/2006/relationships/image" Target="../media/image671.png"/><Relationship Id="rId244" Type="http://schemas.openxmlformats.org/officeDocument/2006/relationships/customXml" Target="../ink/ink683.xml"/><Relationship Id="rId18" Type="http://schemas.openxmlformats.org/officeDocument/2006/relationships/customXml" Target="../ink/ink570.xml"/><Relationship Id="rId39" Type="http://schemas.openxmlformats.org/officeDocument/2006/relationships/image" Target="../media/image579.png"/><Relationship Id="rId265" Type="http://schemas.openxmlformats.org/officeDocument/2006/relationships/image" Target="../media/image692.png"/><Relationship Id="rId286" Type="http://schemas.openxmlformats.org/officeDocument/2006/relationships/customXml" Target="../ink/ink704.xml"/><Relationship Id="rId50" Type="http://schemas.openxmlformats.org/officeDocument/2006/relationships/customXml" Target="../ink/ink586.xml"/><Relationship Id="rId104" Type="http://schemas.openxmlformats.org/officeDocument/2006/relationships/customXml" Target="../ink/ink613.xml"/><Relationship Id="rId125" Type="http://schemas.openxmlformats.org/officeDocument/2006/relationships/image" Target="../media/image622.png"/><Relationship Id="rId146" Type="http://schemas.openxmlformats.org/officeDocument/2006/relationships/customXml" Target="../ink/ink634.xml"/><Relationship Id="rId167" Type="http://schemas.openxmlformats.org/officeDocument/2006/relationships/image" Target="../media/image643.png"/><Relationship Id="rId188" Type="http://schemas.openxmlformats.org/officeDocument/2006/relationships/customXml" Target="../ink/ink655.xml"/><Relationship Id="rId311" Type="http://schemas.openxmlformats.org/officeDocument/2006/relationships/image" Target="../media/image715.png"/><Relationship Id="rId332" Type="http://schemas.openxmlformats.org/officeDocument/2006/relationships/customXml" Target="../ink/ink727.xml"/><Relationship Id="rId353" Type="http://schemas.openxmlformats.org/officeDocument/2006/relationships/image" Target="../media/image736.png"/><Relationship Id="rId71" Type="http://schemas.openxmlformats.org/officeDocument/2006/relationships/image" Target="../media/image595.png"/><Relationship Id="rId92" Type="http://schemas.openxmlformats.org/officeDocument/2006/relationships/customXml" Target="../ink/ink607.xml"/><Relationship Id="rId213" Type="http://schemas.openxmlformats.org/officeDocument/2006/relationships/image" Target="../media/image666.png"/><Relationship Id="rId234" Type="http://schemas.openxmlformats.org/officeDocument/2006/relationships/customXml" Target="../ink/ink678.xml"/><Relationship Id="rId2" Type="http://schemas.openxmlformats.org/officeDocument/2006/relationships/customXml" Target="../ink/ink562.xml"/><Relationship Id="rId29" Type="http://schemas.openxmlformats.org/officeDocument/2006/relationships/image" Target="../media/image574.png"/><Relationship Id="rId255" Type="http://schemas.openxmlformats.org/officeDocument/2006/relationships/image" Target="../media/image687.png"/><Relationship Id="rId276" Type="http://schemas.openxmlformats.org/officeDocument/2006/relationships/customXml" Target="../ink/ink699.xml"/><Relationship Id="rId297" Type="http://schemas.openxmlformats.org/officeDocument/2006/relationships/image" Target="../media/image708.png"/><Relationship Id="rId40" Type="http://schemas.openxmlformats.org/officeDocument/2006/relationships/customXml" Target="../ink/ink581.xml"/><Relationship Id="rId115" Type="http://schemas.openxmlformats.org/officeDocument/2006/relationships/image" Target="../media/image617.png"/><Relationship Id="rId136" Type="http://schemas.openxmlformats.org/officeDocument/2006/relationships/customXml" Target="../ink/ink629.xml"/><Relationship Id="rId157" Type="http://schemas.openxmlformats.org/officeDocument/2006/relationships/image" Target="../media/image638.png"/><Relationship Id="rId178" Type="http://schemas.openxmlformats.org/officeDocument/2006/relationships/customXml" Target="../ink/ink650.xml"/><Relationship Id="rId301" Type="http://schemas.openxmlformats.org/officeDocument/2006/relationships/image" Target="../media/image710.png"/><Relationship Id="rId322" Type="http://schemas.openxmlformats.org/officeDocument/2006/relationships/customXml" Target="../ink/ink722.xml"/><Relationship Id="rId343" Type="http://schemas.openxmlformats.org/officeDocument/2006/relationships/image" Target="../media/image731.png"/><Relationship Id="rId364" Type="http://schemas.openxmlformats.org/officeDocument/2006/relationships/customXml" Target="../ink/ink743.xml"/><Relationship Id="rId61" Type="http://schemas.openxmlformats.org/officeDocument/2006/relationships/image" Target="../media/image590.png"/><Relationship Id="rId82" Type="http://schemas.openxmlformats.org/officeDocument/2006/relationships/customXml" Target="../ink/ink602.xml"/><Relationship Id="rId199" Type="http://schemas.openxmlformats.org/officeDocument/2006/relationships/image" Target="../media/image659.png"/><Relationship Id="rId203" Type="http://schemas.openxmlformats.org/officeDocument/2006/relationships/image" Target="../media/image661.png"/><Relationship Id="rId19" Type="http://schemas.openxmlformats.org/officeDocument/2006/relationships/image" Target="../media/image569.png"/><Relationship Id="rId224" Type="http://schemas.openxmlformats.org/officeDocument/2006/relationships/customXml" Target="../ink/ink673.xml"/><Relationship Id="rId245" Type="http://schemas.openxmlformats.org/officeDocument/2006/relationships/image" Target="../media/image682.png"/><Relationship Id="rId266" Type="http://schemas.openxmlformats.org/officeDocument/2006/relationships/customXml" Target="../ink/ink694.xml"/><Relationship Id="rId287" Type="http://schemas.openxmlformats.org/officeDocument/2006/relationships/image" Target="../media/image703.png"/><Relationship Id="rId30" Type="http://schemas.openxmlformats.org/officeDocument/2006/relationships/customXml" Target="../ink/ink576.xml"/><Relationship Id="rId105" Type="http://schemas.openxmlformats.org/officeDocument/2006/relationships/image" Target="../media/image612.png"/><Relationship Id="rId126" Type="http://schemas.openxmlformats.org/officeDocument/2006/relationships/customXml" Target="../ink/ink624.xml"/><Relationship Id="rId147" Type="http://schemas.openxmlformats.org/officeDocument/2006/relationships/image" Target="../media/image633.png"/><Relationship Id="rId168" Type="http://schemas.openxmlformats.org/officeDocument/2006/relationships/customXml" Target="../ink/ink645.xml"/><Relationship Id="rId312" Type="http://schemas.openxmlformats.org/officeDocument/2006/relationships/customXml" Target="../ink/ink717.xml"/><Relationship Id="rId333" Type="http://schemas.openxmlformats.org/officeDocument/2006/relationships/image" Target="../media/image726.png"/><Relationship Id="rId354" Type="http://schemas.openxmlformats.org/officeDocument/2006/relationships/customXml" Target="../ink/ink738.xml"/><Relationship Id="rId51" Type="http://schemas.openxmlformats.org/officeDocument/2006/relationships/image" Target="../media/image585.png"/><Relationship Id="rId72" Type="http://schemas.openxmlformats.org/officeDocument/2006/relationships/customXml" Target="../ink/ink597.xml"/><Relationship Id="rId93" Type="http://schemas.openxmlformats.org/officeDocument/2006/relationships/image" Target="../media/image606.png"/><Relationship Id="rId189" Type="http://schemas.openxmlformats.org/officeDocument/2006/relationships/image" Target="../media/image654.png"/><Relationship Id="rId3" Type="http://schemas.openxmlformats.org/officeDocument/2006/relationships/image" Target="../media/image561.png"/><Relationship Id="rId214" Type="http://schemas.openxmlformats.org/officeDocument/2006/relationships/customXml" Target="../ink/ink668.xml"/><Relationship Id="rId235" Type="http://schemas.openxmlformats.org/officeDocument/2006/relationships/image" Target="../media/image677.png"/><Relationship Id="rId256" Type="http://schemas.openxmlformats.org/officeDocument/2006/relationships/customXml" Target="../ink/ink689.xml"/><Relationship Id="rId277" Type="http://schemas.openxmlformats.org/officeDocument/2006/relationships/image" Target="../media/image698.png"/><Relationship Id="rId298" Type="http://schemas.openxmlformats.org/officeDocument/2006/relationships/customXml" Target="../ink/ink710.xml"/><Relationship Id="rId116" Type="http://schemas.openxmlformats.org/officeDocument/2006/relationships/customXml" Target="../ink/ink619.xml"/><Relationship Id="rId137" Type="http://schemas.openxmlformats.org/officeDocument/2006/relationships/image" Target="../media/image628.png"/><Relationship Id="rId158" Type="http://schemas.openxmlformats.org/officeDocument/2006/relationships/customXml" Target="../ink/ink640.xml"/><Relationship Id="rId302" Type="http://schemas.openxmlformats.org/officeDocument/2006/relationships/customXml" Target="../ink/ink712.xml"/><Relationship Id="rId323" Type="http://schemas.openxmlformats.org/officeDocument/2006/relationships/image" Target="../media/image721.png"/><Relationship Id="rId344" Type="http://schemas.openxmlformats.org/officeDocument/2006/relationships/customXml" Target="../ink/ink733.xml"/><Relationship Id="rId20" Type="http://schemas.openxmlformats.org/officeDocument/2006/relationships/customXml" Target="../ink/ink571.xml"/><Relationship Id="rId41" Type="http://schemas.openxmlformats.org/officeDocument/2006/relationships/image" Target="../media/image580.png"/><Relationship Id="rId62" Type="http://schemas.openxmlformats.org/officeDocument/2006/relationships/customXml" Target="../ink/ink592.xml"/><Relationship Id="rId83" Type="http://schemas.openxmlformats.org/officeDocument/2006/relationships/image" Target="../media/image601.png"/><Relationship Id="rId179" Type="http://schemas.openxmlformats.org/officeDocument/2006/relationships/image" Target="../media/image649.png"/><Relationship Id="rId365" Type="http://schemas.openxmlformats.org/officeDocument/2006/relationships/image" Target="../media/image742.png"/><Relationship Id="rId190" Type="http://schemas.openxmlformats.org/officeDocument/2006/relationships/customXml" Target="../ink/ink656.xml"/><Relationship Id="rId204" Type="http://schemas.openxmlformats.org/officeDocument/2006/relationships/customXml" Target="../ink/ink663.xml"/><Relationship Id="rId225" Type="http://schemas.openxmlformats.org/officeDocument/2006/relationships/image" Target="../media/image672.png"/><Relationship Id="rId246" Type="http://schemas.openxmlformats.org/officeDocument/2006/relationships/customXml" Target="../ink/ink684.xml"/><Relationship Id="rId267" Type="http://schemas.openxmlformats.org/officeDocument/2006/relationships/image" Target="../media/image693.png"/><Relationship Id="rId288" Type="http://schemas.openxmlformats.org/officeDocument/2006/relationships/customXml" Target="../ink/ink705.xml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801.xml"/><Relationship Id="rId21" Type="http://schemas.openxmlformats.org/officeDocument/2006/relationships/customXml" Target="../ink/ink753.xml"/><Relationship Id="rId42" Type="http://schemas.openxmlformats.org/officeDocument/2006/relationships/image" Target="../media/image762.png"/><Relationship Id="rId63" Type="http://schemas.openxmlformats.org/officeDocument/2006/relationships/customXml" Target="../ink/ink774.xml"/><Relationship Id="rId84" Type="http://schemas.openxmlformats.org/officeDocument/2006/relationships/image" Target="../media/image783.png"/><Relationship Id="rId138" Type="http://schemas.openxmlformats.org/officeDocument/2006/relationships/image" Target="../media/image810.png"/><Relationship Id="rId159" Type="http://schemas.openxmlformats.org/officeDocument/2006/relationships/customXml" Target="../ink/ink822.xml"/><Relationship Id="rId170" Type="http://schemas.openxmlformats.org/officeDocument/2006/relationships/image" Target="../media/image826.png"/><Relationship Id="rId191" Type="http://schemas.openxmlformats.org/officeDocument/2006/relationships/customXml" Target="../ink/ink838.xml"/><Relationship Id="rId205" Type="http://schemas.openxmlformats.org/officeDocument/2006/relationships/customXml" Target="../ink/ink845.xml"/><Relationship Id="rId16" Type="http://schemas.openxmlformats.org/officeDocument/2006/relationships/image" Target="../media/image749.png"/><Relationship Id="rId107" Type="http://schemas.openxmlformats.org/officeDocument/2006/relationships/customXml" Target="../ink/ink796.xml"/><Relationship Id="rId11" Type="http://schemas.openxmlformats.org/officeDocument/2006/relationships/customXml" Target="../ink/ink748.xml"/><Relationship Id="rId32" Type="http://schemas.openxmlformats.org/officeDocument/2006/relationships/image" Target="../media/image757.png"/><Relationship Id="rId37" Type="http://schemas.openxmlformats.org/officeDocument/2006/relationships/customXml" Target="../ink/ink761.xml"/><Relationship Id="rId53" Type="http://schemas.openxmlformats.org/officeDocument/2006/relationships/customXml" Target="../ink/ink769.xml"/><Relationship Id="rId58" Type="http://schemas.openxmlformats.org/officeDocument/2006/relationships/image" Target="../media/image770.png"/><Relationship Id="rId74" Type="http://schemas.openxmlformats.org/officeDocument/2006/relationships/image" Target="../media/image778.png"/><Relationship Id="rId79" Type="http://schemas.openxmlformats.org/officeDocument/2006/relationships/customXml" Target="../ink/ink782.xml"/><Relationship Id="rId102" Type="http://schemas.openxmlformats.org/officeDocument/2006/relationships/image" Target="../media/image792.png"/><Relationship Id="rId123" Type="http://schemas.openxmlformats.org/officeDocument/2006/relationships/customXml" Target="../ink/ink804.xml"/><Relationship Id="rId128" Type="http://schemas.openxmlformats.org/officeDocument/2006/relationships/image" Target="../media/image805.png"/><Relationship Id="rId144" Type="http://schemas.openxmlformats.org/officeDocument/2006/relationships/image" Target="../media/image813.png"/><Relationship Id="rId149" Type="http://schemas.openxmlformats.org/officeDocument/2006/relationships/customXml" Target="../ink/ink817.xml"/><Relationship Id="rId5" Type="http://schemas.openxmlformats.org/officeDocument/2006/relationships/customXml" Target="../ink/ink745.xml"/><Relationship Id="rId90" Type="http://schemas.openxmlformats.org/officeDocument/2006/relationships/image" Target="../media/image786.png"/><Relationship Id="rId95" Type="http://schemas.openxmlformats.org/officeDocument/2006/relationships/customXml" Target="../ink/ink790.xml"/><Relationship Id="rId160" Type="http://schemas.openxmlformats.org/officeDocument/2006/relationships/image" Target="../media/image821.png"/><Relationship Id="rId165" Type="http://schemas.openxmlformats.org/officeDocument/2006/relationships/customXml" Target="../ink/ink825.xml"/><Relationship Id="rId181" Type="http://schemas.openxmlformats.org/officeDocument/2006/relationships/customXml" Target="../ink/ink833.xml"/><Relationship Id="rId186" Type="http://schemas.openxmlformats.org/officeDocument/2006/relationships/image" Target="../media/image834.png"/><Relationship Id="rId22" Type="http://schemas.openxmlformats.org/officeDocument/2006/relationships/image" Target="../media/image752.png"/><Relationship Id="rId27" Type="http://schemas.openxmlformats.org/officeDocument/2006/relationships/customXml" Target="../ink/ink756.xml"/><Relationship Id="rId43" Type="http://schemas.openxmlformats.org/officeDocument/2006/relationships/customXml" Target="../ink/ink764.xml"/><Relationship Id="rId48" Type="http://schemas.openxmlformats.org/officeDocument/2006/relationships/image" Target="../media/image765.png"/><Relationship Id="rId64" Type="http://schemas.openxmlformats.org/officeDocument/2006/relationships/image" Target="../media/image773.png"/><Relationship Id="rId69" Type="http://schemas.openxmlformats.org/officeDocument/2006/relationships/customXml" Target="../ink/ink777.xml"/><Relationship Id="rId113" Type="http://schemas.openxmlformats.org/officeDocument/2006/relationships/customXml" Target="../ink/ink799.xml"/><Relationship Id="rId118" Type="http://schemas.openxmlformats.org/officeDocument/2006/relationships/image" Target="../media/image800.png"/><Relationship Id="rId134" Type="http://schemas.openxmlformats.org/officeDocument/2006/relationships/image" Target="../media/image808.png"/><Relationship Id="rId139" Type="http://schemas.openxmlformats.org/officeDocument/2006/relationships/customXml" Target="../ink/ink812.xml"/><Relationship Id="rId80" Type="http://schemas.openxmlformats.org/officeDocument/2006/relationships/image" Target="../media/image781.png"/><Relationship Id="rId85" Type="http://schemas.openxmlformats.org/officeDocument/2006/relationships/customXml" Target="../ink/ink785.xml"/><Relationship Id="rId150" Type="http://schemas.openxmlformats.org/officeDocument/2006/relationships/image" Target="../media/image816.png"/><Relationship Id="rId155" Type="http://schemas.openxmlformats.org/officeDocument/2006/relationships/customXml" Target="../ink/ink820.xml"/><Relationship Id="rId171" Type="http://schemas.openxmlformats.org/officeDocument/2006/relationships/customXml" Target="../ink/ink828.xml"/><Relationship Id="rId176" Type="http://schemas.openxmlformats.org/officeDocument/2006/relationships/image" Target="../media/image829.png"/><Relationship Id="rId192" Type="http://schemas.openxmlformats.org/officeDocument/2006/relationships/image" Target="../media/image837.png"/><Relationship Id="rId197" Type="http://schemas.openxmlformats.org/officeDocument/2006/relationships/customXml" Target="../ink/ink841.xml"/><Relationship Id="rId206" Type="http://schemas.openxmlformats.org/officeDocument/2006/relationships/image" Target="../media/image844.png"/><Relationship Id="rId201" Type="http://schemas.openxmlformats.org/officeDocument/2006/relationships/customXml" Target="../ink/ink843.xml"/><Relationship Id="rId12" Type="http://schemas.openxmlformats.org/officeDocument/2006/relationships/image" Target="../media/image747.png"/><Relationship Id="rId17" Type="http://schemas.openxmlformats.org/officeDocument/2006/relationships/customXml" Target="../ink/ink751.xml"/><Relationship Id="rId33" Type="http://schemas.openxmlformats.org/officeDocument/2006/relationships/customXml" Target="../ink/ink759.xml"/><Relationship Id="rId38" Type="http://schemas.openxmlformats.org/officeDocument/2006/relationships/image" Target="../media/image760.png"/><Relationship Id="rId59" Type="http://schemas.openxmlformats.org/officeDocument/2006/relationships/customXml" Target="../ink/ink772.xml"/><Relationship Id="rId103" Type="http://schemas.openxmlformats.org/officeDocument/2006/relationships/customXml" Target="../ink/ink794.xml"/><Relationship Id="rId108" Type="http://schemas.openxmlformats.org/officeDocument/2006/relationships/image" Target="../media/image795.png"/><Relationship Id="rId124" Type="http://schemas.openxmlformats.org/officeDocument/2006/relationships/image" Target="../media/image803.png"/><Relationship Id="rId129" Type="http://schemas.openxmlformats.org/officeDocument/2006/relationships/customXml" Target="../ink/ink807.xml"/><Relationship Id="rId54" Type="http://schemas.openxmlformats.org/officeDocument/2006/relationships/image" Target="../media/image768.png"/><Relationship Id="rId70" Type="http://schemas.openxmlformats.org/officeDocument/2006/relationships/image" Target="../media/image776.png"/><Relationship Id="rId75" Type="http://schemas.openxmlformats.org/officeDocument/2006/relationships/customXml" Target="../ink/ink780.xml"/><Relationship Id="rId91" Type="http://schemas.openxmlformats.org/officeDocument/2006/relationships/customXml" Target="../ink/ink788.xml"/><Relationship Id="rId96" Type="http://schemas.openxmlformats.org/officeDocument/2006/relationships/image" Target="../media/image789.png"/><Relationship Id="rId140" Type="http://schemas.openxmlformats.org/officeDocument/2006/relationships/image" Target="../media/image811.png"/><Relationship Id="rId145" Type="http://schemas.openxmlformats.org/officeDocument/2006/relationships/customXml" Target="../ink/ink815.xml"/><Relationship Id="rId161" Type="http://schemas.openxmlformats.org/officeDocument/2006/relationships/customXml" Target="../ink/ink823.xml"/><Relationship Id="rId166" Type="http://schemas.openxmlformats.org/officeDocument/2006/relationships/image" Target="../media/image824.png"/><Relationship Id="rId182" Type="http://schemas.openxmlformats.org/officeDocument/2006/relationships/image" Target="../media/image832.png"/><Relationship Id="rId187" Type="http://schemas.openxmlformats.org/officeDocument/2006/relationships/customXml" Target="../ink/ink83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44.png"/><Relationship Id="rId23" Type="http://schemas.openxmlformats.org/officeDocument/2006/relationships/customXml" Target="../ink/ink754.xml"/><Relationship Id="rId28" Type="http://schemas.openxmlformats.org/officeDocument/2006/relationships/image" Target="../media/image755.png"/><Relationship Id="rId49" Type="http://schemas.openxmlformats.org/officeDocument/2006/relationships/customXml" Target="../ink/ink767.xml"/><Relationship Id="rId114" Type="http://schemas.openxmlformats.org/officeDocument/2006/relationships/image" Target="../media/image798.png"/><Relationship Id="rId119" Type="http://schemas.openxmlformats.org/officeDocument/2006/relationships/customXml" Target="../ink/ink802.xml"/><Relationship Id="rId44" Type="http://schemas.openxmlformats.org/officeDocument/2006/relationships/image" Target="../media/image763.png"/><Relationship Id="rId60" Type="http://schemas.openxmlformats.org/officeDocument/2006/relationships/image" Target="../media/image771.png"/><Relationship Id="rId65" Type="http://schemas.openxmlformats.org/officeDocument/2006/relationships/customXml" Target="../ink/ink775.xml"/><Relationship Id="rId81" Type="http://schemas.openxmlformats.org/officeDocument/2006/relationships/customXml" Target="../ink/ink783.xml"/><Relationship Id="rId86" Type="http://schemas.openxmlformats.org/officeDocument/2006/relationships/image" Target="../media/image784.png"/><Relationship Id="rId130" Type="http://schemas.openxmlformats.org/officeDocument/2006/relationships/image" Target="../media/image806.png"/><Relationship Id="rId135" Type="http://schemas.openxmlformats.org/officeDocument/2006/relationships/customXml" Target="../ink/ink810.xml"/><Relationship Id="rId151" Type="http://schemas.openxmlformats.org/officeDocument/2006/relationships/customXml" Target="../ink/ink818.xml"/><Relationship Id="rId156" Type="http://schemas.openxmlformats.org/officeDocument/2006/relationships/image" Target="../media/image819.png"/><Relationship Id="rId177" Type="http://schemas.openxmlformats.org/officeDocument/2006/relationships/customXml" Target="../ink/ink831.xml"/><Relationship Id="rId198" Type="http://schemas.openxmlformats.org/officeDocument/2006/relationships/image" Target="../media/image840.png"/><Relationship Id="rId172" Type="http://schemas.openxmlformats.org/officeDocument/2006/relationships/image" Target="../media/image827.png"/><Relationship Id="rId193" Type="http://schemas.openxmlformats.org/officeDocument/2006/relationships/customXml" Target="../ink/ink839.xml"/><Relationship Id="rId202" Type="http://schemas.openxmlformats.org/officeDocument/2006/relationships/image" Target="../media/image842.png"/><Relationship Id="rId13" Type="http://schemas.openxmlformats.org/officeDocument/2006/relationships/customXml" Target="../ink/ink749.xml"/><Relationship Id="rId18" Type="http://schemas.openxmlformats.org/officeDocument/2006/relationships/image" Target="../media/image750.png"/><Relationship Id="rId39" Type="http://schemas.openxmlformats.org/officeDocument/2006/relationships/customXml" Target="../ink/ink762.xml"/><Relationship Id="rId109" Type="http://schemas.openxmlformats.org/officeDocument/2006/relationships/customXml" Target="../ink/ink797.xml"/><Relationship Id="rId34" Type="http://schemas.openxmlformats.org/officeDocument/2006/relationships/image" Target="../media/image758.png"/><Relationship Id="rId50" Type="http://schemas.openxmlformats.org/officeDocument/2006/relationships/image" Target="../media/image766.png"/><Relationship Id="rId55" Type="http://schemas.openxmlformats.org/officeDocument/2006/relationships/customXml" Target="../ink/ink770.xml"/><Relationship Id="rId76" Type="http://schemas.openxmlformats.org/officeDocument/2006/relationships/image" Target="../media/image779.png"/><Relationship Id="rId97" Type="http://schemas.openxmlformats.org/officeDocument/2006/relationships/customXml" Target="../ink/ink791.xml"/><Relationship Id="rId104" Type="http://schemas.openxmlformats.org/officeDocument/2006/relationships/image" Target="../media/image793.png"/><Relationship Id="rId120" Type="http://schemas.openxmlformats.org/officeDocument/2006/relationships/image" Target="../media/image801.png"/><Relationship Id="rId125" Type="http://schemas.openxmlformats.org/officeDocument/2006/relationships/customXml" Target="../ink/ink805.xml"/><Relationship Id="rId141" Type="http://schemas.openxmlformats.org/officeDocument/2006/relationships/customXml" Target="../ink/ink813.xml"/><Relationship Id="rId146" Type="http://schemas.openxmlformats.org/officeDocument/2006/relationships/image" Target="../media/image814.png"/><Relationship Id="rId167" Type="http://schemas.openxmlformats.org/officeDocument/2006/relationships/customXml" Target="../ink/ink826.xml"/><Relationship Id="rId188" Type="http://schemas.openxmlformats.org/officeDocument/2006/relationships/image" Target="../media/image835.png"/><Relationship Id="rId7" Type="http://schemas.openxmlformats.org/officeDocument/2006/relationships/customXml" Target="../ink/ink746.xml"/><Relationship Id="rId71" Type="http://schemas.openxmlformats.org/officeDocument/2006/relationships/customXml" Target="../ink/ink778.xml"/><Relationship Id="rId92" Type="http://schemas.openxmlformats.org/officeDocument/2006/relationships/image" Target="../media/image787.png"/><Relationship Id="rId162" Type="http://schemas.openxmlformats.org/officeDocument/2006/relationships/image" Target="../media/image822.png"/><Relationship Id="rId183" Type="http://schemas.openxmlformats.org/officeDocument/2006/relationships/customXml" Target="../ink/ink834.xml"/><Relationship Id="rId2" Type="http://schemas.openxmlformats.org/officeDocument/2006/relationships/image" Target="../media/image9100.png"/><Relationship Id="rId29" Type="http://schemas.openxmlformats.org/officeDocument/2006/relationships/customXml" Target="../ink/ink757.xml"/><Relationship Id="rId24" Type="http://schemas.openxmlformats.org/officeDocument/2006/relationships/image" Target="../media/image753.png"/><Relationship Id="rId40" Type="http://schemas.openxmlformats.org/officeDocument/2006/relationships/image" Target="../media/image761.png"/><Relationship Id="rId45" Type="http://schemas.openxmlformats.org/officeDocument/2006/relationships/customXml" Target="../ink/ink765.xml"/><Relationship Id="rId66" Type="http://schemas.openxmlformats.org/officeDocument/2006/relationships/image" Target="../media/image774.png"/><Relationship Id="rId87" Type="http://schemas.openxmlformats.org/officeDocument/2006/relationships/customXml" Target="../ink/ink786.xml"/><Relationship Id="rId110" Type="http://schemas.openxmlformats.org/officeDocument/2006/relationships/image" Target="../media/image796.png"/><Relationship Id="rId115" Type="http://schemas.openxmlformats.org/officeDocument/2006/relationships/customXml" Target="../ink/ink800.xml"/><Relationship Id="rId131" Type="http://schemas.openxmlformats.org/officeDocument/2006/relationships/customXml" Target="../ink/ink808.xml"/><Relationship Id="rId136" Type="http://schemas.openxmlformats.org/officeDocument/2006/relationships/image" Target="../media/image809.png"/><Relationship Id="rId157" Type="http://schemas.openxmlformats.org/officeDocument/2006/relationships/customXml" Target="../ink/ink821.xml"/><Relationship Id="rId178" Type="http://schemas.openxmlformats.org/officeDocument/2006/relationships/image" Target="../media/image830.png"/><Relationship Id="rId61" Type="http://schemas.openxmlformats.org/officeDocument/2006/relationships/customXml" Target="../ink/ink773.xml"/><Relationship Id="rId82" Type="http://schemas.openxmlformats.org/officeDocument/2006/relationships/image" Target="../media/image782.png"/><Relationship Id="rId152" Type="http://schemas.openxmlformats.org/officeDocument/2006/relationships/image" Target="../media/image817.png"/><Relationship Id="rId173" Type="http://schemas.openxmlformats.org/officeDocument/2006/relationships/customXml" Target="../ink/ink829.xml"/><Relationship Id="rId194" Type="http://schemas.openxmlformats.org/officeDocument/2006/relationships/image" Target="../media/image838.png"/><Relationship Id="rId199" Type="http://schemas.openxmlformats.org/officeDocument/2006/relationships/customXml" Target="../ink/ink842.xml"/><Relationship Id="rId203" Type="http://schemas.openxmlformats.org/officeDocument/2006/relationships/customXml" Target="../ink/ink844.xml"/><Relationship Id="rId19" Type="http://schemas.openxmlformats.org/officeDocument/2006/relationships/customXml" Target="../ink/ink752.xml"/><Relationship Id="rId14" Type="http://schemas.openxmlformats.org/officeDocument/2006/relationships/image" Target="../media/image748.png"/><Relationship Id="rId30" Type="http://schemas.openxmlformats.org/officeDocument/2006/relationships/image" Target="../media/image756.png"/><Relationship Id="rId35" Type="http://schemas.openxmlformats.org/officeDocument/2006/relationships/customXml" Target="../ink/ink760.xml"/><Relationship Id="rId56" Type="http://schemas.openxmlformats.org/officeDocument/2006/relationships/image" Target="../media/image769.png"/><Relationship Id="rId77" Type="http://schemas.openxmlformats.org/officeDocument/2006/relationships/customXml" Target="../ink/ink781.xml"/><Relationship Id="rId100" Type="http://schemas.openxmlformats.org/officeDocument/2006/relationships/image" Target="../media/image791.png"/><Relationship Id="rId105" Type="http://schemas.openxmlformats.org/officeDocument/2006/relationships/customXml" Target="../ink/ink795.xml"/><Relationship Id="rId126" Type="http://schemas.openxmlformats.org/officeDocument/2006/relationships/image" Target="../media/image804.png"/><Relationship Id="rId147" Type="http://schemas.openxmlformats.org/officeDocument/2006/relationships/customXml" Target="../ink/ink816.xml"/><Relationship Id="rId168" Type="http://schemas.openxmlformats.org/officeDocument/2006/relationships/image" Target="../media/image825.png"/><Relationship Id="rId8" Type="http://schemas.openxmlformats.org/officeDocument/2006/relationships/image" Target="../media/image745.png"/><Relationship Id="rId51" Type="http://schemas.openxmlformats.org/officeDocument/2006/relationships/customXml" Target="../ink/ink768.xml"/><Relationship Id="rId72" Type="http://schemas.openxmlformats.org/officeDocument/2006/relationships/image" Target="../media/image777.png"/><Relationship Id="rId93" Type="http://schemas.openxmlformats.org/officeDocument/2006/relationships/customXml" Target="../ink/ink789.xml"/><Relationship Id="rId98" Type="http://schemas.openxmlformats.org/officeDocument/2006/relationships/image" Target="../media/image790.png"/><Relationship Id="rId121" Type="http://schemas.openxmlformats.org/officeDocument/2006/relationships/customXml" Target="../ink/ink803.xml"/><Relationship Id="rId142" Type="http://schemas.openxmlformats.org/officeDocument/2006/relationships/image" Target="../media/image812.png"/><Relationship Id="rId163" Type="http://schemas.openxmlformats.org/officeDocument/2006/relationships/customXml" Target="../ink/ink824.xml"/><Relationship Id="rId184" Type="http://schemas.openxmlformats.org/officeDocument/2006/relationships/image" Target="../media/image833.png"/><Relationship Id="rId189" Type="http://schemas.openxmlformats.org/officeDocument/2006/relationships/customXml" Target="../ink/ink837.xml"/><Relationship Id="rId3" Type="http://schemas.openxmlformats.org/officeDocument/2006/relationships/customXml" Target="../ink/ink744.xml"/><Relationship Id="rId25" Type="http://schemas.openxmlformats.org/officeDocument/2006/relationships/customXml" Target="../ink/ink755.xml"/><Relationship Id="rId46" Type="http://schemas.openxmlformats.org/officeDocument/2006/relationships/image" Target="../media/image764.png"/><Relationship Id="rId67" Type="http://schemas.openxmlformats.org/officeDocument/2006/relationships/customXml" Target="../ink/ink776.xml"/><Relationship Id="rId116" Type="http://schemas.openxmlformats.org/officeDocument/2006/relationships/image" Target="../media/image799.png"/><Relationship Id="rId137" Type="http://schemas.openxmlformats.org/officeDocument/2006/relationships/customXml" Target="../ink/ink811.xml"/><Relationship Id="rId158" Type="http://schemas.openxmlformats.org/officeDocument/2006/relationships/image" Target="../media/image820.png"/><Relationship Id="rId20" Type="http://schemas.openxmlformats.org/officeDocument/2006/relationships/image" Target="../media/image751.png"/><Relationship Id="rId41" Type="http://schemas.openxmlformats.org/officeDocument/2006/relationships/customXml" Target="../ink/ink763.xml"/><Relationship Id="rId62" Type="http://schemas.openxmlformats.org/officeDocument/2006/relationships/image" Target="../media/image772.png"/><Relationship Id="rId83" Type="http://schemas.openxmlformats.org/officeDocument/2006/relationships/customXml" Target="../ink/ink784.xml"/><Relationship Id="rId88" Type="http://schemas.openxmlformats.org/officeDocument/2006/relationships/image" Target="../media/image785.png"/><Relationship Id="rId111" Type="http://schemas.openxmlformats.org/officeDocument/2006/relationships/customXml" Target="../ink/ink798.xml"/><Relationship Id="rId132" Type="http://schemas.openxmlformats.org/officeDocument/2006/relationships/image" Target="../media/image807.png"/><Relationship Id="rId153" Type="http://schemas.openxmlformats.org/officeDocument/2006/relationships/customXml" Target="../ink/ink819.xml"/><Relationship Id="rId174" Type="http://schemas.openxmlformats.org/officeDocument/2006/relationships/image" Target="../media/image828.png"/><Relationship Id="rId179" Type="http://schemas.openxmlformats.org/officeDocument/2006/relationships/customXml" Target="../ink/ink832.xml"/><Relationship Id="rId195" Type="http://schemas.openxmlformats.org/officeDocument/2006/relationships/customXml" Target="../ink/ink840.xml"/><Relationship Id="rId190" Type="http://schemas.openxmlformats.org/officeDocument/2006/relationships/image" Target="../media/image836.png"/><Relationship Id="rId204" Type="http://schemas.openxmlformats.org/officeDocument/2006/relationships/image" Target="../media/image843.png"/><Relationship Id="rId15" Type="http://schemas.openxmlformats.org/officeDocument/2006/relationships/customXml" Target="../ink/ink750.xml"/><Relationship Id="rId36" Type="http://schemas.openxmlformats.org/officeDocument/2006/relationships/image" Target="../media/image759.png"/><Relationship Id="rId57" Type="http://schemas.openxmlformats.org/officeDocument/2006/relationships/customXml" Target="../ink/ink771.xml"/><Relationship Id="rId106" Type="http://schemas.openxmlformats.org/officeDocument/2006/relationships/image" Target="../media/image794.png"/><Relationship Id="rId127" Type="http://schemas.openxmlformats.org/officeDocument/2006/relationships/customXml" Target="../ink/ink806.xml"/><Relationship Id="rId10" Type="http://schemas.openxmlformats.org/officeDocument/2006/relationships/image" Target="../media/image746.png"/><Relationship Id="rId31" Type="http://schemas.openxmlformats.org/officeDocument/2006/relationships/customXml" Target="../ink/ink758.xml"/><Relationship Id="rId52" Type="http://schemas.openxmlformats.org/officeDocument/2006/relationships/image" Target="../media/image767.png"/><Relationship Id="rId73" Type="http://schemas.openxmlformats.org/officeDocument/2006/relationships/customXml" Target="../ink/ink779.xml"/><Relationship Id="rId78" Type="http://schemas.openxmlformats.org/officeDocument/2006/relationships/image" Target="../media/image780.png"/><Relationship Id="rId94" Type="http://schemas.openxmlformats.org/officeDocument/2006/relationships/image" Target="../media/image788.png"/><Relationship Id="rId99" Type="http://schemas.openxmlformats.org/officeDocument/2006/relationships/customXml" Target="../ink/ink792.xml"/><Relationship Id="rId101" Type="http://schemas.openxmlformats.org/officeDocument/2006/relationships/customXml" Target="../ink/ink793.xml"/><Relationship Id="rId122" Type="http://schemas.openxmlformats.org/officeDocument/2006/relationships/image" Target="../media/image802.png"/><Relationship Id="rId143" Type="http://schemas.openxmlformats.org/officeDocument/2006/relationships/customXml" Target="../ink/ink814.xml"/><Relationship Id="rId148" Type="http://schemas.openxmlformats.org/officeDocument/2006/relationships/image" Target="../media/image815.png"/><Relationship Id="rId164" Type="http://schemas.openxmlformats.org/officeDocument/2006/relationships/image" Target="../media/image823.png"/><Relationship Id="rId169" Type="http://schemas.openxmlformats.org/officeDocument/2006/relationships/customXml" Target="../ink/ink827.xml"/><Relationship Id="rId185" Type="http://schemas.openxmlformats.org/officeDocument/2006/relationships/customXml" Target="../ink/ink835.xml"/><Relationship Id="rId4" Type="http://schemas.openxmlformats.org/officeDocument/2006/relationships/image" Target="../media/image743.png"/><Relationship Id="rId9" Type="http://schemas.openxmlformats.org/officeDocument/2006/relationships/customXml" Target="../ink/ink747.xml"/><Relationship Id="rId180" Type="http://schemas.openxmlformats.org/officeDocument/2006/relationships/image" Target="../media/image831.png"/><Relationship Id="rId26" Type="http://schemas.openxmlformats.org/officeDocument/2006/relationships/image" Target="../media/image754.png"/><Relationship Id="rId47" Type="http://schemas.openxmlformats.org/officeDocument/2006/relationships/customXml" Target="../ink/ink766.xml"/><Relationship Id="rId68" Type="http://schemas.openxmlformats.org/officeDocument/2006/relationships/image" Target="../media/image775.png"/><Relationship Id="rId89" Type="http://schemas.openxmlformats.org/officeDocument/2006/relationships/customXml" Target="../ink/ink787.xml"/><Relationship Id="rId112" Type="http://schemas.openxmlformats.org/officeDocument/2006/relationships/image" Target="../media/image797.png"/><Relationship Id="rId133" Type="http://schemas.openxmlformats.org/officeDocument/2006/relationships/customXml" Target="../ink/ink809.xml"/><Relationship Id="rId154" Type="http://schemas.openxmlformats.org/officeDocument/2006/relationships/image" Target="../media/image818.png"/><Relationship Id="rId175" Type="http://schemas.openxmlformats.org/officeDocument/2006/relationships/customXml" Target="../ink/ink830.xml"/><Relationship Id="rId196" Type="http://schemas.openxmlformats.org/officeDocument/2006/relationships/image" Target="../media/image839.png"/><Relationship Id="rId200" Type="http://schemas.openxmlformats.org/officeDocument/2006/relationships/image" Target="../media/image841.png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02.png"/><Relationship Id="rId299" Type="http://schemas.openxmlformats.org/officeDocument/2006/relationships/customXml" Target="../ink/ink995.xml"/><Relationship Id="rId21" Type="http://schemas.openxmlformats.org/officeDocument/2006/relationships/image" Target="../media/image854.png"/><Relationship Id="rId63" Type="http://schemas.openxmlformats.org/officeDocument/2006/relationships/image" Target="../media/image875.png"/><Relationship Id="rId159" Type="http://schemas.openxmlformats.org/officeDocument/2006/relationships/customXml" Target="../ink/ink925.xml"/><Relationship Id="rId324" Type="http://schemas.openxmlformats.org/officeDocument/2006/relationships/image" Target="../media/image1005.png"/><Relationship Id="rId366" Type="http://schemas.openxmlformats.org/officeDocument/2006/relationships/image" Target="../media/image1026.png"/><Relationship Id="rId531" Type="http://schemas.openxmlformats.org/officeDocument/2006/relationships/customXml" Target="../ink/ink1111.xml"/><Relationship Id="rId170" Type="http://schemas.openxmlformats.org/officeDocument/2006/relationships/image" Target="../media/image928.png"/><Relationship Id="rId226" Type="http://schemas.openxmlformats.org/officeDocument/2006/relationships/image" Target="../media/image956.png"/><Relationship Id="rId433" Type="http://schemas.openxmlformats.org/officeDocument/2006/relationships/customXml" Target="../ink/ink1062.xml"/><Relationship Id="rId268" Type="http://schemas.openxmlformats.org/officeDocument/2006/relationships/image" Target="../media/image977.png"/><Relationship Id="rId475" Type="http://schemas.openxmlformats.org/officeDocument/2006/relationships/customXml" Target="../ink/ink1083.xml"/><Relationship Id="rId32" Type="http://schemas.openxmlformats.org/officeDocument/2006/relationships/customXml" Target="../ink/ink861.xml"/><Relationship Id="rId74" Type="http://schemas.openxmlformats.org/officeDocument/2006/relationships/customXml" Target="../ink/ink882.xml"/><Relationship Id="rId128" Type="http://schemas.openxmlformats.org/officeDocument/2006/relationships/customXml" Target="../ink/ink909.xml"/><Relationship Id="rId335" Type="http://schemas.openxmlformats.org/officeDocument/2006/relationships/customXml" Target="../ink/ink1013.xml"/><Relationship Id="rId377" Type="http://schemas.openxmlformats.org/officeDocument/2006/relationships/customXml" Target="../ink/ink1034.xml"/><Relationship Id="rId500" Type="http://schemas.openxmlformats.org/officeDocument/2006/relationships/image" Target="../media/image1093.png"/><Relationship Id="rId5" Type="http://schemas.openxmlformats.org/officeDocument/2006/relationships/image" Target="../media/image846.png"/><Relationship Id="rId181" Type="http://schemas.openxmlformats.org/officeDocument/2006/relationships/customXml" Target="../ink/ink936.xml"/><Relationship Id="rId237" Type="http://schemas.openxmlformats.org/officeDocument/2006/relationships/customXml" Target="../ink/ink964.xml"/><Relationship Id="rId402" Type="http://schemas.openxmlformats.org/officeDocument/2006/relationships/image" Target="../media/image1044.png"/><Relationship Id="rId279" Type="http://schemas.openxmlformats.org/officeDocument/2006/relationships/customXml" Target="../ink/ink985.xml"/><Relationship Id="rId444" Type="http://schemas.openxmlformats.org/officeDocument/2006/relationships/image" Target="../media/image1065.png"/><Relationship Id="rId486" Type="http://schemas.openxmlformats.org/officeDocument/2006/relationships/image" Target="../media/image1086.png"/><Relationship Id="rId43" Type="http://schemas.openxmlformats.org/officeDocument/2006/relationships/image" Target="../media/image865.png"/><Relationship Id="rId139" Type="http://schemas.openxmlformats.org/officeDocument/2006/relationships/image" Target="../media/image913.png"/><Relationship Id="rId290" Type="http://schemas.openxmlformats.org/officeDocument/2006/relationships/image" Target="../media/image988.png"/><Relationship Id="rId304" Type="http://schemas.openxmlformats.org/officeDocument/2006/relationships/image" Target="../media/image995.png"/><Relationship Id="rId346" Type="http://schemas.openxmlformats.org/officeDocument/2006/relationships/image" Target="../media/image1016.png"/><Relationship Id="rId388" Type="http://schemas.openxmlformats.org/officeDocument/2006/relationships/image" Target="../media/image1037.png"/><Relationship Id="rId511" Type="http://schemas.openxmlformats.org/officeDocument/2006/relationships/customXml" Target="../ink/ink1101.xml"/><Relationship Id="rId85" Type="http://schemas.openxmlformats.org/officeDocument/2006/relationships/image" Target="../media/image886.png"/><Relationship Id="rId150" Type="http://schemas.openxmlformats.org/officeDocument/2006/relationships/customXml" Target="../ink/ink920.xml"/><Relationship Id="rId192" Type="http://schemas.openxmlformats.org/officeDocument/2006/relationships/image" Target="../media/image939.png"/><Relationship Id="rId206" Type="http://schemas.openxmlformats.org/officeDocument/2006/relationships/image" Target="../media/image946.png"/><Relationship Id="rId413" Type="http://schemas.openxmlformats.org/officeDocument/2006/relationships/customXml" Target="../ink/ink1052.xml"/><Relationship Id="rId248" Type="http://schemas.openxmlformats.org/officeDocument/2006/relationships/image" Target="../media/image967.png"/><Relationship Id="rId455" Type="http://schemas.openxmlformats.org/officeDocument/2006/relationships/customXml" Target="../ink/ink1073.xml"/><Relationship Id="rId497" Type="http://schemas.openxmlformats.org/officeDocument/2006/relationships/customXml" Target="../ink/ink1094.xml"/><Relationship Id="rId12" Type="http://schemas.openxmlformats.org/officeDocument/2006/relationships/customXml" Target="../ink/ink851.xml"/><Relationship Id="rId108" Type="http://schemas.openxmlformats.org/officeDocument/2006/relationships/customXml" Target="../ink/ink899.xml"/><Relationship Id="rId315" Type="http://schemas.openxmlformats.org/officeDocument/2006/relationships/customXml" Target="../ink/ink1003.xml"/><Relationship Id="rId357" Type="http://schemas.openxmlformats.org/officeDocument/2006/relationships/customXml" Target="../ink/ink1024.xml"/><Relationship Id="rId522" Type="http://schemas.openxmlformats.org/officeDocument/2006/relationships/image" Target="../media/image1104.png"/><Relationship Id="rId54" Type="http://schemas.openxmlformats.org/officeDocument/2006/relationships/customXml" Target="../ink/ink872.xml"/><Relationship Id="rId96" Type="http://schemas.openxmlformats.org/officeDocument/2006/relationships/customXml" Target="../ink/ink893.xml"/><Relationship Id="rId161" Type="http://schemas.openxmlformats.org/officeDocument/2006/relationships/customXml" Target="../ink/ink926.xml"/><Relationship Id="rId217" Type="http://schemas.openxmlformats.org/officeDocument/2006/relationships/customXml" Target="../ink/ink954.xml"/><Relationship Id="rId399" Type="http://schemas.openxmlformats.org/officeDocument/2006/relationships/customXml" Target="../ink/ink1045.xml"/><Relationship Id="rId259" Type="http://schemas.openxmlformats.org/officeDocument/2006/relationships/customXml" Target="../ink/ink975.xml"/><Relationship Id="rId424" Type="http://schemas.openxmlformats.org/officeDocument/2006/relationships/image" Target="../media/image1055.png"/><Relationship Id="rId466" Type="http://schemas.openxmlformats.org/officeDocument/2006/relationships/image" Target="../media/image1076.png"/><Relationship Id="rId23" Type="http://schemas.openxmlformats.org/officeDocument/2006/relationships/image" Target="../media/image855.png"/><Relationship Id="rId119" Type="http://schemas.openxmlformats.org/officeDocument/2006/relationships/image" Target="../media/image903.png"/><Relationship Id="rId270" Type="http://schemas.openxmlformats.org/officeDocument/2006/relationships/image" Target="../media/image978.png"/><Relationship Id="rId326" Type="http://schemas.openxmlformats.org/officeDocument/2006/relationships/image" Target="../media/image1006.png"/><Relationship Id="rId533" Type="http://schemas.openxmlformats.org/officeDocument/2006/relationships/customXml" Target="../ink/ink1112.xml"/><Relationship Id="rId65" Type="http://schemas.openxmlformats.org/officeDocument/2006/relationships/image" Target="../media/image876.png"/><Relationship Id="rId130" Type="http://schemas.openxmlformats.org/officeDocument/2006/relationships/customXml" Target="../ink/ink910.xml"/><Relationship Id="rId368" Type="http://schemas.openxmlformats.org/officeDocument/2006/relationships/image" Target="../media/image1027.png"/><Relationship Id="rId172" Type="http://schemas.openxmlformats.org/officeDocument/2006/relationships/image" Target="../media/image929.png"/><Relationship Id="rId228" Type="http://schemas.openxmlformats.org/officeDocument/2006/relationships/image" Target="../media/image957.png"/><Relationship Id="rId435" Type="http://schemas.openxmlformats.org/officeDocument/2006/relationships/customXml" Target="../ink/ink1063.xml"/><Relationship Id="rId477" Type="http://schemas.openxmlformats.org/officeDocument/2006/relationships/customXml" Target="../ink/ink1084.xml"/><Relationship Id="rId281" Type="http://schemas.openxmlformats.org/officeDocument/2006/relationships/customXml" Target="../ink/ink986.xml"/><Relationship Id="rId337" Type="http://schemas.openxmlformats.org/officeDocument/2006/relationships/customXml" Target="../ink/ink1014.xml"/><Relationship Id="rId502" Type="http://schemas.openxmlformats.org/officeDocument/2006/relationships/image" Target="../media/image1094.png"/><Relationship Id="rId34" Type="http://schemas.openxmlformats.org/officeDocument/2006/relationships/customXml" Target="../ink/ink862.xml"/><Relationship Id="rId76" Type="http://schemas.openxmlformats.org/officeDocument/2006/relationships/customXml" Target="../ink/ink883.xml"/><Relationship Id="rId141" Type="http://schemas.openxmlformats.org/officeDocument/2006/relationships/image" Target="../media/image914.png"/><Relationship Id="rId379" Type="http://schemas.openxmlformats.org/officeDocument/2006/relationships/customXml" Target="../ink/ink1035.xml"/><Relationship Id="rId7" Type="http://schemas.openxmlformats.org/officeDocument/2006/relationships/image" Target="../media/image847.png"/><Relationship Id="rId183" Type="http://schemas.openxmlformats.org/officeDocument/2006/relationships/customXml" Target="../ink/ink937.xml"/><Relationship Id="rId239" Type="http://schemas.openxmlformats.org/officeDocument/2006/relationships/customXml" Target="../ink/ink965.xml"/><Relationship Id="rId390" Type="http://schemas.openxmlformats.org/officeDocument/2006/relationships/image" Target="../media/image1038.png"/><Relationship Id="rId404" Type="http://schemas.openxmlformats.org/officeDocument/2006/relationships/image" Target="../media/image1045.png"/><Relationship Id="rId446" Type="http://schemas.openxmlformats.org/officeDocument/2006/relationships/image" Target="../media/image1066.png"/><Relationship Id="rId250" Type="http://schemas.openxmlformats.org/officeDocument/2006/relationships/image" Target="../media/image968.png"/><Relationship Id="rId292" Type="http://schemas.openxmlformats.org/officeDocument/2006/relationships/image" Target="../media/image989.png"/><Relationship Id="rId306" Type="http://schemas.openxmlformats.org/officeDocument/2006/relationships/image" Target="../media/image996.png"/><Relationship Id="rId488" Type="http://schemas.openxmlformats.org/officeDocument/2006/relationships/image" Target="../media/image1087.png"/><Relationship Id="rId45" Type="http://schemas.openxmlformats.org/officeDocument/2006/relationships/image" Target="../media/image866.png"/><Relationship Id="rId87" Type="http://schemas.openxmlformats.org/officeDocument/2006/relationships/image" Target="../media/image887.png"/><Relationship Id="rId110" Type="http://schemas.openxmlformats.org/officeDocument/2006/relationships/customXml" Target="../ink/ink900.xml"/><Relationship Id="rId348" Type="http://schemas.openxmlformats.org/officeDocument/2006/relationships/image" Target="../media/image1017.png"/><Relationship Id="rId513" Type="http://schemas.openxmlformats.org/officeDocument/2006/relationships/customXml" Target="../ink/ink1102.xml"/><Relationship Id="rId152" Type="http://schemas.openxmlformats.org/officeDocument/2006/relationships/image" Target="../media/image919.png"/><Relationship Id="rId194" Type="http://schemas.openxmlformats.org/officeDocument/2006/relationships/image" Target="../media/image940.png"/><Relationship Id="rId208" Type="http://schemas.openxmlformats.org/officeDocument/2006/relationships/image" Target="../media/image947.png"/><Relationship Id="rId415" Type="http://schemas.openxmlformats.org/officeDocument/2006/relationships/customXml" Target="../ink/ink1053.xml"/><Relationship Id="rId457" Type="http://schemas.openxmlformats.org/officeDocument/2006/relationships/customXml" Target="../ink/ink1074.xml"/><Relationship Id="rId261" Type="http://schemas.openxmlformats.org/officeDocument/2006/relationships/customXml" Target="../ink/ink976.xml"/><Relationship Id="rId499" Type="http://schemas.openxmlformats.org/officeDocument/2006/relationships/customXml" Target="../ink/ink1095.xml"/><Relationship Id="rId14" Type="http://schemas.openxmlformats.org/officeDocument/2006/relationships/customXml" Target="../ink/ink852.xml"/><Relationship Id="rId56" Type="http://schemas.openxmlformats.org/officeDocument/2006/relationships/customXml" Target="../ink/ink873.xml"/><Relationship Id="rId317" Type="http://schemas.openxmlformats.org/officeDocument/2006/relationships/customXml" Target="../ink/ink1004.xml"/><Relationship Id="rId359" Type="http://schemas.openxmlformats.org/officeDocument/2006/relationships/customXml" Target="../ink/ink1025.xml"/><Relationship Id="rId524" Type="http://schemas.openxmlformats.org/officeDocument/2006/relationships/image" Target="../media/image1105.png"/><Relationship Id="rId98" Type="http://schemas.openxmlformats.org/officeDocument/2006/relationships/customXml" Target="../ink/ink894.xml"/><Relationship Id="rId121" Type="http://schemas.openxmlformats.org/officeDocument/2006/relationships/image" Target="../media/image904.png"/><Relationship Id="rId163" Type="http://schemas.openxmlformats.org/officeDocument/2006/relationships/customXml" Target="../ink/ink927.xml"/><Relationship Id="rId219" Type="http://schemas.openxmlformats.org/officeDocument/2006/relationships/customXml" Target="../ink/ink955.xml"/><Relationship Id="rId370" Type="http://schemas.openxmlformats.org/officeDocument/2006/relationships/image" Target="../media/image1028.png"/><Relationship Id="rId426" Type="http://schemas.openxmlformats.org/officeDocument/2006/relationships/image" Target="../media/image1056.png"/><Relationship Id="rId230" Type="http://schemas.openxmlformats.org/officeDocument/2006/relationships/image" Target="../media/image958.png"/><Relationship Id="rId468" Type="http://schemas.openxmlformats.org/officeDocument/2006/relationships/image" Target="../media/image1077.png"/><Relationship Id="rId25" Type="http://schemas.openxmlformats.org/officeDocument/2006/relationships/image" Target="../media/image856.png"/><Relationship Id="rId46" Type="http://schemas.openxmlformats.org/officeDocument/2006/relationships/customXml" Target="../ink/ink868.xml"/><Relationship Id="rId67" Type="http://schemas.openxmlformats.org/officeDocument/2006/relationships/image" Target="../media/image877.png"/><Relationship Id="rId272" Type="http://schemas.openxmlformats.org/officeDocument/2006/relationships/image" Target="../media/image979.png"/><Relationship Id="rId293" Type="http://schemas.openxmlformats.org/officeDocument/2006/relationships/customXml" Target="../ink/ink992.xml"/><Relationship Id="rId307" Type="http://schemas.openxmlformats.org/officeDocument/2006/relationships/customXml" Target="../ink/ink999.xml"/><Relationship Id="rId328" Type="http://schemas.openxmlformats.org/officeDocument/2006/relationships/image" Target="../media/image1007.png"/><Relationship Id="rId349" Type="http://schemas.openxmlformats.org/officeDocument/2006/relationships/customXml" Target="../ink/ink1020.xml"/><Relationship Id="rId514" Type="http://schemas.openxmlformats.org/officeDocument/2006/relationships/image" Target="../media/image1100.png"/><Relationship Id="rId535" Type="http://schemas.openxmlformats.org/officeDocument/2006/relationships/customXml" Target="../ink/ink1113.xml"/><Relationship Id="rId88" Type="http://schemas.openxmlformats.org/officeDocument/2006/relationships/customXml" Target="../ink/ink889.xml"/><Relationship Id="rId111" Type="http://schemas.openxmlformats.org/officeDocument/2006/relationships/image" Target="../media/image899.png"/><Relationship Id="rId132" Type="http://schemas.openxmlformats.org/officeDocument/2006/relationships/customXml" Target="../ink/ink911.xml"/><Relationship Id="rId153" Type="http://schemas.openxmlformats.org/officeDocument/2006/relationships/customXml" Target="../ink/ink922.xml"/><Relationship Id="rId174" Type="http://schemas.openxmlformats.org/officeDocument/2006/relationships/image" Target="../media/image930.png"/><Relationship Id="rId195" Type="http://schemas.openxmlformats.org/officeDocument/2006/relationships/customXml" Target="../ink/ink943.xml"/><Relationship Id="rId209" Type="http://schemas.openxmlformats.org/officeDocument/2006/relationships/customXml" Target="../ink/ink950.xml"/><Relationship Id="rId360" Type="http://schemas.openxmlformats.org/officeDocument/2006/relationships/image" Target="../media/image1023.png"/><Relationship Id="rId381" Type="http://schemas.openxmlformats.org/officeDocument/2006/relationships/customXml" Target="../ink/ink1036.xml"/><Relationship Id="rId416" Type="http://schemas.openxmlformats.org/officeDocument/2006/relationships/image" Target="../media/image1051.png"/><Relationship Id="rId220" Type="http://schemas.openxmlformats.org/officeDocument/2006/relationships/image" Target="../media/image953.png"/><Relationship Id="rId241" Type="http://schemas.openxmlformats.org/officeDocument/2006/relationships/customXml" Target="../ink/ink966.xml"/><Relationship Id="rId437" Type="http://schemas.openxmlformats.org/officeDocument/2006/relationships/customXml" Target="../ink/ink1064.xml"/><Relationship Id="rId458" Type="http://schemas.openxmlformats.org/officeDocument/2006/relationships/image" Target="../media/image1072.png"/><Relationship Id="rId479" Type="http://schemas.openxmlformats.org/officeDocument/2006/relationships/customXml" Target="../ink/ink1085.xml"/><Relationship Id="rId15" Type="http://schemas.openxmlformats.org/officeDocument/2006/relationships/image" Target="../media/image851.png"/><Relationship Id="rId36" Type="http://schemas.openxmlformats.org/officeDocument/2006/relationships/customXml" Target="../ink/ink863.xml"/><Relationship Id="rId57" Type="http://schemas.openxmlformats.org/officeDocument/2006/relationships/image" Target="../media/image872.png"/><Relationship Id="rId262" Type="http://schemas.openxmlformats.org/officeDocument/2006/relationships/image" Target="../media/image974.png"/><Relationship Id="rId283" Type="http://schemas.openxmlformats.org/officeDocument/2006/relationships/customXml" Target="../ink/ink987.xml"/><Relationship Id="rId318" Type="http://schemas.openxmlformats.org/officeDocument/2006/relationships/image" Target="../media/image1002.png"/><Relationship Id="rId339" Type="http://schemas.openxmlformats.org/officeDocument/2006/relationships/customXml" Target="../ink/ink1015.xml"/><Relationship Id="rId490" Type="http://schemas.openxmlformats.org/officeDocument/2006/relationships/image" Target="../media/image1088.png"/><Relationship Id="rId504" Type="http://schemas.openxmlformats.org/officeDocument/2006/relationships/image" Target="../media/image1095.png"/><Relationship Id="rId525" Type="http://schemas.openxmlformats.org/officeDocument/2006/relationships/customXml" Target="../ink/ink1108.xml"/><Relationship Id="rId78" Type="http://schemas.openxmlformats.org/officeDocument/2006/relationships/customXml" Target="../ink/ink884.xml"/><Relationship Id="rId99" Type="http://schemas.openxmlformats.org/officeDocument/2006/relationships/image" Target="../media/image893.png"/><Relationship Id="rId101" Type="http://schemas.openxmlformats.org/officeDocument/2006/relationships/image" Target="../media/image894.png"/><Relationship Id="rId122" Type="http://schemas.openxmlformats.org/officeDocument/2006/relationships/customXml" Target="../ink/ink906.xml"/><Relationship Id="rId143" Type="http://schemas.openxmlformats.org/officeDocument/2006/relationships/image" Target="../media/image915.png"/><Relationship Id="rId164" Type="http://schemas.openxmlformats.org/officeDocument/2006/relationships/image" Target="../media/image925.png"/><Relationship Id="rId185" Type="http://schemas.openxmlformats.org/officeDocument/2006/relationships/customXml" Target="../ink/ink938.xml"/><Relationship Id="rId350" Type="http://schemas.openxmlformats.org/officeDocument/2006/relationships/image" Target="../media/image1018.png"/><Relationship Id="rId371" Type="http://schemas.openxmlformats.org/officeDocument/2006/relationships/customXml" Target="../ink/ink1031.xml"/><Relationship Id="rId406" Type="http://schemas.openxmlformats.org/officeDocument/2006/relationships/image" Target="../media/image1046.png"/><Relationship Id="rId9" Type="http://schemas.openxmlformats.org/officeDocument/2006/relationships/image" Target="../media/image848.png"/><Relationship Id="rId210" Type="http://schemas.openxmlformats.org/officeDocument/2006/relationships/image" Target="../media/image948.png"/><Relationship Id="rId392" Type="http://schemas.openxmlformats.org/officeDocument/2006/relationships/image" Target="../media/image1039.png"/><Relationship Id="rId427" Type="http://schemas.openxmlformats.org/officeDocument/2006/relationships/customXml" Target="../ink/ink1059.xml"/><Relationship Id="rId448" Type="http://schemas.openxmlformats.org/officeDocument/2006/relationships/image" Target="../media/image1067.png"/><Relationship Id="rId469" Type="http://schemas.openxmlformats.org/officeDocument/2006/relationships/customXml" Target="../ink/ink1080.xml"/><Relationship Id="rId26" Type="http://schemas.openxmlformats.org/officeDocument/2006/relationships/customXml" Target="../ink/ink858.xml"/><Relationship Id="rId231" Type="http://schemas.openxmlformats.org/officeDocument/2006/relationships/customXml" Target="../ink/ink961.xml"/><Relationship Id="rId252" Type="http://schemas.openxmlformats.org/officeDocument/2006/relationships/image" Target="../media/image969.png"/><Relationship Id="rId273" Type="http://schemas.openxmlformats.org/officeDocument/2006/relationships/customXml" Target="../ink/ink982.xml"/><Relationship Id="rId294" Type="http://schemas.openxmlformats.org/officeDocument/2006/relationships/image" Target="../media/image990.png"/><Relationship Id="rId308" Type="http://schemas.openxmlformats.org/officeDocument/2006/relationships/image" Target="../media/image997.png"/><Relationship Id="rId329" Type="http://schemas.openxmlformats.org/officeDocument/2006/relationships/customXml" Target="../ink/ink1010.xml"/><Relationship Id="rId480" Type="http://schemas.openxmlformats.org/officeDocument/2006/relationships/image" Target="../media/image1083.png"/><Relationship Id="rId515" Type="http://schemas.openxmlformats.org/officeDocument/2006/relationships/customXml" Target="../ink/ink1103.xml"/><Relationship Id="rId536" Type="http://schemas.openxmlformats.org/officeDocument/2006/relationships/image" Target="../media/image1111.png"/><Relationship Id="rId47" Type="http://schemas.openxmlformats.org/officeDocument/2006/relationships/image" Target="../media/image867.png"/><Relationship Id="rId68" Type="http://schemas.openxmlformats.org/officeDocument/2006/relationships/customXml" Target="../ink/ink879.xml"/><Relationship Id="rId89" Type="http://schemas.openxmlformats.org/officeDocument/2006/relationships/image" Target="../media/image888.png"/><Relationship Id="rId112" Type="http://schemas.openxmlformats.org/officeDocument/2006/relationships/customXml" Target="../ink/ink901.xml"/><Relationship Id="rId133" Type="http://schemas.openxmlformats.org/officeDocument/2006/relationships/image" Target="../media/image910.png"/><Relationship Id="rId154" Type="http://schemas.openxmlformats.org/officeDocument/2006/relationships/image" Target="../media/image920.png"/><Relationship Id="rId175" Type="http://schemas.openxmlformats.org/officeDocument/2006/relationships/customXml" Target="../ink/ink933.xml"/><Relationship Id="rId340" Type="http://schemas.openxmlformats.org/officeDocument/2006/relationships/image" Target="../media/image1013.png"/><Relationship Id="rId361" Type="http://schemas.openxmlformats.org/officeDocument/2006/relationships/customXml" Target="../ink/ink1026.xml"/><Relationship Id="rId196" Type="http://schemas.openxmlformats.org/officeDocument/2006/relationships/image" Target="../media/image941.png"/><Relationship Id="rId200" Type="http://schemas.openxmlformats.org/officeDocument/2006/relationships/image" Target="../media/image943.png"/><Relationship Id="rId382" Type="http://schemas.openxmlformats.org/officeDocument/2006/relationships/image" Target="../media/image1034.png"/><Relationship Id="rId417" Type="http://schemas.openxmlformats.org/officeDocument/2006/relationships/customXml" Target="../ink/ink1054.xml"/><Relationship Id="rId438" Type="http://schemas.openxmlformats.org/officeDocument/2006/relationships/image" Target="../media/image1062.png"/><Relationship Id="rId459" Type="http://schemas.openxmlformats.org/officeDocument/2006/relationships/customXml" Target="../ink/ink1075.xml"/><Relationship Id="rId16" Type="http://schemas.openxmlformats.org/officeDocument/2006/relationships/customXml" Target="../ink/ink853.xml"/><Relationship Id="rId221" Type="http://schemas.openxmlformats.org/officeDocument/2006/relationships/customXml" Target="../ink/ink956.xml"/><Relationship Id="rId242" Type="http://schemas.openxmlformats.org/officeDocument/2006/relationships/image" Target="../media/image964.png"/><Relationship Id="rId263" Type="http://schemas.openxmlformats.org/officeDocument/2006/relationships/customXml" Target="../ink/ink977.xml"/><Relationship Id="rId284" Type="http://schemas.openxmlformats.org/officeDocument/2006/relationships/image" Target="../media/image985.png"/><Relationship Id="rId319" Type="http://schemas.openxmlformats.org/officeDocument/2006/relationships/customXml" Target="../ink/ink1005.xml"/><Relationship Id="rId470" Type="http://schemas.openxmlformats.org/officeDocument/2006/relationships/image" Target="../media/image1078.png"/><Relationship Id="rId491" Type="http://schemas.openxmlformats.org/officeDocument/2006/relationships/customXml" Target="../ink/ink1091.xml"/><Relationship Id="rId505" Type="http://schemas.openxmlformats.org/officeDocument/2006/relationships/customXml" Target="../ink/ink1098.xml"/><Relationship Id="rId526" Type="http://schemas.openxmlformats.org/officeDocument/2006/relationships/image" Target="../media/image1106.png"/><Relationship Id="rId37" Type="http://schemas.openxmlformats.org/officeDocument/2006/relationships/image" Target="../media/image862.png"/><Relationship Id="rId58" Type="http://schemas.openxmlformats.org/officeDocument/2006/relationships/customXml" Target="../ink/ink874.xml"/><Relationship Id="rId79" Type="http://schemas.openxmlformats.org/officeDocument/2006/relationships/image" Target="../media/image883.png"/><Relationship Id="rId102" Type="http://schemas.openxmlformats.org/officeDocument/2006/relationships/customXml" Target="../ink/ink896.xml"/><Relationship Id="rId123" Type="http://schemas.openxmlformats.org/officeDocument/2006/relationships/image" Target="../media/image905.png"/><Relationship Id="rId144" Type="http://schemas.openxmlformats.org/officeDocument/2006/relationships/customXml" Target="../ink/ink917.xml"/><Relationship Id="rId330" Type="http://schemas.openxmlformats.org/officeDocument/2006/relationships/image" Target="../media/image1008.png"/><Relationship Id="rId90" Type="http://schemas.openxmlformats.org/officeDocument/2006/relationships/customXml" Target="../ink/ink890.xml"/><Relationship Id="rId165" Type="http://schemas.openxmlformats.org/officeDocument/2006/relationships/customXml" Target="../ink/ink928.xml"/><Relationship Id="rId186" Type="http://schemas.openxmlformats.org/officeDocument/2006/relationships/image" Target="../media/image936.png"/><Relationship Id="rId351" Type="http://schemas.openxmlformats.org/officeDocument/2006/relationships/customXml" Target="../ink/ink1021.xml"/><Relationship Id="rId372" Type="http://schemas.openxmlformats.org/officeDocument/2006/relationships/image" Target="../media/image1029.png"/><Relationship Id="rId393" Type="http://schemas.openxmlformats.org/officeDocument/2006/relationships/customXml" Target="../ink/ink1042.xml"/><Relationship Id="rId407" Type="http://schemas.openxmlformats.org/officeDocument/2006/relationships/customXml" Target="../ink/ink1049.xml"/><Relationship Id="rId428" Type="http://schemas.openxmlformats.org/officeDocument/2006/relationships/image" Target="../media/image1057.png"/><Relationship Id="rId449" Type="http://schemas.openxmlformats.org/officeDocument/2006/relationships/customXml" Target="../ink/ink1070.xml"/><Relationship Id="rId211" Type="http://schemas.openxmlformats.org/officeDocument/2006/relationships/customXml" Target="../ink/ink951.xml"/><Relationship Id="rId232" Type="http://schemas.openxmlformats.org/officeDocument/2006/relationships/image" Target="../media/image959.png"/><Relationship Id="rId253" Type="http://schemas.openxmlformats.org/officeDocument/2006/relationships/customXml" Target="../ink/ink972.xml"/><Relationship Id="rId274" Type="http://schemas.openxmlformats.org/officeDocument/2006/relationships/image" Target="../media/image980.png"/><Relationship Id="rId295" Type="http://schemas.openxmlformats.org/officeDocument/2006/relationships/customXml" Target="../ink/ink993.xml"/><Relationship Id="rId309" Type="http://schemas.openxmlformats.org/officeDocument/2006/relationships/customXml" Target="../ink/ink1000.xml"/><Relationship Id="rId460" Type="http://schemas.openxmlformats.org/officeDocument/2006/relationships/image" Target="../media/image1073.png"/><Relationship Id="rId481" Type="http://schemas.openxmlformats.org/officeDocument/2006/relationships/customXml" Target="../ink/ink1086.xml"/><Relationship Id="rId516" Type="http://schemas.openxmlformats.org/officeDocument/2006/relationships/image" Target="../media/image1101.png"/><Relationship Id="rId27" Type="http://schemas.openxmlformats.org/officeDocument/2006/relationships/image" Target="../media/image857.png"/><Relationship Id="rId48" Type="http://schemas.openxmlformats.org/officeDocument/2006/relationships/customXml" Target="../ink/ink869.xml"/><Relationship Id="rId69" Type="http://schemas.openxmlformats.org/officeDocument/2006/relationships/image" Target="../media/image878.png"/><Relationship Id="rId113" Type="http://schemas.openxmlformats.org/officeDocument/2006/relationships/image" Target="../media/image900.png"/><Relationship Id="rId134" Type="http://schemas.openxmlformats.org/officeDocument/2006/relationships/customXml" Target="../ink/ink912.xml"/><Relationship Id="rId320" Type="http://schemas.openxmlformats.org/officeDocument/2006/relationships/image" Target="../media/image1003.png"/><Relationship Id="rId537" Type="http://schemas.openxmlformats.org/officeDocument/2006/relationships/customXml" Target="../ink/ink1114.xml"/><Relationship Id="rId80" Type="http://schemas.openxmlformats.org/officeDocument/2006/relationships/customXml" Target="../ink/ink885.xml"/><Relationship Id="rId155" Type="http://schemas.openxmlformats.org/officeDocument/2006/relationships/customXml" Target="../ink/ink923.xml"/><Relationship Id="rId176" Type="http://schemas.openxmlformats.org/officeDocument/2006/relationships/image" Target="../media/image931.png"/><Relationship Id="rId197" Type="http://schemas.openxmlformats.org/officeDocument/2006/relationships/customXml" Target="../ink/ink944.xml"/><Relationship Id="rId341" Type="http://schemas.openxmlformats.org/officeDocument/2006/relationships/customXml" Target="../ink/ink1016.xml"/><Relationship Id="rId362" Type="http://schemas.openxmlformats.org/officeDocument/2006/relationships/image" Target="../media/image1024.png"/><Relationship Id="rId383" Type="http://schemas.openxmlformats.org/officeDocument/2006/relationships/customXml" Target="../ink/ink1037.xml"/><Relationship Id="rId418" Type="http://schemas.openxmlformats.org/officeDocument/2006/relationships/image" Target="../media/image1052.png"/><Relationship Id="rId439" Type="http://schemas.openxmlformats.org/officeDocument/2006/relationships/customXml" Target="../ink/ink1065.xml"/><Relationship Id="rId201" Type="http://schemas.openxmlformats.org/officeDocument/2006/relationships/customXml" Target="../ink/ink946.xml"/><Relationship Id="rId222" Type="http://schemas.openxmlformats.org/officeDocument/2006/relationships/image" Target="../media/image954.png"/><Relationship Id="rId243" Type="http://schemas.openxmlformats.org/officeDocument/2006/relationships/customXml" Target="../ink/ink967.xml"/><Relationship Id="rId264" Type="http://schemas.openxmlformats.org/officeDocument/2006/relationships/image" Target="../media/image975.png"/><Relationship Id="rId285" Type="http://schemas.openxmlformats.org/officeDocument/2006/relationships/customXml" Target="../ink/ink988.xml"/><Relationship Id="rId450" Type="http://schemas.openxmlformats.org/officeDocument/2006/relationships/image" Target="../media/image1068.png"/><Relationship Id="rId471" Type="http://schemas.openxmlformats.org/officeDocument/2006/relationships/customXml" Target="../ink/ink1081.xml"/><Relationship Id="rId506" Type="http://schemas.openxmlformats.org/officeDocument/2006/relationships/image" Target="../media/image1096.png"/><Relationship Id="rId17" Type="http://schemas.openxmlformats.org/officeDocument/2006/relationships/image" Target="../media/image852.png"/><Relationship Id="rId38" Type="http://schemas.openxmlformats.org/officeDocument/2006/relationships/customXml" Target="../ink/ink864.xml"/><Relationship Id="rId59" Type="http://schemas.openxmlformats.org/officeDocument/2006/relationships/image" Target="../media/image873.png"/><Relationship Id="rId103" Type="http://schemas.openxmlformats.org/officeDocument/2006/relationships/image" Target="../media/image895.png"/><Relationship Id="rId124" Type="http://schemas.openxmlformats.org/officeDocument/2006/relationships/customXml" Target="../ink/ink907.xml"/><Relationship Id="rId310" Type="http://schemas.openxmlformats.org/officeDocument/2006/relationships/image" Target="../media/image998.png"/><Relationship Id="rId492" Type="http://schemas.openxmlformats.org/officeDocument/2006/relationships/image" Target="../media/image1089.png"/><Relationship Id="rId527" Type="http://schemas.openxmlformats.org/officeDocument/2006/relationships/customXml" Target="../ink/ink1109.xml"/><Relationship Id="rId70" Type="http://schemas.openxmlformats.org/officeDocument/2006/relationships/customXml" Target="../ink/ink880.xml"/><Relationship Id="rId91" Type="http://schemas.openxmlformats.org/officeDocument/2006/relationships/image" Target="../media/image889.png"/><Relationship Id="rId145" Type="http://schemas.openxmlformats.org/officeDocument/2006/relationships/image" Target="../media/image916.png"/><Relationship Id="rId166" Type="http://schemas.openxmlformats.org/officeDocument/2006/relationships/image" Target="../media/image926.png"/><Relationship Id="rId187" Type="http://schemas.openxmlformats.org/officeDocument/2006/relationships/customXml" Target="../ink/ink939.xml"/><Relationship Id="rId331" Type="http://schemas.openxmlformats.org/officeDocument/2006/relationships/customXml" Target="../ink/ink1011.xml"/><Relationship Id="rId352" Type="http://schemas.openxmlformats.org/officeDocument/2006/relationships/image" Target="../media/image1019.png"/><Relationship Id="rId373" Type="http://schemas.openxmlformats.org/officeDocument/2006/relationships/customXml" Target="../ink/ink1032.xml"/><Relationship Id="rId394" Type="http://schemas.openxmlformats.org/officeDocument/2006/relationships/image" Target="../media/image1040.png"/><Relationship Id="rId408" Type="http://schemas.openxmlformats.org/officeDocument/2006/relationships/image" Target="../media/image1047.png"/><Relationship Id="rId429" Type="http://schemas.openxmlformats.org/officeDocument/2006/relationships/customXml" Target="../ink/ink1060.xml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949.png"/><Relationship Id="rId233" Type="http://schemas.openxmlformats.org/officeDocument/2006/relationships/customXml" Target="../ink/ink962.xml"/><Relationship Id="rId254" Type="http://schemas.openxmlformats.org/officeDocument/2006/relationships/image" Target="../media/image970.png"/><Relationship Id="rId440" Type="http://schemas.openxmlformats.org/officeDocument/2006/relationships/image" Target="../media/image1063.png"/><Relationship Id="rId28" Type="http://schemas.openxmlformats.org/officeDocument/2006/relationships/customXml" Target="../ink/ink859.xml"/><Relationship Id="rId49" Type="http://schemas.openxmlformats.org/officeDocument/2006/relationships/image" Target="../media/image868.png"/><Relationship Id="rId114" Type="http://schemas.openxmlformats.org/officeDocument/2006/relationships/customXml" Target="../ink/ink902.xml"/><Relationship Id="rId275" Type="http://schemas.openxmlformats.org/officeDocument/2006/relationships/customXml" Target="../ink/ink983.xml"/><Relationship Id="rId296" Type="http://schemas.openxmlformats.org/officeDocument/2006/relationships/image" Target="../media/image991.png"/><Relationship Id="rId300" Type="http://schemas.openxmlformats.org/officeDocument/2006/relationships/image" Target="../media/image993.png"/><Relationship Id="rId461" Type="http://schemas.openxmlformats.org/officeDocument/2006/relationships/customXml" Target="../ink/ink1076.xml"/><Relationship Id="rId482" Type="http://schemas.openxmlformats.org/officeDocument/2006/relationships/image" Target="../media/image1084.png"/><Relationship Id="rId517" Type="http://schemas.openxmlformats.org/officeDocument/2006/relationships/customXml" Target="../ink/ink1104.xml"/><Relationship Id="rId538" Type="http://schemas.openxmlformats.org/officeDocument/2006/relationships/image" Target="../media/image1112.png"/><Relationship Id="rId60" Type="http://schemas.openxmlformats.org/officeDocument/2006/relationships/customXml" Target="../ink/ink875.xml"/><Relationship Id="rId81" Type="http://schemas.openxmlformats.org/officeDocument/2006/relationships/image" Target="../media/image884.png"/><Relationship Id="rId135" Type="http://schemas.openxmlformats.org/officeDocument/2006/relationships/image" Target="../media/image911.png"/><Relationship Id="rId156" Type="http://schemas.openxmlformats.org/officeDocument/2006/relationships/image" Target="../media/image921.png"/><Relationship Id="rId177" Type="http://schemas.openxmlformats.org/officeDocument/2006/relationships/customXml" Target="../ink/ink934.xml"/><Relationship Id="rId198" Type="http://schemas.openxmlformats.org/officeDocument/2006/relationships/image" Target="../media/image942.png"/><Relationship Id="rId321" Type="http://schemas.openxmlformats.org/officeDocument/2006/relationships/customXml" Target="../ink/ink1006.xml"/><Relationship Id="rId342" Type="http://schemas.openxmlformats.org/officeDocument/2006/relationships/image" Target="../media/image1014.png"/><Relationship Id="rId363" Type="http://schemas.openxmlformats.org/officeDocument/2006/relationships/customXml" Target="../ink/ink1027.xml"/><Relationship Id="rId384" Type="http://schemas.openxmlformats.org/officeDocument/2006/relationships/image" Target="../media/image1035.png"/><Relationship Id="rId419" Type="http://schemas.openxmlformats.org/officeDocument/2006/relationships/customXml" Target="../ink/ink1055.xml"/><Relationship Id="rId202" Type="http://schemas.openxmlformats.org/officeDocument/2006/relationships/image" Target="../media/image944.png"/><Relationship Id="rId223" Type="http://schemas.openxmlformats.org/officeDocument/2006/relationships/customXml" Target="../ink/ink957.xml"/><Relationship Id="rId244" Type="http://schemas.openxmlformats.org/officeDocument/2006/relationships/image" Target="../media/image965.png"/><Relationship Id="rId430" Type="http://schemas.openxmlformats.org/officeDocument/2006/relationships/image" Target="../media/image1058.png"/><Relationship Id="rId18" Type="http://schemas.openxmlformats.org/officeDocument/2006/relationships/customXml" Target="../ink/ink854.xml"/><Relationship Id="rId39" Type="http://schemas.openxmlformats.org/officeDocument/2006/relationships/image" Target="../media/image863.png"/><Relationship Id="rId265" Type="http://schemas.openxmlformats.org/officeDocument/2006/relationships/customXml" Target="../ink/ink978.xml"/><Relationship Id="rId286" Type="http://schemas.openxmlformats.org/officeDocument/2006/relationships/image" Target="../media/image986.png"/><Relationship Id="rId451" Type="http://schemas.openxmlformats.org/officeDocument/2006/relationships/customXml" Target="../ink/ink1071.xml"/><Relationship Id="rId472" Type="http://schemas.openxmlformats.org/officeDocument/2006/relationships/image" Target="../media/image1079.png"/><Relationship Id="rId493" Type="http://schemas.openxmlformats.org/officeDocument/2006/relationships/customXml" Target="../ink/ink1092.xml"/><Relationship Id="rId507" Type="http://schemas.openxmlformats.org/officeDocument/2006/relationships/customXml" Target="../ink/ink1099.xml"/><Relationship Id="rId528" Type="http://schemas.openxmlformats.org/officeDocument/2006/relationships/image" Target="../media/image1107.png"/><Relationship Id="rId50" Type="http://schemas.openxmlformats.org/officeDocument/2006/relationships/customXml" Target="../ink/ink870.xml"/><Relationship Id="rId104" Type="http://schemas.openxmlformats.org/officeDocument/2006/relationships/customXml" Target="../ink/ink897.xml"/><Relationship Id="rId125" Type="http://schemas.openxmlformats.org/officeDocument/2006/relationships/image" Target="../media/image906.png"/><Relationship Id="rId146" Type="http://schemas.openxmlformats.org/officeDocument/2006/relationships/customXml" Target="../ink/ink918.xml"/><Relationship Id="rId167" Type="http://schemas.openxmlformats.org/officeDocument/2006/relationships/customXml" Target="../ink/ink929.xml"/><Relationship Id="rId188" Type="http://schemas.openxmlformats.org/officeDocument/2006/relationships/image" Target="../media/image937.png"/><Relationship Id="rId311" Type="http://schemas.openxmlformats.org/officeDocument/2006/relationships/customXml" Target="../ink/ink1001.xml"/><Relationship Id="rId332" Type="http://schemas.openxmlformats.org/officeDocument/2006/relationships/image" Target="../media/image1009.png"/><Relationship Id="rId353" Type="http://schemas.openxmlformats.org/officeDocument/2006/relationships/customXml" Target="../ink/ink1022.xml"/><Relationship Id="rId374" Type="http://schemas.openxmlformats.org/officeDocument/2006/relationships/image" Target="../media/image1030.png"/><Relationship Id="rId395" Type="http://schemas.openxmlformats.org/officeDocument/2006/relationships/customXml" Target="../ink/ink1043.xml"/><Relationship Id="rId409" Type="http://schemas.openxmlformats.org/officeDocument/2006/relationships/customXml" Target="../ink/ink1050.xml"/><Relationship Id="rId71" Type="http://schemas.openxmlformats.org/officeDocument/2006/relationships/image" Target="../media/image879.png"/><Relationship Id="rId92" Type="http://schemas.openxmlformats.org/officeDocument/2006/relationships/customXml" Target="../ink/ink891.xml"/><Relationship Id="rId213" Type="http://schemas.openxmlformats.org/officeDocument/2006/relationships/customXml" Target="../ink/ink952.xml"/><Relationship Id="rId234" Type="http://schemas.openxmlformats.org/officeDocument/2006/relationships/image" Target="../media/image960.png"/><Relationship Id="rId420" Type="http://schemas.openxmlformats.org/officeDocument/2006/relationships/image" Target="../media/image1053.png"/><Relationship Id="rId2" Type="http://schemas.openxmlformats.org/officeDocument/2006/relationships/customXml" Target="../ink/ink846.xml"/><Relationship Id="rId29" Type="http://schemas.openxmlformats.org/officeDocument/2006/relationships/image" Target="../media/image858.png"/><Relationship Id="rId255" Type="http://schemas.openxmlformats.org/officeDocument/2006/relationships/customXml" Target="../ink/ink973.xml"/><Relationship Id="rId276" Type="http://schemas.openxmlformats.org/officeDocument/2006/relationships/image" Target="../media/image981.png"/><Relationship Id="rId297" Type="http://schemas.openxmlformats.org/officeDocument/2006/relationships/customXml" Target="../ink/ink994.xml"/><Relationship Id="rId441" Type="http://schemas.openxmlformats.org/officeDocument/2006/relationships/customXml" Target="../ink/ink1066.xml"/><Relationship Id="rId462" Type="http://schemas.openxmlformats.org/officeDocument/2006/relationships/image" Target="../media/image1074.png"/><Relationship Id="rId483" Type="http://schemas.openxmlformats.org/officeDocument/2006/relationships/customXml" Target="../ink/ink1087.xml"/><Relationship Id="rId518" Type="http://schemas.openxmlformats.org/officeDocument/2006/relationships/image" Target="../media/image1102.png"/><Relationship Id="rId40" Type="http://schemas.openxmlformats.org/officeDocument/2006/relationships/customXml" Target="../ink/ink865.xml"/><Relationship Id="rId115" Type="http://schemas.openxmlformats.org/officeDocument/2006/relationships/image" Target="../media/image901.png"/><Relationship Id="rId136" Type="http://schemas.openxmlformats.org/officeDocument/2006/relationships/customXml" Target="../ink/ink913.xml"/><Relationship Id="rId157" Type="http://schemas.openxmlformats.org/officeDocument/2006/relationships/customXml" Target="../ink/ink924.xml"/><Relationship Id="rId178" Type="http://schemas.openxmlformats.org/officeDocument/2006/relationships/image" Target="../media/image932.png"/><Relationship Id="rId301" Type="http://schemas.openxmlformats.org/officeDocument/2006/relationships/customXml" Target="../ink/ink996.xml"/><Relationship Id="rId322" Type="http://schemas.openxmlformats.org/officeDocument/2006/relationships/image" Target="../media/image1004.png"/><Relationship Id="rId343" Type="http://schemas.openxmlformats.org/officeDocument/2006/relationships/customXml" Target="../ink/ink1017.xml"/><Relationship Id="rId364" Type="http://schemas.openxmlformats.org/officeDocument/2006/relationships/image" Target="../media/image1025.png"/><Relationship Id="rId61" Type="http://schemas.openxmlformats.org/officeDocument/2006/relationships/image" Target="../media/image874.png"/><Relationship Id="rId82" Type="http://schemas.openxmlformats.org/officeDocument/2006/relationships/customXml" Target="../ink/ink886.xml"/><Relationship Id="rId199" Type="http://schemas.openxmlformats.org/officeDocument/2006/relationships/customXml" Target="../ink/ink945.xml"/><Relationship Id="rId203" Type="http://schemas.openxmlformats.org/officeDocument/2006/relationships/customXml" Target="../ink/ink947.xml"/><Relationship Id="rId385" Type="http://schemas.openxmlformats.org/officeDocument/2006/relationships/customXml" Target="../ink/ink1038.xml"/><Relationship Id="rId19" Type="http://schemas.openxmlformats.org/officeDocument/2006/relationships/image" Target="../media/image853.png"/><Relationship Id="rId224" Type="http://schemas.openxmlformats.org/officeDocument/2006/relationships/image" Target="../media/image955.png"/><Relationship Id="rId245" Type="http://schemas.openxmlformats.org/officeDocument/2006/relationships/customXml" Target="../ink/ink968.xml"/><Relationship Id="rId266" Type="http://schemas.openxmlformats.org/officeDocument/2006/relationships/image" Target="../media/image976.png"/><Relationship Id="rId287" Type="http://schemas.openxmlformats.org/officeDocument/2006/relationships/customXml" Target="../ink/ink989.xml"/><Relationship Id="rId410" Type="http://schemas.openxmlformats.org/officeDocument/2006/relationships/image" Target="../media/image1048.png"/><Relationship Id="rId431" Type="http://schemas.openxmlformats.org/officeDocument/2006/relationships/customXml" Target="../ink/ink1061.xml"/><Relationship Id="rId452" Type="http://schemas.openxmlformats.org/officeDocument/2006/relationships/image" Target="../media/image1069.png"/><Relationship Id="rId473" Type="http://schemas.openxmlformats.org/officeDocument/2006/relationships/customXml" Target="../ink/ink1082.xml"/><Relationship Id="rId494" Type="http://schemas.openxmlformats.org/officeDocument/2006/relationships/image" Target="../media/image1090.png"/><Relationship Id="rId508" Type="http://schemas.openxmlformats.org/officeDocument/2006/relationships/image" Target="../media/image1097.png"/><Relationship Id="rId529" Type="http://schemas.openxmlformats.org/officeDocument/2006/relationships/customXml" Target="../ink/ink1110.xml"/><Relationship Id="rId30" Type="http://schemas.openxmlformats.org/officeDocument/2006/relationships/customXml" Target="../ink/ink860.xml"/><Relationship Id="rId105" Type="http://schemas.openxmlformats.org/officeDocument/2006/relationships/image" Target="../media/image896.png"/><Relationship Id="rId126" Type="http://schemas.openxmlformats.org/officeDocument/2006/relationships/customXml" Target="../ink/ink908.xml"/><Relationship Id="rId147" Type="http://schemas.openxmlformats.org/officeDocument/2006/relationships/image" Target="../media/image917.png"/><Relationship Id="rId168" Type="http://schemas.openxmlformats.org/officeDocument/2006/relationships/image" Target="../media/image927.png"/><Relationship Id="rId312" Type="http://schemas.openxmlformats.org/officeDocument/2006/relationships/image" Target="../media/image999.png"/><Relationship Id="rId333" Type="http://schemas.openxmlformats.org/officeDocument/2006/relationships/customXml" Target="../ink/ink1012.xml"/><Relationship Id="rId354" Type="http://schemas.openxmlformats.org/officeDocument/2006/relationships/image" Target="../media/image1020.png"/><Relationship Id="rId51" Type="http://schemas.openxmlformats.org/officeDocument/2006/relationships/image" Target="../media/image869.png"/><Relationship Id="rId72" Type="http://schemas.openxmlformats.org/officeDocument/2006/relationships/customXml" Target="../ink/ink881.xml"/><Relationship Id="rId93" Type="http://schemas.openxmlformats.org/officeDocument/2006/relationships/image" Target="../media/image890.png"/><Relationship Id="rId189" Type="http://schemas.openxmlformats.org/officeDocument/2006/relationships/customXml" Target="../ink/ink940.xml"/><Relationship Id="rId375" Type="http://schemas.openxmlformats.org/officeDocument/2006/relationships/customXml" Target="../ink/ink1033.xml"/><Relationship Id="rId396" Type="http://schemas.openxmlformats.org/officeDocument/2006/relationships/image" Target="../media/image1041.png"/><Relationship Id="rId3" Type="http://schemas.openxmlformats.org/officeDocument/2006/relationships/image" Target="../media/image845.png"/><Relationship Id="rId214" Type="http://schemas.openxmlformats.org/officeDocument/2006/relationships/image" Target="../media/image950.png"/><Relationship Id="rId235" Type="http://schemas.openxmlformats.org/officeDocument/2006/relationships/customXml" Target="../ink/ink963.xml"/><Relationship Id="rId256" Type="http://schemas.openxmlformats.org/officeDocument/2006/relationships/image" Target="../media/image971.png"/><Relationship Id="rId277" Type="http://schemas.openxmlformats.org/officeDocument/2006/relationships/customXml" Target="../ink/ink984.xml"/><Relationship Id="rId298" Type="http://schemas.openxmlformats.org/officeDocument/2006/relationships/image" Target="../media/image992.png"/><Relationship Id="rId400" Type="http://schemas.openxmlformats.org/officeDocument/2006/relationships/image" Target="../media/image1043.png"/><Relationship Id="rId421" Type="http://schemas.openxmlformats.org/officeDocument/2006/relationships/customXml" Target="../ink/ink1056.xml"/><Relationship Id="rId442" Type="http://schemas.openxmlformats.org/officeDocument/2006/relationships/image" Target="../media/image1064.png"/><Relationship Id="rId463" Type="http://schemas.openxmlformats.org/officeDocument/2006/relationships/customXml" Target="../ink/ink1077.xml"/><Relationship Id="rId484" Type="http://schemas.openxmlformats.org/officeDocument/2006/relationships/image" Target="../media/image1085.png"/><Relationship Id="rId519" Type="http://schemas.openxmlformats.org/officeDocument/2006/relationships/customXml" Target="../ink/ink1105.xml"/><Relationship Id="rId116" Type="http://schemas.openxmlformats.org/officeDocument/2006/relationships/customXml" Target="../ink/ink903.xml"/><Relationship Id="rId137" Type="http://schemas.openxmlformats.org/officeDocument/2006/relationships/image" Target="../media/image912.png"/><Relationship Id="rId158" Type="http://schemas.openxmlformats.org/officeDocument/2006/relationships/image" Target="../media/image922.png"/><Relationship Id="rId302" Type="http://schemas.openxmlformats.org/officeDocument/2006/relationships/image" Target="../media/image994.png"/><Relationship Id="rId323" Type="http://schemas.openxmlformats.org/officeDocument/2006/relationships/customXml" Target="../ink/ink1007.xml"/><Relationship Id="rId344" Type="http://schemas.openxmlformats.org/officeDocument/2006/relationships/image" Target="../media/image1015.png"/><Relationship Id="rId530" Type="http://schemas.openxmlformats.org/officeDocument/2006/relationships/image" Target="../media/image1108.png"/><Relationship Id="rId20" Type="http://schemas.openxmlformats.org/officeDocument/2006/relationships/customXml" Target="../ink/ink855.xml"/><Relationship Id="rId41" Type="http://schemas.openxmlformats.org/officeDocument/2006/relationships/image" Target="../media/image864.png"/><Relationship Id="rId62" Type="http://schemas.openxmlformats.org/officeDocument/2006/relationships/customXml" Target="../ink/ink876.xml"/><Relationship Id="rId83" Type="http://schemas.openxmlformats.org/officeDocument/2006/relationships/image" Target="../media/image885.png"/><Relationship Id="rId179" Type="http://schemas.openxmlformats.org/officeDocument/2006/relationships/customXml" Target="../ink/ink935.xml"/><Relationship Id="rId365" Type="http://schemas.openxmlformats.org/officeDocument/2006/relationships/customXml" Target="../ink/ink1028.xml"/><Relationship Id="rId386" Type="http://schemas.openxmlformats.org/officeDocument/2006/relationships/image" Target="../media/image1036.png"/><Relationship Id="rId190" Type="http://schemas.openxmlformats.org/officeDocument/2006/relationships/image" Target="../media/image938.png"/><Relationship Id="rId204" Type="http://schemas.openxmlformats.org/officeDocument/2006/relationships/image" Target="../media/image945.png"/><Relationship Id="rId225" Type="http://schemas.openxmlformats.org/officeDocument/2006/relationships/customXml" Target="../ink/ink958.xml"/><Relationship Id="rId246" Type="http://schemas.openxmlformats.org/officeDocument/2006/relationships/image" Target="../media/image966.png"/><Relationship Id="rId267" Type="http://schemas.openxmlformats.org/officeDocument/2006/relationships/customXml" Target="../ink/ink979.xml"/><Relationship Id="rId288" Type="http://schemas.openxmlformats.org/officeDocument/2006/relationships/image" Target="../media/image987.png"/><Relationship Id="rId411" Type="http://schemas.openxmlformats.org/officeDocument/2006/relationships/customXml" Target="../ink/ink1051.xml"/><Relationship Id="rId432" Type="http://schemas.openxmlformats.org/officeDocument/2006/relationships/image" Target="../media/image1059.png"/><Relationship Id="rId453" Type="http://schemas.openxmlformats.org/officeDocument/2006/relationships/customXml" Target="../ink/ink1072.xml"/><Relationship Id="rId474" Type="http://schemas.openxmlformats.org/officeDocument/2006/relationships/image" Target="../media/image1080.png"/><Relationship Id="rId509" Type="http://schemas.openxmlformats.org/officeDocument/2006/relationships/customXml" Target="../ink/ink1100.xml"/><Relationship Id="rId106" Type="http://schemas.openxmlformats.org/officeDocument/2006/relationships/customXml" Target="../ink/ink898.xml"/><Relationship Id="rId127" Type="http://schemas.openxmlformats.org/officeDocument/2006/relationships/image" Target="../media/image907.png"/><Relationship Id="rId313" Type="http://schemas.openxmlformats.org/officeDocument/2006/relationships/customXml" Target="../ink/ink1002.xml"/><Relationship Id="rId495" Type="http://schemas.openxmlformats.org/officeDocument/2006/relationships/customXml" Target="../ink/ink1093.xml"/><Relationship Id="rId10" Type="http://schemas.openxmlformats.org/officeDocument/2006/relationships/customXml" Target="../ink/ink850.xml"/><Relationship Id="rId31" Type="http://schemas.openxmlformats.org/officeDocument/2006/relationships/image" Target="../media/image859.png"/><Relationship Id="rId52" Type="http://schemas.openxmlformats.org/officeDocument/2006/relationships/customXml" Target="../ink/ink871.xml"/><Relationship Id="rId73" Type="http://schemas.openxmlformats.org/officeDocument/2006/relationships/image" Target="../media/image880.png"/><Relationship Id="rId94" Type="http://schemas.openxmlformats.org/officeDocument/2006/relationships/customXml" Target="../ink/ink892.xml"/><Relationship Id="rId148" Type="http://schemas.openxmlformats.org/officeDocument/2006/relationships/customXml" Target="../ink/ink919.xml"/><Relationship Id="rId169" Type="http://schemas.openxmlformats.org/officeDocument/2006/relationships/customXml" Target="../ink/ink930.xml"/><Relationship Id="rId334" Type="http://schemas.openxmlformats.org/officeDocument/2006/relationships/image" Target="../media/image1010.png"/><Relationship Id="rId355" Type="http://schemas.openxmlformats.org/officeDocument/2006/relationships/customXml" Target="../ink/ink1023.xml"/><Relationship Id="rId376" Type="http://schemas.openxmlformats.org/officeDocument/2006/relationships/image" Target="../media/image1031.png"/><Relationship Id="rId397" Type="http://schemas.openxmlformats.org/officeDocument/2006/relationships/customXml" Target="../ink/ink1044.xml"/><Relationship Id="rId520" Type="http://schemas.openxmlformats.org/officeDocument/2006/relationships/image" Target="../media/image1103.png"/><Relationship Id="rId4" Type="http://schemas.openxmlformats.org/officeDocument/2006/relationships/customXml" Target="../ink/ink847.xml"/><Relationship Id="rId180" Type="http://schemas.openxmlformats.org/officeDocument/2006/relationships/image" Target="../media/image933.png"/><Relationship Id="rId215" Type="http://schemas.openxmlformats.org/officeDocument/2006/relationships/customXml" Target="../ink/ink953.xml"/><Relationship Id="rId236" Type="http://schemas.openxmlformats.org/officeDocument/2006/relationships/image" Target="../media/image961.png"/><Relationship Id="rId257" Type="http://schemas.openxmlformats.org/officeDocument/2006/relationships/customXml" Target="../ink/ink974.xml"/><Relationship Id="rId278" Type="http://schemas.openxmlformats.org/officeDocument/2006/relationships/image" Target="../media/image982.png"/><Relationship Id="rId401" Type="http://schemas.openxmlformats.org/officeDocument/2006/relationships/customXml" Target="../ink/ink1046.xml"/><Relationship Id="rId422" Type="http://schemas.openxmlformats.org/officeDocument/2006/relationships/image" Target="../media/image1054.png"/><Relationship Id="rId443" Type="http://schemas.openxmlformats.org/officeDocument/2006/relationships/customXml" Target="../ink/ink1067.xml"/><Relationship Id="rId464" Type="http://schemas.openxmlformats.org/officeDocument/2006/relationships/image" Target="../media/image1075.png"/><Relationship Id="rId303" Type="http://schemas.openxmlformats.org/officeDocument/2006/relationships/customXml" Target="../ink/ink997.xml"/><Relationship Id="rId485" Type="http://schemas.openxmlformats.org/officeDocument/2006/relationships/customXml" Target="../ink/ink1088.xml"/><Relationship Id="rId42" Type="http://schemas.openxmlformats.org/officeDocument/2006/relationships/customXml" Target="../ink/ink866.xml"/><Relationship Id="rId84" Type="http://schemas.openxmlformats.org/officeDocument/2006/relationships/customXml" Target="../ink/ink887.xml"/><Relationship Id="rId138" Type="http://schemas.openxmlformats.org/officeDocument/2006/relationships/customXml" Target="../ink/ink914.xml"/><Relationship Id="rId345" Type="http://schemas.openxmlformats.org/officeDocument/2006/relationships/customXml" Target="../ink/ink1018.xml"/><Relationship Id="rId387" Type="http://schemas.openxmlformats.org/officeDocument/2006/relationships/customXml" Target="../ink/ink1039.xml"/><Relationship Id="rId510" Type="http://schemas.openxmlformats.org/officeDocument/2006/relationships/image" Target="../media/image1098.png"/><Relationship Id="rId191" Type="http://schemas.openxmlformats.org/officeDocument/2006/relationships/customXml" Target="../ink/ink941.xml"/><Relationship Id="rId205" Type="http://schemas.openxmlformats.org/officeDocument/2006/relationships/customXml" Target="../ink/ink948.xml"/><Relationship Id="rId247" Type="http://schemas.openxmlformats.org/officeDocument/2006/relationships/customXml" Target="../ink/ink969.xml"/><Relationship Id="rId412" Type="http://schemas.openxmlformats.org/officeDocument/2006/relationships/image" Target="../media/image1049.png"/><Relationship Id="rId107" Type="http://schemas.openxmlformats.org/officeDocument/2006/relationships/image" Target="../media/image897.png"/><Relationship Id="rId289" Type="http://schemas.openxmlformats.org/officeDocument/2006/relationships/customXml" Target="../ink/ink990.xml"/><Relationship Id="rId454" Type="http://schemas.openxmlformats.org/officeDocument/2006/relationships/image" Target="../media/image1070.png"/><Relationship Id="rId496" Type="http://schemas.openxmlformats.org/officeDocument/2006/relationships/image" Target="../media/image1091.png"/><Relationship Id="rId11" Type="http://schemas.openxmlformats.org/officeDocument/2006/relationships/image" Target="../media/image849.png"/><Relationship Id="rId53" Type="http://schemas.openxmlformats.org/officeDocument/2006/relationships/image" Target="../media/image870.png"/><Relationship Id="rId149" Type="http://schemas.openxmlformats.org/officeDocument/2006/relationships/image" Target="../media/image918.png"/><Relationship Id="rId314" Type="http://schemas.openxmlformats.org/officeDocument/2006/relationships/image" Target="../media/image1000.png"/><Relationship Id="rId356" Type="http://schemas.openxmlformats.org/officeDocument/2006/relationships/image" Target="../media/image1021.png"/><Relationship Id="rId398" Type="http://schemas.openxmlformats.org/officeDocument/2006/relationships/image" Target="../media/image1042.png"/><Relationship Id="rId521" Type="http://schemas.openxmlformats.org/officeDocument/2006/relationships/customXml" Target="../ink/ink1106.xml"/><Relationship Id="rId95" Type="http://schemas.openxmlformats.org/officeDocument/2006/relationships/image" Target="../media/image891.png"/><Relationship Id="rId160" Type="http://schemas.openxmlformats.org/officeDocument/2006/relationships/image" Target="../media/image923.png"/><Relationship Id="rId216" Type="http://schemas.openxmlformats.org/officeDocument/2006/relationships/image" Target="../media/image951.png"/><Relationship Id="rId423" Type="http://schemas.openxmlformats.org/officeDocument/2006/relationships/customXml" Target="../ink/ink1057.xml"/><Relationship Id="rId258" Type="http://schemas.openxmlformats.org/officeDocument/2006/relationships/image" Target="../media/image972.png"/><Relationship Id="rId465" Type="http://schemas.openxmlformats.org/officeDocument/2006/relationships/customXml" Target="../ink/ink1078.xml"/><Relationship Id="rId22" Type="http://schemas.openxmlformats.org/officeDocument/2006/relationships/customXml" Target="../ink/ink856.xml"/><Relationship Id="rId64" Type="http://schemas.openxmlformats.org/officeDocument/2006/relationships/customXml" Target="../ink/ink877.xml"/><Relationship Id="rId118" Type="http://schemas.openxmlformats.org/officeDocument/2006/relationships/customXml" Target="../ink/ink904.xml"/><Relationship Id="rId325" Type="http://schemas.openxmlformats.org/officeDocument/2006/relationships/customXml" Target="../ink/ink1008.xml"/><Relationship Id="rId367" Type="http://schemas.openxmlformats.org/officeDocument/2006/relationships/customXml" Target="../ink/ink1029.xml"/><Relationship Id="rId532" Type="http://schemas.openxmlformats.org/officeDocument/2006/relationships/image" Target="../media/image1109.png"/><Relationship Id="rId171" Type="http://schemas.openxmlformats.org/officeDocument/2006/relationships/customXml" Target="../ink/ink931.xml"/><Relationship Id="rId227" Type="http://schemas.openxmlformats.org/officeDocument/2006/relationships/customXml" Target="../ink/ink959.xml"/><Relationship Id="rId269" Type="http://schemas.openxmlformats.org/officeDocument/2006/relationships/customXml" Target="../ink/ink980.xml"/><Relationship Id="rId434" Type="http://schemas.openxmlformats.org/officeDocument/2006/relationships/image" Target="../media/image1060.png"/><Relationship Id="rId476" Type="http://schemas.openxmlformats.org/officeDocument/2006/relationships/image" Target="../media/image1081.png"/><Relationship Id="rId33" Type="http://schemas.openxmlformats.org/officeDocument/2006/relationships/image" Target="../media/image860.png"/><Relationship Id="rId129" Type="http://schemas.openxmlformats.org/officeDocument/2006/relationships/image" Target="../media/image908.png"/><Relationship Id="rId280" Type="http://schemas.openxmlformats.org/officeDocument/2006/relationships/image" Target="../media/image983.png"/><Relationship Id="rId336" Type="http://schemas.openxmlformats.org/officeDocument/2006/relationships/image" Target="../media/image1011.png"/><Relationship Id="rId501" Type="http://schemas.openxmlformats.org/officeDocument/2006/relationships/customXml" Target="../ink/ink1096.xml"/><Relationship Id="rId75" Type="http://schemas.openxmlformats.org/officeDocument/2006/relationships/image" Target="../media/image881.png"/><Relationship Id="rId140" Type="http://schemas.openxmlformats.org/officeDocument/2006/relationships/customXml" Target="../ink/ink915.xml"/><Relationship Id="rId182" Type="http://schemas.openxmlformats.org/officeDocument/2006/relationships/image" Target="../media/image934.png"/><Relationship Id="rId378" Type="http://schemas.openxmlformats.org/officeDocument/2006/relationships/image" Target="../media/image1032.png"/><Relationship Id="rId403" Type="http://schemas.openxmlformats.org/officeDocument/2006/relationships/customXml" Target="../ink/ink1047.xml"/><Relationship Id="rId6" Type="http://schemas.openxmlformats.org/officeDocument/2006/relationships/customXml" Target="../ink/ink848.xml"/><Relationship Id="rId238" Type="http://schemas.openxmlformats.org/officeDocument/2006/relationships/image" Target="../media/image962.png"/><Relationship Id="rId445" Type="http://schemas.openxmlformats.org/officeDocument/2006/relationships/customXml" Target="../ink/ink1068.xml"/><Relationship Id="rId487" Type="http://schemas.openxmlformats.org/officeDocument/2006/relationships/customXml" Target="../ink/ink1089.xml"/><Relationship Id="rId291" Type="http://schemas.openxmlformats.org/officeDocument/2006/relationships/customXml" Target="../ink/ink991.xml"/><Relationship Id="rId305" Type="http://schemas.openxmlformats.org/officeDocument/2006/relationships/customXml" Target="../ink/ink998.xml"/><Relationship Id="rId347" Type="http://schemas.openxmlformats.org/officeDocument/2006/relationships/customXml" Target="../ink/ink1019.xml"/><Relationship Id="rId512" Type="http://schemas.openxmlformats.org/officeDocument/2006/relationships/image" Target="../media/image1099.png"/><Relationship Id="rId44" Type="http://schemas.openxmlformats.org/officeDocument/2006/relationships/customXml" Target="../ink/ink867.xml"/><Relationship Id="rId86" Type="http://schemas.openxmlformats.org/officeDocument/2006/relationships/customXml" Target="../ink/ink888.xml"/><Relationship Id="rId151" Type="http://schemas.openxmlformats.org/officeDocument/2006/relationships/customXml" Target="../ink/ink921.xml"/><Relationship Id="rId389" Type="http://schemas.openxmlformats.org/officeDocument/2006/relationships/customXml" Target="../ink/ink1040.xml"/><Relationship Id="rId193" Type="http://schemas.openxmlformats.org/officeDocument/2006/relationships/customXml" Target="../ink/ink942.xml"/><Relationship Id="rId207" Type="http://schemas.openxmlformats.org/officeDocument/2006/relationships/customXml" Target="../ink/ink949.xml"/><Relationship Id="rId249" Type="http://schemas.openxmlformats.org/officeDocument/2006/relationships/customXml" Target="../ink/ink970.xml"/><Relationship Id="rId414" Type="http://schemas.openxmlformats.org/officeDocument/2006/relationships/image" Target="../media/image1050.png"/><Relationship Id="rId456" Type="http://schemas.openxmlformats.org/officeDocument/2006/relationships/image" Target="../media/image1071.png"/><Relationship Id="rId498" Type="http://schemas.openxmlformats.org/officeDocument/2006/relationships/image" Target="../media/image1092.png"/><Relationship Id="rId13" Type="http://schemas.openxmlformats.org/officeDocument/2006/relationships/image" Target="../media/image850.png"/><Relationship Id="rId109" Type="http://schemas.openxmlformats.org/officeDocument/2006/relationships/image" Target="../media/image898.png"/><Relationship Id="rId260" Type="http://schemas.openxmlformats.org/officeDocument/2006/relationships/image" Target="../media/image973.png"/><Relationship Id="rId316" Type="http://schemas.openxmlformats.org/officeDocument/2006/relationships/image" Target="../media/image1001.png"/><Relationship Id="rId523" Type="http://schemas.openxmlformats.org/officeDocument/2006/relationships/customXml" Target="../ink/ink1107.xml"/><Relationship Id="rId55" Type="http://schemas.openxmlformats.org/officeDocument/2006/relationships/image" Target="../media/image871.png"/><Relationship Id="rId97" Type="http://schemas.openxmlformats.org/officeDocument/2006/relationships/image" Target="../media/image892.png"/><Relationship Id="rId120" Type="http://schemas.openxmlformats.org/officeDocument/2006/relationships/customXml" Target="../ink/ink905.xml"/><Relationship Id="rId358" Type="http://schemas.openxmlformats.org/officeDocument/2006/relationships/image" Target="../media/image1022.png"/><Relationship Id="rId162" Type="http://schemas.openxmlformats.org/officeDocument/2006/relationships/image" Target="../media/image924.png"/><Relationship Id="rId218" Type="http://schemas.openxmlformats.org/officeDocument/2006/relationships/image" Target="../media/image952.png"/><Relationship Id="rId425" Type="http://schemas.openxmlformats.org/officeDocument/2006/relationships/customXml" Target="../ink/ink1058.xml"/><Relationship Id="rId467" Type="http://schemas.openxmlformats.org/officeDocument/2006/relationships/customXml" Target="../ink/ink1079.xml"/><Relationship Id="rId271" Type="http://schemas.openxmlformats.org/officeDocument/2006/relationships/customXml" Target="../ink/ink981.xml"/><Relationship Id="rId24" Type="http://schemas.openxmlformats.org/officeDocument/2006/relationships/customXml" Target="../ink/ink857.xml"/><Relationship Id="rId66" Type="http://schemas.openxmlformats.org/officeDocument/2006/relationships/customXml" Target="../ink/ink878.xml"/><Relationship Id="rId131" Type="http://schemas.openxmlformats.org/officeDocument/2006/relationships/image" Target="../media/image909.png"/><Relationship Id="rId327" Type="http://schemas.openxmlformats.org/officeDocument/2006/relationships/customXml" Target="../ink/ink1009.xml"/><Relationship Id="rId369" Type="http://schemas.openxmlformats.org/officeDocument/2006/relationships/customXml" Target="../ink/ink1030.xml"/><Relationship Id="rId534" Type="http://schemas.openxmlformats.org/officeDocument/2006/relationships/image" Target="../media/image1110.png"/><Relationship Id="rId173" Type="http://schemas.openxmlformats.org/officeDocument/2006/relationships/customXml" Target="../ink/ink932.xml"/><Relationship Id="rId229" Type="http://schemas.openxmlformats.org/officeDocument/2006/relationships/customXml" Target="../ink/ink960.xml"/><Relationship Id="rId380" Type="http://schemas.openxmlformats.org/officeDocument/2006/relationships/image" Target="../media/image1033.png"/><Relationship Id="rId436" Type="http://schemas.openxmlformats.org/officeDocument/2006/relationships/image" Target="../media/image1061.png"/><Relationship Id="rId240" Type="http://schemas.openxmlformats.org/officeDocument/2006/relationships/image" Target="../media/image963.png"/><Relationship Id="rId478" Type="http://schemas.openxmlformats.org/officeDocument/2006/relationships/image" Target="../media/image1082.png"/><Relationship Id="rId35" Type="http://schemas.openxmlformats.org/officeDocument/2006/relationships/image" Target="../media/image861.png"/><Relationship Id="rId77" Type="http://schemas.openxmlformats.org/officeDocument/2006/relationships/image" Target="../media/image882.png"/><Relationship Id="rId100" Type="http://schemas.openxmlformats.org/officeDocument/2006/relationships/customXml" Target="../ink/ink895.xml"/><Relationship Id="rId282" Type="http://schemas.openxmlformats.org/officeDocument/2006/relationships/image" Target="../media/image984.png"/><Relationship Id="rId338" Type="http://schemas.openxmlformats.org/officeDocument/2006/relationships/image" Target="../media/image1012.png"/><Relationship Id="rId503" Type="http://schemas.openxmlformats.org/officeDocument/2006/relationships/customXml" Target="../ink/ink1097.xml"/><Relationship Id="rId8" Type="http://schemas.openxmlformats.org/officeDocument/2006/relationships/customXml" Target="../ink/ink849.xml"/><Relationship Id="rId142" Type="http://schemas.openxmlformats.org/officeDocument/2006/relationships/customXml" Target="../ink/ink916.xml"/><Relationship Id="rId184" Type="http://schemas.openxmlformats.org/officeDocument/2006/relationships/image" Target="../media/image935.png"/><Relationship Id="rId391" Type="http://schemas.openxmlformats.org/officeDocument/2006/relationships/customXml" Target="../ink/ink1041.xml"/><Relationship Id="rId405" Type="http://schemas.openxmlformats.org/officeDocument/2006/relationships/customXml" Target="../ink/ink1048.xml"/><Relationship Id="rId447" Type="http://schemas.openxmlformats.org/officeDocument/2006/relationships/customXml" Target="../ink/ink1069.xml"/><Relationship Id="rId251" Type="http://schemas.openxmlformats.org/officeDocument/2006/relationships/customXml" Target="../ink/ink971.xml"/><Relationship Id="rId489" Type="http://schemas.openxmlformats.org/officeDocument/2006/relationships/customXml" Target="../ink/ink1090.xml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67.png"/><Relationship Id="rId299" Type="http://schemas.openxmlformats.org/officeDocument/2006/relationships/image" Target="../media/image1258.png"/><Relationship Id="rId303" Type="http://schemas.openxmlformats.org/officeDocument/2006/relationships/image" Target="../media/image1260.png"/><Relationship Id="rId21" Type="http://schemas.openxmlformats.org/officeDocument/2006/relationships/image" Target="../media/image1120.png"/><Relationship Id="rId42" Type="http://schemas.openxmlformats.org/officeDocument/2006/relationships/customXml" Target="../ink/ink1133.xml"/><Relationship Id="rId63" Type="http://schemas.openxmlformats.org/officeDocument/2006/relationships/image" Target="../media/image1141.png"/><Relationship Id="rId84" Type="http://schemas.openxmlformats.org/officeDocument/2006/relationships/customXml" Target="../ink/ink1154.xml"/><Relationship Id="rId138" Type="http://schemas.openxmlformats.org/officeDocument/2006/relationships/customXml" Target="../ink/ink1181.xml"/><Relationship Id="rId159" Type="http://schemas.openxmlformats.org/officeDocument/2006/relationships/image" Target="../media/image1188.png"/><Relationship Id="rId324" Type="http://schemas.openxmlformats.org/officeDocument/2006/relationships/customXml" Target="../ink/ink1274.xml"/><Relationship Id="rId170" Type="http://schemas.openxmlformats.org/officeDocument/2006/relationships/customXml" Target="../ink/ink1197.xml"/><Relationship Id="rId191" Type="http://schemas.openxmlformats.org/officeDocument/2006/relationships/image" Target="../media/image1204.png"/><Relationship Id="rId205" Type="http://schemas.openxmlformats.org/officeDocument/2006/relationships/image" Target="../media/image1211.png"/><Relationship Id="rId226" Type="http://schemas.openxmlformats.org/officeDocument/2006/relationships/customXml" Target="../ink/ink1225.xml"/><Relationship Id="rId247" Type="http://schemas.openxmlformats.org/officeDocument/2006/relationships/image" Target="../media/image1232.png"/><Relationship Id="rId107" Type="http://schemas.openxmlformats.org/officeDocument/2006/relationships/image" Target="../media/image1163.png"/><Relationship Id="rId268" Type="http://schemas.openxmlformats.org/officeDocument/2006/relationships/customXml" Target="../ink/ink1246.xml"/><Relationship Id="rId289" Type="http://schemas.openxmlformats.org/officeDocument/2006/relationships/image" Target="../media/image1253.png"/><Relationship Id="rId11" Type="http://schemas.openxmlformats.org/officeDocument/2006/relationships/image" Target="../media/image1115.png"/><Relationship Id="rId32" Type="http://schemas.openxmlformats.org/officeDocument/2006/relationships/customXml" Target="../ink/ink1128.xml"/><Relationship Id="rId53" Type="http://schemas.openxmlformats.org/officeDocument/2006/relationships/image" Target="../media/image1136.png"/><Relationship Id="rId74" Type="http://schemas.openxmlformats.org/officeDocument/2006/relationships/customXml" Target="../ink/ink1149.xml"/><Relationship Id="rId128" Type="http://schemas.openxmlformats.org/officeDocument/2006/relationships/customXml" Target="../ink/ink1176.xml"/><Relationship Id="rId149" Type="http://schemas.openxmlformats.org/officeDocument/2006/relationships/image" Target="../media/image1183.png"/><Relationship Id="rId314" Type="http://schemas.openxmlformats.org/officeDocument/2006/relationships/customXml" Target="../ink/ink1269.xml"/><Relationship Id="rId5" Type="http://schemas.openxmlformats.org/officeDocument/2006/relationships/customXml" Target="../ink/ink1115.xml"/><Relationship Id="rId95" Type="http://schemas.openxmlformats.org/officeDocument/2006/relationships/image" Target="../media/image1157.png"/><Relationship Id="rId160" Type="http://schemas.openxmlformats.org/officeDocument/2006/relationships/customXml" Target="../ink/ink1192.xml"/><Relationship Id="rId181" Type="http://schemas.openxmlformats.org/officeDocument/2006/relationships/image" Target="../media/image1199.png"/><Relationship Id="rId216" Type="http://schemas.openxmlformats.org/officeDocument/2006/relationships/customXml" Target="../ink/ink1220.xml"/><Relationship Id="rId237" Type="http://schemas.openxmlformats.org/officeDocument/2006/relationships/image" Target="../media/image1227.png"/><Relationship Id="rId258" Type="http://schemas.openxmlformats.org/officeDocument/2006/relationships/customXml" Target="../ink/ink1241.xml"/><Relationship Id="rId279" Type="http://schemas.openxmlformats.org/officeDocument/2006/relationships/image" Target="../media/image1248.png"/><Relationship Id="rId22" Type="http://schemas.openxmlformats.org/officeDocument/2006/relationships/customXml" Target="../ink/ink1123.xml"/><Relationship Id="rId43" Type="http://schemas.openxmlformats.org/officeDocument/2006/relationships/image" Target="../media/image1131.png"/><Relationship Id="rId64" Type="http://schemas.openxmlformats.org/officeDocument/2006/relationships/customXml" Target="../ink/ink1144.xml"/><Relationship Id="rId118" Type="http://schemas.openxmlformats.org/officeDocument/2006/relationships/customXml" Target="../ink/ink1171.xml"/><Relationship Id="rId139" Type="http://schemas.openxmlformats.org/officeDocument/2006/relationships/image" Target="../media/image1178.png"/><Relationship Id="rId290" Type="http://schemas.openxmlformats.org/officeDocument/2006/relationships/customXml" Target="../ink/ink1257.xml"/><Relationship Id="rId304" Type="http://schemas.openxmlformats.org/officeDocument/2006/relationships/customXml" Target="../ink/ink1264.xml"/><Relationship Id="rId325" Type="http://schemas.openxmlformats.org/officeDocument/2006/relationships/image" Target="../media/image1271.png"/><Relationship Id="rId85" Type="http://schemas.openxmlformats.org/officeDocument/2006/relationships/image" Target="../media/image1152.png"/><Relationship Id="rId150" Type="http://schemas.openxmlformats.org/officeDocument/2006/relationships/customXml" Target="../ink/ink1187.xml"/><Relationship Id="rId171" Type="http://schemas.openxmlformats.org/officeDocument/2006/relationships/image" Target="../media/image1194.png"/><Relationship Id="rId192" Type="http://schemas.openxmlformats.org/officeDocument/2006/relationships/customXml" Target="../ink/ink1208.xml"/><Relationship Id="rId206" Type="http://schemas.openxmlformats.org/officeDocument/2006/relationships/customXml" Target="../ink/ink1215.xml"/><Relationship Id="rId227" Type="http://schemas.openxmlformats.org/officeDocument/2006/relationships/image" Target="../media/image1222.png"/><Relationship Id="rId248" Type="http://schemas.openxmlformats.org/officeDocument/2006/relationships/customXml" Target="../ink/ink1236.xml"/><Relationship Id="rId269" Type="http://schemas.openxmlformats.org/officeDocument/2006/relationships/image" Target="../media/image1243.png"/><Relationship Id="rId12" Type="http://schemas.openxmlformats.org/officeDocument/2006/relationships/customXml" Target="../ink/ink1118.xml"/><Relationship Id="rId33" Type="http://schemas.openxmlformats.org/officeDocument/2006/relationships/image" Target="../media/image1126.png"/><Relationship Id="rId108" Type="http://schemas.openxmlformats.org/officeDocument/2006/relationships/customXml" Target="../ink/ink1166.xml"/><Relationship Id="rId129" Type="http://schemas.openxmlformats.org/officeDocument/2006/relationships/image" Target="../media/image1173.png"/><Relationship Id="rId280" Type="http://schemas.openxmlformats.org/officeDocument/2006/relationships/customXml" Target="../ink/ink1252.xml"/><Relationship Id="rId315" Type="http://schemas.openxmlformats.org/officeDocument/2006/relationships/image" Target="../media/image1266.png"/><Relationship Id="rId54" Type="http://schemas.openxmlformats.org/officeDocument/2006/relationships/customXml" Target="../ink/ink1139.xml"/><Relationship Id="rId75" Type="http://schemas.openxmlformats.org/officeDocument/2006/relationships/image" Target="../media/image1147.png"/><Relationship Id="rId96" Type="http://schemas.openxmlformats.org/officeDocument/2006/relationships/customXml" Target="../ink/ink1160.xml"/><Relationship Id="rId140" Type="http://schemas.openxmlformats.org/officeDocument/2006/relationships/customXml" Target="../ink/ink1182.xml"/><Relationship Id="rId161" Type="http://schemas.openxmlformats.org/officeDocument/2006/relationships/image" Target="../media/image1189.png"/><Relationship Id="rId182" Type="http://schemas.openxmlformats.org/officeDocument/2006/relationships/customXml" Target="../ink/ink1203.xml"/><Relationship Id="rId217" Type="http://schemas.openxmlformats.org/officeDocument/2006/relationships/image" Target="../media/image1217.png"/><Relationship Id="rId238" Type="http://schemas.openxmlformats.org/officeDocument/2006/relationships/customXml" Target="../ink/ink1231.xml"/><Relationship Id="rId259" Type="http://schemas.openxmlformats.org/officeDocument/2006/relationships/image" Target="../media/image1238.png"/><Relationship Id="rId23" Type="http://schemas.openxmlformats.org/officeDocument/2006/relationships/image" Target="../media/image1121.png"/><Relationship Id="rId119" Type="http://schemas.openxmlformats.org/officeDocument/2006/relationships/image" Target="../media/image1168.png"/><Relationship Id="rId270" Type="http://schemas.openxmlformats.org/officeDocument/2006/relationships/customXml" Target="../ink/ink1247.xml"/><Relationship Id="rId291" Type="http://schemas.openxmlformats.org/officeDocument/2006/relationships/image" Target="../media/image1254.png"/><Relationship Id="rId305" Type="http://schemas.openxmlformats.org/officeDocument/2006/relationships/image" Target="../media/image1261.png"/><Relationship Id="rId44" Type="http://schemas.openxmlformats.org/officeDocument/2006/relationships/customXml" Target="../ink/ink1134.xml"/><Relationship Id="rId65" Type="http://schemas.openxmlformats.org/officeDocument/2006/relationships/image" Target="../media/image1142.png"/><Relationship Id="rId86" Type="http://schemas.openxmlformats.org/officeDocument/2006/relationships/customXml" Target="../ink/ink1155.xml"/><Relationship Id="rId130" Type="http://schemas.openxmlformats.org/officeDocument/2006/relationships/customXml" Target="../ink/ink1177.xml"/><Relationship Id="rId151" Type="http://schemas.openxmlformats.org/officeDocument/2006/relationships/image" Target="../media/image1184.png"/><Relationship Id="rId172" Type="http://schemas.openxmlformats.org/officeDocument/2006/relationships/customXml" Target="../ink/ink1198.xml"/><Relationship Id="rId193" Type="http://schemas.openxmlformats.org/officeDocument/2006/relationships/image" Target="../media/image1205.png"/><Relationship Id="rId207" Type="http://schemas.openxmlformats.org/officeDocument/2006/relationships/image" Target="../media/image1212.png"/><Relationship Id="rId228" Type="http://schemas.openxmlformats.org/officeDocument/2006/relationships/customXml" Target="../ink/ink1226.xml"/><Relationship Id="rId249" Type="http://schemas.openxmlformats.org/officeDocument/2006/relationships/image" Target="../media/image1233.png"/><Relationship Id="rId13" Type="http://schemas.openxmlformats.org/officeDocument/2006/relationships/image" Target="../media/image1116.png"/><Relationship Id="rId109" Type="http://schemas.openxmlformats.org/officeDocument/2006/relationships/image" Target="../media/image1052.png"/><Relationship Id="rId260" Type="http://schemas.openxmlformats.org/officeDocument/2006/relationships/customXml" Target="../ink/ink1242.xml"/><Relationship Id="rId281" Type="http://schemas.openxmlformats.org/officeDocument/2006/relationships/image" Target="../media/image1249.png"/><Relationship Id="rId316" Type="http://schemas.openxmlformats.org/officeDocument/2006/relationships/customXml" Target="../ink/ink1270.xml"/><Relationship Id="rId34" Type="http://schemas.openxmlformats.org/officeDocument/2006/relationships/customXml" Target="../ink/ink1129.xml"/><Relationship Id="rId55" Type="http://schemas.openxmlformats.org/officeDocument/2006/relationships/image" Target="../media/image1137.png"/><Relationship Id="rId76" Type="http://schemas.openxmlformats.org/officeDocument/2006/relationships/customXml" Target="../ink/ink1150.xml"/><Relationship Id="rId97" Type="http://schemas.openxmlformats.org/officeDocument/2006/relationships/image" Target="../media/image1158.png"/><Relationship Id="rId120" Type="http://schemas.openxmlformats.org/officeDocument/2006/relationships/customXml" Target="../ink/ink1172.xml"/><Relationship Id="rId141" Type="http://schemas.openxmlformats.org/officeDocument/2006/relationships/image" Target="../media/image1179.png"/><Relationship Id="rId7" Type="http://schemas.openxmlformats.org/officeDocument/2006/relationships/image" Target="../media/image1113.png"/><Relationship Id="rId162" Type="http://schemas.openxmlformats.org/officeDocument/2006/relationships/customXml" Target="../ink/ink1193.xml"/><Relationship Id="rId183" Type="http://schemas.openxmlformats.org/officeDocument/2006/relationships/image" Target="../media/image1200.png"/><Relationship Id="rId218" Type="http://schemas.openxmlformats.org/officeDocument/2006/relationships/customXml" Target="../ink/ink1221.xml"/><Relationship Id="rId239" Type="http://schemas.openxmlformats.org/officeDocument/2006/relationships/image" Target="../media/image1228.png"/><Relationship Id="rId250" Type="http://schemas.openxmlformats.org/officeDocument/2006/relationships/customXml" Target="../ink/ink1237.xml"/><Relationship Id="rId271" Type="http://schemas.openxmlformats.org/officeDocument/2006/relationships/image" Target="../media/image1244.png"/><Relationship Id="rId292" Type="http://schemas.openxmlformats.org/officeDocument/2006/relationships/customXml" Target="../ink/ink1258.xml"/><Relationship Id="rId306" Type="http://schemas.openxmlformats.org/officeDocument/2006/relationships/customXml" Target="../ink/ink1265.xml"/><Relationship Id="rId24" Type="http://schemas.openxmlformats.org/officeDocument/2006/relationships/customXml" Target="../ink/ink1124.xml"/><Relationship Id="rId45" Type="http://schemas.openxmlformats.org/officeDocument/2006/relationships/image" Target="../media/image1132.png"/><Relationship Id="rId66" Type="http://schemas.openxmlformats.org/officeDocument/2006/relationships/customXml" Target="../ink/ink1145.xml"/><Relationship Id="rId87" Type="http://schemas.openxmlformats.org/officeDocument/2006/relationships/image" Target="../media/image1153.png"/><Relationship Id="rId110" Type="http://schemas.openxmlformats.org/officeDocument/2006/relationships/customXml" Target="../ink/ink1167.xml"/><Relationship Id="rId131" Type="http://schemas.openxmlformats.org/officeDocument/2006/relationships/image" Target="../media/image1174.png"/><Relationship Id="rId152" Type="http://schemas.openxmlformats.org/officeDocument/2006/relationships/customXml" Target="../ink/ink1188.xml"/><Relationship Id="rId173" Type="http://schemas.openxmlformats.org/officeDocument/2006/relationships/image" Target="../media/image1195.png"/><Relationship Id="rId194" Type="http://schemas.openxmlformats.org/officeDocument/2006/relationships/customXml" Target="../ink/ink1209.xml"/><Relationship Id="rId208" Type="http://schemas.openxmlformats.org/officeDocument/2006/relationships/customXml" Target="../ink/ink1216.xml"/><Relationship Id="rId229" Type="http://schemas.openxmlformats.org/officeDocument/2006/relationships/image" Target="../media/image1223.png"/><Relationship Id="rId19" Type="http://schemas.openxmlformats.org/officeDocument/2006/relationships/image" Target="../media/image1119.png"/><Relationship Id="rId224" Type="http://schemas.openxmlformats.org/officeDocument/2006/relationships/customXml" Target="../ink/ink1224.xml"/><Relationship Id="rId240" Type="http://schemas.openxmlformats.org/officeDocument/2006/relationships/customXml" Target="../ink/ink1232.xml"/><Relationship Id="rId245" Type="http://schemas.openxmlformats.org/officeDocument/2006/relationships/image" Target="../media/image1231.png"/><Relationship Id="rId261" Type="http://schemas.openxmlformats.org/officeDocument/2006/relationships/image" Target="../media/image1239.png"/><Relationship Id="rId266" Type="http://schemas.openxmlformats.org/officeDocument/2006/relationships/customXml" Target="../ink/ink1245.xml"/><Relationship Id="rId287" Type="http://schemas.openxmlformats.org/officeDocument/2006/relationships/image" Target="../media/image1252.png"/><Relationship Id="rId14" Type="http://schemas.openxmlformats.org/officeDocument/2006/relationships/customXml" Target="../ink/ink1119.xml"/><Relationship Id="rId30" Type="http://schemas.openxmlformats.org/officeDocument/2006/relationships/customXml" Target="../ink/ink1127.xml"/><Relationship Id="rId35" Type="http://schemas.openxmlformats.org/officeDocument/2006/relationships/image" Target="../media/image1127.png"/><Relationship Id="rId56" Type="http://schemas.openxmlformats.org/officeDocument/2006/relationships/customXml" Target="../ink/ink1140.xml"/><Relationship Id="rId77" Type="http://schemas.openxmlformats.org/officeDocument/2006/relationships/image" Target="../media/image1148.png"/><Relationship Id="rId100" Type="http://schemas.openxmlformats.org/officeDocument/2006/relationships/customXml" Target="../ink/ink1162.xml"/><Relationship Id="rId105" Type="http://schemas.openxmlformats.org/officeDocument/2006/relationships/image" Target="../media/image1162.png"/><Relationship Id="rId126" Type="http://schemas.openxmlformats.org/officeDocument/2006/relationships/customXml" Target="../ink/ink1175.xml"/><Relationship Id="rId147" Type="http://schemas.openxmlformats.org/officeDocument/2006/relationships/image" Target="../media/image1182.png"/><Relationship Id="rId168" Type="http://schemas.openxmlformats.org/officeDocument/2006/relationships/customXml" Target="../ink/ink1196.xml"/><Relationship Id="rId282" Type="http://schemas.openxmlformats.org/officeDocument/2006/relationships/customXml" Target="../ink/ink1253.xml"/><Relationship Id="rId312" Type="http://schemas.openxmlformats.org/officeDocument/2006/relationships/customXml" Target="../ink/ink1268.xml"/><Relationship Id="rId317" Type="http://schemas.openxmlformats.org/officeDocument/2006/relationships/image" Target="../media/image1267.png"/><Relationship Id="rId8" Type="http://schemas.openxmlformats.org/officeDocument/2006/relationships/customXml" Target="../ink/ink1116.xml"/><Relationship Id="rId51" Type="http://schemas.openxmlformats.org/officeDocument/2006/relationships/image" Target="../media/image1135.png"/><Relationship Id="rId72" Type="http://schemas.openxmlformats.org/officeDocument/2006/relationships/customXml" Target="../ink/ink1148.xml"/><Relationship Id="rId93" Type="http://schemas.openxmlformats.org/officeDocument/2006/relationships/image" Target="../media/image1156.png"/><Relationship Id="rId98" Type="http://schemas.openxmlformats.org/officeDocument/2006/relationships/customXml" Target="../ink/ink1161.xml"/><Relationship Id="rId121" Type="http://schemas.openxmlformats.org/officeDocument/2006/relationships/image" Target="../media/image1169.png"/><Relationship Id="rId142" Type="http://schemas.openxmlformats.org/officeDocument/2006/relationships/customXml" Target="../ink/ink1183.xml"/><Relationship Id="rId163" Type="http://schemas.openxmlformats.org/officeDocument/2006/relationships/image" Target="../media/image1190.png"/><Relationship Id="rId184" Type="http://schemas.openxmlformats.org/officeDocument/2006/relationships/customXml" Target="../ink/ink1204.xml"/><Relationship Id="rId189" Type="http://schemas.openxmlformats.org/officeDocument/2006/relationships/image" Target="../media/image1203.png"/><Relationship Id="rId219" Type="http://schemas.openxmlformats.org/officeDocument/2006/relationships/image" Target="../media/image1218.png"/><Relationship Id="rId3" Type="http://schemas.openxmlformats.org/officeDocument/2006/relationships/oleObject" Target="../embeddings/oleObject4.bin"/><Relationship Id="rId214" Type="http://schemas.openxmlformats.org/officeDocument/2006/relationships/customXml" Target="../ink/ink1219.xml"/><Relationship Id="rId230" Type="http://schemas.openxmlformats.org/officeDocument/2006/relationships/customXml" Target="../ink/ink1227.xml"/><Relationship Id="rId235" Type="http://schemas.openxmlformats.org/officeDocument/2006/relationships/image" Target="../media/image1226.png"/><Relationship Id="rId251" Type="http://schemas.openxmlformats.org/officeDocument/2006/relationships/image" Target="../media/image1234.png"/><Relationship Id="rId256" Type="http://schemas.openxmlformats.org/officeDocument/2006/relationships/customXml" Target="../ink/ink1240.xml"/><Relationship Id="rId277" Type="http://schemas.openxmlformats.org/officeDocument/2006/relationships/image" Target="../media/image1247.png"/><Relationship Id="rId298" Type="http://schemas.openxmlformats.org/officeDocument/2006/relationships/customXml" Target="../ink/ink1261.xml"/><Relationship Id="rId25" Type="http://schemas.openxmlformats.org/officeDocument/2006/relationships/image" Target="../media/image1122.png"/><Relationship Id="rId46" Type="http://schemas.openxmlformats.org/officeDocument/2006/relationships/customXml" Target="../ink/ink1135.xml"/><Relationship Id="rId67" Type="http://schemas.openxmlformats.org/officeDocument/2006/relationships/image" Target="../media/image1143.png"/><Relationship Id="rId116" Type="http://schemas.openxmlformats.org/officeDocument/2006/relationships/customXml" Target="../ink/ink1170.xml"/><Relationship Id="rId137" Type="http://schemas.openxmlformats.org/officeDocument/2006/relationships/image" Target="../media/image1177.png"/><Relationship Id="rId158" Type="http://schemas.openxmlformats.org/officeDocument/2006/relationships/customXml" Target="../ink/ink1191.xml"/><Relationship Id="rId272" Type="http://schemas.openxmlformats.org/officeDocument/2006/relationships/customXml" Target="../ink/ink1248.xml"/><Relationship Id="rId293" Type="http://schemas.openxmlformats.org/officeDocument/2006/relationships/image" Target="../media/image1255.png"/><Relationship Id="rId302" Type="http://schemas.openxmlformats.org/officeDocument/2006/relationships/customXml" Target="../ink/ink1263.xml"/><Relationship Id="rId307" Type="http://schemas.openxmlformats.org/officeDocument/2006/relationships/image" Target="../media/image1262.png"/><Relationship Id="rId323" Type="http://schemas.openxmlformats.org/officeDocument/2006/relationships/image" Target="../media/image1270.png"/><Relationship Id="rId20" Type="http://schemas.openxmlformats.org/officeDocument/2006/relationships/customXml" Target="../ink/ink1122.xml"/><Relationship Id="rId41" Type="http://schemas.openxmlformats.org/officeDocument/2006/relationships/image" Target="../media/image1130.png"/><Relationship Id="rId62" Type="http://schemas.openxmlformats.org/officeDocument/2006/relationships/customXml" Target="../ink/ink1143.xml"/><Relationship Id="rId83" Type="http://schemas.openxmlformats.org/officeDocument/2006/relationships/image" Target="../media/image1151.png"/><Relationship Id="rId88" Type="http://schemas.openxmlformats.org/officeDocument/2006/relationships/customXml" Target="../ink/ink1156.xml"/><Relationship Id="rId111" Type="http://schemas.openxmlformats.org/officeDocument/2006/relationships/image" Target="../media/image1164.png"/><Relationship Id="rId132" Type="http://schemas.openxmlformats.org/officeDocument/2006/relationships/customXml" Target="../ink/ink1178.xml"/><Relationship Id="rId153" Type="http://schemas.openxmlformats.org/officeDocument/2006/relationships/image" Target="../media/image1185.png"/><Relationship Id="rId174" Type="http://schemas.openxmlformats.org/officeDocument/2006/relationships/customXml" Target="../ink/ink1199.xml"/><Relationship Id="rId179" Type="http://schemas.openxmlformats.org/officeDocument/2006/relationships/image" Target="../media/image1198.png"/><Relationship Id="rId195" Type="http://schemas.openxmlformats.org/officeDocument/2006/relationships/image" Target="../media/image1206.png"/><Relationship Id="rId209" Type="http://schemas.openxmlformats.org/officeDocument/2006/relationships/image" Target="../media/image1213.png"/><Relationship Id="rId190" Type="http://schemas.openxmlformats.org/officeDocument/2006/relationships/customXml" Target="../ink/ink1207.xml"/><Relationship Id="rId204" Type="http://schemas.openxmlformats.org/officeDocument/2006/relationships/customXml" Target="../ink/ink1214.xml"/><Relationship Id="rId220" Type="http://schemas.openxmlformats.org/officeDocument/2006/relationships/customXml" Target="../ink/ink1222.xml"/><Relationship Id="rId225" Type="http://schemas.openxmlformats.org/officeDocument/2006/relationships/image" Target="../media/image1221.png"/><Relationship Id="rId241" Type="http://schemas.openxmlformats.org/officeDocument/2006/relationships/image" Target="../media/image1229.png"/><Relationship Id="rId246" Type="http://schemas.openxmlformats.org/officeDocument/2006/relationships/customXml" Target="../ink/ink1235.xml"/><Relationship Id="rId267" Type="http://schemas.openxmlformats.org/officeDocument/2006/relationships/image" Target="../media/image1242.png"/><Relationship Id="rId288" Type="http://schemas.openxmlformats.org/officeDocument/2006/relationships/customXml" Target="../ink/ink1256.xml"/><Relationship Id="rId15" Type="http://schemas.openxmlformats.org/officeDocument/2006/relationships/image" Target="../media/image1117.png"/><Relationship Id="rId36" Type="http://schemas.openxmlformats.org/officeDocument/2006/relationships/customXml" Target="../ink/ink1130.xml"/><Relationship Id="rId57" Type="http://schemas.openxmlformats.org/officeDocument/2006/relationships/image" Target="../media/image1138.png"/><Relationship Id="rId106" Type="http://schemas.openxmlformats.org/officeDocument/2006/relationships/customXml" Target="../ink/ink1165.xml"/><Relationship Id="rId127" Type="http://schemas.openxmlformats.org/officeDocument/2006/relationships/image" Target="../media/image1172.png"/><Relationship Id="rId262" Type="http://schemas.openxmlformats.org/officeDocument/2006/relationships/customXml" Target="../ink/ink1243.xml"/><Relationship Id="rId283" Type="http://schemas.openxmlformats.org/officeDocument/2006/relationships/image" Target="../media/image1250.png"/><Relationship Id="rId313" Type="http://schemas.openxmlformats.org/officeDocument/2006/relationships/image" Target="../media/image1265.png"/><Relationship Id="rId318" Type="http://schemas.openxmlformats.org/officeDocument/2006/relationships/customXml" Target="../ink/ink1271.xml"/><Relationship Id="rId10" Type="http://schemas.openxmlformats.org/officeDocument/2006/relationships/customXml" Target="../ink/ink1117.xml"/><Relationship Id="rId31" Type="http://schemas.openxmlformats.org/officeDocument/2006/relationships/image" Target="../media/image1125.png"/><Relationship Id="rId52" Type="http://schemas.openxmlformats.org/officeDocument/2006/relationships/customXml" Target="../ink/ink1138.xml"/><Relationship Id="rId73" Type="http://schemas.openxmlformats.org/officeDocument/2006/relationships/image" Target="../media/image1146.png"/><Relationship Id="rId78" Type="http://schemas.openxmlformats.org/officeDocument/2006/relationships/customXml" Target="../ink/ink1151.xml"/><Relationship Id="rId94" Type="http://schemas.openxmlformats.org/officeDocument/2006/relationships/customXml" Target="../ink/ink1159.xml"/><Relationship Id="rId99" Type="http://schemas.openxmlformats.org/officeDocument/2006/relationships/image" Target="../media/image1159.png"/><Relationship Id="rId101" Type="http://schemas.openxmlformats.org/officeDocument/2006/relationships/image" Target="../media/image1160.png"/><Relationship Id="rId122" Type="http://schemas.openxmlformats.org/officeDocument/2006/relationships/customXml" Target="../ink/ink1173.xml"/><Relationship Id="rId143" Type="http://schemas.openxmlformats.org/officeDocument/2006/relationships/image" Target="../media/image1180.png"/><Relationship Id="rId148" Type="http://schemas.openxmlformats.org/officeDocument/2006/relationships/customXml" Target="../ink/ink1186.xml"/><Relationship Id="rId164" Type="http://schemas.openxmlformats.org/officeDocument/2006/relationships/customXml" Target="../ink/ink1194.xml"/><Relationship Id="rId169" Type="http://schemas.openxmlformats.org/officeDocument/2006/relationships/image" Target="../media/image1193.png"/><Relationship Id="rId185" Type="http://schemas.openxmlformats.org/officeDocument/2006/relationships/image" Target="../media/image1201.png"/><Relationship Id="rId4" Type="http://schemas.openxmlformats.org/officeDocument/2006/relationships/image" Target="../media/image1.wmf"/><Relationship Id="rId9" Type="http://schemas.openxmlformats.org/officeDocument/2006/relationships/image" Target="../media/image1114.png"/><Relationship Id="rId180" Type="http://schemas.openxmlformats.org/officeDocument/2006/relationships/customXml" Target="../ink/ink1202.xml"/><Relationship Id="rId210" Type="http://schemas.openxmlformats.org/officeDocument/2006/relationships/customXml" Target="../ink/ink1217.xml"/><Relationship Id="rId215" Type="http://schemas.openxmlformats.org/officeDocument/2006/relationships/image" Target="../media/image1216.png"/><Relationship Id="rId236" Type="http://schemas.openxmlformats.org/officeDocument/2006/relationships/customXml" Target="../ink/ink1230.xml"/><Relationship Id="rId257" Type="http://schemas.openxmlformats.org/officeDocument/2006/relationships/image" Target="../media/image1237.png"/><Relationship Id="rId278" Type="http://schemas.openxmlformats.org/officeDocument/2006/relationships/customXml" Target="../ink/ink1251.xml"/><Relationship Id="rId26" Type="http://schemas.openxmlformats.org/officeDocument/2006/relationships/customXml" Target="../ink/ink1125.xml"/><Relationship Id="rId231" Type="http://schemas.openxmlformats.org/officeDocument/2006/relationships/image" Target="../media/image1224.png"/><Relationship Id="rId252" Type="http://schemas.openxmlformats.org/officeDocument/2006/relationships/customXml" Target="../ink/ink1238.xml"/><Relationship Id="rId273" Type="http://schemas.openxmlformats.org/officeDocument/2006/relationships/image" Target="../media/image1245.png"/><Relationship Id="rId294" Type="http://schemas.openxmlformats.org/officeDocument/2006/relationships/customXml" Target="../ink/ink1259.xml"/><Relationship Id="rId308" Type="http://schemas.openxmlformats.org/officeDocument/2006/relationships/customXml" Target="../ink/ink1266.xml"/><Relationship Id="rId47" Type="http://schemas.openxmlformats.org/officeDocument/2006/relationships/image" Target="../media/image1133.png"/><Relationship Id="rId68" Type="http://schemas.openxmlformats.org/officeDocument/2006/relationships/customXml" Target="../ink/ink1146.xml"/><Relationship Id="rId89" Type="http://schemas.openxmlformats.org/officeDocument/2006/relationships/image" Target="../media/image1154.png"/><Relationship Id="rId112" Type="http://schemas.openxmlformats.org/officeDocument/2006/relationships/customXml" Target="../ink/ink1168.xml"/><Relationship Id="rId133" Type="http://schemas.openxmlformats.org/officeDocument/2006/relationships/image" Target="../media/image1175.png"/><Relationship Id="rId154" Type="http://schemas.openxmlformats.org/officeDocument/2006/relationships/customXml" Target="../ink/ink1189.xml"/><Relationship Id="rId175" Type="http://schemas.openxmlformats.org/officeDocument/2006/relationships/image" Target="../media/image1196.png"/><Relationship Id="rId196" Type="http://schemas.openxmlformats.org/officeDocument/2006/relationships/customXml" Target="../ink/ink1210.xml"/><Relationship Id="rId200" Type="http://schemas.openxmlformats.org/officeDocument/2006/relationships/customXml" Target="../ink/ink1212.xml"/><Relationship Id="rId16" Type="http://schemas.openxmlformats.org/officeDocument/2006/relationships/customXml" Target="../ink/ink1120.xml"/><Relationship Id="rId221" Type="http://schemas.openxmlformats.org/officeDocument/2006/relationships/image" Target="../media/image1219.png"/><Relationship Id="rId242" Type="http://schemas.openxmlformats.org/officeDocument/2006/relationships/customXml" Target="../ink/ink1233.xml"/><Relationship Id="rId263" Type="http://schemas.openxmlformats.org/officeDocument/2006/relationships/image" Target="../media/image1240.png"/><Relationship Id="rId284" Type="http://schemas.openxmlformats.org/officeDocument/2006/relationships/customXml" Target="../ink/ink1254.xml"/><Relationship Id="rId319" Type="http://schemas.openxmlformats.org/officeDocument/2006/relationships/image" Target="../media/image1268.png"/><Relationship Id="rId37" Type="http://schemas.openxmlformats.org/officeDocument/2006/relationships/image" Target="../media/image1128.png"/><Relationship Id="rId58" Type="http://schemas.openxmlformats.org/officeDocument/2006/relationships/customXml" Target="../ink/ink1141.xml"/><Relationship Id="rId79" Type="http://schemas.openxmlformats.org/officeDocument/2006/relationships/image" Target="../media/image1149.png"/><Relationship Id="rId102" Type="http://schemas.openxmlformats.org/officeDocument/2006/relationships/customXml" Target="../ink/ink1163.xml"/><Relationship Id="rId123" Type="http://schemas.openxmlformats.org/officeDocument/2006/relationships/image" Target="../media/image1170.png"/><Relationship Id="rId144" Type="http://schemas.openxmlformats.org/officeDocument/2006/relationships/customXml" Target="../ink/ink1184.xml"/><Relationship Id="rId90" Type="http://schemas.openxmlformats.org/officeDocument/2006/relationships/customXml" Target="../ink/ink1157.xml"/><Relationship Id="rId165" Type="http://schemas.openxmlformats.org/officeDocument/2006/relationships/image" Target="../media/image1191.png"/><Relationship Id="rId186" Type="http://schemas.openxmlformats.org/officeDocument/2006/relationships/customXml" Target="../ink/ink1205.xml"/><Relationship Id="rId211" Type="http://schemas.openxmlformats.org/officeDocument/2006/relationships/image" Target="../media/image1214.png"/><Relationship Id="rId232" Type="http://schemas.openxmlformats.org/officeDocument/2006/relationships/customXml" Target="../ink/ink1228.xml"/><Relationship Id="rId253" Type="http://schemas.openxmlformats.org/officeDocument/2006/relationships/image" Target="../media/image1235.png"/><Relationship Id="rId274" Type="http://schemas.openxmlformats.org/officeDocument/2006/relationships/customXml" Target="../ink/ink1249.xml"/><Relationship Id="rId295" Type="http://schemas.openxmlformats.org/officeDocument/2006/relationships/image" Target="../media/image1256.png"/><Relationship Id="rId309" Type="http://schemas.openxmlformats.org/officeDocument/2006/relationships/image" Target="../media/image1263.png"/><Relationship Id="rId27" Type="http://schemas.openxmlformats.org/officeDocument/2006/relationships/image" Target="../media/image1123.png"/><Relationship Id="rId48" Type="http://schemas.openxmlformats.org/officeDocument/2006/relationships/customXml" Target="../ink/ink1136.xml"/><Relationship Id="rId69" Type="http://schemas.openxmlformats.org/officeDocument/2006/relationships/image" Target="../media/image1144.png"/><Relationship Id="rId113" Type="http://schemas.openxmlformats.org/officeDocument/2006/relationships/image" Target="../media/image1165.png"/><Relationship Id="rId134" Type="http://schemas.openxmlformats.org/officeDocument/2006/relationships/customXml" Target="../ink/ink1179.xml"/><Relationship Id="rId320" Type="http://schemas.openxmlformats.org/officeDocument/2006/relationships/customXml" Target="../ink/ink1272.xml"/><Relationship Id="rId80" Type="http://schemas.openxmlformats.org/officeDocument/2006/relationships/customXml" Target="../ink/ink1152.xml"/><Relationship Id="rId155" Type="http://schemas.openxmlformats.org/officeDocument/2006/relationships/image" Target="../media/image1186.png"/><Relationship Id="rId176" Type="http://schemas.openxmlformats.org/officeDocument/2006/relationships/customXml" Target="../ink/ink1200.xml"/><Relationship Id="rId197" Type="http://schemas.openxmlformats.org/officeDocument/2006/relationships/image" Target="../media/image1207.png"/><Relationship Id="rId201" Type="http://schemas.openxmlformats.org/officeDocument/2006/relationships/image" Target="../media/image1209.png"/><Relationship Id="rId222" Type="http://schemas.openxmlformats.org/officeDocument/2006/relationships/customXml" Target="../ink/ink1223.xml"/><Relationship Id="rId243" Type="http://schemas.openxmlformats.org/officeDocument/2006/relationships/image" Target="../media/image1230.png"/><Relationship Id="rId264" Type="http://schemas.openxmlformats.org/officeDocument/2006/relationships/customXml" Target="../ink/ink1244.xml"/><Relationship Id="rId285" Type="http://schemas.openxmlformats.org/officeDocument/2006/relationships/image" Target="../media/image1251.png"/><Relationship Id="rId17" Type="http://schemas.openxmlformats.org/officeDocument/2006/relationships/image" Target="../media/image1118.png"/><Relationship Id="rId38" Type="http://schemas.openxmlformats.org/officeDocument/2006/relationships/customXml" Target="../ink/ink1131.xml"/><Relationship Id="rId59" Type="http://schemas.openxmlformats.org/officeDocument/2006/relationships/image" Target="../media/image1139.png"/><Relationship Id="rId103" Type="http://schemas.openxmlformats.org/officeDocument/2006/relationships/image" Target="../media/image1161.png"/><Relationship Id="rId124" Type="http://schemas.openxmlformats.org/officeDocument/2006/relationships/customXml" Target="../ink/ink1174.xml"/><Relationship Id="rId310" Type="http://schemas.openxmlformats.org/officeDocument/2006/relationships/customXml" Target="../ink/ink1267.xml"/><Relationship Id="rId70" Type="http://schemas.openxmlformats.org/officeDocument/2006/relationships/customXml" Target="../ink/ink1147.xml"/><Relationship Id="rId91" Type="http://schemas.openxmlformats.org/officeDocument/2006/relationships/image" Target="../media/image1155.png"/><Relationship Id="rId145" Type="http://schemas.openxmlformats.org/officeDocument/2006/relationships/image" Target="../media/image1181.png"/><Relationship Id="rId166" Type="http://schemas.openxmlformats.org/officeDocument/2006/relationships/customXml" Target="../ink/ink1195.xml"/><Relationship Id="rId187" Type="http://schemas.openxmlformats.org/officeDocument/2006/relationships/image" Target="../media/image1202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218.xml"/><Relationship Id="rId233" Type="http://schemas.openxmlformats.org/officeDocument/2006/relationships/image" Target="../media/image1225.png"/><Relationship Id="rId254" Type="http://schemas.openxmlformats.org/officeDocument/2006/relationships/customXml" Target="../ink/ink1239.xml"/><Relationship Id="rId28" Type="http://schemas.openxmlformats.org/officeDocument/2006/relationships/customXml" Target="../ink/ink1126.xml"/><Relationship Id="rId49" Type="http://schemas.openxmlformats.org/officeDocument/2006/relationships/image" Target="../media/image1134.png"/><Relationship Id="rId114" Type="http://schemas.openxmlformats.org/officeDocument/2006/relationships/customXml" Target="../ink/ink1169.xml"/><Relationship Id="rId275" Type="http://schemas.openxmlformats.org/officeDocument/2006/relationships/image" Target="../media/image1246.png"/><Relationship Id="rId296" Type="http://schemas.openxmlformats.org/officeDocument/2006/relationships/customXml" Target="../ink/ink1260.xml"/><Relationship Id="rId300" Type="http://schemas.openxmlformats.org/officeDocument/2006/relationships/customXml" Target="../ink/ink1262.xml"/><Relationship Id="rId60" Type="http://schemas.openxmlformats.org/officeDocument/2006/relationships/customXml" Target="../ink/ink1142.xml"/><Relationship Id="rId81" Type="http://schemas.openxmlformats.org/officeDocument/2006/relationships/image" Target="../media/image1150.png"/><Relationship Id="rId135" Type="http://schemas.openxmlformats.org/officeDocument/2006/relationships/image" Target="../media/image1176.png"/><Relationship Id="rId156" Type="http://schemas.openxmlformats.org/officeDocument/2006/relationships/customXml" Target="../ink/ink1190.xml"/><Relationship Id="rId177" Type="http://schemas.openxmlformats.org/officeDocument/2006/relationships/image" Target="../media/image1197.png"/><Relationship Id="rId198" Type="http://schemas.openxmlformats.org/officeDocument/2006/relationships/customXml" Target="../ink/ink1211.xml"/><Relationship Id="rId321" Type="http://schemas.openxmlformats.org/officeDocument/2006/relationships/image" Target="../media/image1269.png"/><Relationship Id="rId202" Type="http://schemas.openxmlformats.org/officeDocument/2006/relationships/customXml" Target="../ink/ink1213.xml"/><Relationship Id="rId223" Type="http://schemas.openxmlformats.org/officeDocument/2006/relationships/image" Target="../media/image1220.png"/><Relationship Id="rId244" Type="http://schemas.openxmlformats.org/officeDocument/2006/relationships/customXml" Target="../ink/ink1234.xml"/><Relationship Id="rId18" Type="http://schemas.openxmlformats.org/officeDocument/2006/relationships/customXml" Target="../ink/ink1121.xml"/><Relationship Id="rId39" Type="http://schemas.openxmlformats.org/officeDocument/2006/relationships/image" Target="../media/image1129.png"/><Relationship Id="rId265" Type="http://schemas.openxmlformats.org/officeDocument/2006/relationships/image" Target="../media/image1241.png"/><Relationship Id="rId286" Type="http://schemas.openxmlformats.org/officeDocument/2006/relationships/customXml" Target="../ink/ink1255.xml"/><Relationship Id="rId50" Type="http://schemas.openxmlformats.org/officeDocument/2006/relationships/customXml" Target="../ink/ink1137.xml"/><Relationship Id="rId104" Type="http://schemas.openxmlformats.org/officeDocument/2006/relationships/customXml" Target="../ink/ink1164.xml"/><Relationship Id="rId125" Type="http://schemas.openxmlformats.org/officeDocument/2006/relationships/image" Target="../media/image1171.png"/><Relationship Id="rId146" Type="http://schemas.openxmlformats.org/officeDocument/2006/relationships/customXml" Target="../ink/ink1185.xml"/><Relationship Id="rId167" Type="http://schemas.openxmlformats.org/officeDocument/2006/relationships/image" Target="../media/image1192.png"/><Relationship Id="rId188" Type="http://schemas.openxmlformats.org/officeDocument/2006/relationships/customXml" Target="../ink/ink1206.xml"/><Relationship Id="rId311" Type="http://schemas.openxmlformats.org/officeDocument/2006/relationships/image" Target="../media/image1264.png"/><Relationship Id="rId71" Type="http://schemas.openxmlformats.org/officeDocument/2006/relationships/image" Target="../media/image1145.png"/><Relationship Id="rId92" Type="http://schemas.openxmlformats.org/officeDocument/2006/relationships/customXml" Target="../ink/ink1158.xml"/><Relationship Id="rId213" Type="http://schemas.openxmlformats.org/officeDocument/2006/relationships/image" Target="../media/image1215.png"/><Relationship Id="rId234" Type="http://schemas.openxmlformats.org/officeDocument/2006/relationships/customXml" Target="../ink/ink1229.xml"/><Relationship Id="rId2" Type="http://schemas.openxmlformats.org/officeDocument/2006/relationships/image" Target="../media/image128.png"/><Relationship Id="rId29" Type="http://schemas.openxmlformats.org/officeDocument/2006/relationships/image" Target="../media/image1124.png"/><Relationship Id="rId255" Type="http://schemas.openxmlformats.org/officeDocument/2006/relationships/image" Target="../media/image1236.png"/><Relationship Id="rId276" Type="http://schemas.openxmlformats.org/officeDocument/2006/relationships/customXml" Target="../ink/ink1250.xml"/><Relationship Id="rId297" Type="http://schemas.openxmlformats.org/officeDocument/2006/relationships/image" Target="../media/image1257.png"/><Relationship Id="rId40" Type="http://schemas.openxmlformats.org/officeDocument/2006/relationships/customXml" Target="../ink/ink1132.xml"/><Relationship Id="rId115" Type="http://schemas.openxmlformats.org/officeDocument/2006/relationships/image" Target="../media/image1166.png"/><Relationship Id="rId136" Type="http://schemas.openxmlformats.org/officeDocument/2006/relationships/customXml" Target="../ink/ink1180.xml"/><Relationship Id="rId157" Type="http://schemas.openxmlformats.org/officeDocument/2006/relationships/image" Target="../media/image1187.png"/><Relationship Id="rId178" Type="http://schemas.openxmlformats.org/officeDocument/2006/relationships/customXml" Target="../ink/ink1201.xml"/><Relationship Id="rId301" Type="http://schemas.openxmlformats.org/officeDocument/2006/relationships/image" Target="../media/image1259.png"/><Relationship Id="rId322" Type="http://schemas.openxmlformats.org/officeDocument/2006/relationships/customXml" Target="../ink/ink1273.xml"/><Relationship Id="rId61" Type="http://schemas.openxmlformats.org/officeDocument/2006/relationships/image" Target="../media/image1140.png"/><Relationship Id="rId82" Type="http://schemas.openxmlformats.org/officeDocument/2006/relationships/customXml" Target="../ink/ink1153.xml"/><Relationship Id="rId199" Type="http://schemas.openxmlformats.org/officeDocument/2006/relationships/image" Target="../media/image1208.png"/><Relationship Id="rId203" Type="http://schemas.openxmlformats.org/officeDocument/2006/relationships/image" Target="../media/image1210.png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28.png"/><Relationship Id="rId299" Type="http://schemas.openxmlformats.org/officeDocument/2006/relationships/image" Target="../media/image1419.png"/><Relationship Id="rId21" Type="http://schemas.openxmlformats.org/officeDocument/2006/relationships/image" Target="../media/image1280.png"/><Relationship Id="rId63" Type="http://schemas.openxmlformats.org/officeDocument/2006/relationships/image" Target="../media/image1301.png"/><Relationship Id="rId159" Type="http://schemas.openxmlformats.org/officeDocument/2006/relationships/image" Target="../media/image1349.png"/><Relationship Id="rId324" Type="http://schemas.openxmlformats.org/officeDocument/2006/relationships/customXml" Target="../ink/ink1434.xml"/><Relationship Id="rId366" Type="http://schemas.openxmlformats.org/officeDocument/2006/relationships/customXml" Target="../ink/ink1455.xml"/><Relationship Id="rId170" Type="http://schemas.openxmlformats.org/officeDocument/2006/relationships/customXml" Target="../ink/ink1357.xml"/><Relationship Id="rId226" Type="http://schemas.openxmlformats.org/officeDocument/2006/relationships/customXml" Target="../ink/ink1385.xml"/><Relationship Id="rId433" Type="http://schemas.openxmlformats.org/officeDocument/2006/relationships/image" Target="../media/image1486.png"/><Relationship Id="rId268" Type="http://schemas.openxmlformats.org/officeDocument/2006/relationships/customXml" Target="../ink/ink1406.xml"/><Relationship Id="rId475" Type="http://schemas.openxmlformats.org/officeDocument/2006/relationships/image" Target="../media/image1507.png"/><Relationship Id="rId32" Type="http://schemas.openxmlformats.org/officeDocument/2006/relationships/customXml" Target="../ink/ink1288.xml"/><Relationship Id="rId74" Type="http://schemas.openxmlformats.org/officeDocument/2006/relationships/customXml" Target="../ink/ink1309.xml"/><Relationship Id="rId128" Type="http://schemas.openxmlformats.org/officeDocument/2006/relationships/customXml" Target="../ink/ink1336.xml"/><Relationship Id="rId335" Type="http://schemas.openxmlformats.org/officeDocument/2006/relationships/image" Target="../media/image1437.png"/><Relationship Id="rId377" Type="http://schemas.openxmlformats.org/officeDocument/2006/relationships/image" Target="../media/image1458.png"/><Relationship Id="rId5" Type="http://schemas.openxmlformats.org/officeDocument/2006/relationships/image" Target="../media/image129.wmf"/><Relationship Id="rId181" Type="http://schemas.openxmlformats.org/officeDocument/2006/relationships/image" Target="../media/image1360.png"/><Relationship Id="rId237" Type="http://schemas.openxmlformats.org/officeDocument/2006/relationships/image" Target="../media/image1388.png"/><Relationship Id="rId402" Type="http://schemas.openxmlformats.org/officeDocument/2006/relationships/customXml" Target="../ink/ink1473.xml"/><Relationship Id="rId279" Type="http://schemas.openxmlformats.org/officeDocument/2006/relationships/image" Target="../media/image1409.png"/><Relationship Id="rId444" Type="http://schemas.openxmlformats.org/officeDocument/2006/relationships/customXml" Target="../ink/ink1494.xml"/><Relationship Id="rId486" Type="http://schemas.openxmlformats.org/officeDocument/2006/relationships/customXml" Target="../ink/ink1515.xml"/><Relationship Id="rId43" Type="http://schemas.openxmlformats.org/officeDocument/2006/relationships/image" Target="../media/image1291.png"/><Relationship Id="rId139" Type="http://schemas.openxmlformats.org/officeDocument/2006/relationships/image" Target="../media/image1339.png"/><Relationship Id="rId290" Type="http://schemas.openxmlformats.org/officeDocument/2006/relationships/customXml" Target="../ink/ink1417.xml"/><Relationship Id="rId304" Type="http://schemas.openxmlformats.org/officeDocument/2006/relationships/customXml" Target="../ink/ink1424.xml"/><Relationship Id="rId346" Type="http://schemas.openxmlformats.org/officeDocument/2006/relationships/customXml" Target="../ink/ink1445.xml"/><Relationship Id="rId388" Type="http://schemas.openxmlformats.org/officeDocument/2006/relationships/customXml" Target="../ink/ink1466.xml"/><Relationship Id="rId85" Type="http://schemas.openxmlformats.org/officeDocument/2006/relationships/image" Target="../media/image1312.png"/><Relationship Id="rId150" Type="http://schemas.openxmlformats.org/officeDocument/2006/relationships/customXml" Target="../ink/ink1347.xml"/><Relationship Id="rId192" Type="http://schemas.openxmlformats.org/officeDocument/2006/relationships/customXml" Target="../ink/ink1368.xml"/><Relationship Id="rId206" Type="http://schemas.openxmlformats.org/officeDocument/2006/relationships/customXml" Target="../ink/ink1375.xml"/><Relationship Id="rId413" Type="http://schemas.openxmlformats.org/officeDocument/2006/relationships/image" Target="../media/image1476.png"/><Relationship Id="rId248" Type="http://schemas.openxmlformats.org/officeDocument/2006/relationships/customXml" Target="../ink/ink1396.xml"/><Relationship Id="rId455" Type="http://schemas.openxmlformats.org/officeDocument/2006/relationships/image" Target="../media/image1497.png"/><Relationship Id="rId497" Type="http://schemas.openxmlformats.org/officeDocument/2006/relationships/image" Target="../media/image1518.png"/><Relationship Id="rId12" Type="http://schemas.openxmlformats.org/officeDocument/2006/relationships/customXml" Target="../ink/ink1278.xml"/><Relationship Id="rId108" Type="http://schemas.openxmlformats.org/officeDocument/2006/relationships/customXml" Target="../ink/ink1326.xml"/><Relationship Id="rId315" Type="http://schemas.openxmlformats.org/officeDocument/2006/relationships/image" Target="../media/image1427.png"/><Relationship Id="rId357" Type="http://schemas.openxmlformats.org/officeDocument/2006/relationships/image" Target="../media/image1448.png"/><Relationship Id="rId54" Type="http://schemas.openxmlformats.org/officeDocument/2006/relationships/customXml" Target="../ink/ink1299.xml"/><Relationship Id="rId96" Type="http://schemas.openxmlformats.org/officeDocument/2006/relationships/customXml" Target="../ink/ink1320.xml"/><Relationship Id="rId161" Type="http://schemas.openxmlformats.org/officeDocument/2006/relationships/image" Target="../media/image1350.png"/><Relationship Id="rId217" Type="http://schemas.openxmlformats.org/officeDocument/2006/relationships/image" Target="../media/image1378.png"/><Relationship Id="rId399" Type="http://schemas.openxmlformats.org/officeDocument/2006/relationships/image" Target="../media/image1469.png"/><Relationship Id="rId259" Type="http://schemas.openxmlformats.org/officeDocument/2006/relationships/image" Target="../media/image1399.png"/><Relationship Id="rId424" Type="http://schemas.openxmlformats.org/officeDocument/2006/relationships/customXml" Target="../ink/ink1484.xml"/><Relationship Id="rId466" Type="http://schemas.openxmlformats.org/officeDocument/2006/relationships/customXml" Target="../ink/ink1505.xml"/><Relationship Id="rId23" Type="http://schemas.openxmlformats.org/officeDocument/2006/relationships/image" Target="../media/image1281.png"/><Relationship Id="rId119" Type="http://schemas.openxmlformats.org/officeDocument/2006/relationships/image" Target="../media/image1329.png"/><Relationship Id="rId270" Type="http://schemas.openxmlformats.org/officeDocument/2006/relationships/customXml" Target="../ink/ink1407.xml"/><Relationship Id="rId326" Type="http://schemas.openxmlformats.org/officeDocument/2006/relationships/customXml" Target="../ink/ink1435.xml"/><Relationship Id="rId65" Type="http://schemas.openxmlformats.org/officeDocument/2006/relationships/image" Target="../media/image1302.png"/><Relationship Id="rId130" Type="http://schemas.openxmlformats.org/officeDocument/2006/relationships/customXml" Target="../ink/ink1337.xml"/><Relationship Id="rId368" Type="http://schemas.openxmlformats.org/officeDocument/2006/relationships/customXml" Target="../ink/ink1456.xml"/><Relationship Id="rId172" Type="http://schemas.openxmlformats.org/officeDocument/2006/relationships/customXml" Target="../ink/ink1358.xml"/><Relationship Id="rId228" Type="http://schemas.openxmlformats.org/officeDocument/2006/relationships/customXml" Target="../ink/ink1386.xml"/><Relationship Id="rId435" Type="http://schemas.openxmlformats.org/officeDocument/2006/relationships/image" Target="../media/image1487.png"/><Relationship Id="rId477" Type="http://schemas.openxmlformats.org/officeDocument/2006/relationships/image" Target="../media/image1508.png"/><Relationship Id="rId281" Type="http://schemas.openxmlformats.org/officeDocument/2006/relationships/image" Target="../media/image1410.png"/><Relationship Id="rId337" Type="http://schemas.openxmlformats.org/officeDocument/2006/relationships/image" Target="../media/image1438.png"/><Relationship Id="rId34" Type="http://schemas.openxmlformats.org/officeDocument/2006/relationships/customXml" Target="../ink/ink1289.xml"/><Relationship Id="rId76" Type="http://schemas.openxmlformats.org/officeDocument/2006/relationships/customXml" Target="../ink/ink1310.xml"/><Relationship Id="rId141" Type="http://schemas.openxmlformats.org/officeDocument/2006/relationships/image" Target="../media/image1340.png"/><Relationship Id="rId379" Type="http://schemas.openxmlformats.org/officeDocument/2006/relationships/image" Target="../media/image1459.png"/><Relationship Id="rId7" Type="http://schemas.openxmlformats.org/officeDocument/2006/relationships/image" Target="../media/image1273.png"/><Relationship Id="rId183" Type="http://schemas.openxmlformats.org/officeDocument/2006/relationships/image" Target="../media/image1361.png"/><Relationship Id="rId239" Type="http://schemas.openxmlformats.org/officeDocument/2006/relationships/image" Target="../media/image1389.png"/><Relationship Id="rId390" Type="http://schemas.openxmlformats.org/officeDocument/2006/relationships/customXml" Target="../ink/ink1467.xml"/><Relationship Id="rId404" Type="http://schemas.openxmlformats.org/officeDocument/2006/relationships/customXml" Target="../ink/ink1474.xml"/><Relationship Id="rId446" Type="http://schemas.openxmlformats.org/officeDocument/2006/relationships/customXml" Target="../ink/ink1495.xml"/><Relationship Id="rId250" Type="http://schemas.openxmlformats.org/officeDocument/2006/relationships/customXml" Target="../ink/ink1397.xml"/><Relationship Id="rId271" Type="http://schemas.openxmlformats.org/officeDocument/2006/relationships/image" Target="../media/image1405.png"/><Relationship Id="rId292" Type="http://schemas.openxmlformats.org/officeDocument/2006/relationships/customXml" Target="../ink/ink1418.xml"/><Relationship Id="rId306" Type="http://schemas.openxmlformats.org/officeDocument/2006/relationships/customXml" Target="../ink/ink1425.xml"/><Relationship Id="rId488" Type="http://schemas.openxmlformats.org/officeDocument/2006/relationships/customXml" Target="../ink/ink1516.xml"/><Relationship Id="rId24" Type="http://schemas.openxmlformats.org/officeDocument/2006/relationships/customXml" Target="../ink/ink1284.xml"/><Relationship Id="rId45" Type="http://schemas.openxmlformats.org/officeDocument/2006/relationships/image" Target="../media/image1292.png"/><Relationship Id="rId66" Type="http://schemas.openxmlformats.org/officeDocument/2006/relationships/customXml" Target="../ink/ink1305.xml"/><Relationship Id="rId87" Type="http://schemas.openxmlformats.org/officeDocument/2006/relationships/image" Target="../media/image1313.png"/><Relationship Id="rId110" Type="http://schemas.openxmlformats.org/officeDocument/2006/relationships/customXml" Target="../ink/ink1327.xml"/><Relationship Id="rId131" Type="http://schemas.openxmlformats.org/officeDocument/2006/relationships/image" Target="../media/image1335.png"/><Relationship Id="rId327" Type="http://schemas.openxmlformats.org/officeDocument/2006/relationships/image" Target="../media/image1433.png"/><Relationship Id="rId348" Type="http://schemas.openxmlformats.org/officeDocument/2006/relationships/customXml" Target="../ink/ink1446.xml"/><Relationship Id="rId369" Type="http://schemas.openxmlformats.org/officeDocument/2006/relationships/image" Target="../media/image1454.png"/><Relationship Id="rId152" Type="http://schemas.openxmlformats.org/officeDocument/2006/relationships/customXml" Target="../ink/ink1348.xml"/><Relationship Id="rId173" Type="http://schemas.openxmlformats.org/officeDocument/2006/relationships/image" Target="../media/image1356.png"/><Relationship Id="rId194" Type="http://schemas.openxmlformats.org/officeDocument/2006/relationships/customXml" Target="../ink/ink1369.xml"/><Relationship Id="rId208" Type="http://schemas.openxmlformats.org/officeDocument/2006/relationships/customXml" Target="../ink/ink1376.xml"/><Relationship Id="rId229" Type="http://schemas.openxmlformats.org/officeDocument/2006/relationships/image" Target="../media/image1384.png"/><Relationship Id="rId380" Type="http://schemas.openxmlformats.org/officeDocument/2006/relationships/customXml" Target="../ink/ink1462.xml"/><Relationship Id="rId415" Type="http://schemas.openxmlformats.org/officeDocument/2006/relationships/image" Target="../media/image1477.png"/><Relationship Id="rId436" Type="http://schemas.openxmlformats.org/officeDocument/2006/relationships/customXml" Target="../ink/ink1490.xml"/><Relationship Id="rId457" Type="http://schemas.openxmlformats.org/officeDocument/2006/relationships/image" Target="../media/image1498.png"/><Relationship Id="rId240" Type="http://schemas.openxmlformats.org/officeDocument/2006/relationships/customXml" Target="../ink/ink1392.xml"/><Relationship Id="rId261" Type="http://schemas.openxmlformats.org/officeDocument/2006/relationships/image" Target="../media/image1400.png"/><Relationship Id="rId478" Type="http://schemas.openxmlformats.org/officeDocument/2006/relationships/customXml" Target="../ink/ink1511.xml"/><Relationship Id="rId499" Type="http://schemas.openxmlformats.org/officeDocument/2006/relationships/image" Target="../media/image1519.png"/><Relationship Id="rId14" Type="http://schemas.openxmlformats.org/officeDocument/2006/relationships/customXml" Target="../ink/ink1279.xml"/><Relationship Id="rId35" Type="http://schemas.openxmlformats.org/officeDocument/2006/relationships/image" Target="../media/image1287.png"/><Relationship Id="rId56" Type="http://schemas.openxmlformats.org/officeDocument/2006/relationships/customXml" Target="../ink/ink1300.xml"/><Relationship Id="rId77" Type="http://schemas.openxmlformats.org/officeDocument/2006/relationships/image" Target="../media/image1308.png"/><Relationship Id="rId100" Type="http://schemas.openxmlformats.org/officeDocument/2006/relationships/customXml" Target="../ink/ink1322.xml"/><Relationship Id="rId282" Type="http://schemas.openxmlformats.org/officeDocument/2006/relationships/customXml" Target="../ink/ink1413.xml"/><Relationship Id="rId317" Type="http://schemas.openxmlformats.org/officeDocument/2006/relationships/image" Target="../media/image1428.png"/><Relationship Id="rId338" Type="http://schemas.openxmlformats.org/officeDocument/2006/relationships/customXml" Target="../ink/ink1441.xml"/><Relationship Id="rId359" Type="http://schemas.openxmlformats.org/officeDocument/2006/relationships/image" Target="../media/image1449.png"/><Relationship Id="rId8" Type="http://schemas.openxmlformats.org/officeDocument/2006/relationships/customXml" Target="../ink/ink1276.xml"/><Relationship Id="rId98" Type="http://schemas.openxmlformats.org/officeDocument/2006/relationships/customXml" Target="../ink/ink1321.xml"/><Relationship Id="rId121" Type="http://schemas.openxmlformats.org/officeDocument/2006/relationships/image" Target="../media/image1330.png"/><Relationship Id="rId142" Type="http://schemas.openxmlformats.org/officeDocument/2006/relationships/customXml" Target="../ink/ink1343.xml"/><Relationship Id="rId163" Type="http://schemas.openxmlformats.org/officeDocument/2006/relationships/image" Target="../media/image1351.png"/><Relationship Id="rId184" Type="http://schemas.openxmlformats.org/officeDocument/2006/relationships/customXml" Target="../ink/ink1364.xml"/><Relationship Id="rId219" Type="http://schemas.openxmlformats.org/officeDocument/2006/relationships/image" Target="../media/image1379.png"/><Relationship Id="rId370" Type="http://schemas.openxmlformats.org/officeDocument/2006/relationships/customXml" Target="../ink/ink1457.xml"/><Relationship Id="rId391" Type="http://schemas.openxmlformats.org/officeDocument/2006/relationships/image" Target="../media/image1465.png"/><Relationship Id="rId405" Type="http://schemas.openxmlformats.org/officeDocument/2006/relationships/image" Target="../media/image1472.png"/><Relationship Id="rId426" Type="http://schemas.openxmlformats.org/officeDocument/2006/relationships/customXml" Target="../ink/ink1485.xml"/><Relationship Id="rId447" Type="http://schemas.openxmlformats.org/officeDocument/2006/relationships/image" Target="../media/image1493.png"/><Relationship Id="rId230" Type="http://schemas.openxmlformats.org/officeDocument/2006/relationships/customXml" Target="../ink/ink1387.xml"/><Relationship Id="rId251" Type="http://schemas.openxmlformats.org/officeDocument/2006/relationships/image" Target="../media/image1395.png"/><Relationship Id="rId468" Type="http://schemas.openxmlformats.org/officeDocument/2006/relationships/customXml" Target="../ink/ink1506.xml"/><Relationship Id="rId489" Type="http://schemas.openxmlformats.org/officeDocument/2006/relationships/image" Target="../media/image1514.png"/><Relationship Id="rId25" Type="http://schemas.openxmlformats.org/officeDocument/2006/relationships/image" Target="../media/image1282.png"/><Relationship Id="rId46" Type="http://schemas.openxmlformats.org/officeDocument/2006/relationships/customXml" Target="../ink/ink1295.xml"/><Relationship Id="rId67" Type="http://schemas.openxmlformats.org/officeDocument/2006/relationships/image" Target="../media/image1303.png"/><Relationship Id="rId272" Type="http://schemas.openxmlformats.org/officeDocument/2006/relationships/customXml" Target="../ink/ink1408.xml"/><Relationship Id="rId293" Type="http://schemas.openxmlformats.org/officeDocument/2006/relationships/image" Target="../media/image1416.png"/><Relationship Id="rId307" Type="http://schemas.openxmlformats.org/officeDocument/2006/relationships/image" Target="../media/image1423.png"/><Relationship Id="rId328" Type="http://schemas.openxmlformats.org/officeDocument/2006/relationships/customXml" Target="../ink/ink1436.xml"/><Relationship Id="rId349" Type="http://schemas.openxmlformats.org/officeDocument/2006/relationships/image" Target="../media/image1444.png"/><Relationship Id="rId88" Type="http://schemas.openxmlformats.org/officeDocument/2006/relationships/customXml" Target="../ink/ink1316.xml"/><Relationship Id="rId111" Type="http://schemas.openxmlformats.org/officeDocument/2006/relationships/image" Target="../media/image1325.png"/><Relationship Id="rId132" Type="http://schemas.openxmlformats.org/officeDocument/2006/relationships/customXml" Target="../ink/ink1338.xml"/><Relationship Id="rId153" Type="http://schemas.openxmlformats.org/officeDocument/2006/relationships/image" Target="../media/image1346.png"/><Relationship Id="rId174" Type="http://schemas.openxmlformats.org/officeDocument/2006/relationships/customXml" Target="../ink/ink1359.xml"/><Relationship Id="rId195" Type="http://schemas.openxmlformats.org/officeDocument/2006/relationships/image" Target="../media/image1367.png"/><Relationship Id="rId209" Type="http://schemas.openxmlformats.org/officeDocument/2006/relationships/image" Target="../media/image1374.png"/><Relationship Id="rId360" Type="http://schemas.openxmlformats.org/officeDocument/2006/relationships/customXml" Target="../ink/ink1452.xml"/><Relationship Id="rId381" Type="http://schemas.openxmlformats.org/officeDocument/2006/relationships/image" Target="../media/image1460.png"/><Relationship Id="rId416" Type="http://schemas.openxmlformats.org/officeDocument/2006/relationships/customXml" Target="../ink/ink1480.xml"/><Relationship Id="rId220" Type="http://schemas.openxmlformats.org/officeDocument/2006/relationships/customXml" Target="../ink/ink1382.xml"/><Relationship Id="rId241" Type="http://schemas.openxmlformats.org/officeDocument/2006/relationships/image" Target="../media/image1390.png"/><Relationship Id="rId437" Type="http://schemas.openxmlformats.org/officeDocument/2006/relationships/image" Target="../media/image1488.png"/><Relationship Id="rId458" Type="http://schemas.openxmlformats.org/officeDocument/2006/relationships/customXml" Target="../ink/ink1501.xml"/><Relationship Id="rId479" Type="http://schemas.openxmlformats.org/officeDocument/2006/relationships/image" Target="../media/image1509.png"/><Relationship Id="rId15" Type="http://schemas.openxmlformats.org/officeDocument/2006/relationships/image" Target="../media/image1277.png"/><Relationship Id="rId36" Type="http://schemas.openxmlformats.org/officeDocument/2006/relationships/customXml" Target="../ink/ink1290.xml"/><Relationship Id="rId57" Type="http://schemas.openxmlformats.org/officeDocument/2006/relationships/image" Target="../media/image1298.png"/><Relationship Id="rId262" Type="http://schemas.openxmlformats.org/officeDocument/2006/relationships/customXml" Target="../ink/ink1403.xml"/><Relationship Id="rId283" Type="http://schemas.openxmlformats.org/officeDocument/2006/relationships/image" Target="../media/image1411.png"/><Relationship Id="rId318" Type="http://schemas.openxmlformats.org/officeDocument/2006/relationships/customXml" Target="../ink/ink1431.xml"/><Relationship Id="rId339" Type="http://schemas.openxmlformats.org/officeDocument/2006/relationships/image" Target="../media/image1439.png"/><Relationship Id="rId490" Type="http://schemas.openxmlformats.org/officeDocument/2006/relationships/customXml" Target="../ink/ink1517.xml"/><Relationship Id="rId78" Type="http://schemas.openxmlformats.org/officeDocument/2006/relationships/customXml" Target="../ink/ink1311.xml"/><Relationship Id="rId99" Type="http://schemas.openxmlformats.org/officeDocument/2006/relationships/image" Target="../media/image1319.png"/><Relationship Id="rId101" Type="http://schemas.openxmlformats.org/officeDocument/2006/relationships/image" Target="../media/image1320.png"/><Relationship Id="rId122" Type="http://schemas.openxmlformats.org/officeDocument/2006/relationships/customXml" Target="../ink/ink1333.xml"/><Relationship Id="rId143" Type="http://schemas.openxmlformats.org/officeDocument/2006/relationships/image" Target="../media/image1341.png"/><Relationship Id="rId164" Type="http://schemas.openxmlformats.org/officeDocument/2006/relationships/customXml" Target="../ink/ink1354.xml"/><Relationship Id="rId185" Type="http://schemas.openxmlformats.org/officeDocument/2006/relationships/image" Target="../media/image1362.png"/><Relationship Id="rId350" Type="http://schemas.openxmlformats.org/officeDocument/2006/relationships/customXml" Target="../ink/ink1447.xml"/><Relationship Id="rId371" Type="http://schemas.openxmlformats.org/officeDocument/2006/relationships/image" Target="../media/image1455.png"/><Relationship Id="rId406" Type="http://schemas.openxmlformats.org/officeDocument/2006/relationships/customXml" Target="../ink/ink1475.xml"/><Relationship Id="rId9" Type="http://schemas.openxmlformats.org/officeDocument/2006/relationships/image" Target="../media/image1274.png"/><Relationship Id="rId210" Type="http://schemas.openxmlformats.org/officeDocument/2006/relationships/customXml" Target="../ink/ink1377.xml"/><Relationship Id="rId392" Type="http://schemas.openxmlformats.org/officeDocument/2006/relationships/customXml" Target="../ink/ink1468.xml"/><Relationship Id="rId427" Type="http://schemas.openxmlformats.org/officeDocument/2006/relationships/image" Target="../media/image1483.png"/><Relationship Id="rId448" Type="http://schemas.openxmlformats.org/officeDocument/2006/relationships/customXml" Target="../ink/ink1496.xml"/><Relationship Id="rId469" Type="http://schemas.openxmlformats.org/officeDocument/2006/relationships/image" Target="../media/image1504.png"/><Relationship Id="rId26" Type="http://schemas.openxmlformats.org/officeDocument/2006/relationships/customXml" Target="../ink/ink1285.xml"/><Relationship Id="rId231" Type="http://schemas.openxmlformats.org/officeDocument/2006/relationships/image" Target="../media/image1385.png"/><Relationship Id="rId252" Type="http://schemas.openxmlformats.org/officeDocument/2006/relationships/customXml" Target="../ink/ink1398.xml"/><Relationship Id="rId273" Type="http://schemas.openxmlformats.org/officeDocument/2006/relationships/image" Target="../media/image1406.png"/><Relationship Id="rId294" Type="http://schemas.openxmlformats.org/officeDocument/2006/relationships/customXml" Target="../ink/ink1419.xml"/><Relationship Id="rId308" Type="http://schemas.openxmlformats.org/officeDocument/2006/relationships/customXml" Target="../ink/ink1426.xml"/><Relationship Id="rId329" Type="http://schemas.openxmlformats.org/officeDocument/2006/relationships/image" Target="../media/image1434.png"/><Relationship Id="rId480" Type="http://schemas.openxmlformats.org/officeDocument/2006/relationships/customXml" Target="../ink/ink1512.xml"/><Relationship Id="rId47" Type="http://schemas.openxmlformats.org/officeDocument/2006/relationships/image" Target="../media/image1293.png"/><Relationship Id="rId68" Type="http://schemas.openxmlformats.org/officeDocument/2006/relationships/customXml" Target="../ink/ink1306.xml"/><Relationship Id="rId89" Type="http://schemas.openxmlformats.org/officeDocument/2006/relationships/image" Target="../media/image1314.png"/><Relationship Id="rId112" Type="http://schemas.openxmlformats.org/officeDocument/2006/relationships/customXml" Target="../ink/ink1328.xml"/><Relationship Id="rId133" Type="http://schemas.openxmlformats.org/officeDocument/2006/relationships/image" Target="../media/image1336.png"/><Relationship Id="rId154" Type="http://schemas.openxmlformats.org/officeDocument/2006/relationships/customXml" Target="../ink/ink1349.xml"/><Relationship Id="rId175" Type="http://schemas.openxmlformats.org/officeDocument/2006/relationships/image" Target="../media/image1357.png"/><Relationship Id="rId340" Type="http://schemas.openxmlformats.org/officeDocument/2006/relationships/customXml" Target="../ink/ink1442.xml"/><Relationship Id="rId361" Type="http://schemas.openxmlformats.org/officeDocument/2006/relationships/image" Target="../media/image1450.png"/><Relationship Id="rId196" Type="http://schemas.openxmlformats.org/officeDocument/2006/relationships/customXml" Target="../ink/ink1370.xml"/><Relationship Id="rId200" Type="http://schemas.openxmlformats.org/officeDocument/2006/relationships/customXml" Target="../ink/ink1372.xml"/><Relationship Id="rId382" Type="http://schemas.openxmlformats.org/officeDocument/2006/relationships/customXml" Target="../ink/ink1463.xml"/><Relationship Id="rId417" Type="http://schemas.openxmlformats.org/officeDocument/2006/relationships/image" Target="../media/image1478.png"/><Relationship Id="rId438" Type="http://schemas.openxmlformats.org/officeDocument/2006/relationships/customXml" Target="../ink/ink1491.xml"/><Relationship Id="rId459" Type="http://schemas.openxmlformats.org/officeDocument/2006/relationships/image" Target="../media/image1499.png"/><Relationship Id="rId16" Type="http://schemas.openxmlformats.org/officeDocument/2006/relationships/customXml" Target="../ink/ink1280.xml"/><Relationship Id="rId221" Type="http://schemas.openxmlformats.org/officeDocument/2006/relationships/image" Target="../media/image1380.png"/><Relationship Id="rId242" Type="http://schemas.openxmlformats.org/officeDocument/2006/relationships/customXml" Target="../ink/ink1393.xml"/><Relationship Id="rId263" Type="http://schemas.openxmlformats.org/officeDocument/2006/relationships/image" Target="../media/image1401.png"/><Relationship Id="rId284" Type="http://schemas.openxmlformats.org/officeDocument/2006/relationships/customXml" Target="../ink/ink1414.xml"/><Relationship Id="rId319" Type="http://schemas.openxmlformats.org/officeDocument/2006/relationships/image" Target="../media/image1429.png"/><Relationship Id="rId470" Type="http://schemas.openxmlformats.org/officeDocument/2006/relationships/customXml" Target="../ink/ink1507.xml"/><Relationship Id="rId491" Type="http://schemas.openxmlformats.org/officeDocument/2006/relationships/image" Target="../media/image1515.png"/><Relationship Id="rId37" Type="http://schemas.openxmlformats.org/officeDocument/2006/relationships/image" Target="../media/image1288.png"/><Relationship Id="rId58" Type="http://schemas.openxmlformats.org/officeDocument/2006/relationships/customXml" Target="../ink/ink1301.xml"/><Relationship Id="rId79" Type="http://schemas.openxmlformats.org/officeDocument/2006/relationships/image" Target="../media/image1309.png"/><Relationship Id="rId102" Type="http://schemas.openxmlformats.org/officeDocument/2006/relationships/customXml" Target="../ink/ink1323.xml"/><Relationship Id="rId123" Type="http://schemas.openxmlformats.org/officeDocument/2006/relationships/image" Target="../media/image1331.png"/><Relationship Id="rId144" Type="http://schemas.openxmlformats.org/officeDocument/2006/relationships/customXml" Target="../ink/ink1344.xml"/><Relationship Id="rId330" Type="http://schemas.openxmlformats.org/officeDocument/2006/relationships/customXml" Target="../ink/ink1437.xml"/><Relationship Id="rId90" Type="http://schemas.openxmlformats.org/officeDocument/2006/relationships/customXml" Target="../ink/ink1317.xml"/><Relationship Id="rId165" Type="http://schemas.openxmlformats.org/officeDocument/2006/relationships/image" Target="../media/image1352.png"/><Relationship Id="rId186" Type="http://schemas.openxmlformats.org/officeDocument/2006/relationships/customXml" Target="../ink/ink1365.xml"/><Relationship Id="rId351" Type="http://schemas.openxmlformats.org/officeDocument/2006/relationships/image" Target="../media/image1445.png"/><Relationship Id="rId372" Type="http://schemas.openxmlformats.org/officeDocument/2006/relationships/customXml" Target="../ink/ink1458.xml"/><Relationship Id="rId393" Type="http://schemas.openxmlformats.org/officeDocument/2006/relationships/image" Target="../media/image1466.png"/><Relationship Id="rId407" Type="http://schemas.openxmlformats.org/officeDocument/2006/relationships/image" Target="../media/image1473.png"/><Relationship Id="rId428" Type="http://schemas.openxmlformats.org/officeDocument/2006/relationships/customXml" Target="../ink/ink1486.xml"/><Relationship Id="rId449" Type="http://schemas.openxmlformats.org/officeDocument/2006/relationships/image" Target="../media/image1494.png"/><Relationship Id="rId211" Type="http://schemas.openxmlformats.org/officeDocument/2006/relationships/image" Target="../media/image1375.png"/><Relationship Id="rId232" Type="http://schemas.openxmlformats.org/officeDocument/2006/relationships/customXml" Target="../ink/ink1388.xml"/><Relationship Id="rId253" Type="http://schemas.openxmlformats.org/officeDocument/2006/relationships/image" Target="../media/image1396.png"/><Relationship Id="rId274" Type="http://schemas.openxmlformats.org/officeDocument/2006/relationships/customXml" Target="../ink/ink1409.xml"/><Relationship Id="rId295" Type="http://schemas.openxmlformats.org/officeDocument/2006/relationships/image" Target="../media/image1417.png"/><Relationship Id="rId309" Type="http://schemas.openxmlformats.org/officeDocument/2006/relationships/image" Target="../media/image1424.png"/><Relationship Id="rId460" Type="http://schemas.openxmlformats.org/officeDocument/2006/relationships/customXml" Target="../ink/ink1502.xml"/><Relationship Id="rId481" Type="http://schemas.openxmlformats.org/officeDocument/2006/relationships/image" Target="../media/image1510.png"/><Relationship Id="rId27" Type="http://schemas.openxmlformats.org/officeDocument/2006/relationships/image" Target="../media/image1283.png"/><Relationship Id="rId48" Type="http://schemas.openxmlformats.org/officeDocument/2006/relationships/customXml" Target="../ink/ink1296.xml"/><Relationship Id="rId69" Type="http://schemas.openxmlformats.org/officeDocument/2006/relationships/image" Target="../media/image1304.png"/><Relationship Id="rId113" Type="http://schemas.openxmlformats.org/officeDocument/2006/relationships/image" Target="../media/image1326.png"/><Relationship Id="rId134" Type="http://schemas.openxmlformats.org/officeDocument/2006/relationships/customXml" Target="../ink/ink1339.xml"/><Relationship Id="rId320" Type="http://schemas.openxmlformats.org/officeDocument/2006/relationships/customXml" Target="../ink/ink1432.xml"/><Relationship Id="rId80" Type="http://schemas.openxmlformats.org/officeDocument/2006/relationships/customXml" Target="../ink/ink1312.xml"/><Relationship Id="rId155" Type="http://schemas.openxmlformats.org/officeDocument/2006/relationships/image" Target="../media/image1347.png"/><Relationship Id="rId176" Type="http://schemas.openxmlformats.org/officeDocument/2006/relationships/customXml" Target="../ink/ink1360.xml"/><Relationship Id="rId197" Type="http://schemas.openxmlformats.org/officeDocument/2006/relationships/image" Target="../media/image1368.png"/><Relationship Id="rId341" Type="http://schemas.openxmlformats.org/officeDocument/2006/relationships/image" Target="../media/image1440.png"/><Relationship Id="rId362" Type="http://schemas.openxmlformats.org/officeDocument/2006/relationships/customXml" Target="../ink/ink1453.xml"/><Relationship Id="rId383" Type="http://schemas.openxmlformats.org/officeDocument/2006/relationships/image" Target="../media/image1461.png"/><Relationship Id="rId418" Type="http://schemas.openxmlformats.org/officeDocument/2006/relationships/customXml" Target="../ink/ink1481.xml"/><Relationship Id="rId439" Type="http://schemas.openxmlformats.org/officeDocument/2006/relationships/image" Target="../media/image1489.png"/><Relationship Id="rId201" Type="http://schemas.openxmlformats.org/officeDocument/2006/relationships/image" Target="../media/image1370.png"/><Relationship Id="rId222" Type="http://schemas.openxmlformats.org/officeDocument/2006/relationships/customXml" Target="../ink/ink1383.xml"/><Relationship Id="rId243" Type="http://schemas.openxmlformats.org/officeDocument/2006/relationships/image" Target="../media/image1391.png"/><Relationship Id="rId264" Type="http://schemas.openxmlformats.org/officeDocument/2006/relationships/customXml" Target="../ink/ink1404.xml"/><Relationship Id="rId285" Type="http://schemas.openxmlformats.org/officeDocument/2006/relationships/image" Target="../media/image1412.png"/><Relationship Id="rId450" Type="http://schemas.openxmlformats.org/officeDocument/2006/relationships/customXml" Target="../ink/ink1497.xml"/><Relationship Id="rId471" Type="http://schemas.openxmlformats.org/officeDocument/2006/relationships/image" Target="../media/image1505.png"/><Relationship Id="rId17" Type="http://schemas.openxmlformats.org/officeDocument/2006/relationships/image" Target="../media/image1278.png"/><Relationship Id="rId38" Type="http://schemas.openxmlformats.org/officeDocument/2006/relationships/customXml" Target="../ink/ink1291.xml"/><Relationship Id="rId59" Type="http://schemas.openxmlformats.org/officeDocument/2006/relationships/image" Target="../media/image1299.png"/><Relationship Id="rId103" Type="http://schemas.openxmlformats.org/officeDocument/2006/relationships/image" Target="../media/image1321.png"/><Relationship Id="rId124" Type="http://schemas.openxmlformats.org/officeDocument/2006/relationships/customXml" Target="../ink/ink1334.xml"/><Relationship Id="rId310" Type="http://schemas.openxmlformats.org/officeDocument/2006/relationships/customXml" Target="../ink/ink1427.xml"/><Relationship Id="rId492" Type="http://schemas.openxmlformats.org/officeDocument/2006/relationships/customXml" Target="../ink/ink1518.xml"/><Relationship Id="rId70" Type="http://schemas.openxmlformats.org/officeDocument/2006/relationships/customXml" Target="../ink/ink1307.xml"/><Relationship Id="rId91" Type="http://schemas.openxmlformats.org/officeDocument/2006/relationships/image" Target="../media/image1315.png"/><Relationship Id="rId145" Type="http://schemas.openxmlformats.org/officeDocument/2006/relationships/image" Target="../media/image1342.png"/><Relationship Id="rId166" Type="http://schemas.openxmlformats.org/officeDocument/2006/relationships/customXml" Target="../ink/ink1355.xml"/><Relationship Id="rId187" Type="http://schemas.openxmlformats.org/officeDocument/2006/relationships/image" Target="../media/image1363.png"/><Relationship Id="rId331" Type="http://schemas.openxmlformats.org/officeDocument/2006/relationships/image" Target="../media/image1435.png"/><Relationship Id="rId352" Type="http://schemas.openxmlformats.org/officeDocument/2006/relationships/customXml" Target="../ink/ink1448.xml"/><Relationship Id="rId373" Type="http://schemas.openxmlformats.org/officeDocument/2006/relationships/image" Target="../media/image1456.png"/><Relationship Id="rId394" Type="http://schemas.openxmlformats.org/officeDocument/2006/relationships/customXml" Target="../ink/ink1469.xml"/><Relationship Id="rId408" Type="http://schemas.openxmlformats.org/officeDocument/2006/relationships/customXml" Target="../ink/ink1476.xml"/><Relationship Id="rId429" Type="http://schemas.openxmlformats.org/officeDocument/2006/relationships/image" Target="../media/image1484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378.xml"/><Relationship Id="rId233" Type="http://schemas.openxmlformats.org/officeDocument/2006/relationships/image" Target="../media/image1386.png"/><Relationship Id="rId254" Type="http://schemas.openxmlformats.org/officeDocument/2006/relationships/customXml" Target="../ink/ink1399.xml"/><Relationship Id="rId440" Type="http://schemas.openxmlformats.org/officeDocument/2006/relationships/customXml" Target="../ink/ink1492.xml"/><Relationship Id="rId28" Type="http://schemas.openxmlformats.org/officeDocument/2006/relationships/customXml" Target="../ink/ink1286.xml"/><Relationship Id="rId49" Type="http://schemas.openxmlformats.org/officeDocument/2006/relationships/image" Target="../media/image1294.png"/><Relationship Id="rId114" Type="http://schemas.openxmlformats.org/officeDocument/2006/relationships/customXml" Target="../ink/ink1329.xml"/><Relationship Id="rId275" Type="http://schemas.openxmlformats.org/officeDocument/2006/relationships/image" Target="../media/image1407.png"/><Relationship Id="rId296" Type="http://schemas.openxmlformats.org/officeDocument/2006/relationships/customXml" Target="../ink/ink1420.xml"/><Relationship Id="rId300" Type="http://schemas.openxmlformats.org/officeDocument/2006/relationships/customXml" Target="../ink/ink1422.xml"/><Relationship Id="rId461" Type="http://schemas.openxmlformats.org/officeDocument/2006/relationships/image" Target="../media/image1500.png"/><Relationship Id="rId482" Type="http://schemas.openxmlformats.org/officeDocument/2006/relationships/customXml" Target="../ink/ink1513.xml"/><Relationship Id="rId60" Type="http://schemas.openxmlformats.org/officeDocument/2006/relationships/customXml" Target="../ink/ink1302.xml"/><Relationship Id="rId81" Type="http://schemas.openxmlformats.org/officeDocument/2006/relationships/image" Target="../media/image1310.png"/><Relationship Id="rId135" Type="http://schemas.openxmlformats.org/officeDocument/2006/relationships/image" Target="../media/image1337.png"/><Relationship Id="rId156" Type="http://schemas.openxmlformats.org/officeDocument/2006/relationships/customXml" Target="../ink/ink1350.xml"/><Relationship Id="rId177" Type="http://schemas.openxmlformats.org/officeDocument/2006/relationships/image" Target="../media/image1358.png"/><Relationship Id="rId198" Type="http://schemas.openxmlformats.org/officeDocument/2006/relationships/customXml" Target="../ink/ink1371.xml"/><Relationship Id="rId321" Type="http://schemas.openxmlformats.org/officeDocument/2006/relationships/image" Target="../media/image1430.png"/><Relationship Id="rId342" Type="http://schemas.openxmlformats.org/officeDocument/2006/relationships/customXml" Target="../ink/ink1443.xml"/><Relationship Id="rId363" Type="http://schemas.openxmlformats.org/officeDocument/2006/relationships/image" Target="../media/image1451.png"/><Relationship Id="rId384" Type="http://schemas.openxmlformats.org/officeDocument/2006/relationships/customXml" Target="../ink/ink1464.xml"/><Relationship Id="rId419" Type="http://schemas.openxmlformats.org/officeDocument/2006/relationships/image" Target="../media/image1479.png"/><Relationship Id="rId202" Type="http://schemas.openxmlformats.org/officeDocument/2006/relationships/customXml" Target="../ink/ink1373.xml"/><Relationship Id="rId223" Type="http://schemas.openxmlformats.org/officeDocument/2006/relationships/image" Target="../media/image1381.png"/><Relationship Id="rId244" Type="http://schemas.openxmlformats.org/officeDocument/2006/relationships/customXml" Target="../ink/ink1394.xml"/><Relationship Id="rId430" Type="http://schemas.openxmlformats.org/officeDocument/2006/relationships/customXml" Target="../ink/ink1487.xml"/><Relationship Id="rId18" Type="http://schemas.openxmlformats.org/officeDocument/2006/relationships/customXml" Target="../ink/ink1281.xml"/><Relationship Id="rId39" Type="http://schemas.openxmlformats.org/officeDocument/2006/relationships/image" Target="../media/image1289.png"/><Relationship Id="rId265" Type="http://schemas.openxmlformats.org/officeDocument/2006/relationships/image" Target="../media/image1402.png"/><Relationship Id="rId286" Type="http://schemas.openxmlformats.org/officeDocument/2006/relationships/customXml" Target="../ink/ink1415.xml"/><Relationship Id="rId451" Type="http://schemas.openxmlformats.org/officeDocument/2006/relationships/image" Target="../media/image1495.png"/><Relationship Id="rId472" Type="http://schemas.openxmlformats.org/officeDocument/2006/relationships/customXml" Target="../ink/ink1508.xml"/><Relationship Id="rId493" Type="http://schemas.openxmlformats.org/officeDocument/2006/relationships/image" Target="../media/image1516.png"/><Relationship Id="rId50" Type="http://schemas.openxmlformats.org/officeDocument/2006/relationships/customXml" Target="../ink/ink1297.xml"/><Relationship Id="rId104" Type="http://schemas.openxmlformats.org/officeDocument/2006/relationships/customXml" Target="../ink/ink1324.xml"/><Relationship Id="rId125" Type="http://schemas.openxmlformats.org/officeDocument/2006/relationships/image" Target="../media/image1332.png"/><Relationship Id="rId146" Type="http://schemas.openxmlformats.org/officeDocument/2006/relationships/customXml" Target="../ink/ink1345.xml"/><Relationship Id="rId167" Type="http://schemas.openxmlformats.org/officeDocument/2006/relationships/image" Target="../media/image1353.png"/><Relationship Id="rId188" Type="http://schemas.openxmlformats.org/officeDocument/2006/relationships/customXml" Target="../ink/ink1366.xml"/><Relationship Id="rId311" Type="http://schemas.openxmlformats.org/officeDocument/2006/relationships/image" Target="../media/image1425.png"/><Relationship Id="rId332" Type="http://schemas.openxmlformats.org/officeDocument/2006/relationships/customXml" Target="../ink/ink1438.xml"/><Relationship Id="rId353" Type="http://schemas.openxmlformats.org/officeDocument/2006/relationships/image" Target="../media/image1446.png"/><Relationship Id="rId374" Type="http://schemas.openxmlformats.org/officeDocument/2006/relationships/customXml" Target="../ink/ink1459.xml"/><Relationship Id="rId395" Type="http://schemas.openxmlformats.org/officeDocument/2006/relationships/image" Target="../media/image1467.png"/><Relationship Id="rId409" Type="http://schemas.openxmlformats.org/officeDocument/2006/relationships/image" Target="../media/image1474.png"/><Relationship Id="rId71" Type="http://schemas.openxmlformats.org/officeDocument/2006/relationships/image" Target="../media/image1305.png"/><Relationship Id="rId92" Type="http://schemas.openxmlformats.org/officeDocument/2006/relationships/customXml" Target="../ink/ink1318.xml"/><Relationship Id="rId213" Type="http://schemas.openxmlformats.org/officeDocument/2006/relationships/image" Target="../media/image1376.png"/><Relationship Id="rId234" Type="http://schemas.openxmlformats.org/officeDocument/2006/relationships/customXml" Target="../ink/ink1389.xml"/><Relationship Id="rId420" Type="http://schemas.openxmlformats.org/officeDocument/2006/relationships/customXml" Target="../ink/ink1482.xml"/><Relationship Id="rId29" Type="http://schemas.openxmlformats.org/officeDocument/2006/relationships/image" Target="../media/image1284.png"/><Relationship Id="rId255" Type="http://schemas.openxmlformats.org/officeDocument/2006/relationships/image" Target="../media/image1397.png"/><Relationship Id="rId276" Type="http://schemas.openxmlformats.org/officeDocument/2006/relationships/customXml" Target="../ink/ink1410.xml"/><Relationship Id="rId297" Type="http://schemas.openxmlformats.org/officeDocument/2006/relationships/image" Target="../media/image1418.png"/><Relationship Id="rId441" Type="http://schemas.openxmlformats.org/officeDocument/2006/relationships/image" Target="../media/image1490.png"/><Relationship Id="rId462" Type="http://schemas.openxmlformats.org/officeDocument/2006/relationships/customXml" Target="../ink/ink1503.xml"/><Relationship Id="rId483" Type="http://schemas.openxmlformats.org/officeDocument/2006/relationships/image" Target="../media/image1511.png"/><Relationship Id="rId40" Type="http://schemas.openxmlformats.org/officeDocument/2006/relationships/customXml" Target="../ink/ink1292.xml"/><Relationship Id="rId115" Type="http://schemas.openxmlformats.org/officeDocument/2006/relationships/image" Target="../media/image1327.png"/><Relationship Id="rId136" Type="http://schemas.openxmlformats.org/officeDocument/2006/relationships/customXml" Target="../ink/ink1340.xml"/><Relationship Id="rId157" Type="http://schemas.openxmlformats.org/officeDocument/2006/relationships/image" Target="../media/image1348.png"/><Relationship Id="rId178" Type="http://schemas.openxmlformats.org/officeDocument/2006/relationships/customXml" Target="../ink/ink1361.xml"/><Relationship Id="rId301" Type="http://schemas.openxmlformats.org/officeDocument/2006/relationships/image" Target="../media/image1420.png"/><Relationship Id="rId322" Type="http://schemas.openxmlformats.org/officeDocument/2006/relationships/customXml" Target="../ink/ink1433.xml"/><Relationship Id="rId343" Type="http://schemas.openxmlformats.org/officeDocument/2006/relationships/image" Target="../media/image1441.png"/><Relationship Id="rId364" Type="http://schemas.openxmlformats.org/officeDocument/2006/relationships/customXml" Target="../ink/ink1454.xml"/><Relationship Id="rId61" Type="http://schemas.openxmlformats.org/officeDocument/2006/relationships/image" Target="../media/image1300.png"/><Relationship Id="rId82" Type="http://schemas.openxmlformats.org/officeDocument/2006/relationships/customXml" Target="../ink/ink1313.xml"/><Relationship Id="rId199" Type="http://schemas.openxmlformats.org/officeDocument/2006/relationships/image" Target="../media/image1369.png"/><Relationship Id="rId203" Type="http://schemas.openxmlformats.org/officeDocument/2006/relationships/image" Target="../media/image1371.png"/><Relationship Id="rId385" Type="http://schemas.openxmlformats.org/officeDocument/2006/relationships/image" Target="../media/image1462.png"/><Relationship Id="rId19" Type="http://schemas.openxmlformats.org/officeDocument/2006/relationships/image" Target="../media/image1279.png"/><Relationship Id="rId224" Type="http://schemas.openxmlformats.org/officeDocument/2006/relationships/customXml" Target="../ink/ink1384.xml"/><Relationship Id="rId245" Type="http://schemas.openxmlformats.org/officeDocument/2006/relationships/image" Target="../media/image1392.png"/><Relationship Id="rId266" Type="http://schemas.openxmlformats.org/officeDocument/2006/relationships/customXml" Target="../ink/ink1405.xml"/><Relationship Id="rId287" Type="http://schemas.openxmlformats.org/officeDocument/2006/relationships/image" Target="../media/image1413.png"/><Relationship Id="rId410" Type="http://schemas.openxmlformats.org/officeDocument/2006/relationships/customXml" Target="../ink/ink1477.xml"/><Relationship Id="rId431" Type="http://schemas.openxmlformats.org/officeDocument/2006/relationships/image" Target="../media/image1485.png"/><Relationship Id="rId452" Type="http://schemas.openxmlformats.org/officeDocument/2006/relationships/customXml" Target="../ink/ink1498.xml"/><Relationship Id="rId473" Type="http://schemas.openxmlformats.org/officeDocument/2006/relationships/image" Target="../media/image1506.png"/><Relationship Id="rId494" Type="http://schemas.openxmlformats.org/officeDocument/2006/relationships/customXml" Target="../ink/ink1519.xml"/><Relationship Id="rId30" Type="http://schemas.openxmlformats.org/officeDocument/2006/relationships/customXml" Target="../ink/ink1287.xml"/><Relationship Id="rId105" Type="http://schemas.openxmlformats.org/officeDocument/2006/relationships/image" Target="../media/image1322.png"/><Relationship Id="rId126" Type="http://schemas.openxmlformats.org/officeDocument/2006/relationships/customXml" Target="../ink/ink1335.xml"/><Relationship Id="rId147" Type="http://schemas.openxmlformats.org/officeDocument/2006/relationships/image" Target="../media/image1343.png"/><Relationship Id="rId168" Type="http://schemas.openxmlformats.org/officeDocument/2006/relationships/customXml" Target="../ink/ink1356.xml"/><Relationship Id="rId312" Type="http://schemas.openxmlformats.org/officeDocument/2006/relationships/customXml" Target="../ink/ink1428.xml"/><Relationship Id="rId333" Type="http://schemas.openxmlformats.org/officeDocument/2006/relationships/image" Target="../media/image1436.png"/><Relationship Id="rId354" Type="http://schemas.openxmlformats.org/officeDocument/2006/relationships/customXml" Target="../ink/ink1449.xml"/><Relationship Id="rId51" Type="http://schemas.openxmlformats.org/officeDocument/2006/relationships/image" Target="../media/image1295.png"/><Relationship Id="rId72" Type="http://schemas.openxmlformats.org/officeDocument/2006/relationships/customXml" Target="../ink/ink1308.xml"/><Relationship Id="rId93" Type="http://schemas.openxmlformats.org/officeDocument/2006/relationships/image" Target="../media/image1316.png"/><Relationship Id="rId189" Type="http://schemas.openxmlformats.org/officeDocument/2006/relationships/image" Target="../media/image1364.png"/><Relationship Id="rId375" Type="http://schemas.openxmlformats.org/officeDocument/2006/relationships/image" Target="../media/image1457.png"/><Relationship Id="rId396" Type="http://schemas.openxmlformats.org/officeDocument/2006/relationships/customXml" Target="../ink/ink1470.xml"/><Relationship Id="rId3" Type="http://schemas.openxmlformats.org/officeDocument/2006/relationships/image" Target="../media/image2100.png"/><Relationship Id="rId214" Type="http://schemas.openxmlformats.org/officeDocument/2006/relationships/customXml" Target="../ink/ink1379.xml"/><Relationship Id="rId235" Type="http://schemas.openxmlformats.org/officeDocument/2006/relationships/image" Target="../media/image1387.png"/><Relationship Id="rId256" Type="http://schemas.openxmlformats.org/officeDocument/2006/relationships/customXml" Target="../ink/ink1400.xml"/><Relationship Id="rId277" Type="http://schemas.openxmlformats.org/officeDocument/2006/relationships/image" Target="../media/image1408.png"/><Relationship Id="rId298" Type="http://schemas.openxmlformats.org/officeDocument/2006/relationships/customXml" Target="../ink/ink1421.xml"/><Relationship Id="rId400" Type="http://schemas.openxmlformats.org/officeDocument/2006/relationships/customXml" Target="../ink/ink1472.xml"/><Relationship Id="rId421" Type="http://schemas.openxmlformats.org/officeDocument/2006/relationships/image" Target="../media/image1480.png"/><Relationship Id="rId442" Type="http://schemas.openxmlformats.org/officeDocument/2006/relationships/customXml" Target="../ink/ink1493.xml"/><Relationship Id="rId463" Type="http://schemas.openxmlformats.org/officeDocument/2006/relationships/image" Target="../media/image1501.png"/><Relationship Id="rId484" Type="http://schemas.openxmlformats.org/officeDocument/2006/relationships/customXml" Target="../ink/ink1514.xml"/><Relationship Id="rId116" Type="http://schemas.openxmlformats.org/officeDocument/2006/relationships/customXml" Target="../ink/ink1330.xml"/><Relationship Id="rId137" Type="http://schemas.openxmlformats.org/officeDocument/2006/relationships/image" Target="../media/image1338.png"/><Relationship Id="rId158" Type="http://schemas.openxmlformats.org/officeDocument/2006/relationships/customXml" Target="../ink/ink1351.xml"/><Relationship Id="rId302" Type="http://schemas.openxmlformats.org/officeDocument/2006/relationships/customXml" Target="../ink/ink1423.xml"/><Relationship Id="rId323" Type="http://schemas.openxmlformats.org/officeDocument/2006/relationships/image" Target="../media/image1431.png"/><Relationship Id="rId344" Type="http://schemas.openxmlformats.org/officeDocument/2006/relationships/customXml" Target="../ink/ink1444.xml"/><Relationship Id="rId20" Type="http://schemas.openxmlformats.org/officeDocument/2006/relationships/customXml" Target="../ink/ink1282.xml"/><Relationship Id="rId41" Type="http://schemas.openxmlformats.org/officeDocument/2006/relationships/image" Target="../media/image1290.png"/><Relationship Id="rId62" Type="http://schemas.openxmlformats.org/officeDocument/2006/relationships/customXml" Target="../ink/ink1303.xml"/><Relationship Id="rId83" Type="http://schemas.openxmlformats.org/officeDocument/2006/relationships/image" Target="../media/image1311.png"/><Relationship Id="rId179" Type="http://schemas.openxmlformats.org/officeDocument/2006/relationships/image" Target="../media/image1359.png"/><Relationship Id="rId365" Type="http://schemas.openxmlformats.org/officeDocument/2006/relationships/image" Target="../media/image1452.png"/><Relationship Id="rId386" Type="http://schemas.openxmlformats.org/officeDocument/2006/relationships/customXml" Target="../ink/ink1465.xml"/><Relationship Id="rId190" Type="http://schemas.openxmlformats.org/officeDocument/2006/relationships/customXml" Target="../ink/ink1367.xml"/><Relationship Id="rId204" Type="http://schemas.openxmlformats.org/officeDocument/2006/relationships/customXml" Target="../ink/ink1374.xml"/><Relationship Id="rId225" Type="http://schemas.openxmlformats.org/officeDocument/2006/relationships/image" Target="../media/image1382.png"/><Relationship Id="rId246" Type="http://schemas.openxmlformats.org/officeDocument/2006/relationships/customXml" Target="../ink/ink1395.xml"/><Relationship Id="rId267" Type="http://schemas.openxmlformats.org/officeDocument/2006/relationships/image" Target="../media/image1403.png"/><Relationship Id="rId288" Type="http://schemas.openxmlformats.org/officeDocument/2006/relationships/customXml" Target="../ink/ink1416.xml"/><Relationship Id="rId411" Type="http://schemas.openxmlformats.org/officeDocument/2006/relationships/image" Target="../media/image1475.png"/><Relationship Id="rId432" Type="http://schemas.openxmlformats.org/officeDocument/2006/relationships/customXml" Target="../ink/ink1488.xml"/><Relationship Id="rId453" Type="http://schemas.openxmlformats.org/officeDocument/2006/relationships/image" Target="../media/image1496.png"/><Relationship Id="rId474" Type="http://schemas.openxmlformats.org/officeDocument/2006/relationships/customXml" Target="../ink/ink1509.xml"/><Relationship Id="rId106" Type="http://schemas.openxmlformats.org/officeDocument/2006/relationships/customXml" Target="../ink/ink1325.xml"/><Relationship Id="rId127" Type="http://schemas.openxmlformats.org/officeDocument/2006/relationships/image" Target="../media/image1333.png"/><Relationship Id="rId313" Type="http://schemas.openxmlformats.org/officeDocument/2006/relationships/image" Target="../media/image1426.png"/><Relationship Id="rId495" Type="http://schemas.openxmlformats.org/officeDocument/2006/relationships/image" Target="../media/image1517.png"/><Relationship Id="rId10" Type="http://schemas.openxmlformats.org/officeDocument/2006/relationships/customXml" Target="../ink/ink1277.xml"/><Relationship Id="rId31" Type="http://schemas.openxmlformats.org/officeDocument/2006/relationships/image" Target="../media/image1285.png"/><Relationship Id="rId52" Type="http://schemas.openxmlformats.org/officeDocument/2006/relationships/customXml" Target="../ink/ink1298.xml"/><Relationship Id="rId73" Type="http://schemas.openxmlformats.org/officeDocument/2006/relationships/image" Target="../media/image1306.png"/><Relationship Id="rId94" Type="http://schemas.openxmlformats.org/officeDocument/2006/relationships/customXml" Target="../ink/ink1319.xml"/><Relationship Id="rId148" Type="http://schemas.openxmlformats.org/officeDocument/2006/relationships/customXml" Target="../ink/ink1346.xml"/><Relationship Id="rId169" Type="http://schemas.openxmlformats.org/officeDocument/2006/relationships/image" Target="../media/image1354.png"/><Relationship Id="rId334" Type="http://schemas.openxmlformats.org/officeDocument/2006/relationships/customXml" Target="../ink/ink1439.xml"/><Relationship Id="rId355" Type="http://schemas.openxmlformats.org/officeDocument/2006/relationships/image" Target="../media/image1447.png"/><Relationship Id="rId376" Type="http://schemas.openxmlformats.org/officeDocument/2006/relationships/customXml" Target="../ink/ink1460.xml"/><Relationship Id="rId397" Type="http://schemas.openxmlformats.org/officeDocument/2006/relationships/image" Target="../media/image1468.png"/><Relationship Id="rId4" Type="http://schemas.openxmlformats.org/officeDocument/2006/relationships/oleObject" Target="../embeddings/oleObject5.bin"/><Relationship Id="rId180" Type="http://schemas.openxmlformats.org/officeDocument/2006/relationships/customXml" Target="../ink/ink1362.xml"/><Relationship Id="rId215" Type="http://schemas.openxmlformats.org/officeDocument/2006/relationships/image" Target="../media/image1377.png"/><Relationship Id="rId236" Type="http://schemas.openxmlformats.org/officeDocument/2006/relationships/customXml" Target="../ink/ink1390.xml"/><Relationship Id="rId257" Type="http://schemas.openxmlformats.org/officeDocument/2006/relationships/image" Target="../media/image1398.png"/><Relationship Id="rId278" Type="http://schemas.openxmlformats.org/officeDocument/2006/relationships/customXml" Target="../ink/ink1411.xml"/><Relationship Id="rId401" Type="http://schemas.openxmlformats.org/officeDocument/2006/relationships/image" Target="../media/image1470.png"/><Relationship Id="rId422" Type="http://schemas.openxmlformats.org/officeDocument/2006/relationships/customXml" Target="../ink/ink1483.xml"/><Relationship Id="rId443" Type="http://schemas.openxmlformats.org/officeDocument/2006/relationships/image" Target="../media/image1491.png"/><Relationship Id="rId464" Type="http://schemas.openxmlformats.org/officeDocument/2006/relationships/customXml" Target="../ink/ink1504.xml"/><Relationship Id="rId303" Type="http://schemas.openxmlformats.org/officeDocument/2006/relationships/image" Target="../media/image1421.png"/><Relationship Id="rId485" Type="http://schemas.openxmlformats.org/officeDocument/2006/relationships/image" Target="../media/image1512.png"/><Relationship Id="rId42" Type="http://schemas.openxmlformats.org/officeDocument/2006/relationships/customXml" Target="../ink/ink1293.xml"/><Relationship Id="rId84" Type="http://schemas.openxmlformats.org/officeDocument/2006/relationships/customXml" Target="../ink/ink1314.xml"/><Relationship Id="rId138" Type="http://schemas.openxmlformats.org/officeDocument/2006/relationships/customXml" Target="../ink/ink1341.xml"/><Relationship Id="rId345" Type="http://schemas.openxmlformats.org/officeDocument/2006/relationships/image" Target="../media/image1442.png"/><Relationship Id="rId387" Type="http://schemas.openxmlformats.org/officeDocument/2006/relationships/image" Target="../media/image1463.png"/><Relationship Id="rId191" Type="http://schemas.openxmlformats.org/officeDocument/2006/relationships/image" Target="../media/image1365.png"/><Relationship Id="rId205" Type="http://schemas.openxmlformats.org/officeDocument/2006/relationships/image" Target="../media/image1372.png"/><Relationship Id="rId247" Type="http://schemas.openxmlformats.org/officeDocument/2006/relationships/image" Target="../media/image1393.png"/><Relationship Id="rId412" Type="http://schemas.openxmlformats.org/officeDocument/2006/relationships/customXml" Target="../ink/ink1478.xml"/><Relationship Id="rId107" Type="http://schemas.openxmlformats.org/officeDocument/2006/relationships/image" Target="../media/image1323.png"/><Relationship Id="rId289" Type="http://schemas.openxmlformats.org/officeDocument/2006/relationships/image" Target="../media/image1414.png"/><Relationship Id="rId454" Type="http://schemas.openxmlformats.org/officeDocument/2006/relationships/customXml" Target="../ink/ink1499.xml"/><Relationship Id="rId496" Type="http://schemas.openxmlformats.org/officeDocument/2006/relationships/customXml" Target="../ink/ink1520.xml"/><Relationship Id="rId11" Type="http://schemas.openxmlformats.org/officeDocument/2006/relationships/image" Target="../media/image1275.png"/><Relationship Id="rId53" Type="http://schemas.openxmlformats.org/officeDocument/2006/relationships/image" Target="../media/image1296.png"/><Relationship Id="rId149" Type="http://schemas.openxmlformats.org/officeDocument/2006/relationships/image" Target="../media/image1344.png"/><Relationship Id="rId314" Type="http://schemas.openxmlformats.org/officeDocument/2006/relationships/customXml" Target="../ink/ink1429.xml"/><Relationship Id="rId356" Type="http://schemas.openxmlformats.org/officeDocument/2006/relationships/customXml" Target="../ink/ink1450.xml"/><Relationship Id="rId398" Type="http://schemas.openxmlformats.org/officeDocument/2006/relationships/customXml" Target="../ink/ink1471.xml"/><Relationship Id="rId95" Type="http://schemas.openxmlformats.org/officeDocument/2006/relationships/image" Target="../media/image1317.png"/><Relationship Id="rId160" Type="http://schemas.openxmlformats.org/officeDocument/2006/relationships/customXml" Target="../ink/ink1352.xml"/><Relationship Id="rId216" Type="http://schemas.openxmlformats.org/officeDocument/2006/relationships/customXml" Target="../ink/ink1380.xml"/><Relationship Id="rId423" Type="http://schemas.openxmlformats.org/officeDocument/2006/relationships/image" Target="../media/image1481.png"/><Relationship Id="rId258" Type="http://schemas.openxmlformats.org/officeDocument/2006/relationships/customXml" Target="../ink/ink1401.xml"/><Relationship Id="rId465" Type="http://schemas.openxmlformats.org/officeDocument/2006/relationships/image" Target="../media/image1502.png"/><Relationship Id="rId22" Type="http://schemas.openxmlformats.org/officeDocument/2006/relationships/customXml" Target="../ink/ink1283.xml"/><Relationship Id="rId64" Type="http://schemas.openxmlformats.org/officeDocument/2006/relationships/customXml" Target="../ink/ink1304.xml"/><Relationship Id="rId118" Type="http://schemas.openxmlformats.org/officeDocument/2006/relationships/customXml" Target="../ink/ink1331.xml"/><Relationship Id="rId325" Type="http://schemas.openxmlformats.org/officeDocument/2006/relationships/image" Target="../media/image1432.png"/><Relationship Id="rId367" Type="http://schemas.openxmlformats.org/officeDocument/2006/relationships/image" Target="../media/image1453.png"/><Relationship Id="rId171" Type="http://schemas.openxmlformats.org/officeDocument/2006/relationships/image" Target="../media/image1355.png"/><Relationship Id="rId227" Type="http://schemas.openxmlformats.org/officeDocument/2006/relationships/image" Target="../media/image1383.png"/><Relationship Id="rId269" Type="http://schemas.openxmlformats.org/officeDocument/2006/relationships/image" Target="../media/image1404.png"/><Relationship Id="rId434" Type="http://schemas.openxmlformats.org/officeDocument/2006/relationships/customXml" Target="../ink/ink1489.xml"/><Relationship Id="rId476" Type="http://schemas.openxmlformats.org/officeDocument/2006/relationships/customXml" Target="../ink/ink1510.xml"/><Relationship Id="rId33" Type="http://schemas.openxmlformats.org/officeDocument/2006/relationships/image" Target="../media/image1286.png"/><Relationship Id="rId129" Type="http://schemas.openxmlformats.org/officeDocument/2006/relationships/image" Target="../media/image1334.png"/><Relationship Id="rId280" Type="http://schemas.openxmlformats.org/officeDocument/2006/relationships/customXml" Target="../ink/ink1412.xml"/><Relationship Id="rId336" Type="http://schemas.openxmlformats.org/officeDocument/2006/relationships/customXml" Target="../ink/ink1440.xml"/><Relationship Id="rId75" Type="http://schemas.openxmlformats.org/officeDocument/2006/relationships/image" Target="../media/image1307.png"/><Relationship Id="rId140" Type="http://schemas.openxmlformats.org/officeDocument/2006/relationships/customXml" Target="../ink/ink1342.xml"/><Relationship Id="rId182" Type="http://schemas.openxmlformats.org/officeDocument/2006/relationships/customXml" Target="../ink/ink1363.xml"/><Relationship Id="rId378" Type="http://schemas.openxmlformats.org/officeDocument/2006/relationships/customXml" Target="../ink/ink1461.xml"/><Relationship Id="rId403" Type="http://schemas.openxmlformats.org/officeDocument/2006/relationships/image" Target="../media/image1471.png"/><Relationship Id="rId6" Type="http://schemas.openxmlformats.org/officeDocument/2006/relationships/customXml" Target="../ink/ink1275.xml"/><Relationship Id="rId238" Type="http://schemas.openxmlformats.org/officeDocument/2006/relationships/customXml" Target="../ink/ink1391.xml"/><Relationship Id="rId445" Type="http://schemas.openxmlformats.org/officeDocument/2006/relationships/image" Target="../media/image1492.png"/><Relationship Id="rId487" Type="http://schemas.openxmlformats.org/officeDocument/2006/relationships/image" Target="../media/image1513.png"/><Relationship Id="rId291" Type="http://schemas.openxmlformats.org/officeDocument/2006/relationships/image" Target="../media/image1415.png"/><Relationship Id="rId305" Type="http://schemas.openxmlformats.org/officeDocument/2006/relationships/image" Target="../media/image1422.png"/><Relationship Id="rId347" Type="http://schemas.openxmlformats.org/officeDocument/2006/relationships/image" Target="../media/image1443.png"/><Relationship Id="rId44" Type="http://schemas.openxmlformats.org/officeDocument/2006/relationships/customXml" Target="../ink/ink1294.xml"/><Relationship Id="rId86" Type="http://schemas.openxmlformats.org/officeDocument/2006/relationships/customXml" Target="../ink/ink1315.xml"/><Relationship Id="rId151" Type="http://schemas.openxmlformats.org/officeDocument/2006/relationships/image" Target="../media/image1345.png"/><Relationship Id="rId389" Type="http://schemas.openxmlformats.org/officeDocument/2006/relationships/image" Target="../media/image1464.png"/><Relationship Id="rId193" Type="http://schemas.openxmlformats.org/officeDocument/2006/relationships/image" Target="../media/image1366.png"/><Relationship Id="rId207" Type="http://schemas.openxmlformats.org/officeDocument/2006/relationships/image" Target="../media/image1373.png"/><Relationship Id="rId249" Type="http://schemas.openxmlformats.org/officeDocument/2006/relationships/image" Target="../media/image1394.png"/><Relationship Id="rId414" Type="http://schemas.openxmlformats.org/officeDocument/2006/relationships/customXml" Target="../ink/ink1479.xml"/><Relationship Id="rId456" Type="http://schemas.openxmlformats.org/officeDocument/2006/relationships/customXml" Target="../ink/ink1500.xml"/><Relationship Id="rId498" Type="http://schemas.openxmlformats.org/officeDocument/2006/relationships/customXml" Target="../ink/ink1521.xml"/><Relationship Id="rId13" Type="http://schemas.openxmlformats.org/officeDocument/2006/relationships/image" Target="../media/image1276.png"/><Relationship Id="rId109" Type="http://schemas.openxmlformats.org/officeDocument/2006/relationships/image" Target="../media/image1324.png"/><Relationship Id="rId260" Type="http://schemas.openxmlformats.org/officeDocument/2006/relationships/customXml" Target="../ink/ink1402.xml"/><Relationship Id="rId316" Type="http://schemas.openxmlformats.org/officeDocument/2006/relationships/customXml" Target="../ink/ink1430.xml"/><Relationship Id="rId55" Type="http://schemas.openxmlformats.org/officeDocument/2006/relationships/image" Target="../media/image1297.png"/><Relationship Id="rId97" Type="http://schemas.openxmlformats.org/officeDocument/2006/relationships/image" Target="../media/image1318.png"/><Relationship Id="rId120" Type="http://schemas.openxmlformats.org/officeDocument/2006/relationships/customXml" Target="../ink/ink1332.xml"/><Relationship Id="rId358" Type="http://schemas.openxmlformats.org/officeDocument/2006/relationships/customXml" Target="../ink/ink1451.xml"/><Relationship Id="rId162" Type="http://schemas.openxmlformats.org/officeDocument/2006/relationships/customXml" Target="../ink/ink1353.xml"/><Relationship Id="rId218" Type="http://schemas.openxmlformats.org/officeDocument/2006/relationships/customXml" Target="../ink/ink1381.xml"/><Relationship Id="rId425" Type="http://schemas.openxmlformats.org/officeDocument/2006/relationships/image" Target="../media/image1482.png"/><Relationship Id="rId467" Type="http://schemas.openxmlformats.org/officeDocument/2006/relationships/image" Target="../media/image150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20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1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2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3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4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25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6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2D4AC47-5BA1-425E-ADC0-47A90F5CB1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5729" y="1764407"/>
            <a:ext cx="5760846" cy="2310312"/>
          </a:xfrm>
        </p:spPr>
        <p:txBody>
          <a:bodyPr>
            <a:normAutofit/>
          </a:bodyPr>
          <a:lstStyle/>
          <a:p>
            <a:r>
              <a:rPr lang="nb-NO" sz="5200">
                <a:solidFill>
                  <a:schemeClr val="tx2"/>
                </a:solidFill>
              </a:rPr>
              <a:t>Førelesing</a:t>
            </a:r>
            <a:r>
              <a:rPr lang="nb-NO" sz="5200" dirty="0">
                <a:solidFill>
                  <a:schemeClr val="tx2"/>
                </a:solidFill>
              </a:rPr>
              <a:t> ST110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8130CF-36A1-4A0E-949D-0C373EB438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15729" y="4165152"/>
            <a:ext cx="5760846" cy="682079"/>
          </a:xfrm>
        </p:spPr>
        <p:txBody>
          <a:bodyPr>
            <a:normAutofit/>
          </a:bodyPr>
          <a:lstStyle/>
          <a:p>
            <a:r>
              <a:rPr lang="nb-NO" sz="1500" dirty="0">
                <a:solidFill>
                  <a:schemeClr val="tx2"/>
                </a:solidFill>
              </a:rPr>
              <a:t>11.02.21</a:t>
            </a:r>
          </a:p>
          <a:p>
            <a:r>
              <a:rPr lang="nb-NO" sz="1500" dirty="0">
                <a:solidFill>
                  <a:schemeClr val="tx2"/>
                </a:solidFill>
              </a:rPr>
              <a:t>Del 1</a:t>
            </a:r>
          </a:p>
        </p:txBody>
      </p:sp>
    </p:spTree>
    <p:extLst>
      <p:ext uri="{BB962C8B-B14F-4D97-AF65-F5344CB8AC3E}">
        <p14:creationId xmlns:p14="http://schemas.microsoft.com/office/powerpoint/2010/main" val="19304495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F26426D-B820-4DA3-B766-A72850D750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Multivariable </a:t>
            </a:r>
            <a:r>
              <a:rPr lang="nb-NO" sz="3600" dirty="0" err="1">
                <a:solidFill>
                  <a:srgbClr val="00B0F0"/>
                </a:solidFill>
              </a:rPr>
              <a:t>fleirdimensjonal</a:t>
            </a:r>
            <a:r>
              <a:rPr lang="nb-NO" sz="3600" dirty="0">
                <a:solidFill>
                  <a:srgbClr val="00B0F0"/>
                </a:solidFill>
              </a:rPr>
              <a:t> </a:t>
            </a:r>
            <a:r>
              <a:rPr lang="nb-NO" sz="3600" dirty="0" err="1">
                <a:solidFill>
                  <a:srgbClr val="00B0F0"/>
                </a:solidFill>
              </a:rPr>
              <a:t>efordelingar</a:t>
            </a:r>
            <a:endParaRPr lang="nb-NO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C55BB54-CAE4-4D43-BE15-896B4EE81B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20700" y="1992430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nb-NO" sz="2000" dirty="0"/>
                  <a:t>Diskre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∩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∩⋯∩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 err="1"/>
                  <a:t>Kontinuerleg</a:t>
                </a:r>
                <a:r>
                  <a:rPr lang="nb-NO" sz="2000" dirty="0"/>
                  <a:t>:</a:t>
                </a:r>
                <a14:m>
                  <m:oMath xmlns:m="http://schemas.openxmlformats.org/officeDocument/2006/math">
                    <m:r>
                      <a:rPr lang="nb-NO" sz="2000" b="0" i="0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nb-NO" sz="20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nb-NO" sz="20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nb-NO" sz="20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grow m:val="on"/>
                        <m:subHide m:val="on"/>
                        <m:supHide m:val="on"/>
                        <m:ctrlPr>
                          <a:rPr lang="nb-NO" sz="20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limLow>
                          <m:limLow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  <m:lim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lim>
                        </m:limLow>
                        <m:nary>
                          <m:naryPr>
                            <m:grow m:val="on"/>
                            <m:subHide m:val="on"/>
                            <m:supHide m:val="on"/>
                            <m:ctrlPr>
                              <a:rPr lang="nb-NO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b>
                              <m:sSubPr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sSub>
                                  <m:sSubPr>
                                    <m:ctrlPr>
                                      <a:rPr lang="nb-NO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b-NO" sz="20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nb-NO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nb-NO" sz="2000" i="0">
                                    <a:latin typeface="Cambria Math" panose="02040503050406030204" pitchFamily="18" charset="0"/>
                                  </a:rPr>
                                  <m:t>,…,</m:t>
                                </m:r>
                                <m:sSub>
                                  <m:sSubPr>
                                    <m:ctrlPr>
                                      <a:rPr lang="nb-NO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b-NO" sz="2000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nb-NO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sub>
                            </m:sSub>
                            <m:d>
                              <m:dPr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nb-NO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b-NO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nb-NO" sz="2000" i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nb-NO" sz="2000" i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nb-NO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b-NO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nb-NO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nb-NO" sz="2000" i="0">
                                    <a:latin typeface="Cambria Math" panose="02040503050406030204" pitchFamily="18" charset="0"/>
                                  </a:rPr>
                                  <m:t>,…,</m:t>
                                </m:r>
                                <m:sSub>
                                  <m:sSubPr>
                                    <m:ctrlPr>
                                      <a:rPr lang="nb-NO" sz="2000" i="1">
                                        <a:solidFill>
                                          <a:srgbClr val="836967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nb-NO" sz="20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nb-NO" sz="2000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</m:nary>
                      </m:e>
                    </m:nary>
                    <m:r>
                      <a:rPr lang="nb-NO" sz="2000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nb-NO" sz="2000" i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𝑑</m:t>
                    </m:r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nb-NO" sz="2000" dirty="0"/>
                  <a:t>   </a:t>
                </a:r>
              </a:p>
              <a:p>
                <a:pPr marL="0" indent="0">
                  <a:buNone/>
                </a:pPr>
                <a:r>
                  <a:rPr lang="nb-NO" sz="2000" dirty="0"/>
                  <a:t>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…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avhengi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sz="20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⋯</m:t>
                    </m:r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limUpp>
                      <m:limUpp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nb-NO" sz="2000" i="0"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nb-NO" sz="2000" i="0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lim>
                        </m:limLow>
                      </m:e>
                      <m:lim>
                        <m:r>
                          <m:rPr>
                            <m:sty m:val="p"/>
                          </m:rPr>
                          <a:rPr lang="nb-NO" sz="2000" i="0">
                            <a:latin typeface="Cambria Math" panose="02040503050406030204" pitchFamily="18" charset="0"/>
                          </a:rPr>
                          <m:t>n</m:t>
                        </m:r>
                      </m:lim>
                    </m:limUpp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    </m:t>
                    </m:r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⋯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⋯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limUpp>
                      <m:limUpp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nb-NO" sz="2000" i="0">
                                <a:latin typeface="Cambria Math" panose="02040503050406030204" pitchFamily="18" charset="0"/>
                              </a:rPr>
                              <m:t>Π</m:t>
                            </m:r>
                          </m:e>
                          <m:lim>
                            <m:r>
                              <m:rPr>
                                <m:sty m:val="p"/>
                              </m:rPr>
                              <a:rPr lang="nb-NO" sz="2000" i="0">
                                <a:latin typeface="Cambria Math" panose="02040503050406030204" pitchFamily="18" charset="0"/>
                              </a:rPr>
                              <m:t>i</m:t>
                            </m:r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lim>
                        </m:limLow>
                      </m:e>
                      <m:lim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𝑛</m:t>
                        </m:r>
                      </m:lim>
                    </m:limUpp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7C55BB54-CAE4-4D43-BE15-896B4EE81B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20700" y="1992430"/>
                <a:ext cx="10515600" cy="4351338"/>
              </a:xfrm>
              <a:blipFill>
                <a:blip r:embed="rId2"/>
                <a:stretch>
                  <a:fillRect l="-580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DF931F2-614A-4D9F-98B9-ABF710729748}"/>
              </a:ext>
            </a:extLst>
          </p:cNvPr>
          <p:cNvSpPr txBox="1">
            <a:spLocks/>
          </p:cNvSpPr>
          <p:nvPr/>
        </p:nvSpPr>
        <p:spPr>
          <a:xfrm>
            <a:off x="673100" y="4906536"/>
            <a:ext cx="10515600" cy="15896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endParaRPr lang="nb-NO" sz="2000" dirty="0"/>
          </a:p>
          <a:p>
            <a:pPr marL="0" indent="0">
              <a:buFont typeface="Arial" panose="020B0604020202020204" pitchFamily="34" charset="0"/>
              <a:buNone/>
            </a:pPr>
            <a:endParaRPr lang="nb-NO" sz="2000" dirty="0"/>
          </a:p>
          <a:p>
            <a:pPr marL="0" indent="0">
              <a:buFont typeface="Arial" panose="020B0604020202020204" pitchFamily="34" charset="0"/>
              <a:buNone/>
            </a:pPr>
            <a:endParaRPr lang="nb-NO" sz="2000" dirty="0"/>
          </a:p>
          <a:p>
            <a:pPr marL="0" indent="0">
              <a:buFont typeface="Arial" panose="020B0604020202020204" pitchFamily="34" charset="0"/>
              <a:buNone/>
            </a:pPr>
            <a:endParaRPr lang="nb-NO" sz="2000" dirty="0"/>
          </a:p>
          <a:p>
            <a:pPr marL="0" indent="0">
              <a:buFont typeface="Arial" panose="020B0604020202020204" pitchFamily="34" charset="0"/>
              <a:buNone/>
            </a:pPr>
            <a:endParaRPr lang="nb-NO" sz="2000" dirty="0"/>
          </a:p>
          <a:p>
            <a:pPr marL="0" indent="0">
              <a:buFont typeface="Arial" panose="020B0604020202020204" pitchFamily="34" charset="0"/>
              <a:buNone/>
            </a:pPr>
            <a:endParaRPr lang="nb-NO" sz="2000" dirty="0"/>
          </a:p>
          <a:p>
            <a:pPr marL="0" indent="0">
              <a:buFont typeface="Arial" panose="020B0604020202020204" pitchFamily="34" charset="0"/>
              <a:buNone/>
            </a:pPr>
            <a:endParaRPr lang="nb-NO" sz="20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1DC198E-E212-4E76-9538-CBA8230E48D5}"/>
                  </a:ext>
                </a:extLst>
              </p14:cNvPr>
              <p14:cNvContentPartPr/>
              <p14:nvPr/>
            </p14:nvContentPartPr>
            <p14:xfrm>
              <a:off x="2715574" y="5792520"/>
              <a:ext cx="1799280" cy="108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1DC198E-E212-4E76-9538-CBA8230E48D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06574" y="5783880"/>
                <a:ext cx="1816920" cy="12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BB8588B-A019-4B1B-98C2-FA643E687CA0}"/>
                  </a:ext>
                </a:extLst>
              </p14:cNvPr>
              <p14:cNvContentPartPr/>
              <p14:nvPr/>
            </p14:nvContentPartPr>
            <p14:xfrm>
              <a:off x="2052454" y="4665360"/>
              <a:ext cx="2108520" cy="781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BB8588B-A019-4B1B-98C2-FA643E687CA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43814" y="4656360"/>
                <a:ext cx="2126160" cy="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F555FCE-AFEA-413A-9F44-25841C48C79E}"/>
                  </a:ext>
                </a:extLst>
              </p14:cNvPr>
              <p14:cNvContentPartPr/>
              <p14:nvPr/>
            </p14:nvContentPartPr>
            <p14:xfrm>
              <a:off x="2915734" y="3694800"/>
              <a:ext cx="1751760" cy="374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F555FCE-AFEA-413A-9F44-25841C48C79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07094" y="3685800"/>
                <a:ext cx="1769400" cy="5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E0B0A7E-C84F-4137-8678-CE72FCC263AE}"/>
                  </a:ext>
                </a:extLst>
              </p14:cNvPr>
              <p14:cNvContentPartPr/>
              <p14:nvPr/>
            </p14:nvContentPartPr>
            <p14:xfrm>
              <a:off x="1806574" y="2494200"/>
              <a:ext cx="2001960" cy="3924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E0B0A7E-C84F-4137-8678-CE72FCC263AE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97574" y="2485200"/>
                <a:ext cx="2019600" cy="5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1A994906-3E58-475B-9917-1F4206407F7D}"/>
              </a:ext>
            </a:extLst>
          </p:cNvPr>
          <p:cNvGrpSpPr/>
          <p:nvPr/>
        </p:nvGrpSpPr>
        <p:grpSpPr>
          <a:xfrm>
            <a:off x="4411894" y="5797560"/>
            <a:ext cx="240480" cy="107640"/>
            <a:chOff x="4411894" y="5797560"/>
            <a:chExt cx="240480" cy="10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B68AAD0-0359-46BB-BDAF-FCF8EE8D3983}"/>
                    </a:ext>
                  </a:extLst>
                </p14:cNvPr>
                <p14:cNvContentPartPr/>
                <p14:nvPr/>
              </p14:nvContentPartPr>
              <p14:xfrm>
                <a:off x="4411894" y="5797560"/>
                <a:ext cx="135720" cy="399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B68AAD0-0359-46BB-BDAF-FCF8EE8D3983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403254" y="5788560"/>
                  <a:ext cx="15336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259389B-57DB-4F1F-AB7B-8A95638B575A}"/>
                    </a:ext>
                  </a:extLst>
                </p14:cNvPr>
                <p14:cNvContentPartPr/>
                <p14:nvPr/>
              </p14:nvContentPartPr>
              <p14:xfrm>
                <a:off x="4547614" y="5834640"/>
                <a:ext cx="104760" cy="705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259389B-57DB-4F1F-AB7B-8A95638B575A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538974" y="5825640"/>
                  <a:ext cx="122400" cy="882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6679660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DC64BE6-B7F4-449D-8C88-5824DA3883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3.8. </a:t>
            </a:r>
            <a:r>
              <a:rPr lang="nb-NO" sz="3600" dirty="0" err="1">
                <a:solidFill>
                  <a:srgbClr val="00B0F0"/>
                </a:solidFill>
              </a:rPr>
              <a:t>Transformasjonar</a:t>
            </a:r>
            <a:r>
              <a:rPr lang="nb-NO" sz="3600" dirty="0">
                <a:solidFill>
                  <a:srgbClr val="00B0F0"/>
                </a:solidFill>
              </a:rPr>
              <a:t> og </a:t>
            </a:r>
            <a:r>
              <a:rPr lang="nb-NO" sz="3600" dirty="0" err="1">
                <a:solidFill>
                  <a:srgbClr val="00B0F0"/>
                </a:solidFill>
              </a:rPr>
              <a:t>kombinasjonar</a:t>
            </a:r>
            <a:r>
              <a:rPr lang="nb-NO" sz="3600" dirty="0">
                <a:solidFill>
                  <a:srgbClr val="00B0F0"/>
                </a:solidFill>
              </a:rPr>
              <a:t> av tilfeldige variable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6012644-B157-495B-8A49-C4E9715E5BBE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neære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formasjonar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</a:p>
          <a:p>
            <a:pPr marL="0" indent="0">
              <a:buNone/>
            </a:pPr>
            <a:r>
              <a:rPr lang="nb-NO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nb-NO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+b</a:t>
            </a:r>
            <a:r>
              <a:rPr lang="nb-NO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C6AA43E-5D44-4F25-A096-20AA73CDCE62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ntinuerleg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b-NO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=</a:t>
            </a:r>
            <a:r>
              <a:rPr lang="nb-NO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X+b</a:t>
            </a:r>
            <a:r>
              <a:rPr lang="nb-NO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25C8F8C-6B4D-4CD6-9DE3-556C63E89E88}"/>
              </a:ext>
            </a:extLst>
          </p:cNvPr>
          <p:cNvGrpSpPr/>
          <p:nvPr/>
        </p:nvGrpSpPr>
        <p:grpSpPr>
          <a:xfrm>
            <a:off x="774454" y="2836200"/>
            <a:ext cx="574920" cy="402480"/>
            <a:chOff x="774454" y="2836200"/>
            <a:chExt cx="574920" cy="40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EED508E-8AC9-4A5F-8452-9E3671A59CB3}"/>
                    </a:ext>
                  </a:extLst>
                </p14:cNvPr>
                <p14:cNvContentPartPr/>
                <p14:nvPr/>
              </p14:nvContentPartPr>
              <p14:xfrm>
                <a:off x="774454" y="2836200"/>
                <a:ext cx="204480" cy="2318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EED508E-8AC9-4A5F-8452-9E3671A59CB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65454" y="2827560"/>
                  <a:ext cx="22212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BB99041-D7A3-416E-80F3-B4A40AC346C0}"/>
                    </a:ext>
                  </a:extLst>
                </p14:cNvPr>
                <p14:cNvContentPartPr/>
                <p14:nvPr/>
              </p14:nvContentPartPr>
              <p14:xfrm>
                <a:off x="919534" y="3024480"/>
                <a:ext cx="100440" cy="2142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BB99041-D7A3-416E-80F3-B4A40AC346C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10534" y="3015840"/>
                  <a:ext cx="1180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20D06807-F3A3-45B5-9979-95633EF7570C}"/>
                    </a:ext>
                  </a:extLst>
                </p14:cNvPr>
                <p14:cNvContentPartPr/>
                <p14:nvPr/>
              </p14:nvContentPartPr>
              <p14:xfrm>
                <a:off x="1060294" y="2975880"/>
                <a:ext cx="181080" cy="156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20D06807-F3A3-45B5-9979-95633EF7570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51294" y="2966880"/>
                  <a:ext cx="1987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54C4B77B-F9B7-458B-97B0-7D0B95B32653}"/>
                    </a:ext>
                  </a:extLst>
                </p14:cNvPr>
                <p14:cNvContentPartPr/>
                <p14:nvPr/>
              </p14:nvContentPartPr>
              <p14:xfrm>
                <a:off x="1346854" y="3132840"/>
                <a:ext cx="2520" cy="21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54C4B77B-F9B7-458B-97B0-7D0B95B3265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37854" y="3124200"/>
                  <a:ext cx="20160" cy="1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9EC4895-AA59-4A28-85AD-316EF3D894C8}"/>
              </a:ext>
            </a:extLst>
          </p:cNvPr>
          <p:cNvGrpSpPr/>
          <p:nvPr/>
        </p:nvGrpSpPr>
        <p:grpSpPr>
          <a:xfrm>
            <a:off x="1616494" y="2883720"/>
            <a:ext cx="1175040" cy="244800"/>
            <a:chOff x="1616494" y="2883720"/>
            <a:chExt cx="1175040" cy="24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3E32809-4C1E-42EB-BF90-A8CA3333D95A}"/>
                    </a:ext>
                  </a:extLst>
                </p14:cNvPr>
                <p14:cNvContentPartPr/>
                <p14:nvPr/>
              </p14:nvContentPartPr>
              <p14:xfrm>
                <a:off x="1616494" y="2896680"/>
                <a:ext cx="71280" cy="1796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3E32809-4C1E-42EB-BF90-A8CA3333D95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07494" y="2888040"/>
                  <a:ext cx="889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96CFBE3-E49F-442D-B85F-AFB0DFFD54A8}"/>
                    </a:ext>
                  </a:extLst>
                </p14:cNvPr>
                <p14:cNvContentPartPr/>
                <p14:nvPr/>
              </p14:nvContentPartPr>
              <p14:xfrm>
                <a:off x="1644214" y="2883720"/>
                <a:ext cx="145440" cy="2012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96CFBE3-E49F-442D-B85F-AFB0DFFD54A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635214" y="2874720"/>
                  <a:ext cx="16308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CA4B661-A9C0-42DD-852C-3E30A120AAEE}"/>
                    </a:ext>
                  </a:extLst>
                </p14:cNvPr>
                <p14:cNvContentPartPr/>
                <p14:nvPr/>
              </p14:nvContentPartPr>
              <p14:xfrm>
                <a:off x="1710814" y="3004680"/>
                <a:ext cx="230760" cy="123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CA4B661-A9C0-42DD-852C-3E30A120AAE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702174" y="2995680"/>
                  <a:ext cx="2484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AB6A42C-D010-46BC-90A5-5A9702F2DB7B}"/>
                    </a:ext>
                  </a:extLst>
                </p14:cNvPr>
                <p14:cNvContentPartPr/>
                <p14:nvPr/>
              </p14:nvContentPartPr>
              <p14:xfrm>
                <a:off x="2021134" y="2911800"/>
                <a:ext cx="85320" cy="1818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AB6A42C-D010-46BC-90A5-5A9702F2DB7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12494" y="2902800"/>
                  <a:ext cx="10296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E3944D4-BF60-434D-BAC8-682EE022BD48}"/>
                    </a:ext>
                  </a:extLst>
                </p14:cNvPr>
                <p14:cNvContentPartPr/>
                <p14:nvPr/>
              </p14:nvContentPartPr>
              <p14:xfrm>
                <a:off x="1961374" y="2972640"/>
                <a:ext cx="137880" cy="230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E3944D4-BF60-434D-BAC8-682EE022BD4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952374" y="2963640"/>
                  <a:ext cx="1555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368699A-1EE9-45B1-8B3F-D461855EE88A}"/>
                    </a:ext>
                  </a:extLst>
                </p14:cNvPr>
                <p14:cNvContentPartPr/>
                <p14:nvPr/>
              </p14:nvContentPartPr>
              <p14:xfrm>
                <a:off x="2239294" y="2997120"/>
                <a:ext cx="345960" cy="1090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368699A-1EE9-45B1-8B3F-D461855EE88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230654" y="2988120"/>
                  <a:ext cx="36360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B68FDEBE-B818-4ECF-8D9C-33CFAB8B766C}"/>
                    </a:ext>
                  </a:extLst>
                </p14:cNvPr>
                <p14:cNvContentPartPr/>
                <p14:nvPr/>
              </p14:nvContentPartPr>
              <p14:xfrm>
                <a:off x="2630254" y="2924760"/>
                <a:ext cx="161280" cy="1926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B68FDEBE-B818-4ECF-8D9C-33CFAB8B766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621614" y="2915760"/>
                  <a:ext cx="178920" cy="21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790EDDC-0234-4735-9D95-1CAD8F8A80DB}"/>
              </a:ext>
            </a:extLst>
          </p:cNvPr>
          <p:cNvGrpSpPr/>
          <p:nvPr/>
        </p:nvGrpSpPr>
        <p:grpSpPr>
          <a:xfrm>
            <a:off x="3072694" y="2824680"/>
            <a:ext cx="1084320" cy="401040"/>
            <a:chOff x="3072694" y="2824680"/>
            <a:chExt cx="1084320" cy="40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E39FA731-6B2A-4525-BC6D-00D97F4DDC28}"/>
                    </a:ext>
                  </a:extLst>
                </p14:cNvPr>
                <p14:cNvContentPartPr/>
                <p14:nvPr/>
              </p14:nvContentPartPr>
              <p14:xfrm>
                <a:off x="3072694" y="2871840"/>
                <a:ext cx="300960" cy="2188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E39FA731-6B2A-4525-BC6D-00D97F4DDC2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63694" y="2862840"/>
                  <a:ext cx="3186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7645D07-37AC-4A88-87DF-44579E153CD0}"/>
                    </a:ext>
                  </a:extLst>
                </p14:cNvPr>
                <p14:cNvContentPartPr/>
                <p14:nvPr/>
              </p14:nvContentPartPr>
              <p14:xfrm>
                <a:off x="3437734" y="2977680"/>
                <a:ext cx="565200" cy="1008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7645D07-37AC-4A88-87DF-44579E153CD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428734" y="2968680"/>
                  <a:ext cx="58284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2DDAFB5-E0C2-47C2-8950-32873EE1091D}"/>
                    </a:ext>
                  </a:extLst>
                </p14:cNvPr>
                <p14:cNvContentPartPr/>
                <p14:nvPr/>
              </p14:nvContentPartPr>
              <p14:xfrm>
                <a:off x="3831934" y="2824680"/>
                <a:ext cx="39960" cy="25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2DDAFB5-E0C2-47C2-8950-32873EE1091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822934" y="2815680"/>
                  <a:ext cx="5760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FBE8790-69E7-46AA-9395-6478D850CD5E}"/>
                    </a:ext>
                  </a:extLst>
                </p14:cNvPr>
                <p14:cNvContentPartPr/>
                <p14:nvPr/>
              </p14:nvContentPartPr>
              <p14:xfrm>
                <a:off x="3906454" y="2957880"/>
                <a:ext cx="250560" cy="2678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FBE8790-69E7-46AA-9395-6478D850CD5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897454" y="2948880"/>
                  <a:ext cx="268200" cy="285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195D5FB-5078-41AA-B6DF-297EF3175626}"/>
              </a:ext>
            </a:extLst>
          </p:cNvPr>
          <p:cNvGrpSpPr/>
          <p:nvPr/>
        </p:nvGrpSpPr>
        <p:grpSpPr>
          <a:xfrm>
            <a:off x="978574" y="3418320"/>
            <a:ext cx="367560" cy="310320"/>
            <a:chOff x="978574" y="3418320"/>
            <a:chExt cx="367560" cy="31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BE6BF7B-BEC1-428F-B863-D6FE8677F672}"/>
                    </a:ext>
                  </a:extLst>
                </p14:cNvPr>
                <p14:cNvContentPartPr/>
                <p14:nvPr/>
              </p14:nvContentPartPr>
              <p14:xfrm>
                <a:off x="978574" y="3418320"/>
                <a:ext cx="156600" cy="3103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BE6BF7B-BEC1-428F-B863-D6FE8677F67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969934" y="3409320"/>
                  <a:ext cx="17424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C4B1A49-F69C-4613-97A7-A84C4538BF4C}"/>
                    </a:ext>
                  </a:extLst>
                </p14:cNvPr>
                <p14:cNvContentPartPr/>
                <p14:nvPr/>
              </p14:nvContentPartPr>
              <p14:xfrm>
                <a:off x="1246054" y="3613440"/>
                <a:ext cx="100080" cy="118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C4B1A49-F69C-4613-97A7-A84C4538BF4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237054" y="3604440"/>
                  <a:ext cx="1177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C01509E-F9BA-4D45-B3A5-07729FAA8CA8}"/>
                    </a:ext>
                  </a:extLst>
                </p14:cNvPr>
                <p14:cNvContentPartPr/>
                <p14:nvPr/>
              </p14:nvContentPartPr>
              <p14:xfrm>
                <a:off x="1227694" y="3705240"/>
                <a:ext cx="83520" cy="11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C01509E-F9BA-4D45-B3A5-07729FAA8CA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218694" y="3696240"/>
                  <a:ext cx="10116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5B5AA50D-C5F5-4147-BF76-8DE7E942B0DB}"/>
              </a:ext>
            </a:extLst>
          </p:cNvPr>
          <p:cNvGrpSpPr/>
          <p:nvPr/>
        </p:nvGrpSpPr>
        <p:grpSpPr>
          <a:xfrm>
            <a:off x="1648894" y="3537840"/>
            <a:ext cx="422640" cy="247680"/>
            <a:chOff x="1648894" y="3537840"/>
            <a:chExt cx="422640" cy="24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886625D-F464-4669-B865-76E7D6119A42}"/>
                    </a:ext>
                  </a:extLst>
                </p14:cNvPr>
                <p14:cNvContentPartPr/>
                <p14:nvPr/>
              </p14:nvContentPartPr>
              <p14:xfrm>
                <a:off x="1648894" y="3537840"/>
                <a:ext cx="146160" cy="221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886625D-F464-4669-B865-76E7D6119A4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640254" y="3528840"/>
                  <a:ext cx="1638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85ACB6A-089A-47FC-8D76-436B5AC5E750}"/>
                    </a:ext>
                  </a:extLst>
                </p14:cNvPr>
                <p14:cNvContentPartPr/>
                <p14:nvPr/>
              </p14:nvContentPartPr>
              <p14:xfrm>
                <a:off x="1943374" y="3582480"/>
                <a:ext cx="119880" cy="1710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85ACB6A-089A-47FC-8D76-436B5AC5E75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934734" y="3573480"/>
                  <a:ext cx="1375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F58A3CD-EEFA-48F6-8D5C-C07532D21027}"/>
                    </a:ext>
                  </a:extLst>
                </p14:cNvPr>
                <p14:cNvContentPartPr/>
                <p14:nvPr/>
              </p14:nvContentPartPr>
              <p14:xfrm>
                <a:off x="1876414" y="3551880"/>
                <a:ext cx="195120" cy="2336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F58A3CD-EEFA-48F6-8D5C-C07532D21027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867774" y="3543240"/>
                  <a:ext cx="212760" cy="25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3B240F14-E219-4AB6-A4EF-04C9D3B7C5B7}"/>
              </a:ext>
            </a:extLst>
          </p:cNvPr>
          <p:cNvGrpSpPr/>
          <p:nvPr/>
        </p:nvGrpSpPr>
        <p:grpSpPr>
          <a:xfrm>
            <a:off x="2295094" y="3540720"/>
            <a:ext cx="415080" cy="207720"/>
            <a:chOff x="2295094" y="3540720"/>
            <a:chExt cx="41508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989B7DE-5A75-46EF-BCFB-CCA9FE80C4F0}"/>
                    </a:ext>
                  </a:extLst>
                </p14:cNvPr>
                <p14:cNvContentPartPr/>
                <p14:nvPr/>
              </p14:nvContentPartPr>
              <p14:xfrm>
                <a:off x="2295094" y="3648360"/>
                <a:ext cx="105120" cy="223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989B7DE-5A75-46EF-BCFB-CCA9FE80C4F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286094" y="3639360"/>
                  <a:ext cx="1227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691B2C98-BD9A-423E-A288-AAFA2E4D9DDB}"/>
                    </a:ext>
                  </a:extLst>
                </p14:cNvPr>
                <p14:cNvContentPartPr/>
                <p14:nvPr/>
              </p14:nvContentPartPr>
              <p14:xfrm>
                <a:off x="2552854" y="3540720"/>
                <a:ext cx="111240" cy="2077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691B2C98-BD9A-423E-A288-AAFA2E4D9DD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544214" y="3531720"/>
                  <a:ext cx="1288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1B454B7-83A2-4666-81EB-28F2FCEF99CF}"/>
                    </a:ext>
                  </a:extLst>
                </p14:cNvPr>
                <p14:cNvContentPartPr/>
                <p14:nvPr/>
              </p14:nvContentPartPr>
              <p14:xfrm>
                <a:off x="2557894" y="3647640"/>
                <a:ext cx="152280" cy="381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1B454B7-83A2-4666-81EB-28F2FCEF99C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549254" y="3639000"/>
                  <a:ext cx="16992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EC27E25D-28D8-4F15-A614-1B6AA3E4C076}"/>
              </a:ext>
            </a:extLst>
          </p:cNvPr>
          <p:cNvGrpSpPr/>
          <p:nvPr/>
        </p:nvGrpSpPr>
        <p:grpSpPr>
          <a:xfrm>
            <a:off x="837814" y="4027800"/>
            <a:ext cx="2264760" cy="463680"/>
            <a:chOff x="837814" y="4027800"/>
            <a:chExt cx="2264760" cy="46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4262D8A-ABBD-4547-BB48-3BF9739011B5}"/>
                    </a:ext>
                  </a:extLst>
                </p14:cNvPr>
                <p14:cNvContentPartPr/>
                <p14:nvPr/>
              </p14:nvContentPartPr>
              <p14:xfrm>
                <a:off x="837814" y="4212840"/>
                <a:ext cx="2264760" cy="561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4262D8A-ABBD-4547-BB48-3BF9739011B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28814" y="4204200"/>
                  <a:ext cx="22824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FDE78A02-57AC-4537-BAE2-2B5BD5D4687E}"/>
                    </a:ext>
                  </a:extLst>
                </p14:cNvPr>
                <p14:cNvContentPartPr/>
                <p14:nvPr/>
              </p14:nvContentPartPr>
              <p14:xfrm>
                <a:off x="1186294" y="4027800"/>
                <a:ext cx="41040" cy="4636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FDE78A02-57AC-4537-BAE2-2B5BD5D4687E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177294" y="4018800"/>
                  <a:ext cx="58680" cy="48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D5E03652-B39F-410B-96C1-957719767D32}"/>
                    </a:ext>
                  </a:extLst>
                </p14:cNvPr>
                <p14:cNvContentPartPr/>
                <p14:nvPr/>
              </p14:nvContentPartPr>
              <p14:xfrm>
                <a:off x="935014" y="4073520"/>
                <a:ext cx="82800" cy="928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D5E03652-B39F-410B-96C1-957719767D3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926374" y="4064880"/>
                  <a:ext cx="10044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D91713D5-0073-418B-A405-44272E844AE6}"/>
                    </a:ext>
                  </a:extLst>
                </p14:cNvPr>
                <p14:cNvContentPartPr/>
                <p14:nvPr/>
              </p14:nvContentPartPr>
              <p14:xfrm>
                <a:off x="921334" y="4058040"/>
                <a:ext cx="105120" cy="1058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91713D5-0073-418B-A405-44272E844AE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912694" y="4049400"/>
                  <a:ext cx="122760" cy="12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FF5B0E70-43D4-45EA-A184-8807158B090C}"/>
                  </a:ext>
                </a:extLst>
              </p14:cNvPr>
              <p14:cNvContentPartPr/>
              <p14:nvPr/>
            </p14:nvContentPartPr>
            <p14:xfrm>
              <a:off x="867694" y="4425600"/>
              <a:ext cx="100080" cy="25056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FF5B0E70-43D4-45EA-A184-8807158B090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858694" y="4416600"/>
                <a:ext cx="117720" cy="26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E3C981C8-4E93-4954-BA07-3F7CE39537E9}"/>
                  </a:ext>
                </a:extLst>
              </p14:cNvPr>
              <p14:cNvContentPartPr/>
              <p14:nvPr/>
            </p14:nvContentPartPr>
            <p14:xfrm>
              <a:off x="1474294" y="4066320"/>
              <a:ext cx="16200" cy="10800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E3C981C8-4E93-4954-BA07-3F7CE39537E9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465654" y="4057320"/>
                <a:ext cx="33840" cy="1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024658D0-3C3A-4940-A98E-8DF745CEF0E7}"/>
                  </a:ext>
                </a:extLst>
              </p14:cNvPr>
              <p14:cNvContentPartPr/>
              <p14:nvPr/>
            </p14:nvContentPartPr>
            <p14:xfrm>
              <a:off x="1841494" y="4059480"/>
              <a:ext cx="116640" cy="14148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024658D0-3C3A-4940-A98E-8DF745CEF0E7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1832854" y="4050480"/>
                <a:ext cx="13428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0AECF91E-00C5-45CD-9B03-A6544B3C2E4E}"/>
                  </a:ext>
                </a:extLst>
              </p14:cNvPr>
              <p14:cNvContentPartPr/>
              <p14:nvPr/>
            </p14:nvContentPartPr>
            <p14:xfrm>
              <a:off x="2223454" y="4058400"/>
              <a:ext cx="88560" cy="1375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0AECF91E-00C5-45CD-9B03-A6544B3C2E4E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2214454" y="4049760"/>
                <a:ext cx="106200" cy="155160"/>
              </a:xfrm>
              <a:prstGeom prst="rect">
                <a:avLst/>
              </a:prstGeom>
            </p:spPr>
          </p:pic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B6267083-EB93-4E6A-8B5D-FD134B397448}"/>
              </a:ext>
            </a:extLst>
          </p:cNvPr>
          <p:cNvGrpSpPr/>
          <p:nvPr/>
        </p:nvGrpSpPr>
        <p:grpSpPr>
          <a:xfrm>
            <a:off x="2598214" y="4036440"/>
            <a:ext cx="116640" cy="158040"/>
            <a:chOff x="2598214" y="4036440"/>
            <a:chExt cx="116640" cy="15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420C9FD-6147-448F-BFD2-948B7117E889}"/>
                    </a:ext>
                  </a:extLst>
                </p14:cNvPr>
                <p14:cNvContentPartPr/>
                <p14:nvPr/>
              </p14:nvContentPartPr>
              <p14:xfrm>
                <a:off x="2598214" y="4060920"/>
                <a:ext cx="116640" cy="828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420C9FD-6147-448F-BFD2-948B7117E88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589214" y="4052280"/>
                  <a:ext cx="13428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0AA4B302-406B-4871-8AB1-CB443B5CAE47}"/>
                    </a:ext>
                  </a:extLst>
                </p14:cNvPr>
                <p14:cNvContentPartPr/>
                <p14:nvPr/>
              </p14:nvContentPartPr>
              <p14:xfrm>
                <a:off x="2674894" y="4036440"/>
                <a:ext cx="20160" cy="1580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0AA4B302-406B-4871-8AB1-CB443B5CAE4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665894" y="4027440"/>
                  <a:ext cx="37800" cy="17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F80DE2F-3972-4236-9E5B-8FB0367596F8}"/>
              </a:ext>
            </a:extLst>
          </p:cNvPr>
          <p:cNvGrpSpPr/>
          <p:nvPr/>
        </p:nvGrpSpPr>
        <p:grpSpPr>
          <a:xfrm>
            <a:off x="2966854" y="3986400"/>
            <a:ext cx="423360" cy="253440"/>
            <a:chOff x="2966854" y="3986400"/>
            <a:chExt cx="423360" cy="25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2AB2082-36D1-41BF-B811-E2E91E674769}"/>
                    </a:ext>
                  </a:extLst>
                </p14:cNvPr>
                <p14:cNvContentPartPr/>
                <p14:nvPr/>
              </p14:nvContentPartPr>
              <p14:xfrm>
                <a:off x="2966854" y="4029240"/>
                <a:ext cx="86760" cy="1497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2AB2082-36D1-41BF-B811-E2E91E67476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957854" y="4020600"/>
                  <a:ext cx="10440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52ADD554-13D2-401A-9BA9-FA3459CE9CFF}"/>
                    </a:ext>
                  </a:extLst>
                </p14:cNvPr>
                <p14:cNvContentPartPr/>
                <p14:nvPr/>
              </p14:nvContentPartPr>
              <p14:xfrm>
                <a:off x="3010414" y="3986400"/>
                <a:ext cx="101160" cy="129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52ADD554-13D2-401A-9BA9-FA3459CE9CF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001414" y="3977760"/>
                  <a:ext cx="1188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698DA566-767D-40D8-8C76-C7A4EE9FCE60}"/>
                    </a:ext>
                  </a:extLst>
                </p14:cNvPr>
                <p14:cNvContentPartPr/>
                <p14:nvPr/>
              </p14:nvContentPartPr>
              <p14:xfrm>
                <a:off x="3248734" y="4001520"/>
                <a:ext cx="141480" cy="1702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698DA566-767D-40D8-8C76-C7A4EE9FCE6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240094" y="3992520"/>
                  <a:ext cx="15912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4481741A-C943-4A0A-947A-A2675564CFE0}"/>
                    </a:ext>
                  </a:extLst>
                </p14:cNvPr>
                <p14:cNvContentPartPr/>
                <p14:nvPr/>
              </p14:nvContentPartPr>
              <p14:xfrm>
                <a:off x="3091054" y="4224000"/>
                <a:ext cx="272520" cy="158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4481741A-C943-4A0A-947A-A2675564CFE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082414" y="4215000"/>
                  <a:ext cx="290160" cy="3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A584A492-EFEE-4E4A-AC13-07C05F001B2F}"/>
                  </a:ext>
                </a:extLst>
              </p14:cNvPr>
              <p14:cNvContentPartPr/>
              <p14:nvPr/>
            </p14:nvContentPartPr>
            <p14:xfrm>
              <a:off x="1196734" y="4490040"/>
              <a:ext cx="15480" cy="12132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A584A492-EFEE-4E4A-AC13-07C05F001B2F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187734" y="4481040"/>
                <a:ext cx="33120" cy="13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A8B85340-E2B5-4250-8E9E-CDFDC0C4DB8B}"/>
              </a:ext>
            </a:extLst>
          </p:cNvPr>
          <p:cNvGrpSpPr/>
          <p:nvPr/>
        </p:nvGrpSpPr>
        <p:grpSpPr>
          <a:xfrm>
            <a:off x="1281334" y="4467000"/>
            <a:ext cx="1015200" cy="185760"/>
            <a:chOff x="1281334" y="4467000"/>
            <a:chExt cx="1015200" cy="18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74821D4-9F45-4298-81DF-023CF4D8F1CF}"/>
                    </a:ext>
                  </a:extLst>
                </p14:cNvPr>
                <p14:cNvContentPartPr/>
                <p14:nvPr/>
              </p14:nvContentPartPr>
              <p14:xfrm>
                <a:off x="1281334" y="4542600"/>
                <a:ext cx="75600" cy="169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74821D4-9F45-4298-81DF-023CF4D8F1C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272694" y="4533600"/>
                  <a:ext cx="932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40E706F-6C93-4751-9C07-32285B33BF55}"/>
                    </a:ext>
                  </a:extLst>
                </p14:cNvPr>
                <p14:cNvContentPartPr/>
                <p14:nvPr/>
              </p14:nvContentPartPr>
              <p14:xfrm>
                <a:off x="1395454" y="4481040"/>
                <a:ext cx="61200" cy="159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40E706F-6C93-4751-9C07-32285B33BF5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386814" y="4472040"/>
                  <a:ext cx="7884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8BA2860-2B20-4C92-94F0-B1A79CA6364A}"/>
                    </a:ext>
                  </a:extLst>
                </p14:cNvPr>
                <p14:cNvContentPartPr/>
                <p14:nvPr/>
              </p14:nvContentPartPr>
              <p14:xfrm>
                <a:off x="1408774" y="4467000"/>
                <a:ext cx="81720" cy="79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8BA2860-2B20-4C92-94F0-B1A79CA6364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399774" y="4458000"/>
                  <a:ext cx="9936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3ED7CED-AB7A-40AE-85BB-75C8521A4B1F}"/>
                    </a:ext>
                  </a:extLst>
                </p14:cNvPr>
                <p14:cNvContentPartPr/>
                <p14:nvPr/>
              </p14:nvContentPartPr>
              <p14:xfrm>
                <a:off x="1678774" y="4556640"/>
                <a:ext cx="89640" cy="169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3ED7CED-AB7A-40AE-85BB-75C8521A4B1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669774" y="4547640"/>
                  <a:ext cx="1072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E546E20-4392-48E1-95FA-D6CCF2BB2D73}"/>
                    </a:ext>
                  </a:extLst>
                </p14:cNvPr>
                <p14:cNvContentPartPr/>
                <p14:nvPr/>
              </p14:nvContentPartPr>
              <p14:xfrm>
                <a:off x="1867414" y="4479600"/>
                <a:ext cx="66960" cy="1731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E546E20-4392-48E1-95FA-D6CCF2BB2D7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858414" y="4470600"/>
                  <a:ext cx="846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A7E28CA-0DA6-4E81-BF34-AA9004D525C7}"/>
                    </a:ext>
                  </a:extLst>
                </p14:cNvPr>
                <p14:cNvContentPartPr/>
                <p14:nvPr/>
              </p14:nvContentPartPr>
              <p14:xfrm>
                <a:off x="2104654" y="4532160"/>
                <a:ext cx="88200" cy="165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A7E28CA-0DA6-4E81-BF34-AA9004D525C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095654" y="4523520"/>
                  <a:ext cx="1058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FE80D58-795B-449F-8618-6D2ACCBD78F2}"/>
                    </a:ext>
                  </a:extLst>
                </p14:cNvPr>
                <p14:cNvContentPartPr/>
                <p14:nvPr/>
              </p14:nvContentPartPr>
              <p14:xfrm>
                <a:off x="2290414" y="4482840"/>
                <a:ext cx="6120" cy="1328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FE80D58-795B-449F-8618-6D2ACCBD78F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281774" y="4474200"/>
                  <a:ext cx="23760" cy="150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8004A88E-121C-4257-9397-4585E7071570}"/>
                  </a:ext>
                </a:extLst>
              </p14:cNvPr>
              <p14:cNvContentPartPr/>
              <p14:nvPr/>
            </p14:nvContentPartPr>
            <p14:xfrm>
              <a:off x="2657254" y="4478880"/>
              <a:ext cx="31320" cy="13104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8004A88E-121C-4257-9397-4585E7071570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2648254" y="4470240"/>
                <a:ext cx="48960" cy="148680"/>
              </a:xfrm>
              <a:prstGeom prst="rect">
                <a:avLst/>
              </a:prstGeom>
            </p:spPr>
          </p:pic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126F2C35-3674-4962-9319-85D42C3E8423}"/>
              </a:ext>
            </a:extLst>
          </p:cNvPr>
          <p:cNvGrpSpPr/>
          <p:nvPr/>
        </p:nvGrpSpPr>
        <p:grpSpPr>
          <a:xfrm>
            <a:off x="2998894" y="4384920"/>
            <a:ext cx="529200" cy="257760"/>
            <a:chOff x="2998894" y="4384920"/>
            <a:chExt cx="529200" cy="25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8DEAFF62-2C39-42BB-A321-20E795B0F49C}"/>
                    </a:ext>
                  </a:extLst>
                </p14:cNvPr>
                <p14:cNvContentPartPr/>
                <p14:nvPr/>
              </p14:nvContentPartPr>
              <p14:xfrm>
                <a:off x="2998894" y="4450440"/>
                <a:ext cx="85680" cy="1922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8DEAFF62-2C39-42BB-A321-20E795B0F49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990254" y="4441440"/>
                  <a:ext cx="10332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526C7FC-69EE-4D1D-B286-BA0911AE399C}"/>
                    </a:ext>
                  </a:extLst>
                </p14:cNvPr>
                <p14:cNvContentPartPr/>
                <p14:nvPr/>
              </p14:nvContentPartPr>
              <p14:xfrm>
                <a:off x="3276454" y="4442880"/>
                <a:ext cx="123120" cy="1630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526C7FC-69EE-4D1D-B286-BA0911AE399C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267454" y="4433880"/>
                  <a:ext cx="1407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1DC2C7F-D300-40D0-85C1-16C4714A6A2D}"/>
                    </a:ext>
                  </a:extLst>
                </p14:cNvPr>
                <p14:cNvContentPartPr/>
                <p14:nvPr/>
              </p14:nvContentPartPr>
              <p14:xfrm>
                <a:off x="3375454" y="4384920"/>
                <a:ext cx="152640" cy="205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1DC2C7F-D300-40D0-85C1-16C4714A6A2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366814" y="4376280"/>
                  <a:ext cx="170280" cy="3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606DAA21-C6AB-4CAD-A8E3-7DABA172BD77}"/>
                  </a:ext>
                </a:extLst>
              </p14:cNvPr>
              <p14:cNvContentPartPr/>
              <p14:nvPr/>
            </p14:nvContentPartPr>
            <p14:xfrm>
              <a:off x="638014" y="4991880"/>
              <a:ext cx="34200" cy="17748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606DAA21-C6AB-4CAD-A8E3-7DABA172BD77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629374" y="4983240"/>
                <a:ext cx="51840" cy="1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E638AB86-9E4E-46B1-8804-7F042E95D0E3}"/>
                  </a:ext>
                </a:extLst>
              </p14:cNvPr>
              <p14:cNvContentPartPr/>
              <p14:nvPr/>
            </p14:nvContentPartPr>
            <p14:xfrm>
              <a:off x="567454" y="4924920"/>
              <a:ext cx="187920" cy="15156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E638AB86-9E4E-46B1-8804-7F042E95D0E3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558814" y="4916280"/>
                <a:ext cx="2055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47AE32F2-704A-4A77-864C-B848CB3FC1BA}"/>
                  </a:ext>
                </a:extLst>
              </p14:cNvPr>
              <p14:cNvContentPartPr/>
              <p14:nvPr/>
            </p14:nvContentPartPr>
            <p14:xfrm>
              <a:off x="804334" y="4935360"/>
              <a:ext cx="90720" cy="28224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47AE32F2-704A-4A77-864C-B848CB3FC1BA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795334" y="4926360"/>
                <a:ext cx="108360" cy="29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9C012607-0AC8-4497-86C2-AC3E17F41F59}"/>
                  </a:ext>
                </a:extLst>
              </p14:cNvPr>
              <p14:cNvContentPartPr/>
              <p14:nvPr/>
            </p14:nvContentPartPr>
            <p14:xfrm>
              <a:off x="968494" y="4992600"/>
              <a:ext cx="101880" cy="18468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9C012607-0AC8-4497-86C2-AC3E17F41F59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959494" y="4983600"/>
                <a:ext cx="119520" cy="20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E3383F11-8DF5-46A4-9BDE-27BC5CAC88B9}"/>
                  </a:ext>
                </a:extLst>
              </p14:cNvPr>
              <p14:cNvContentPartPr/>
              <p14:nvPr/>
            </p14:nvContentPartPr>
            <p14:xfrm>
              <a:off x="1148494" y="5096280"/>
              <a:ext cx="82800" cy="720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E3383F11-8DF5-46A4-9BDE-27BC5CAC88B9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1139494" y="5087640"/>
                <a:ext cx="100440" cy="2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44D43F1C-CE37-4B0E-A69E-521EF0BCB293}"/>
                  </a:ext>
                </a:extLst>
              </p14:cNvPr>
              <p14:cNvContentPartPr/>
              <p14:nvPr/>
            </p14:nvContentPartPr>
            <p14:xfrm>
              <a:off x="1154254" y="5134080"/>
              <a:ext cx="61200" cy="1764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44D43F1C-CE37-4B0E-A69E-521EF0BCB293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145254" y="5125440"/>
                <a:ext cx="7884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0E6CA2FF-CB4F-4E1F-9EC3-E9756BD20DBE}"/>
                  </a:ext>
                </a:extLst>
              </p14:cNvPr>
              <p14:cNvContentPartPr/>
              <p14:nvPr/>
            </p14:nvContentPartPr>
            <p14:xfrm>
              <a:off x="1306174" y="5023200"/>
              <a:ext cx="94680" cy="22608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0E6CA2FF-CB4F-4E1F-9EC3-E9756BD20DBE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297174" y="5014200"/>
                <a:ext cx="112320" cy="243720"/>
              </a:xfrm>
              <a:prstGeom prst="rect">
                <a:avLst/>
              </a:prstGeom>
            </p:spPr>
          </p:pic>
        </mc:Fallback>
      </mc:AlternateContent>
      <p:grpSp>
        <p:nvGrpSpPr>
          <p:cNvPr id="91" name="Group 90">
            <a:extLst>
              <a:ext uri="{FF2B5EF4-FFF2-40B4-BE49-F238E27FC236}">
                <a16:creationId xmlns:a16="http://schemas.microsoft.com/office/drawing/2014/main" id="{76181C7C-28C6-4077-88F2-D1E4914E54BE}"/>
              </a:ext>
            </a:extLst>
          </p:cNvPr>
          <p:cNvGrpSpPr/>
          <p:nvPr/>
        </p:nvGrpSpPr>
        <p:grpSpPr>
          <a:xfrm>
            <a:off x="1539814" y="4942560"/>
            <a:ext cx="1366560" cy="289440"/>
            <a:chOff x="1539814" y="4942560"/>
            <a:chExt cx="136656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F321DCA-704D-4A3A-B499-ED9F2EA1DC21}"/>
                    </a:ext>
                  </a:extLst>
                </p14:cNvPr>
                <p14:cNvContentPartPr/>
                <p14:nvPr/>
              </p14:nvContentPartPr>
              <p14:xfrm>
                <a:off x="1539814" y="5012760"/>
                <a:ext cx="44640" cy="2192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F321DCA-704D-4A3A-B499-ED9F2EA1DC2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531174" y="5003760"/>
                  <a:ext cx="622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92216F72-96D2-4B87-BC1E-4F82352EC717}"/>
                    </a:ext>
                  </a:extLst>
                </p14:cNvPr>
                <p14:cNvContentPartPr/>
                <p14:nvPr/>
              </p14:nvContentPartPr>
              <p14:xfrm>
                <a:off x="1724134" y="5083320"/>
                <a:ext cx="102960" cy="147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92216F72-96D2-4B87-BC1E-4F82352EC717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715134" y="5074320"/>
                  <a:ext cx="1206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CEEEF0F0-90E4-43BE-B737-02A4C72388C4}"/>
                    </a:ext>
                  </a:extLst>
                </p14:cNvPr>
                <p14:cNvContentPartPr/>
                <p14:nvPr/>
              </p14:nvContentPartPr>
              <p14:xfrm>
                <a:off x="1727374" y="5152440"/>
                <a:ext cx="83880" cy="75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CEEEF0F0-90E4-43BE-B737-02A4C72388C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718734" y="5143800"/>
                  <a:ext cx="1015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9F40EF29-68CD-4C75-AD5F-C8D2B91F6D63}"/>
                    </a:ext>
                  </a:extLst>
                </p14:cNvPr>
                <p14:cNvContentPartPr/>
                <p14:nvPr/>
              </p14:nvContentPartPr>
              <p14:xfrm>
                <a:off x="2016814" y="5000160"/>
                <a:ext cx="41760" cy="1591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9F40EF29-68CD-4C75-AD5F-C8D2B91F6D6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008174" y="4991160"/>
                  <a:ext cx="5940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77C2A25-7AD5-4A14-877E-9DD7F920E862}"/>
                    </a:ext>
                  </a:extLst>
                </p14:cNvPr>
                <p14:cNvContentPartPr/>
                <p14:nvPr/>
              </p14:nvContentPartPr>
              <p14:xfrm>
                <a:off x="1965694" y="4953000"/>
                <a:ext cx="150120" cy="1216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77C2A25-7AD5-4A14-877E-9DD7F920E86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956694" y="4944000"/>
                  <a:ext cx="16776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A9549135-1286-40F8-BD30-D5D3C1160BBE}"/>
                    </a:ext>
                  </a:extLst>
                </p14:cNvPr>
                <p14:cNvContentPartPr/>
                <p14:nvPr/>
              </p14:nvContentPartPr>
              <p14:xfrm>
                <a:off x="2179174" y="4942560"/>
                <a:ext cx="87480" cy="2628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A9549135-1286-40F8-BD30-D5D3C1160BB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170174" y="4933920"/>
                  <a:ext cx="10512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E38A1C47-70B0-45A6-950B-BA1BA3246916}"/>
                    </a:ext>
                  </a:extLst>
                </p14:cNvPr>
                <p14:cNvContentPartPr/>
                <p14:nvPr/>
              </p14:nvContentPartPr>
              <p14:xfrm>
                <a:off x="2324614" y="4981080"/>
                <a:ext cx="102960" cy="1800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E38A1C47-70B0-45A6-950B-BA1BA3246916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315974" y="4972080"/>
                  <a:ext cx="1206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1D653E8-7603-4427-B5B5-9F2ADF6C09E5}"/>
                    </a:ext>
                  </a:extLst>
                </p14:cNvPr>
                <p14:cNvContentPartPr/>
                <p14:nvPr/>
              </p14:nvContentPartPr>
              <p14:xfrm>
                <a:off x="2491654" y="5021760"/>
                <a:ext cx="89640" cy="1414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1D653E8-7603-4427-B5B5-9F2ADF6C09E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482654" y="5013120"/>
                  <a:ext cx="1072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1B1C7EB8-517A-4309-A3FB-CE45A5A257C3}"/>
                    </a:ext>
                  </a:extLst>
                </p14:cNvPr>
                <p14:cNvContentPartPr/>
                <p14:nvPr/>
              </p14:nvContentPartPr>
              <p14:xfrm>
                <a:off x="2470774" y="5029320"/>
                <a:ext cx="114480" cy="1544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1B1C7EB8-517A-4309-A3FB-CE45A5A257C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462134" y="5020320"/>
                  <a:ext cx="1321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35CD7AC-9F03-4A48-9998-B4AE8EF9BE0F}"/>
                    </a:ext>
                  </a:extLst>
                </p14:cNvPr>
                <p14:cNvContentPartPr/>
                <p14:nvPr/>
              </p14:nvContentPartPr>
              <p14:xfrm>
                <a:off x="2634934" y="5102040"/>
                <a:ext cx="80640" cy="93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35CD7AC-9F03-4A48-9998-B4AE8EF9BE0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625934" y="5093040"/>
                  <a:ext cx="982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2AC5180-E9CB-471F-BB94-C17EEF31FC1D}"/>
                    </a:ext>
                  </a:extLst>
                </p14:cNvPr>
                <p14:cNvContentPartPr/>
                <p14:nvPr/>
              </p14:nvContentPartPr>
              <p14:xfrm>
                <a:off x="2776414" y="5004120"/>
                <a:ext cx="129960" cy="1630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2AC5180-E9CB-471F-BB94-C17EEF31FC1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767774" y="4995120"/>
                  <a:ext cx="147600" cy="18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A9E13852-54C0-46B4-BE3B-C5EE2FFEB4BA}"/>
              </a:ext>
            </a:extLst>
          </p:cNvPr>
          <p:cNvGrpSpPr/>
          <p:nvPr/>
        </p:nvGrpSpPr>
        <p:grpSpPr>
          <a:xfrm>
            <a:off x="3061894" y="4909800"/>
            <a:ext cx="639720" cy="305640"/>
            <a:chOff x="3061894" y="4909800"/>
            <a:chExt cx="639720" cy="30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4224C05-7620-404B-92E6-FD06552BF5C9}"/>
                    </a:ext>
                  </a:extLst>
                </p14:cNvPr>
                <p14:cNvContentPartPr/>
                <p14:nvPr/>
              </p14:nvContentPartPr>
              <p14:xfrm>
                <a:off x="3090694" y="5049120"/>
                <a:ext cx="72000" cy="216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4224C05-7620-404B-92E6-FD06552BF5C9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081694" y="5040480"/>
                  <a:ext cx="896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0B4DCEE-84A8-4E69-8DD1-7A36AAFDC4CD}"/>
                    </a:ext>
                  </a:extLst>
                </p14:cNvPr>
                <p14:cNvContentPartPr/>
                <p14:nvPr/>
              </p14:nvContentPartPr>
              <p14:xfrm>
                <a:off x="3061894" y="5126880"/>
                <a:ext cx="70200" cy="72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0B4DCEE-84A8-4E69-8DD1-7A36AAFDC4C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053254" y="5117880"/>
                  <a:ext cx="878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D0E14A9-36D8-4E75-A17B-0D48DBD3C3E2}"/>
                    </a:ext>
                  </a:extLst>
                </p14:cNvPr>
                <p14:cNvContentPartPr/>
                <p14:nvPr/>
              </p14:nvContentPartPr>
              <p14:xfrm>
                <a:off x="3255574" y="4984680"/>
                <a:ext cx="120960" cy="1782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D0E14A9-36D8-4E75-A17B-0D48DBD3C3E2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246934" y="4975680"/>
                  <a:ext cx="13860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5886A02-0F3D-468F-9805-CC56C807A9FA}"/>
                    </a:ext>
                  </a:extLst>
                </p14:cNvPr>
                <p14:cNvContentPartPr/>
                <p14:nvPr/>
              </p14:nvContentPartPr>
              <p14:xfrm>
                <a:off x="3409654" y="4909800"/>
                <a:ext cx="86400" cy="3056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5886A02-0F3D-468F-9805-CC56C807A9F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400654" y="4901160"/>
                  <a:ext cx="104040" cy="32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48D61AB9-0187-4621-A846-C4E93E6E4B1A}"/>
                    </a:ext>
                  </a:extLst>
                </p14:cNvPr>
                <p14:cNvContentPartPr/>
                <p14:nvPr/>
              </p14:nvContentPartPr>
              <p14:xfrm>
                <a:off x="3605494" y="5020320"/>
                <a:ext cx="96120" cy="50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48D61AB9-0187-4621-A846-C4E93E6E4B1A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596494" y="5011320"/>
                  <a:ext cx="1137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E3786C6-C75F-4250-9982-2DBC41C61D3E}"/>
                    </a:ext>
                  </a:extLst>
                </p14:cNvPr>
                <p14:cNvContentPartPr/>
                <p14:nvPr/>
              </p14:nvContentPartPr>
              <p14:xfrm>
                <a:off x="3562294" y="5095920"/>
                <a:ext cx="109800" cy="100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E3786C6-C75F-4250-9982-2DBC41C61D3E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553654" y="5086920"/>
                  <a:ext cx="12744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EAE8B579-2160-4F9A-A466-8AE2E60A34D9}"/>
              </a:ext>
            </a:extLst>
          </p:cNvPr>
          <p:cNvGrpSpPr/>
          <p:nvPr/>
        </p:nvGrpSpPr>
        <p:grpSpPr>
          <a:xfrm>
            <a:off x="3839494" y="4880280"/>
            <a:ext cx="1117440" cy="254880"/>
            <a:chOff x="3839494" y="4880280"/>
            <a:chExt cx="1117440" cy="25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C21CBC3-C71D-4E9B-96AB-E21A2774A007}"/>
                    </a:ext>
                  </a:extLst>
                </p14:cNvPr>
                <p14:cNvContentPartPr/>
                <p14:nvPr/>
              </p14:nvContentPartPr>
              <p14:xfrm>
                <a:off x="3879454" y="4942200"/>
                <a:ext cx="63720" cy="1753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C21CBC3-C71D-4E9B-96AB-E21A2774A00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870454" y="4933200"/>
                  <a:ext cx="813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0A736DE9-037E-4871-872D-921B207F56EB}"/>
                    </a:ext>
                  </a:extLst>
                </p14:cNvPr>
                <p14:cNvContentPartPr/>
                <p14:nvPr/>
              </p14:nvContentPartPr>
              <p14:xfrm>
                <a:off x="3839494" y="4901160"/>
                <a:ext cx="168480" cy="1231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0A736DE9-037E-4871-872D-921B207F56EB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830494" y="4892520"/>
                  <a:ext cx="1861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C20EF12-D06C-45FD-8729-2F830F2DE539}"/>
                    </a:ext>
                  </a:extLst>
                </p14:cNvPr>
                <p14:cNvContentPartPr/>
                <p14:nvPr/>
              </p14:nvContentPartPr>
              <p14:xfrm>
                <a:off x="4051534" y="4880280"/>
                <a:ext cx="80640" cy="2476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C20EF12-D06C-45FD-8729-2F830F2DE53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042534" y="4871280"/>
                  <a:ext cx="9828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4C368AB-84CA-48FF-A8A3-431824D2F45F}"/>
                    </a:ext>
                  </a:extLst>
                </p14:cNvPr>
                <p14:cNvContentPartPr/>
                <p14:nvPr/>
              </p14:nvContentPartPr>
              <p14:xfrm>
                <a:off x="4141174" y="4924200"/>
                <a:ext cx="117720" cy="1832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4C368AB-84CA-48FF-A8A3-431824D2F45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132534" y="4915200"/>
                  <a:ext cx="13536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0274F089-2DEA-41A9-BD9F-0DF592D48932}"/>
                    </a:ext>
                  </a:extLst>
                </p14:cNvPr>
                <p14:cNvContentPartPr/>
                <p14:nvPr/>
              </p14:nvContentPartPr>
              <p14:xfrm>
                <a:off x="4319734" y="4950120"/>
                <a:ext cx="72720" cy="1677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0274F089-2DEA-41A9-BD9F-0DF592D4893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310734" y="4941480"/>
                  <a:ext cx="9036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CF1D75BC-76F3-474B-AEAE-77FBB8EC58EA}"/>
                    </a:ext>
                  </a:extLst>
                </p14:cNvPr>
                <p14:cNvContentPartPr/>
                <p14:nvPr/>
              </p14:nvContentPartPr>
              <p14:xfrm>
                <a:off x="4305694" y="4978200"/>
                <a:ext cx="88200" cy="1454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CF1D75BC-76F3-474B-AEAE-77FBB8EC58E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297054" y="4969560"/>
                  <a:ext cx="10584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AF2B47A1-67F4-4F46-A1EC-7C495C536E2F}"/>
                    </a:ext>
                  </a:extLst>
                </p14:cNvPr>
                <p14:cNvContentPartPr/>
                <p14:nvPr/>
              </p14:nvContentPartPr>
              <p14:xfrm>
                <a:off x="4483534" y="5009880"/>
                <a:ext cx="117360" cy="558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AF2B47A1-67F4-4F46-A1EC-7C495C536E2F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474894" y="5000880"/>
                  <a:ext cx="13500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56EAE9DA-E172-40E9-BC03-3AFBCA7180CC}"/>
                    </a:ext>
                  </a:extLst>
                </p14:cNvPr>
                <p14:cNvContentPartPr/>
                <p14:nvPr/>
              </p14:nvContentPartPr>
              <p14:xfrm>
                <a:off x="4673254" y="4971360"/>
                <a:ext cx="26280" cy="129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6EAE9DA-E172-40E9-BC03-3AFBCA7180C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664614" y="4962720"/>
                  <a:ext cx="439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91EC60E2-5D7E-4ED4-A16E-5F176BD65C1D}"/>
                    </a:ext>
                  </a:extLst>
                </p14:cNvPr>
                <p14:cNvContentPartPr/>
                <p14:nvPr/>
              </p14:nvContentPartPr>
              <p14:xfrm>
                <a:off x="4731574" y="4968480"/>
                <a:ext cx="90000" cy="130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91EC60E2-5D7E-4ED4-A16E-5F176BD65C1D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722934" y="4959840"/>
                  <a:ext cx="1076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81E52288-AA69-494F-A3C0-980993572268}"/>
                    </a:ext>
                  </a:extLst>
                </p14:cNvPr>
                <p14:cNvContentPartPr/>
                <p14:nvPr/>
              </p14:nvContentPartPr>
              <p14:xfrm>
                <a:off x="4873774" y="4881360"/>
                <a:ext cx="83160" cy="2538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81E52288-AA69-494F-A3C0-98099357226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865134" y="4872720"/>
                  <a:ext cx="100800" cy="27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C0722CEA-A9FF-4DC3-B16C-4F83D4CEB13B}"/>
              </a:ext>
            </a:extLst>
          </p:cNvPr>
          <p:cNvGrpSpPr/>
          <p:nvPr/>
        </p:nvGrpSpPr>
        <p:grpSpPr>
          <a:xfrm>
            <a:off x="496174" y="5473920"/>
            <a:ext cx="121320" cy="75240"/>
            <a:chOff x="496174" y="5473920"/>
            <a:chExt cx="121320" cy="7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00E6BC0-04AE-4E92-AD5B-A68FAFD6B9EE}"/>
                    </a:ext>
                  </a:extLst>
                </p14:cNvPr>
                <p14:cNvContentPartPr/>
                <p14:nvPr/>
              </p14:nvContentPartPr>
              <p14:xfrm>
                <a:off x="517774" y="5473920"/>
                <a:ext cx="99360" cy="15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00E6BC0-04AE-4E92-AD5B-A68FAFD6B9E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09134" y="5465280"/>
                  <a:ext cx="1170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9620CD6-D437-4F39-8C50-7F766B1277C0}"/>
                    </a:ext>
                  </a:extLst>
                </p14:cNvPr>
                <p14:cNvContentPartPr/>
                <p14:nvPr/>
              </p14:nvContentPartPr>
              <p14:xfrm>
                <a:off x="496174" y="5544120"/>
                <a:ext cx="121320" cy="50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9620CD6-D437-4F39-8C50-7F766B1277C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87174" y="5535480"/>
                  <a:ext cx="13896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B1161A16-8835-4ED5-BE64-A397E3195C37}"/>
              </a:ext>
            </a:extLst>
          </p:cNvPr>
          <p:cNvGrpSpPr/>
          <p:nvPr/>
        </p:nvGrpSpPr>
        <p:grpSpPr>
          <a:xfrm>
            <a:off x="806854" y="5418840"/>
            <a:ext cx="1143000" cy="267120"/>
            <a:chOff x="806854" y="5418840"/>
            <a:chExt cx="1143000" cy="26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FDD00DB8-7CDF-4AFF-A112-B6641501B5A8}"/>
                    </a:ext>
                  </a:extLst>
                </p14:cNvPr>
                <p14:cNvContentPartPr/>
                <p14:nvPr/>
              </p14:nvContentPartPr>
              <p14:xfrm>
                <a:off x="874894" y="5487240"/>
                <a:ext cx="34200" cy="1368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FDD00DB8-7CDF-4AFF-A112-B6641501B5A8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66254" y="5478600"/>
                  <a:ext cx="5184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FA0C86A-EC27-4120-8742-D508AE82F942}"/>
                    </a:ext>
                  </a:extLst>
                </p14:cNvPr>
                <p14:cNvContentPartPr/>
                <p14:nvPr/>
              </p14:nvContentPartPr>
              <p14:xfrm>
                <a:off x="806854" y="5418840"/>
                <a:ext cx="197280" cy="1195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FA0C86A-EC27-4120-8742-D508AE82F94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97854" y="5410200"/>
                  <a:ext cx="21492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078D24D-2908-4B2D-A6F4-0AEC8FF994ED}"/>
                    </a:ext>
                  </a:extLst>
                </p14:cNvPr>
                <p14:cNvContentPartPr/>
                <p14:nvPr/>
              </p14:nvContentPartPr>
              <p14:xfrm>
                <a:off x="1007374" y="5456280"/>
                <a:ext cx="99360" cy="2160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078D24D-2908-4B2D-A6F4-0AEC8FF994ED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998734" y="5447640"/>
                  <a:ext cx="11700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579A70E3-AA1E-443F-B83B-1110E4E1C406}"/>
                    </a:ext>
                  </a:extLst>
                </p14:cNvPr>
                <p14:cNvContentPartPr/>
                <p14:nvPr/>
              </p14:nvContentPartPr>
              <p14:xfrm>
                <a:off x="1190254" y="5487240"/>
                <a:ext cx="105120" cy="1281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579A70E3-AA1E-443F-B83B-1110E4E1C40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181614" y="5478600"/>
                  <a:ext cx="12276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EE7E020-627C-4A2B-8384-4FBBF3F0AD9F}"/>
                    </a:ext>
                  </a:extLst>
                </p14:cNvPr>
                <p14:cNvContentPartPr/>
                <p14:nvPr/>
              </p14:nvContentPartPr>
              <p14:xfrm>
                <a:off x="1175854" y="5479680"/>
                <a:ext cx="136080" cy="1584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EE7E020-627C-4A2B-8384-4FBBF3F0AD9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167214" y="5471040"/>
                  <a:ext cx="1537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CA0BC64B-439C-42E3-A60E-4D4F930BE218}"/>
                    </a:ext>
                  </a:extLst>
                </p14:cNvPr>
                <p14:cNvContentPartPr/>
                <p14:nvPr/>
              </p14:nvContentPartPr>
              <p14:xfrm>
                <a:off x="1405174" y="5546280"/>
                <a:ext cx="88200" cy="64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CA0BC64B-439C-42E3-A60E-4D4F930BE21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396534" y="5537640"/>
                  <a:ext cx="1058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9886007-2EBD-4D02-B6A4-013B0271768A}"/>
                    </a:ext>
                  </a:extLst>
                </p14:cNvPr>
                <p14:cNvContentPartPr/>
                <p14:nvPr/>
              </p14:nvContentPartPr>
              <p14:xfrm>
                <a:off x="1397254" y="5610000"/>
                <a:ext cx="79560" cy="61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9886007-2EBD-4D02-B6A4-013B0271768A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388254" y="5601360"/>
                  <a:ext cx="972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50789B6-1127-4B2F-B28E-032CCD3949FE}"/>
                    </a:ext>
                  </a:extLst>
                </p14:cNvPr>
                <p14:cNvContentPartPr/>
                <p14:nvPr/>
              </p14:nvContentPartPr>
              <p14:xfrm>
                <a:off x="1648174" y="5491920"/>
                <a:ext cx="100440" cy="1285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50789B6-1127-4B2F-B28E-032CCD3949FE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639534" y="5482920"/>
                  <a:ext cx="1180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102ABD91-894B-4788-95A6-172DD7D521FF}"/>
                    </a:ext>
                  </a:extLst>
                </p14:cNvPr>
                <p14:cNvContentPartPr/>
                <p14:nvPr/>
              </p14:nvContentPartPr>
              <p14:xfrm>
                <a:off x="1671214" y="5452680"/>
                <a:ext cx="116280" cy="194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102ABD91-894B-4788-95A6-172DD7D521FF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662574" y="5443680"/>
                  <a:ext cx="1339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BC22071-9F58-4BCA-A668-AA3A273A2136}"/>
                    </a:ext>
                  </a:extLst>
                </p14:cNvPr>
                <p14:cNvContentPartPr/>
                <p14:nvPr/>
              </p14:nvContentPartPr>
              <p14:xfrm>
                <a:off x="1861654" y="5423160"/>
                <a:ext cx="88200" cy="2628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BC22071-9F58-4BCA-A668-AA3A273A2136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852654" y="5414160"/>
                  <a:ext cx="105840" cy="280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BC750B53-029D-4103-BB92-24DACA724DB6}"/>
              </a:ext>
            </a:extLst>
          </p:cNvPr>
          <p:cNvGrpSpPr/>
          <p:nvPr/>
        </p:nvGrpSpPr>
        <p:grpSpPr>
          <a:xfrm>
            <a:off x="459094" y="5827800"/>
            <a:ext cx="1319040" cy="433800"/>
            <a:chOff x="459094" y="5827800"/>
            <a:chExt cx="1319040" cy="43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AE6D9BC0-879A-4A33-97E7-1513D6E08519}"/>
                    </a:ext>
                  </a:extLst>
                </p14:cNvPr>
                <p14:cNvContentPartPr/>
                <p14:nvPr/>
              </p14:nvContentPartPr>
              <p14:xfrm>
                <a:off x="544414" y="5880360"/>
                <a:ext cx="52560" cy="1515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AE6D9BC0-879A-4A33-97E7-1513D6E0851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35414" y="5871720"/>
                  <a:ext cx="702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D2D86CCF-80D3-4EB0-AC4D-CD3C0A37567A}"/>
                    </a:ext>
                  </a:extLst>
                </p14:cNvPr>
                <p14:cNvContentPartPr/>
                <p14:nvPr/>
              </p14:nvContentPartPr>
              <p14:xfrm>
                <a:off x="459094" y="5827800"/>
                <a:ext cx="216720" cy="1681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D2D86CCF-80D3-4EB0-AC4D-CD3C0A37567A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50454" y="5819160"/>
                  <a:ext cx="23436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ABC37AA-1F8C-4775-8CA4-86CFED9A4E5C}"/>
                    </a:ext>
                  </a:extLst>
                </p14:cNvPr>
                <p14:cNvContentPartPr/>
                <p14:nvPr/>
              </p14:nvContentPartPr>
              <p14:xfrm>
                <a:off x="733054" y="5862000"/>
                <a:ext cx="60840" cy="2206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ABC37AA-1F8C-4775-8CA4-86CFED9A4E5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24054" y="5853360"/>
                  <a:ext cx="7848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AC4FC02-2806-4637-8E6A-B316EFAE0DD4}"/>
                    </a:ext>
                  </a:extLst>
                </p14:cNvPr>
                <p14:cNvContentPartPr/>
                <p14:nvPr/>
              </p14:nvContentPartPr>
              <p14:xfrm>
                <a:off x="962014" y="5999880"/>
                <a:ext cx="36000" cy="334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AC4FC02-2806-4637-8E6A-B316EFAE0DD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953374" y="5990880"/>
                  <a:ext cx="536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478396C7-E3CD-4C12-90EC-4DD3851D050D}"/>
                    </a:ext>
                  </a:extLst>
                </p14:cNvPr>
                <p14:cNvContentPartPr/>
                <p14:nvPr/>
              </p14:nvContentPartPr>
              <p14:xfrm>
                <a:off x="926014" y="5885760"/>
                <a:ext cx="75600" cy="1911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478396C7-E3CD-4C12-90EC-4DD3851D050D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917374" y="5876760"/>
                  <a:ext cx="932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4B02AD3-A46D-401D-9915-5ADEDCC51C53}"/>
                    </a:ext>
                  </a:extLst>
                </p14:cNvPr>
                <p14:cNvContentPartPr/>
                <p14:nvPr/>
              </p14:nvContentPartPr>
              <p14:xfrm>
                <a:off x="1091614" y="5960640"/>
                <a:ext cx="63000" cy="118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4B02AD3-A46D-401D-9915-5ADEDCC51C5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082974" y="5952000"/>
                  <a:ext cx="806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F8F68201-B6BD-463B-9584-7D1EEB992697}"/>
                    </a:ext>
                  </a:extLst>
                </p14:cNvPr>
                <p14:cNvContentPartPr/>
                <p14:nvPr/>
              </p14:nvContentPartPr>
              <p14:xfrm>
                <a:off x="1091614" y="5994480"/>
                <a:ext cx="79200" cy="208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F8F68201-B6BD-463B-9584-7D1EEB992697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082614" y="5985840"/>
                  <a:ext cx="968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6289D26-4EE0-4299-B574-441356578D35}"/>
                    </a:ext>
                  </a:extLst>
                </p14:cNvPr>
                <p14:cNvContentPartPr/>
                <p14:nvPr/>
              </p14:nvContentPartPr>
              <p14:xfrm>
                <a:off x="1253254" y="5962080"/>
                <a:ext cx="131760" cy="2995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6289D26-4EE0-4299-B574-441356578D35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244614" y="5953080"/>
                  <a:ext cx="14940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10F9190-BE5C-43CB-B797-13C7B02E3FD4}"/>
                    </a:ext>
                  </a:extLst>
                </p14:cNvPr>
                <p14:cNvContentPartPr/>
                <p14:nvPr/>
              </p14:nvContentPartPr>
              <p14:xfrm>
                <a:off x="1484374" y="5891880"/>
                <a:ext cx="62640" cy="2120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10F9190-BE5C-43CB-B797-13C7B02E3FD4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475374" y="5883240"/>
                  <a:ext cx="8028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F6B07971-1BF2-4C7F-8848-EA32C3151960}"/>
                    </a:ext>
                  </a:extLst>
                </p14:cNvPr>
                <p14:cNvContentPartPr/>
                <p14:nvPr/>
              </p14:nvContentPartPr>
              <p14:xfrm>
                <a:off x="1674094" y="5953440"/>
                <a:ext cx="104040" cy="140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F6B07971-1BF2-4C7F-8848-EA32C3151960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665454" y="5944440"/>
                  <a:ext cx="1216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7920298-735A-4760-8B35-6668E5878853}"/>
                    </a:ext>
                  </a:extLst>
                </p14:cNvPr>
                <p14:cNvContentPartPr/>
                <p14:nvPr/>
              </p14:nvContentPartPr>
              <p14:xfrm>
                <a:off x="1656814" y="6049560"/>
                <a:ext cx="97920" cy="54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7920298-735A-4760-8B35-6668E5878853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648174" y="6040920"/>
                  <a:ext cx="11556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62B56210-AA47-463C-83E6-17306929B575}"/>
              </a:ext>
            </a:extLst>
          </p:cNvPr>
          <p:cNvGrpSpPr/>
          <p:nvPr/>
        </p:nvGrpSpPr>
        <p:grpSpPr>
          <a:xfrm>
            <a:off x="1961014" y="5788560"/>
            <a:ext cx="2393280" cy="370080"/>
            <a:chOff x="1961014" y="5788560"/>
            <a:chExt cx="2393280" cy="37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9994822-CD48-49F9-87E7-272079220D3E}"/>
                    </a:ext>
                  </a:extLst>
                </p14:cNvPr>
                <p14:cNvContentPartPr/>
                <p14:nvPr/>
              </p14:nvContentPartPr>
              <p14:xfrm>
                <a:off x="1961014" y="5878560"/>
                <a:ext cx="133560" cy="2260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9994822-CD48-49F9-87E7-272079220D3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952374" y="5869920"/>
                  <a:ext cx="1512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D896378-BDBA-408A-855C-1BDE4DA72C81}"/>
                    </a:ext>
                  </a:extLst>
                </p14:cNvPr>
                <p14:cNvContentPartPr/>
                <p14:nvPr/>
              </p14:nvContentPartPr>
              <p14:xfrm>
                <a:off x="2150374" y="5957400"/>
                <a:ext cx="83520" cy="1569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D896378-BDBA-408A-855C-1BDE4DA72C81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141374" y="5948400"/>
                  <a:ext cx="10116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F4465ED-887A-4A99-BA6D-01C7E4B7B8E0}"/>
                    </a:ext>
                  </a:extLst>
                </p14:cNvPr>
                <p14:cNvContentPartPr/>
                <p14:nvPr/>
              </p14:nvContentPartPr>
              <p14:xfrm>
                <a:off x="2307334" y="5862000"/>
                <a:ext cx="46440" cy="1807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F4465ED-887A-4A99-BA6D-01C7E4B7B8E0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298694" y="5853360"/>
                  <a:ext cx="640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264C3D6-9EEF-480D-AA08-7174064DA223}"/>
                    </a:ext>
                  </a:extLst>
                </p14:cNvPr>
                <p14:cNvContentPartPr/>
                <p14:nvPr/>
              </p14:nvContentPartPr>
              <p14:xfrm>
                <a:off x="2393374" y="5939400"/>
                <a:ext cx="86400" cy="2192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264C3D6-9EEF-480D-AA08-7174064DA22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384734" y="5930760"/>
                  <a:ext cx="1040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DFAE2F61-5295-4C2B-AA15-1FC20CE04A1F}"/>
                    </a:ext>
                  </a:extLst>
                </p14:cNvPr>
                <p14:cNvContentPartPr/>
                <p14:nvPr/>
              </p14:nvContentPartPr>
              <p14:xfrm>
                <a:off x="2542414" y="5881800"/>
                <a:ext cx="59400" cy="1850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DFAE2F61-5295-4C2B-AA15-1FC20CE04A1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533774" y="5872800"/>
                  <a:ext cx="770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720FEAE3-355D-4453-8D36-17477FFA3E4C}"/>
                    </a:ext>
                  </a:extLst>
                </p14:cNvPr>
                <p14:cNvContentPartPr/>
                <p14:nvPr/>
              </p14:nvContentPartPr>
              <p14:xfrm>
                <a:off x="2750494" y="5924280"/>
                <a:ext cx="63720" cy="118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720FEAE3-355D-4453-8D36-17477FFA3E4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741494" y="5915280"/>
                  <a:ext cx="813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4209C26A-4489-4444-BAB7-FEBBCBA65266}"/>
                    </a:ext>
                  </a:extLst>
                </p14:cNvPr>
                <p14:cNvContentPartPr/>
                <p14:nvPr/>
              </p14:nvContentPartPr>
              <p14:xfrm>
                <a:off x="2701534" y="5987280"/>
                <a:ext cx="82440" cy="82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4209C26A-4489-4444-BAB7-FEBBCBA65266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692534" y="5978640"/>
                  <a:ext cx="1000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D76ED78-26E3-45F0-9E74-ED8AE371FEE7}"/>
                    </a:ext>
                  </a:extLst>
                </p14:cNvPr>
                <p14:cNvContentPartPr/>
                <p14:nvPr/>
              </p14:nvContentPartPr>
              <p14:xfrm>
                <a:off x="3010774" y="5844360"/>
                <a:ext cx="30240" cy="1879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D76ED78-26E3-45F0-9E74-ED8AE371FEE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002134" y="5835720"/>
                  <a:ext cx="4788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7958ECE-BA70-402F-BCC0-5AF30B909CD9}"/>
                    </a:ext>
                  </a:extLst>
                </p14:cNvPr>
                <p14:cNvContentPartPr/>
                <p14:nvPr/>
              </p14:nvContentPartPr>
              <p14:xfrm>
                <a:off x="2929054" y="5788560"/>
                <a:ext cx="179640" cy="1335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7958ECE-BA70-402F-BCC0-5AF30B909CD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920054" y="5779920"/>
                  <a:ext cx="19728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BEB73AAB-CD1E-4C54-BF76-9F09C850A12F}"/>
                    </a:ext>
                  </a:extLst>
                </p14:cNvPr>
                <p14:cNvContentPartPr/>
                <p14:nvPr/>
              </p14:nvContentPartPr>
              <p14:xfrm>
                <a:off x="3146854" y="5800440"/>
                <a:ext cx="107280" cy="2613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BEB73AAB-CD1E-4C54-BF76-9F09C850A12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138214" y="5791440"/>
                  <a:ext cx="12492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8A6DC894-8D99-4D51-AF45-A518F411A8FA}"/>
                    </a:ext>
                  </a:extLst>
                </p14:cNvPr>
                <p14:cNvContentPartPr/>
                <p14:nvPr/>
              </p14:nvContentPartPr>
              <p14:xfrm>
                <a:off x="3252694" y="5876760"/>
                <a:ext cx="151200" cy="1371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8A6DC894-8D99-4D51-AF45-A518F411A8FA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244054" y="5868120"/>
                  <a:ext cx="16884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3ECA4715-D60C-4BD3-9C74-1852BBC00A4B}"/>
                    </a:ext>
                  </a:extLst>
                </p14:cNvPr>
                <p14:cNvContentPartPr/>
                <p14:nvPr/>
              </p14:nvContentPartPr>
              <p14:xfrm>
                <a:off x="3453934" y="5845080"/>
                <a:ext cx="102240" cy="1620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3ECA4715-D60C-4BD3-9C74-1852BBC00A4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445294" y="5836080"/>
                  <a:ext cx="11988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36BB70AE-AFAC-4D58-B446-AB05613CD635}"/>
                    </a:ext>
                  </a:extLst>
                </p14:cNvPr>
                <p14:cNvContentPartPr/>
                <p14:nvPr/>
              </p14:nvContentPartPr>
              <p14:xfrm>
                <a:off x="3451774" y="5838240"/>
                <a:ext cx="95760" cy="1778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36BB70AE-AFAC-4D58-B446-AB05613CD63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442774" y="5829240"/>
                  <a:ext cx="1134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44DF7F38-0A67-4BB6-86B9-9CA3E66415C4}"/>
                    </a:ext>
                  </a:extLst>
                </p14:cNvPr>
                <p14:cNvContentPartPr/>
                <p14:nvPr/>
              </p14:nvContentPartPr>
              <p14:xfrm>
                <a:off x="3687214" y="5910600"/>
                <a:ext cx="96120" cy="126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44DF7F38-0A67-4BB6-86B9-9CA3E66415C4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678574" y="5901960"/>
                  <a:ext cx="1137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8C850BC5-088B-4049-BBAE-6CEAA5DA03C9}"/>
                    </a:ext>
                  </a:extLst>
                </p14:cNvPr>
                <p14:cNvContentPartPr/>
                <p14:nvPr/>
              </p14:nvContentPartPr>
              <p14:xfrm>
                <a:off x="3723934" y="5878200"/>
                <a:ext cx="10800" cy="1260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8C850BC5-088B-4049-BBAE-6CEAA5DA03C9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715294" y="5869560"/>
                  <a:ext cx="284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A3CA0558-7F5B-4EFE-849B-5F45D91E1ABB}"/>
                    </a:ext>
                  </a:extLst>
                </p14:cNvPr>
                <p14:cNvContentPartPr/>
                <p14:nvPr/>
              </p14:nvContentPartPr>
              <p14:xfrm>
                <a:off x="3876574" y="5811960"/>
                <a:ext cx="146160" cy="2098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A3CA0558-7F5B-4EFE-849B-5F45D91E1ABB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867574" y="5803320"/>
                  <a:ext cx="16380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BBCE1645-842E-43C4-BD46-E1228C3CE7E2}"/>
                    </a:ext>
                  </a:extLst>
                </p14:cNvPr>
                <p14:cNvContentPartPr/>
                <p14:nvPr/>
              </p14:nvContentPartPr>
              <p14:xfrm>
                <a:off x="4114894" y="5877480"/>
                <a:ext cx="68040" cy="93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BBCE1645-842E-43C4-BD46-E1228C3CE7E2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106254" y="5868840"/>
                  <a:ext cx="856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E1DBE28-5ED6-4BAC-A5D9-C7E9CB801FD2}"/>
                    </a:ext>
                  </a:extLst>
                </p14:cNvPr>
                <p14:cNvContentPartPr/>
                <p14:nvPr/>
              </p14:nvContentPartPr>
              <p14:xfrm>
                <a:off x="4077094" y="5943000"/>
                <a:ext cx="69120" cy="86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E1DBE28-5ED6-4BAC-A5D9-C7E9CB801FD2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068454" y="5934000"/>
                  <a:ext cx="867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463E53CA-6478-4710-9187-6D5C525B0199}"/>
                    </a:ext>
                  </a:extLst>
                </p14:cNvPr>
                <p14:cNvContentPartPr/>
                <p14:nvPr/>
              </p14:nvContentPartPr>
              <p14:xfrm>
                <a:off x="4222894" y="5848320"/>
                <a:ext cx="131400" cy="2584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463E53CA-6478-4710-9187-6D5C525B019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214254" y="5839680"/>
                  <a:ext cx="149040" cy="27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B8485E2D-95A9-4330-B783-B182817A9926}"/>
              </a:ext>
            </a:extLst>
          </p:cNvPr>
          <p:cNvGrpSpPr/>
          <p:nvPr/>
        </p:nvGrpSpPr>
        <p:grpSpPr>
          <a:xfrm>
            <a:off x="4434214" y="5713680"/>
            <a:ext cx="689760" cy="344160"/>
            <a:chOff x="4434214" y="5713680"/>
            <a:chExt cx="689760" cy="34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8B1AA780-935C-4666-AD99-D72EE3513966}"/>
                    </a:ext>
                  </a:extLst>
                </p14:cNvPr>
                <p14:cNvContentPartPr/>
                <p14:nvPr/>
              </p14:nvContentPartPr>
              <p14:xfrm>
                <a:off x="4434214" y="5713680"/>
                <a:ext cx="89640" cy="3441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8B1AA780-935C-4666-AD99-D72EE3513966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425574" y="5705040"/>
                  <a:ext cx="10728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8CD69CE2-866D-4314-88C0-CFEFBE3B8AC3}"/>
                    </a:ext>
                  </a:extLst>
                </p14:cNvPr>
                <p14:cNvContentPartPr/>
                <p14:nvPr/>
              </p14:nvContentPartPr>
              <p14:xfrm>
                <a:off x="4621774" y="5872440"/>
                <a:ext cx="64800" cy="129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8CD69CE2-866D-4314-88C0-CFEFBE3B8AC3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613134" y="5863800"/>
                  <a:ext cx="824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975B052E-E946-4C50-883C-B9F92583D555}"/>
                    </a:ext>
                  </a:extLst>
                </p14:cNvPr>
                <p14:cNvContentPartPr/>
                <p14:nvPr/>
              </p14:nvContentPartPr>
              <p14:xfrm>
                <a:off x="4608094" y="5931480"/>
                <a:ext cx="81360" cy="111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975B052E-E946-4C50-883C-B9F92583D555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599094" y="5922840"/>
                  <a:ext cx="99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80E7C12-BAB7-4D97-BDB5-15719393758A}"/>
                    </a:ext>
                  </a:extLst>
                </p14:cNvPr>
                <p14:cNvContentPartPr/>
                <p14:nvPr/>
              </p14:nvContentPartPr>
              <p14:xfrm>
                <a:off x="4904014" y="5787840"/>
                <a:ext cx="20160" cy="1738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80E7C12-BAB7-4D97-BDB5-15719393758A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895014" y="5779200"/>
                  <a:ext cx="378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C98BF6C-AFFD-44A6-9B20-79B823A9C690}"/>
                    </a:ext>
                  </a:extLst>
                </p14:cNvPr>
                <p14:cNvContentPartPr/>
                <p14:nvPr/>
              </p14:nvContentPartPr>
              <p14:xfrm>
                <a:off x="4807534" y="5717280"/>
                <a:ext cx="168480" cy="1299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C98BF6C-AFFD-44A6-9B20-79B823A9C690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798534" y="5708640"/>
                  <a:ext cx="1861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E3A7FC08-7A84-46EB-BB61-3DE765CC9B94}"/>
                    </a:ext>
                  </a:extLst>
                </p14:cNvPr>
                <p14:cNvContentPartPr/>
                <p14:nvPr/>
              </p14:nvContentPartPr>
              <p14:xfrm>
                <a:off x="5024974" y="5716560"/>
                <a:ext cx="99000" cy="2779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E3A7FC08-7A84-46EB-BB61-3DE765CC9B9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016334" y="5707920"/>
                  <a:ext cx="116640" cy="29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DC4EDA76-3D12-4A69-8B3C-24DC9E744571}"/>
              </a:ext>
            </a:extLst>
          </p:cNvPr>
          <p:cNvGrpSpPr/>
          <p:nvPr/>
        </p:nvGrpSpPr>
        <p:grpSpPr>
          <a:xfrm>
            <a:off x="5151694" y="5640960"/>
            <a:ext cx="1032480" cy="437400"/>
            <a:chOff x="5151694" y="5640960"/>
            <a:chExt cx="1032480" cy="43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171F4B4-8B98-464C-B3DB-B567464D0B9F}"/>
                    </a:ext>
                  </a:extLst>
                </p14:cNvPr>
                <p14:cNvContentPartPr/>
                <p14:nvPr/>
              </p14:nvContentPartPr>
              <p14:xfrm>
                <a:off x="5151694" y="5788920"/>
                <a:ext cx="147960" cy="1620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171F4B4-8B98-464C-B3DB-B567464D0B9F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142694" y="5779920"/>
                  <a:ext cx="16560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BCC2258E-1555-45BF-9192-5E203DF079C4}"/>
                    </a:ext>
                  </a:extLst>
                </p14:cNvPr>
                <p14:cNvContentPartPr/>
                <p14:nvPr/>
              </p14:nvContentPartPr>
              <p14:xfrm>
                <a:off x="5185894" y="5793960"/>
                <a:ext cx="132120" cy="1512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BCC2258E-1555-45BF-9192-5E203DF079C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176894" y="5784960"/>
                  <a:ext cx="1497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829A4B23-3EE7-46A2-B3BD-517E69101F77}"/>
                    </a:ext>
                  </a:extLst>
                </p14:cNvPr>
                <p14:cNvContentPartPr/>
                <p14:nvPr/>
              </p14:nvContentPartPr>
              <p14:xfrm>
                <a:off x="5417374" y="5841120"/>
                <a:ext cx="71280" cy="61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829A4B23-3EE7-46A2-B3BD-517E69101F77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408734" y="5832120"/>
                  <a:ext cx="889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836B6E43-8BA2-4A0B-8E6A-BEF19DAA5D0C}"/>
                    </a:ext>
                  </a:extLst>
                </p14:cNvPr>
                <p14:cNvContentPartPr/>
                <p14:nvPr/>
              </p14:nvContentPartPr>
              <p14:xfrm>
                <a:off x="5385334" y="5900520"/>
                <a:ext cx="66240" cy="140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836B6E43-8BA2-4A0B-8E6A-BEF19DAA5D0C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376334" y="5891880"/>
                  <a:ext cx="838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EB2856D9-2F2C-4E60-9133-82203E21A05E}"/>
                    </a:ext>
                  </a:extLst>
                </p14:cNvPr>
                <p14:cNvContentPartPr/>
                <p14:nvPr/>
              </p14:nvContentPartPr>
              <p14:xfrm>
                <a:off x="5598094" y="5699280"/>
                <a:ext cx="100800" cy="1818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EB2856D9-2F2C-4E60-9133-82203E21A05E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589094" y="5690280"/>
                  <a:ext cx="11844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1542234D-2010-44E4-B4C9-CDA8E7B8DC69}"/>
                    </a:ext>
                  </a:extLst>
                </p14:cNvPr>
                <p14:cNvContentPartPr/>
                <p14:nvPr/>
              </p14:nvContentPartPr>
              <p14:xfrm>
                <a:off x="5757934" y="5775600"/>
                <a:ext cx="74160" cy="39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1542234D-2010-44E4-B4C9-CDA8E7B8DC69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748934" y="5766960"/>
                  <a:ext cx="9180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422EC435-A1C2-40C2-AC2B-A62C2D0C5580}"/>
                    </a:ext>
                  </a:extLst>
                </p14:cNvPr>
                <p14:cNvContentPartPr/>
                <p14:nvPr/>
              </p14:nvContentPartPr>
              <p14:xfrm>
                <a:off x="5909134" y="5693520"/>
                <a:ext cx="119520" cy="1044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422EC435-A1C2-40C2-AC2B-A62C2D0C5580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900494" y="5684880"/>
                  <a:ext cx="13716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82C42452-8D86-48BC-BE86-70F8A2E5B160}"/>
                    </a:ext>
                  </a:extLst>
                </p14:cNvPr>
                <p14:cNvContentPartPr/>
                <p14:nvPr/>
              </p14:nvContentPartPr>
              <p14:xfrm>
                <a:off x="5643454" y="5873160"/>
                <a:ext cx="317520" cy="421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82C42452-8D86-48BC-BE86-70F8A2E5B160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5634814" y="5864160"/>
                  <a:ext cx="3351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288DA80-68C9-4C28-817A-CB2FD9368351}"/>
                    </a:ext>
                  </a:extLst>
                </p14:cNvPr>
                <p14:cNvContentPartPr/>
                <p14:nvPr/>
              </p14:nvContentPartPr>
              <p14:xfrm>
                <a:off x="5712934" y="5981520"/>
                <a:ext cx="160560" cy="968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288DA80-68C9-4C28-817A-CB2FD9368351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5704294" y="5972880"/>
                  <a:ext cx="1782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AD8E32A8-790B-47A0-A236-4444FCE2DFCE}"/>
                    </a:ext>
                  </a:extLst>
                </p14:cNvPr>
                <p14:cNvContentPartPr/>
                <p14:nvPr/>
              </p14:nvContentPartPr>
              <p14:xfrm>
                <a:off x="6088054" y="5640960"/>
                <a:ext cx="96120" cy="3488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AD8E32A8-790B-47A0-A236-4444FCE2DFCE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079414" y="5631960"/>
                  <a:ext cx="11376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1EB6033A-B59A-4BD0-9A8D-592FC8FBFA28}"/>
              </a:ext>
            </a:extLst>
          </p:cNvPr>
          <p:cNvGrpSpPr/>
          <p:nvPr/>
        </p:nvGrpSpPr>
        <p:grpSpPr>
          <a:xfrm>
            <a:off x="953014" y="6436560"/>
            <a:ext cx="148320" cy="84600"/>
            <a:chOff x="953014" y="6436560"/>
            <a:chExt cx="148320" cy="8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8E81B0A-8CA6-48BD-BDD6-89006286D935}"/>
                    </a:ext>
                  </a:extLst>
                </p14:cNvPr>
                <p14:cNvContentPartPr/>
                <p14:nvPr/>
              </p14:nvContentPartPr>
              <p14:xfrm>
                <a:off x="953014" y="6436560"/>
                <a:ext cx="148320" cy="216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8E81B0A-8CA6-48BD-BDD6-89006286D93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944014" y="6427560"/>
                  <a:ext cx="1659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8679ED5-5B4E-46D6-A1F2-366E722DFDA6}"/>
                    </a:ext>
                  </a:extLst>
                </p14:cNvPr>
                <p14:cNvContentPartPr/>
                <p14:nvPr/>
              </p14:nvContentPartPr>
              <p14:xfrm>
                <a:off x="976054" y="6510000"/>
                <a:ext cx="111600" cy="111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8679ED5-5B4E-46D6-A1F2-366E722DFDA6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967054" y="6501000"/>
                  <a:ext cx="12924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5F8876C5-8D49-4D13-9638-531019A3C04E}"/>
              </a:ext>
            </a:extLst>
          </p:cNvPr>
          <p:cNvGrpSpPr/>
          <p:nvPr/>
        </p:nvGrpSpPr>
        <p:grpSpPr>
          <a:xfrm>
            <a:off x="1343974" y="6335040"/>
            <a:ext cx="1245960" cy="412200"/>
            <a:chOff x="1343974" y="6335040"/>
            <a:chExt cx="1245960" cy="41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232B91D4-5380-4915-BF83-33CC5E5A4C82}"/>
                    </a:ext>
                  </a:extLst>
                </p14:cNvPr>
                <p14:cNvContentPartPr/>
                <p14:nvPr/>
              </p14:nvContentPartPr>
              <p14:xfrm>
                <a:off x="1343974" y="6384720"/>
                <a:ext cx="124920" cy="3074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232B91D4-5380-4915-BF83-33CC5E5A4C82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335334" y="6375720"/>
                  <a:ext cx="14256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D25E99E-D661-4DEA-B82D-D175A7F6CC8B}"/>
                    </a:ext>
                  </a:extLst>
                </p14:cNvPr>
                <p14:cNvContentPartPr/>
                <p14:nvPr/>
              </p14:nvContentPartPr>
              <p14:xfrm>
                <a:off x="1544134" y="6516480"/>
                <a:ext cx="72720" cy="932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D25E99E-D661-4DEA-B82D-D175A7F6CC8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535134" y="6507840"/>
                  <a:ext cx="903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9D66CAE4-07A9-49E5-9FD3-6AF693B42E29}"/>
                    </a:ext>
                  </a:extLst>
                </p14:cNvPr>
                <p14:cNvContentPartPr/>
                <p14:nvPr/>
              </p14:nvContentPartPr>
              <p14:xfrm>
                <a:off x="1514254" y="6504600"/>
                <a:ext cx="110520" cy="1350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9D66CAE4-07A9-49E5-9FD3-6AF693B42E29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505254" y="6495960"/>
                  <a:ext cx="1281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58FA4DF-75BF-4D80-BE0D-89230413A0F9}"/>
                    </a:ext>
                  </a:extLst>
                </p14:cNvPr>
                <p14:cNvContentPartPr/>
                <p14:nvPr/>
              </p14:nvContentPartPr>
              <p14:xfrm>
                <a:off x="1739614" y="6335040"/>
                <a:ext cx="77400" cy="3304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58FA4DF-75BF-4D80-BE0D-89230413A0F9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1730974" y="6326400"/>
                  <a:ext cx="9504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79307AEB-522A-4C41-A95E-0ACE72D7B999}"/>
                    </a:ext>
                  </a:extLst>
                </p14:cNvPr>
                <p14:cNvContentPartPr/>
                <p14:nvPr/>
              </p14:nvContentPartPr>
              <p14:xfrm>
                <a:off x="1943734" y="6381840"/>
                <a:ext cx="87480" cy="1713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79307AEB-522A-4C41-A95E-0ACE72D7B999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935094" y="6373200"/>
                  <a:ext cx="1051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4B9E8D26-FABA-4B94-90C8-1DF6DAB622AB}"/>
                    </a:ext>
                  </a:extLst>
                </p14:cNvPr>
                <p14:cNvContentPartPr/>
                <p14:nvPr/>
              </p14:nvContentPartPr>
              <p14:xfrm>
                <a:off x="2121934" y="6404880"/>
                <a:ext cx="66240" cy="219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4B9E8D26-FABA-4B94-90C8-1DF6DAB622AB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2112934" y="6396240"/>
                  <a:ext cx="8388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60E98B1B-16D3-4EBC-BE3C-68434CF86A8E}"/>
                    </a:ext>
                  </a:extLst>
                </p14:cNvPr>
                <p14:cNvContentPartPr/>
                <p14:nvPr/>
              </p14:nvContentPartPr>
              <p14:xfrm>
                <a:off x="2280694" y="6354120"/>
                <a:ext cx="129960" cy="1112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60E98B1B-16D3-4EBC-BE3C-68434CF86A8E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2271694" y="6345120"/>
                  <a:ext cx="1476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DB7793D8-1776-4E5A-9209-B61AE857754F}"/>
                    </a:ext>
                  </a:extLst>
                </p14:cNvPr>
                <p14:cNvContentPartPr/>
                <p14:nvPr/>
              </p14:nvContentPartPr>
              <p14:xfrm>
                <a:off x="2026534" y="6518640"/>
                <a:ext cx="322560" cy="450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DB7793D8-1776-4E5A-9209-B61AE857754F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017894" y="6509640"/>
                  <a:ext cx="34020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F8F1536C-3B6A-4460-BB4D-8DA19A44DD11}"/>
                    </a:ext>
                  </a:extLst>
                </p14:cNvPr>
                <p14:cNvContentPartPr/>
                <p14:nvPr/>
              </p14:nvContentPartPr>
              <p14:xfrm>
                <a:off x="2111494" y="6670200"/>
                <a:ext cx="159840" cy="770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F8F1536C-3B6A-4460-BB4D-8DA19A44DD11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2102494" y="6661560"/>
                  <a:ext cx="17748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663426DA-DB55-4987-934B-077D1F59365E}"/>
                    </a:ext>
                  </a:extLst>
                </p14:cNvPr>
                <p14:cNvContentPartPr/>
                <p14:nvPr/>
              </p14:nvContentPartPr>
              <p14:xfrm>
                <a:off x="2500654" y="6344400"/>
                <a:ext cx="89280" cy="3538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663426DA-DB55-4987-934B-077D1F59365E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2492014" y="6335400"/>
                  <a:ext cx="106920" cy="37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0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8F7D72E7-D4AF-4CFB-8888-2025FBA10E91}"/>
                  </a:ext>
                </a:extLst>
              </p14:cNvPr>
              <p14:cNvContentPartPr/>
              <p14:nvPr/>
            </p14:nvContentPartPr>
            <p14:xfrm>
              <a:off x="6395494" y="2413200"/>
              <a:ext cx="123120" cy="20448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8F7D72E7-D4AF-4CFB-8888-2025FBA10E91}"/>
                  </a:ext>
                </a:extLst>
              </p:cNvPr>
              <p:cNvPicPr/>
              <p:nvPr/>
            </p:nvPicPr>
            <p:blipFill>
              <a:blip r:embed="rId311"/>
              <a:stretch>
                <a:fillRect/>
              </a:stretch>
            </p:blipFill>
            <p:spPr>
              <a:xfrm>
                <a:off x="6386494" y="2404200"/>
                <a:ext cx="140760" cy="22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CFF7E9CA-51C9-445E-BFAA-05799D01B075}"/>
                  </a:ext>
                </a:extLst>
              </p14:cNvPr>
              <p14:cNvContentPartPr/>
              <p14:nvPr/>
            </p14:nvContentPartPr>
            <p14:xfrm>
              <a:off x="6382174" y="2336880"/>
              <a:ext cx="190080" cy="4392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CFF7E9CA-51C9-445E-BFAA-05799D01B075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6373174" y="2327880"/>
                <a:ext cx="207720" cy="6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C1B349BC-826A-4710-ADFC-EC1832CF1620}"/>
                  </a:ext>
                </a:extLst>
              </p14:cNvPr>
              <p14:cNvContentPartPr/>
              <p14:nvPr/>
            </p14:nvContentPartPr>
            <p14:xfrm>
              <a:off x="6337534" y="2488080"/>
              <a:ext cx="156600" cy="3384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C1B349BC-826A-4710-ADFC-EC1832CF1620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6328894" y="2479440"/>
                <a:ext cx="17424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353CBAD7-E445-48FB-AF4E-5B91002FBA3B}"/>
                  </a:ext>
                </a:extLst>
              </p14:cNvPr>
              <p14:cNvContentPartPr/>
              <p14:nvPr/>
            </p14:nvContentPartPr>
            <p14:xfrm>
              <a:off x="6372094" y="2514720"/>
              <a:ext cx="158040" cy="3276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353CBAD7-E445-48FB-AF4E-5B91002FBA3B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6363454" y="2506080"/>
                <a:ext cx="17568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23C6CA3E-6994-4A88-ABE7-97F1B55DC3D9}"/>
                  </a:ext>
                </a:extLst>
              </p14:cNvPr>
              <p14:cNvContentPartPr/>
              <p14:nvPr/>
            </p14:nvContentPartPr>
            <p14:xfrm>
              <a:off x="6365614" y="2390520"/>
              <a:ext cx="109800" cy="25560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23C6CA3E-6994-4A88-ABE7-97F1B55DC3D9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6356614" y="2381520"/>
                <a:ext cx="12744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0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964037A1-052C-4F0C-A756-E19A91DF7973}"/>
                  </a:ext>
                </a:extLst>
              </p14:cNvPr>
              <p14:cNvContentPartPr/>
              <p14:nvPr/>
            </p14:nvContentPartPr>
            <p14:xfrm>
              <a:off x="6523654" y="2633160"/>
              <a:ext cx="105840" cy="21132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964037A1-052C-4F0C-A756-E19A91DF7973}"/>
                  </a:ext>
                </a:extLst>
              </p:cNvPr>
              <p:cNvPicPr/>
              <p:nvPr/>
            </p:nvPicPr>
            <p:blipFill>
              <a:blip r:embed="rId321"/>
              <a:stretch>
                <a:fillRect/>
              </a:stretch>
            </p:blipFill>
            <p:spPr>
              <a:xfrm>
                <a:off x="6514654" y="2624520"/>
                <a:ext cx="123480" cy="22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2A78ECA8-6090-4370-B3E8-2D0C7A02DE7D}"/>
                  </a:ext>
                </a:extLst>
              </p14:cNvPr>
              <p14:cNvContentPartPr/>
              <p14:nvPr/>
            </p14:nvContentPartPr>
            <p14:xfrm>
              <a:off x="6766294" y="2475480"/>
              <a:ext cx="78840" cy="24300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2A78ECA8-6090-4370-B3E8-2D0C7A02DE7D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6757294" y="2466480"/>
                <a:ext cx="96480" cy="26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A71E823E-D247-4FAB-B4E9-37C881C95EBB}"/>
                  </a:ext>
                </a:extLst>
              </p14:cNvPr>
              <p14:cNvContentPartPr/>
              <p14:nvPr/>
            </p14:nvContentPartPr>
            <p14:xfrm>
              <a:off x="6840454" y="2569800"/>
              <a:ext cx="109800" cy="26820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A71E823E-D247-4FAB-B4E9-37C881C95EBB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6831454" y="2560800"/>
                <a:ext cx="12744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4B385530-69FB-482F-918B-958C0394F3E0}"/>
                  </a:ext>
                </a:extLst>
              </p14:cNvPr>
              <p14:cNvContentPartPr/>
              <p14:nvPr/>
            </p14:nvContentPartPr>
            <p14:xfrm>
              <a:off x="7034134" y="2511120"/>
              <a:ext cx="78840" cy="26136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4B385530-69FB-482F-918B-958C0394F3E0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7025134" y="2502480"/>
                <a:ext cx="96480" cy="27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80B6E3EE-1556-4457-ABFA-3F52515819EB}"/>
                  </a:ext>
                </a:extLst>
              </p14:cNvPr>
              <p14:cNvContentPartPr/>
              <p14:nvPr/>
            </p14:nvContentPartPr>
            <p14:xfrm>
              <a:off x="7222054" y="2632440"/>
              <a:ext cx="108360" cy="936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80B6E3EE-1556-4457-ABFA-3F52515819EB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7213054" y="2623800"/>
                <a:ext cx="12600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B95BDADF-E99C-48D4-A40B-6A88C2813229}"/>
                  </a:ext>
                </a:extLst>
              </p14:cNvPr>
              <p14:cNvContentPartPr/>
              <p14:nvPr/>
            </p14:nvContentPartPr>
            <p14:xfrm>
              <a:off x="7221334" y="2706960"/>
              <a:ext cx="99000" cy="1188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B95BDADF-E99C-48D4-A40B-6A88C2813229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7212694" y="2698320"/>
                <a:ext cx="116640" cy="2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9" name="Group 228">
            <a:extLst>
              <a:ext uri="{FF2B5EF4-FFF2-40B4-BE49-F238E27FC236}">
                <a16:creationId xmlns:a16="http://schemas.microsoft.com/office/drawing/2014/main" id="{D5B30A6A-C636-4809-8130-B49BF25640F9}"/>
              </a:ext>
            </a:extLst>
          </p:cNvPr>
          <p:cNvGrpSpPr/>
          <p:nvPr/>
        </p:nvGrpSpPr>
        <p:grpSpPr>
          <a:xfrm>
            <a:off x="7471174" y="2466480"/>
            <a:ext cx="968760" cy="424080"/>
            <a:chOff x="7471174" y="2466480"/>
            <a:chExt cx="968760" cy="42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D094598E-38BE-445D-B53C-5703C488B5F9}"/>
                    </a:ext>
                  </a:extLst>
                </p14:cNvPr>
                <p14:cNvContentPartPr/>
                <p14:nvPr/>
              </p14:nvContentPartPr>
              <p14:xfrm>
                <a:off x="7522294" y="2529480"/>
                <a:ext cx="69840" cy="1699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D094598E-38BE-445D-B53C-5703C488B5F9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513654" y="2520840"/>
                  <a:ext cx="8748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97AD4C6B-0F91-4E70-94E0-C207C34EF165}"/>
                    </a:ext>
                  </a:extLst>
                </p14:cNvPr>
                <p14:cNvContentPartPr/>
                <p14:nvPr/>
              </p14:nvContentPartPr>
              <p14:xfrm>
                <a:off x="7471174" y="2466480"/>
                <a:ext cx="171720" cy="14544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97AD4C6B-0F91-4E70-94E0-C207C34EF165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462534" y="2457480"/>
                  <a:ext cx="1893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95597423-C076-43AC-B0EE-638CF7C353FD}"/>
                    </a:ext>
                  </a:extLst>
                </p14:cNvPr>
                <p14:cNvContentPartPr/>
                <p14:nvPr/>
              </p14:nvContentPartPr>
              <p14:xfrm>
                <a:off x="7645414" y="2494560"/>
                <a:ext cx="102240" cy="2484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95597423-C076-43AC-B0EE-638CF7C353FD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7636774" y="2485560"/>
                  <a:ext cx="11988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CC595B7C-A60D-45C4-9DF9-6FF4B6402DB9}"/>
                    </a:ext>
                  </a:extLst>
                </p14:cNvPr>
                <p14:cNvContentPartPr/>
                <p14:nvPr/>
              </p14:nvContentPartPr>
              <p14:xfrm>
                <a:off x="7826854" y="2526600"/>
                <a:ext cx="73440" cy="1893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CC595B7C-A60D-45C4-9DF9-6FF4B6402DB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7817854" y="2517960"/>
                  <a:ext cx="910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2D191F33-ACE8-4678-9E0C-D1CB90DE0DB0}"/>
                    </a:ext>
                  </a:extLst>
                </p14:cNvPr>
                <p14:cNvContentPartPr/>
                <p14:nvPr/>
              </p14:nvContentPartPr>
              <p14:xfrm>
                <a:off x="7982734" y="2584560"/>
                <a:ext cx="64440" cy="738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2D191F33-ACE8-4678-9E0C-D1CB90DE0DB0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973734" y="2575560"/>
                  <a:ext cx="820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FE39B700-74E7-459B-8894-88E211532769}"/>
                    </a:ext>
                  </a:extLst>
                </p14:cNvPr>
                <p14:cNvContentPartPr/>
                <p14:nvPr/>
              </p14:nvContentPartPr>
              <p14:xfrm>
                <a:off x="7927654" y="2727120"/>
                <a:ext cx="63360" cy="61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FE39B700-74E7-459B-8894-88E211532769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918654" y="2718480"/>
                  <a:ext cx="81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74BDC321-32B0-455B-82A0-A6D74C3B896E}"/>
                    </a:ext>
                  </a:extLst>
                </p14:cNvPr>
                <p14:cNvContentPartPr/>
                <p14:nvPr/>
              </p14:nvContentPartPr>
              <p14:xfrm>
                <a:off x="8087854" y="2618760"/>
                <a:ext cx="142920" cy="2718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74BDC321-32B0-455B-82A0-A6D74C3B896E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8079214" y="2610120"/>
                  <a:ext cx="16056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EBB6C357-73BC-46B7-9308-310D0255941F}"/>
                    </a:ext>
                  </a:extLst>
                </p14:cNvPr>
                <p14:cNvContentPartPr/>
                <p14:nvPr/>
              </p14:nvContentPartPr>
              <p14:xfrm>
                <a:off x="8347054" y="2498160"/>
                <a:ext cx="92880" cy="2980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EBB6C357-73BC-46B7-9308-310D0255941F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8338414" y="2489520"/>
                  <a:ext cx="110520" cy="31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20C54D61-33EE-4712-ABDE-947018736A7D}"/>
              </a:ext>
            </a:extLst>
          </p:cNvPr>
          <p:cNvGrpSpPr/>
          <p:nvPr/>
        </p:nvGrpSpPr>
        <p:grpSpPr>
          <a:xfrm>
            <a:off x="6076174" y="3192600"/>
            <a:ext cx="95760" cy="101160"/>
            <a:chOff x="6076174" y="3192600"/>
            <a:chExt cx="95760" cy="10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481CC716-3E62-4549-B599-4A59E61F760E}"/>
                    </a:ext>
                  </a:extLst>
                </p14:cNvPr>
                <p14:cNvContentPartPr/>
                <p14:nvPr/>
              </p14:nvContentPartPr>
              <p14:xfrm>
                <a:off x="6095614" y="3192600"/>
                <a:ext cx="76320" cy="136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481CC716-3E62-4549-B599-4A59E61F760E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086614" y="3183960"/>
                  <a:ext cx="939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335DE1C5-C304-43DF-BE0D-341F264E346E}"/>
                    </a:ext>
                  </a:extLst>
                </p14:cNvPr>
                <p14:cNvContentPartPr/>
                <p14:nvPr/>
              </p14:nvContentPartPr>
              <p14:xfrm>
                <a:off x="6076174" y="3280800"/>
                <a:ext cx="78840" cy="129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335DE1C5-C304-43DF-BE0D-341F264E346E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6067174" y="3271800"/>
                  <a:ext cx="9648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634ACA7F-336A-4782-8E66-93EAB0B1CFC5}"/>
              </a:ext>
            </a:extLst>
          </p:cNvPr>
          <p:cNvGrpSpPr/>
          <p:nvPr/>
        </p:nvGrpSpPr>
        <p:grpSpPr>
          <a:xfrm>
            <a:off x="6337534" y="3153360"/>
            <a:ext cx="1867320" cy="438120"/>
            <a:chOff x="6337534" y="3153360"/>
            <a:chExt cx="1867320" cy="43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F2A5F4CC-7AB8-4D05-A32E-9AA822DE2089}"/>
                    </a:ext>
                  </a:extLst>
                </p14:cNvPr>
                <p14:cNvContentPartPr/>
                <p14:nvPr/>
              </p14:nvContentPartPr>
              <p14:xfrm>
                <a:off x="6363814" y="3228240"/>
                <a:ext cx="84600" cy="1677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F2A5F4CC-7AB8-4D05-A32E-9AA822DE2089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6354814" y="3219240"/>
                  <a:ext cx="1022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B5097DD7-BB80-4AEE-8C81-CCBD46B0C02A}"/>
                    </a:ext>
                  </a:extLst>
                </p14:cNvPr>
                <p14:cNvContentPartPr/>
                <p14:nvPr/>
              </p14:nvContentPartPr>
              <p14:xfrm>
                <a:off x="6337534" y="3153360"/>
                <a:ext cx="182160" cy="1641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B5097DD7-BB80-4AEE-8C81-CCBD46B0C02A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6328894" y="3144720"/>
                  <a:ext cx="1998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8CD30D9E-3245-4428-9706-E83DBDDA7660}"/>
                    </a:ext>
                  </a:extLst>
                </p14:cNvPr>
                <p14:cNvContentPartPr/>
                <p14:nvPr/>
              </p14:nvContentPartPr>
              <p14:xfrm>
                <a:off x="6512494" y="3177840"/>
                <a:ext cx="127440" cy="2851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8CD30D9E-3245-4428-9706-E83DBDDA7660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503494" y="3168840"/>
                  <a:ext cx="145080" cy="30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5280066C-6D32-49A8-AAA2-04EDB5543E44}"/>
                    </a:ext>
                  </a:extLst>
                </p14:cNvPr>
                <p14:cNvContentPartPr/>
                <p14:nvPr/>
              </p14:nvContentPartPr>
              <p14:xfrm>
                <a:off x="6681334" y="3295920"/>
                <a:ext cx="127800" cy="1260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5280066C-6D32-49A8-AAA2-04EDB5543E4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672694" y="3287280"/>
                  <a:ext cx="1454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46112674-72D8-4A3F-8B6D-6AEAF24F795C}"/>
                    </a:ext>
                  </a:extLst>
                </p14:cNvPr>
                <p14:cNvContentPartPr/>
                <p14:nvPr/>
              </p14:nvContentPartPr>
              <p14:xfrm>
                <a:off x="6929734" y="3253440"/>
                <a:ext cx="117360" cy="1479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46112674-72D8-4A3F-8B6D-6AEAF24F795C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920734" y="3244440"/>
                  <a:ext cx="13500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3F86CD99-7A4C-4B63-8BD1-DBB32E9323BF}"/>
                    </a:ext>
                  </a:extLst>
                </p14:cNvPr>
                <p14:cNvContentPartPr/>
                <p14:nvPr/>
              </p14:nvContentPartPr>
              <p14:xfrm>
                <a:off x="6919654" y="3251640"/>
                <a:ext cx="157680" cy="1724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3F86CD99-7A4C-4B63-8BD1-DBB32E9323BF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910654" y="3243000"/>
                  <a:ext cx="17532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19767801-ABEB-4512-B6A4-5AF5268E59A4}"/>
                    </a:ext>
                  </a:extLst>
                </p14:cNvPr>
                <p14:cNvContentPartPr/>
                <p14:nvPr/>
              </p14:nvContentPartPr>
              <p14:xfrm>
                <a:off x="7141414" y="3336960"/>
                <a:ext cx="117360" cy="151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19767801-ABEB-4512-B6A4-5AF5268E59A4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7132774" y="3328320"/>
                  <a:ext cx="1350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9A3298FE-A3E8-49C5-B18A-C8A91750C1E6}"/>
                    </a:ext>
                  </a:extLst>
                </p14:cNvPr>
                <p14:cNvContentPartPr/>
                <p14:nvPr/>
              </p14:nvContentPartPr>
              <p14:xfrm>
                <a:off x="7171654" y="3312120"/>
                <a:ext cx="32400" cy="1090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9A3298FE-A3E8-49C5-B18A-C8A91750C1E6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7162654" y="3303120"/>
                  <a:ext cx="5004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ED0683FC-CCBD-40AA-BD98-59ECDC01760C}"/>
                    </a:ext>
                  </a:extLst>
                </p14:cNvPr>
                <p14:cNvContentPartPr/>
                <p14:nvPr/>
              </p14:nvContentPartPr>
              <p14:xfrm>
                <a:off x="7327174" y="3236880"/>
                <a:ext cx="191880" cy="19872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ED0683FC-CCBD-40AA-BD98-59ECDC01760C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318174" y="3227880"/>
                  <a:ext cx="20952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262F9579-C6E8-4B2E-9B21-15D98A834B86}"/>
                    </a:ext>
                  </a:extLst>
                </p14:cNvPr>
                <p14:cNvContentPartPr/>
                <p14:nvPr/>
              </p14:nvContentPartPr>
              <p14:xfrm>
                <a:off x="7709134" y="3303840"/>
                <a:ext cx="70200" cy="572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262F9579-C6E8-4B2E-9B21-15D98A834B86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7700134" y="3295200"/>
                  <a:ext cx="8784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F62F95DC-A617-4124-BB27-3681445E68E4}"/>
                    </a:ext>
                  </a:extLst>
                </p14:cNvPr>
                <p14:cNvContentPartPr/>
                <p14:nvPr/>
              </p14:nvContentPartPr>
              <p14:xfrm>
                <a:off x="7655134" y="3438480"/>
                <a:ext cx="54720" cy="147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F62F95DC-A617-4124-BB27-3681445E68E4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646494" y="3429840"/>
                  <a:ext cx="723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4F7A6388-DFDB-4864-8A72-F7A3F22E5B07}"/>
                    </a:ext>
                  </a:extLst>
                </p14:cNvPr>
                <p14:cNvContentPartPr/>
                <p14:nvPr/>
              </p14:nvContentPartPr>
              <p14:xfrm>
                <a:off x="7859974" y="3301680"/>
                <a:ext cx="162000" cy="28980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4F7A6388-DFDB-4864-8A72-F7A3F22E5B07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851334" y="3292680"/>
                  <a:ext cx="17964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4E704F5F-7FEA-4DD7-B23F-7706862B31FB}"/>
                    </a:ext>
                  </a:extLst>
                </p14:cNvPr>
                <p14:cNvContentPartPr/>
                <p14:nvPr/>
              </p14:nvContentPartPr>
              <p14:xfrm>
                <a:off x="8124214" y="3208800"/>
                <a:ext cx="80640" cy="2548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4E704F5F-7FEA-4DD7-B23F-7706862B31FB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8115574" y="3199800"/>
                  <a:ext cx="98280" cy="27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1" name="Group 250">
            <a:extLst>
              <a:ext uri="{FF2B5EF4-FFF2-40B4-BE49-F238E27FC236}">
                <a16:creationId xmlns:a16="http://schemas.microsoft.com/office/drawing/2014/main" id="{B42D0BDC-B0FF-4108-B986-2A105459D18F}"/>
              </a:ext>
            </a:extLst>
          </p:cNvPr>
          <p:cNvGrpSpPr/>
          <p:nvPr/>
        </p:nvGrpSpPr>
        <p:grpSpPr>
          <a:xfrm>
            <a:off x="8315734" y="3274680"/>
            <a:ext cx="103320" cy="72000"/>
            <a:chOff x="8315734" y="3274680"/>
            <a:chExt cx="103320" cy="7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4F542F25-BA26-4A78-B666-A6FF126D3ACE}"/>
                    </a:ext>
                  </a:extLst>
                </p14:cNvPr>
                <p14:cNvContentPartPr/>
                <p14:nvPr/>
              </p14:nvContentPartPr>
              <p14:xfrm>
                <a:off x="8340214" y="3274680"/>
                <a:ext cx="78840" cy="180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4F542F25-BA26-4A78-B666-A6FF126D3ACE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8331574" y="3265680"/>
                  <a:ext cx="964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991609C0-335C-46AE-BF79-04A8C9E8583A}"/>
                    </a:ext>
                  </a:extLst>
                </p14:cNvPr>
                <p14:cNvContentPartPr/>
                <p14:nvPr/>
              </p14:nvContentPartPr>
              <p14:xfrm>
                <a:off x="8315734" y="3339480"/>
                <a:ext cx="80640" cy="72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991609C0-335C-46AE-BF79-04A8C9E8583A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8306734" y="3330480"/>
                  <a:ext cx="98280" cy="2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252" name="Ink 251">
                <a:extLst>
                  <a:ext uri="{FF2B5EF4-FFF2-40B4-BE49-F238E27FC236}">
                    <a16:creationId xmlns:a16="http://schemas.microsoft.com/office/drawing/2014/main" id="{EA0833AB-0806-456E-ADFD-4F857D1DEC82}"/>
                  </a:ext>
                </a:extLst>
              </p14:cNvPr>
              <p14:cNvContentPartPr/>
              <p14:nvPr/>
            </p14:nvContentPartPr>
            <p14:xfrm>
              <a:off x="8613814" y="2854200"/>
              <a:ext cx="173520" cy="799200"/>
            </p14:xfrm>
          </p:contentPart>
        </mc:Choice>
        <mc:Fallback xmlns="">
          <p:pic>
            <p:nvPicPr>
              <p:cNvPr id="252" name="Ink 251">
                <a:extLst>
                  <a:ext uri="{FF2B5EF4-FFF2-40B4-BE49-F238E27FC236}">
                    <a16:creationId xmlns:a16="http://schemas.microsoft.com/office/drawing/2014/main" id="{EA0833AB-0806-456E-ADFD-4F857D1DEC82}"/>
                  </a:ext>
                </a:extLst>
              </p:cNvPr>
              <p:cNvPicPr/>
              <p:nvPr/>
            </p:nvPicPr>
            <p:blipFill>
              <a:blip r:embed="rId383"/>
              <a:stretch>
                <a:fillRect/>
              </a:stretch>
            </p:blipFill>
            <p:spPr>
              <a:xfrm>
                <a:off x="8605174" y="2845560"/>
                <a:ext cx="191160" cy="81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1" name="Group 290">
            <a:extLst>
              <a:ext uri="{FF2B5EF4-FFF2-40B4-BE49-F238E27FC236}">
                <a16:creationId xmlns:a16="http://schemas.microsoft.com/office/drawing/2014/main" id="{449C6776-4DCC-4029-9713-E24675E6646C}"/>
              </a:ext>
            </a:extLst>
          </p:cNvPr>
          <p:cNvGrpSpPr/>
          <p:nvPr/>
        </p:nvGrpSpPr>
        <p:grpSpPr>
          <a:xfrm>
            <a:off x="8906494" y="2605800"/>
            <a:ext cx="3209760" cy="627120"/>
            <a:chOff x="8906494" y="2605800"/>
            <a:chExt cx="3209760" cy="62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6EBCB549-5415-44D1-B074-0B93A559FB2F}"/>
                    </a:ext>
                  </a:extLst>
                </p14:cNvPr>
                <p14:cNvContentPartPr/>
                <p14:nvPr/>
              </p14:nvContentPartPr>
              <p14:xfrm>
                <a:off x="8952574" y="2881920"/>
                <a:ext cx="64080" cy="1458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6EBCB549-5415-44D1-B074-0B93A559FB2F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8943574" y="2873280"/>
                  <a:ext cx="817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B9113EC-D1EC-4B85-8F94-183D7DBC74D5}"/>
                    </a:ext>
                  </a:extLst>
                </p14:cNvPr>
                <p14:cNvContentPartPr/>
                <p14:nvPr/>
              </p14:nvContentPartPr>
              <p14:xfrm>
                <a:off x="8906494" y="2826480"/>
                <a:ext cx="156240" cy="1270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B9113EC-D1EC-4B85-8F94-183D7DBC74D5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8897494" y="2817480"/>
                  <a:ext cx="1738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420F3329-8010-403A-8541-FD8C60F6D33C}"/>
                    </a:ext>
                  </a:extLst>
                </p14:cNvPr>
                <p14:cNvContentPartPr/>
                <p14:nvPr/>
              </p14:nvContentPartPr>
              <p14:xfrm>
                <a:off x="9081454" y="2818920"/>
                <a:ext cx="82440" cy="2628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420F3329-8010-403A-8541-FD8C60F6D33C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9072454" y="2809920"/>
                  <a:ext cx="10008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6FE03B9F-2EE6-47C2-90A3-0BCDAC7AAAF4}"/>
                    </a:ext>
                  </a:extLst>
                </p14:cNvPr>
                <p14:cNvContentPartPr/>
                <p14:nvPr/>
              </p14:nvContentPartPr>
              <p14:xfrm>
                <a:off x="9265054" y="2911080"/>
                <a:ext cx="65160" cy="19116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6FE03B9F-2EE6-47C2-90A3-0BCDAC7AAAF4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9256054" y="2902440"/>
                  <a:ext cx="828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82DE3AA8-E199-41BF-8640-7E9FE6BD5AB3}"/>
                    </a:ext>
                  </a:extLst>
                </p14:cNvPr>
                <p14:cNvContentPartPr/>
                <p14:nvPr/>
              </p14:nvContentPartPr>
              <p14:xfrm>
                <a:off x="9206374" y="2900640"/>
                <a:ext cx="183240" cy="1569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82DE3AA8-E199-41BF-8640-7E9FE6BD5AB3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9197734" y="2892000"/>
                  <a:ext cx="2008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B07A8BE7-CCDC-4A5D-8491-7DC409729B2B}"/>
                    </a:ext>
                  </a:extLst>
                </p14:cNvPr>
                <p14:cNvContentPartPr/>
                <p14:nvPr/>
              </p14:nvContentPartPr>
              <p14:xfrm>
                <a:off x="9536494" y="2917200"/>
                <a:ext cx="87120" cy="7020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B07A8BE7-CCDC-4A5D-8491-7DC409729B2B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9527494" y="2908200"/>
                  <a:ext cx="1047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6ABCB571-E0F3-4A4B-91DF-1A0640C66942}"/>
                    </a:ext>
                  </a:extLst>
                </p14:cNvPr>
                <p14:cNvContentPartPr/>
                <p14:nvPr/>
              </p14:nvContentPartPr>
              <p14:xfrm>
                <a:off x="9470614" y="3057240"/>
                <a:ext cx="59400" cy="151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6ABCB571-E0F3-4A4B-91DF-1A0640C66942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9461974" y="3048600"/>
                  <a:ext cx="770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2ED227AB-5F00-49F2-9B13-407D0DC8BBA3}"/>
                    </a:ext>
                  </a:extLst>
                </p14:cNvPr>
                <p14:cNvContentPartPr/>
                <p14:nvPr/>
              </p14:nvContentPartPr>
              <p14:xfrm>
                <a:off x="9767254" y="2785080"/>
                <a:ext cx="141480" cy="20304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2ED227AB-5F00-49F2-9B13-407D0DC8BBA3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9758254" y="2776080"/>
                  <a:ext cx="15912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4530C07E-B8AA-49C5-A0D1-6DBF7104127F}"/>
                    </a:ext>
                  </a:extLst>
                </p14:cNvPr>
                <p14:cNvContentPartPr/>
                <p14:nvPr/>
              </p14:nvContentPartPr>
              <p14:xfrm>
                <a:off x="9947254" y="2862480"/>
                <a:ext cx="82440" cy="262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4530C07E-B8AA-49C5-A0D1-6DBF7104127F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9938254" y="2853480"/>
                  <a:ext cx="10008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695D2DF7-D0CE-40B0-A361-766DFDC63745}"/>
                    </a:ext>
                  </a:extLst>
                </p14:cNvPr>
                <p14:cNvContentPartPr/>
                <p14:nvPr/>
              </p14:nvContentPartPr>
              <p14:xfrm>
                <a:off x="10087654" y="2766720"/>
                <a:ext cx="175320" cy="1216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695D2DF7-D0CE-40B0-A361-766DFDC63745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10078654" y="2758080"/>
                  <a:ext cx="19296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BCB7C7F4-D17C-44D6-BC6C-38BB92DFDC6F}"/>
                    </a:ext>
                  </a:extLst>
                </p14:cNvPr>
                <p14:cNvContentPartPr/>
                <p14:nvPr/>
              </p14:nvContentPartPr>
              <p14:xfrm>
                <a:off x="9851494" y="2967600"/>
                <a:ext cx="293400" cy="3780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BCB7C7F4-D17C-44D6-BC6C-38BB92DFDC6F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9842494" y="2958600"/>
                  <a:ext cx="31104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F226630F-97D9-464B-BC3A-4348CC3EECD7}"/>
                    </a:ext>
                  </a:extLst>
                </p14:cNvPr>
                <p14:cNvContentPartPr/>
                <p14:nvPr/>
              </p14:nvContentPartPr>
              <p14:xfrm>
                <a:off x="9895054" y="3092880"/>
                <a:ext cx="132120" cy="964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F226630F-97D9-464B-BC3A-4348CC3EECD7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9886414" y="3083880"/>
                  <a:ext cx="1497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4CB20390-DF2F-4B33-B326-D97C76D48448}"/>
                    </a:ext>
                  </a:extLst>
                </p14:cNvPr>
                <p14:cNvContentPartPr/>
                <p14:nvPr/>
              </p14:nvContentPartPr>
              <p14:xfrm>
                <a:off x="10192054" y="2718120"/>
                <a:ext cx="179640" cy="5148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4CB20390-DF2F-4B33-B326-D97C76D48448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10183054" y="2709480"/>
                  <a:ext cx="197280" cy="53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BF3E6B11-46DE-464D-BBFF-5FCA6A754BCA}"/>
                    </a:ext>
                  </a:extLst>
                </p14:cNvPr>
                <p14:cNvContentPartPr/>
                <p14:nvPr/>
              </p14:nvContentPartPr>
              <p14:xfrm>
                <a:off x="10487614" y="2890560"/>
                <a:ext cx="65160" cy="237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BF3E6B11-46DE-464D-BBFF-5FCA6A754BCA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10478974" y="2881920"/>
                  <a:ext cx="828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C30AC27A-EFE2-40F0-A76C-F1E1054282BC}"/>
                    </a:ext>
                  </a:extLst>
                </p14:cNvPr>
                <p14:cNvContentPartPr/>
                <p14:nvPr/>
              </p14:nvContentPartPr>
              <p14:xfrm>
                <a:off x="10453414" y="2972640"/>
                <a:ext cx="62280" cy="72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C30AC27A-EFE2-40F0-A76C-F1E1054282BC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10444414" y="2963640"/>
                  <a:ext cx="799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66327D5A-80BE-4FD7-AE5D-A2A4B4204140}"/>
                    </a:ext>
                  </a:extLst>
                </p14:cNvPr>
                <p14:cNvContentPartPr/>
                <p14:nvPr/>
              </p14:nvContentPartPr>
              <p14:xfrm>
                <a:off x="10655014" y="2692920"/>
                <a:ext cx="200520" cy="2984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66327D5A-80BE-4FD7-AE5D-A2A4B4204140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10646374" y="2683920"/>
                  <a:ext cx="21816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80756AF0-6C37-4FE4-B582-17B92756FDBB}"/>
                    </a:ext>
                  </a:extLst>
                </p14:cNvPr>
                <p14:cNvContentPartPr/>
                <p14:nvPr/>
              </p14:nvContentPartPr>
              <p14:xfrm>
                <a:off x="10595614" y="2864280"/>
                <a:ext cx="187560" cy="334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80756AF0-6C37-4FE4-B582-17B92756FDBB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10586614" y="2855280"/>
                  <a:ext cx="2052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6142710E-8914-4B30-9327-41C78671050C}"/>
                    </a:ext>
                  </a:extLst>
                </p14:cNvPr>
                <p14:cNvContentPartPr/>
                <p14:nvPr/>
              </p14:nvContentPartPr>
              <p14:xfrm>
                <a:off x="10753294" y="2990280"/>
                <a:ext cx="41760" cy="15156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6142710E-8914-4B30-9327-41C78671050C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10744654" y="2981640"/>
                  <a:ext cx="594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D46BB713-0115-4C76-ABA1-C2DC973473DB}"/>
                    </a:ext>
                  </a:extLst>
                </p14:cNvPr>
                <p14:cNvContentPartPr/>
                <p14:nvPr/>
              </p14:nvContentPartPr>
              <p14:xfrm>
                <a:off x="10673014" y="3014400"/>
                <a:ext cx="183960" cy="1155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D46BB713-0115-4C76-ABA1-C2DC973473DB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10664374" y="3005400"/>
                  <a:ext cx="2016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5CD06BD-88AA-4DD8-9EE2-8ECEF66C44EC}"/>
                    </a:ext>
                  </a:extLst>
                </p14:cNvPr>
                <p14:cNvContentPartPr/>
                <p14:nvPr/>
              </p14:nvContentPartPr>
              <p14:xfrm>
                <a:off x="10976134" y="2710920"/>
                <a:ext cx="74880" cy="30312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5CD06BD-88AA-4DD8-9EE2-8ECEF66C44EC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10967134" y="2701920"/>
                  <a:ext cx="9252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C104EF0D-B457-4C15-B9DB-C5AA53C4B7FD}"/>
                    </a:ext>
                  </a:extLst>
                </p14:cNvPr>
                <p14:cNvContentPartPr/>
                <p14:nvPr/>
              </p14:nvContentPartPr>
              <p14:xfrm>
                <a:off x="11122294" y="2706960"/>
                <a:ext cx="117360" cy="1674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C104EF0D-B457-4C15-B9DB-C5AA53C4B7FD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1113294" y="2697960"/>
                  <a:ext cx="13500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1B4DB969-6246-4790-A87B-ADB5E43D9D80}"/>
                    </a:ext>
                  </a:extLst>
                </p14:cNvPr>
                <p14:cNvContentPartPr/>
                <p14:nvPr/>
              </p14:nvContentPartPr>
              <p14:xfrm>
                <a:off x="11281774" y="2787240"/>
                <a:ext cx="63000" cy="32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1B4DB969-6246-4790-A87B-ADB5E43D9D80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11272774" y="2778600"/>
                  <a:ext cx="8064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822B3002-BC2E-40B6-A11A-777593AA9B7B}"/>
                    </a:ext>
                  </a:extLst>
                </p14:cNvPr>
                <p14:cNvContentPartPr/>
                <p14:nvPr/>
              </p14:nvContentPartPr>
              <p14:xfrm>
                <a:off x="11421454" y="2690040"/>
                <a:ext cx="155160" cy="9900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822B3002-BC2E-40B6-A11A-777593AA9B7B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1412814" y="2681040"/>
                  <a:ext cx="1728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6223C09D-2B39-4891-9FDA-ADF7CAE51669}"/>
                    </a:ext>
                  </a:extLst>
                </p14:cNvPr>
                <p14:cNvContentPartPr/>
                <p14:nvPr/>
              </p14:nvContentPartPr>
              <p14:xfrm>
                <a:off x="11173414" y="2866080"/>
                <a:ext cx="288360" cy="468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6223C09D-2B39-4891-9FDA-ADF7CAE51669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11164414" y="2857080"/>
                  <a:ext cx="30600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CFD26772-E8B2-4A70-B23F-32079B48A0AF}"/>
                    </a:ext>
                  </a:extLst>
                </p14:cNvPr>
                <p14:cNvContentPartPr/>
                <p14:nvPr/>
              </p14:nvContentPartPr>
              <p14:xfrm>
                <a:off x="11261254" y="2996040"/>
                <a:ext cx="109440" cy="748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CFD26772-E8B2-4A70-B23F-32079B48A0AF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11252254" y="2987040"/>
                  <a:ext cx="12708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7B46F4F9-070F-40C2-BB81-018CD14F1AAD}"/>
                    </a:ext>
                  </a:extLst>
                </p14:cNvPr>
                <p14:cNvContentPartPr/>
                <p14:nvPr/>
              </p14:nvContentPartPr>
              <p14:xfrm>
                <a:off x="11497774" y="2605800"/>
                <a:ext cx="132120" cy="5122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7B46F4F9-070F-40C2-BB81-018CD14F1AAD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11488774" y="2596800"/>
                  <a:ext cx="149760" cy="52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037F5E28-71BA-46DD-9551-425E39A8CE2D}"/>
                    </a:ext>
                  </a:extLst>
                </p14:cNvPr>
                <p14:cNvContentPartPr/>
                <p14:nvPr/>
              </p14:nvContentPartPr>
              <p14:xfrm>
                <a:off x="11642854" y="2902080"/>
                <a:ext cx="67320" cy="128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037F5E28-71BA-46DD-9551-425E39A8CE2D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1633854" y="2893080"/>
                  <a:ext cx="8496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14DF3666-220D-4FEC-A441-EE2B62F94EF0}"/>
                    </a:ext>
                  </a:extLst>
                </p14:cNvPr>
                <p14:cNvContentPartPr/>
                <p14:nvPr/>
              </p14:nvContentPartPr>
              <p14:xfrm>
                <a:off x="11795134" y="2847360"/>
                <a:ext cx="92160" cy="1105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14DF3666-220D-4FEC-A441-EE2B62F94EF0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1786494" y="2838720"/>
                  <a:ext cx="1098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5E4BB739-ED11-465C-91E8-98EBD9CB5F9E}"/>
                    </a:ext>
                  </a:extLst>
                </p14:cNvPr>
                <p14:cNvContentPartPr/>
                <p14:nvPr/>
              </p14:nvContentPartPr>
              <p14:xfrm>
                <a:off x="11953894" y="2839440"/>
                <a:ext cx="53280" cy="1018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5E4BB739-ED11-465C-91E8-98EBD9CB5F9E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1944894" y="2830440"/>
                  <a:ext cx="7092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B550D1D8-B40F-4139-AE36-E4B3EFD992CE}"/>
                    </a:ext>
                  </a:extLst>
                </p14:cNvPr>
                <p14:cNvContentPartPr/>
                <p14:nvPr/>
              </p14:nvContentPartPr>
              <p14:xfrm>
                <a:off x="12043894" y="2849880"/>
                <a:ext cx="72360" cy="10296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B550D1D8-B40F-4139-AE36-E4B3EFD992CE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2035254" y="2840880"/>
                  <a:ext cx="90000" cy="12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9DDF7486-5DC0-4D03-9E2A-1360FD974E2E}"/>
              </a:ext>
            </a:extLst>
          </p:cNvPr>
          <p:cNvGrpSpPr/>
          <p:nvPr/>
        </p:nvGrpSpPr>
        <p:grpSpPr>
          <a:xfrm>
            <a:off x="8828374" y="3462240"/>
            <a:ext cx="558000" cy="298440"/>
            <a:chOff x="8828374" y="3462240"/>
            <a:chExt cx="558000" cy="29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59D93372-0443-4C05-AA6C-BE5D24490DCD}"/>
                    </a:ext>
                  </a:extLst>
                </p14:cNvPr>
                <p14:cNvContentPartPr/>
                <p14:nvPr/>
              </p14:nvContentPartPr>
              <p14:xfrm>
                <a:off x="8909014" y="3510840"/>
                <a:ext cx="72360" cy="17748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59D93372-0443-4C05-AA6C-BE5D24490DCD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8900014" y="3502200"/>
                  <a:ext cx="9000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29036114-C371-4313-93CC-DC1D6F7D5428}"/>
                    </a:ext>
                  </a:extLst>
                </p14:cNvPr>
                <p14:cNvContentPartPr/>
                <p14:nvPr/>
              </p14:nvContentPartPr>
              <p14:xfrm>
                <a:off x="8828374" y="3462240"/>
                <a:ext cx="207720" cy="1249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29036114-C371-4313-93CC-DC1D6F7D5428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8819374" y="3453600"/>
                  <a:ext cx="22536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14249329-1EB7-4D9A-B703-4DEF9513FA19}"/>
                    </a:ext>
                  </a:extLst>
                </p14:cNvPr>
                <p14:cNvContentPartPr/>
                <p14:nvPr/>
              </p14:nvContentPartPr>
              <p14:xfrm>
                <a:off x="9080014" y="3475920"/>
                <a:ext cx="86760" cy="28476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14249329-1EB7-4D9A-B703-4DEF9513FA19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9071014" y="3466920"/>
                  <a:ext cx="10440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848BD08F-4B31-436F-A195-3A687999DA69}"/>
                    </a:ext>
                  </a:extLst>
                </p14:cNvPr>
                <p14:cNvContentPartPr/>
                <p14:nvPr/>
              </p14:nvContentPartPr>
              <p14:xfrm>
                <a:off x="9271894" y="3538920"/>
                <a:ext cx="84240" cy="1623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848BD08F-4B31-436F-A195-3A687999DA69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9262894" y="3530280"/>
                  <a:ext cx="1018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1B94DABF-3922-40E4-9757-DE11B60163F0}"/>
                    </a:ext>
                  </a:extLst>
                </p14:cNvPr>
                <p14:cNvContentPartPr/>
                <p14:nvPr/>
              </p14:nvContentPartPr>
              <p14:xfrm>
                <a:off x="9234094" y="3553320"/>
                <a:ext cx="152280" cy="1378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1B94DABF-3922-40E4-9757-DE11B60163F0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9225094" y="3544320"/>
                  <a:ext cx="16992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0" name="Group 309">
            <a:extLst>
              <a:ext uri="{FF2B5EF4-FFF2-40B4-BE49-F238E27FC236}">
                <a16:creationId xmlns:a16="http://schemas.microsoft.com/office/drawing/2014/main" id="{0EF17EFD-2127-41E1-8705-F61F8EB6A441}"/>
              </a:ext>
            </a:extLst>
          </p:cNvPr>
          <p:cNvGrpSpPr/>
          <p:nvPr/>
        </p:nvGrpSpPr>
        <p:grpSpPr>
          <a:xfrm>
            <a:off x="9543334" y="3377280"/>
            <a:ext cx="770040" cy="503280"/>
            <a:chOff x="9543334" y="3377280"/>
            <a:chExt cx="770040" cy="50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D6FF7DD6-47E9-4ABB-A71E-33095E321EBD}"/>
                    </a:ext>
                  </a:extLst>
                </p14:cNvPr>
                <p14:cNvContentPartPr/>
                <p14:nvPr/>
              </p14:nvContentPartPr>
              <p14:xfrm>
                <a:off x="9563494" y="3567720"/>
                <a:ext cx="115200" cy="8748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D6FF7DD6-47E9-4ABB-A71E-33095E321EBD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9554854" y="3559080"/>
                  <a:ext cx="132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B4BF2048-34B5-4FB8-9432-3953A22484F8}"/>
                    </a:ext>
                  </a:extLst>
                </p14:cNvPr>
                <p14:cNvContentPartPr/>
                <p14:nvPr/>
              </p14:nvContentPartPr>
              <p14:xfrm>
                <a:off x="9543334" y="3743040"/>
                <a:ext cx="65880" cy="1260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B4BF2048-34B5-4FB8-9432-3953A22484F8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9534334" y="3734040"/>
                  <a:ext cx="835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477926BE-65F4-45C3-B5B3-6E8F32FEE3C7}"/>
                    </a:ext>
                  </a:extLst>
                </p14:cNvPr>
                <p14:cNvContentPartPr/>
                <p14:nvPr/>
              </p14:nvContentPartPr>
              <p14:xfrm>
                <a:off x="9811174" y="3490320"/>
                <a:ext cx="89640" cy="1594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477926BE-65F4-45C3-B5B3-6E8F32FEE3C7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9802534" y="3481320"/>
                  <a:ext cx="10728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91521759-63B6-476E-A5DB-6B447026BD9B}"/>
                    </a:ext>
                  </a:extLst>
                </p14:cNvPr>
                <p14:cNvContentPartPr/>
                <p14:nvPr/>
              </p14:nvContentPartPr>
              <p14:xfrm>
                <a:off x="9956974" y="3538560"/>
                <a:ext cx="75600" cy="432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91521759-63B6-476E-A5DB-6B447026BD9B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9947974" y="3529560"/>
                  <a:ext cx="9324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693BE4EC-BD7B-4410-8BDD-13AAC2945345}"/>
                    </a:ext>
                  </a:extLst>
                </p14:cNvPr>
                <p14:cNvContentPartPr/>
                <p14:nvPr/>
              </p14:nvContentPartPr>
              <p14:xfrm>
                <a:off x="10097374" y="3470880"/>
                <a:ext cx="129600" cy="9252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693BE4EC-BD7B-4410-8BDD-13AAC2945345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0088734" y="3461880"/>
                  <a:ext cx="1472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86535741-6759-40B6-9828-D9ED307E921C}"/>
                    </a:ext>
                  </a:extLst>
                </p14:cNvPr>
                <p14:cNvContentPartPr/>
                <p14:nvPr/>
              </p14:nvContentPartPr>
              <p14:xfrm>
                <a:off x="9933214" y="3664560"/>
                <a:ext cx="168480" cy="3276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86535741-6759-40B6-9828-D9ED307E921C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9924574" y="3655560"/>
                  <a:ext cx="1861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596D07F9-BF0E-458F-AB06-2623263F4C59}"/>
                    </a:ext>
                  </a:extLst>
                </p14:cNvPr>
                <p14:cNvContentPartPr/>
                <p14:nvPr/>
              </p14:nvContentPartPr>
              <p14:xfrm>
                <a:off x="9895774" y="3769680"/>
                <a:ext cx="127440" cy="11088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596D07F9-BF0E-458F-AB06-2623263F4C59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9887134" y="3760680"/>
                  <a:ext cx="1450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61854088-4211-484C-91A3-55C93424C053}"/>
                    </a:ext>
                  </a:extLst>
                </p14:cNvPr>
                <p14:cNvContentPartPr/>
                <p14:nvPr/>
              </p14:nvContentPartPr>
              <p14:xfrm>
                <a:off x="10198894" y="3377280"/>
                <a:ext cx="114480" cy="41832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61854088-4211-484C-91A3-55C93424C053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10189894" y="3368280"/>
                  <a:ext cx="132120" cy="43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id="{DA789EC6-6607-490D-A810-CA291E662001}"/>
              </a:ext>
            </a:extLst>
          </p:cNvPr>
          <p:cNvGrpSpPr/>
          <p:nvPr/>
        </p:nvGrpSpPr>
        <p:grpSpPr>
          <a:xfrm>
            <a:off x="10407334" y="3448920"/>
            <a:ext cx="1800360" cy="398880"/>
            <a:chOff x="10407334" y="3448920"/>
            <a:chExt cx="1800360" cy="39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CD4E1E01-D3CD-4D25-B308-A6E3927DEA44}"/>
                    </a:ext>
                  </a:extLst>
                </p14:cNvPr>
                <p14:cNvContentPartPr/>
                <p14:nvPr/>
              </p14:nvContentPartPr>
              <p14:xfrm>
                <a:off x="10441534" y="3541800"/>
                <a:ext cx="87840" cy="4572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CD4E1E01-D3CD-4D25-B308-A6E3927DEA44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0432894" y="3532800"/>
                  <a:ext cx="10548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992BA060-2156-4FE6-BB16-3BE5D0ACBC86}"/>
                    </a:ext>
                  </a:extLst>
                </p14:cNvPr>
                <p14:cNvContentPartPr/>
                <p14:nvPr/>
              </p14:nvContentPartPr>
              <p14:xfrm>
                <a:off x="10407334" y="3622440"/>
                <a:ext cx="120960" cy="2232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992BA060-2156-4FE6-BB16-3BE5D0ACBC86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0398694" y="3613800"/>
                  <a:ext cx="1386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B0805CE9-351B-4861-BF5D-8D849B3B0713}"/>
                    </a:ext>
                  </a:extLst>
                </p14:cNvPr>
                <p14:cNvContentPartPr/>
                <p14:nvPr/>
              </p14:nvContentPartPr>
              <p14:xfrm>
                <a:off x="10624054" y="3498960"/>
                <a:ext cx="57960" cy="1936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B0805CE9-351B-4861-BF5D-8D849B3B0713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0615054" y="3490320"/>
                  <a:ext cx="7560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EFB55A7B-AE26-4C96-97D0-CE20C7C16ED6}"/>
                    </a:ext>
                  </a:extLst>
                </p14:cNvPr>
                <p14:cNvContentPartPr/>
                <p14:nvPr/>
              </p14:nvContentPartPr>
              <p14:xfrm>
                <a:off x="10774894" y="3586080"/>
                <a:ext cx="88560" cy="79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EFB55A7B-AE26-4C96-97D0-CE20C7C16ED6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0765894" y="3577080"/>
                  <a:ext cx="1062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82EB3C76-2F29-4D1B-8395-B99AA2FA8E2A}"/>
                    </a:ext>
                  </a:extLst>
                </p14:cNvPr>
                <p14:cNvContentPartPr/>
                <p14:nvPr/>
              </p14:nvContentPartPr>
              <p14:xfrm>
                <a:off x="10945894" y="3448920"/>
                <a:ext cx="131040" cy="21996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82EB3C76-2F29-4D1B-8395-B99AA2FA8E2A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0937254" y="3439920"/>
                  <a:ext cx="14868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AF95DC2F-E865-40BA-AF13-6C6A53DC1709}"/>
                    </a:ext>
                  </a:extLst>
                </p14:cNvPr>
                <p14:cNvContentPartPr/>
                <p14:nvPr/>
              </p14:nvContentPartPr>
              <p14:xfrm>
                <a:off x="10908094" y="3573120"/>
                <a:ext cx="105120" cy="3888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AF95DC2F-E865-40BA-AF13-6C6A53DC1709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10899454" y="3564480"/>
                  <a:ext cx="12276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1949FCAD-D36D-4132-AF65-08D57C739A28}"/>
                    </a:ext>
                  </a:extLst>
                </p14:cNvPr>
                <p14:cNvContentPartPr/>
                <p14:nvPr/>
              </p14:nvContentPartPr>
              <p14:xfrm>
                <a:off x="10999534" y="3695880"/>
                <a:ext cx="29520" cy="1224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1949FCAD-D36D-4132-AF65-08D57C739A28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0990894" y="3687240"/>
                  <a:ext cx="4716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31CBAF6D-3458-497D-865C-A8A1BC559190}"/>
                    </a:ext>
                  </a:extLst>
                </p14:cNvPr>
                <p14:cNvContentPartPr/>
                <p14:nvPr/>
              </p14:nvContentPartPr>
              <p14:xfrm>
                <a:off x="10937614" y="3718200"/>
                <a:ext cx="132840" cy="11484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31CBAF6D-3458-497D-865C-A8A1BC559190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10928974" y="3709560"/>
                  <a:ext cx="1504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01CC483A-3339-4C82-869B-3E68773A3BC0}"/>
                    </a:ext>
                  </a:extLst>
                </p14:cNvPr>
                <p14:cNvContentPartPr/>
                <p14:nvPr/>
              </p14:nvContentPartPr>
              <p14:xfrm>
                <a:off x="11204014" y="3468360"/>
                <a:ext cx="85320" cy="26820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01CC483A-3339-4C82-869B-3E68773A3BC0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11195014" y="3459360"/>
                  <a:ext cx="10296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C9D395FD-A51A-4622-A00B-05BC6463C0C7}"/>
                    </a:ext>
                  </a:extLst>
                </p14:cNvPr>
                <p14:cNvContentPartPr/>
                <p14:nvPr/>
              </p14:nvContentPartPr>
              <p14:xfrm>
                <a:off x="11290774" y="3488520"/>
                <a:ext cx="116640" cy="1465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C9D395FD-A51A-4622-A00B-05BC6463C0C7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11282134" y="3479520"/>
                  <a:ext cx="1342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3BF83465-9D9D-402B-B4BA-6C32C5BFC4F7}"/>
                    </a:ext>
                  </a:extLst>
                </p14:cNvPr>
                <p14:cNvContentPartPr/>
                <p14:nvPr/>
              </p14:nvContentPartPr>
              <p14:xfrm>
                <a:off x="11400934" y="3538200"/>
                <a:ext cx="86760" cy="1764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3BF83465-9D9D-402B-B4BA-6C32C5BFC4F7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11391934" y="3529560"/>
                  <a:ext cx="1044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B094D5B1-F20A-44A4-AE56-149A069F816F}"/>
                    </a:ext>
                  </a:extLst>
                </p14:cNvPr>
                <p14:cNvContentPartPr/>
                <p14:nvPr/>
              </p14:nvContentPartPr>
              <p14:xfrm>
                <a:off x="11546014" y="3467640"/>
                <a:ext cx="125280" cy="9828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B094D5B1-F20A-44A4-AE56-149A069F816F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11537014" y="3459000"/>
                  <a:ext cx="14292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ED396B95-BA38-4B67-89A1-2007691AD2B4}"/>
                    </a:ext>
                  </a:extLst>
                </p14:cNvPr>
                <p14:cNvContentPartPr/>
                <p14:nvPr/>
              </p14:nvContentPartPr>
              <p14:xfrm>
                <a:off x="11379694" y="3640440"/>
                <a:ext cx="196920" cy="3132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ED396B95-BA38-4B67-89A1-2007691AD2B4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11370694" y="3631440"/>
                  <a:ext cx="2145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BFA37995-888E-4F35-A6A5-5CD0C35D56B1}"/>
                    </a:ext>
                  </a:extLst>
                </p14:cNvPr>
                <p14:cNvContentPartPr/>
                <p14:nvPr/>
              </p14:nvContentPartPr>
              <p14:xfrm>
                <a:off x="11385814" y="3753120"/>
                <a:ext cx="117000" cy="7344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BFA37995-888E-4F35-A6A5-5CD0C35D56B1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11376814" y="3744120"/>
                  <a:ext cx="1346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A903BE97-2D15-48DA-A9A6-D4410448E1D5}"/>
                    </a:ext>
                  </a:extLst>
                </p14:cNvPr>
                <p14:cNvContentPartPr/>
                <p14:nvPr/>
              </p14:nvContentPartPr>
              <p14:xfrm>
                <a:off x="11611894" y="3450720"/>
                <a:ext cx="141480" cy="39708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A903BE97-2D15-48DA-A9A6-D4410448E1D5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11602894" y="3441720"/>
                  <a:ext cx="159120" cy="4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F13B64C8-3B58-49DF-A982-CAD852353C65}"/>
                    </a:ext>
                  </a:extLst>
                </p14:cNvPr>
                <p14:cNvContentPartPr/>
                <p14:nvPr/>
              </p14:nvContentPartPr>
              <p14:xfrm>
                <a:off x="11743654" y="3669960"/>
                <a:ext cx="48600" cy="12420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F13B64C8-3B58-49DF-A982-CAD852353C65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11735014" y="3661320"/>
                  <a:ext cx="6624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D9777009-081D-4D8B-8767-8D4C051E9651}"/>
                    </a:ext>
                  </a:extLst>
                </p14:cNvPr>
                <p14:cNvContentPartPr/>
                <p14:nvPr/>
              </p14:nvContentPartPr>
              <p14:xfrm>
                <a:off x="11894854" y="3589680"/>
                <a:ext cx="81360" cy="11484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D9777009-081D-4D8B-8767-8D4C051E9651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11886214" y="3581040"/>
                  <a:ext cx="990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829D50EC-6659-4161-B799-4A1B871EBC67}"/>
                    </a:ext>
                  </a:extLst>
                </p14:cNvPr>
                <p14:cNvContentPartPr/>
                <p14:nvPr/>
              </p14:nvContentPartPr>
              <p14:xfrm>
                <a:off x="12033094" y="3594000"/>
                <a:ext cx="43920" cy="7272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829D50EC-6659-4161-B799-4A1B871EBC67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12024454" y="3585000"/>
                  <a:ext cx="6156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60C9E39E-BD1A-4E2E-AE9D-5A3244D365BB}"/>
                    </a:ext>
                  </a:extLst>
                </p14:cNvPr>
                <p14:cNvContentPartPr/>
                <p14:nvPr/>
              </p14:nvContentPartPr>
              <p14:xfrm>
                <a:off x="12107254" y="3585000"/>
                <a:ext cx="100440" cy="12240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60C9E39E-BD1A-4E2E-AE9D-5A3244D365BB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12098614" y="3576360"/>
                  <a:ext cx="118080" cy="14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1" name="Group 340">
            <a:extLst>
              <a:ext uri="{FF2B5EF4-FFF2-40B4-BE49-F238E27FC236}">
                <a16:creationId xmlns:a16="http://schemas.microsoft.com/office/drawing/2014/main" id="{F60A41F7-D211-4643-8EA2-06B3223823C0}"/>
              </a:ext>
            </a:extLst>
          </p:cNvPr>
          <p:cNvGrpSpPr/>
          <p:nvPr/>
        </p:nvGrpSpPr>
        <p:grpSpPr>
          <a:xfrm>
            <a:off x="6556054" y="4203840"/>
            <a:ext cx="1010520" cy="547920"/>
            <a:chOff x="6556054" y="4203840"/>
            <a:chExt cx="1010520" cy="54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5A1E220F-4A12-487D-8DDC-0AD13DB63D73}"/>
                    </a:ext>
                  </a:extLst>
                </p14:cNvPr>
                <p14:cNvContentPartPr/>
                <p14:nvPr/>
              </p14:nvContentPartPr>
              <p14:xfrm>
                <a:off x="6556054" y="4203840"/>
                <a:ext cx="208800" cy="41220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5A1E220F-4A12-487D-8DDC-0AD13DB63D73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6547414" y="4194840"/>
                  <a:ext cx="226440" cy="42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8AEC61CA-5CB1-4A74-AA87-064A7F6190D7}"/>
                    </a:ext>
                  </a:extLst>
                </p14:cNvPr>
                <p14:cNvContentPartPr/>
                <p14:nvPr/>
              </p14:nvContentPartPr>
              <p14:xfrm>
                <a:off x="6810574" y="4439280"/>
                <a:ext cx="96840" cy="25164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8AEC61CA-5CB1-4A74-AA87-064A7F6190D7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6801934" y="4430640"/>
                  <a:ext cx="11448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759B5185-E18D-48E8-B8DD-A324678A1C39}"/>
                    </a:ext>
                  </a:extLst>
                </p14:cNvPr>
                <p14:cNvContentPartPr/>
                <p14:nvPr/>
              </p14:nvContentPartPr>
              <p14:xfrm>
                <a:off x="7054654" y="4303200"/>
                <a:ext cx="51120" cy="25416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759B5185-E18D-48E8-B8DD-A324678A1C39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7046014" y="4294560"/>
                  <a:ext cx="6876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26BF6391-97ED-449F-86B0-B7E6AD8C8D49}"/>
                    </a:ext>
                  </a:extLst>
                </p14:cNvPr>
                <p14:cNvContentPartPr/>
                <p14:nvPr/>
              </p14:nvContentPartPr>
              <p14:xfrm>
                <a:off x="7080934" y="4431360"/>
                <a:ext cx="173160" cy="32040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26BF6391-97ED-449F-86B0-B7E6AD8C8D49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7072294" y="4422720"/>
                  <a:ext cx="19080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E33D2AD1-88FE-42D2-B8A9-26338237C44E}"/>
                    </a:ext>
                  </a:extLst>
                </p14:cNvPr>
                <p14:cNvContentPartPr/>
                <p14:nvPr/>
              </p14:nvContentPartPr>
              <p14:xfrm>
                <a:off x="7310974" y="4372320"/>
                <a:ext cx="62640" cy="28188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E33D2AD1-88FE-42D2-B8A9-26338237C44E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7302334" y="4363320"/>
                  <a:ext cx="8028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CC1349FC-5CA2-401E-AD9E-85099A696587}"/>
                    </a:ext>
                  </a:extLst>
                </p14:cNvPr>
                <p14:cNvContentPartPr/>
                <p14:nvPr/>
              </p14:nvContentPartPr>
              <p14:xfrm>
                <a:off x="7429414" y="4506960"/>
                <a:ext cx="137160" cy="8064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CC1349FC-5CA2-401E-AD9E-85099A696587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7420774" y="4497960"/>
                  <a:ext cx="154800" cy="9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A303E0A4-BA10-4AB2-957D-232E6A8991E3}"/>
              </a:ext>
            </a:extLst>
          </p:cNvPr>
          <p:cNvGrpSpPr/>
          <p:nvPr/>
        </p:nvGrpSpPr>
        <p:grpSpPr>
          <a:xfrm>
            <a:off x="7695814" y="4282320"/>
            <a:ext cx="1390680" cy="833760"/>
            <a:chOff x="7695814" y="4282320"/>
            <a:chExt cx="1390680" cy="83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4700CCC4-1B03-4A1C-A428-A9DD1E4717DD}"/>
                    </a:ext>
                  </a:extLst>
                </p14:cNvPr>
                <p14:cNvContentPartPr/>
                <p14:nvPr/>
              </p14:nvContentPartPr>
              <p14:xfrm>
                <a:off x="7826854" y="4284480"/>
                <a:ext cx="163080" cy="21744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4700CCC4-1B03-4A1C-A428-A9DD1E4717DD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7817854" y="4275840"/>
                  <a:ext cx="18072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A030303D-C355-4A79-923A-F6354DB44E79}"/>
                    </a:ext>
                  </a:extLst>
                </p14:cNvPr>
                <p14:cNvContentPartPr/>
                <p14:nvPr/>
              </p14:nvContentPartPr>
              <p14:xfrm>
                <a:off x="7766014" y="4577880"/>
                <a:ext cx="218160" cy="2520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A030303D-C355-4A79-923A-F6354DB44E79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7757014" y="4569240"/>
                  <a:ext cx="23580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2AACE793-7DCA-4DB0-8775-ED198A1596CA}"/>
                    </a:ext>
                  </a:extLst>
                </p14:cNvPr>
                <p14:cNvContentPartPr/>
                <p14:nvPr/>
              </p14:nvContentPartPr>
              <p14:xfrm>
                <a:off x="7695814" y="4685880"/>
                <a:ext cx="353520" cy="39312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2AACE793-7DCA-4DB0-8775-ED198A1596CA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7686814" y="4677240"/>
                  <a:ext cx="371160" cy="41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5267D09B-DBF8-43F9-B8D0-88D0239DBF1F}"/>
                    </a:ext>
                  </a:extLst>
                </p14:cNvPr>
                <p14:cNvContentPartPr/>
                <p14:nvPr/>
              </p14:nvContentPartPr>
              <p14:xfrm>
                <a:off x="8197294" y="4334520"/>
                <a:ext cx="137880" cy="25272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5267D09B-DBF8-43F9-B8D0-88D0239DBF1F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8188294" y="4325520"/>
                  <a:ext cx="15552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28216E62-A978-457F-B531-D2DD814B768B}"/>
                    </a:ext>
                  </a:extLst>
                </p14:cNvPr>
                <p14:cNvContentPartPr/>
                <p14:nvPr/>
              </p14:nvContentPartPr>
              <p14:xfrm>
                <a:off x="8096854" y="4512720"/>
                <a:ext cx="131040" cy="147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28216E62-A978-457F-B531-D2DD814B768B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8087854" y="4504080"/>
                  <a:ext cx="1486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6C8AB75E-B780-4176-A914-1EBBC585D51F}"/>
                    </a:ext>
                  </a:extLst>
                </p14:cNvPr>
                <p14:cNvContentPartPr/>
                <p14:nvPr/>
              </p14:nvContentPartPr>
              <p14:xfrm>
                <a:off x="8279014" y="4573200"/>
                <a:ext cx="85320" cy="18432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6C8AB75E-B780-4176-A914-1EBBC585D51F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8270014" y="4564200"/>
                  <a:ext cx="10296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079F8470-C814-44AB-9D7C-837DD696DC45}"/>
                    </a:ext>
                  </a:extLst>
                </p14:cNvPr>
                <p14:cNvContentPartPr/>
                <p14:nvPr/>
              </p14:nvContentPartPr>
              <p14:xfrm>
                <a:off x="8449294" y="4439280"/>
                <a:ext cx="71640" cy="23544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079F8470-C814-44AB-9D7C-837DD696DC45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8440294" y="4430640"/>
                  <a:ext cx="8928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792EEF70-3067-43AB-A942-CF19E473E8BD}"/>
                    </a:ext>
                  </a:extLst>
                </p14:cNvPr>
                <p14:cNvContentPartPr/>
                <p14:nvPr/>
              </p14:nvContentPartPr>
              <p14:xfrm>
                <a:off x="8525614" y="4518120"/>
                <a:ext cx="91440" cy="25848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792EEF70-3067-43AB-A942-CF19E473E8BD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8516614" y="4509120"/>
                  <a:ext cx="10908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7854E2F9-DBA4-4951-AB3E-B9B1C246BE07}"/>
                    </a:ext>
                  </a:extLst>
                </p14:cNvPr>
                <p14:cNvContentPartPr/>
                <p14:nvPr/>
              </p14:nvContentPartPr>
              <p14:xfrm>
                <a:off x="8605894" y="4450440"/>
                <a:ext cx="108720" cy="31716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7854E2F9-DBA4-4951-AB3E-B9B1C246BE07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8596894" y="4441440"/>
                  <a:ext cx="12636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5B89A922-DF50-49DD-9288-76F0D1E0A41B}"/>
                    </a:ext>
                  </a:extLst>
                </p14:cNvPr>
                <p14:cNvContentPartPr/>
                <p14:nvPr/>
              </p14:nvContentPartPr>
              <p14:xfrm>
                <a:off x="8784454" y="4580400"/>
                <a:ext cx="101520" cy="1584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5B89A922-DF50-49DD-9288-76F0D1E0A41B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8775814" y="4571400"/>
                  <a:ext cx="1191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7D0266BA-A02F-4969-80F4-029BAEBB8AA2}"/>
                    </a:ext>
                  </a:extLst>
                </p14:cNvPr>
                <p14:cNvContentPartPr/>
                <p14:nvPr/>
              </p14:nvContentPartPr>
              <p14:xfrm>
                <a:off x="8729734" y="4657800"/>
                <a:ext cx="91080" cy="720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7D0266BA-A02F-4969-80F4-029BAEBB8AA2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8720734" y="4648800"/>
                  <a:ext cx="1087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7C114B91-04A8-49F8-9806-FCFF9D18A064}"/>
                    </a:ext>
                  </a:extLst>
                </p14:cNvPr>
                <p14:cNvContentPartPr/>
                <p14:nvPr/>
              </p14:nvContentPartPr>
              <p14:xfrm>
                <a:off x="8960134" y="4282320"/>
                <a:ext cx="126360" cy="83376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7C114B91-04A8-49F8-9806-FCFF9D18A064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8951494" y="4273680"/>
                  <a:ext cx="144000" cy="85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2" name="Group 361">
            <a:extLst>
              <a:ext uri="{FF2B5EF4-FFF2-40B4-BE49-F238E27FC236}">
                <a16:creationId xmlns:a16="http://schemas.microsoft.com/office/drawing/2014/main" id="{E249BD72-9290-4D0E-947C-B942121CFDD8}"/>
              </a:ext>
            </a:extLst>
          </p:cNvPr>
          <p:cNvGrpSpPr/>
          <p:nvPr/>
        </p:nvGrpSpPr>
        <p:grpSpPr>
          <a:xfrm>
            <a:off x="9283774" y="4241640"/>
            <a:ext cx="285840" cy="375840"/>
            <a:chOff x="9283774" y="4241640"/>
            <a:chExt cx="285840" cy="37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E731F179-D473-45CE-87F1-AF95E2D4D828}"/>
                    </a:ext>
                  </a:extLst>
                </p14:cNvPr>
                <p14:cNvContentPartPr/>
                <p14:nvPr/>
              </p14:nvContentPartPr>
              <p14:xfrm>
                <a:off x="9322294" y="4241640"/>
                <a:ext cx="154080" cy="36864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E731F179-D473-45CE-87F1-AF95E2D4D828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9313294" y="4233000"/>
                  <a:ext cx="17172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DEBDA1ED-3474-4988-9CE2-C5380310E208}"/>
                    </a:ext>
                  </a:extLst>
                </p14:cNvPr>
                <p14:cNvContentPartPr/>
                <p14:nvPr/>
              </p14:nvContentPartPr>
              <p14:xfrm>
                <a:off x="9283774" y="4477800"/>
                <a:ext cx="116280" cy="1728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DEBDA1ED-3474-4988-9CE2-C5380310E208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9274774" y="4469160"/>
                  <a:ext cx="1339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9422EAF7-120F-4222-9AED-1C9987C8D536}"/>
                    </a:ext>
                  </a:extLst>
                </p14:cNvPr>
                <p14:cNvContentPartPr/>
                <p14:nvPr/>
              </p14:nvContentPartPr>
              <p14:xfrm>
                <a:off x="9469534" y="4491480"/>
                <a:ext cx="100080" cy="11196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9422EAF7-120F-4222-9AED-1C9987C8D536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9460894" y="4482840"/>
                  <a:ext cx="1177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60435E70-0F65-41B0-93C4-D18D4589B451}"/>
                    </a:ext>
                  </a:extLst>
                </p14:cNvPr>
                <p14:cNvContentPartPr/>
                <p14:nvPr/>
              </p14:nvContentPartPr>
              <p14:xfrm>
                <a:off x="9472414" y="4484280"/>
                <a:ext cx="90360" cy="13320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60435E70-0F65-41B0-93C4-D18D4589B451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9463774" y="4475280"/>
                  <a:ext cx="108000" cy="15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3" name="Group 372">
            <a:extLst>
              <a:ext uri="{FF2B5EF4-FFF2-40B4-BE49-F238E27FC236}">
                <a16:creationId xmlns:a16="http://schemas.microsoft.com/office/drawing/2014/main" id="{A3D9E244-84FF-419B-A9A5-A3A034B4E6B2}"/>
              </a:ext>
            </a:extLst>
          </p:cNvPr>
          <p:cNvGrpSpPr/>
          <p:nvPr/>
        </p:nvGrpSpPr>
        <p:grpSpPr>
          <a:xfrm>
            <a:off x="9748174" y="4254240"/>
            <a:ext cx="760320" cy="447840"/>
            <a:chOff x="9748174" y="4254240"/>
            <a:chExt cx="760320" cy="44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7CFB68F8-D1DB-4CBF-9C67-B7A629EE0626}"/>
                    </a:ext>
                  </a:extLst>
                </p14:cNvPr>
                <p14:cNvContentPartPr/>
                <p14:nvPr/>
              </p14:nvContentPartPr>
              <p14:xfrm>
                <a:off x="9748174" y="4290960"/>
                <a:ext cx="58680" cy="31176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7CFB68F8-D1DB-4CBF-9C67-B7A629EE0626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9739534" y="4281960"/>
                  <a:ext cx="7632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51C46F3A-F82E-40E3-8D3E-0EEB6D34EE18}"/>
                    </a:ext>
                  </a:extLst>
                </p14:cNvPr>
                <p14:cNvContentPartPr/>
                <p14:nvPr/>
              </p14:nvContentPartPr>
              <p14:xfrm>
                <a:off x="9853294" y="4293840"/>
                <a:ext cx="92160" cy="16596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51C46F3A-F82E-40E3-8D3E-0EEB6D34EE18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9844294" y="4284840"/>
                  <a:ext cx="1098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C126E125-0E83-452B-A755-3CAFD8BF7D6A}"/>
                    </a:ext>
                  </a:extLst>
                </p14:cNvPr>
                <p14:cNvContentPartPr/>
                <p14:nvPr/>
              </p14:nvContentPartPr>
              <p14:xfrm>
                <a:off x="9979294" y="4358280"/>
                <a:ext cx="108000" cy="1800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C126E125-0E83-452B-A755-3CAFD8BF7D6A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9970294" y="4349280"/>
                  <a:ext cx="1256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D0273284-0A38-4C75-9F1F-DAC545A9AAAC}"/>
                    </a:ext>
                  </a:extLst>
                </p14:cNvPr>
                <p14:cNvContentPartPr/>
                <p14:nvPr/>
              </p14:nvContentPartPr>
              <p14:xfrm>
                <a:off x="10150654" y="4283760"/>
                <a:ext cx="150480" cy="12672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D0273284-0A38-4C75-9F1F-DAC545A9AAAC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10141654" y="4275120"/>
                  <a:ext cx="16812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8F3453AA-D20C-488F-A2FD-4944822D5A11}"/>
                    </a:ext>
                  </a:extLst>
                </p14:cNvPr>
                <p14:cNvContentPartPr/>
                <p14:nvPr/>
              </p14:nvContentPartPr>
              <p14:xfrm>
                <a:off x="9940774" y="4469880"/>
                <a:ext cx="237240" cy="3996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8F3453AA-D20C-488F-A2FD-4944822D5A11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9932134" y="4460880"/>
                  <a:ext cx="2548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BB7C66B4-1CD4-4A79-8108-25ABFAD4A09C}"/>
                    </a:ext>
                  </a:extLst>
                </p14:cNvPr>
                <p14:cNvContentPartPr/>
                <p14:nvPr/>
              </p14:nvContentPartPr>
              <p14:xfrm>
                <a:off x="9951934" y="4595880"/>
                <a:ext cx="139680" cy="7812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BB7C66B4-1CD4-4A79-8108-25ABFAD4A09C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9943294" y="4587240"/>
                  <a:ext cx="15732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511C623D-062D-4D9E-A482-25E1452756B4}"/>
                    </a:ext>
                  </a:extLst>
                </p14:cNvPr>
                <p14:cNvContentPartPr/>
                <p14:nvPr/>
              </p14:nvContentPartPr>
              <p14:xfrm>
                <a:off x="10262254" y="4254240"/>
                <a:ext cx="142920" cy="44784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511C623D-062D-4D9E-A482-25E1452756B4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10253614" y="4245600"/>
                  <a:ext cx="160560" cy="46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141E6DAA-60E8-417E-AD41-64D748302E45}"/>
                    </a:ext>
                  </a:extLst>
                </p14:cNvPr>
                <p14:cNvContentPartPr/>
                <p14:nvPr/>
              </p14:nvContentPartPr>
              <p14:xfrm>
                <a:off x="10475374" y="4489680"/>
                <a:ext cx="33120" cy="3564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141E6DAA-60E8-417E-AD41-64D748302E45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10466374" y="4480680"/>
                  <a:ext cx="50760" cy="5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5" name="Group 404">
            <a:extLst>
              <a:ext uri="{FF2B5EF4-FFF2-40B4-BE49-F238E27FC236}">
                <a16:creationId xmlns:a16="http://schemas.microsoft.com/office/drawing/2014/main" id="{4A03AB95-3AE0-4E4C-80D0-72B1CF07755C}"/>
              </a:ext>
            </a:extLst>
          </p:cNvPr>
          <p:cNvGrpSpPr/>
          <p:nvPr/>
        </p:nvGrpSpPr>
        <p:grpSpPr>
          <a:xfrm>
            <a:off x="10622614" y="4241280"/>
            <a:ext cx="756000" cy="411480"/>
            <a:chOff x="10622614" y="4241280"/>
            <a:chExt cx="756000" cy="41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91FE3C2C-814C-4DFD-A763-A8E9E2A886C0}"/>
                    </a:ext>
                  </a:extLst>
                </p14:cNvPr>
                <p14:cNvContentPartPr/>
                <p14:nvPr/>
              </p14:nvContentPartPr>
              <p14:xfrm>
                <a:off x="10690654" y="4241280"/>
                <a:ext cx="56520" cy="1220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91FE3C2C-814C-4DFD-A763-A8E9E2A886C0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10681654" y="4232280"/>
                  <a:ext cx="741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D3117369-0D9E-49FB-AA02-53B46215B3E8}"/>
                    </a:ext>
                  </a:extLst>
                </p14:cNvPr>
                <p14:cNvContentPartPr/>
                <p14:nvPr/>
              </p14:nvContentPartPr>
              <p14:xfrm>
                <a:off x="10622614" y="4401120"/>
                <a:ext cx="166320" cy="2232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D3117369-0D9E-49FB-AA02-53B46215B3E8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10613974" y="4392120"/>
                  <a:ext cx="1839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67A29D03-6863-4E74-8C5B-61958A94ACE9}"/>
                    </a:ext>
                  </a:extLst>
                </p14:cNvPr>
                <p14:cNvContentPartPr/>
                <p14:nvPr/>
              </p14:nvContentPartPr>
              <p14:xfrm>
                <a:off x="10627654" y="4522080"/>
                <a:ext cx="147600" cy="13068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67A29D03-6863-4E74-8C5B-61958A94ACE9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10619014" y="4513080"/>
                  <a:ext cx="1652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A51C832F-29FC-4169-B117-361E81E41248}"/>
                    </a:ext>
                  </a:extLst>
                </p14:cNvPr>
                <p14:cNvContentPartPr/>
                <p14:nvPr/>
              </p14:nvContentPartPr>
              <p14:xfrm>
                <a:off x="10810534" y="4429920"/>
                <a:ext cx="57600" cy="9252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A51C832F-29FC-4169-B117-361E81E41248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10801534" y="4421280"/>
                  <a:ext cx="752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EEC6E88A-B1AF-4537-8CD1-4AA782C8DB83}"/>
                    </a:ext>
                  </a:extLst>
                </p14:cNvPr>
                <p14:cNvContentPartPr/>
                <p14:nvPr/>
              </p14:nvContentPartPr>
              <p14:xfrm>
                <a:off x="10990174" y="4333440"/>
                <a:ext cx="75600" cy="11088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EEC6E88A-B1AF-4537-8CD1-4AA782C8DB83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10981534" y="4324800"/>
                  <a:ext cx="932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60E08921-45D9-48B6-825C-D4723409055C}"/>
                    </a:ext>
                  </a:extLst>
                </p14:cNvPr>
                <p14:cNvContentPartPr/>
                <p14:nvPr/>
              </p14:nvContentPartPr>
              <p14:xfrm>
                <a:off x="11141014" y="4343520"/>
                <a:ext cx="82800" cy="10044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60E08921-45D9-48B6-825C-D4723409055C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11132374" y="4334880"/>
                  <a:ext cx="10044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83A9D7D0-8BB8-4734-8FC8-691333A544BF}"/>
                    </a:ext>
                  </a:extLst>
                </p14:cNvPr>
                <p14:cNvContentPartPr/>
                <p14:nvPr/>
              </p14:nvContentPartPr>
              <p14:xfrm>
                <a:off x="11299774" y="4352160"/>
                <a:ext cx="78840" cy="8388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83A9D7D0-8BB8-4734-8FC8-691333A544BF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11291134" y="4343520"/>
                  <a:ext cx="96480" cy="10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4" name="Group 403">
            <a:extLst>
              <a:ext uri="{FF2B5EF4-FFF2-40B4-BE49-F238E27FC236}">
                <a16:creationId xmlns:a16="http://schemas.microsoft.com/office/drawing/2014/main" id="{D0F4B3BD-C6C0-452E-ABA8-2A254C75E995}"/>
              </a:ext>
            </a:extLst>
          </p:cNvPr>
          <p:cNvGrpSpPr/>
          <p:nvPr/>
        </p:nvGrpSpPr>
        <p:grpSpPr>
          <a:xfrm>
            <a:off x="9107734" y="5024640"/>
            <a:ext cx="2189520" cy="475560"/>
            <a:chOff x="9107734" y="5024640"/>
            <a:chExt cx="2189520" cy="47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FC3E26AF-767C-45D9-9118-561A1FF21B29}"/>
                    </a:ext>
                  </a:extLst>
                </p14:cNvPr>
                <p14:cNvContentPartPr/>
                <p14:nvPr/>
              </p14:nvContentPartPr>
              <p14:xfrm>
                <a:off x="9185134" y="5131200"/>
                <a:ext cx="50400" cy="1080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FC3E26AF-767C-45D9-9118-561A1FF21B29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9176494" y="5122200"/>
                  <a:ext cx="680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3DC3DFC9-0B47-419A-B111-5D79AAE9B9FC}"/>
                    </a:ext>
                  </a:extLst>
                </p14:cNvPr>
                <p14:cNvContentPartPr/>
                <p14:nvPr/>
              </p14:nvContentPartPr>
              <p14:xfrm>
                <a:off x="9107734" y="5144880"/>
                <a:ext cx="118080" cy="2376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3DC3DFC9-0B47-419A-B111-5D79AAE9B9FC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9098734" y="5136240"/>
                  <a:ext cx="13572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38DE9B6A-5319-48C0-80C8-ED6CC5D8487A}"/>
                    </a:ext>
                  </a:extLst>
                </p14:cNvPr>
                <p14:cNvContentPartPr/>
                <p14:nvPr/>
              </p14:nvContentPartPr>
              <p14:xfrm>
                <a:off x="9289894" y="5034720"/>
                <a:ext cx="180720" cy="35604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38DE9B6A-5319-48C0-80C8-ED6CC5D8487A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9280894" y="5026080"/>
                  <a:ext cx="19836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7C89D0F6-E071-4E51-AAE5-52932EA95487}"/>
                    </a:ext>
                  </a:extLst>
                </p14:cNvPr>
                <p14:cNvContentPartPr/>
                <p14:nvPr/>
              </p14:nvContentPartPr>
              <p14:xfrm>
                <a:off x="9530374" y="5208240"/>
                <a:ext cx="99000" cy="10296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7C89D0F6-E071-4E51-AAE5-52932EA95487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9521734" y="5199240"/>
                  <a:ext cx="11664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5BE5B84D-2527-4087-8EA8-4A43D5E69F9F}"/>
                    </a:ext>
                  </a:extLst>
                </p14:cNvPr>
                <p14:cNvContentPartPr/>
                <p14:nvPr/>
              </p14:nvContentPartPr>
              <p14:xfrm>
                <a:off x="9491494" y="5200680"/>
                <a:ext cx="113400" cy="13680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5BE5B84D-2527-4087-8EA8-4A43D5E69F9F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9482494" y="5191680"/>
                  <a:ext cx="13104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C20FB43A-D713-4ACA-BA8C-4AC6913672BD}"/>
                    </a:ext>
                  </a:extLst>
                </p14:cNvPr>
                <p14:cNvContentPartPr/>
                <p14:nvPr/>
              </p14:nvContentPartPr>
              <p14:xfrm>
                <a:off x="9725854" y="5104920"/>
                <a:ext cx="100440" cy="29772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C20FB43A-D713-4ACA-BA8C-4AC6913672BD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9716854" y="5096280"/>
                  <a:ext cx="11808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75449690-8694-4B41-82B1-89B29BDE1217}"/>
                    </a:ext>
                  </a:extLst>
                </p14:cNvPr>
                <p14:cNvContentPartPr/>
                <p14:nvPr/>
              </p14:nvContentPartPr>
              <p14:xfrm>
                <a:off x="9905134" y="5113560"/>
                <a:ext cx="79560" cy="15804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75449690-8694-4B41-82B1-89B29BDE1217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9896494" y="5104560"/>
                  <a:ext cx="9720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3AEAC166-E59D-4394-87FD-51FEAB5CD4E9}"/>
                    </a:ext>
                  </a:extLst>
                </p14:cNvPr>
                <p14:cNvContentPartPr/>
                <p14:nvPr/>
              </p14:nvContentPartPr>
              <p14:xfrm>
                <a:off x="10049134" y="5159280"/>
                <a:ext cx="63360" cy="1224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3AEAC166-E59D-4394-87FD-51FEAB5CD4E9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10040494" y="5150640"/>
                  <a:ext cx="810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09A8A069-EFE9-472C-8C5E-57DC9D19A78C}"/>
                    </a:ext>
                  </a:extLst>
                </p14:cNvPr>
                <p14:cNvContentPartPr/>
                <p14:nvPr/>
              </p14:nvContentPartPr>
              <p14:xfrm>
                <a:off x="10178734" y="5076480"/>
                <a:ext cx="130320" cy="9612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09A8A069-EFE9-472C-8C5E-57DC9D19A78C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10169734" y="5067480"/>
                  <a:ext cx="1479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6650BC14-5C52-4488-B999-0FE689671207}"/>
                    </a:ext>
                  </a:extLst>
                </p14:cNvPr>
                <p14:cNvContentPartPr/>
                <p14:nvPr/>
              </p14:nvContentPartPr>
              <p14:xfrm>
                <a:off x="9957334" y="5268360"/>
                <a:ext cx="216360" cy="3276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6650BC14-5C52-4488-B999-0FE689671207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9948694" y="5259360"/>
                  <a:ext cx="23400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E96F0AD9-FC26-4323-AC7B-E4020174FF99}"/>
                    </a:ext>
                  </a:extLst>
                </p14:cNvPr>
                <p14:cNvContentPartPr/>
                <p14:nvPr/>
              </p14:nvContentPartPr>
              <p14:xfrm>
                <a:off x="9998734" y="5376720"/>
                <a:ext cx="150480" cy="7668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E96F0AD9-FC26-4323-AC7B-E4020174FF99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9989734" y="5367720"/>
                  <a:ext cx="1681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B2137A24-C9FC-4928-AC2B-52106662F790}"/>
                    </a:ext>
                  </a:extLst>
                </p14:cNvPr>
                <p14:cNvContentPartPr/>
                <p14:nvPr/>
              </p14:nvContentPartPr>
              <p14:xfrm>
                <a:off x="10223374" y="5064240"/>
                <a:ext cx="183600" cy="43596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B2137A24-C9FC-4928-AC2B-52106662F790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10214734" y="5055240"/>
                  <a:ext cx="201240" cy="4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DE015E00-7099-47C7-8708-6D8AB7A8B23C}"/>
                    </a:ext>
                  </a:extLst>
                </p14:cNvPr>
                <p14:cNvContentPartPr/>
                <p14:nvPr/>
              </p14:nvContentPartPr>
              <p14:xfrm>
                <a:off x="10494094" y="5229840"/>
                <a:ext cx="5400" cy="1296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DE015E00-7099-47C7-8708-6D8AB7A8B23C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10485094" y="5221200"/>
                  <a:ext cx="230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85C24540-A8DE-47D3-888C-3F4168D3D24E}"/>
                    </a:ext>
                  </a:extLst>
                </p14:cNvPr>
                <p14:cNvContentPartPr/>
                <p14:nvPr/>
              </p14:nvContentPartPr>
              <p14:xfrm>
                <a:off x="10620814" y="5024640"/>
                <a:ext cx="37800" cy="13320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85C24540-A8DE-47D3-888C-3F4168D3D24E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10612174" y="5016000"/>
                  <a:ext cx="554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A2DCEC06-8B96-4B82-A2DA-C5852C48F2D2}"/>
                    </a:ext>
                  </a:extLst>
                </p14:cNvPr>
                <p14:cNvContentPartPr/>
                <p14:nvPr/>
              </p14:nvContentPartPr>
              <p14:xfrm>
                <a:off x="10532974" y="5180520"/>
                <a:ext cx="182520" cy="1692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A2DCEC06-8B96-4B82-A2DA-C5852C48F2D2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10524334" y="5171880"/>
                  <a:ext cx="20016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6AA5CEBD-584B-4D05-A59E-6825D2D177BD}"/>
                    </a:ext>
                  </a:extLst>
                </p14:cNvPr>
                <p14:cNvContentPartPr/>
                <p14:nvPr/>
              </p14:nvContentPartPr>
              <p14:xfrm>
                <a:off x="10579414" y="5313000"/>
                <a:ext cx="156600" cy="12492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6AA5CEBD-584B-4D05-A59E-6825D2D177BD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10570414" y="5304000"/>
                  <a:ext cx="1742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106CCE9A-C1D0-4367-ADA7-80BB549FEB53}"/>
                    </a:ext>
                  </a:extLst>
                </p14:cNvPr>
                <p14:cNvContentPartPr/>
                <p14:nvPr/>
              </p14:nvContentPartPr>
              <p14:xfrm>
                <a:off x="10805134" y="5161440"/>
                <a:ext cx="30960" cy="7668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106CCE9A-C1D0-4367-ADA7-80BB549FEB53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10796494" y="5152800"/>
                  <a:ext cx="486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B6131DC3-8282-4193-B476-E73F18D5160E}"/>
                    </a:ext>
                  </a:extLst>
                </p14:cNvPr>
                <p14:cNvContentPartPr/>
                <p14:nvPr/>
              </p14:nvContentPartPr>
              <p14:xfrm>
                <a:off x="10899454" y="5122920"/>
                <a:ext cx="81360" cy="11592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B6131DC3-8282-4193-B476-E73F18D5160E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10890454" y="5113920"/>
                  <a:ext cx="990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4445DF43-55B7-451A-A36F-472434C95F5C}"/>
                    </a:ext>
                  </a:extLst>
                </p14:cNvPr>
                <p14:cNvContentPartPr/>
                <p14:nvPr/>
              </p14:nvContentPartPr>
              <p14:xfrm>
                <a:off x="11059654" y="5121480"/>
                <a:ext cx="85680" cy="11448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4445DF43-55B7-451A-A36F-472434C95F5C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11051014" y="5112840"/>
                  <a:ext cx="1033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59CD412C-320E-40DD-8680-9B37894AFF47}"/>
                    </a:ext>
                  </a:extLst>
                </p14:cNvPr>
                <p14:cNvContentPartPr/>
                <p14:nvPr/>
              </p14:nvContentPartPr>
              <p14:xfrm>
                <a:off x="11205814" y="5142720"/>
                <a:ext cx="91440" cy="9612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59CD412C-320E-40DD-8680-9B37894AFF47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11197174" y="5133720"/>
                  <a:ext cx="109080" cy="11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2">
            <p14:nvContentPartPr>
              <p14:cNvPr id="406" name="Ink 405">
                <a:extLst>
                  <a:ext uri="{FF2B5EF4-FFF2-40B4-BE49-F238E27FC236}">
                    <a16:creationId xmlns:a16="http://schemas.microsoft.com/office/drawing/2014/main" id="{5F8B9D6B-9A54-49A5-A960-9A0D0519D5A2}"/>
                  </a:ext>
                </a:extLst>
              </p14:cNvPr>
              <p14:cNvContentPartPr/>
              <p14:nvPr/>
            </p14:nvContentPartPr>
            <p14:xfrm>
              <a:off x="11323894" y="4680840"/>
              <a:ext cx="58680" cy="5040"/>
            </p14:xfrm>
          </p:contentPart>
        </mc:Choice>
        <mc:Fallback xmlns="">
          <p:pic>
            <p:nvPicPr>
              <p:cNvPr id="406" name="Ink 405">
                <a:extLst>
                  <a:ext uri="{FF2B5EF4-FFF2-40B4-BE49-F238E27FC236}">
                    <a16:creationId xmlns:a16="http://schemas.microsoft.com/office/drawing/2014/main" id="{5F8B9D6B-9A54-49A5-A960-9A0D0519D5A2}"/>
                  </a:ext>
                </a:extLst>
              </p:cNvPr>
              <p:cNvPicPr/>
              <p:nvPr/>
            </p:nvPicPr>
            <p:blipFill>
              <a:blip r:embed="rId623"/>
              <a:stretch>
                <a:fillRect/>
              </a:stretch>
            </p:blipFill>
            <p:spPr>
              <a:xfrm>
                <a:off x="11315254" y="4671840"/>
                <a:ext cx="76320" cy="22680"/>
              </a:xfrm>
              <a:prstGeom prst="rect">
                <a:avLst/>
              </a:prstGeom>
            </p:spPr>
          </p:pic>
        </mc:Fallback>
      </mc:AlternateContent>
      <p:grpSp>
        <p:nvGrpSpPr>
          <p:cNvPr id="411" name="Group 410">
            <a:extLst>
              <a:ext uri="{FF2B5EF4-FFF2-40B4-BE49-F238E27FC236}">
                <a16:creationId xmlns:a16="http://schemas.microsoft.com/office/drawing/2014/main" id="{9BA95385-9F91-4F67-87ED-4889A906A861}"/>
              </a:ext>
            </a:extLst>
          </p:cNvPr>
          <p:cNvGrpSpPr/>
          <p:nvPr/>
        </p:nvGrpSpPr>
        <p:grpSpPr>
          <a:xfrm>
            <a:off x="7584934" y="5935440"/>
            <a:ext cx="168120" cy="104040"/>
            <a:chOff x="7584934" y="5935440"/>
            <a:chExt cx="168120" cy="10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496B526C-0694-42A2-82AE-8DF46F236428}"/>
                    </a:ext>
                  </a:extLst>
                </p14:cNvPr>
                <p14:cNvContentPartPr/>
                <p14:nvPr/>
              </p14:nvContentPartPr>
              <p14:xfrm>
                <a:off x="7596094" y="5935440"/>
                <a:ext cx="156960" cy="2772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496B526C-0694-42A2-82AE-8DF46F236428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7587454" y="5926800"/>
                  <a:ext cx="1746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B15970CC-E101-4BE7-8C43-2B14E64470B0}"/>
                    </a:ext>
                  </a:extLst>
                </p14:cNvPr>
                <p14:cNvContentPartPr/>
                <p14:nvPr/>
              </p14:nvContentPartPr>
              <p14:xfrm>
                <a:off x="7584934" y="6034080"/>
                <a:ext cx="142560" cy="540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B15970CC-E101-4BE7-8C43-2B14E64470B0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7575934" y="6025440"/>
                  <a:ext cx="16020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1" name="Group 430">
            <a:extLst>
              <a:ext uri="{FF2B5EF4-FFF2-40B4-BE49-F238E27FC236}">
                <a16:creationId xmlns:a16="http://schemas.microsoft.com/office/drawing/2014/main" id="{EE85A3BC-0359-4FE5-934E-80F7D557A5C8}"/>
              </a:ext>
            </a:extLst>
          </p:cNvPr>
          <p:cNvGrpSpPr/>
          <p:nvPr/>
        </p:nvGrpSpPr>
        <p:grpSpPr>
          <a:xfrm>
            <a:off x="8048614" y="5876400"/>
            <a:ext cx="2073600" cy="540720"/>
            <a:chOff x="8048614" y="5876400"/>
            <a:chExt cx="2073600" cy="54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5A827731-8FBC-40BB-8D00-0416C56F6119}"/>
                    </a:ext>
                  </a:extLst>
                </p14:cNvPr>
                <p14:cNvContentPartPr/>
                <p14:nvPr/>
              </p14:nvContentPartPr>
              <p14:xfrm>
                <a:off x="8048614" y="5928600"/>
                <a:ext cx="182160" cy="44568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5A827731-8FBC-40BB-8D00-0416C56F6119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8039614" y="5919960"/>
                  <a:ext cx="199800" cy="46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583E2B51-341B-4F24-BEE1-5FA48A4688AF}"/>
                    </a:ext>
                  </a:extLst>
                </p14:cNvPr>
                <p14:cNvContentPartPr/>
                <p14:nvPr/>
              </p14:nvContentPartPr>
              <p14:xfrm>
                <a:off x="8290894" y="6090240"/>
                <a:ext cx="141480" cy="10728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583E2B51-341B-4F24-BEE1-5FA48A4688AF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8282254" y="6081600"/>
                  <a:ext cx="1591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216331D4-E666-43E3-B632-94B890A369E0}"/>
                    </a:ext>
                  </a:extLst>
                </p14:cNvPr>
                <p14:cNvContentPartPr/>
                <p14:nvPr/>
              </p14:nvContentPartPr>
              <p14:xfrm>
                <a:off x="8307094" y="6074040"/>
                <a:ext cx="135000" cy="12780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216331D4-E666-43E3-B632-94B890A369E0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8298094" y="6065400"/>
                  <a:ext cx="1526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7E3AEBAD-B360-454E-8189-5597D729D5E1}"/>
                    </a:ext>
                  </a:extLst>
                </p14:cNvPr>
                <p14:cNvContentPartPr/>
                <p14:nvPr/>
              </p14:nvContentPartPr>
              <p14:xfrm>
                <a:off x="8592934" y="5943720"/>
                <a:ext cx="101520" cy="40284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7E3AEBAD-B360-454E-8189-5597D729D5E1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8584294" y="5934720"/>
                  <a:ext cx="119160" cy="42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9F8A34C1-41B7-4EEF-8862-A6E8C913EA8B}"/>
                    </a:ext>
                  </a:extLst>
                </p14:cNvPr>
                <p14:cNvContentPartPr/>
                <p14:nvPr/>
              </p14:nvContentPartPr>
              <p14:xfrm>
                <a:off x="8762134" y="5970000"/>
                <a:ext cx="145440" cy="18936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9F8A34C1-41B7-4EEF-8862-A6E8C913EA8B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8753494" y="5961000"/>
                  <a:ext cx="1630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BC408B96-7728-48AF-8786-2839CD9CCBCA}"/>
                    </a:ext>
                  </a:extLst>
                </p14:cNvPr>
                <p14:cNvContentPartPr/>
                <p14:nvPr/>
              </p14:nvContentPartPr>
              <p14:xfrm>
                <a:off x="8970934" y="6041280"/>
                <a:ext cx="86400" cy="1368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BC408B96-7728-48AF-8786-2839CD9CCBCA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8961934" y="6032640"/>
                  <a:ext cx="1040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B5367299-E0DA-41B5-8344-DF1C2D13CE01}"/>
                    </a:ext>
                  </a:extLst>
                </p14:cNvPr>
                <p14:cNvContentPartPr/>
                <p14:nvPr/>
              </p14:nvContentPartPr>
              <p14:xfrm>
                <a:off x="9155974" y="5974680"/>
                <a:ext cx="156960" cy="10368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B5367299-E0DA-41B5-8344-DF1C2D13CE01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9146974" y="5965680"/>
                  <a:ext cx="1746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id="{4A1964DE-E7DD-4FB2-911D-C02F8A90D8F1}"/>
                    </a:ext>
                  </a:extLst>
                </p14:cNvPr>
                <p14:cNvContentPartPr/>
                <p14:nvPr/>
              </p14:nvContentPartPr>
              <p14:xfrm>
                <a:off x="8878054" y="6177720"/>
                <a:ext cx="297360" cy="41400"/>
              </p14:xfrm>
            </p:contentPart>
          </mc:Choice>
          <mc:Fallback xmlns=""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4A1964DE-E7DD-4FB2-911D-C02F8A90D8F1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8869054" y="6168720"/>
                  <a:ext cx="31500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2EF88E2B-2CCE-4D26-BFAE-0A8DD289DABB}"/>
                    </a:ext>
                  </a:extLst>
                </p14:cNvPr>
                <p14:cNvContentPartPr/>
                <p14:nvPr/>
              </p14:nvContentPartPr>
              <p14:xfrm>
                <a:off x="8954374" y="6305880"/>
                <a:ext cx="127440" cy="11124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2EF88E2B-2CCE-4D26-BFAE-0A8DD289DABB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8945734" y="6297240"/>
                  <a:ext cx="1450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424" name="Ink 423">
                  <a:extLst>
                    <a:ext uri="{FF2B5EF4-FFF2-40B4-BE49-F238E27FC236}">
                      <a16:creationId xmlns:a16="http://schemas.microsoft.com/office/drawing/2014/main" id="{4A0E10CB-1FBB-457F-A00A-B5A15D79B543}"/>
                    </a:ext>
                  </a:extLst>
                </p14:cNvPr>
                <p14:cNvContentPartPr/>
                <p14:nvPr/>
              </p14:nvContentPartPr>
              <p14:xfrm>
                <a:off x="9318334" y="5951640"/>
                <a:ext cx="162720" cy="444960"/>
              </p14:xfrm>
            </p:contentPart>
          </mc:Choice>
          <mc:Fallback xmlns="">
            <p:pic>
              <p:nvPicPr>
                <p:cNvPr id="424" name="Ink 423">
                  <a:extLst>
                    <a:ext uri="{FF2B5EF4-FFF2-40B4-BE49-F238E27FC236}">
                      <a16:creationId xmlns:a16="http://schemas.microsoft.com/office/drawing/2014/main" id="{4A0E10CB-1FBB-457F-A00A-B5A15D79B543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9309334" y="5942640"/>
                  <a:ext cx="180360" cy="46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019A6B82-5AD1-440A-BCD3-D5A3916C7239}"/>
                    </a:ext>
                  </a:extLst>
                </p14:cNvPr>
                <p14:cNvContentPartPr/>
                <p14:nvPr/>
              </p14:nvContentPartPr>
              <p14:xfrm>
                <a:off x="9608494" y="6140640"/>
                <a:ext cx="23400" cy="2592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019A6B82-5AD1-440A-BCD3-D5A3916C7239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9599494" y="6131640"/>
                  <a:ext cx="4104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428" name="Ink 427">
                  <a:extLst>
                    <a:ext uri="{FF2B5EF4-FFF2-40B4-BE49-F238E27FC236}">
                      <a16:creationId xmlns:a16="http://schemas.microsoft.com/office/drawing/2014/main" id="{9D79CDE1-3ED9-4F7D-96EF-07F81BC589F6}"/>
                    </a:ext>
                  </a:extLst>
                </p14:cNvPr>
                <p14:cNvContentPartPr/>
                <p14:nvPr/>
              </p14:nvContentPartPr>
              <p14:xfrm>
                <a:off x="9779854" y="5876400"/>
                <a:ext cx="274320" cy="226440"/>
              </p14:xfrm>
            </p:contentPart>
          </mc:Choice>
          <mc:Fallback xmlns="">
            <p:pic>
              <p:nvPicPr>
                <p:cNvPr id="428" name="Ink 427">
                  <a:extLst>
                    <a:ext uri="{FF2B5EF4-FFF2-40B4-BE49-F238E27FC236}">
                      <a16:creationId xmlns:a16="http://schemas.microsoft.com/office/drawing/2014/main" id="{9D79CDE1-3ED9-4F7D-96EF-07F81BC589F6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9770854" y="5867760"/>
                  <a:ext cx="2919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429" name="Ink 428">
                  <a:extLst>
                    <a:ext uri="{FF2B5EF4-FFF2-40B4-BE49-F238E27FC236}">
                      <a16:creationId xmlns:a16="http://schemas.microsoft.com/office/drawing/2014/main" id="{0FA102E2-8B47-4265-958F-7A23B9BBDABD}"/>
                    </a:ext>
                  </a:extLst>
                </p14:cNvPr>
                <p14:cNvContentPartPr/>
                <p14:nvPr/>
              </p14:nvContentPartPr>
              <p14:xfrm>
                <a:off x="9741694" y="6231000"/>
                <a:ext cx="235080" cy="169560"/>
              </p14:xfrm>
            </p:contentPart>
          </mc:Choice>
          <mc:Fallback xmlns="">
            <p:pic>
              <p:nvPicPr>
                <p:cNvPr id="429" name="Ink 428">
                  <a:extLst>
                    <a:ext uri="{FF2B5EF4-FFF2-40B4-BE49-F238E27FC236}">
                      <a16:creationId xmlns:a16="http://schemas.microsoft.com/office/drawing/2014/main" id="{0FA102E2-8B47-4265-958F-7A23B9BBDABD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9733054" y="6222360"/>
                  <a:ext cx="25272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BB261B1D-F072-446F-9D3D-421F6EEFBCFB}"/>
                    </a:ext>
                  </a:extLst>
                </p14:cNvPr>
                <p14:cNvContentPartPr/>
                <p14:nvPr/>
              </p14:nvContentPartPr>
              <p14:xfrm>
                <a:off x="10106734" y="6230640"/>
                <a:ext cx="15480" cy="182160"/>
              </p14:xfrm>
            </p:contentPart>
          </mc:Choice>
          <mc:Fallback xmlns=""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BB261B1D-F072-446F-9D3D-421F6EEFBCFB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10097734" y="6222000"/>
                  <a:ext cx="33120" cy="199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3255400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FB9A307-6617-48A1-939D-AC0961A0BF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ngt monotone </a:t>
            </a:r>
            <a:r>
              <a:rPr lang="nb-NO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ksjonar</a:t>
            </a:r>
            <a:endParaRPr lang="nb-NO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6844BE0-9D0E-4F8C-A5D8-F39431C912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 Y=g(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trengt monoton funksjon </a:t>
            </a:r>
          </a:p>
        </p:txBody>
      </p:sp>
    </p:spTree>
    <p:extLst>
      <p:ext uri="{BB962C8B-B14F-4D97-AF65-F5344CB8AC3E}">
        <p14:creationId xmlns:p14="http://schemas.microsoft.com/office/powerpoint/2010/main" val="24827394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B03192-43B3-44BB-B87A-67505CCFE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 err="1">
                <a:solidFill>
                  <a:srgbClr val="00B0F0"/>
                </a:solidFill>
              </a:rPr>
              <a:t>Kontinuerlege</a:t>
            </a:r>
            <a:r>
              <a:rPr lang="nb-NO" sz="3600" dirty="0">
                <a:solidFill>
                  <a:srgbClr val="00B0F0"/>
                </a:solidFill>
              </a:rPr>
              <a:t> </a:t>
            </a:r>
            <a:r>
              <a:rPr lang="nb-NO" sz="3600" dirty="0" err="1">
                <a:solidFill>
                  <a:srgbClr val="00B0F0"/>
                </a:solidFill>
              </a:rPr>
              <a:t>simultanfordelingar</a:t>
            </a:r>
            <a:endParaRPr lang="nb-NO" sz="3600" dirty="0">
              <a:solidFill>
                <a:srgbClr val="00B0F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1FD7EF-F6C9-4333-80D1-84CF58815A3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ks. 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vener har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tala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å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øtast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.30. Ingen av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i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ærleg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nktleg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lik at det er tilfeldig når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i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jem mellom 12 og 13. Dersom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jem og den andre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kj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 der vil den 1. personen vente i 15 minutt og så gå. Kva er sannsynet for at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i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øtast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A62487E-27FF-4920-A2AD-A4B6A3893453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</a:rPr>
              <a:t>Ek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74053732-7A19-474B-9BD2-1B5862564C71}"/>
                  </a:ext>
                </a:extLst>
              </p14:cNvPr>
              <p14:cNvContentPartPr/>
              <p14:nvPr/>
            </p14:nvContentPartPr>
            <p14:xfrm>
              <a:off x="1280254" y="3495360"/>
              <a:ext cx="28440" cy="165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74053732-7A19-474B-9BD2-1B5862564C7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271614" y="3486360"/>
                <a:ext cx="46080" cy="3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30A76073-3C03-4F51-AD09-9189433EE1C4}"/>
              </a:ext>
            </a:extLst>
          </p:cNvPr>
          <p:cNvGrpSpPr/>
          <p:nvPr/>
        </p:nvGrpSpPr>
        <p:grpSpPr>
          <a:xfrm>
            <a:off x="1286014" y="3700560"/>
            <a:ext cx="2435040" cy="431640"/>
            <a:chOff x="1286014" y="3700560"/>
            <a:chExt cx="2435040" cy="43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26AFCCBE-A6DC-4480-B94C-BFF9F738FBEB}"/>
                    </a:ext>
                  </a:extLst>
                </p14:cNvPr>
                <p14:cNvContentPartPr/>
                <p14:nvPr/>
              </p14:nvContentPartPr>
              <p14:xfrm>
                <a:off x="1355854" y="3700560"/>
                <a:ext cx="85680" cy="220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6AFCCBE-A6DC-4480-B94C-BFF9F738FBEB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47214" y="3691560"/>
                  <a:ext cx="10332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5FE0DDC-5BC1-4B99-8682-46D240B8264D}"/>
                    </a:ext>
                  </a:extLst>
                </p14:cNvPr>
                <p14:cNvContentPartPr/>
                <p14:nvPr/>
              </p14:nvContentPartPr>
              <p14:xfrm>
                <a:off x="1286014" y="3711360"/>
                <a:ext cx="192240" cy="1987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5FE0DDC-5BC1-4B99-8682-46D240B8264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77374" y="3702720"/>
                  <a:ext cx="2098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E414CA9-616A-490E-A990-A2A53AD978FE}"/>
                    </a:ext>
                  </a:extLst>
                </p14:cNvPr>
                <p14:cNvContentPartPr/>
                <p14:nvPr/>
              </p14:nvContentPartPr>
              <p14:xfrm>
                <a:off x="1543054" y="3824400"/>
                <a:ext cx="165600" cy="550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E414CA9-616A-490E-A990-A2A53AD978F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534414" y="3815400"/>
                  <a:ext cx="1832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005B87C-6345-40D8-BB9B-BCF49951C133}"/>
                    </a:ext>
                  </a:extLst>
                </p14:cNvPr>
                <p14:cNvContentPartPr/>
                <p14:nvPr/>
              </p14:nvContentPartPr>
              <p14:xfrm>
                <a:off x="1989814" y="3740160"/>
                <a:ext cx="78480" cy="1972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005B87C-6345-40D8-BB9B-BCF49951C13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80814" y="3731520"/>
                  <a:ext cx="961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5DE46B2-7C94-4052-B530-F0A2FFEFD3C6}"/>
                    </a:ext>
                  </a:extLst>
                </p14:cNvPr>
                <p14:cNvContentPartPr/>
                <p14:nvPr/>
              </p14:nvContentPartPr>
              <p14:xfrm>
                <a:off x="1900534" y="3840960"/>
                <a:ext cx="151200" cy="262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5DE46B2-7C94-4052-B530-F0A2FFEFD3C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91894" y="3832320"/>
                  <a:ext cx="1688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803E9BA-0AD1-4416-9437-CF9B3BA0287F}"/>
                    </a:ext>
                  </a:extLst>
                </p14:cNvPr>
                <p14:cNvContentPartPr/>
                <p14:nvPr/>
              </p14:nvContentPartPr>
              <p14:xfrm>
                <a:off x="2154334" y="3882360"/>
                <a:ext cx="18000" cy="622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803E9BA-0AD1-4416-9437-CF9B3BA0287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145694" y="3873360"/>
                  <a:ext cx="3564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0B3D297-780B-4DCD-8711-B58FF909CA32}"/>
                    </a:ext>
                  </a:extLst>
                </p14:cNvPr>
                <p14:cNvContentPartPr/>
                <p14:nvPr/>
              </p14:nvContentPartPr>
              <p14:xfrm>
                <a:off x="2153974" y="3753840"/>
                <a:ext cx="24480" cy="205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0B3D297-780B-4DCD-8711-B58FF909CA3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44974" y="3744840"/>
                  <a:ext cx="421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AE6407E-721A-4BCC-B4ED-30B7600569DC}"/>
                    </a:ext>
                  </a:extLst>
                </p14:cNvPr>
                <p14:cNvContentPartPr/>
                <p14:nvPr/>
              </p14:nvContentPartPr>
              <p14:xfrm>
                <a:off x="2277814" y="3753480"/>
                <a:ext cx="150480" cy="2224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AE6407E-721A-4BCC-B4ED-30B7600569DC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68814" y="3744840"/>
                  <a:ext cx="16812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4347461-F014-45ED-B8DF-419F3F900913}"/>
                    </a:ext>
                  </a:extLst>
                </p14:cNvPr>
                <p14:cNvContentPartPr/>
                <p14:nvPr/>
              </p14:nvContentPartPr>
              <p14:xfrm>
                <a:off x="2512894" y="3827640"/>
                <a:ext cx="58680" cy="1126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4347461-F014-45ED-B8DF-419F3F90091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03894" y="3819000"/>
                  <a:ext cx="763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2AC718A-DB15-4674-977B-2C95E55D556F}"/>
                    </a:ext>
                  </a:extLst>
                </p14:cNvPr>
                <p14:cNvContentPartPr/>
                <p14:nvPr/>
              </p14:nvContentPartPr>
              <p14:xfrm>
                <a:off x="2606854" y="3839880"/>
                <a:ext cx="185400" cy="2923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2AC718A-DB15-4674-977B-2C95E55D556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97854" y="3830880"/>
                  <a:ext cx="20304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7D0244D-638F-46DA-8CDC-E42FD43BA2C0}"/>
                    </a:ext>
                  </a:extLst>
                </p14:cNvPr>
                <p14:cNvContentPartPr/>
                <p14:nvPr/>
              </p14:nvContentPartPr>
              <p14:xfrm>
                <a:off x="2845894" y="3716760"/>
                <a:ext cx="875160" cy="2318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7D0244D-638F-46DA-8CDC-E42FD43BA2C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36894" y="3707760"/>
                  <a:ext cx="89280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A39EF7C-368E-419C-8360-DE5B3F5D548C}"/>
                    </a:ext>
                  </a:extLst>
                </p14:cNvPr>
                <p14:cNvContentPartPr/>
                <p14:nvPr/>
              </p14:nvContentPartPr>
              <p14:xfrm>
                <a:off x="3550414" y="3817560"/>
                <a:ext cx="108720" cy="352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A39EF7C-368E-419C-8360-DE5B3F5D548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41414" y="3808560"/>
                  <a:ext cx="126360" cy="52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F232E3EA-05AA-4232-9E1C-92D0436F4C31}"/>
                  </a:ext>
                </a:extLst>
              </p14:cNvPr>
              <p14:cNvContentPartPr/>
              <p14:nvPr/>
            </p14:nvContentPartPr>
            <p14:xfrm>
              <a:off x="3956134" y="3732960"/>
              <a:ext cx="473760" cy="2016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F232E3EA-05AA-4232-9E1C-92D0436F4C31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947494" y="3723960"/>
                <a:ext cx="491400" cy="21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7C435D46-C6C3-4024-9A28-10217E173DC4}"/>
              </a:ext>
            </a:extLst>
          </p:cNvPr>
          <p:cNvGrpSpPr/>
          <p:nvPr/>
        </p:nvGrpSpPr>
        <p:grpSpPr>
          <a:xfrm>
            <a:off x="4738774" y="3683280"/>
            <a:ext cx="1148760" cy="335160"/>
            <a:chOff x="4738774" y="3683280"/>
            <a:chExt cx="1148760" cy="33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14B08D5-1706-400D-B151-43015C66059C}"/>
                    </a:ext>
                  </a:extLst>
                </p14:cNvPr>
                <p14:cNvContentPartPr/>
                <p14:nvPr/>
              </p14:nvContentPartPr>
              <p14:xfrm>
                <a:off x="4738774" y="3737280"/>
                <a:ext cx="104040" cy="190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14B08D5-1706-400D-B151-43015C66059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729774" y="3728280"/>
                  <a:ext cx="12168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19C4E97-D4F4-48CE-BDB4-43AEFFA48010}"/>
                    </a:ext>
                  </a:extLst>
                </p14:cNvPr>
                <p14:cNvContentPartPr/>
                <p14:nvPr/>
              </p14:nvContentPartPr>
              <p14:xfrm>
                <a:off x="4942894" y="3886680"/>
                <a:ext cx="10080" cy="37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19C4E97-D4F4-48CE-BDB4-43AEFFA4801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933894" y="3878040"/>
                  <a:ext cx="2772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E8C0C44-A3BB-4462-A62B-0776AB3783C3}"/>
                    </a:ext>
                  </a:extLst>
                </p14:cNvPr>
                <p14:cNvContentPartPr/>
                <p14:nvPr/>
              </p14:nvContentPartPr>
              <p14:xfrm>
                <a:off x="5190214" y="3713160"/>
                <a:ext cx="277200" cy="3052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E8C0C44-A3BB-4462-A62B-0776AB3783C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181574" y="3704520"/>
                  <a:ext cx="29484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445C471-79DD-4D4F-BA64-44D087B3D1C2}"/>
                    </a:ext>
                  </a:extLst>
                </p14:cNvPr>
                <p14:cNvContentPartPr/>
                <p14:nvPr/>
              </p14:nvContentPartPr>
              <p14:xfrm>
                <a:off x="5487214" y="3683280"/>
                <a:ext cx="24480" cy="2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445C471-79DD-4D4F-BA64-44D087B3D1C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478574" y="3674640"/>
                  <a:ext cx="4212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66F206A-70A0-4796-9EB4-52A10D3F200D}"/>
                    </a:ext>
                  </a:extLst>
                </p14:cNvPr>
                <p14:cNvContentPartPr/>
                <p14:nvPr/>
              </p14:nvContentPartPr>
              <p14:xfrm>
                <a:off x="5505574" y="3823680"/>
                <a:ext cx="381960" cy="871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66F206A-70A0-4796-9EB4-52A10D3F200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496934" y="3815040"/>
                  <a:ext cx="399600" cy="104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8C72B51-4552-4012-807E-DF315D085649}"/>
              </a:ext>
            </a:extLst>
          </p:cNvPr>
          <p:cNvGrpSpPr/>
          <p:nvPr/>
        </p:nvGrpSpPr>
        <p:grpSpPr>
          <a:xfrm>
            <a:off x="4801774" y="4199160"/>
            <a:ext cx="1277280" cy="375840"/>
            <a:chOff x="4801774" y="4199160"/>
            <a:chExt cx="1277280" cy="37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BD8612C-C21D-434B-8E1D-FBB33BFA0620}"/>
                    </a:ext>
                  </a:extLst>
                </p14:cNvPr>
                <p14:cNvContentPartPr/>
                <p14:nvPr/>
              </p14:nvContentPartPr>
              <p14:xfrm>
                <a:off x="4801774" y="4245600"/>
                <a:ext cx="115920" cy="1461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BD8612C-C21D-434B-8E1D-FBB33BFA062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792774" y="4236960"/>
                  <a:ext cx="1335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C4A1072-C067-4372-84CA-10401AE500A2}"/>
                    </a:ext>
                  </a:extLst>
                </p14:cNvPr>
                <p14:cNvContentPartPr/>
                <p14:nvPr/>
              </p14:nvContentPartPr>
              <p14:xfrm>
                <a:off x="4989334" y="4391400"/>
                <a:ext cx="22320" cy="118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C4A1072-C067-4372-84CA-10401AE500A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980334" y="4382400"/>
                  <a:ext cx="399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49FAF633-FA90-4332-9F95-241F3604A460}"/>
                    </a:ext>
                  </a:extLst>
                </p14:cNvPr>
                <p14:cNvContentPartPr/>
                <p14:nvPr/>
              </p14:nvContentPartPr>
              <p14:xfrm>
                <a:off x="5187334" y="4217160"/>
                <a:ext cx="247680" cy="3578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49FAF633-FA90-4332-9F95-241F3604A46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178334" y="4208160"/>
                  <a:ext cx="265320" cy="37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1936940-72CF-4E9F-B4BC-773486BB44E0}"/>
                    </a:ext>
                  </a:extLst>
                </p14:cNvPr>
                <p14:cNvContentPartPr/>
                <p14:nvPr/>
              </p14:nvContentPartPr>
              <p14:xfrm>
                <a:off x="5437894" y="4199160"/>
                <a:ext cx="23760" cy="32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1936940-72CF-4E9F-B4BC-773486BB44E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429254" y="4190520"/>
                  <a:ext cx="4140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B3A84A4-732D-4807-ACA1-7C43CCCC12AB}"/>
                    </a:ext>
                  </a:extLst>
                </p14:cNvPr>
                <p14:cNvContentPartPr/>
                <p14:nvPr/>
              </p14:nvContentPartPr>
              <p14:xfrm>
                <a:off x="5520694" y="4319400"/>
                <a:ext cx="71280" cy="838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B3A84A4-732D-4807-ACA1-7C43CCCC12AB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511694" y="4310760"/>
                  <a:ext cx="889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AA11425-9299-4FB0-A800-D04095688335}"/>
                    </a:ext>
                  </a:extLst>
                </p14:cNvPr>
                <p14:cNvContentPartPr/>
                <p14:nvPr/>
              </p14:nvContentPartPr>
              <p14:xfrm>
                <a:off x="5698174" y="4349280"/>
                <a:ext cx="380880" cy="831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AA11425-9299-4FB0-A800-D0409568833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689534" y="4340640"/>
                  <a:ext cx="398520" cy="100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BD08C4C7-8AF6-4A19-AE5D-02BBECEA5F94}"/>
                  </a:ext>
                </a:extLst>
              </p14:cNvPr>
              <p14:cNvContentPartPr/>
              <p14:nvPr/>
            </p14:nvContentPartPr>
            <p14:xfrm>
              <a:off x="1397974" y="4731600"/>
              <a:ext cx="83160" cy="156456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BD08C4C7-8AF6-4A19-AE5D-02BBECEA5F94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388974" y="4722960"/>
                <a:ext cx="100800" cy="158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7D423B0A-AEBA-41A2-8813-C2EEDAB3CB36}"/>
                  </a:ext>
                </a:extLst>
              </p14:cNvPr>
              <p14:cNvContentPartPr/>
              <p14:nvPr/>
            </p14:nvContentPartPr>
            <p14:xfrm>
              <a:off x="1410934" y="5958480"/>
              <a:ext cx="379800" cy="36144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7D423B0A-AEBA-41A2-8813-C2EEDAB3CB36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402294" y="5949840"/>
                <a:ext cx="397440" cy="37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74D8B251-5358-4206-854F-10AC525E6FF8}"/>
                  </a:ext>
                </a:extLst>
              </p14:cNvPr>
              <p14:cNvContentPartPr/>
              <p14:nvPr/>
            </p14:nvContentPartPr>
            <p14:xfrm>
              <a:off x="1905574" y="5386440"/>
              <a:ext cx="1170360" cy="95832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74D8B251-5358-4206-854F-10AC525E6FF8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1896934" y="5377440"/>
                <a:ext cx="1188000" cy="97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6A919059-C801-4EAD-B002-DC6149763696}"/>
              </a:ext>
            </a:extLst>
          </p:cNvPr>
          <p:cNvGrpSpPr/>
          <p:nvPr/>
        </p:nvGrpSpPr>
        <p:grpSpPr>
          <a:xfrm>
            <a:off x="8490694" y="2390520"/>
            <a:ext cx="403560" cy="278280"/>
            <a:chOff x="8490694" y="2390520"/>
            <a:chExt cx="403560" cy="27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FB1FB2A-B40B-437B-BA7F-59FD3325CA0F}"/>
                    </a:ext>
                  </a:extLst>
                </p14:cNvPr>
                <p14:cNvContentPartPr/>
                <p14:nvPr/>
              </p14:nvContentPartPr>
              <p14:xfrm>
                <a:off x="8490694" y="2390520"/>
                <a:ext cx="194400" cy="2782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FB1FB2A-B40B-437B-BA7F-59FD3325CA0F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8481694" y="2381880"/>
                  <a:ext cx="21204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8C5316FD-8FA4-4B6E-BC89-03ECDE460631}"/>
                    </a:ext>
                  </a:extLst>
                </p14:cNvPr>
                <p14:cNvContentPartPr/>
                <p14:nvPr/>
              </p14:nvContentPartPr>
              <p14:xfrm>
                <a:off x="8794174" y="2409600"/>
                <a:ext cx="100080" cy="2502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8C5316FD-8FA4-4B6E-BC89-03ECDE46063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8785534" y="2400600"/>
                  <a:ext cx="117720" cy="267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84283DFB-0CBE-4F9B-BB59-5CCE2B70EDBB}"/>
                  </a:ext>
                </a:extLst>
              </p14:cNvPr>
              <p14:cNvContentPartPr/>
              <p14:nvPr/>
            </p14:nvContentPartPr>
            <p14:xfrm>
              <a:off x="8508334" y="2879040"/>
              <a:ext cx="267480" cy="22212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84283DFB-0CBE-4F9B-BB59-5CCE2B70EDBB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8499334" y="2870400"/>
                <a:ext cx="285120" cy="23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1" name="Group 130">
            <a:extLst>
              <a:ext uri="{FF2B5EF4-FFF2-40B4-BE49-F238E27FC236}">
                <a16:creationId xmlns:a16="http://schemas.microsoft.com/office/drawing/2014/main" id="{579323CC-B6C3-4AD5-9A12-7DD666809046}"/>
              </a:ext>
            </a:extLst>
          </p:cNvPr>
          <p:cNvGrpSpPr/>
          <p:nvPr/>
        </p:nvGrpSpPr>
        <p:grpSpPr>
          <a:xfrm>
            <a:off x="1013134" y="4172880"/>
            <a:ext cx="3498480" cy="2386080"/>
            <a:chOff x="1013134" y="4172880"/>
            <a:chExt cx="3498480" cy="238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3F88338-C6E2-4133-8D02-E0158E6D0225}"/>
                    </a:ext>
                  </a:extLst>
                </p14:cNvPr>
                <p14:cNvContentPartPr/>
                <p14:nvPr/>
              </p14:nvContentPartPr>
              <p14:xfrm>
                <a:off x="1272334" y="4172880"/>
                <a:ext cx="110880" cy="225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3F88338-C6E2-4133-8D02-E0158E6D0225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263694" y="4163880"/>
                  <a:ext cx="12852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647EC571-FFC4-4D41-B538-1023ABB53D48}"/>
                    </a:ext>
                  </a:extLst>
                </p14:cNvPr>
                <p14:cNvContentPartPr/>
                <p14:nvPr/>
              </p14:nvContentPartPr>
              <p14:xfrm>
                <a:off x="1607134" y="4329840"/>
                <a:ext cx="156960" cy="612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647EC571-FFC4-4D41-B538-1023ABB53D48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598134" y="4321200"/>
                  <a:ext cx="1746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6F01D176-4F2A-40A2-B6B1-FB3FDB989963}"/>
                    </a:ext>
                  </a:extLst>
                </p14:cNvPr>
                <p14:cNvContentPartPr/>
                <p14:nvPr/>
              </p14:nvContentPartPr>
              <p14:xfrm>
                <a:off x="2297254" y="4347480"/>
                <a:ext cx="174600" cy="24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6F01D176-4F2A-40A2-B6B1-FB3FDB989963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2288254" y="4338480"/>
                  <a:ext cx="1922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636E84D-605F-4F87-A9BF-C748A197F063}"/>
                    </a:ext>
                  </a:extLst>
                </p14:cNvPr>
                <p14:cNvContentPartPr/>
                <p14:nvPr/>
              </p14:nvContentPartPr>
              <p14:xfrm>
                <a:off x="2597134" y="4310400"/>
                <a:ext cx="141120" cy="1094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636E84D-605F-4F87-A9BF-C748A197F063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2588494" y="4301760"/>
                  <a:ext cx="1587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B40518F-E8F4-4AC5-9327-FB6A5B3826AD}"/>
                    </a:ext>
                  </a:extLst>
                </p14:cNvPr>
                <p14:cNvContentPartPr/>
                <p14:nvPr/>
              </p14:nvContentPartPr>
              <p14:xfrm>
                <a:off x="3146854" y="4353960"/>
                <a:ext cx="153000" cy="187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B40518F-E8F4-4AC5-9327-FB6A5B3826AD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3137854" y="4345320"/>
                  <a:ext cx="1706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16C39A5-F143-46F4-8155-F2B8ABC3ADEC}"/>
                    </a:ext>
                  </a:extLst>
                </p14:cNvPr>
                <p14:cNvContentPartPr/>
                <p14:nvPr/>
              </p14:nvContentPartPr>
              <p14:xfrm>
                <a:off x="3958654" y="4240920"/>
                <a:ext cx="552960" cy="2059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16C39A5-F143-46F4-8155-F2B8ABC3ADEC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3949654" y="4231920"/>
                  <a:ext cx="57060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8FEAC27D-8314-4A6F-B3A9-D41A9426497A}"/>
                    </a:ext>
                  </a:extLst>
                </p14:cNvPr>
                <p14:cNvContentPartPr/>
                <p14:nvPr/>
              </p14:nvContentPartPr>
              <p14:xfrm>
                <a:off x="1086934" y="6317760"/>
                <a:ext cx="2605320" cy="432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8FEAC27D-8314-4A6F-B3A9-D41A9426497A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078294" y="6309120"/>
                  <a:ext cx="262296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FC6F8BF-37F2-4C20-B4CF-D3C5AD39A9E3}"/>
                    </a:ext>
                  </a:extLst>
                </p14:cNvPr>
                <p14:cNvContentPartPr/>
                <p14:nvPr/>
              </p14:nvContentPartPr>
              <p14:xfrm>
                <a:off x="3649774" y="6325320"/>
                <a:ext cx="362880" cy="324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FC6F8BF-37F2-4C20-B4CF-D3C5AD39A9E3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3640774" y="6316680"/>
                  <a:ext cx="3805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54D5B14-5111-4270-8B78-D8A8C5DDFCA9}"/>
                    </a:ext>
                  </a:extLst>
                </p14:cNvPr>
                <p14:cNvContentPartPr/>
                <p14:nvPr/>
              </p14:nvContentPartPr>
              <p14:xfrm>
                <a:off x="3938494" y="6262680"/>
                <a:ext cx="138600" cy="1544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54D5B14-5111-4270-8B78-D8A8C5DDFCA9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3929494" y="6254040"/>
                  <a:ext cx="15624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F593E7E-D6FC-4E8F-8AA6-88759BFCC4E9}"/>
                    </a:ext>
                  </a:extLst>
                </p14:cNvPr>
                <p14:cNvContentPartPr/>
                <p14:nvPr/>
              </p14:nvContentPartPr>
              <p14:xfrm>
                <a:off x="4302454" y="6298320"/>
                <a:ext cx="162000" cy="1263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F593E7E-D6FC-4E8F-8AA6-88759BFCC4E9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4293454" y="6289680"/>
                  <a:ext cx="1796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DE78AFC-61B2-439B-A80F-0C0B5F104E83}"/>
                    </a:ext>
                  </a:extLst>
                </p14:cNvPr>
                <p14:cNvContentPartPr/>
                <p14:nvPr/>
              </p14:nvContentPartPr>
              <p14:xfrm>
                <a:off x="4284094" y="6267360"/>
                <a:ext cx="178200" cy="2091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DE78AFC-61B2-439B-A80F-0C0B5F104E83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4275094" y="6258720"/>
                  <a:ext cx="19584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78CD18B4-9A03-4B1B-B902-93CFB09E4DDA}"/>
                    </a:ext>
                  </a:extLst>
                </p14:cNvPr>
                <p14:cNvContentPartPr/>
                <p14:nvPr/>
              </p14:nvContentPartPr>
              <p14:xfrm>
                <a:off x="1592734" y="4874520"/>
                <a:ext cx="1446480" cy="385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78CD18B4-9A03-4B1B-B902-93CFB09E4DDA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583734" y="4865880"/>
                  <a:ext cx="146412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2C5D723-18F6-4B7E-A8B1-6E5400365504}"/>
                    </a:ext>
                  </a:extLst>
                </p14:cNvPr>
                <p14:cNvContentPartPr/>
                <p14:nvPr/>
              </p14:nvContentPartPr>
              <p14:xfrm>
                <a:off x="3044614" y="4915200"/>
                <a:ext cx="127080" cy="123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2C5D723-18F6-4B7E-A8B1-6E5400365504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3035974" y="4906200"/>
                  <a:ext cx="14472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DC93E02-95B3-4FD3-88BA-8FB0B6E24576}"/>
                    </a:ext>
                  </a:extLst>
                </p14:cNvPr>
                <p14:cNvContentPartPr/>
                <p14:nvPr/>
              </p14:nvContentPartPr>
              <p14:xfrm>
                <a:off x="3124894" y="4948680"/>
                <a:ext cx="85680" cy="14104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DC93E02-95B3-4FD3-88BA-8FB0B6E24576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116254" y="4940040"/>
                  <a:ext cx="103320" cy="142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552B7BC-2EB6-46F4-8363-2D52FB94798B}"/>
                    </a:ext>
                  </a:extLst>
                </p14:cNvPr>
                <p14:cNvContentPartPr/>
                <p14:nvPr/>
              </p14:nvContentPartPr>
              <p14:xfrm>
                <a:off x="3102214" y="4919520"/>
                <a:ext cx="78480" cy="1346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552B7BC-2EB6-46F4-8363-2D52FB94798B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093574" y="4910520"/>
                  <a:ext cx="9612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4BF74239-72C8-4C42-AF60-2599BD610BA9}"/>
                    </a:ext>
                  </a:extLst>
                </p14:cNvPr>
                <p14:cNvContentPartPr/>
                <p14:nvPr/>
              </p14:nvContentPartPr>
              <p14:xfrm>
                <a:off x="2996734" y="4914480"/>
                <a:ext cx="44280" cy="327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4BF74239-72C8-4C42-AF60-2599BD610BA9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2987734" y="4905480"/>
                  <a:ext cx="619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D388840-6EC5-469F-AC5A-168790108BB6}"/>
                    </a:ext>
                  </a:extLst>
                </p14:cNvPr>
                <p14:cNvContentPartPr/>
                <p14:nvPr/>
              </p14:nvContentPartPr>
              <p14:xfrm>
                <a:off x="3185374" y="4794600"/>
                <a:ext cx="86040" cy="1576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D388840-6EC5-469F-AC5A-168790108BB6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3176734" y="4785960"/>
                  <a:ext cx="1036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7411B0B8-9D2A-4900-BAE2-03838366F290}"/>
                    </a:ext>
                  </a:extLst>
                </p14:cNvPr>
                <p14:cNvContentPartPr/>
                <p14:nvPr/>
              </p14:nvContentPartPr>
              <p14:xfrm>
                <a:off x="3338374" y="4797120"/>
                <a:ext cx="89640" cy="705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7411B0B8-9D2A-4900-BAE2-03838366F290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3329374" y="4788120"/>
                  <a:ext cx="1072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1A3349F0-6BB3-450A-AE40-E012B94786BF}"/>
                    </a:ext>
                  </a:extLst>
                </p14:cNvPr>
                <p14:cNvContentPartPr/>
                <p14:nvPr/>
              </p14:nvContentPartPr>
              <p14:xfrm>
                <a:off x="3538894" y="4727640"/>
                <a:ext cx="114480" cy="788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1A3349F0-6BB3-450A-AE40-E012B94786BF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3529894" y="4719000"/>
                  <a:ext cx="1321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B95DDAD-9DD2-4BD9-B01B-0B7971103D69}"/>
                    </a:ext>
                  </a:extLst>
                </p14:cNvPr>
                <p14:cNvContentPartPr/>
                <p14:nvPr/>
              </p14:nvContentPartPr>
              <p14:xfrm>
                <a:off x="3561934" y="4731240"/>
                <a:ext cx="48600" cy="910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B95DDAD-9DD2-4BD9-B01B-0B7971103D69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3552934" y="4722240"/>
                  <a:ext cx="662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3A08C94-98AB-439F-8377-ADD1F18724CF}"/>
                    </a:ext>
                  </a:extLst>
                </p14:cNvPr>
                <p14:cNvContentPartPr/>
                <p14:nvPr/>
              </p14:nvContentPartPr>
              <p14:xfrm>
                <a:off x="1350454" y="5489760"/>
                <a:ext cx="101520" cy="360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3A08C94-98AB-439F-8377-ADD1F18724CF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341814" y="5481120"/>
                  <a:ext cx="11916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6F01343-2AD3-4899-8FFD-0BAB6BD74207}"/>
                    </a:ext>
                  </a:extLst>
                </p14:cNvPr>
                <p14:cNvContentPartPr/>
                <p14:nvPr/>
              </p14:nvContentPartPr>
              <p14:xfrm>
                <a:off x="3190774" y="6302640"/>
                <a:ext cx="66240" cy="943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6F01343-2AD3-4899-8FFD-0BAB6BD74207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3182134" y="6293640"/>
                  <a:ext cx="838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10ED319-034B-4EFD-A56B-2A734429D06A}"/>
                    </a:ext>
                  </a:extLst>
                </p14:cNvPr>
                <p14:cNvContentPartPr/>
                <p14:nvPr/>
              </p14:nvContentPartPr>
              <p14:xfrm>
                <a:off x="3067654" y="6461040"/>
                <a:ext cx="72000" cy="856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10ED319-034B-4EFD-A56B-2A734429D06A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3058654" y="6452400"/>
                  <a:ext cx="8964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75253B5-F7D0-46CA-9D6B-A8AACF696ED6}"/>
                    </a:ext>
                  </a:extLst>
                </p14:cNvPr>
                <p14:cNvContentPartPr/>
                <p14:nvPr/>
              </p14:nvContentPartPr>
              <p14:xfrm>
                <a:off x="3198334" y="6457800"/>
                <a:ext cx="93600" cy="1011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75253B5-F7D0-46CA-9D6B-A8AACF696ED6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3189694" y="6449160"/>
                  <a:ext cx="1112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11732E6-AF06-43C0-BC39-925BD807413F}"/>
                    </a:ext>
                  </a:extLst>
                </p14:cNvPr>
                <p14:cNvContentPartPr/>
                <p14:nvPr/>
              </p14:nvContentPartPr>
              <p14:xfrm>
                <a:off x="2241814" y="6333240"/>
                <a:ext cx="27720" cy="608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11732E6-AF06-43C0-BC39-925BD807413F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2232814" y="6324600"/>
                  <a:ext cx="4536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21DD7335-95F4-4F69-8B36-D46EB3FA6C24}"/>
                    </a:ext>
                  </a:extLst>
                </p14:cNvPr>
                <p14:cNvContentPartPr/>
                <p14:nvPr/>
              </p14:nvContentPartPr>
              <p14:xfrm>
                <a:off x="2354494" y="6301560"/>
                <a:ext cx="25560" cy="835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21DD7335-95F4-4F69-8B36-D46EB3FA6C24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2345854" y="6292920"/>
                  <a:ext cx="4320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3CDEC14-7C2F-4AD3-8DA1-476593D253C0}"/>
                    </a:ext>
                  </a:extLst>
                </p14:cNvPr>
                <p14:cNvContentPartPr/>
                <p14:nvPr/>
              </p14:nvContentPartPr>
              <p14:xfrm>
                <a:off x="1894054" y="6335760"/>
                <a:ext cx="18360" cy="399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3CDEC14-7C2F-4AD3-8DA1-476593D253C0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885414" y="6326760"/>
                  <a:ext cx="360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4125F177-384C-45C1-A9E0-67C4E210C85C}"/>
                    </a:ext>
                  </a:extLst>
                </p14:cNvPr>
                <p14:cNvContentPartPr/>
                <p14:nvPr/>
              </p14:nvContentPartPr>
              <p14:xfrm>
                <a:off x="1867774" y="6214800"/>
                <a:ext cx="196560" cy="1418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4125F177-384C-45C1-A9E0-67C4E210C85C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858774" y="6205800"/>
                  <a:ext cx="2142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1260FBC-A807-4939-A712-4A422287E6DC}"/>
                    </a:ext>
                  </a:extLst>
                </p14:cNvPr>
                <p14:cNvContentPartPr/>
                <p14:nvPr/>
              </p14:nvContentPartPr>
              <p14:xfrm>
                <a:off x="1408414" y="4597680"/>
                <a:ext cx="114120" cy="2188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1260FBC-A807-4939-A712-4A422287E6DC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399774" y="4588680"/>
                  <a:ext cx="1317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5B71F64D-401E-4703-A02C-8EA7B248E051}"/>
                    </a:ext>
                  </a:extLst>
                </p14:cNvPr>
                <p14:cNvContentPartPr/>
                <p14:nvPr/>
              </p14:nvContentPartPr>
              <p14:xfrm>
                <a:off x="1013134" y="4616760"/>
                <a:ext cx="146880" cy="254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B71F64D-401E-4703-A02C-8EA7B248E05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004494" y="4607760"/>
                  <a:ext cx="16452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0701522-2C4B-4A68-9C6B-C698621B9F81}"/>
                    </a:ext>
                  </a:extLst>
                </p14:cNvPr>
                <p14:cNvContentPartPr/>
                <p14:nvPr/>
              </p14:nvContentPartPr>
              <p14:xfrm>
                <a:off x="1379254" y="4864080"/>
                <a:ext cx="110520" cy="334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0701522-2C4B-4A68-9C6B-C698621B9F81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1370614" y="4855440"/>
                  <a:ext cx="1281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63F43FE-E56D-450B-87E7-215E618E02F6}"/>
                    </a:ext>
                  </a:extLst>
                </p14:cNvPr>
                <p14:cNvContentPartPr/>
                <p14:nvPr/>
              </p14:nvContentPartPr>
              <p14:xfrm>
                <a:off x="1147414" y="4859400"/>
                <a:ext cx="65880" cy="1652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63F43FE-E56D-450B-87E7-215E618E02F6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138414" y="4850400"/>
                  <a:ext cx="8352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58E9FED-2F1C-4012-9BE7-8DA1CB40B807}"/>
                    </a:ext>
                  </a:extLst>
                </p14:cNvPr>
                <p14:cNvContentPartPr/>
                <p14:nvPr/>
              </p14:nvContentPartPr>
              <p14:xfrm>
                <a:off x="1225894" y="4931400"/>
                <a:ext cx="63360" cy="1047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58E9FED-2F1C-4012-9BE7-8DA1CB40B807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217254" y="4922400"/>
                  <a:ext cx="810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AC4FE94-7605-4BEA-8DCA-4FA53A698339}"/>
                    </a:ext>
                  </a:extLst>
                </p14:cNvPr>
                <p14:cNvContentPartPr/>
                <p14:nvPr/>
              </p14:nvContentPartPr>
              <p14:xfrm>
                <a:off x="1419574" y="5819520"/>
                <a:ext cx="22320" cy="270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AC4FE94-7605-4BEA-8DCA-4FA53A698339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410934" y="5810520"/>
                  <a:ext cx="3996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2A8959E-F190-4EFF-8189-F8901F32B3EC}"/>
                    </a:ext>
                  </a:extLst>
                </p14:cNvPr>
                <p14:cNvContentPartPr/>
                <p14:nvPr/>
              </p14:nvContentPartPr>
              <p14:xfrm>
                <a:off x="2298334" y="4895400"/>
                <a:ext cx="19800" cy="396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2A8959E-F190-4EFF-8189-F8901F32B3EC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2289694" y="4886760"/>
                  <a:ext cx="374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7015495-794E-4A6D-AB91-FFB773023A25}"/>
                    </a:ext>
                  </a:extLst>
                </p14:cNvPr>
                <p14:cNvContentPartPr/>
                <p14:nvPr/>
              </p14:nvContentPartPr>
              <p14:xfrm>
                <a:off x="2641054" y="4913760"/>
                <a:ext cx="15840" cy="385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7015495-794E-4A6D-AB91-FFB773023A2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2632414" y="4904760"/>
                  <a:ext cx="3348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9B74C3F-9F0A-432E-8E94-982B10A9E983}"/>
                    </a:ext>
                  </a:extLst>
                </p14:cNvPr>
                <p14:cNvContentPartPr/>
                <p14:nvPr/>
              </p14:nvContentPartPr>
              <p14:xfrm>
                <a:off x="2603974" y="4925640"/>
                <a:ext cx="23760" cy="147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9B74C3F-9F0A-432E-8E94-982B10A9E983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2594974" y="4916640"/>
                  <a:ext cx="414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FD6646B-BB66-4403-A1FF-27431F5D11C6}"/>
                    </a:ext>
                  </a:extLst>
                </p14:cNvPr>
                <p14:cNvContentPartPr/>
                <p14:nvPr/>
              </p14:nvContentPartPr>
              <p14:xfrm>
                <a:off x="1414534" y="4922400"/>
                <a:ext cx="1262160" cy="10195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FD6646B-BB66-4403-A1FF-27431F5D11C6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1405534" y="4913760"/>
                  <a:ext cx="1279800" cy="10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5F9B0F6-18BE-4C39-B792-9F06B789BD7F}"/>
                    </a:ext>
                  </a:extLst>
                </p14:cNvPr>
                <p14:cNvContentPartPr/>
                <p14:nvPr/>
              </p14:nvContentPartPr>
              <p14:xfrm>
                <a:off x="2361334" y="4977840"/>
                <a:ext cx="753840" cy="5619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5F9B0F6-18BE-4C39-B792-9F06B789BD7F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2352694" y="4968840"/>
                  <a:ext cx="771480" cy="57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27D4CB2C-4F95-4910-BCC7-94958DC71BDE}"/>
                    </a:ext>
                  </a:extLst>
                </p14:cNvPr>
                <p14:cNvContentPartPr/>
                <p14:nvPr/>
              </p14:nvContentPartPr>
              <p14:xfrm>
                <a:off x="1941934" y="5548080"/>
                <a:ext cx="271080" cy="2926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27D4CB2C-4F95-4910-BCC7-94958DC71BDE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1932934" y="5539080"/>
                  <a:ext cx="28872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BC2A9BB-2780-4D7A-BD41-BB7E71743429}"/>
                    </a:ext>
                  </a:extLst>
                </p14:cNvPr>
                <p14:cNvContentPartPr/>
                <p14:nvPr/>
              </p14:nvContentPartPr>
              <p14:xfrm>
                <a:off x="3231454" y="5292840"/>
                <a:ext cx="58320" cy="867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BC2A9BB-2780-4D7A-BD41-BB7E71743429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222814" y="5284200"/>
                  <a:ext cx="7596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0A3DA34-2908-411A-86C2-E8314B9E05A6}"/>
                    </a:ext>
                  </a:extLst>
                </p14:cNvPr>
                <p14:cNvContentPartPr/>
                <p14:nvPr/>
              </p14:nvContentPartPr>
              <p14:xfrm>
                <a:off x="3199054" y="5296800"/>
                <a:ext cx="110160" cy="2084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0A3DA34-2908-411A-86C2-E8314B9E05A6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3190414" y="5288160"/>
                  <a:ext cx="12780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F218B90F-9F49-4657-A43C-F0CD2AE26E74}"/>
                    </a:ext>
                  </a:extLst>
                </p14:cNvPr>
                <p14:cNvContentPartPr/>
                <p14:nvPr/>
              </p14:nvContentPartPr>
              <p14:xfrm>
                <a:off x="3343414" y="5315880"/>
                <a:ext cx="72000" cy="381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F218B90F-9F49-4657-A43C-F0CD2AE26E74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334414" y="5306880"/>
                  <a:ext cx="8964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E56D275-BA38-4331-B534-89C198EF44D6}"/>
                    </a:ext>
                  </a:extLst>
                </p14:cNvPr>
                <p14:cNvContentPartPr/>
                <p14:nvPr/>
              </p14:nvContentPartPr>
              <p14:xfrm>
                <a:off x="3358894" y="5357640"/>
                <a:ext cx="63360" cy="277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E56D275-BA38-4331-B534-89C198EF44D6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3349894" y="5349000"/>
                  <a:ext cx="810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F06E8326-929E-4221-9100-AF0ED6D5C861}"/>
                    </a:ext>
                  </a:extLst>
                </p14:cNvPr>
                <p14:cNvContentPartPr/>
                <p14:nvPr/>
              </p14:nvContentPartPr>
              <p14:xfrm>
                <a:off x="3524134" y="5256120"/>
                <a:ext cx="104400" cy="878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F06E8326-929E-4221-9100-AF0ED6D5C861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3515134" y="5247480"/>
                  <a:ext cx="12204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8113A90-F273-460A-9669-1383E6B01B6B}"/>
                    </a:ext>
                  </a:extLst>
                </p14:cNvPr>
                <p14:cNvContentPartPr/>
                <p14:nvPr/>
              </p14:nvContentPartPr>
              <p14:xfrm>
                <a:off x="3551494" y="5260440"/>
                <a:ext cx="47880" cy="910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8113A90-F273-460A-9669-1383E6B01B6B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542494" y="5251440"/>
                  <a:ext cx="6552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2E14CAA1-83D1-42DA-BC71-F70E70ABB844}"/>
                    </a:ext>
                  </a:extLst>
                </p14:cNvPr>
                <p14:cNvContentPartPr/>
                <p14:nvPr/>
              </p14:nvContentPartPr>
              <p14:xfrm>
                <a:off x="3668494" y="5262240"/>
                <a:ext cx="61200" cy="306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2E14CAA1-83D1-42DA-BC71-F70E70ABB844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3659494" y="5253240"/>
                  <a:ext cx="788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DFC7A1F4-BDAD-4C8A-8482-B1B6DF195DDC}"/>
                    </a:ext>
                  </a:extLst>
                </p14:cNvPr>
                <p14:cNvContentPartPr/>
                <p14:nvPr/>
              </p14:nvContentPartPr>
              <p14:xfrm>
                <a:off x="3802774" y="5162880"/>
                <a:ext cx="19080" cy="1263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DFC7A1F4-BDAD-4C8A-8482-B1B6DF195DDC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3794134" y="5153880"/>
                  <a:ext cx="3672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A08B6CBC-E900-4450-97FC-6716BCEC14D1}"/>
                    </a:ext>
                  </a:extLst>
                </p14:cNvPr>
                <p14:cNvContentPartPr/>
                <p14:nvPr/>
              </p14:nvContentPartPr>
              <p14:xfrm>
                <a:off x="3882694" y="5164680"/>
                <a:ext cx="92160" cy="1134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A08B6CBC-E900-4450-97FC-6716BCEC14D1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3873694" y="5155680"/>
                  <a:ext cx="1098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6ED7AD3-39F7-426E-A57A-397BA1E55D7C}"/>
                    </a:ext>
                  </a:extLst>
                </p14:cNvPr>
                <p14:cNvContentPartPr/>
                <p14:nvPr/>
              </p14:nvContentPartPr>
              <p14:xfrm>
                <a:off x="3875494" y="5050560"/>
                <a:ext cx="102600" cy="738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6ED7AD3-39F7-426E-A57A-397BA1E55D7C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3866494" y="5041560"/>
                  <a:ext cx="1202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44B6D6F-6FA3-4B24-9BC4-082E74CE341A}"/>
                    </a:ext>
                  </a:extLst>
                </p14:cNvPr>
                <p14:cNvContentPartPr/>
                <p14:nvPr/>
              </p14:nvContentPartPr>
              <p14:xfrm>
                <a:off x="2683894" y="4697400"/>
                <a:ext cx="70200" cy="1544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44B6D6F-6FA3-4B24-9BC4-082E74CE341A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2674894" y="4688760"/>
                  <a:ext cx="8784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C3AD8A53-329D-40DC-A9BF-DD1CAF0759F6}"/>
                    </a:ext>
                  </a:extLst>
                </p14:cNvPr>
                <p14:cNvContentPartPr/>
                <p14:nvPr/>
              </p14:nvContentPartPr>
              <p14:xfrm>
                <a:off x="2793694" y="4703160"/>
                <a:ext cx="27360" cy="356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C3AD8A53-329D-40DC-A9BF-DD1CAF0759F6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2784694" y="4694520"/>
                  <a:ext cx="4500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8FF976C9-EB36-4166-BC68-683ED68EB781}"/>
                    </a:ext>
                  </a:extLst>
                </p14:cNvPr>
                <p14:cNvContentPartPr/>
                <p14:nvPr/>
              </p14:nvContentPartPr>
              <p14:xfrm>
                <a:off x="2790814" y="4732320"/>
                <a:ext cx="42840" cy="392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8FF976C9-EB36-4166-BC68-683ED68EB781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2781814" y="4723680"/>
                  <a:ext cx="6048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1E2246D1-6811-4B03-9798-97507725C691}"/>
                    </a:ext>
                  </a:extLst>
                </p14:cNvPr>
                <p14:cNvContentPartPr/>
                <p14:nvPr/>
              </p14:nvContentPartPr>
              <p14:xfrm>
                <a:off x="2894134" y="4644120"/>
                <a:ext cx="66240" cy="586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1E2246D1-6811-4B03-9798-97507725C691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885134" y="4635120"/>
                  <a:ext cx="8388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7FE864FF-62D9-46B7-A2F3-29FC0BBD1A36}"/>
                    </a:ext>
                  </a:extLst>
                </p14:cNvPr>
                <p14:cNvContentPartPr/>
                <p14:nvPr/>
              </p14:nvContentPartPr>
              <p14:xfrm>
                <a:off x="2906014" y="4620000"/>
                <a:ext cx="44640" cy="1040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7FE864FF-62D9-46B7-A2F3-29FC0BBD1A36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2897014" y="4611000"/>
                  <a:ext cx="6228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3AE130AD-4804-4742-991E-55439BE920DF}"/>
                    </a:ext>
                  </a:extLst>
                </p14:cNvPr>
                <p14:cNvContentPartPr/>
                <p14:nvPr/>
              </p14:nvContentPartPr>
              <p14:xfrm>
                <a:off x="3004654" y="4606680"/>
                <a:ext cx="44640" cy="759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3AE130AD-4804-4742-991E-55439BE920DF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2995654" y="4598040"/>
                  <a:ext cx="622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BE74F37-30F1-4CD7-AA05-C336FCF60B5C}"/>
                    </a:ext>
                  </a:extLst>
                </p14:cNvPr>
                <p14:cNvContentPartPr/>
                <p14:nvPr/>
              </p14:nvContentPartPr>
              <p14:xfrm>
                <a:off x="3104374" y="4583280"/>
                <a:ext cx="10440" cy="813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BE74F37-30F1-4CD7-AA05-C336FCF60B5C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3095734" y="4574640"/>
                  <a:ext cx="2808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5E2AE00B-803F-4BCF-AB97-EFFDA4DF1610}"/>
                    </a:ext>
                  </a:extLst>
                </p14:cNvPr>
                <p14:cNvContentPartPr/>
                <p14:nvPr/>
              </p14:nvContentPartPr>
              <p14:xfrm>
                <a:off x="3161614" y="4543680"/>
                <a:ext cx="75960" cy="1260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5E2AE00B-803F-4BCF-AB97-EFFDA4DF1610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3152974" y="4535040"/>
                  <a:ext cx="936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28B37D9F-0370-4A2A-B26C-CA9BE19DC242}"/>
                    </a:ext>
                  </a:extLst>
                </p14:cNvPr>
                <p14:cNvContentPartPr/>
                <p14:nvPr/>
              </p14:nvContentPartPr>
              <p14:xfrm>
                <a:off x="3199414" y="4504800"/>
                <a:ext cx="61560" cy="331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28B37D9F-0370-4A2A-B26C-CA9BE19DC242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3190774" y="4495800"/>
                  <a:ext cx="79200" cy="5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CB41394A-8A97-46B6-A44F-0A1344995284}"/>
              </a:ext>
            </a:extLst>
          </p:cNvPr>
          <p:cNvGrpSpPr/>
          <p:nvPr/>
        </p:nvGrpSpPr>
        <p:grpSpPr>
          <a:xfrm>
            <a:off x="8947534" y="2382600"/>
            <a:ext cx="1244160" cy="444240"/>
            <a:chOff x="8947534" y="2382600"/>
            <a:chExt cx="1244160" cy="44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C09F098-49F8-413D-886A-AE4AA08BC94B}"/>
                    </a:ext>
                  </a:extLst>
                </p14:cNvPr>
                <p14:cNvContentPartPr/>
                <p14:nvPr/>
              </p14:nvContentPartPr>
              <p14:xfrm>
                <a:off x="9140134" y="2382600"/>
                <a:ext cx="45000" cy="903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C09F098-49F8-413D-886A-AE4AA08BC94B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9131134" y="2373960"/>
                  <a:ext cx="6264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4F192EEC-53D8-464C-889C-400702E97E3A}"/>
                    </a:ext>
                  </a:extLst>
                </p14:cNvPr>
                <p14:cNvContentPartPr/>
                <p14:nvPr/>
              </p14:nvContentPartPr>
              <p14:xfrm>
                <a:off x="9005494" y="2538480"/>
                <a:ext cx="347040" cy="151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4F192EEC-53D8-464C-889C-400702E97E3A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8996494" y="2529840"/>
                  <a:ext cx="3646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DCB10C7F-1804-42BB-88E4-95EBD657A377}"/>
                    </a:ext>
                  </a:extLst>
                </p14:cNvPr>
                <p14:cNvContentPartPr/>
                <p14:nvPr/>
              </p14:nvContentPartPr>
              <p14:xfrm>
                <a:off x="8947534" y="2672400"/>
                <a:ext cx="109440" cy="1407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DCB10C7F-1804-42BB-88E4-95EBD657A377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8938534" y="2663400"/>
                  <a:ext cx="1270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55FE61A-570E-4EFB-909C-99C39B4CACB1}"/>
                    </a:ext>
                  </a:extLst>
                </p14:cNvPr>
                <p14:cNvContentPartPr/>
                <p14:nvPr/>
              </p14:nvContentPartPr>
              <p14:xfrm>
                <a:off x="9078214" y="2716680"/>
                <a:ext cx="57960" cy="907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55FE61A-570E-4EFB-909C-99C39B4CACB1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9069574" y="2708040"/>
                  <a:ext cx="756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F582F5DA-634C-472D-8979-C668029C0445}"/>
                    </a:ext>
                  </a:extLst>
                </p14:cNvPr>
                <p14:cNvContentPartPr/>
                <p14:nvPr/>
              </p14:nvContentPartPr>
              <p14:xfrm>
                <a:off x="9179734" y="2751240"/>
                <a:ext cx="47520" cy="756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F582F5DA-634C-472D-8979-C668029C0445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9170734" y="2742600"/>
                  <a:ext cx="6516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23C78B2E-A6AD-4008-B5A4-C7DA025956FD}"/>
                    </a:ext>
                  </a:extLst>
                </p14:cNvPr>
                <p14:cNvContentPartPr/>
                <p14:nvPr/>
              </p14:nvContentPartPr>
              <p14:xfrm>
                <a:off x="9292414" y="2732880"/>
                <a:ext cx="82800" cy="903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23C78B2E-A6AD-4008-B5A4-C7DA025956FD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9283774" y="2723880"/>
                  <a:ext cx="10044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844277BE-2D7D-41F6-89F9-8C78B98A4797}"/>
                    </a:ext>
                  </a:extLst>
                </p14:cNvPr>
                <p14:cNvContentPartPr/>
                <p14:nvPr/>
              </p14:nvContentPartPr>
              <p14:xfrm>
                <a:off x="9548374" y="2463960"/>
                <a:ext cx="260640" cy="1404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844277BE-2D7D-41F6-89F9-8C78B98A4797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9539374" y="2455320"/>
                  <a:ext cx="2782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73619B96-F2CE-47CA-90DE-2C3C9FF42512}"/>
                    </a:ext>
                  </a:extLst>
                </p14:cNvPr>
                <p14:cNvContentPartPr/>
                <p14:nvPr/>
              </p14:nvContentPartPr>
              <p14:xfrm>
                <a:off x="9739534" y="2529840"/>
                <a:ext cx="86760" cy="788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3619B96-F2CE-47CA-90DE-2C3C9FF42512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9730894" y="2521200"/>
                  <a:ext cx="1044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747731EC-A8B7-4683-9DA1-CD493D1749BF}"/>
                    </a:ext>
                  </a:extLst>
                </p14:cNvPr>
                <p14:cNvContentPartPr/>
                <p14:nvPr/>
              </p14:nvContentPartPr>
              <p14:xfrm>
                <a:off x="9900094" y="2457840"/>
                <a:ext cx="291600" cy="2941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747731EC-A8B7-4683-9DA1-CD493D1749BF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9891454" y="2449200"/>
                  <a:ext cx="309240" cy="31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6F702215-0C56-460F-BB33-7C758097AFFB}"/>
              </a:ext>
            </a:extLst>
          </p:cNvPr>
          <p:cNvGrpSpPr/>
          <p:nvPr/>
        </p:nvGrpSpPr>
        <p:grpSpPr>
          <a:xfrm>
            <a:off x="6716614" y="2469720"/>
            <a:ext cx="1438920" cy="319680"/>
            <a:chOff x="6716614" y="2469720"/>
            <a:chExt cx="1438920" cy="31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38384AA3-808F-4456-8159-FD609E099092}"/>
                    </a:ext>
                  </a:extLst>
                </p14:cNvPr>
                <p14:cNvContentPartPr/>
                <p14:nvPr/>
              </p14:nvContentPartPr>
              <p14:xfrm>
                <a:off x="6734254" y="2544960"/>
                <a:ext cx="117360" cy="1854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38384AA3-808F-4456-8159-FD609E099092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6725254" y="2535960"/>
                  <a:ext cx="1350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197DB5A-976C-4C7B-BD81-CF7360B28A92}"/>
                    </a:ext>
                  </a:extLst>
                </p14:cNvPr>
                <p14:cNvContentPartPr/>
                <p14:nvPr/>
              </p14:nvContentPartPr>
              <p14:xfrm>
                <a:off x="6716614" y="2479440"/>
                <a:ext cx="163440" cy="1432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197DB5A-976C-4C7B-BD81-CF7360B28A92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707614" y="2470440"/>
                  <a:ext cx="18108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F523E0D-ABB9-49EF-8B10-E0DE6244B11F}"/>
                    </a:ext>
                  </a:extLst>
                </p14:cNvPr>
                <p14:cNvContentPartPr/>
                <p14:nvPr/>
              </p14:nvContentPartPr>
              <p14:xfrm>
                <a:off x="6913894" y="2481240"/>
                <a:ext cx="135720" cy="2988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F523E0D-ABB9-49EF-8B10-E0DE6244B11F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904894" y="2472600"/>
                  <a:ext cx="153360" cy="31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034E356-5510-42F8-864A-59FEA0DE049D}"/>
                    </a:ext>
                  </a:extLst>
                </p14:cNvPr>
                <p14:cNvContentPartPr/>
                <p14:nvPr/>
              </p14:nvContentPartPr>
              <p14:xfrm>
                <a:off x="7047094" y="2571600"/>
                <a:ext cx="74160" cy="1731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034E356-5510-42F8-864A-59FEA0DE049D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7038454" y="2562960"/>
                  <a:ext cx="918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B9955A6-B592-4087-B0D6-1B9C6607E158}"/>
                    </a:ext>
                  </a:extLst>
                </p14:cNvPr>
                <p14:cNvContentPartPr/>
                <p14:nvPr/>
              </p14:nvContentPartPr>
              <p14:xfrm>
                <a:off x="7097134" y="2561520"/>
                <a:ext cx="95400" cy="1652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B9955A6-B592-4087-B0D6-1B9C6607E158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7088134" y="2552520"/>
                  <a:ext cx="11304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8F5D7277-257F-4D66-8BFD-7A34DABFC269}"/>
                    </a:ext>
                  </a:extLst>
                </p14:cNvPr>
                <p14:cNvContentPartPr/>
                <p14:nvPr/>
              </p14:nvContentPartPr>
              <p14:xfrm>
                <a:off x="7222774" y="2678160"/>
                <a:ext cx="62640" cy="817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8F5D7277-257F-4D66-8BFD-7A34DABFC269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7214134" y="2669160"/>
                  <a:ext cx="802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707673A-7799-449A-888A-0356EA305777}"/>
                    </a:ext>
                  </a:extLst>
                </p14:cNvPr>
                <p14:cNvContentPartPr/>
                <p14:nvPr/>
              </p14:nvContentPartPr>
              <p14:xfrm>
                <a:off x="7355614" y="2542800"/>
                <a:ext cx="69480" cy="2239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707673A-7799-449A-888A-0356EA305777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346614" y="2534160"/>
                  <a:ext cx="8712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B2416BA-64C9-425C-9655-C9F9FC9F7163}"/>
                    </a:ext>
                  </a:extLst>
                </p14:cNvPr>
                <p14:cNvContentPartPr/>
                <p14:nvPr/>
              </p14:nvContentPartPr>
              <p14:xfrm>
                <a:off x="7286854" y="2650440"/>
                <a:ext cx="145800" cy="453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B2416BA-64C9-425C-9655-C9F9FC9F7163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277854" y="2641440"/>
                  <a:ext cx="16344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A7723375-758A-4816-9FB5-8E6293955AB6}"/>
                    </a:ext>
                  </a:extLst>
                </p14:cNvPr>
                <p14:cNvContentPartPr/>
                <p14:nvPr/>
              </p14:nvContentPartPr>
              <p14:xfrm>
                <a:off x="7442014" y="2665200"/>
                <a:ext cx="242280" cy="1234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A7723375-758A-4816-9FB5-8E6293955AB6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433374" y="2656560"/>
                  <a:ext cx="25992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438B3CD8-2042-487F-A2B9-493660E543D1}"/>
                    </a:ext>
                  </a:extLst>
                </p14:cNvPr>
                <p14:cNvContentPartPr/>
                <p14:nvPr/>
              </p14:nvContentPartPr>
              <p14:xfrm>
                <a:off x="7784374" y="2579880"/>
                <a:ext cx="62640" cy="1810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438B3CD8-2042-487F-A2B9-493660E543D1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775374" y="2571240"/>
                  <a:ext cx="802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6C017CB0-A1BD-4835-8E30-0DCF5E788AD0}"/>
                    </a:ext>
                  </a:extLst>
                </p14:cNvPr>
                <p14:cNvContentPartPr/>
                <p14:nvPr/>
              </p14:nvContentPartPr>
              <p14:xfrm>
                <a:off x="7759894" y="2641800"/>
                <a:ext cx="77400" cy="536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6C017CB0-A1BD-4835-8E30-0DCF5E788AD0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7751254" y="2632800"/>
                  <a:ext cx="950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274E232-93ED-462D-98E0-6DE6AF5E1844}"/>
                    </a:ext>
                  </a:extLst>
                </p14:cNvPr>
                <p14:cNvContentPartPr/>
                <p14:nvPr/>
              </p14:nvContentPartPr>
              <p14:xfrm>
                <a:off x="7832614" y="2469720"/>
                <a:ext cx="123480" cy="3196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274E232-93ED-462D-98E0-6DE6AF5E1844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7823614" y="2460720"/>
                  <a:ext cx="14112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E25F2C09-F594-4AF6-9C5E-DFF24457EB57}"/>
                    </a:ext>
                  </a:extLst>
                </p14:cNvPr>
                <p14:cNvContentPartPr/>
                <p14:nvPr/>
              </p14:nvContentPartPr>
              <p14:xfrm>
                <a:off x="8054734" y="2613720"/>
                <a:ext cx="100800" cy="187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E25F2C09-F594-4AF6-9C5E-DFF24457EB57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8046094" y="2604720"/>
                  <a:ext cx="1184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9C27D453-735A-47FF-9867-44A230442C95}"/>
                    </a:ext>
                  </a:extLst>
                </p14:cNvPr>
                <p14:cNvContentPartPr/>
                <p14:nvPr/>
              </p14:nvContentPartPr>
              <p14:xfrm>
                <a:off x="8058694" y="2684640"/>
                <a:ext cx="95400" cy="219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9C27D453-735A-47FF-9867-44A230442C95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8050054" y="2676000"/>
                  <a:ext cx="11304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6392B95-FAAD-4746-BE90-20E1D3E1BFAD}"/>
                    </a:ext>
                  </a:extLst>
                </p14:cNvPr>
                <p14:cNvContentPartPr/>
                <p14:nvPr/>
              </p14:nvContentPartPr>
              <p14:xfrm>
                <a:off x="7241854" y="2540280"/>
                <a:ext cx="31320" cy="612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6392B95-FAAD-4746-BE90-20E1D3E1BFAD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233214" y="2531640"/>
                  <a:ext cx="4896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73A0B86-DAA5-4F4D-84D4-094EC0D8EE9C}"/>
                    </a:ext>
                  </a:extLst>
                </p14:cNvPr>
                <p14:cNvContentPartPr/>
                <p14:nvPr/>
              </p14:nvContentPartPr>
              <p14:xfrm>
                <a:off x="7294054" y="2539560"/>
                <a:ext cx="15840" cy="205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73A0B86-DAA5-4F4D-84D4-094EC0D8EE9C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7285414" y="2530920"/>
                  <a:ext cx="33480" cy="3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F720A795-ADDD-4906-A5FC-21867194B06C}"/>
                  </a:ext>
                </a:extLst>
              </p14:cNvPr>
              <p14:cNvContentPartPr/>
              <p14:nvPr/>
            </p14:nvContentPartPr>
            <p14:xfrm>
              <a:off x="8929534" y="2921160"/>
              <a:ext cx="498600" cy="6300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F720A795-ADDD-4906-A5FC-21867194B06C}"/>
                  </a:ext>
                </a:extLst>
              </p:cNvPr>
              <p:cNvPicPr/>
              <p:nvPr/>
            </p:nvPicPr>
            <p:blipFill>
              <a:blip r:embed="rId232"/>
              <a:stretch>
                <a:fillRect/>
              </a:stretch>
            </p:blipFill>
            <p:spPr>
              <a:xfrm>
                <a:off x="8920894" y="2912520"/>
                <a:ext cx="516240" cy="80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0" name="Group 159">
            <a:extLst>
              <a:ext uri="{FF2B5EF4-FFF2-40B4-BE49-F238E27FC236}">
                <a16:creationId xmlns:a16="http://schemas.microsoft.com/office/drawing/2014/main" id="{AB27D201-BCA1-4C4A-AF1C-5C2BF4EA4D8D}"/>
              </a:ext>
            </a:extLst>
          </p:cNvPr>
          <p:cNvGrpSpPr/>
          <p:nvPr/>
        </p:nvGrpSpPr>
        <p:grpSpPr>
          <a:xfrm>
            <a:off x="8825134" y="3230400"/>
            <a:ext cx="1008000" cy="369000"/>
            <a:chOff x="8825134" y="3230400"/>
            <a:chExt cx="1008000" cy="36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C3EFAD0-8841-4CE8-836D-1EC42B61A042}"/>
                    </a:ext>
                  </a:extLst>
                </p14:cNvPr>
                <p14:cNvContentPartPr/>
                <p14:nvPr/>
              </p14:nvContentPartPr>
              <p14:xfrm>
                <a:off x="8854654" y="3230400"/>
                <a:ext cx="127440" cy="2422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C3EFAD0-8841-4CE8-836D-1EC42B61A042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846014" y="3221760"/>
                  <a:ext cx="14508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E8EFBD6B-A4D8-4E39-A4D0-B7A02EBC232F}"/>
                    </a:ext>
                  </a:extLst>
                </p14:cNvPr>
                <p14:cNvContentPartPr/>
                <p14:nvPr/>
              </p14:nvContentPartPr>
              <p14:xfrm>
                <a:off x="8825134" y="3338400"/>
                <a:ext cx="114480" cy="277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E8EFBD6B-A4D8-4E39-A4D0-B7A02EBC232F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816494" y="3329400"/>
                  <a:ext cx="13212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D4431FC4-BCBE-4F1C-AFE0-009A40E0B071}"/>
                    </a:ext>
                  </a:extLst>
                </p14:cNvPr>
                <p14:cNvContentPartPr/>
                <p14:nvPr/>
              </p14:nvContentPartPr>
              <p14:xfrm>
                <a:off x="8932414" y="3455040"/>
                <a:ext cx="42840" cy="817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D4431FC4-BCBE-4F1C-AFE0-009A40E0B071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923774" y="3446400"/>
                  <a:ext cx="604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262A5AC-E30D-4529-8C4E-97496BB42AF2}"/>
                    </a:ext>
                  </a:extLst>
                </p14:cNvPr>
                <p14:cNvContentPartPr/>
                <p14:nvPr/>
              </p14:nvContentPartPr>
              <p14:xfrm>
                <a:off x="8878774" y="3457920"/>
                <a:ext cx="108720" cy="1098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262A5AC-E30D-4529-8C4E-97496BB42AF2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869774" y="3449280"/>
                  <a:ext cx="1263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1D44A14-3869-43D0-B9E2-6760211EDC8E}"/>
                    </a:ext>
                  </a:extLst>
                </p14:cNvPr>
                <p14:cNvContentPartPr/>
                <p14:nvPr/>
              </p14:nvContentPartPr>
              <p14:xfrm>
                <a:off x="8999014" y="3531000"/>
                <a:ext cx="20520" cy="622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1D44A14-3869-43D0-B9E2-6760211EDC8E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8990014" y="3522000"/>
                  <a:ext cx="3816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170F8D3E-2725-4038-8702-B136CA5168C2}"/>
                    </a:ext>
                  </a:extLst>
                </p14:cNvPr>
                <p14:cNvContentPartPr/>
                <p14:nvPr/>
              </p14:nvContentPartPr>
              <p14:xfrm>
                <a:off x="9099094" y="3480240"/>
                <a:ext cx="69120" cy="1191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170F8D3E-2725-4038-8702-B136CA5168C2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9090454" y="3471600"/>
                  <a:ext cx="8676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111D70A3-9848-4419-8D80-95DA0C057936}"/>
                    </a:ext>
                  </a:extLst>
                </p14:cNvPr>
                <p14:cNvContentPartPr/>
                <p14:nvPr/>
              </p14:nvContentPartPr>
              <p14:xfrm>
                <a:off x="9273334" y="3331920"/>
                <a:ext cx="67680" cy="1609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111D70A3-9848-4419-8D80-95DA0C057936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9264334" y="3322920"/>
                  <a:ext cx="853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6237ABDF-3C6F-405A-9593-D0EEC8911CFA}"/>
                    </a:ext>
                  </a:extLst>
                </p14:cNvPr>
                <p14:cNvContentPartPr/>
                <p14:nvPr/>
              </p14:nvContentPartPr>
              <p14:xfrm>
                <a:off x="9392134" y="3398160"/>
                <a:ext cx="62640" cy="583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6237ABDF-3C6F-405A-9593-D0EEC8911CFA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9383494" y="3389160"/>
                  <a:ext cx="802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B457B14-5183-4646-87E6-68AD4D1F8B1D}"/>
                    </a:ext>
                  </a:extLst>
                </p14:cNvPr>
                <p14:cNvContentPartPr/>
                <p14:nvPr/>
              </p14:nvContentPartPr>
              <p14:xfrm>
                <a:off x="9384934" y="3392040"/>
                <a:ext cx="78480" cy="1008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B457B14-5183-4646-87E6-68AD4D1F8B1D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9375934" y="3383400"/>
                  <a:ext cx="961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90A1F61D-3B3F-484A-B1B7-106C57CD061E}"/>
                    </a:ext>
                  </a:extLst>
                </p14:cNvPr>
                <p14:cNvContentPartPr/>
                <p14:nvPr/>
              </p14:nvContentPartPr>
              <p14:xfrm>
                <a:off x="9510214" y="3436320"/>
                <a:ext cx="13680" cy="460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90A1F61D-3B3F-484A-B1B7-106C57CD061E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501574" y="3427320"/>
                  <a:ext cx="3132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2942AB76-313F-46F0-8BA2-9AE4870AA58F}"/>
                    </a:ext>
                  </a:extLst>
                </p14:cNvPr>
                <p14:cNvContentPartPr/>
                <p14:nvPr/>
              </p14:nvContentPartPr>
              <p14:xfrm>
                <a:off x="9600214" y="3397440"/>
                <a:ext cx="78120" cy="1731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942AB76-313F-46F0-8BA2-9AE4870AA58F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9591214" y="3388440"/>
                  <a:ext cx="9576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D9F86325-F722-48CD-8866-B203DE288A2A}"/>
                    </a:ext>
                  </a:extLst>
                </p14:cNvPr>
                <p14:cNvContentPartPr/>
                <p14:nvPr/>
              </p14:nvContentPartPr>
              <p14:xfrm>
                <a:off x="9751054" y="3351360"/>
                <a:ext cx="82080" cy="2379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D9F86325-F722-48CD-8866-B203DE288A2A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9742414" y="3342360"/>
                  <a:ext cx="99720" cy="2556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1649255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382130-EEC8-46C7-B30F-2C62B07A0B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 err="1">
                <a:solidFill>
                  <a:srgbClr val="00B0F0"/>
                </a:solidFill>
              </a:rPr>
              <a:t>Kontinuerleg</a:t>
            </a:r>
            <a:r>
              <a:rPr lang="nb-NO" sz="3600" dirty="0">
                <a:solidFill>
                  <a:srgbClr val="00B0F0"/>
                </a:solidFill>
              </a:rPr>
              <a:t> fordelte tilfeldige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62F35D-A1D8-48F9-9004-15A91460685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sjon 3.7.3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La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Y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ntinuerleg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delte tilfeldige variable definert på S.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Y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iast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å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ntinuerleg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imultant fordelte dersom det for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n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gion </a:t>
                </a:r>
                <a:r>
                  <a:rPr lang="nb-NO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∈ R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/>
                  <a:t>eksisterer </a:t>
                </a:r>
                <a:r>
                  <a:rPr lang="nb-NO" sz="2000" dirty="0" err="1"/>
                  <a:t>ein</a:t>
                </a:r>
                <a:r>
                  <a:rPr lang="nb-NO" sz="2000" dirty="0"/>
                  <a:t> funksj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lik at:                                   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  <m:nary>
                      <m:naryPr>
                        <m:chr m:val="∬"/>
                        <m:limLoc m:val="undOvr"/>
                        <m:supHide m:val="on"/>
                        <m:ctrlPr>
                          <a:rPr lang="nb-NO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𝑂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</m:e>
                    </m:nary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nb-NO" sz="2000" i="1">
                        <a:latin typeface="Cambria Math" panose="02040503050406030204" pitchFamily="18" charset="0"/>
                      </a:rPr>
                      <m:t>𝑑𝑥𝑑𝑦</m:t>
                    </m:r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.         </m:t>
                    </m:r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blir kalla simultan sannsynstettleik.</a:t>
                </a: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 må ha</a:t>
                </a:r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b-NO" sz="2000">
                        <a:latin typeface="Cambria Math" panose="02040503050406030204" pitchFamily="18" charset="0"/>
                      </a:rPr>
                      <m:t>∀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nb-NO" sz="2000">
                        <a:latin typeface="Cambria Math" panose="02040503050406030204" pitchFamily="18" charset="0"/>
                      </a:rPr>
                      <m:t>,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nb-NO" sz="2000" dirty="0"/>
                  <a:t>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grow m:val="on"/>
                        <m:ctrlPr>
                          <a:rPr lang="nb-NO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b-NO" sz="200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nb-NO" sz="200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nary>
                          <m:naryPr>
                            <m:limLoc m:val="undOvr"/>
                            <m:grow m:val="on"/>
                            <m:ctrlPr>
                              <a:rPr lang="nb-NO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nb-NO" sz="2000">
                                <a:latin typeface="Cambria Math" panose="02040503050406030204" pitchFamily="18" charset="0"/>
                              </a:rPr>
                              <m:t>−∞</m:t>
                            </m:r>
                          </m:sub>
                          <m:sup>
                            <m:r>
                              <a:rPr lang="nb-NO" sz="2000">
                                <a:latin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sSub>
                              <m:sSubPr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nb-NO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𝑌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nb-NO" sz="20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nb-NO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nb-NO" sz="20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nary>
                      </m:e>
                    </m:nary>
                    <m:r>
                      <a:rPr lang="nb-NO" sz="2000" i="1">
                        <a:latin typeface="Cambria Math" panose="02040503050406030204" pitchFamily="18" charset="0"/>
                      </a:rPr>
                      <m:t>𝑑𝑥𝑑𝑦</m:t>
                    </m:r>
                    <m:r>
                      <a:rPr lang="nb-NO" sz="200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62F35D-A1D8-48F9-9004-15A91460685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294" t="-1401" r="-47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A78F21C-EE8C-49AB-85CD-F27D9164EB2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/>
              <a:t>La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9DC53CE-142D-4C17-9F73-2E3B26BE83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9DC53CE-142D-4C17-9F73-2E3B26BE83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0" y="2806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F27B05-7110-447E-8128-E0334B6D1E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81500" y="2806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1F27B05-7110-447E-8128-E0334B6D1E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1500" y="2806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4A2BF26-3464-4DC9-A4E2-0F5BE3D374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550" y="28162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4A2BF26-3464-4DC9-A4E2-0F5BE3D3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1550" y="28162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539B4DC-6636-41C0-B5C0-A8E13D13D165}"/>
                  </a:ext>
                </a:extLst>
              </p14:cNvPr>
              <p14:cNvContentPartPr/>
              <p14:nvPr/>
            </p14:nvContentPartPr>
            <p14:xfrm>
              <a:off x="4175014" y="2691840"/>
              <a:ext cx="68040" cy="889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539B4DC-6636-41C0-B5C0-A8E13D13D16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166374" y="2682840"/>
                <a:ext cx="85680" cy="106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7C032681-9230-428D-AE28-628663DC739F}"/>
              </a:ext>
            </a:extLst>
          </p:cNvPr>
          <p:cNvGrpSpPr/>
          <p:nvPr/>
        </p:nvGrpSpPr>
        <p:grpSpPr>
          <a:xfrm>
            <a:off x="6881134" y="1891560"/>
            <a:ext cx="1139760" cy="260280"/>
            <a:chOff x="6881134" y="1891560"/>
            <a:chExt cx="1139760" cy="26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EE96874-C5C8-4B33-B6AE-AF35AEAC399A}"/>
                    </a:ext>
                  </a:extLst>
                </p14:cNvPr>
                <p14:cNvContentPartPr/>
                <p14:nvPr/>
              </p14:nvContentPartPr>
              <p14:xfrm>
                <a:off x="6881134" y="1965360"/>
                <a:ext cx="90720" cy="140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EE96874-C5C8-4B33-B6AE-AF35AEAC399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872134" y="1956720"/>
                  <a:ext cx="1083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1FDAD9B-024E-4BB5-8F21-A516271DB55F}"/>
                    </a:ext>
                  </a:extLst>
                </p14:cNvPr>
                <p14:cNvContentPartPr/>
                <p14:nvPr/>
              </p14:nvContentPartPr>
              <p14:xfrm>
                <a:off x="7008214" y="2035560"/>
                <a:ext cx="27000" cy="698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1FDAD9B-024E-4BB5-8F21-A516271DB55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6999214" y="2026920"/>
                  <a:ext cx="446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2DB655D-291E-405C-A9A1-57CA5C9BFE14}"/>
                    </a:ext>
                  </a:extLst>
                </p14:cNvPr>
                <p14:cNvContentPartPr/>
                <p14:nvPr/>
              </p14:nvContentPartPr>
              <p14:xfrm>
                <a:off x="7071214" y="1891560"/>
                <a:ext cx="10800" cy="108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2DB655D-291E-405C-A9A1-57CA5C9BFE1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062214" y="1882560"/>
                  <a:ext cx="284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87A5184-8A9F-4334-874F-5A4709CEE84F}"/>
                    </a:ext>
                  </a:extLst>
                </p14:cNvPr>
                <p14:cNvContentPartPr/>
                <p14:nvPr/>
              </p14:nvContentPartPr>
              <p14:xfrm>
                <a:off x="7093174" y="2058600"/>
                <a:ext cx="208440" cy="658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87A5184-8A9F-4334-874F-5A4709CEE84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084174" y="2049960"/>
                  <a:ext cx="22608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FE869DB-4872-4AB9-BAFB-86A0206AA3D3}"/>
                    </a:ext>
                  </a:extLst>
                </p14:cNvPr>
                <p14:cNvContentPartPr/>
                <p14:nvPr/>
              </p14:nvContentPartPr>
              <p14:xfrm>
                <a:off x="7348054" y="1934760"/>
                <a:ext cx="367560" cy="203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FE869DB-4872-4AB9-BAFB-86A0206AA3D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339054" y="1926120"/>
                  <a:ext cx="38520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A9B2AE9-0076-412F-93C9-0C7FA76B4CE7}"/>
                    </a:ext>
                  </a:extLst>
                </p14:cNvPr>
                <p14:cNvContentPartPr/>
                <p14:nvPr/>
              </p14:nvContentPartPr>
              <p14:xfrm>
                <a:off x="7629214" y="2030520"/>
                <a:ext cx="87840" cy="11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A9B2AE9-0076-412F-93C9-0C7FA76B4CE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620574" y="2021880"/>
                  <a:ext cx="1054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FEDD570-0996-48D7-98FC-3A97A1AEFA9E}"/>
                    </a:ext>
                  </a:extLst>
                </p14:cNvPr>
                <p14:cNvContentPartPr/>
                <p14:nvPr/>
              </p14:nvContentPartPr>
              <p14:xfrm>
                <a:off x="7728214" y="2061840"/>
                <a:ext cx="292680" cy="900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FEDD570-0996-48D7-98FC-3A97A1AEFA9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719214" y="2053200"/>
                  <a:ext cx="31032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39BAB30-F1B4-4198-8EF6-7647A86B2CF5}"/>
              </a:ext>
            </a:extLst>
          </p:cNvPr>
          <p:cNvGrpSpPr/>
          <p:nvPr/>
        </p:nvGrpSpPr>
        <p:grpSpPr>
          <a:xfrm>
            <a:off x="8365054" y="1862760"/>
            <a:ext cx="2342520" cy="397800"/>
            <a:chOff x="8365054" y="1862760"/>
            <a:chExt cx="2342520" cy="39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188B37C-A7DD-45CB-8D5D-B3E90E0FF6E6}"/>
                    </a:ext>
                  </a:extLst>
                </p14:cNvPr>
                <p14:cNvContentPartPr/>
                <p14:nvPr/>
              </p14:nvContentPartPr>
              <p14:xfrm>
                <a:off x="8365054" y="2028000"/>
                <a:ext cx="126720" cy="1332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188B37C-A7DD-45CB-8D5D-B3E90E0FF6E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356054" y="2019000"/>
                  <a:ext cx="14436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6F9EB764-2B5C-421F-8F12-2B91C1ED344F}"/>
                    </a:ext>
                  </a:extLst>
                </p14:cNvPr>
                <p14:cNvContentPartPr/>
                <p14:nvPr/>
              </p14:nvContentPartPr>
              <p14:xfrm>
                <a:off x="8547934" y="2048520"/>
                <a:ext cx="439560" cy="795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6F9EB764-2B5C-421F-8F12-2B91C1ED344F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538934" y="2039520"/>
                  <a:ext cx="4572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348BB0F-80AF-48C2-92F2-446B702EFAB1}"/>
                    </a:ext>
                  </a:extLst>
                </p14:cNvPr>
                <p14:cNvContentPartPr/>
                <p14:nvPr/>
              </p14:nvContentPartPr>
              <p14:xfrm>
                <a:off x="9045814" y="2038080"/>
                <a:ext cx="76680" cy="99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348BB0F-80AF-48C2-92F2-446B702EFAB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037174" y="2029440"/>
                  <a:ext cx="943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96C50B5-F8A3-4F20-A5BB-4A3701419F13}"/>
                    </a:ext>
                  </a:extLst>
                </p14:cNvPr>
                <p14:cNvContentPartPr/>
                <p14:nvPr/>
              </p14:nvContentPartPr>
              <p14:xfrm>
                <a:off x="9180094" y="2040960"/>
                <a:ext cx="438120" cy="219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96C50B5-F8A3-4F20-A5BB-4A3701419F1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171094" y="2031960"/>
                  <a:ext cx="45576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D592B77-C57A-4CE0-BB7C-DC13F5DD09CB}"/>
                    </a:ext>
                  </a:extLst>
                </p14:cNvPr>
                <p14:cNvContentPartPr/>
                <p14:nvPr/>
              </p14:nvContentPartPr>
              <p14:xfrm>
                <a:off x="9735214" y="1921440"/>
                <a:ext cx="736200" cy="2127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D592B77-C57A-4CE0-BB7C-DC13F5DD09C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9726214" y="1912440"/>
                  <a:ext cx="75384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295CE47-6BAC-4E00-ADF8-640E79D13A77}"/>
                    </a:ext>
                  </a:extLst>
                </p14:cNvPr>
                <p14:cNvContentPartPr/>
                <p14:nvPr/>
              </p14:nvContentPartPr>
              <p14:xfrm>
                <a:off x="10514614" y="1862760"/>
                <a:ext cx="16560" cy="72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295CE47-6BAC-4E00-ADF8-640E79D13A7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505974" y="1853760"/>
                  <a:ext cx="342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487C5D8-64CA-4360-9329-0DEE6F2ADDAA}"/>
                    </a:ext>
                  </a:extLst>
                </p14:cNvPr>
                <p14:cNvContentPartPr/>
                <p14:nvPr/>
              </p14:nvContentPartPr>
              <p14:xfrm>
                <a:off x="10574374" y="1912080"/>
                <a:ext cx="133200" cy="2480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487C5D8-64CA-4360-9329-0DEE6F2ADDA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565374" y="1903080"/>
                  <a:ext cx="150840" cy="265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0D23590A-C7B4-427E-A279-BA42C56BD0E2}"/>
                  </a:ext>
                </a:extLst>
              </p14:cNvPr>
              <p14:cNvContentPartPr/>
              <p14:nvPr/>
            </p14:nvContentPartPr>
            <p14:xfrm>
              <a:off x="6916414" y="2460360"/>
              <a:ext cx="350280" cy="1126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0D23590A-C7B4-427E-A279-BA42C56BD0E2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907774" y="2451360"/>
                <a:ext cx="367920" cy="13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BAF00EA9-424B-4231-9ABC-04BB42FC07A0}"/>
              </a:ext>
            </a:extLst>
          </p:cNvPr>
          <p:cNvGrpSpPr/>
          <p:nvPr/>
        </p:nvGrpSpPr>
        <p:grpSpPr>
          <a:xfrm>
            <a:off x="7554334" y="2365320"/>
            <a:ext cx="1317240" cy="316080"/>
            <a:chOff x="7554334" y="2365320"/>
            <a:chExt cx="1317240" cy="31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FE81704-215D-4E8A-9806-57E2AC68D246}"/>
                    </a:ext>
                  </a:extLst>
                </p14:cNvPr>
                <p14:cNvContentPartPr/>
                <p14:nvPr/>
              </p14:nvContentPartPr>
              <p14:xfrm>
                <a:off x="7554334" y="2439120"/>
                <a:ext cx="177480" cy="2422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FE81704-215D-4E8A-9806-57E2AC68D24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545694" y="2430480"/>
                  <a:ext cx="19512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58967D6-1857-4C35-A1F3-1EF9D1146DAD}"/>
                    </a:ext>
                  </a:extLst>
                </p14:cNvPr>
                <p14:cNvContentPartPr/>
                <p14:nvPr/>
              </p14:nvContentPartPr>
              <p14:xfrm>
                <a:off x="7796254" y="2365320"/>
                <a:ext cx="24840" cy="187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58967D6-1857-4C35-A1F3-1EF9D1146DA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787614" y="2356680"/>
                  <a:ext cx="424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C24C3C8-DDF7-4C09-9879-C06A666E822B}"/>
                    </a:ext>
                  </a:extLst>
                </p14:cNvPr>
                <p14:cNvContentPartPr/>
                <p14:nvPr/>
              </p14:nvContentPartPr>
              <p14:xfrm>
                <a:off x="7840174" y="2409960"/>
                <a:ext cx="84240" cy="1735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C24C3C8-DDF7-4C09-9879-C06A666E822B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831534" y="2401320"/>
                  <a:ext cx="10188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2CC7413-4B6F-40BE-9576-77B16D78CE41}"/>
                    </a:ext>
                  </a:extLst>
                </p14:cNvPr>
                <p14:cNvContentPartPr/>
                <p14:nvPr/>
              </p14:nvContentPartPr>
              <p14:xfrm>
                <a:off x="7997494" y="2398080"/>
                <a:ext cx="70200" cy="1706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2CC7413-4B6F-40BE-9576-77B16D78CE41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988854" y="2389440"/>
                  <a:ext cx="8784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B4EDAA6-06F7-4FED-98EA-667F99B5E6D9}"/>
                    </a:ext>
                  </a:extLst>
                </p14:cNvPr>
                <p14:cNvContentPartPr/>
                <p14:nvPr/>
              </p14:nvContentPartPr>
              <p14:xfrm>
                <a:off x="8249134" y="2406720"/>
                <a:ext cx="622440" cy="2260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B4EDAA6-06F7-4FED-98EA-667F99B5E6D9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8240494" y="2398080"/>
                  <a:ext cx="640080" cy="24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DC52CCE3-6AF9-47DD-B9BD-9FFECC1033D7}"/>
              </a:ext>
            </a:extLst>
          </p:cNvPr>
          <p:cNvGrpSpPr/>
          <p:nvPr/>
        </p:nvGrpSpPr>
        <p:grpSpPr>
          <a:xfrm>
            <a:off x="7088134" y="3050040"/>
            <a:ext cx="1037520" cy="349200"/>
            <a:chOff x="7088134" y="3050040"/>
            <a:chExt cx="103752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56EDE0A-76B5-4D55-8CF5-ED8B0A819E8F}"/>
                    </a:ext>
                  </a:extLst>
                </p14:cNvPr>
                <p14:cNvContentPartPr/>
                <p14:nvPr/>
              </p14:nvContentPartPr>
              <p14:xfrm>
                <a:off x="7088134" y="3050040"/>
                <a:ext cx="150120" cy="259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56EDE0A-76B5-4D55-8CF5-ED8B0A819E8F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7079134" y="3041040"/>
                  <a:ext cx="16776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A9B5187-0984-46CA-BCBD-081C35307AE0}"/>
                    </a:ext>
                  </a:extLst>
                </p14:cNvPr>
                <p14:cNvContentPartPr/>
                <p14:nvPr/>
              </p14:nvContentPartPr>
              <p14:xfrm>
                <a:off x="7260934" y="3233280"/>
                <a:ext cx="55440" cy="874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A9B5187-0984-46CA-BCBD-081C35307AE0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7251934" y="3224280"/>
                  <a:ext cx="7308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404740A-C064-43D3-BA22-AD5F24AF12EB}"/>
                    </a:ext>
                  </a:extLst>
                </p14:cNvPr>
                <p14:cNvContentPartPr/>
                <p14:nvPr/>
              </p14:nvContentPartPr>
              <p14:xfrm>
                <a:off x="7233934" y="3240120"/>
                <a:ext cx="110880" cy="806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404740A-C064-43D3-BA22-AD5F24AF12EB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7225294" y="3231480"/>
                  <a:ext cx="12852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4352BF94-2930-40D2-A33D-146A53ADE5A0}"/>
                    </a:ext>
                  </a:extLst>
                </p14:cNvPr>
                <p14:cNvContentPartPr/>
                <p14:nvPr/>
              </p14:nvContentPartPr>
              <p14:xfrm>
                <a:off x="7347334" y="3302760"/>
                <a:ext cx="40320" cy="892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4352BF94-2930-40D2-A33D-146A53ADE5A0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338694" y="3293760"/>
                  <a:ext cx="5796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84A7E3D-F553-4C64-817F-0D8EC55AE143}"/>
                    </a:ext>
                  </a:extLst>
                </p14:cNvPr>
                <p14:cNvContentPartPr/>
                <p14:nvPr/>
              </p14:nvContentPartPr>
              <p14:xfrm>
                <a:off x="7431214" y="3244800"/>
                <a:ext cx="69480" cy="1314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84A7E3D-F553-4C64-817F-0D8EC55AE143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422574" y="3235800"/>
                  <a:ext cx="8712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CECD058-FADB-4158-86EB-544CE39B7979}"/>
                    </a:ext>
                  </a:extLst>
                </p14:cNvPr>
                <p14:cNvContentPartPr/>
                <p14:nvPr/>
              </p14:nvContentPartPr>
              <p14:xfrm>
                <a:off x="7595014" y="3108000"/>
                <a:ext cx="93960" cy="1875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CECD058-FADB-4158-86EB-544CE39B7979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586014" y="3099360"/>
                  <a:ext cx="11160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7628A9E-251D-4AE7-81FD-EBA40150A3B6}"/>
                    </a:ext>
                  </a:extLst>
                </p14:cNvPr>
                <p14:cNvContentPartPr/>
                <p14:nvPr/>
              </p14:nvContentPartPr>
              <p14:xfrm>
                <a:off x="7738654" y="3192240"/>
                <a:ext cx="33840" cy="763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7628A9E-251D-4AE7-81FD-EBA40150A3B6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730014" y="3183240"/>
                  <a:ext cx="5148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964B35B-D231-4A75-983A-1D7C4E9F5381}"/>
                    </a:ext>
                  </a:extLst>
                </p14:cNvPr>
                <p14:cNvContentPartPr/>
                <p14:nvPr/>
              </p14:nvContentPartPr>
              <p14:xfrm>
                <a:off x="7693294" y="3202680"/>
                <a:ext cx="102960" cy="900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964B35B-D231-4A75-983A-1D7C4E9F5381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684294" y="3194040"/>
                  <a:ext cx="1206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2095D70-C710-4CBA-8E69-B73CFCF34428}"/>
                    </a:ext>
                  </a:extLst>
                </p14:cNvPr>
                <p14:cNvContentPartPr/>
                <p14:nvPr/>
              </p14:nvContentPartPr>
              <p14:xfrm>
                <a:off x="7787254" y="3267120"/>
                <a:ext cx="22680" cy="576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2095D70-C710-4CBA-8E69-B73CFCF34428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778254" y="3258480"/>
                  <a:ext cx="4032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10817B4-DB1B-4C39-AFD6-E7E6BCD58066}"/>
                    </a:ext>
                  </a:extLst>
                </p14:cNvPr>
                <p14:cNvContentPartPr/>
                <p14:nvPr/>
              </p14:nvContentPartPr>
              <p14:xfrm>
                <a:off x="7895974" y="3212760"/>
                <a:ext cx="93240" cy="1864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10817B4-DB1B-4C39-AFD6-E7E6BCD58066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886974" y="3203760"/>
                  <a:ext cx="11088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25AF6B4-8FB6-4374-A21A-B1389ECD5904}"/>
                    </a:ext>
                  </a:extLst>
                </p14:cNvPr>
                <p14:cNvContentPartPr/>
                <p14:nvPr/>
              </p14:nvContentPartPr>
              <p14:xfrm>
                <a:off x="8061574" y="3148320"/>
                <a:ext cx="64080" cy="1774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25AF6B4-8FB6-4374-A21A-B1389ECD5904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052934" y="3139680"/>
                  <a:ext cx="81720" cy="19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1C6E07F-B44C-43B4-A33E-9E50919C768D}"/>
              </a:ext>
            </a:extLst>
          </p:cNvPr>
          <p:cNvGrpSpPr/>
          <p:nvPr/>
        </p:nvGrpSpPr>
        <p:grpSpPr>
          <a:xfrm>
            <a:off x="8330494" y="3206280"/>
            <a:ext cx="98640" cy="48240"/>
            <a:chOff x="8330494" y="3206280"/>
            <a:chExt cx="98640" cy="4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17CFBB16-A27C-4A03-A1D8-2C6EAF3F797F}"/>
                    </a:ext>
                  </a:extLst>
                </p14:cNvPr>
                <p14:cNvContentPartPr/>
                <p14:nvPr/>
              </p14:nvContentPartPr>
              <p14:xfrm>
                <a:off x="8366854" y="3206280"/>
                <a:ext cx="62280" cy="255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17CFBB16-A27C-4A03-A1D8-2C6EAF3F797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357854" y="3197640"/>
                  <a:ext cx="7992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B02538C-A2C0-4452-8998-AB73C218341A}"/>
                    </a:ext>
                  </a:extLst>
                </p14:cNvPr>
                <p14:cNvContentPartPr/>
                <p14:nvPr/>
              </p14:nvContentPartPr>
              <p14:xfrm>
                <a:off x="8330494" y="3247680"/>
                <a:ext cx="74160" cy="6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B02538C-A2C0-4452-8998-AB73C218341A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8321854" y="3238680"/>
                  <a:ext cx="9180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D6A79408-8719-4816-8757-F2FAE9E131FB}"/>
              </a:ext>
            </a:extLst>
          </p:cNvPr>
          <p:cNvGrpSpPr/>
          <p:nvPr/>
        </p:nvGrpSpPr>
        <p:grpSpPr>
          <a:xfrm>
            <a:off x="8820814" y="3019440"/>
            <a:ext cx="556560" cy="224640"/>
            <a:chOff x="8820814" y="3019440"/>
            <a:chExt cx="556560" cy="22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09B1C73-4860-44CF-B3E5-96CFCB95506F}"/>
                    </a:ext>
                  </a:extLst>
                </p14:cNvPr>
                <p14:cNvContentPartPr/>
                <p14:nvPr/>
              </p14:nvContentPartPr>
              <p14:xfrm>
                <a:off x="9029254" y="3019440"/>
                <a:ext cx="45720" cy="1256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09B1C73-4860-44CF-B3E5-96CFCB95506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9020614" y="3010800"/>
                  <a:ext cx="6336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EF51EDD-3996-493D-872B-8B5B1970AD43}"/>
                    </a:ext>
                  </a:extLst>
                </p14:cNvPr>
                <p14:cNvContentPartPr/>
                <p14:nvPr/>
              </p14:nvContentPartPr>
              <p14:xfrm>
                <a:off x="8820814" y="3191160"/>
                <a:ext cx="556560" cy="529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EF51EDD-3996-493D-872B-8B5B1970AD43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8811814" y="3182160"/>
                  <a:ext cx="574200" cy="7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1A4F662A-04C6-4503-814E-62C025D60443}"/>
              </a:ext>
            </a:extLst>
          </p:cNvPr>
          <p:cNvGrpSpPr/>
          <p:nvPr/>
        </p:nvGrpSpPr>
        <p:grpSpPr>
          <a:xfrm>
            <a:off x="8390254" y="3517680"/>
            <a:ext cx="686520" cy="291240"/>
            <a:chOff x="8390254" y="3517680"/>
            <a:chExt cx="686520" cy="29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AD1ED06-42CD-4B81-A42D-6C6D0FD4568B}"/>
                    </a:ext>
                  </a:extLst>
                </p14:cNvPr>
                <p14:cNvContentPartPr/>
                <p14:nvPr/>
              </p14:nvContentPartPr>
              <p14:xfrm>
                <a:off x="8550094" y="3517680"/>
                <a:ext cx="108720" cy="1864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AD1ED06-42CD-4B81-A42D-6C6D0FD4568B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8541454" y="3508680"/>
                  <a:ext cx="1263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907DC4A-535A-4B51-BE73-D524E1866ACC}"/>
                    </a:ext>
                  </a:extLst>
                </p14:cNvPr>
                <p14:cNvContentPartPr/>
                <p14:nvPr/>
              </p14:nvContentPartPr>
              <p14:xfrm>
                <a:off x="8693374" y="3660960"/>
                <a:ext cx="51480" cy="50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907DC4A-535A-4B51-BE73-D524E1866ACC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8684734" y="3652320"/>
                  <a:ext cx="6912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3FBF520-7ECA-443E-9656-39C32897D36B}"/>
                    </a:ext>
                  </a:extLst>
                </p14:cNvPr>
                <p14:cNvContentPartPr/>
                <p14:nvPr/>
              </p14:nvContentPartPr>
              <p14:xfrm>
                <a:off x="8801374" y="3624960"/>
                <a:ext cx="146880" cy="1008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3FBF520-7ECA-443E-9656-39C32897D36B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8792734" y="3616320"/>
                  <a:ext cx="1645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4F9E4F4-3864-4125-AA5D-5094AD0B63DC}"/>
                    </a:ext>
                  </a:extLst>
                </p14:cNvPr>
                <p14:cNvContentPartPr/>
                <p14:nvPr/>
              </p14:nvContentPartPr>
              <p14:xfrm>
                <a:off x="8390254" y="3542160"/>
                <a:ext cx="82440" cy="2667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4F9E4F4-3864-4125-AA5D-5094AD0B63D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8381614" y="3533520"/>
                  <a:ext cx="10008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16CCDBF-4992-43F9-B9A6-8533F2D60949}"/>
                    </a:ext>
                  </a:extLst>
                </p14:cNvPr>
                <p14:cNvContentPartPr/>
                <p14:nvPr/>
              </p14:nvContentPartPr>
              <p14:xfrm>
                <a:off x="9017734" y="3542880"/>
                <a:ext cx="59040" cy="2149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16CCDBF-4992-43F9-B9A6-8533F2D60949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9009094" y="3533880"/>
                  <a:ext cx="76680" cy="23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68FE77A7-38FB-45A4-BF9D-A76082EA9CE3}"/>
              </a:ext>
            </a:extLst>
          </p:cNvPr>
          <p:cNvGrpSpPr/>
          <p:nvPr/>
        </p:nvGrpSpPr>
        <p:grpSpPr>
          <a:xfrm>
            <a:off x="9176854" y="3513720"/>
            <a:ext cx="707400" cy="289080"/>
            <a:chOff x="9176854" y="3513720"/>
            <a:chExt cx="707400" cy="28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E5AF709-FF06-4252-9207-14BFB8EAB226}"/>
                    </a:ext>
                  </a:extLst>
                </p14:cNvPr>
                <p14:cNvContentPartPr/>
                <p14:nvPr/>
              </p14:nvContentPartPr>
              <p14:xfrm>
                <a:off x="9176854" y="3513720"/>
                <a:ext cx="70920" cy="2354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E5AF709-FF06-4252-9207-14BFB8EAB226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9168214" y="3504720"/>
                  <a:ext cx="8856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77E079A-EB1E-4CE6-962C-20AA508CC897}"/>
                    </a:ext>
                  </a:extLst>
                </p14:cNvPr>
                <p14:cNvContentPartPr/>
                <p14:nvPr/>
              </p14:nvContentPartPr>
              <p14:xfrm>
                <a:off x="9285934" y="3558000"/>
                <a:ext cx="131760" cy="1749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77E079A-EB1E-4CE6-962C-20AA508CC897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9277294" y="3549000"/>
                  <a:ext cx="1494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BA1E0DD6-FEF4-4598-A976-8D6595470ECE}"/>
                    </a:ext>
                  </a:extLst>
                </p14:cNvPr>
                <p14:cNvContentPartPr/>
                <p14:nvPr/>
              </p14:nvContentPartPr>
              <p14:xfrm>
                <a:off x="9451894" y="3693720"/>
                <a:ext cx="57240" cy="57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BA1E0DD6-FEF4-4598-A976-8D6595470ECE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9442894" y="3684720"/>
                  <a:ext cx="7488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ADF5E27-800A-4CBF-ABC3-8190321FDF5B}"/>
                    </a:ext>
                  </a:extLst>
                </p14:cNvPr>
                <p14:cNvContentPartPr/>
                <p14:nvPr/>
              </p14:nvContentPartPr>
              <p14:xfrm>
                <a:off x="9629374" y="3662040"/>
                <a:ext cx="81360" cy="939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ADF5E27-800A-4CBF-ABC3-8190321FDF5B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9620734" y="3653400"/>
                  <a:ext cx="990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D72303A-C339-43B9-A9B9-6299664025BD}"/>
                    </a:ext>
                  </a:extLst>
                </p14:cNvPr>
                <p14:cNvContentPartPr/>
                <p14:nvPr/>
              </p14:nvContentPartPr>
              <p14:xfrm>
                <a:off x="9811894" y="3575640"/>
                <a:ext cx="72360" cy="2271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D72303A-C339-43B9-A9B9-6299664025BD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9802894" y="3566640"/>
                  <a:ext cx="90000" cy="244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31741B7F-D844-41D4-BF1E-9AF090DBDFFC}"/>
                  </a:ext>
                </a:extLst>
              </p14:cNvPr>
              <p14:cNvContentPartPr/>
              <p14:nvPr/>
            </p14:nvContentPartPr>
            <p14:xfrm>
              <a:off x="9746014" y="3212760"/>
              <a:ext cx="74880" cy="9936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31741B7F-D844-41D4-BF1E-9AF090DBDFFC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9737014" y="3203760"/>
                <a:ext cx="92520" cy="11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7814965F-27E5-458A-8FD3-76A22B6B9BEE}"/>
              </a:ext>
            </a:extLst>
          </p:cNvPr>
          <p:cNvGrpSpPr/>
          <p:nvPr/>
        </p:nvGrpSpPr>
        <p:grpSpPr>
          <a:xfrm>
            <a:off x="10023934" y="2804160"/>
            <a:ext cx="1095840" cy="176760"/>
            <a:chOff x="10023934" y="2804160"/>
            <a:chExt cx="1095840" cy="17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FFB5231-7575-4A96-9DFC-F7DD30466CE0}"/>
                    </a:ext>
                  </a:extLst>
                </p14:cNvPr>
                <p14:cNvContentPartPr/>
                <p14:nvPr/>
              </p14:nvContentPartPr>
              <p14:xfrm>
                <a:off x="10489414" y="2815680"/>
                <a:ext cx="69840" cy="1137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FFB5231-7575-4A96-9DFC-F7DD30466CE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0480414" y="2806680"/>
                  <a:ext cx="874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BCFA049-65FC-4812-9140-A9A78917E415}"/>
                    </a:ext>
                  </a:extLst>
                </p14:cNvPr>
                <p14:cNvContentPartPr/>
                <p14:nvPr/>
              </p14:nvContentPartPr>
              <p14:xfrm>
                <a:off x="10458454" y="2804160"/>
                <a:ext cx="119880" cy="1357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BCFA049-65FC-4812-9140-A9A78917E415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0449814" y="2795160"/>
                  <a:ext cx="1375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D2A976A8-5911-4565-BE79-635D83A6B5B0}"/>
                    </a:ext>
                  </a:extLst>
                </p14:cNvPr>
                <p14:cNvContentPartPr/>
                <p14:nvPr/>
              </p14:nvContentPartPr>
              <p14:xfrm>
                <a:off x="10285294" y="2826480"/>
                <a:ext cx="73080" cy="684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2A976A8-5911-4565-BE79-635D83A6B5B0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0276654" y="2817480"/>
                  <a:ext cx="9072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905D270-D79F-4E3E-BF08-CFB1A3EE487E}"/>
                    </a:ext>
                  </a:extLst>
                </p14:cNvPr>
                <p14:cNvContentPartPr/>
                <p14:nvPr/>
              </p14:nvContentPartPr>
              <p14:xfrm>
                <a:off x="10241374" y="2976600"/>
                <a:ext cx="41040" cy="43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905D270-D79F-4E3E-BF08-CFB1A3EE487E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0232374" y="2967600"/>
                  <a:ext cx="5868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BD6B86DD-D409-4041-9F75-07D5E3F37B42}"/>
                    </a:ext>
                  </a:extLst>
                </p14:cNvPr>
                <p14:cNvContentPartPr/>
                <p14:nvPr/>
              </p14:nvContentPartPr>
              <p14:xfrm>
                <a:off x="10023934" y="2870040"/>
                <a:ext cx="124200" cy="1054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BD6B86DD-D409-4041-9F75-07D5E3F37B42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0014934" y="2861040"/>
                  <a:ext cx="1418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8E9FBD3C-24D8-4967-A421-291073CA7FC0}"/>
                    </a:ext>
                  </a:extLst>
                </p14:cNvPr>
                <p14:cNvContentPartPr/>
                <p14:nvPr/>
              </p14:nvContentPartPr>
              <p14:xfrm>
                <a:off x="10724134" y="2837280"/>
                <a:ext cx="90720" cy="601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8E9FBD3C-24D8-4967-A421-291073CA7FC0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0715134" y="2828280"/>
                  <a:ext cx="10836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1D730BE-8B3A-4A1B-96CD-8B592D45D92A}"/>
                    </a:ext>
                  </a:extLst>
                </p14:cNvPr>
                <p14:cNvContentPartPr/>
                <p14:nvPr/>
              </p14:nvContentPartPr>
              <p14:xfrm>
                <a:off x="10727374" y="2968680"/>
                <a:ext cx="57600" cy="54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1D730BE-8B3A-4A1B-96CD-8B592D45D92A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0718374" y="2959680"/>
                  <a:ext cx="7524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0CEEDCA7-A1BD-4724-8EE3-62D3E8831831}"/>
                    </a:ext>
                  </a:extLst>
                </p14:cNvPr>
                <p14:cNvContentPartPr/>
                <p14:nvPr/>
              </p14:nvContentPartPr>
              <p14:xfrm>
                <a:off x="10969294" y="2817840"/>
                <a:ext cx="150480" cy="1299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0CEEDCA7-A1BD-4724-8EE3-62D3E883183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0960294" y="2808840"/>
                  <a:ext cx="168120" cy="14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D9A86973-22B1-4422-9DC1-4BE1E35AFF06}"/>
              </a:ext>
            </a:extLst>
          </p:cNvPr>
          <p:cNvGrpSpPr/>
          <p:nvPr/>
        </p:nvGrpSpPr>
        <p:grpSpPr>
          <a:xfrm>
            <a:off x="9989734" y="3113400"/>
            <a:ext cx="1144440" cy="237240"/>
            <a:chOff x="9989734" y="3113400"/>
            <a:chExt cx="1144440" cy="23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1E614E20-CA2F-447C-822F-7C104A3BCB90}"/>
                    </a:ext>
                  </a:extLst>
                </p14:cNvPr>
                <p14:cNvContentPartPr/>
                <p14:nvPr/>
              </p14:nvContentPartPr>
              <p14:xfrm>
                <a:off x="10431094" y="3187920"/>
                <a:ext cx="102960" cy="1515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1E614E20-CA2F-447C-822F-7C104A3BCB90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0422094" y="3179280"/>
                  <a:ext cx="1206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8033B114-DFB2-4E05-9EB2-00FECBEC9892}"/>
                    </a:ext>
                  </a:extLst>
                </p14:cNvPr>
                <p14:cNvContentPartPr/>
                <p14:nvPr/>
              </p14:nvContentPartPr>
              <p14:xfrm>
                <a:off x="10253254" y="3177120"/>
                <a:ext cx="63000" cy="579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8033B114-DFB2-4E05-9EB2-00FECBEC9892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0244614" y="3168120"/>
                  <a:ext cx="8064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4DC1D94-4FCE-4461-B263-681E8C199681}"/>
                    </a:ext>
                  </a:extLst>
                </p14:cNvPr>
                <p14:cNvContentPartPr/>
                <p14:nvPr/>
              </p14:nvContentPartPr>
              <p14:xfrm>
                <a:off x="10194214" y="3297360"/>
                <a:ext cx="69120" cy="82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4DC1D94-4FCE-4461-B263-681E8C199681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0185214" y="3288720"/>
                  <a:ext cx="867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640D5082-5797-4DB1-8FBA-728B1FDE2590}"/>
                    </a:ext>
                  </a:extLst>
                </p14:cNvPr>
                <p14:cNvContentPartPr/>
                <p14:nvPr/>
              </p14:nvContentPartPr>
              <p14:xfrm>
                <a:off x="9989734" y="3209520"/>
                <a:ext cx="98280" cy="1033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640D5082-5797-4DB1-8FBA-728B1FDE2590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9981094" y="3200520"/>
                  <a:ext cx="11592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231A9072-3E9A-4BDE-BCAC-35C28F60F1EA}"/>
                    </a:ext>
                  </a:extLst>
                </p14:cNvPr>
                <p14:cNvContentPartPr/>
                <p14:nvPr/>
              </p14:nvContentPartPr>
              <p14:xfrm>
                <a:off x="10662574" y="3222120"/>
                <a:ext cx="96480" cy="48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231A9072-3E9A-4BDE-BCAC-35C28F60F1EA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0653934" y="3213480"/>
                  <a:ext cx="11412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E7727929-BCD8-4138-9F88-492CBB3B7CAD}"/>
                    </a:ext>
                  </a:extLst>
                </p14:cNvPr>
                <p14:cNvContentPartPr/>
                <p14:nvPr/>
              </p14:nvContentPartPr>
              <p14:xfrm>
                <a:off x="10680214" y="3335880"/>
                <a:ext cx="83520" cy="147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E7727929-BCD8-4138-9F88-492CBB3B7CAD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0671574" y="3327240"/>
                  <a:ext cx="1011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813A2416-6442-4146-B589-4784039520FE}"/>
                    </a:ext>
                  </a:extLst>
                </p14:cNvPr>
                <p14:cNvContentPartPr/>
                <p14:nvPr/>
              </p14:nvContentPartPr>
              <p14:xfrm>
                <a:off x="10926094" y="3113400"/>
                <a:ext cx="208080" cy="2192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813A2416-6442-4146-B589-4784039520FE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0917454" y="3104760"/>
                  <a:ext cx="225720" cy="23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D191AD3B-BCD2-4D7B-8B18-F29C94627778}"/>
              </a:ext>
            </a:extLst>
          </p:cNvPr>
          <p:cNvGrpSpPr/>
          <p:nvPr/>
        </p:nvGrpSpPr>
        <p:grpSpPr>
          <a:xfrm>
            <a:off x="7126294" y="4065240"/>
            <a:ext cx="257400" cy="248040"/>
            <a:chOff x="7126294" y="4065240"/>
            <a:chExt cx="257400" cy="24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2636714E-28A1-466A-84AD-5F15E85A4FFA}"/>
                    </a:ext>
                  </a:extLst>
                </p14:cNvPr>
                <p14:cNvContentPartPr/>
                <p14:nvPr/>
              </p14:nvContentPartPr>
              <p14:xfrm>
                <a:off x="7126294" y="4069560"/>
                <a:ext cx="257400" cy="2437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2636714E-28A1-466A-84AD-5F15E85A4FF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117294" y="4060560"/>
                  <a:ext cx="2750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8150DAD-F0EA-4107-8E09-7F95712EA691}"/>
                    </a:ext>
                  </a:extLst>
                </p14:cNvPr>
                <p14:cNvContentPartPr/>
                <p14:nvPr/>
              </p14:nvContentPartPr>
              <p14:xfrm>
                <a:off x="7330414" y="4065240"/>
                <a:ext cx="11160" cy="38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8150DAD-F0EA-4107-8E09-7F95712EA691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7321414" y="4056240"/>
                  <a:ext cx="2880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5B6E4746-D262-4959-ABA0-62A86647344C}"/>
              </a:ext>
            </a:extLst>
          </p:cNvPr>
          <p:cNvGrpSpPr/>
          <p:nvPr/>
        </p:nvGrpSpPr>
        <p:grpSpPr>
          <a:xfrm>
            <a:off x="7700494" y="4143720"/>
            <a:ext cx="488160" cy="199080"/>
            <a:chOff x="7700494" y="4143720"/>
            <a:chExt cx="488160" cy="19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3F0BF9C7-9B05-4710-86FA-64488003E51A}"/>
                    </a:ext>
                  </a:extLst>
                </p14:cNvPr>
                <p14:cNvContentPartPr/>
                <p14:nvPr/>
              </p14:nvContentPartPr>
              <p14:xfrm>
                <a:off x="7700494" y="4171800"/>
                <a:ext cx="488160" cy="1710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3F0BF9C7-9B05-4710-86FA-64488003E51A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7691854" y="4163160"/>
                  <a:ext cx="5058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99E89C2-12BC-415D-B064-40110963ED14}"/>
                    </a:ext>
                  </a:extLst>
                </p14:cNvPr>
                <p14:cNvContentPartPr/>
                <p14:nvPr/>
              </p14:nvContentPartPr>
              <p14:xfrm>
                <a:off x="8055454" y="4143720"/>
                <a:ext cx="5040" cy="248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99E89C2-12BC-415D-B064-40110963ED14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8046454" y="4134720"/>
                  <a:ext cx="2268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8A7985C-31B7-470B-88DA-9C3F3A580F7B}"/>
              </a:ext>
            </a:extLst>
          </p:cNvPr>
          <p:cNvGrpSpPr/>
          <p:nvPr/>
        </p:nvGrpSpPr>
        <p:grpSpPr>
          <a:xfrm>
            <a:off x="8473414" y="4077840"/>
            <a:ext cx="2411640" cy="389520"/>
            <a:chOff x="8473414" y="4077840"/>
            <a:chExt cx="2411640" cy="38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D0792FD-F7CB-4461-A8D2-00E478480DFC}"/>
                    </a:ext>
                  </a:extLst>
                </p14:cNvPr>
                <p14:cNvContentPartPr/>
                <p14:nvPr/>
              </p14:nvContentPartPr>
              <p14:xfrm>
                <a:off x="8473414" y="4185480"/>
                <a:ext cx="150480" cy="1533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D0792FD-F7CB-4461-A8D2-00E478480DFC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8464774" y="4176840"/>
                  <a:ext cx="1681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1F9EDC86-BA12-4338-8075-09230BC2AAB4}"/>
                    </a:ext>
                  </a:extLst>
                </p14:cNvPr>
                <p14:cNvContentPartPr/>
                <p14:nvPr/>
              </p14:nvContentPartPr>
              <p14:xfrm>
                <a:off x="8673934" y="4238040"/>
                <a:ext cx="461880" cy="1044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1F9EDC86-BA12-4338-8075-09230BC2AAB4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8664934" y="4229040"/>
                  <a:ext cx="47952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6EC863E-F430-41EE-A903-38802DCD76BD}"/>
                    </a:ext>
                  </a:extLst>
                </p14:cNvPr>
                <p14:cNvContentPartPr/>
                <p14:nvPr/>
              </p14:nvContentPartPr>
              <p14:xfrm>
                <a:off x="9213934" y="4237680"/>
                <a:ext cx="506160" cy="2296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6EC863E-F430-41EE-A903-38802DCD76BD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9205294" y="4228680"/>
                  <a:ext cx="52380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060D5C7D-DE88-47AB-BA8D-7843807D2182}"/>
                    </a:ext>
                  </a:extLst>
                </p14:cNvPr>
                <p14:cNvContentPartPr/>
                <p14:nvPr/>
              </p14:nvContentPartPr>
              <p14:xfrm>
                <a:off x="9789574" y="4170000"/>
                <a:ext cx="815040" cy="1839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060D5C7D-DE88-47AB-BA8D-7843807D2182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9780574" y="4161000"/>
                  <a:ext cx="8326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73A6332-457E-48B6-B21C-26DF2FAD329C}"/>
                    </a:ext>
                  </a:extLst>
                </p14:cNvPr>
                <p14:cNvContentPartPr/>
                <p14:nvPr/>
              </p14:nvContentPartPr>
              <p14:xfrm>
                <a:off x="10629454" y="4077840"/>
                <a:ext cx="42120" cy="234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73A6332-457E-48B6-B21C-26DF2FAD329C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10620454" y="4068840"/>
                  <a:ext cx="597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109FEF1-D0EA-4EF4-BB15-B9DD612A3717}"/>
                    </a:ext>
                  </a:extLst>
                </p14:cNvPr>
                <p14:cNvContentPartPr/>
                <p14:nvPr/>
              </p14:nvContentPartPr>
              <p14:xfrm>
                <a:off x="10726654" y="4108080"/>
                <a:ext cx="158400" cy="2095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109FEF1-D0EA-4EF4-BB15-B9DD612A3717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10718014" y="4099440"/>
                  <a:ext cx="176040" cy="227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6C90AE06-1E13-4387-AEE0-C6A1D954CD53}"/>
              </a:ext>
            </a:extLst>
          </p:cNvPr>
          <p:cNvGrpSpPr/>
          <p:nvPr/>
        </p:nvGrpSpPr>
        <p:grpSpPr>
          <a:xfrm>
            <a:off x="7069054" y="4564920"/>
            <a:ext cx="404280" cy="247680"/>
            <a:chOff x="7069054" y="4564920"/>
            <a:chExt cx="404280" cy="24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51CC00FC-6C29-4110-9503-0FB5344BCA40}"/>
                    </a:ext>
                  </a:extLst>
                </p14:cNvPr>
                <p14:cNvContentPartPr/>
                <p14:nvPr/>
              </p14:nvContentPartPr>
              <p14:xfrm>
                <a:off x="7069054" y="4613160"/>
                <a:ext cx="404280" cy="1994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51CC00FC-6C29-4110-9503-0FB5344BCA40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7060054" y="4604160"/>
                  <a:ext cx="4219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8C929650-0022-435E-B81E-E39FC949725A}"/>
                    </a:ext>
                  </a:extLst>
                </p14:cNvPr>
                <p14:cNvContentPartPr/>
                <p14:nvPr/>
              </p14:nvContentPartPr>
              <p14:xfrm>
                <a:off x="7381534" y="4564920"/>
                <a:ext cx="15480" cy="266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8C929650-0022-435E-B81E-E39FC949725A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7372894" y="4556280"/>
                  <a:ext cx="3312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7A3BDB70-3396-4F14-8866-841DD9A61165}"/>
              </a:ext>
            </a:extLst>
          </p:cNvPr>
          <p:cNvGrpSpPr/>
          <p:nvPr/>
        </p:nvGrpSpPr>
        <p:grpSpPr>
          <a:xfrm>
            <a:off x="7810654" y="4589040"/>
            <a:ext cx="665280" cy="204120"/>
            <a:chOff x="7810654" y="4589040"/>
            <a:chExt cx="665280" cy="204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13B179E8-090B-4893-9BEA-D737CDB8FFAB}"/>
                    </a:ext>
                  </a:extLst>
                </p14:cNvPr>
                <p14:cNvContentPartPr/>
                <p14:nvPr/>
              </p14:nvContentPartPr>
              <p14:xfrm>
                <a:off x="7810654" y="4610280"/>
                <a:ext cx="138960" cy="1800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13B179E8-090B-4893-9BEA-D737CDB8FFAB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7802014" y="4601280"/>
                  <a:ext cx="1566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997E3A8-F21E-4EF8-9A2C-6EF296C0B004}"/>
                    </a:ext>
                  </a:extLst>
                </p14:cNvPr>
                <p14:cNvContentPartPr/>
                <p14:nvPr/>
              </p14:nvContentPartPr>
              <p14:xfrm>
                <a:off x="7998574" y="4589040"/>
                <a:ext cx="351000" cy="1976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997E3A8-F21E-4EF8-9A2C-6EF296C0B004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7989934" y="4580400"/>
                  <a:ext cx="3686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F213CAC-31CD-4223-B5E0-8BC59A575A58}"/>
                    </a:ext>
                  </a:extLst>
                </p14:cNvPr>
                <p14:cNvContentPartPr/>
                <p14:nvPr/>
              </p14:nvContentPartPr>
              <p14:xfrm>
                <a:off x="8321494" y="4689840"/>
                <a:ext cx="154440" cy="1033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F213CAC-31CD-4223-B5E0-8BC59A575A58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8312854" y="4681200"/>
                  <a:ext cx="172080" cy="12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A6203FB9-C132-453E-A8DF-1EF83DB12E81}"/>
              </a:ext>
            </a:extLst>
          </p:cNvPr>
          <p:cNvGrpSpPr/>
          <p:nvPr/>
        </p:nvGrpSpPr>
        <p:grpSpPr>
          <a:xfrm>
            <a:off x="8813254" y="4585440"/>
            <a:ext cx="1906200" cy="370440"/>
            <a:chOff x="8813254" y="4585440"/>
            <a:chExt cx="1906200" cy="37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0CD766E-9210-4782-8C33-91C9436E73B9}"/>
                    </a:ext>
                  </a:extLst>
                </p14:cNvPr>
                <p14:cNvContentPartPr/>
                <p14:nvPr/>
              </p14:nvContentPartPr>
              <p14:xfrm>
                <a:off x="8813254" y="4694880"/>
                <a:ext cx="446040" cy="261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0CD766E-9210-4782-8C33-91C9436E73B9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8804614" y="4685880"/>
                  <a:ext cx="4636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F315B925-A602-4443-B1E3-171FF5A77005}"/>
                    </a:ext>
                  </a:extLst>
                </p14:cNvPr>
                <p14:cNvContentPartPr/>
                <p14:nvPr/>
              </p14:nvContentPartPr>
              <p14:xfrm>
                <a:off x="9314734" y="4640160"/>
                <a:ext cx="1238040" cy="1987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F315B925-A602-4443-B1E3-171FF5A77005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9306094" y="4631160"/>
                  <a:ext cx="12556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8548750-94B3-4479-AEBF-276DE4FEDD67}"/>
                    </a:ext>
                  </a:extLst>
                </p14:cNvPr>
                <p14:cNvContentPartPr/>
                <p14:nvPr/>
              </p14:nvContentPartPr>
              <p14:xfrm>
                <a:off x="10283134" y="4585440"/>
                <a:ext cx="51840" cy="493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8548750-94B3-4479-AEBF-276DE4FEDD67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0274494" y="4576800"/>
                  <a:ext cx="6948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38107CF-80AA-482B-A33C-735E86D2BE20}"/>
                    </a:ext>
                  </a:extLst>
                </p14:cNvPr>
                <p14:cNvContentPartPr/>
                <p14:nvPr/>
              </p14:nvContentPartPr>
              <p14:xfrm>
                <a:off x="10692454" y="4792440"/>
                <a:ext cx="27000" cy="327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38107CF-80AA-482B-A33C-735E86D2BE20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0683814" y="4783800"/>
                  <a:ext cx="44640" cy="5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57F66CD8-04CE-42C6-8C94-D1989DD548C7}"/>
              </a:ext>
            </a:extLst>
          </p:cNvPr>
          <p:cNvGrpSpPr/>
          <p:nvPr/>
        </p:nvGrpSpPr>
        <p:grpSpPr>
          <a:xfrm>
            <a:off x="6924694" y="5241360"/>
            <a:ext cx="1036440" cy="340920"/>
            <a:chOff x="6924694" y="5241360"/>
            <a:chExt cx="1036440" cy="34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47A1D1F4-AA33-47DE-914A-555BE9CF970E}"/>
                    </a:ext>
                  </a:extLst>
                </p14:cNvPr>
                <p14:cNvContentPartPr/>
                <p14:nvPr/>
              </p14:nvContentPartPr>
              <p14:xfrm>
                <a:off x="6924694" y="5309760"/>
                <a:ext cx="98640" cy="1900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47A1D1F4-AA33-47DE-914A-555BE9CF970E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915694" y="5300760"/>
                  <a:ext cx="1162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83A44E90-D54D-4963-B574-4E07912D97E5}"/>
                    </a:ext>
                  </a:extLst>
                </p14:cNvPr>
                <p14:cNvContentPartPr/>
                <p14:nvPr/>
              </p14:nvContentPartPr>
              <p14:xfrm>
                <a:off x="6926854" y="5241360"/>
                <a:ext cx="158040" cy="1461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83A44E90-D54D-4963-B574-4E07912D97E5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917854" y="5232360"/>
                  <a:ext cx="1756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8BFDC4F0-27FF-494B-89AF-7E8CF7EEE68E}"/>
                    </a:ext>
                  </a:extLst>
                </p14:cNvPr>
                <p14:cNvContentPartPr/>
                <p14:nvPr/>
              </p14:nvContentPartPr>
              <p14:xfrm>
                <a:off x="7139614" y="5279160"/>
                <a:ext cx="148320" cy="2638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8BFDC4F0-27FF-494B-89AF-7E8CF7EEE68E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7130974" y="5270520"/>
                  <a:ext cx="16596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6ABDDAC-1203-42A6-916E-244BC65E8147}"/>
                    </a:ext>
                  </a:extLst>
                </p14:cNvPr>
                <p14:cNvContentPartPr/>
                <p14:nvPr/>
              </p14:nvContentPartPr>
              <p14:xfrm>
                <a:off x="7317094" y="5314080"/>
                <a:ext cx="78120" cy="2394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6ABDDAC-1203-42A6-916E-244BC65E8147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7308454" y="5305080"/>
                  <a:ext cx="957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4A341091-A028-4FD6-B4C5-F90186D16E19}"/>
                    </a:ext>
                  </a:extLst>
                </p14:cNvPr>
                <p14:cNvContentPartPr/>
                <p14:nvPr/>
              </p14:nvContentPartPr>
              <p14:xfrm>
                <a:off x="7489174" y="5355480"/>
                <a:ext cx="61200" cy="1494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4A341091-A028-4FD6-B4C5-F90186D16E1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7480174" y="5346480"/>
                  <a:ext cx="7884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EF07947-7D76-4491-8956-0929A5EDEE29}"/>
                    </a:ext>
                  </a:extLst>
                </p14:cNvPr>
                <p14:cNvContentPartPr/>
                <p14:nvPr/>
              </p14:nvContentPartPr>
              <p14:xfrm>
                <a:off x="7408174" y="5344680"/>
                <a:ext cx="204840" cy="1839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EF07947-7D76-4491-8956-0929A5EDEE29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7399174" y="5335680"/>
                  <a:ext cx="2224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A0091E67-74AF-4806-B5F6-983BC57EA08A}"/>
                    </a:ext>
                  </a:extLst>
                </p14:cNvPr>
                <p14:cNvContentPartPr/>
                <p14:nvPr/>
              </p14:nvContentPartPr>
              <p14:xfrm>
                <a:off x="7617334" y="5466720"/>
                <a:ext cx="38880" cy="990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A0091E67-74AF-4806-B5F6-983BC57EA08A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608694" y="5457720"/>
                  <a:ext cx="565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DE6A1BE-E8EC-4CC3-8990-35DFA963313A}"/>
                    </a:ext>
                  </a:extLst>
                </p14:cNvPr>
                <p14:cNvContentPartPr/>
                <p14:nvPr/>
              </p14:nvContentPartPr>
              <p14:xfrm>
                <a:off x="7753774" y="5359440"/>
                <a:ext cx="82440" cy="1850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DE6A1BE-E8EC-4CC3-8990-35DFA963313A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745134" y="5350800"/>
                  <a:ext cx="1000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E8C45477-B6A5-447A-AA38-01A783245AB7}"/>
                    </a:ext>
                  </a:extLst>
                </p14:cNvPr>
                <p14:cNvContentPartPr/>
                <p14:nvPr/>
              </p14:nvContentPartPr>
              <p14:xfrm>
                <a:off x="7865014" y="5286000"/>
                <a:ext cx="96120" cy="2962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E8C45477-B6A5-447A-AA38-01A783245AB7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856374" y="5277360"/>
                  <a:ext cx="113760" cy="313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7360A4E8-5FC6-4C52-93D0-69B9C7DD8455}"/>
                  </a:ext>
                </a:extLst>
              </p14:cNvPr>
              <p14:cNvContentPartPr/>
              <p14:nvPr/>
            </p14:nvContentPartPr>
            <p14:xfrm>
              <a:off x="8068414" y="5402640"/>
              <a:ext cx="153000" cy="1393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7360A4E8-5FC6-4C52-93D0-69B9C7DD8455}"/>
                  </a:ext>
                </a:extLst>
              </p:cNvPr>
              <p:cNvPicPr/>
              <p:nvPr/>
            </p:nvPicPr>
            <p:blipFill>
              <a:blip r:embed="rId188"/>
              <a:stretch>
                <a:fillRect/>
              </a:stretch>
            </p:blipFill>
            <p:spPr>
              <a:xfrm>
                <a:off x="8059414" y="5394000"/>
                <a:ext cx="170640" cy="156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8" name="Group 127">
            <a:extLst>
              <a:ext uri="{FF2B5EF4-FFF2-40B4-BE49-F238E27FC236}">
                <a16:creationId xmlns:a16="http://schemas.microsoft.com/office/drawing/2014/main" id="{4A5CACE3-3B76-444F-BCD8-06757DC23670}"/>
              </a:ext>
            </a:extLst>
          </p:cNvPr>
          <p:cNvGrpSpPr/>
          <p:nvPr/>
        </p:nvGrpSpPr>
        <p:grpSpPr>
          <a:xfrm>
            <a:off x="8081734" y="5270520"/>
            <a:ext cx="859680" cy="316800"/>
            <a:chOff x="8081734" y="5270520"/>
            <a:chExt cx="859680" cy="31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D27DD07C-BB3E-42DF-9F62-7BC52A60678A}"/>
                    </a:ext>
                  </a:extLst>
                </p14:cNvPr>
                <p14:cNvContentPartPr/>
                <p14:nvPr/>
              </p14:nvContentPartPr>
              <p14:xfrm>
                <a:off x="8081734" y="5480040"/>
                <a:ext cx="100800" cy="144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D27DD07C-BB3E-42DF-9F62-7BC52A60678A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073094" y="5471040"/>
                  <a:ext cx="1184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6BD98CB4-3B63-4C90-98D5-436EEBF95732}"/>
                    </a:ext>
                  </a:extLst>
                </p14:cNvPr>
                <p14:cNvContentPartPr/>
                <p14:nvPr/>
              </p14:nvContentPartPr>
              <p14:xfrm>
                <a:off x="8369014" y="5387880"/>
                <a:ext cx="165960" cy="1677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6BD98CB4-3B63-4C90-98D5-436EEBF95732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360374" y="5379240"/>
                  <a:ext cx="1836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79EEB30E-9E8C-49B8-A3A7-8722278BE77E}"/>
                    </a:ext>
                  </a:extLst>
                </p14:cNvPr>
                <p14:cNvContentPartPr/>
                <p14:nvPr/>
              </p14:nvContentPartPr>
              <p14:xfrm>
                <a:off x="8549734" y="5270520"/>
                <a:ext cx="120600" cy="3168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79EEB30E-9E8C-49B8-A3A7-8722278BE77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540734" y="5261880"/>
                  <a:ext cx="138240" cy="33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326D96D-97FE-4369-98F7-5BC40C9410E2}"/>
                    </a:ext>
                  </a:extLst>
                </p14:cNvPr>
                <p14:cNvContentPartPr/>
                <p14:nvPr/>
              </p14:nvContentPartPr>
              <p14:xfrm>
                <a:off x="8857894" y="5385720"/>
                <a:ext cx="83520" cy="284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326D96D-97FE-4369-98F7-5BC40C9410E2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849254" y="5377080"/>
                  <a:ext cx="1011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81ACEF16-C189-437C-BDC1-E6BB2D8B6891}"/>
                    </a:ext>
                  </a:extLst>
                </p14:cNvPr>
                <p14:cNvContentPartPr/>
                <p14:nvPr/>
              </p14:nvContentPartPr>
              <p14:xfrm>
                <a:off x="8799574" y="5439720"/>
                <a:ext cx="108000" cy="108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81ACEF16-C189-437C-BDC1-E6BB2D8B6891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8790574" y="5430720"/>
                  <a:ext cx="12564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7437040F-3E3F-402B-9DDE-164AC7BE7939}"/>
              </a:ext>
            </a:extLst>
          </p:cNvPr>
          <p:cNvGrpSpPr/>
          <p:nvPr/>
        </p:nvGrpSpPr>
        <p:grpSpPr>
          <a:xfrm>
            <a:off x="9458014" y="5153520"/>
            <a:ext cx="1613520" cy="401040"/>
            <a:chOff x="9458014" y="5153520"/>
            <a:chExt cx="1613520" cy="40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F94F038A-C366-4E35-BB91-55B0ADB9CC08}"/>
                    </a:ext>
                  </a:extLst>
                </p14:cNvPr>
                <p14:cNvContentPartPr/>
                <p14:nvPr/>
              </p14:nvContentPartPr>
              <p14:xfrm>
                <a:off x="9530734" y="5257560"/>
                <a:ext cx="412200" cy="1288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94F038A-C366-4E35-BB91-55B0ADB9CC08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9522094" y="5248560"/>
                  <a:ext cx="4298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31C2E4A5-402F-41E6-A28B-3B0DB05A9B13}"/>
                    </a:ext>
                  </a:extLst>
                </p14:cNvPr>
                <p14:cNvContentPartPr/>
                <p14:nvPr/>
              </p14:nvContentPartPr>
              <p14:xfrm>
                <a:off x="9998734" y="5173680"/>
                <a:ext cx="528120" cy="2095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1C2E4A5-402F-41E6-A28B-3B0DB05A9B13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9990094" y="5164680"/>
                  <a:ext cx="5457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465D81C-AC73-459A-8927-7126A130C044}"/>
                    </a:ext>
                  </a:extLst>
                </p14:cNvPr>
                <p14:cNvContentPartPr/>
                <p14:nvPr/>
              </p14:nvContentPartPr>
              <p14:xfrm>
                <a:off x="10617214" y="5174760"/>
                <a:ext cx="102960" cy="1882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465D81C-AC73-459A-8927-7126A130C044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10608574" y="5165760"/>
                  <a:ext cx="1206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A1B1696-EC9A-4CBA-957B-395D63D524E0}"/>
                    </a:ext>
                  </a:extLst>
                </p14:cNvPr>
                <p14:cNvContentPartPr/>
                <p14:nvPr/>
              </p14:nvContentPartPr>
              <p14:xfrm>
                <a:off x="10757254" y="5222640"/>
                <a:ext cx="103320" cy="1170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A1B1696-EC9A-4CBA-957B-395D63D524E0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10748254" y="5213640"/>
                  <a:ext cx="1209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AE3E06FC-971E-45FF-B0C4-AF954B0108A9}"/>
                    </a:ext>
                  </a:extLst>
                </p14:cNvPr>
                <p14:cNvContentPartPr/>
                <p14:nvPr/>
              </p14:nvContentPartPr>
              <p14:xfrm>
                <a:off x="10990894" y="5153520"/>
                <a:ext cx="54720" cy="1987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AE3E06FC-971E-45FF-B0C4-AF954B0108A9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10982254" y="5144880"/>
                  <a:ext cx="723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53CDB34-590E-4D1A-946B-0807CA58BC29}"/>
                    </a:ext>
                  </a:extLst>
                </p14:cNvPr>
                <p14:cNvContentPartPr/>
                <p14:nvPr/>
              </p14:nvContentPartPr>
              <p14:xfrm>
                <a:off x="9458014" y="5443680"/>
                <a:ext cx="1613520" cy="1108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53CDB34-590E-4D1A-946B-0807CA58BC29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9449374" y="5435040"/>
                  <a:ext cx="163116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152964F0-BA58-4E45-AE09-A5BB5FBA964D}"/>
              </a:ext>
            </a:extLst>
          </p:cNvPr>
          <p:cNvGrpSpPr/>
          <p:nvPr/>
        </p:nvGrpSpPr>
        <p:grpSpPr>
          <a:xfrm>
            <a:off x="9287734" y="5700360"/>
            <a:ext cx="1845000" cy="275400"/>
            <a:chOff x="9287734" y="5700360"/>
            <a:chExt cx="1845000" cy="27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82669C9-E8A7-4970-82CF-5BD249362842}"/>
                    </a:ext>
                  </a:extLst>
                </p14:cNvPr>
                <p14:cNvContentPartPr/>
                <p14:nvPr/>
              </p14:nvContentPartPr>
              <p14:xfrm>
                <a:off x="9425614" y="5707200"/>
                <a:ext cx="111240" cy="1846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82669C9-E8A7-4970-82CF-5BD249362842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9416614" y="5698200"/>
                  <a:ext cx="1288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AEA5DE46-6341-4E5D-B268-7DB7B2E947F1}"/>
                    </a:ext>
                  </a:extLst>
                </p14:cNvPr>
                <p14:cNvContentPartPr/>
                <p14:nvPr/>
              </p14:nvContentPartPr>
              <p14:xfrm>
                <a:off x="9585454" y="5838960"/>
                <a:ext cx="79560" cy="50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AEA5DE46-6341-4E5D-B268-7DB7B2E947F1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9576454" y="5830320"/>
                  <a:ext cx="9720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25C8CFB-0CBC-4B53-AE89-24BCC82C291B}"/>
                    </a:ext>
                  </a:extLst>
                </p14:cNvPr>
                <p14:cNvContentPartPr/>
                <p14:nvPr/>
              </p14:nvContentPartPr>
              <p14:xfrm>
                <a:off x="9753934" y="5805480"/>
                <a:ext cx="135000" cy="997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25C8CFB-0CBC-4B53-AE89-24BCC82C291B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9744934" y="5796480"/>
                  <a:ext cx="1526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4AC8A3A5-1F1A-4683-9B43-1C7337DD8BCA}"/>
                    </a:ext>
                  </a:extLst>
                </p14:cNvPr>
                <p14:cNvContentPartPr/>
                <p14:nvPr/>
              </p14:nvContentPartPr>
              <p14:xfrm>
                <a:off x="9287734" y="5702160"/>
                <a:ext cx="96120" cy="2736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4AC8A3A5-1F1A-4683-9B43-1C7337DD8BCA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9279094" y="5693160"/>
                  <a:ext cx="11376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2732F39-E9A3-4D42-AD30-FECB4E4530ED}"/>
                    </a:ext>
                  </a:extLst>
                </p14:cNvPr>
                <p14:cNvContentPartPr/>
                <p14:nvPr/>
              </p14:nvContentPartPr>
              <p14:xfrm>
                <a:off x="9905134" y="5726280"/>
                <a:ext cx="122760" cy="2221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2732F39-E9A3-4D42-AD30-FECB4E4530ED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9896494" y="5717280"/>
                  <a:ext cx="14040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A13DD98-7950-4483-98FC-B9536D573E05}"/>
                    </a:ext>
                  </a:extLst>
                </p14:cNvPr>
                <p14:cNvContentPartPr/>
                <p14:nvPr/>
              </p14:nvContentPartPr>
              <p14:xfrm>
                <a:off x="10157494" y="5731320"/>
                <a:ext cx="132120" cy="1872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A13DD98-7950-4483-98FC-B9536D573E05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10148854" y="5722680"/>
                  <a:ext cx="14976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5016E8EF-66A6-46D5-95F9-C71008DC1F86}"/>
                    </a:ext>
                  </a:extLst>
                </p14:cNvPr>
                <p14:cNvContentPartPr/>
                <p14:nvPr/>
              </p14:nvContentPartPr>
              <p14:xfrm>
                <a:off x="10390054" y="5709000"/>
                <a:ext cx="175680" cy="1720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5016E8EF-66A6-46D5-95F9-C71008DC1F86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10381414" y="5700360"/>
                  <a:ext cx="1933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1700222-E871-42F5-94D0-EA72C640C4D8}"/>
                    </a:ext>
                  </a:extLst>
                </p14:cNvPr>
                <p14:cNvContentPartPr/>
                <p14:nvPr/>
              </p14:nvContentPartPr>
              <p14:xfrm>
                <a:off x="10638454" y="5804760"/>
                <a:ext cx="94320" cy="208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1700222-E871-42F5-94D0-EA72C640C4D8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10629814" y="5796120"/>
                  <a:ext cx="11196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C7CD72B6-C628-49D7-8D16-5185047FD503}"/>
                    </a:ext>
                  </a:extLst>
                </p14:cNvPr>
                <p14:cNvContentPartPr/>
                <p14:nvPr/>
              </p14:nvContentPartPr>
              <p14:xfrm>
                <a:off x="10854094" y="5768040"/>
                <a:ext cx="95400" cy="943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C7CD72B6-C628-49D7-8D16-5185047FD503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0845454" y="5759400"/>
                  <a:ext cx="1130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2638E643-5439-44D0-B116-E133A090168B}"/>
                    </a:ext>
                  </a:extLst>
                </p14:cNvPr>
                <p14:cNvContentPartPr/>
                <p14:nvPr/>
              </p14:nvContentPartPr>
              <p14:xfrm>
                <a:off x="11053534" y="5700360"/>
                <a:ext cx="79200" cy="2062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2638E643-5439-44D0-B116-E133A090168B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1044534" y="5691720"/>
                  <a:ext cx="96840" cy="2239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2146401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7CA2B699-F9BD-48A3-A2A0-C1FFF05FB902}"/>
              </a:ext>
            </a:extLst>
          </p:cNvPr>
          <p:cNvGrpSpPr/>
          <p:nvPr/>
        </p:nvGrpSpPr>
        <p:grpSpPr>
          <a:xfrm>
            <a:off x="401494" y="270120"/>
            <a:ext cx="1227600" cy="376200"/>
            <a:chOff x="401494" y="270120"/>
            <a:chExt cx="1227600" cy="37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A8CD504-0EBB-42C7-9600-54F44CDCCC1B}"/>
                    </a:ext>
                  </a:extLst>
                </p14:cNvPr>
                <p14:cNvContentPartPr/>
                <p14:nvPr/>
              </p14:nvContentPartPr>
              <p14:xfrm>
                <a:off x="401494" y="291000"/>
                <a:ext cx="515160" cy="2019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A8CD504-0EBB-42C7-9600-54F44CDCCC1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92854" y="282000"/>
                  <a:ext cx="5328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BA24CF4-8381-4FE3-99DA-697E484A785C}"/>
                    </a:ext>
                  </a:extLst>
                </p14:cNvPr>
                <p14:cNvContentPartPr/>
                <p14:nvPr/>
              </p14:nvContentPartPr>
              <p14:xfrm>
                <a:off x="981814" y="391800"/>
                <a:ext cx="370800" cy="217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BA24CF4-8381-4FE3-99DA-697E484A785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72814" y="383160"/>
                  <a:ext cx="3884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C4311BB9-5F1B-4846-9E9A-750F60400D4A}"/>
                    </a:ext>
                  </a:extLst>
                </p14:cNvPr>
                <p14:cNvContentPartPr/>
                <p14:nvPr/>
              </p14:nvContentPartPr>
              <p14:xfrm>
                <a:off x="1394374" y="270120"/>
                <a:ext cx="234720" cy="2106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C4311BB9-5F1B-4846-9E9A-750F60400D4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385374" y="261480"/>
                  <a:ext cx="25236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0EB2582-36EA-4EC8-B53A-14DE36955335}"/>
                    </a:ext>
                  </a:extLst>
                </p14:cNvPr>
                <p14:cNvContentPartPr/>
                <p14:nvPr/>
              </p14:nvContentPartPr>
              <p14:xfrm>
                <a:off x="481774" y="562800"/>
                <a:ext cx="1142280" cy="835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0EB2582-36EA-4EC8-B53A-14DE3695533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72774" y="553800"/>
                  <a:ext cx="1159920" cy="10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482A6A2-41A9-423C-BA04-98B9AAA66BAE}"/>
              </a:ext>
            </a:extLst>
          </p:cNvPr>
          <p:cNvGrpSpPr/>
          <p:nvPr/>
        </p:nvGrpSpPr>
        <p:grpSpPr>
          <a:xfrm>
            <a:off x="2129854" y="510600"/>
            <a:ext cx="465120" cy="231480"/>
            <a:chOff x="2129854" y="510600"/>
            <a:chExt cx="465120" cy="23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DD2503A-2099-4A5F-9D09-B00A5534FE3C}"/>
                    </a:ext>
                  </a:extLst>
                </p14:cNvPr>
                <p14:cNvContentPartPr/>
                <p14:nvPr/>
              </p14:nvContentPartPr>
              <p14:xfrm>
                <a:off x="2193934" y="517440"/>
                <a:ext cx="135720" cy="224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DD2503A-2099-4A5F-9D09-B00A5534FE3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85294" y="508440"/>
                  <a:ext cx="15336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D28299C-CF98-41F7-9B03-6BB13B7F43BF}"/>
                    </a:ext>
                  </a:extLst>
                </p14:cNvPr>
                <p14:cNvContentPartPr/>
                <p14:nvPr/>
              </p14:nvContentPartPr>
              <p14:xfrm>
                <a:off x="2129854" y="510600"/>
                <a:ext cx="225360" cy="2235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D28299C-CF98-41F7-9B03-6BB13B7F43B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20854" y="501960"/>
                  <a:ext cx="2430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0774958-7995-45F8-BE9F-913E978D0FDF}"/>
                    </a:ext>
                  </a:extLst>
                </p14:cNvPr>
                <p14:cNvContentPartPr/>
                <p14:nvPr/>
              </p14:nvContentPartPr>
              <p14:xfrm>
                <a:off x="2426134" y="610320"/>
                <a:ext cx="168840" cy="65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0774958-7995-45F8-BE9F-913E978D0FD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417494" y="601680"/>
                  <a:ext cx="186480" cy="8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2899CDEA-6900-4EB0-8062-AEE13CDE2417}"/>
              </a:ext>
            </a:extLst>
          </p:cNvPr>
          <p:cNvGrpSpPr/>
          <p:nvPr/>
        </p:nvGrpSpPr>
        <p:grpSpPr>
          <a:xfrm>
            <a:off x="2804134" y="544800"/>
            <a:ext cx="441000" cy="207720"/>
            <a:chOff x="2804134" y="544800"/>
            <a:chExt cx="44100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CBDB58A-05A8-4E39-86E1-8674A4579CA6}"/>
                    </a:ext>
                  </a:extLst>
                </p14:cNvPr>
                <p14:cNvContentPartPr/>
                <p14:nvPr/>
              </p14:nvContentPartPr>
              <p14:xfrm>
                <a:off x="2855254" y="544800"/>
                <a:ext cx="86760" cy="1987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CBDB58A-05A8-4E39-86E1-8674A4579CA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846614" y="535800"/>
                  <a:ext cx="10440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39D57EB-958D-469A-B1D8-792E2FAE4DDD}"/>
                    </a:ext>
                  </a:extLst>
                </p14:cNvPr>
                <p14:cNvContentPartPr/>
                <p14:nvPr/>
              </p14:nvContentPartPr>
              <p14:xfrm>
                <a:off x="2804134" y="633000"/>
                <a:ext cx="116280" cy="399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39D57EB-958D-469A-B1D8-792E2FAE4DD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95134" y="624360"/>
                  <a:ext cx="13392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532A960-DB1B-4832-AC4B-EFFB3D63BA5B}"/>
                    </a:ext>
                  </a:extLst>
                </p14:cNvPr>
                <p14:cNvContentPartPr/>
                <p14:nvPr/>
              </p14:nvContentPartPr>
              <p14:xfrm>
                <a:off x="2956414" y="665400"/>
                <a:ext cx="42120" cy="781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532A960-DB1B-4832-AC4B-EFFB3D63BA5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47774" y="656400"/>
                  <a:ext cx="597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5E93BE9-FD37-4E25-807C-C73EA3594C12}"/>
                    </a:ext>
                  </a:extLst>
                </p14:cNvPr>
                <p14:cNvContentPartPr/>
                <p14:nvPr/>
              </p14:nvContentPartPr>
              <p14:xfrm>
                <a:off x="3033094" y="593400"/>
                <a:ext cx="14040" cy="14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5E93BE9-FD37-4E25-807C-C73EA3594C1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24454" y="584760"/>
                  <a:ext cx="3168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A86FAAD-C8AD-43FB-A17B-A4BB970FB35A}"/>
                    </a:ext>
                  </a:extLst>
                </p14:cNvPr>
                <p14:cNvContentPartPr/>
                <p14:nvPr/>
              </p14:nvContentPartPr>
              <p14:xfrm>
                <a:off x="3088894" y="559200"/>
                <a:ext cx="156240" cy="1933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A86FAAD-C8AD-43FB-A17B-A4BB970FB35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80254" y="550560"/>
                  <a:ext cx="173880" cy="21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CA4BFF0C-4589-4CDA-B8F0-54F9E194DABE}"/>
              </a:ext>
            </a:extLst>
          </p:cNvPr>
          <p:cNvGrpSpPr/>
          <p:nvPr/>
        </p:nvGrpSpPr>
        <p:grpSpPr>
          <a:xfrm>
            <a:off x="3507934" y="418440"/>
            <a:ext cx="2655000" cy="490320"/>
            <a:chOff x="3507934" y="418440"/>
            <a:chExt cx="2655000" cy="4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1352864-2FBE-4D66-BC5F-2489A6864552}"/>
                    </a:ext>
                  </a:extLst>
                </p14:cNvPr>
                <p14:cNvContentPartPr/>
                <p14:nvPr/>
              </p14:nvContentPartPr>
              <p14:xfrm>
                <a:off x="3507934" y="530040"/>
                <a:ext cx="768960" cy="2260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1352864-2FBE-4D66-BC5F-2489A686455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498934" y="521400"/>
                  <a:ext cx="7866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C3278C3-26C5-4586-BA02-4FA3A9DC3AC0}"/>
                    </a:ext>
                  </a:extLst>
                </p14:cNvPr>
                <p14:cNvContentPartPr/>
                <p14:nvPr/>
              </p14:nvContentPartPr>
              <p14:xfrm>
                <a:off x="4433134" y="671520"/>
                <a:ext cx="195480" cy="2372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C3278C3-26C5-4586-BA02-4FA3A9DC3AC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424134" y="662880"/>
                  <a:ext cx="21312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3F843BD-D09D-40FB-AC2E-0350EDC4F8D9}"/>
                    </a:ext>
                  </a:extLst>
                </p14:cNvPr>
                <p14:cNvContentPartPr/>
                <p14:nvPr/>
              </p14:nvContentPartPr>
              <p14:xfrm>
                <a:off x="4675774" y="661800"/>
                <a:ext cx="77760" cy="644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3F843BD-D09D-40FB-AC2E-0350EDC4F8D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667134" y="653160"/>
                  <a:ext cx="954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DE5B73B-7653-4A7A-8598-5BA8F1CC705A}"/>
                    </a:ext>
                  </a:extLst>
                </p14:cNvPr>
                <p14:cNvContentPartPr/>
                <p14:nvPr/>
              </p14:nvContentPartPr>
              <p14:xfrm>
                <a:off x="4750294" y="418440"/>
                <a:ext cx="62640" cy="637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DE5B73B-7653-4A7A-8598-5BA8F1CC705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741654" y="409800"/>
                  <a:ext cx="8028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1FEDC0C-9B4C-4857-860D-07CCF0DC08FF}"/>
                    </a:ext>
                  </a:extLst>
                </p14:cNvPr>
                <p14:cNvContentPartPr/>
                <p14:nvPr/>
              </p14:nvContentPartPr>
              <p14:xfrm>
                <a:off x="4946494" y="495480"/>
                <a:ext cx="222480" cy="2401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1FEDC0C-9B4C-4857-860D-07CCF0DC08F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937494" y="486480"/>
                  <a:ext cx="24012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D946FA2-20DC-4384-8E4D-C1339A98DFB6}"/>
                    </a:ext>
                  </a:extLst>
                </p14:cNvPr>
                <p14:cNvContentPartPr/>
                <p14:nvPr/>
              </p14:nvContentPartPr>
              <p14:xfrm>
                <a:off x="5126134" y="501960"/>
                <a:ext cx="290520" cy="2073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D946FA2-20DC-4384-8E4D-C1339A98DFB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117134" y="492960"/>
                  <a:ext cx="30816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3F44B5F-EBBE-480C-9569-2E5AC856DD6E}"/>
                    </a:ext>
                  </a:extLst>
                </p14:cNvPr>
                <p14:cNvContentPartPr/>
                <p14:nvPr/>
              </p14:nvContentPartPr>
              <p14:xfrm>
                <a:off x="5405854" y="604200"/>
                <a:ext cx="111960" cy="1069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3F44B5F-EBBE-480C-9569-2E5AC856DD6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397214" y="595560"/>
                  <a:ext cx="1296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8F2ABE7-1B86-47A6-A063-E2885820C9E9}"/>
                    </a:ext>
                  </a:extLst>
                </p14:cNvPr>
                <p14:cNvContentPartPr/>
                <p14:nvPr/>
              </p14:nvContentPartPr>
              <p14:xfrm>
                <a:off x="5609254" y="586920"/>
                <a:ext cx="84600" cy="1130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8F2ABE7-1B86-47A6-A063-E2885820C9E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600614" y="577920"/>
                  <a:ext cx="1022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FDC5778-A2F5-42E3-B6E2-246DB2526B1F}"/>
                    </a:ext>
                  </a:extLst>
                </p14:cNvPr>
                <p14:cNvContentPartPr/>
                <p14:nvPr/>
              </p14:nvContentPartPr>
              <p14:xfrm>
                <a:off x="5635894" y="608520"/>
                <a:ext cx="186840" cy="2577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FDC5778-A2F5-42E3-B6E2-246DB2526B1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626894" y="599520"/>
                  <a:ext cx="20448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3DF3B5A-7CF9-4887-B56A-B5FD1B2C4A04}"/>
                    </a:ext>
                  </a:extLst>
                </p14:cNvPr>
                <p14:cNvContentPartPr/>
                <p14:nvPr/>
              </p14:nvContentPartPr>
              <p14:xfrm>
                <a:off x="5874214" y="487560"/>
                <a:ext cx="288720" cy="2199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3DF3B5A-7CF9-4887-B56A-B5FD1B2C4A0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865574" y="478920"/>
                  <a:ext cx="306360" cy="23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571EED3-2DBD-4869-B537-A102946767A9}"/>
              </a:ext>
            </a:extLst>
          </p:cNvPr>
          <p:cNvGrpSpPr/>
          <p:nvPr/>
        </p:nvGrpSpPr>
        <p:grpSpPr>
          <a:xfrm>
            <a:off x="2142454" y="1050240"/>
            <a:ext cx="476640" cy="231840"/>
            <a:chOff x="2142454" y="1050240"/>
            <a:chExt cx="476640" cy="23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178AFB7B-8EEA-43C5-9E03-B47375CC3A6D}"/>
                    </a:ext>
                  </a:extLst>
                </p14:cNvPr>
                <p14:cNvContentPartPr/>
                <p14:nvPr/>
              </p14:nvContentPartPr>
              <p14:xfrm>
                <a:off x="2142454" y="1050240"/>
                <a:ext cx="105120" cy="231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178AFB7B-8EEA-43C5-9E03-B47375CC3A6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133454" y="1041240"/>
                  <a:ext cx="12276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C611FAF-73A5-432C-BD87-7255576BE689}"/>
                    </a:ext>
                  </a:extLst>
                </p14:cNvPr>
                <p14:cNvContentPartPr/>
                <p14:nvPr/>
              </p14:nvContentPartPr>
              <p14:xfrm>
                <a:off x="2386534" y="1166160"/>
                <a:ext cx="232560" cy="72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C611FAF-73A5-432C-BD87-7255576BE68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377894" y="1157160"/>
                  <a:ext cx="25020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4C618E31-81C9-4EC0-8565-4944A044E745}"/>
              </a:ext>
            </a:extLst>
          </p:cNvPr>
          <p:cNvGrpSpPr/>
          <p:nvPr/>
        </p:nvGrpSpPr>
        <p:grpSpPr>
          <a:xfrm>
            <a:off x="3009694" y="1107120"/>
            <a:ext cx="1042920" cy="95040"/>
            <a:chOff x="3009694" y="1107120"/>
            <a:chExt cx="1042920" cy="9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B0DACB4-1DBE-4BC8-ABA1-5F59FFBCABCA}"/>
                    </a:ext>
                  </a:extLst>
                </p14:cNvPr>
                <p14:cNvContentPartPr/>
                <p14:nvPr/>
              </p14:nvContentPartPr>
              <p14:xfrm>
                <a:off x="3009694" y="1184520"/>
                <a:ext cx="145440" cy="176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B0DACB4-1DBE-4BC8-ABA1-5F59FFBCABC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001054" y="1175880"/>
                  <a:ext cx="1630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5A2856A-F91F-45AD-8436-C331D544A3DF}"/>
                    </a:ext>
                  </a:extLst>
                </p14:cNvPr>
                <p14:cNvContentPartPr/>
                <p14:nvPr/>
              </p14:nvContentPartPr>
              <p14:xfrm>
                <a:off x="3232894" y="1128360"/>
                <a:ext cx="101880" cy="63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5A2856A-F91F-45AD-8436-C331D544A3D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223894" y="1119720"/>
                  <a:ext cx="1195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AB698AC-C3D7-4C60-9BD0-B07E48FC882F}"/>
                    </a:ext>
                  </a:extLst>
                </p14:cNvPr>
                <p14:cNvContentPartPr/>
                <p14:nvPr/>
              </p14:nvContentPartPr>
              <p14:xfrm>
                <a:off x="3540694" y="1135200"/>
                <a:ext cx="57240" cy="9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AB698AC-C3D7-4C60-9BD0-B07E48FC882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531694" y="1126560"/>
                  <a:ext cx="748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F031F22-5578-49DD-8BD5-0CA0F2079D14}"/>
                    </a:ext>
                  </a:extLst>
                </p14:cNvPr>
                <p14:cNvContentPartPr/>
                <p14:nvPr/>
              </p14:nvContentPartPr>
              <p14:xfrm>
                <a:off x="3724294" y="1107120"/>
                <a:ext cx="328320" cy="766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F031F22-5578-49DD-8BD5-0CA0F2079D1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715294" y="1098480"/>
                  <a:ext cx="345960" cy="9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769B600-9A33-414B-9A10-89ECFC09118E}"/>
              </a:ext>
            </a:extLst>
          </p:cNvPr>
          <p:cNvGrpSpPr/>
          <p:nvPr/>
        </p:nvGrpSpPr>
        <p:grpSpPr>
          <a:xfrm>
            <a:off x="4455814" y="1123680"/>
            <a:ext cx="295200" cy="248400"/>
            <a:chOff x="4455814" y="1123680"/>
            <a:chExt cx="295200" cy="24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482ACD19-8A28-4E55-85C6-B134E22BEAF2}"/>
                    </a:ext>
                  </a:extLst>
                </p14:cNvPr>
                <p14:cNvContentPartPr/>
                <p14:nvPr/>
              </p14:nvContentPartPr>
              <p14:xfrm>
                <a:off x="4455814" y="1123680"/>
                <a:ext cx="174600" cy="248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482ACD19-8A28-4E55-85C6-B134E22BEAF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447174" y="1114680"/>
                  <a:ext cx="19224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D34437B4-9E01-4B48-A39D-11D45B70D687}"/>
                    </a:ext>
                  </a:extLst>
                </p14:cNvPr>
                <p14:cNvContentPartPr/>
                <p14:nvPr/>
              </p14:nvContentPartPr>
              <p14:xfrm>
                <a:off x="4663534" y="1126200"/>
                <a:ext cx="87480" cy="1076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34437B4-9E01-4B48-A39D-11D45B70D68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654534" y="1117200"/>
                  <a:ext cx="105120" cy="12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60C4C796-CC7D-4447-B505-205C3FE4BA5D}"/>
                  </a:ext>
                </a:extLst>
              </p14:cNvPr>
              <p14:cNvContentPartPr/>
              <p14:nvPr/>
            </p14:nvContentPartPr>
            <p14:xfrm>
              <a:off x="4739854" y="945840"/>
              <a:ext cx="68400" cy="237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60C4C796-CC7D-4447-B505-205C3FE4BA5D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4730854" y="937200"/>
                <a:ext cx="8604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DC1F177A-8BA4-47A7-BC37-A6BDA94AD48D}"/>
                  </a:ext>
                </a:extLst>
              </p14:cNvPr>
              <p14:cNvContentPartPr/>
              <p14:nvPr/>
            </p14:nvContentPartPr>
            <p14:xfrm>
              <a:off x="5064214" y="1017840"/>
              <a:ext cx="819360" cy="21060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DC1F177A-8BA4-47A7-BC37-A6BDA94AD48D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5055574" y="1008840"/>
                <a:ext cx="837000" cy="228240"/>
              </a:xfrm>
              <a:prstGeom prst="rect">
                <a:avLst/>
              </a:prstGeom>
            </p:spPr>
          </p:pic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C6FBB721-48B2-4002-94FB-9B98A9E60C2A}"/>
              </a:ext>
            </a:extLst>
          </p:cNvPr>
          <p:cNvGrpSpPr/>
          <p:nvPr/>
        </p:nvGrpSpPr>
        <p:grpSpPr>
          <a:xfrm>
            <a:off x="1862014" y="1671600"/>
            <a:ext cx="915480" cy="413640"/>
            <a:chOff x="1862014" y="1671600"/>
            <a:chExt cx="915480" cy="41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BBCC5AB-E1A8-46EC-96B8-018FFD3EF01B}"/>
                    </a:ext>
                  </a:extLst>
                </p14:cNvPr>
                <p14:cNvContentPartPr/>
                <p14:nvPr/>
              </p14:nvContentPartPr>
              <p14:xfrm>
                <a:off x="1862014" y="1671600"/>
                <a:ext cx="186120" cy="3646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BBCC5AB-E1A8-46EC-96B8-018FFD3EF01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853374" y="1662600"/>
                  <a:ext cx="203760" cy="38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2F59AA2-48BE-40AE-917B-C169395997D2}"/>
                    </a:ext>
                  </a:extLst>
                </p14:cNvPr>
                <p14:cNvContentPartPr/>
                <p14:nvPr/>
              </p14:nvContentPartPr>
              <p14:xfrm>
                <a:off x="2115094" y="1706160"/>
                <a:ext cx="107640" cy="2325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2F59AA2-48BE-40AE-917B-C169395997D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106094" y="1697520"/>
                  <a:ext cx="1252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C8026A3-66A8-4F44-AC5A-23C9674036B7}"/>
                    </a:ext>
                  </a:extLst>
                </p14:cNvPr>
                <p14:cNvContentPartPr/>
                <p14:nvPr/>
              </p14:nvContentPartPr>
              <p14:xfrm>
                <a:off x="2220574" y="1809840"/>
                <a:ext cx="89280" cy="813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C8026A3-66A8-4F44-AC5A-23C9674036B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211574" y="1801200"/>
                  <a:ext cx="1069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D59723B-BA7B-481F-B975-3E17C3799640}"/>
                    </a:ext>
                  </a:extLst>
                </p14:cNvPr>
                <p14:cNvContentPartPr/>
                <p14:nvPr/>
              </p14:nvContentPartPr>
              <p14:xfrm>
                <a:off x="2216974" y="1803720"/>
                <a:ext cx="108720" cy="1220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D59723B-BA7B-481F-B975-3E17C3799640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207974" y="1794720"/>
                  <a:ext cx="1263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089762F1-3B29-4A2B-A56E-29D5A22F4C93}"/>
                    </a:ext>
                  </a:extLst>
                </p14:cNvPr>
                <p14:cNvContentPartPr/>
                <p14:nvPr/>
              </p14:nvContentPartPr>
              <p14:xfrm>
                <a:off x="2359174" y="1875360"/>
                <a:ext cx="27360" cy="79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089762F1-3B29-4A2B-A56E-29D5A22F4C9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350174" y="1866360"/>
                  <a:ext cx="450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A93326D7-FE79-4450-92A7-F390E2F7CFF6}"/>
                    </a:ext>
                  </a:extLst>
                </p14:cNvPr>
                <p14:cNvContentPartPr/>
                <p14:nvPr/>
              </p14:nvContentPartPr>
              <p14:xfrm>
                <a:off x="2466094" y="1841880"/>
                <a:ext cx="132480" cy="2433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A93326D7-FE79-4450-92A7-F390E2F7CFF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457454" y="1832880"/>
                  <a:ext cx="15012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E09AB405-B830-4CC4-B7A3-24C5082D94EF}"/>
                    </a:ext>
                  </a:extLst>
                </p14:cNvPr>
                <p14:cNvContentPartPr/>
                <p14:nvPr/>
              </p14:nvContentPartPr>
              <p14:xfrm>
                <a:off x="2699014" y="1741080"/>
                <a:ext cx="78480" cy="2394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09AB405-B830-4CC4-B7A3-24C5082D94E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690374" y="1732440"/>
                  <a:ext cx="96120" cy="257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1AEC28DF-BAD3-49CB-9A62-99142A3755A9}"/>
              </a:ext>
            </a:extLst>
          </p:cNvPr>
          <p:cNvGrpSpPr/>
          <p:nvPr/>
        </p:nvGrpSpPr>
        <p:grpSpPr>
          <a:xfrm>
            <a:off x="3010414" y="1788600"/>
            <a:ext cx="105120" cy="76320"/>
            <a:chOff x="3010414" y="1788600"/>
            <a:chExt cx="105120" cy="7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6D51BAD-F302-4497-80C5-05AAE04049DF}"/>
                    </a:ext>
                  </a:extLst>
                </p14:cNvPr>
                <p14:cNvContentPartPr/>
                <p14:nvPr/>
              </p14:nvContentPartPr>
              <p14:xfrm>
                <a:off x="3024094" y="1788600"/>
                <a:ext cx="91440" cy="34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6D51BAD-F302-4497-80C5-05AAE04049DF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015454" y="1779960"/>
                  <a:ext cx="10908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595B1F0-F6E8-49A6-AE8A-13E8E708C995}"/>
                    </a:ext>
                  </a:extLst>
                </p14:cNvPr>
                <p14:cNvContentPartPr/>
                <p14:nvPr/>
              </p14:nvContentPartPr>
              <p14:xfrm>
                <a:off x="3010414" y="1856640"/>
                <a:ext cx="95400" cy="82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595B1F0-F6E8-49A6-AE8A-13E8E708C99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001414" y="1847640"/>
                  <a:ext cx="11304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C24BFF48-5446-4F80-B30E-51B415790614}"/>
              </a:ext>
            </a:extLst>
          </p:cNvPr>
          <p:cNvGrpSpPr/>
          <p:nvPr/>
        </p:nvGrpSpPr>
        <p:grpSpPr>
          <a:xfrm>
            <a:off x="3588574" y="1548120"/>
            <a:ext cx="1659600" cy="511200"/>
            <a:chOff x="3588574" y="1548120"/>
            <a:chExt cx="1659600" cy="51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97ED94BB-A640-4812-A09E-1759FBB49BB1}"/>
                    </a:ext>
                  </a:extLst>
                </p14:cNvPr>
                <p14:cNvContentPartPr/>
                <p14:nvPr/>
              </p14:nvContentPartPr>
              <p14:xfrm>
                <a:off x="3656254" y="1752600"/>
                <a:ext cx="66240" cy="1519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97ED94BB-A640-4812-A09E-1759FBB49BB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647614" y="1743960"/>
                  <a:ext cx="838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40DE8CC-F8A5-4E55-9E09-60A93AA13BC3}"/>
                    </a:ext>
                  </a:extLst>
                </p14:cNvPr>
                <p14:cNvContentPartPr/>
                <p14:nvPr/>
              </p14:nvContentPartPr>
              <p14:xfrm>
                <a:off x="3588574" y="1756560"/>
                <a:ext cx="179280" cy="1522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40DE8CC-F8A5-4E55-9E09-60A93AA13BC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579934" y="1747920"/>
                  <a:ext cx="19692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4B811AD-AC52-4593-A3F4-BD46309016A7}"/>
                    </a:ext>
                  </a:extLst>
                </p14:cNvPr>
                <p14:cNvContentPartPr/>
                <p14:nvPr/>
              </p14:nvContentPartPr>
              <p14:xfrm>
                <a:off x="3810334" y="1855200"/>
                <a:ext cx="14400" cy="136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4B811AD-AC52-4593-A3F4-BD46309016A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801334" y="1846560"/>
                  <a:ext cx="320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D80E4D7-9004-42D0-8597-1034EC8344D4}"/>
                    </a:ext>
                  </a:extLst>
                </p14:cNvPr>
                <p14:cNvContentPartPr/>
                <p14:nvPr/>
              </p14:nvContentPartPr>
              <p14:xfrm>
                <a:off x="3902854" y="1816320"/>
                <a:ext cx="160200" cy="2430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D80E4D7-9004-42D0-8597-1034EC8344D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894214" y="1807320"/>
                  <a:ext cx="17784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F9ED1BD-72BA-4980-9869-999BB8DAE9B9}"/>
                    </a:ext>
                  </a:extLst>
                </p14:cNvPr>
                <p14:cNvContentPartPr/>
                <p14:nvPr/>
              </p14:nvContentPartPr>
              <p14:xfrm>
                <a:off x="4232614" y="1804800"/>
                <a:ext cx="138960" cy="1087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F9ED1BD-72BA-4980-9869-999BB8DAE9B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223614" y="1796160"/>
                  <a:ext cx="15660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59D6A83-1218-482C-8C3C-B74E896D2BAA}"/>
                    </a:ext>
                  </a:extLst>
                </p14:cNvPr>
                <p14:cNvContentPartPr/>
                <p14:nvPr/>
              </p14:nvContentPartPr>
              <p14:xfrm>
                <a:off x="4259974" y="1637400"/>
                <a:ext cx="97920" cy="108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59D6A83-1218-482C-8C3C-B74E896D2BAA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251334" y="1628760"/>
                  <a:ext cx="1155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804917F-93BB-4E32-AB40-5ED72F453C15}"/>
                    </a:ext>
                  </a:extLst>
                </p14:cNvPr>
                <p14:cNvContentPartPr/>
                <p14:nvPr/>
              </p14:nvContentPartPr>
              <p14:xfrm>
                <a:off x="4447174" y="1561440"/>
                <a:ext cx="85320" cy="1742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804917F-93BB-4E32-AB40-5ED72F453C15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4438174" y="1552800"/>
                  <a:ext cx="1029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6355AC8-0B1F-4F0A-9D3F-CDA6D5756144}"/>
                    </a:ext>
                  </a:extLst>
                </p14:cNvPr>
                <p14:cNvContentPartPr/>
                <p14:nvPr/>
              </p14:nvContentPartPr>
              <p14:xfrm>
                <a:off x="4578214" y="1614000"/>
                <a:ext cx="78480" cy="698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6355AC8-0B1F-4F0A-9D3F-CDA6D5756144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569214" y="1605000"/>
                  <a:ext cx="9612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991C483A-8B8C-4C0E-889E-97C2D288A2F1}"/>
                    </a:ext>
                  </a:extLst>
                </p14:cNvPr>
                <p14:cNvContentPartPr/>
                <p14:nvPr/>
              </p14:nvContentPartPr>
              <p14:xfrm>
                <a:off x="4565974" y="1603200"/>
                <a:ext cx="114840" cy="1105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991C483A-8B8C-4C0E-889E-97C2D288A2F1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4557334" y="1594200"/>
                  <a:ext cx="13248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DAA02C8E-406D-4705-9B98-54A3A0C54843}"/>
                    </a:ext>
                  </a:extLst>
                </p14:cNvPr>
                <p14:cNvContentPartPr/>
                <p14:nvPr/>
              </p14:nvContentPartPr>
              <p14:xfrm>
                <a:off x="4761094" y="1646040"/>
                <a:ext cx="128160" cy="147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DAA02C8E-406D-4705-9B98-54A3A0C5484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752094" y="1637040"/>
                  <a:ext cx="1458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E47460C-F0A7-4AD0-91C6-33E1B8110FEE}"/>
                    </a:ext>
                  </a:extLst>
                </p14:cNvPr>
                <p14:cNvContentPartPr/>
                <p14:nvPr/>
              </p14:nvContentPartPr>
              <p14:xfrm>
                <a:off x="4802494" y="1606080"/>
                <a:ext cx="24120" cy="1022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E47460C-F0A7-4AD0-91C6-33E1B8110FEE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793494" y="1597080"/>
                  <a:ext cx="4176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54BD00F0-21F3-42B8-8196-92FFE8335E0D}"/>
                    </a:ext>
                  </a:extLst>
                </p14:cNvPr>
                <p14:cNvContentPartPr/>
                <p14:nvPr/>
              </p14:nvContentPartPr>
              <p14:xfrm>
                <a:off x="4961254" y="1612560"/>
                <a:ext cx="113040" cy="1749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54BD00F0-21F3-42B8-8196-92FFE8335E0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952254" y="1603920"/>
                  <a:ext cx="13068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1FBC6136-7B4F-4AE9-BDB1-72B25F87830A}"/>
                    </a:ext>
                  </a:extLst>
                </p14:cNvPr>
                <p14:cNvContentPartPr/>
                <p14:nvPr/>
              </p14:nvContentPartPr>
              <p14:xfrm>
                <a:off x="5173294" y="1548120"/>
                <a:ext cx="74880" cy="1846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1FBC6136-7B4F-4AE9-BDB1-72B25F87830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164294" y="1539480"/>
                  <a:ext cx="92520" cy="20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1D512B0E-1C1A-415C-A9F4-1688010F9D86}"/>
                  </a:ext>
                </a:extLst>
              </p14:cNvPr>
              <p14:cNvContentPartPr/>
              <p14:nvPr/>
            </p14:nvContentPartPr>
            <p14:xfrm>
              <a:off x="5276254" y="1979040"/>
              <a:ext cx="120960" cy="15480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1D512B0E-1C1A-415C-A9F4-1688010F9D86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267614" y="1970040"/>
                <a:ext cx="138600" cy="172440"/>
              </a:xfrm>
              <a:prstGeom prst="rect">
                <a:avLst/>
              </a:prstGeom>
            </p:spPr>
          </p:pic>
        </mc:Fallback>
      </mc:AlternateContent>
      <p:grpSp>
        <p:nvGrpSpPr>
          <p:cNvPr id="78" name="Group 77">
            <a:extLst>
              <a:ext uri="{FF2B5EF4-FFF2-40B4-BE49-F238E27FC236}">
                <a16:creationId xmlns:a16="http://schemas.microsoft.com/office/drawing/2014/main" id="{F59A2022-A511-4167-9B2A-E9BD28E0470E}"/>
              </a:ext>
            </a:extLst>
          </p:cNvPr>
          <p:cNvGrpSpPr/>
          <p:nvPr/>
        </p:nvGrpSpPr>
        <p:grpSpPr>
          <a:xfrm>
            <a:off x="5759014" y="1869240"/>
            <a:ext cx="784800" cy="195120"/>
            <a:chOff x="5759014" y="1869240"/>
            <a:chExt cx="784800" cy="19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C37304E1-064B-4ED9-BC1F-9526AA690CEE}"/>
                    </a:ext>
                  </a:extLst>
                </p14:cNvPr>
                <p14:cNvContentPartPr/>
                <p14:nvPr/>
              </p14:nvContentPartPr>
              <p14:xfrm>
                <a:off x="5845414" y="1873200"/>
                <a:ext cx="67320" cy="1058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C37304E1-064B-4ED9-BC1F-9526AA690CE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836774" y="1864200"/>
                  <a:ext cx="849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BBB2C9CD-16F9-43DF-8129-8597EB3C181B}"/>
                    </a:ext>
                  </a:extLst>
                </p14:cNvPr>
                <p14:cNvContentPartPr/>
                <p14:nvPr/>
              </p14:nvContentPartPr>
              <p14:xfrm>
                <a:off x="5759014" y="1875360"/>
                <a:ext cx="160200" cy="1119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BBB2C9CD-16F9-43DF-8129-8597EB3C181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5750374" y="1866360"/>
                  <a:ext cx="1778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C3E1CDC-3BB5-4A3B-9AEA-E33C91F6897F}"/>
                    </a:ext>
                  </a:extLst>
                </p14:cNvPr>
                <p14:cNvContentPartPr/>
                <p14:nvPr/>
              </p14:nvContentPartPr>
              <p14:xfrm>
                <a:off x="6049534" y="1878960"/>
                <a:ext cx="78840" cy="1072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C3E1CDC-3BB5-4A3B-9AEA-E33C91F6897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040894" y="1869960"/>
                  <a:ext cx="9648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092C365-42DB-4B59-B8B2-029EE1B00443}"/>
                    </a:ext>
                  </a:extLst>
                </p14:cNvPr>
                <p14:cNvContentPartPr/>
                <p14:nvPr/>
              </p14:nvContentPartPr>
              <p14:xfrm>
                <a:off x="6249334" y="1869240"/>
                <a:ext cx="137880" cy="1152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092C365-42DB-4B59-B8B2-029EE1B0044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240694" y="1860240"/>
                  <a:ext cx="15552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7518313B-6694-4BC2-B974-AA6304E00558}"/>
                    </a:ext>
                  </a:extLst>
                </p14:cNvPr>
                <p14:cNvContentPartPr/>
                <p14:nvPr/>
              </p14:nvContentPartPr>
              <p14:xfrm>
                <a:off x="6445894" y="1963560"/>
                <a:ext cx="97920" cy="1008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7518313B-6694-4BC2-B974-AA6304E0055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436894" y="1954560"/>
                  <a:ext cx="115560" cy="11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9B6BDB4-F5C6-4E7E-8009-1779BD2141BB}"/>
              </a:ext>
            </a:extLst>
          </p:cNvPr>
          <p:cNvGrpSpPr/>
          <p:nvPr/>
        </p:nvGrpSpPr>
        <p:grpSpPr>
          <a:xfrm>
            <a:off x="6790774" y="1850160"/>
            <a:ext cx="703440" cy="227880"/>
            <a:chOff x="6790774" y="1850160"/>
            <a:chExt cx="703440" cy="22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D3FFFBAB-1FE2-412D-A30D-AE5E144A27FF}"/>
                    </a:ext>
                  </a:extLst>
                </p14:cNvPr>
                <p14:cNvContentPartPr/>
                <p14:nvPr/>
              </p14:nvContentPartPr>
              <p14:xfrm>
                <a:off x="6790774" y="1868160"/>
                <a:ext cx="159120" cy="2098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D3FFFBAB-1FE2-412D-A30D-AE5E144A27FF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782134" y="1859160"/>
                  <a:ext cx="17676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EBD0D66-BCC4-45EE-B0F2-259E162F9303}"/>
                    </a:ext>
                  </a:extLst>
                </p14:cNvPr>
                <p14:cNvContentPartPr/>
                <p14:nvPr/>
              </p14:nvContentPartPr>
              <p14:xfrm>
                <a:off x="7080934" y="1890480"/>
                <a:ext cx="117360" cy="1188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EBD0D66-BCC4-45EE-B0F2-259E162F930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071934" y="1881480"/>
                  <a:ext cx="1350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ADAF11E3-D43E-4E5B-82D6-F7A51979A285}"/>
                    </a:ext>
                  </a:extLst>
                </p14:cNvPr>
                <p14:cNvContentPartPr/>
                <p14:nvPr/>
              </p14:nvContentPartPr>
              <p14:xfrm>
                <a:off x="7334734" y="1850160"/>
                <a:ext cx="159480" cy="126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ADAF11E3-D43E-4E5B-82D6-F7A51979A28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325734" y="1841160"/>
                  <a:ext cx="177120" cy="14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9C13E30A-DE18-400B-969F-FD8551BB8136}"/>
              </a:ext>
            </a:extLst>
          </p:cNvPr>
          <p:cNvGrpSpPr/>
          <p:nvPr/>
        </p:nvGrpSpPr>
        <p:grpSpPr>
          <a:xfrm>
            <a:off x="1616854" y="2470440"/>
            <a:ext cx="1490400" cy="372960"/>
            <a:chOff x="1616854" y="2470440"/>
            <a:chExt cx="1490400" cy="37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606B03F-673F-45EC-B9BD-6C3A15F1A811}"/>
                    </a:ext>
                  </a:extLst>
                </p14:cNvPr>
                <p14:cNvContentPartPr/>
                <p14:nvPr/>
              </p14:nvContentPartPr>
              <p14:xfrm>
                <a:off x="1650694" y="2521560"/>
                <a:ext cx="80640" cy="2034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606B03F-673F-45EC-B9BD-6C3A15F1A81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641694" y="2512560"/>
                  <a:ext cx="9828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1FD7C69-5289-4EF3-8428-DB97D1CA8FA6}"/>
                    </a:ext>
                  </a:extLst>
                </p14:cNvPr>
                <p14:cNvContentPartPr/>
                <p14:nvPr/>
              </p14:nvContentPartPr>
              <p14:xfrm>
                <a:off x="1616854" y="2470440"/>
                <a:ext cx="189720" cy="138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1FD7C69-5289-4EF3-8428-DB97D1CA8FA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607854" y="2461800"/>
                  <a:ext cx="2073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9060A48-0632-4EC8-AFDD-D0BC8C2361DA}"/>
                    </a:ext>
                  </a:extLst>
                </p14:cNvPr>
                <p14:cNvContentPartPr/>
                <p14:nvPr/>
              </p14:nvContentPartPr>
              <p14:xfrm>
                <a:off x="1836814" y="2489880"/>
                <a:ext cx="113760" cy="2628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9060A48-0632-4EC8-AFDD-D0BC8C2361D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828174" y="2481240"/>
                  <a:ext cx="13140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C2F5197B-C56A-4F38-8257-BB207A87888E}"/>
                    </a:ext>
                  </a:extLst>
                </p14:cNvPr>
                <p14:cNvContentPartPr/>
                <p14:nvPr/>
              </p14:nvContentPartPr>
              <p14:xfrm>
                <a:off x="2065054" y="2571240"/>
                <a:ext cx="40680" cy="1738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C2F5197B-C56A-4F38-8257-BB207A87888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056414" y="2562600"/>
                  <a:ext cx="583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EE9177F9-6FB5-4415-8E60-1DA2F0C6762D}"/>
                    </a:ext>
                  </a:extLst>
                </p14:cNvPr>
                <p14:cNvContentPartPr/>
                <p14:nvPr/>
              </p14:nvContentPartPr>
              <p14:xfrm>
                <a:off x="1985854" y="2587800"/>
                <a:ext cx="181440" cy="1659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EE9177F9-6FB5-4415-8E60-1DA2F0C6762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977214" y="2579160"/>
                  <a:ext cx="1990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EE5A23D6-892B-4777-B3AC-4685AFE8CF80}"/>
                    </a:ext>
                  </a:extLst>
                </p14:cNvPr>
                <p14:cNvContentPartPr/>
                <p14:nvPr/>
              </p14:nvContentPartPr>
              <p14:xfrm>
                <a:off x="2289334" y="2618040"/>
                <a:ext cx="132480" cy="1292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EE5A23D6-892B-4777-B3AC-4685AFE8CF8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280334" y="2609400"/>
                  <a:ext cx="1501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A3B2790-2999-4EA8-AF58-2B6C91D04BDA}"/>
                    </a:ext>
                  </a:extLst>
                </p14:cNvPr>
                <p14:cNvContentPartPr/>
                <p14:nvPr/>
              </p14:nvContentPartPr>
              <p14:xfrm>
                <a:off x="2534134" y="2585640"/>
                <a:ext cx="162720" cy="2012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A3B2790-2999-4EA8-AF58-2B6C91D04BD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525494" y="2576640"/>
                  <a:ext cx="1803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62C5AEF2-9EC1-46C2-B98E-31505A6C2DA4}"/>
                    </a:ext>
                  </a:extLst>
                </p14:cNvPr>
                <p14:cNvContentPartPr/>
                <p14:nvPr/>
              </p14:nvContentPartPr>
              <p14:xfrm>
                <a:off x="2817094" y="2602920"/>
                <a:ext cx="110880" cy="1756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62C5AEF2-9EC1-46C2-B98E-31505A6C2DA4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808454" y="2593920"/>
                  <a:ext cx="12852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3BCCE90-11F8-40C1-A383-3F0AD8F8CCD6}"/>
                    </a:ext>
                  </a:extLst>
                </p14:cNvPr>
                <p14:cNvContentPartPr/>
                <p14:nvPr/>
              </p14:nvContentPartPr>
              <p14:xfrm>
                <a:off x="3014374" y="2516880"/>
                <a:ext cx="92880" cy="3265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3BCCE90-11F8-40C1-A383-3F0AD8F8CCD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005374" y="2507880"/>
                  <a:ext cx="110520" cy="34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5CDF3E97-DFDF-4BC1-B738-E39810702754}"/>
                  </a:ext>
                </a:extLst>
              </p14:cNvPr>
              <p14:cNvContentPartPr/>
              <p14:nvPr/>
            </p14:nvContentPartPr>
            <p14:xfrm>
              <a:off x="3323254" y="2449920"/>
              <a:ext cx="74880" cy="11844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5CDF3E97-DFDF-4BC1-B738-E39810702754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3314254" y="2440920"/>
                <a:ext cx="9252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3F4F08E0-02B7-4BFE-AEC8-D10EBAF74844}"/>
                  </a:ext>
                </a:extLst>
              </p14:cNvPr>
              <p14:cNvContentPartPr/>
              <p14:nvPr/>
            </p14:nvContentPartPr>
            <p14:xfrm>
              <a:off x="3332974" y="2765640"/>
              <a:ext cx="14040" cy="1116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3F4F08E0-02B7-4BFE-AEC8-D10EBAF74844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3324334" y="2756640"/>
                <a:ext cx="31680" cy="2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E94C2F0-E130-4902-9170-8D21A9DA5B56}"/>
              </a:ext>
            </a:extLst>
          </p:cNvPr>
          <p:cNvGrpSpPr/>
          <p:nvPr/>
        </p:nvGrpSpPr>
        <p:grpSpPr>
          <a:xfrm>
            <a:off x="4478494" y="2482320"/>
            <a:ext cx="1193400" cy="316080"/>
            <a:chOff x="4478494" y="2482320"/>
            <a:chExt cx="1193400" cy="31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E49DDA9-CBDF-4828-95CB-008FAB56A5AD}"/>
                    </a:ext>
                  </a:extLst>
                </p14:cNvPr>
                <p14:cNvContentPartPr/>
                <p14:nvPr/>
              </p14:nvContentPartPr>
              <p14:xfrm>
                <a:off x="4512694" y="2499600"/>
                <a:ext cx="70200" cy="1486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E49DDA9-CBDF-4828-95CB-008FAB56A5AD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504054" y="2490600"/>
                  <a:ext cx="878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13311036-AD18-4A14-A771-3199B4283FAA}"/>
                    </a:ext>
                  </a:extLst>
                </p14:cNvPr>
                <p14:cNvContentPartPr/>
                <p14:nvPr/>
              </p14:nvContentPartPr>
              <p14:xfrm>
                <a:off x="4478494" y="2500680"/>
                <a:ext cx="147600" cy="1306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13311036-AD18-4A14-A771-3199B4283FA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469854" y="2492040"/>
                  <a:ext cx="1652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6A8BA45-C93C-4166-90BC-30951FF2AE69}"/>
                    </a:ext>
                  </a:extLst>
                </p14:cNvPr>
                <p14:cNvContentPartPr/>
                <p14:nvPr/>
              </p14:nvContentPartPr>
              <p14:xfrm>
                <a:off x="4786294" y="2516160"/>
                <a:ext cx="83520" cy="1087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6A8BA45-C93C-4166-90BC-30951FF2AE6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777654" y="2507520"/>
                  <a:ext cx="1011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DD53D5F-C2AC-41C6-9C64-7C0E78BA30AA}"/>
                    </a:ext>
                  </a:extLst>
                </p14:cNvPr>
                <p14:cNvContentPartPr/>
                <p14:nvPr/>
              </p14:nvContentPartPr>
              <p14:xfrm>
                <a:off x="4956574" y="2482320"/>
                <a:ext cx="127080" cy="1742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DD53D5F-C2AC-41C6-9C64-7C0E78BA30A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947574" y="2473680"/>
                  <a:ext cx="1447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0164496-3B88-4240-B572-EE00A77C75CC}"/>
                    </a:ext>
                  </a:extLst>
                </p14:cNvPr>
                <p14:cNvContentPartPr/>
                <p14:nvPr/>
              </p14:nvContentPartPr>
              <p14:xfrm>
                <a:off x="5107414" y="2568720"/>
                <a:ext cx="151200" cy="2296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0164496-3B88-4240-B572-EE00A77C75C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098414" y="2559720"/>
                  <a:ext cx="16884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4D57F501-ABA7-4D1D-9479-B2D7F19B32FE}"/>
                    </a:ext>
                  </a:extLst>
                </p14:cNvPr>
                <p14:cNvContentPartPr/>
                <p14:nvPr/>
              </p14:nvContentPartPr>
              <p14:xfrm>
                <a:off x="5441494" y="2543160"/>
                <a:ext cx="90360" cy="198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4D57F501-ABA7-4D1D-9479-B2D7F19B32FE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432494" y="2534520"/>
                  <a:ext cx="108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1AAEBF2-B5A6-4B2B-BEAB-C4C16F4675CB}"/>
                    </a:ext>
                  </a:extLst>
                </p14:cNvPr>
                <p14:cNvContentPartPr/>
                <p14:nvPr/>
              </p14:nvContentPartPr>
              <p14:xfrm>
                <a:off x="5424214" y="2596440"/>
                <a:ext cx="110160" cy="198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1AAEBF2-B5A6-4B2B-BEAB-C4C16F4675C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415574" y="2587800"/>
                  <a:ext cx="1278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0C3A94BC-F1D3-4205-AA2D-C919F89FFCA2}"/>
                    </a:ext>
                  </a:extLst>
                </p14:cNvPr>
                <p14:cNvContentPartPr/>
                <p14:nvPr/>
              </p14:nvContentPartPr>
              <p14:xfrm>
                <a:off x="5534374" y="2513280"/>
                <a:ext cx="137520" cy="1069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0C3A94BC-F1D3-4205-AA2D-C919F89FFCA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525374" y="2504640"/>
                  <a:ext cx="155160" cy="12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DC062020-7833-4F8C-B3CA-E56E500518B9}"/>
                  </a:ext>
                </a:extLst>
              </p14:cNvPr>
              <p14:cNvContentPartPr/>
              <p14:nvPr/>
            </p14:nvContentPartPr>
            <p14:xfrm>
              <a:off x="8458654" y="2356320"/>
              <a:ext cx="1555200" cy="16452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DC062020-7833-4F8C-B3CA-E56E500518B9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8449654" y="2347320"/>
                <a:ext cx="157284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ACABB4C3-29BB-4417-9629-424C11C1C583}"/>
                  </a:ext>
                </a:extLst>
              </p14:cNvPr>
              <p14:cNvContentPartPr/>
              <p14:nvPr/>
            </p14:nvContentPartPr>
            <p14:xfrm>
              <a:off x="9158854" y="2399880"/>
              <a:ext cx="26280" cy="6012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ACABB4C3-29BB-4417-9629-424C11C1C583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9149854" y="2390880"/>
                <a:ext cx="43920" cy="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18E5C7D0-F322-422B-9F1F-00CDE6129FF2}"/>
                  </a:ext>
                </a:extLst>
              </p14:cNvPr>
              <p14:cNvContentPartPr/>
              <p14:nvPr/>
            </p14:nvContentPartPr>
            <p14:xfrm>
              <a:off x="9109174" y="2168760"/>
              <a:ext cx="16560" cy="4320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18E5C7D0-F322-422B-9F1F-00CDE6129FF2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9100534" y="2160120"/>
                <a:ext cx="34200" cy="6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974475AC-B453-4CF5-BE19-31C29D2E07B0}"/>
                  </a:ext>
                </a:extLst>
              </p14:cNvPr>
              <p14:cNvContentPartPr/>
              <p14:nvPr/>
            </p14:nvContentPartPr>
            <p14:xfrm>
              <a:off x="8492134" y="1115040"/>
              <a:ext cx="169560" cy="142380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974475AC-B453-4CF5-BE19-31C29D2E07B0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8483494" y="1106040"/>
                <a:ext cx="187200" cy="144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25E0A30F-A037-4F40-B69F-DBC517FFC0B6}"/>
                  </a:ext>
                </a:extLst>
              </p14:cNvPr>
              <p14:cNvContentPartPr/>
              <p14:nvPr/>
            </p14:nvContentPartPr>
            <p14:xfrm>
              <a:off x="8148694" y="930000"/>
              <a:ext cx="139680" cy="23796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25E0A30F-A037-4F40-B69F-DBC517FFC0B6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8140054" y="921360"/>
                <a:ext cx="157320" cy="25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C4973F44-B187-4FCE-982E-407D2B375542}"/>
                  </a:ext>
                </a:extLst>
              </p14:cNvPr>
              <p14:cNvContentPartPr/>
              <p14:nvPr/>
            </p14:nvContentPartPr>
            <p14:xfrm>
              <a:off x="8584654" y="1265520"/>
              <a:ext cx="2003400" cy="123444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C4973F44-B187-4FCE-982E-407D2B375542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8575654" y="1256880"/>
                <a:ext cx="2021040" cy="1252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2" name="Group 131">
            <a:extLst>
              <a:ext uri="{FF2B5EF4-FFF2-40B4-BE49-F238E27FC236}">
                <a16:creationId xmlns:a16="http://schemas.microsoft.com/office/drawing/2014/main" id="{499DACEF-2318-408F-81E9-92C9D203DB45}"/>
              </a:ext>
            </a:extLst>
          </p:cNvPr>
          <p:cNvGrpSpPr/>
          <p:nvPr/>
        </p:nvGrpSpPr>
        <p:grpSpPr>
          <a:xfrm>
            <a:off x="9119974" y="1693200"/>
            <a:ext cx="1764360" cy="960480"/>
            <a:chOff x="9119974" y="1693200"/>
            <a:chExt cx="1764360" cy="96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0C1DD1A-71CF-4018-AB76-29153291805C}"/>
                    </a:ext>
                  </a:extLst>
                </p14:cNvPr>
                <p14:cNvContentPartPr/>
                <p14:nvPr/>
              </p14:nvContentPartPr>
              <p14:xfrm>
                <a:off x="9976414" y="2311680"/>
                <a:ext cx="666360" cy="720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0C1DD1A-71CF-4018-AB76-29153291805C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9967414" y="2303040"/>
                  <a:ext cx="6840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3A214CCB-F6A5-4890-983C-DB55B9C066B1}"/>
                    </a:ext>
                  </a:extLst>
                </p14:cNvPr>
                <p14:cNvContentPartPr/>
                <p14:nvPr/>
              </p14:nvContentPartPr>
              <p14:xfrm>
                <a:off x="10631614" y="2268120"/>
                <a:ext cx="68040" cy="1087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A214CCB-F6A5-4890-983C-DB55B9C066B1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0622614" y="2259120"/>
                  <a:ext cx="8568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90DB69A7-3433-44A6-80FC-268D15958417}"/>
                    </a:ext>
                  </a:extLst>
                </p14:cNvPr>
                <p14:cNvContentPartPr/>
                <p14:nvPr/>
              </p14:nvContentPartPr>
              <p14:xfrm>
                <a:off x="10727734" y="2486280"/>
                <a:ext cx="146520" cy="968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90DB69A7-3433-44A6-80FC-268D1595841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0719094" y="2477640"/>
                  <a:ext cx="16416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C71509BB-CCC4-4FD5-B90E-274A0564C53C}"/>
                    </a:ext>
                  </a:extLst>
                </p14:cNvPr>
                <p14:cNvContentPartPr/>
                <p14:nvPr/>
              </p14:nvContentPartPr>
              <p14:xfrm>
                <a:off x="10707934" y="2456760"/>
                <a:ext cx="176400" cy="1969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C71509BB-CCC4-4FD5-B90E-274A0564C53C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0698934" y="2447760"/>
                  <a:ext cx="19404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BCF2BD5-B744-4F9B-888E-EA209373882E}"/>
                    </a:ext>
                  </a:extLst>
                </p14:cNvPr>
                <p14:cNvContentPartPr/>
                <p14:nvPr/>
              </p14:nvContentPartPr>
              <p14:xfrm>
                <a:off x="10529734" y="1693200"/>
                <a:ext cx="15120" cy="5212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BCF2BD5-B744-4F9B-888E-EA209373882E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0520734" y="1684200"/>
                  <a:ext cx="32760" cy="53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8BD5B95F-4B9B-4074-AEA7-6395361891A3}"/>
                    </a:ext>
                  </a:extLst>
                </p14:cNvPr>
                <p14:cNvContentPartPr/>
                <p14:nvPr/>
              </p14:nvContentPartPr>
              <p14:xfrm>
                <a:off x="10312294" y="1851960"/>
                <a:ext cx="41040" cy="3974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8BD5B95F-4B9B-4074-AEA7-6395361891A3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0303294" y="1842960"/>
                  <a:ext cx="58680" cy="41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18B326EF-D791-47FF-B559-7C1F2006C30A}"/>
                    </a:ext>
                  </a:extLst>
                </p14:cNvPr>
                <p14:cNvContentPartPr/>
                <p14:nvPr/>
              </p14:nvContentPartPr>
              <p14:xfrm>
                <a:off x="10001254" y="1836480"/>
                <a:ext cx="60480" cy="4716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18B326EF-D791-47FF-B559-7C1F2006C30A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9992254" y="1827480"/>
                  <a:ext cx="7812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B863F79-C135-4ACB-A383-7365B5430213}"/>
                    </a:ext>
                  </a:extLst>
                </p14:cNvPr>
                <p14:cNvContentPartPr/>
                <p14:nvPr/>
              </p14:nvContentPartPr>
              <p14:xfrm>
                <a:off x="9609934" y="2081640"/>
                <a:ext cx="40320" cy="3146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B863F79-C135-4ACB-A383-7365B5430213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9601294" y="2073000"/>
                  <a:ext cx="5796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AA1FE6BF-E7B8-41CD-96C8-5267B8C75E80}"/>
                    </a:ext>
                  </a:extLst>
                </p14:cNvPr>
                <p14:cNvContentPartPr/>
                <p14:nvPr/>
              </p14:nvContentPartPr>
              <p14:xfrm>
                <a:off x="9285934" y="2190720"/>
                <a:ext cx="30600" cy="2386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AA1FE6BF-E7B8-41CD-96C8-5267B8C75E80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9276934" y="2181720"/>
                  <a:ext cx="4824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4284330A-A3B8-4F1F-A8B4-F44837E18173}"/>
                    </a:ext>
                  </a:extLst>
                </p14:cNvPr>
                <p14:cNvContentPartPr/>
                <p14:nvPr/>
              </p14:nvContentPartPr>
              <p14:xfrm>
                <a:off x="9119974" y="2310960"/>
                <a:ext cx="55800" cy="788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4284330A-A3B8-4F1F-A8B4-F44837E1817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9110974" y="2302320"/>
                  <a:ext cx="73440" cy="9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E126A010-4FC6-4D4E-A73A-85B06F03ECA0}"/>
              </a:ext>
            </a:extLst>
          </p:cNvPr>
          <p:cNvGrpSpPr/>
          <p:nvPr/>
        </p:nvGrpSpPr>
        <p:grpSpPr>
          <a:xfrm>
            <a:off x="10751494" y="1034400"/>
            <a:ext cx="495360" cy="383400"/>
            <a:chOff x="10751494" y="1034400"/>
            <a:chExt cx="495360" cy="38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1E7A6346-9DC5-4625-BCB5-C760C0B8EE7C}"/>
                    </a:ext>
                  </a:extLst>
                </p14:cNvPr>
                <p14:cNvContentPartPr/>
                <p14:nvPr/>
              </p14:nvContentPartPr>
              <p14:xfrm>
                <a:off x="10751494" y="1201800"/>
                <a:ext cx="102240" cy="2160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1E7A6346-9DC5-4625-BCB5-C760C0B8EE7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0742494" y="1193160"/>
                  <a:ext cx="11988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FE484804-96C4-4086-9FBE-E011980FFB39}"/>
                    </a:ext>
                  </a:extLst>
                </p14:cNvPr>
                <p14:cNvContentPartPr/>
                <p14:nvPr/>
              </p14:nvContentPartPr>
              <p14:xfrm>
                <a:off x="10912414" y="1184520"/>
                <a:ext cx="60480" cy="403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FE484804-96C4-4086-9FBE-E011980FFB39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0903774" y="1175880"/>
                  <a:ext cx="7812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ADE618A-98F9-4F3B-99A0-DCC5BD75F2E0}"/>
                    </a:ext>
                  </a:extLst>
                </p14:cNvPr>
                <p14:cNvContentPartPr/>
                <p14:nvPr/>
              </p14:nvContentPartPr>
              <p14:xfrm>
                <a:off x="10900894" y="1259760"/>
                <a:ext cx="61560" cy="334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ADE618A-98F9-4F3B-99A0-DCC5BD75F2E0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0892254" y="1251120"/>
                  <a:ext cx="792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9004E75C-A5D5-4B20-81D6-6024475762A4}"/>
                    </a:ext>
                  </a:extLst>
                </p14:cNvPr>
                <p14:cNvContentPartPr/>
                <p14:nvPr/>
              </p14:nvContentPartPr>
              <p14:xfrm>
                <a:off x="11079454" y="1034400"/>
                <a:ext cx="96120" cy="1159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004E75C-A5D5-4B20-81D6-6024475762A4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1070454" y="1025400"/>
                  <a:ext cx="1137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5D3D6201-B4AC-44E6-9F64-8EDFAA2D487D}"/>
                    </a:ext>
                  </a:extLst>
                </p14:cNvPr>
                <p14:cNvContentPartPr/>
                <p14:nvPr/>
              </p14:nvContentPartPr>
              <p14:xfrm>
                <a:off x="11081614" y="1160400"/>
                <a:ext cx="135720" cy="730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5D3D6201-B4AC-44E6-9F64-8EDFAA2D487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1072614" y="1151760"/>
                  <a:ext cx="1533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E267690-3E86-4B35-B10A-8BB8982D90E9}"/>
                    </a:ext>
                  </a:extLst>
                </p14:cNvPr>
                <p14:cNvContentPartPr/>
                <p14:nvPr/>
              </p14:nvContentPartPr>
              <p14:xfrm>
                <a:off x="11143534" y="1238880"/>
                <a:ext cx="103320" cy="1454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E267690-3E86-4B35-B10A-8BB8982D90E9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1134894" y="1229880"/>
                  <a:ext cx="120960" cy="16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3BE3E55C-E275-40AF-BCD6-31F427C735C5}"/>
              </a:ext>
            </a:extLst>
          </p:cNvPr>
          <p:cNvGrpSpPr/>
          <p:nvPr/>
        </p:nvGrpSpPr>
        <p:grpSpPr>
          <a:xfrm>
            <a:off x="1187374" y="3172440"/>
            <a:ext cx="1541160" cy="365040"/>
            <a:chOff x="1187374" y="3172440"/>
            <a:chExt cx="1541160" cy="36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28130029-F03F-4B4D-892F-134B1713FB21}"/>
                    </a:ext>
                  </a:extLst>
                </p14:cNvPr>
                <p14:cNvContentPartPr/>
                <p14:nvPr/>
              </p14:nvContentPartPr>
              <p14:xfrm>
                <a:off x="1251454" y="3245880"/>
                <a:ext cx="72360" cy="1353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28130029-F03F-4B4D-892F-134B1713FB2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242814" y="3237240"/>
                  <a:ext cx="900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DAA6F89B-907F-4F44-A4BF-2B09D2A106D2}"/>
                    </a:ext>
                  </a:extLst>
                </p14:cNvPr>
                <p14:cNvContentPartPr/>
                <p14:nvPr/>
              </p14:nvContentPartPr>
              <p14:xfrm>
                <a:off x="1187374" y="3172440"/>
                <a:ext cx="194040" cy="1328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DAA6F89B-907F-4F44-A4BF-2B09D2A106D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178734" y="3163800"/>
                  <a:ext cx="2116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676C3CF-5EB2-4268-9766-DF66B589E6CC}"/>
                    </a:ext>
                  </a:extLst>
                </p14:cNvPr>
                <p14:cNvContentPartPr/>
                <p14:nvPr/>
              </p14:nvContentPartPr>
              <p14:xfrm>
                <a:off x="1405894" y="3192600"/>
                <a:ext cx="73800" cy="2782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676C3CF-5EB2-4268-9766-DF66B589E6C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397254" y="3183960"/>
                  <a:ext cx="9144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D466ED57-BAA5-4C58-8FBC-E080E906EFB9}"/>
                    </a:ext>
                  </a:extLst>
                </p14:cNvPr>
                <p14:cNvContentPartPr/>
                <p14:nvPr/>
              </p14:nvContentPartPr>
              <p14:xfrm>
                <a:off x="1612174" y="3241560"/>
                <a:ext cx="104760" cy="1821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D466ED57-BAA5-4C58-8FBC-E080E906EFB9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603534" y="3232920"/>
                  <a:ext cx="12240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9DCC97E-6FFE-45FB-94F9-E1B47FF49D22}"/>
                    </a:ext>
                  </a:extLst>
                </p14:cNvPr>
                <p14:cNvContentPartPr/>
                <p14:nvPr/>
              </p14:nvContentPartPr>
              <p14:xfrm>
                <a:off x="1605334" y="3263880"/>
                <a:ext cx="123840" cy="1519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9DCC97E-6FFE-45FB-94F9-E1B47FF49D22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596334" y="3254880"/>
                  <a:ext cx="1414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B98D558B-83D3-4F27-8B71-5C738885B650}"/>
                    </a:ext>
                  </a:extLst>
                </p14:cNvPr>
                <p14:cNvContentPartPr/>
                <p14:nvPr/>
              </p14:nvContentPartPr>
              <p14:xfrm>
                <a:off x="1869934" y="3262080"/>
                <a:ext cx="106200" cy="1098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B98D558B-83D3-4F27-8B71-5C738885B650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860934" y="3253080"/>
                  <a:ext cx="12384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BEEFDEF4-D231-4DB0-9A65-CC7A666F4627}"/>
                    </a:ext>
                  </a:extLst>
                </p14:cNvPr>
                <p14:cNvContentPartPr/>
                <p14:nvPr/>
              </p14:nvContentPartPr>
              <p14:xfrm>
                <a:off x="2079094" y="3241560"/>
                <a:ext cx="114840" cy="1677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BEEFDEF4-D231-4DB0-9A65-CC7A666F462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070094" y="3232920"/>
                  <a:ext cx="1324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59F6501-6E7B-419C-96E6-676978B490EE}"/>
                    </a:ext>
                  </a:extLst>
                </p14:cNvPr>
                <p14:cNvContentPartPr/>
                <p14:nvPr/>
              </p14:nvContentPartPr>
              <p14:xfrm>
                <a:off x="2198974" y="3316440"/>
                <a:ext cx="136440" cy="2210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59F6501-6E7B-419C-96E6-676978B490E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189974" y="3307800"/>
                  <a:ext cx="15408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8286C773-D280-41E6-B63B-51EB23732D39}"/>
                    </a:ext>
                  </a:extLst>
                </p14:cNvPr>
                <p14:cNvContentPartPr/>
                <p14:nvPr/>
              </p14:nvContentPartPr>
              <p14:xfrm>
                <a:off x="2405974" y="3242640"/>
                <a:ext cx="61920" cy="2314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8286C773-D280-41E6-B63B-51EB23732D39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397334" y="3233640"/>
                  <a:ext cx="7956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F9B79471-4EC4-41E9-9287-7448FCDEA293}"/>
                    </a:ext>
                  </a:extLst>
                </p14:cNvPr>
                <p14:cNvContentPartPr/>
                <p14:nvPr/>
              </p14:nvContentPartPr>
              <p14:xfrm>
                <a:off x="2610094" y="3329760"/>
                <a:ext cx="118440" cy="205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9B79471-4EC4-41E9-9287-7448FCDEA29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601454" y="3320760"/>
                  <a:ext cx="1360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718809AD-C806-416F-B2B4-AAEA0F4F0C01}"/>
                    </a:ext>
                  </a:extLst>
                </p14:cNvPr>
                <p14:cNvContentPartPr/>
                <p14:nvPr/>
              </p14:nvContentPartPr>
              <p14:xfrm>
                <a:off x="2596414" y="3374760"/>
                <a:ext cx="88920" cy="165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718809AD-C806-416F-B2B4-AAEA0F4F0C01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587774" y="3366120"/>
                  <a:ext cx="10656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F839F29E-8FF0-47A3-8B30-6A3A369D32B4}"/>
              </a:ext>
            </a:extLst>
          </p:cNvPr>
          <p:cNvGrpSpPr/>
          <p:nvPr/>
        </p:nvGrpSpPr>
        <p:grpSpPr>
          <a:xfrm>
            <a:off x="2948494" y="2971560"/>
            <a:ext cx="570240" cy="678960"/>
            <a:chOff x="2948494" y="2971560"/>
            <a:chExt cx="570240" cy="67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3404D4FC-9A9B-4C49-B0E3-7EF0071F647B}"/>
                    </a:ext>
                  </a:extLst>
                </p14:cNvPr>
                <p14:cNvContentPartPr/>
                <p14:nvPr/>
              </p14:nvContentPartPr>
              <p14:xfrm>
                <a:off x="3029134" y="3126000"/>
                <a:ext cx="189000" cy="2865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3404D4FC-9A9B-4C49-B0E3-7EF0071F647B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020494" y="3117000"/>
                  <a:ext cx="20664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97D0C852-695E-4920-95AF-046483154489}"/>
                    </a:ext>
                  </a:extLst>
                </p14:cNvPr>
                <p14:cNvContentPartPr/>
                <p14:nvPr/>
              </p14:nvContentPartPr>
              <p14:xfrm>
                <a:off x="2948494" y="3557640"/>
                <a:ext cx="87120" cy="928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97D0C852-695E-4920-95AF-046483154489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939854" y="3549000"/>
                  <a:ext cx="1047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5BDA9433-1CD1-4E75-AB2E-12DDFE1DB0D0}"/>
                    </a:ext>
                  </a:extLst>
                </p14:cNvPr>
                <p14:cNvContentPartPr/>
                <p14:nvPr/>
              </p14:nvContentPartPr>
              <p14:xfrm>
                <a:off x="3047854" y="2971560"/>
                <a:ext cx="178200" cy="1069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5BDA9433-1CD1-4E75-AB2E-12DDFE1DB0D0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039214" y="2962920"/>
                  <a:ext cx="1958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2F6C82D6-CC9C-419D-9B1A-4BD1A6CC74DE}"/>
                    </a:ext>
                  </a:extLst>
                </p14:cNvPr>
                <p14:cNvContentPartPr/>
                <p14:nvPr/>
              </p14:nvContentPartPr>
              <p14:xfrm>
                <a:off x="3325774" y="3132120"/>
                <a:ext cx="192960" cy="3369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2F6C82D6-CC9C-419D-9B1A-4BD1A6CC74DE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316774" y="3123120"/>
                  <a:ext cx="210600" cy="354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5F97BB7A-8302-46CD-B955-5E9BADE9E131}"/>
                  </a:ext>
                </a:extLst>
              </p14:cNvPr>
              <p14:cNvContentPartPr/>
              <p14:nvPr/>
            </p14:nvContentPartPr>
            <p14:xfrm>
              <a:off x="3293014" y="3607320"/>
              <a:ext cx="89280" cy="8604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5F97BB7A-8302-46CD-B955-5E9BADE9E131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3284014" y="3598680"/>
                <a:ext cx="106920" cy="103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64" name="Group 163">
            <a:extLst>
              <a:ext uri="{FF2B5EF4-FFF2-40B4-BE49-F238E27FC236}">
                <a16:creationId xmlns:a16="http://schemas.microsoft.com/office/drawing/2014/main" id="{05A3961B-3CE2-48F3-ABC8-59ECCBC9F41D}"/>
              </a:ext>
            </a:extLst>
          </p:cNvPr>
          <p:cNvGrpSpPr/>
          <p:nvPr/>
        </p:nvGrpSpPr>
        <p:grpSpPr>
          <a:xfrm>
            <a:off x="3425494" y="2885880"/>
            <a:ext cx="158040" cy="254160"/>
            <a:chOff x="3425494" y="2885880"/>
            <a:chExt cx="158040" cy="25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4714AE3B-6C7A-4324-AD3D-DDA03407733D}"/>
                    </a:ext>
                  </a:extLst>
                </p14:cNvPr>
                <p14:cNvContentPartPr/>
                <p14:nvPr/>
              </p14:nvContentPartPr>
              <p14:xfrm>
                <a:off x="3503614" y="2885880"/>
                <a:ext cx="50040" cy="788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4714AE3B-6C7A-4324-AD3D-DDA03407733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494614" y="2877240"/>
                  <a:ext cx="676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DA47ACE5-8F13-4ADB-8292-380148DEAAFD}"/>
                    </a:ext>
                  </a:extLst>
                </p14:cNvPr>
                <p14:cNvContentPartPr/>
                <p14:nvPr/>
              </p14:nvContentPartPr>
              <p14:xfrm>
                <a:off x="3487774" y="2888760"/>
                <a:ext cx="79560" cy="727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DA47ACE5-8F13-4ADB-8292-380148DEAAF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479134" y="2880120"/>
                  <a:ext cx="9720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78EDF3A-5F94-4BA0-8413-2F67F66C335A}"/>
                    </a:ext>
                  </a:extLst>
                </p14:cNvPr>
                <p14:cNvContentPartPr/>
                <p14:nvPr/>
              </p14:nvContentPartPr>
              <p14:xfrm>
                <a:off x="3425494" y="2993520"/>
                <a:ext cx="158040" cy="208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78EDF3A-5F94-4BA0-8413-2F67F66C335A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416494" y="2984880"/>
                  <a:ext cx="1756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8861011-244F-4C9F-8735-9AE5139384A1}"/>
                    </a:ext>
                  </a:extLst>
                </p14:cNvPr>
                <p14:cNvContentPartPr/>
                <p14:nvPr/>
              </p14:nvContentPartPr>
              <p14:xfrm>
                <a:off x="3437374" y="3064080"/>
                <a:ext cx="65160" cy="759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8861011-244F-4C9F-8735-9AE5139384A1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428734" y="3055440"/>
                  <a:ext cx="8280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9CBE031D-70D1-4CA2-940E-C5EE63BD8CDC}"/>
              </a:ext>
            </a:extLst>
          </p:cNvPr>
          <p:cNvGrpSpPr/>
          <p:nvPr/>
        </p:nvGrpSpPr>
        <p:grpSpPr>
          <a:xfrm>
            <a:off x="3697654" y="3249120"/>
            <a:ext cx="274320" cy="291600"/>
            <a:chOff x="3697654" y="3249120"/>
            <a:chExt cx="274320" cy="29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8C186C7-DC79-4529-8EDD-019502A0AA14}"/>
                    </a:ext>
                  </a:extLst>
                </p14:cNvPr>
                <p14:cNvContentPartPr/>
                <p14:nvPr/>
              </p14:nvContentPartPr>
              <p14:xfrm>
                <a:off x="3736894" y="3249120"/>
                <a:ext cx="47160" cy="1090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8C186C7-DC79-4529-8EDD-019502A0AA14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728254" y="3240120"/>
                  <a:ext cx="6480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11BB5EE1-3AF9-4197-ADE1-B52A86E19999}"/>
                    </a:ext>
                  </a:extLst>
                </p14:cNvPr>
                <p14:cNvContentPartPr/>
                <p14:nvPr/>
              </p14:nvContentPartPr>
              <p14:xfrm>
                <a:off x="3697654" y="3253800"/>
                <a:ext cx="114480" cy="1065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11BB5EE1-3AF9-4197-ADE1-B52A86E1999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688654" y="3245160"/>
                  <a:ext cx="1321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939C8377-1DD0-4621-8FE0-2CE8A0AF7C2D}"/>
                    </a:ext>
                  </a:extLst>
                </p14:cNvPr>
                <p14:cNvContentPartPr/>
                <p14:nvPr/>
              </p14:nvContentPartPr>
              <p14:xfrm>
                <a:off x="3843094" y="3301680"/>
                <a:ext cx="128880" cy="2390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939C8377-1DD0-4621-8FE0-2CE8A0AF7C2D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834454" y="3292680"/>
                  <a:ext cx="146520" cy="25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DA00494A-279E-45EA-A393-D9246572AD8F}"/>
              </a:ext>
            </a:extLst>
          </p:cNvPr>
          <p:cNvGrpSpPr/>
          <p:nvPr/>
        </p:nvGrpSpPr>
        <p:grpSpPr>
          <a:xfrm>
            <a:off x="4150534" y="3049320"/>
            <a:ext cx="1496520" cy="422640"/>
            <a:chOff x="4150534" y="3049320"/>
            <a:chExt cx="1496520" cy="42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7E5A4ED6-2CEB-4698-972C-ABBB080FF574}"/>
                    </a:ext>
                  </a:extLst>
                </p14:cNvPr>
                <p14:cNvContentPartPr/>
                <p14:nvPr/>
              </p14:nvContentPartPr>
              <p14:xfrm>
                <a:off x="4160974" y="3281880"/>
                <a:ext cx="105840" cy="968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7E5A4ED6-2CEB-4698-972C-ABBB080FF57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151974" y="3273240"/>
                  <a:ext cx="1234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66256DEF-711F-42D8-B3EC-46FD5B74697A}"/>
                    </a:ext>
                  </a:extLst>
                </p14:cNvPr>
                <p14:cNvContentPartPr/>
                <p14:nvPr/>
              </p14:nvContentPartPr>
              <p14:xfrm>
                <a:off x="4150534" y="3135720"/>
                <a:ext cx="80640" cy="140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66256DEF-711F-42D8-B3EC-46FD5B74697A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141534" y="3127080"/>
                  <a:ext cx="982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8E7D9E69-00DB-4511-854E-ABB407E0E8DD}"/>
                    </a:ext>
                  </a:extLst>
                </p14:cNvPr>
                <p14:cNvContentPartPr/>
                <p14:nvPr/>
              </p14:nvContentPartPr>
              <p14:xfrm>
                <a:off x="4323694" y="3049320"/>
                <a:ext cx="62640" cy="1555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8E7D9E69-00DB-4511-854E-ABB407E0E8D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315054" y="3040680"/>
                  <a:ext cx="8028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EA3D478-F179-400F-A33B-E9AF82341893}"/>
                    </a:ext>
                  </a:extLst>
                </p14:cNvPr>
                <p14:cNvContentPartPr/>
                <p14:nvPr/>
              </p14:nvContentPartPr>
              <p14:xfrm>
                <a:off x="4446454" y="3118800"/>
                <a:ext cx="53640" cy="64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EA3D478-F179-400F-A33B-E9AF8234189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437454" y="3109800"/>
                  <a:ext cx="7128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755D4AE0-15E7-4CF5-9C48-74B5B0A0907A}"/>
                    </a:ext>
                  </a:extLst>
                </p14:cNvPr>
                <p14:cNvContentPartPr/>
                <p14:nvPr/>
              </p14:nvContentPartPr>
              <p14:xfrm>
                <a:off x="4448974" y="3113040"/>
                <a:ext cx="230400" cy="799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755D4AE0-15E7-4CF5-9C48-74B5B0A0907A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439974" y="3104040"/>
                  <a:ext cx="24804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F8620A5-76FB-4F6F-849C-965E399B6A6F}"/>
                    </a:ext>
                  </a:extLst>
                </p14:cNvPr>
                <p14:cNvContentPartPr/>
                <p14:nvPr/>
              </p14:nvContentPartPr>
              <p14:xfrm>
                <a:off x="4620694" y="3105120"/>
                <a:ext cx="30240" cy="741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F8620A5-76FB-4F6F-849C-965E399B6A6F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611694" y="3096120"/>
                  <a:ext cx="4788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0B32FED8-C4A2-4C48-809E-5838843CA96B}"/>
                    </a:ext>
                  </a:extLst>
                </p14:cNvPr>
                <p14:cNvContentPartPr/>
                <p14:nvPr/>
              </p14:nvContentPartPr>
              <p14:xfrm>
                <a:off x="4743814" y="3106200"/>
                <a:ext cx="104760" cy="1378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B32FED8-C4A2-4C48-809E-5838843CA96B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735174" y="3097200"/>
                  <a:ext cx="1224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7D31FB29-850A-4A50-9F5D-AA82404EB1D6}"/>
                    </a:ext>
                  </a:extLst>
                </p14:cNvPr>
                <p14:cNvContentPartPr/>
                <p14:nvPr/>
              </p14:nvContentPartPr>
              <p14:xfrm>
                <a:off x="4891054" y="3056160"/>
                <a:ext cx="47880" cy="1472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7D31FB29-850A-4A50-9F5D-AA82404EB1D6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882414" y="3047520"/>
                  <a:ext cx="6552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8FB533BA-9567-4AD5-845D-94754C809384}"/>
                    </a:ext>
                  </a:extLst>
                </p14:cNvPr>
                <p14:cNvContentPartPr/>
                <p14:nvPr/>
              </p14:nvContentPartPr>
              <p14:xfrm>
                <a:off x="4978174" y="3200880"/>
                <a:ext cx="239760" cy="2710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8FB533BA-9567-4AD5-845D-94754C809384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969174" y="3192240"/>
                  <a:ext cx="25740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61DB6F53-D060-49CE-8927-E322D39EAD5E}"/>
                    </a:ext>
                  </a:extLst>
                </p14:cNvPr>
                <p14:cNvContentPartPr/>
                <p14:nvPr/>
              </p14:nvContentPartPr>
              <p14:xfrm>
                <a:off x="5352214" y="3191880"/>
                <a:ext cx="285480" cy="1774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61DB6F53-D060-49CE-8927-E322D39EAD5E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343214" y="3183240"/>
                  <a:ext cx="3031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9C4A4F9-DF23-4E3B-AC74-01D17C643A32}"/>
                    </a:ext>
                  </a:extLst>
                </p14:cNvPr>
                <p14:cNvContentPartPr/>
                <p14:nvPr/>
              </p14:nvContentPartPr>
              <p14:xfrm>
                <a:off x="5513134" y="3268200"/>
                <a:ext cx="133920" cy="1137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9C4A4F9-DF23-4E3B-AC74-01D17C643A32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504134" y="3259560"/>
                  <a:ext cx="151560" cy="13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76409C41-904E-40FF-BF49-2840E1EBE70B}"/>
              </a:ext>
            </a:extLst>
          </p:cNvPr>
          <p:cNvGrpSpPr/>
          <p:nvPr/>
        </p:nvGrpSpPr>
        <p:grpSpPr>
          <a:xfrm>
            <a:off x="6010654" y="2465040"/>
            <a:ext cx="2493360" cy="1121400"/>
            <a:chOff x="6010654" y="2465040"/>
            <a:chExt cx="2493360" cy="112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91735B57-ABDE-40F4-9D21-8A8C99289715}"/>
                    </a:ext>
                  </a:extLst>
                </p14:cNvPr>
                <p14:cNvContentPartPr/>
                <p14:nvPr/>
              </p14:nvContentPartPr>
              <p14:xfrm>
                <a:off x="6010654" y="2518320"/>
                <a:ext cx="123480" cy="2455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91735B57-ABDE-40F4-9D21-8A8C9928971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002014" y="2509680"/>
                  <a:ext cx="14112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EE07180-FD59-411A-8F9E-DAD3105B3F21}"/>
                    </a:ext>
                  </a:extLst>
                </p14:cNvPr>
                <p14:cNvContentPartPr/>
                <p14:nvPr/>
              </p14:nvContentPartPr>
              <p14:xfrm>
                <a:off x="6238174" y="2526600"/>
                <a:ext cx="109440" cy="993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EE07180-FD59-411A-8F9E-DAD3105B3F21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229174" y="2517600"/>
                  <a:ext cx="12708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B12C8B1-F14D-422B-BE44-0F8F2B4E7D05}"/>
                    </a:ext>
                  </a:extLst>
                </p14:cNvPr>
                <p14:cNvContentPartPr/>
                <p14:nvPr/>
              </p14:nvContentPartPr>
              <p14:xfrm>
                <a:off x="6566854" y="2465400"/>
                <a:ext cx="85320" cy="943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B12C8B1-F14D-422B-BE44-0F8F2B4E7D05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557854" y="2456760"/>
                  <a:ext cx="10296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FC74997-7B15-4081-9B85-3ADD962C4CB9}"/>
                    </a:ext>
                  </a:extLst>
                </p14:cNvPr>
                <p14:cNvContentPartPr/>
                <p14:nvPr/>
              </p14:nvContentPartPr>
              <p14:xfrm>
                <a:off x="6572614" y="2465040"/>
                <a:ext cx="92160" cy="1076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FC74997-7B15-4081-9B85-3ADD962C4CB9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563614" y="2456040"/>
                  <a:ext cx="1098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6FE7D5CE-2E1D-43B1-870C-1A0717ADBCFC}"/>
                    </a:ext>
                  </a:extLst>
                </p14:cNvPr>
                <p14:cNvContentPartPr/>
                <p14:nvPr/>
              </p14:nvContentPartPr>
              <p14:xfrm>
                <a:off x="6476134" y="2619480"/>
                <a:ext cx="209520" cy="356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6FE7D5CE-2E1D-43B1-870C-1A0717ADBCFC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467494" y="2610840"/>
                  <a:ext cx="22716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5E24CF1-333A-4A57-9AEC-27A8CDEFA311}"/>
                    </a:ext>
                  </a:extLst>
                </p14:cNvPr>
                <p14:cNvContentPartPr/>
                <p14:nvPr/>
              </p14:nvContentPartPr>
              <p14:xfrm>
                <a:off x="6502414" y="2732880"/>
                <a:ext cx="117000" cy="1022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5E24CF1-333A-4A57-9AEC-27A8CDEFA31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493774" y="2724240"/>
                  <a:ext cx="1346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66290415-8E4A-48A3-947D-30BC1AB2560B}"/>
                    </a:ext>
                  </a:extLst>
                </p14:cNvPr>
                <p14:cNvContentPartPr/>
                <p14:nvPr/>
              </p14:nvContentPartPr>
              <p14:xfrm>
                <a:off x="6163654" y="3296640"/>
                <a:ext cx="106920" cy="273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66290415-8E4A-48A3-947D-30BC1AB2560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155014" y="3288000"/>
                  <a:ext cx="1245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FA68DA9E-874A-49B1-B649-7D159833E78A}"/>
                    </a:ext>
                  </a:extLst>
                </p14:cNvPr>
                <p14:cNvContentPartPr/>
                <p14:nvPr/>
              </p14:nvContentPartPr>
              <p14:xfrm>
                <a:off x="6147814" y="3365400"/>
                <a:ext cx="93240" cy="169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FA68DA9E-874A-49B1-B649-7D159833E78A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138814" y="3356400"/>
                  <a:ext cx="1108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DBF8E18E-266D-45FC-9D2E-92B6931F2CF5}"/>
                    </a:ext>
                  </a:extLst>
                </p14:cNvPr>
                <p14:cNvContentPartPr/>
                <p14:nvPr/>
              </p14:nvContentPartPr>
              <p14:xfrm>
                <a:off x="6497734" y="3484560"/>
                <a:ext cx="80640" cy="950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DBF8E18E-266D-45FC-9D2E-92B6931F2CF5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6489094" y="3475920"/>
                  <a:ext cx="982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29D6720A-3505-467D-805B-172371745A10}"/>
                    </a:ext>
                  </a:extLst>
                </p14:cNvPr>
                <p14:cNvContentPartPr/>
                <p14:nvPr/>
              </p14:nvContentPartPr>
              <p14:xfrm>
                <a:off x="6557134" y="3094320"/>
                <a:ext cx="185400" cy="2635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29D6720A-3505-467D-805B-172371745A10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6548134" y="3085680"/>
                  <a:ext cx="20304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C6945D71-C4BF-43DD-BD0F-F1402F5654A7}"/>
                    </a:ext>
                  </a:extLst>
                </p14:cNvPr>
                <p14:cNvContentPartPr/>
                <p14:nvPr/>
              </p14:nvContentPartPr>
              <p14:xfrm>
                <a:off x="6578374" y="2917200"/>
                <a:ext cx="187920" cy="1321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C6945D71-C4BF-43DD-BD0F-F1402F5654A7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6569374" y="2908200"/>
                  <a:ext cx="20556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283788BC-9EE8-4D32-8754-04AFF055E2BA}"/>
                    </a:ext>
                  </a:extLst>
                </p14:cNvPr>
                <p14:cNvContentPartPr/>
                <p14:nvPr/>
              </p14:nvContentPartPr>
              <p14:xfrm>
                <a:off x="6853774" y="3207360"/>
                <a:ext cx="47520" cy="957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283788BC-9EE8-4D32-8754-04AFF055E2BA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6845134" y="3198720"/>
                  <a:ext cx="651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FE87D939-B0B7-427C-A1AA-C58108249CDD}"/>
                    </a:ext>
                  </a:extLst>
                </p14:cNvPr>
                <p14:cNvContentPartPr/>
                <p14:nvPr/>
              </p14:nvContentPartPr>
              <p14:xfrm>
                <a:off x="6821374" y="3214200"/>
                <a:ext cx="109440" cy="874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FE87D939-B0B7-427C-A1AA-C58108249CD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6812374" y="3205560"/>
                  <a:ext cx="12708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B566147B-E067-4A57-AD07-FE29A38A5EF6}"/>
                    </a:ext>
                  </a:extLst>
                </p14:cNvPr>
                <p14:cNvContentPartPr/>
                <p14:nvPr/>
              </p14:nvContentPartPr>
              <p14:xfrm>
                <a:off x="7020814" y="3231840"/>
                <a:ext cx="98280" cy="838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B566147B-E067-4A57-AD07-FE29A38A5EF6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7011814" y="3222840"/>
                  <a:ext cx="1159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F553398C-29B2-4B74-8FCD-AC3EBD5A31E5}"/>
                    </a:ext>
                  </a:extLst>
                </p14:cNvPr>
                <p14:cNvContentPartPr/>
                <p14:nvPr/>
              </p14:nvContentPartPr>
              <p14:xfrm>
                <a:off x="7039174" y="3144360"/>
                <a:ext cx="56520" cy="72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F553398C-29B2-4B74-8FCD-AC3EBD5A31E5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030534" y="3135720"/>
                  <a:ext cx="741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B4D2C1E7-77E7-4A34-80AA-435B5E9BA013}"/>
                    </a:ext>
                  </a:extLst>
                </p14:cNvPr>
                <p14:cNvContentPartPr/>
                <p14:nvPr/>
              </p14:nvContentPartPr>
              <p14:xfrm>
                <a:off x="7167334" y="3103680"/>
                <a:ext cx="95040" cy="554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B4D2C1E7-77E7-4A34-80AA-435B5E9BA013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158694" y="3095040"/>
                  <a:ext cx="11268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65B9E59A-D216-4940-B6C0-BEC47E06EFD5}"/>
                    </a:ext>
                  </a:extLst>
                </p14:cNvPr>
                <p14:cNvContentPartPr/>
                <p14:nvPr/>
              </p14:nvContentPartPr>
              <p14:xfrm>
                <a:off x="7174894" y="3090720"/>
                <a:ext cx="99360" cy="1011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5B9E59A-D216-4940-B6C0-BEC47E06EFD5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166254" y="3081720"/>
                  <a:ext cx="11700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E975E59-DB11-4768-ABE1-99DC438E858C}"/>
                    </a:ext>
                  </a:extLst>
                </p14:cNvPr>
                <p14:cNvContentPartPr/>
                <p14:nvPr/>
              </p14:nvContentPartPr>
              <p14:xfrm>
                <a:off x="7409974" y="3013680"/>
                <a:ext cx="205560" cy="3110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E975E59-DB11-4768-ABE1-99DC438E858C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400974" y="3005040"/>
                  <a:ext cx="22320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171C59E0-C40C-4B99-BB76-F40850B67DCA}"/>
                    </a:ext>
                  </a:extLst>
                </p14:cNvPr>
                <p14:cNvContentPartPr/>
                <p14:nvPr/>
              </p14:nvContentPartPr>
              <p14:xfrm>
                <a:off x="7335094" y="3497160"/>
                <a:ext cx="105480" cy="892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171C59E0-C40C-4B99-BB76-F40850B67DCA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7326094" y="3488160"/>
                  <a:ext cx="1231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59516F3-E6D5-44CC-B743-E2C2FB1B9283}"/>
                    </a:ext>
                  </a:extLst>
                </p14:cNvPr>
                <p14:cNvContentPartPr/>
                <p14:nvPr/>
              </p14:nvContentPartPr>
              <p14:xfrm>
                <a:off x="7558294" y="2768520"/>
                <a:ext cx="34200" cy="522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59516F3-E6D5-44CC-B743-E2C2FB1B9283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7549654" y="2759880"/>
                  <a:ext cx="5184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F449A3EB-ACE0-4CE9-BCF7-87BEE096E2E2}"/>
                    </a:ext>
                  </a:extLst>
                </p14:cNvPr>
                <p14:cNvContentPartPr/>
                <p14:nvPr/>
              </p14:nvContentPartPr>
              <p14:xfrm>
                <a:off x="7532734" y="2763120"/>
                <a:ext cx="83520" cy="824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F449A3EB-ACE0-4CE9-BCF7-87BEE096E2E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523734" y="2754120"/>
                  <a:ext cx="1011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8B986E95-93F8-41C5-BF44-D33399B10097}"/>
                    </a:ext>
                  </a:extLst>
                </p14:cNvPr>
                <p14:cNvContentPartPr/>
                <p14:nvPr/>
              </p14:nvContentPartPr>
              <p14:xfrm>
                <a:off x="7442014" y="2901720"/>
                <a:ext cx="123120" cy="104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8B986E95-93F8-41C5-BF44-D33399B10097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433374" y="2892720"/>
                  <a:ext cx="1407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590CD313-7095-42D0-91C2-75BDCF7C60CB}"/>
                    </a:ext>
                  </a:extLst>
                </p14:cNvPr>
                <p14:cNvContentPartPr/>
                <p14:nvPr/>
              </p14:nvContentPartPr>
              <p14:xfrm>
                <a:off x="7448134" y="2963640"/>
                <a:ext cx="68400" cy="759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590CD313-7095-42D0-91C2-75BDCF7C60CB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439134" y="2955000"/>
                  <a:ext cx="860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F625959E-96E9-48BA-BDCE-7317818B63E7}"/>
                    </a:ext>
                  </a:extLst>
                </p14:cNvPr>
                <p14:cNvContentPartPr/>
                <p14:nvPr/>
              </p14:nvContentPartPr>
              <p14:xfrm>
                <a:off x="7682854" y="3159840"/>
                <a:ext cx="142920" cy="2383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F625959E-96E9-48BA-BDCE-7317818B63E7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673854" y="3151200"/>
                  <a:ext cx="1605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C9F1415D-357C-4B5F-B12C-5CF402CAC494}"/>
                    </a:ext>
                  </a:extLst>
                </p14:cNvPr>
                <p14:cNvContentPartPr/>
                <p14:nvPr/>
              </p14:nvContentPartPr>
              <p14:xfrm>
                <a:off x="7898494" y="3170640"/>
                <a:ext cx="96120" cy="9324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C9F1415D-357C-4B5F-B12C-5CF402CAC494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889494" y="3162000"/>
                  <a:ext cx="1137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909F0E78-F388-42EB-9512-77E7A26C70A5}"/>
                    </a:ext>
                  </a:extLst>
                </p14:cNvPr>
                <p14:cNvContentPartPr/>
                <p14:nvPr/>
              </p14:nvContentPartPr>
              <p14:xfrm>
                <a:off x="7936654" y="3090000"/>
                <a:ext cx="81000" cy="1944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909F0E78-F388-42EB-9512-77E7A26C70A5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927654" y="3081360"/>
                  <a:ext cx="986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018B4229-EDFB-46A3-A76F-F7E23A9023AE}"/>
                    </a:ext>
                  </a:extLst>
                </p14:cNvPr>
                <p14:cNvContentPartPr/>
                <p14:nvPr/>
              </p14:nvContentPartPr>
              <p14:xfrm>
                <a:off x="8067334" y="3029160"/>
                <a:ext cx="99000" cy="1407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018B4229-EDFB-46A3-A76F-F7E23A9023AE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8058694" y="3020520"/>
                  <a:ext cx="1166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2965E626-616C-4DC5-AEB9-7D030D28F051}"/>
                    </a:ext>
                  </a:extLst>
                </p14:cNvPr>
                <p14:cNvContentPartPr/>
                <p14:nvPr/>
              </p14:nvContentPartPr>
              <p14:xfrm>
                <a:off x="8211334" y="3097920"/>
                <a:ext cx="292680" cy="2790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2965E626-616C-4DC5-AEB9-7D030D28F051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8202694" y="3089280"/>
                  <a:ext cx="310320" cy="29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CC133B37-E78A-4F0A-AE45-DA3C85A709A6}"/>
              </a:ext>
            </a:extLst>
          </p:cNvPr>
          <p:cNvGrpSpPr/>
          <p:nvPr/>
        </p:nvGrpSpPr>
        <p:grpSpPr>
          <a:xfrm>
            <a:off x="8710294" y="3066240"/>
            <a:ext cx="307800" cy="211320"/>
            <a:chOff x="8710294" y="3066240"/>
            <a:chExt cx="307800" cy="21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0ECEFE4-20D2-4C0D-9545-CEEE1B24B1E8}"/>
                    </a:ext>
                  </a:extLst>
                </p14:cNvPr>
                <p14:cNvContentPartPr/>
                <p14:nvPr/>
              </p14:nvContentPartPr>
              <p14:xfrm>
                <a:off x="8710294" y="3066240"/>
                <a:ext cx="307800" cy="2016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0ECEFE4-20D2-4C0D-9545-CEEE1B24B1E8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701654" y="3057240"/>
                  <a:ext cx="3254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DA089547-21B8-4255-9DA5-343521D9ABAE}"/>
                    </a:ext>
                  </a:extLst>
                </p14:cNvPr>
                <p14:cNvContentPartPr/>
                <p14:nvPr/>
              </p14:nvContentPartPr>
              <p14:xfrm>
                <a:off x="8910814" y="3154080"/>
                <a:ext cx="107280" cy="1234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A089547-21B8-4255-9DA5-343521D9ABAE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901814" y="3145080"/>
                  <a:ext cx="124920" cy="141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2CCD07CF-BBFF-45CD-8B61-587BECC512AD}"/>
                  </a:ext>
                </a:extLst>
              </p14:cNvPr>
              <p14:cNvContentPartPr/>
              <p14:nvPr/>
            </p14:nvContentPartPr>
            <p14:xfrm>
              <a:off x="7267054" y="3514800"/>
              <a:ext cx="1199160" cy="15696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2CCD07CF-BBFF-45CD-8B61-587BECC512AD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7258054" y="3506160"/>
                <a:ext cx="1216800" cy="174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38" name="Group 237">
            <a:extLst>
              <a:ext uri="{FF2B5EF4-FFF2-40B4-BE49-F238E27FC236}">
                <a16:creationId xmlns:a16="http://schemas.microsoft.com/office/drawing/2014/main" id="{DCC2CDDC-E538-468B-825D-F6E537A82D82}"/>
              </a:ext>
            </a:extLst>
          </p:cNvPr>
          <p:cNvGrpSpPr/>
          <p:nvPr/>
        </p:nvGrpSpPr>
        <p:grpSpPr>
          <a:xfrm>
            <a:off x="1184854" y="3525600"/>
            <a:ext cx="1028880" cy="652320"/>
            <a:chOff x="1184854" y="3525600"/>
            <a:chExt cx="1028880" cy="65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A8129BBE-29E2-4468-BBDD-35999B1D2F69}"/>
                    </a:ext>
                  </a:extLst>
                </p14:cNvPr>
                <p14:cNvContentPartPr/>
                <p14:nvPr/>
              </p14:nvContentPartPr>
              <p14:xfrm>
                <a:off x="1184854" y="4082880"/>
                <a:ext cx="65520" cy="950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A8129BBE-29E2-4468-BBDD-35999B1D2F69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175854" y="4073880"/>
                  <a:ext cx="831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E14232A9-9339-400C-906B-2FEFCE8339B5}"/>
                    </a:ext>
                  </a:extLst>
                </p14:cNvPr>
                <p14:cNvContentPartPr/>
                <p14:nvPr/>
              </p14:nvContentPartPr>
              <p14:xfrm>
                <a:off x="1232014" y="3741240"/>
                <a:ext cx="163080" cy="23112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E14232A9-9339-400C-906B-2FEFCE8339B5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223374" y="3732600"/>
                  <a:ext cx="1807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ACD76961-22C2-4C69-AE0E-206DB9107DDC}"/>
                    </a:ext>
                  </a:extLst>
                </p14:cNvPr>
                <p14:cNvContentPartPr/>
                <p14:nvPr/>
              </p14:nvContentPartPr>
              <p14:xfrm>
                <a:off x="1348654" y="3540000"/>
                <a:ext cx="51120" cy="4752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ACD76961-22C2-4C69-AE0E-206DB9107DDC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339654" y="3531360"/>
                  <a:ext cx="6876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3BFA019A-2DAF-4DCA-A8E5-8FD3CCC1E865}"/>
                    </a:ext>
                  </a:extLst>
                </p14:cNvPr>
                <p14:cNvContentPartPr/>
                <p14:nvPr/>
              </p14:nvContentPartPr>
              <p14:xfrm>
                <a:off x="1347934" y="3525600"/>
                <a:ext cx="60480" cy="669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3BFA019A-2DAF-4DCA-A8E5-8FD3CCC1E865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339294" y="3516960"/>
                  <a:ext cx="781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CAC37674-F5C8-4094-9F61-D0F393C3EC57}"/>
                    </a:ext>
                  </a:extLst>
                </p14:cNvPr>
                <p14:cNvContentPartPr/>
                <p14:nvPr/>
              </p14:nvContentPartPr>
              <p14:xfrm>
                <a:off x="1284934" y="3628560"/>
                <a:ext cx="123120" cy="93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CAC37674-F5C8-4094-9F61-D0F393C3EC57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276294" y="3619920"/>
                  <a:ext cx="1407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AA137CC1-684D-4CB1-AACA-A7796C0B9D3E}"/>
                    </a:ext>
                  </a:extLst>
                </p14:cNvPr>
                <p14:cNvContentPartPr/>
                <p14:nvPr/>
              </p14:nvContentPartPr>
              <p14:xfrm>
                <a:off x="1288894" y="3676080"/>
                <a:ext cx="58320" cy="604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AA137CC1-684D-4CB1-AACA-A7796C0B9D3E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279894" y="3667080"/>
                  <a:ext cx="759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D50F85D9-4132-4BF3-A4A5-80A20E6FD499}"/>
                    </a:ext>
                  </a:extLst>
                </p14:cNvPr>
                <p14:cNvContentPartPr/>
                <p14:nvPr/>
              </p14:nvContentPartPr>
              <p14:xfrm>
                <a:off x="1505254" y="3862560"/>
                <a:ext cx="107280" cy="1864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D50F85D9-4132-4BF3-A4A5-80A20E6FD499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496254" y="3853920"/>
                  <a:ext cx="1249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0A11841-C8F3-4E7F-9C90-67844744EB3F}"/>
                    </a:ext>
                  </a:extLst>
                </p14:cNvPr>
                <p14:cNvContentPartPr/>
                <p14:nvPr/>
              </p14:nvContentPartPr>
              <p14:xfrm>
                <a:off x="1697494" y="3879840"/>
                <a:ext cx="55440" cy="802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0A11841-C8F3-4E7F-9C90-67844744EB3F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688854" y="3870840"/>
                  <a:ext cx="7308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2168F055-AF33-4FB5-A8D9-3BFC2762EA77}"/>
                    </a:ext>
                  </a:extLst>
                </p14:cNvPr>
                <p14:cNvContentPartPr/>
                <p14:nvPr/>
              </p14:nvContentPartPr>
              <p14:xfrm>
                <a:off x="1718734" y="3780840"/>
                <a:ext cx="77760" cy="108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2168F055-AF33-4FB5-A8D9-3BFC2762EA77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710094" y="3771840"/>
                  <a:ext cx="954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7E67AC71-30A3-4F99-83DE-7FA1EF9821D8}"/>
                    </a:ext>
                  </a:extLst>
                </p14:cNvPr>
                <p14:cNvContentPartPr/>
                <p14:nvPr/>
              </p14:nvContentPartPr>
              <p14:xfrm>
                <a:off x="1835014" y="3727920"/>
                <a:ext cx="94320" cy="1184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7E67AC71-30A3-4F99-83DE-7FA1EF9821D8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826374" y="3719280"/>
                  <a:ext cx="1119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FB900D64-6ECE-4EAB-BA06-CA6A859C3250}"/>
                    </a:ext>
                  </a:extLst>
                </p14:cNvPr>
                <p14:cNvContentPartPr/>
                <p14:nvPr/>
              </p14:nvContentPartPr>
              <p14:xfrm>
                <a:off x="1951294" y="3807840"/>
                <a:ext cx="262440" cy="2800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FB900D64-6ECE-4EAB-BA06-CA6A859C3250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1942654" y="3798840"/>
                  <a:ext cx="280080" cy="29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1" name="Group 240">
            <a:extLst>
              <a:ext uri="{FF2B5EF4-FFF2-40B4-BE49-F238E27FC236}">
                <a16:creationId xmlns:a16="http://schemas.microsoft.com/office/drawing/2014/main" id="{40DC73C6-1ACF-4EF9-9084-F4326CE4DF6B}"/>
              </a:ext>
            </a:extLst>
          </p:cNvPr>
          <p:cNvGrpSpPr/>
          <p:nvPr/>
        </p:nvGrpSpPr>
        <p:grpSpPr>
          <a:xfrm>
            <a:off x="2548534" y="3997560"/>
            <a:ext cx="121320" cy="87480"/>
            <a:chOff x="2548534" y="3997560"/>
            <a:chExt cx="121320" cy="8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24313322-4B02-4BD7-A01B-80C3ECDE176F}"/>
                    </a:ext>
                  </a:extLst>
                </p14:cNvPr>
                <p14:cNvContentPartPr/>
                <p14:nvPr/>
              </p14:nvContentPartPr>
              <p14:xfrm>
                <a:off x="2583094" y="3997560"/>
                <a:ext cx="86760" cy="190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24313322-4B02-4BD7-A01B-80C3ECDE176F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574454" y="3988560"/>
                  <a:ext cx="1044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60524F16-3708-442E-9535-FB3C94AC78B2}"/>
                    </a:ext>
                  </a:extLst>
                </p14:cNvPr>
                <p14:cNvContentPartPr/>
                <p14:nvPr/>
              </p14:nvContentPartPr>
              <p14:xfrm>
                <a:off x="2548534" y="4055880"/>
                <a:ext cx="105480" cy="291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60524F16-3708-442E-9535-FB3C94AC78B2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539894" y="4047240"/>
                  <a:ext cx="123120" cy="46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6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D878E7EB-7E6C-4536-93DD-95848E54034D}"/>
                  </a:ext>
                </a:extLst>
              </p14:cNvPr>
              <p14:cNvContentPartPr/>
              <p14:nvPr/>
            </p14:nvContentPartPr>
            <p14:xfrm>
              <a:off x="2977294" y="3890640"/>
              <a:ext cx="146520" cy="38304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D878E7EB-7E6C-4536-93DD-95848E54034D}"/>
                  </a:ext>
                </a:extLst>
              </p:cNvPr>
              <p:cNvPicPr/>
              <p:nvPr/>
            </p:nvPicPr>
            <p:blipFill>
              <a:blip r:embed="rId367"/>
              <a:stretch>
                <a:fillRect/>
              </a:stretch>
            </p:blipFill>
            <p:spPr>
              <a:xfrm>
                <a:off x="2968294" y="3881640"/>
                <a:ext cx="164160" cy="40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48" name="Group 247">
            <a:extLst>
              <a:ext uri="{FF2B5EF4-FFF2-40B4-BE49-F238E27FC236}">
                <a16:creationId xmlns:a16="http://schemas.microsoft.com/office/drawing/2014/main" id="{3FF56558-F268-48D7-8B97-17E2139140AA}"/>
              </a:ext>
            </a:extLst>
          </p:cNvPr>
          <p:cNvGrpSpPr/>
          <p:nvPr/>
        </p:nvGrpSpPr>
        <p:grpSpPr>
          <a:xfrm>
            <a:off x="3248374" y="3910800"/>
            <a:ext cx="490320" cy="286920"/>
            <a:chOff x="3248374" y="3910800"/>
            <a:chExt cx="490320" cy="28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CB0BED43-BAF1-4458-91DA-84BD860E6275}"/>
                    </a:ext>
                  </a:extLst>
                </p14:cNvPr>
                <p14:cNvContentPartPr/>
                <p14:nvPr/>
              </p14:nvContentPartPr>
              <p14:xfrm>
                <a:off x="3248374" y="4031760"/>
                <a:ext cx="82800" cy="1659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CB0BED43-BAF1-4458-91DA-84BD860E6275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239374" y="4023120"/>
                  <a:ext cx="10044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5D2CF2EF-9C82-45B6-AF1A-ED6236470956}"/>
                    </a:ext>
                  </a:extLst>
                </p14:cNvPr>
                <p14:cNvContentPartPr/>
                <p14:nvPr/>
              </p14:nvContentPartPr>
              <p14:xfrm>
                <a:off x="3440254" y="4054440"/>
                <a:ext cx="105120" cy="1069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5D2CF2EF-9C82-45B6-AF1A-ED6236470956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431614" y="4045800"/>
                  <a:ext cx="1227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894BBB0E-5DFA-4AC0-A8F1-2DD2FAB31BFB}"/>
                    </a:ext>
                  </a:extLst>
                </p14:cNvPr>
                <p14:cNvContentPartPr/>
                <p14:nvPr/>
              </p14:nvContentPartPr>
              <p14:xfrm>
                <a:off x="3477694" y="3936000"/>
                <a:ext cx="78840" cy="122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894BBB0E-5DFA-4AC0-A8F1-2DD2FAB31BFB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468694" y="3927360"/>
                  <a:ext cx="964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52CCF662-12AD-4C49-AF4D-F6B95031877F}"/>
                    </a:ext>
                  </a:extLst>
                </p14:cNvPr>
                <p14:cNvContentPartPr/>
                <p14:nvPr/>
              </p14:nvContentPartPr>
              <p14:xfrm>
                <a:off x="3636454" y="3910800"/>
                <a:ext cx="102240" cy="1126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52CCF662-12AD-4C49-AF4D-F6B95031877F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627454" y="3901800"/>
                  <a:ext cx="119880" cy="13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2DCED245-160E-4B2C-AAC1-0A922F5BBF9A}"/>
                  </a:ext>
                </a:extLst>
              </p14:cNvPr>
              <p14:cNvContentPartPr/>
              <p14:nvPr/>
            </p14:nvContentPartPr>
            <p14:xfrm>
              <a:off x="3057214" y="4095840"/>
              <a:ext cx="69840" cy="2412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2DCED245-160E-4B2C-AAC1-0A922F5BBF9A}"/>
                  </a:ext>
                </a:extLst>
              </p:cNvPr>
              <p:cNvPicPr/>
              <p:nvPr/>
            </p:nvPicPr>
            <p:blipFill>
              <a:blip r:embed="rId377"/>
              <a:stretch>
                <a:fillRect/>
              </a:stretch>
            </p:blipFill>
            <p:spPr>
              <a:xfrm>
                <a:off x="3048214" y="4086840"/>
                <a:ext cx="87480" cy="4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8" name="Group 257">
            <a:extLst>
              <a:ext uri="{FF2B5EF4-FFF2-40B4-BE49-F238E27FC236}">
                <a16:creationId xmlns:a16="http://schemas.microsoft.com/office/drawing/2014/main" id="{7481B70C-0136-480D-B48F-957F250A11C7}"/>
              </a:ext>
            </a:extLst>
          </p:cNvPr>
          <p:cNvGrpSpPr/>
          <p:nvPr/>
        </p:nvGrpSpPr>
        <p:grpSpPr>
          <a:xfrm>
            <a:off x="3773974" y="3670320"/>
            <a:ext cx="235800" cy="669600"/>
            <a:chOff x="3773974" y="3670320"/>
            <a:chExt cx="235800" cy="66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88B30FFC-6F7B-4631-8214-2D0B39E88C2C}"/>
                    </a:ext>
                  </a:extLst>
                </p14:cNvPr>
                <p14:cNvContentPartPr/>
                <p14:nvPr/>
              </p14:nvContentPartPr>
              <p14:xfrm>
                <a:off x="3773974" y="3831240"/>
                <a:ext cx="77400" cy="3495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88B30FFC-6F7B-4631-8214-2D0B39E88C2C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3764974" y="3822240"/>
                  <a:ext cx="9504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A2F72664-2F95-4CDC-9401-365EF35181F2}"/>
                    </a:ext>
                  </a:extLst>
                </p14:cNvPr>
                <p14:cNvContentPartPr/>
                <p14:nvPr/>
              </p14:nvContentPartPr>
              <p14:xfrm>
                <a:off x="3799174" y="4264680"/>
                <a:ext cx="82440" cy="752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A2F72664-2F95-4CDC-9401-365EF35181F2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3790534" y="4255680"/>
                  <a:ext cx="10008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17AABE6F-C7B6-404D-AC75-B89F9B4ACB35}"/>
                    </a:ext>
                  </a:extLst>
                </p14:cNvPr>
                <p14:cNvContentPartPr/>
                <p14:nvPr/>
              </p14:nvContentPartPr>
              <p14:xfrm>
                <a:off x="3907894" y="3906480"/>
                <a:ext cx="73080" cy="676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17AABE6F-C7B6-404D-AC75-B89F9B4ACB35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3899254" y="3897480"/>
                  <a:ext cx="907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34C0EF20-35C7-4E45-98BC-0BD2756C04A3}"/>
                    </a:ext>
                  </a:extLst>
                </p14:cNvPr>
                <p14:cNvContentPartPr/>
                <p14:nvPr/>
              </p14:nvContentPartPr>
              <p14:xfrm>
                <a:off x="3954334" y="3676440"/>
                <a:ext cx="46440" cy="471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34C0EF20-35C7-4E45-98BC-0BD2756C04A3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3945334" y="3667800"/>
                  <a:ext cx="6408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E4C99503-BA5B-4778-A08A-49517F46411E}"/>
                    </a:ext>
                  </a:extLst>
                </p14:cNvPr>
                <p14:cNvContentPartPr/>
                <p14:nvPr/>
              </p14:nvContentPartPr>
              <p14:xfrm>
                <a:off x="3938494" y="3683640"/>
                <a:ext cx="63000" cy="554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E4C99503-BA5B-4778-A08A-49517F46411E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929494" y="3675000"/>
                  <a:ext cx="8064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0BD5A9C5-066B-44B3-85E3-2CD7F3E2AD07}"/>
                    </a:ext>
                  </a:extLst>
                </p14:cNvPr>
                <p14:cNvContentPartPr/>
                <p14:nvPr/>
              </p14:nvContentPartPr>
              <p14:xfrm>
                <a:off x="3878734" y="3798120"/>
                <a:ext cx="131040" cy="176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0BD5A9C5-066B-44B3-85E3-2CD7F3E2AD07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3870094" y="3789120"/>
                  <a:ext cx="1486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6FBC3E68-8F85-47D4-AA9C-B59C1EE2A9E1}"/>
                    </a:ext>
                  </a:extLst>
                </p14:cNvPr>
                <p14:cNvContentPartPr/>
                <p14:nvPr/>
              </p14:nvContentPartPr>
              <p14:xfrm>
                <a:off x="3950374" y="3670320"/>
                <a:ext cx="55800" cy="511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6FBC3E68-8F85-47D4-AA9C-B59C1EE2A9E1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3941734" y="3661320"/>
                  <a:ext cx="73440" cy="68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2DAF2DCE-2B91-4977-AAA0-F94981CABD26}"/>
                  </a:ext>
                </a:extLst>
              </p14:cNvPr>
              <p14:cNvContentPartPr/>
              <p14:nvPr/>
            </p14:nvContentPartPr>
            <p14:xfrm>
              <a:off x="4258174" y="4012680"/>
              <a:ext cx="151560" cy="2520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2DAF2DCE-2B91-4977-AAA0-F94981CABD26}"/>
                  </a:ext>
                </a:extLst>
              </p:cNvPr>
              <p:cNvPicPr/>
              <p:nvPr/>
            </p:nvPicPr>
            <p:blipFill>
              <a:blip r:embed="rId393"/>
              <a:stretch>
                <a:fillRect/>
              </a:stretch>
            </p:blipFill>
            <p:spPr>
              <a:xfrm>
                <a:off x="4249534" y="4004040"/>
                <a:ext cx="169200" cy="42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75" name="Group 274">
            <a:extLst>
              <a:ext uri="{FF2B5EF4-FFF2-40B4-BE49-F238E27FC236}">
                <a16:creationId xmlns:a16="http://schemas.microsoft.com/office/drawing/2014/main" id="{6C636057-6EA5-4085-BD67-4F6FB91C224D}"/>
              </a:ext>
            </a:extLst>
          </p:cNvPr>
          <p:cNvGrpSpPr/>
          <p:nvPr/>
        </p:nvGrpSpPr>
        <p:grpSpPr>
          <a:xfrm>
            <a:off x="4713214" y="3606960"/>
            <a:ext cx="1014840" cy="819360"/>
            <a:chOff x="4713214" y="3606960"/>
            <a:chExt cx="1014840" cy="81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E4C329F3-D818-4BB3-94E1-CCF04E59F3CF}"/>
                    </a:ext>
                  </a:extLst>
                </p14:cNvPr>
                <p14:cNvContentPartPr/>
                <p14:nvPr/>
              </p14:nvContentPartPr>
              <p14:xfrm>
                <a:off x="4713214" y="4315080"/>
                <a:ext cx="109080" cy="11124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E4C329F3-D818-4BB3-94E1-CCF04E59F3CF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4704574" y="4306080"/>
                  <a:ext cx="1267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8AD04B40-9528-45E3-86CE-C61FE51C13CA}"/>
                    </a:ext>
                  </a:extLst>
                </p14:cNvPr>
                <p14:cNvContentPartPr/>
                <p14:nvPr/>
              </p14:nvContentPartPr>
              <p14:xfrm>
                <a:off x="4783054" y="3846000"/>
                <a:ext cx="156240" cy="2941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8AD04B40-9528-45E3-86CE-C61FE51C13CA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4774054" y="3837360"/>
                  <a:ext cx="17388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71603C33-8BBE-4376-B559-45C4C2683C21}"/>
                    </a:ext>
                  </a:extLst>
                </p14:cNvPr>
                <p14:cNvContentPartPr/>
                <p14:nvPr/>
              </p14:nvContentPartPr>
              <p14:xfrm>
                <a:off x="4867654" y="3606960"/>
                <a:ext cx="65160" cy="6516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71603C33-8BBE-4376-B559-45C4C2683C21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4858654" y="3598320"/>
                  <a:ext cx="828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4F07088E-8D97-4963-B49F-0558E0A46A01}"/>
                    </a:ext>
                  </a:extLst>
                </p14:cNvPr>
                <p14:cNvContentPartPr/>
                <p14:nvPr/>
              </p14:nvContentPartPr>
              <p14:xfrm>
                <a:off x="4846414" y="3610200"/>
                <a:ext cx="101160" cy="8064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4F07088E-8D97-4963-B49F-0558E0A46A01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4837774" y="3601200"/>
                  <a:ext cx="11880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BEA579BB-8779-49C4-92DD-8671DAD5B751}"/>
                    </a:ext>
                  </a:extLst>
                </p14:cNvPr>
                <p14:cNvContentPartPr/>
                <p14:nvPr/>
              </p14:nvContentPartPr>
              <p14:xfrm>
                <a:off x="4793854" y="3734040"/>
                <a:ext cx="158400" cy="900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BEA579BB-8779-49C4-92DD-8671DAD5B751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4784854" y="3725400"/>
                  <a:ext cx="1760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9F2812FB-B24D-4F81-AF4B-B8C4099924FD}"/>
                    </a:ext>
                  </a:extLst>
                </p14:cNvPr>
                <p14:cNvContentPartPr/>
                <p14:nvPr/>
              </p14:nvContentPartPr>
              <p14:xfrm>
                <a:off x="4786294" y="3795240"/>
                <a:ext cx="77400" cy="6156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9F2812FB-B24D-4F81-AF4B-B8C4099924FD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4777294" y="3786240"/>
                  <a:ext cx="950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5D5A0F56-430D-402E-95FC-49173C5C733D}"/>
                    </a:ext>
                  </a:extLst>
                </p14:cNvPr>
                <p14:cNvContentPartPr/>
                <p14:nvPr/>
              </p14:nvContentPartPr>
              <p14:xfrm>
                <a:off x="5048734" y="4000080"/>
                <a:ext cx="145800" cy="1180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5D5A0F56-430D-402E-95FC-49173C5C733D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5040094" y="3991440"/>
                  <a:ext cx="1634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0C41E375-2C07-404E-97AC-0CDFA1BC3B80}"/>
                    </a:ext>
                  </a:extLst>
                </p14:cNvPr>
                <p14:cNvContentPartPr/>
                <p14:nvPr/>
              </p14:nvContentPartPr>
              <p14:xfrm>
                <a:off x="5146654" y="3847800"/>
                <a:ext cx="98280" cy="205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0C41E375-2C07-404E-97AC-0CDFA1BC3B80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5138014" y="3839160"/>
                  <a:ext cx="1159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F91DA89B-7CCF-4AC5-B20C-B7FD2E300E8B}"/>
                    </a:ext>
                  </a:extLst>
                </p14:cNvPr>
                <p14:cNvContentPartPr/>
                <p14:nvPr/>
              </p14:nvContentPartPr>
              <p14:xfrm>
                <a:off x="5298934" y="3800280"/>
                <a:ext cx="88920" cy="1400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F91DA89B-7CCF-4AC5-B20C-B7FD2E300E8B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5290294" y="3791280"/>
                  <a:ext cx="1065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0E6274B5-B435-4155-8B14-456182A80081}"/>
                    </a:ext>
                  </a:extLst>
                </p14:cNvPr>
                <p14:cNvContentPartPr/>
                <p14:nvPr/>
              </p14:nvContentPartPr>
              <p14:xfrm>
                <a:off x="5447614" y="3950760"/>
                <a:ext cx="280440" cy="2883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0E6274B5-B435-4155-8B14-456182A80081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438614" y="3941760"/>
                  <a:ext cx="298080" cy="30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4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5B9E539B-7BCE-4AFC-B0D0-63C02BF8EDBC}"/>
                  </a:ext>
                </a:extLst>
              </p14:cNvPr>
              <p14:cNvContentPartPr/>
              <p14:nvPr/>
            </p14:nvContentPartPr>
            <p14:xfrm>
              <a:off x="4310374" y="3976320"/>
              <a:ext cx="15840" cy="14472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5B9E539B-7BCE-4AFC-B0D0-63C02BF8EDBC}"/>
                  </a:ext>
                </a:extLst>
              </p:cNvPr>
              <p:cNvPicPr/>
              <p:nvPr/>
            </p:nvPicPr>
            <p:blipFill>
              <a:blip r:embed="rId415"/>
              <a:stretch>
                <a:fillRect/>
              </a:stretch>
            </p:blipFill>
            <p:spPr>
              <a:xfrm>
                <a:off x="4301734" y="3967320"/>
                <a:ext cx="33480" cy="162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8" name="Group 277">
            <a:extLst>
              <a:ext uri="{FF2B5EF4-FFF2-40B4-BE49-F238E27FC236}">
                <a16:creationId xmlns:a16="http://schemas.microsoft.com/office/drawing/2014/main" id="{E3FECC38-BC18-4E51-998B-1C25F51CECAD}"/>
              </a:ext>
            </a:extLst>
          </p:cNvPr>
          <p:cNvGrpSpPr/>
          <p:nvPr/>
        </p:nvGrpSpPr>
        <p:grpSpPr>
          <a:xfrm>
            <a:off x="6122614" y="4063080"/>
            <a:ext cx="144360" cy="101160"/>
            <a:chOff x="6122614" y="4063080"/>
            <a:chExt cx="144360" cy="10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A2FFBB28-AB1E-405C-B565-7CCE6D71F80E}"/>
                    </a:ext>
                  </a:extLst>
                </p14:cNvPr>
                <p14:cNvContentPartPr/>
                <p14:nvPr/>
              </p14:nvContentPartPr>
              <p14:xfrm>
                <a:off x="6122614" y="4063080"/>
                <a:ext cx="126360" cy="190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A2FFBB28-AB1E-405C-B565-7CCE6D71F80E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6113614" y="4054440"/>
                  <a:ext cx="144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65E46BC6-D788-401D-9591-119012E91DC0}"/>
                    </a:ext>
                  </a:extLst>
                </p14:cNvPr>
                <p14:cNvContentPartPr/>
                <p14:nvPr/>
              </p14:nvContentPartPr>
              <p14:xfrm>
                <a:off x="6158614" y="4149480"/>
                <a:ext cx="108360" cy="147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65E46BC6-D788-401D-9591-119012E91DC0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6149974" y="4140480"/>
                  <a:ext cx="12600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2" name="Group 301">
            <a:extLst>
              <a:ext uri="{FF2B5EF4-FFF2-40B4-BE49-F238E27FC236}">
                <a16:creationId xmlns:a16="http://schemas.microsoft.com/office/drawing/2014/main" id="{3E05790E-411A-4DAF-9FDF-726284F47437}"/>
              </a:ext>
            </a:extLst>
          </p:cNvPr>
          <p:cNvGrpSpPr/>
          <p:nvPr/>
        </p:nvGrpSpPr>
        <p:grpSpPr>
          <a:xfrm>
            <a:off x="6611854" y="3714600"/>
            <a:ext cx="2084400" cy="639720"/>
            <a:chOff x="6611854" y="3714600"/>
            <a:chExt cx="2084400" cy="63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C9349B5D-8A1D-4099-8B05-D138943003EA}"/>
                    </a:ext>
                  </a:extLst>
                </p14:cNvPr>
                <p14:cNvContentPartPr/>
                <p14:nvPr/>
              </p14:nvContentPartPr>
              <p14:xfrm>
                <a:off x="6611854" y="3975600"/>
                <a:ext cx="94680" cy="18684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C9349B5D-8A1D-4099-8B05-D138943003EA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603214" y="3966600"/>
                  <a:ext cx="11232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3B5AEDA9-7D24-4242-8BA8-7A3B1B4FB49F}"/>
                    </a:ext>
                  </a:extLst>
                </p14:cNvPr>
                <p14:cNvContentPartPr/>
                <p14:nvPr/>
              </p14:nvContentPartPr>
              <p14:xfrm>
                <a:off x="6836494" y="4092960"/>
                <a:ext cx="109440" cy="104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3B5AEDA9-7D24-4242-8BA8-7A3B1B4FB49F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827854" y="4084320"/>
                  <a:ext cx="1270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81EF6401-159B-40D9-A98C-31BCB73B2F05}"/>
                    </a:ext>
                  </a:extLst>
                </p14:cNvPr>
                <p14:cNvContentPartPr/>
                <p14:nvPr/>
              </p14:nvContentPartPr>
              <p14:xfrm>
                <a:off x="7161214" y="4059120"/>
                <a:ext cx="126000" cy="1170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81EF6401-159B-40D9-A98C-31BCB73B2F05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7152214" y="4050120"/>
                  <a:ext cx="1436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D72B168D-6DF1-4591-BAB7-3D34BE9FF4AE}"/>
                    </a:ext>
                  </a:extLst>
                </p14:cNvPr>
                <p14:cNvContentPartPr/>
                <p14:nvPr/>
              </p14:nvContentPartPr>
              <p14:xfrm>
                <a:off x="7203334" y="3917640"/>
                <a:ext cx="69120" cy="540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D72B168D-6DF1-4591-BAB7-3D34BE9FF4AE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7194694" y="3909000"/>
                  <a:ext cx="8676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0778C556-5244-4C0E-ADC1-53B94677004F}"/>
                    </a:ext>
                  </a:extLst>
                </p14:cNvPr>
                <p14:cNvContentPartPr/>
                <p14:nvPr/>
              </p14:nvContentPartPr>
              <p14:xfrm>
                <a:off x="7445254" y="3786960"/>
                <a:ext cx="77400" cy="8640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0778C556-5244-4C0E-ADC1-53B94677004F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7436254" y="3778320"/>
                  <a:ext cx="950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86A854AA-4D55-4540-8D5A-E382E54E6B22}"/>
                    </a:ext>
                  </a:extLst>
                </p14:cNvPr>
                <p14:cNvContentPartPr/>
                <p14:nvPr/>
              </p14:nvContentPartPr>
              <p14:xfrm>
                <a:off x="7430134" y="3780840"/>
                <a:ext cx="113040" cy="1015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86A854AA-4D55-4540-8D5A-E382E54E6B22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7421494" y="3771840"/>
                  <a:ext cx="1306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C77F63AA-990B-4586-9E1F-BFDFFB375641}"/>
                    </a:ext>
                  </a:extLst>
                </p14:cNvPr>
                <p14:cNvContentPartPr/>
                <p14:nvPr/>
              </p14:nvContentPartPr>
              <p14:xfrm>
                <a:off x="7370734" y="3928080"/>
                <a:ext cx="179640" cy="2340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C77F63AA-990B-4586-9E1F-BFDFFB375641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7362094" y="3919440"/>
                  <a:ext cx="1972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F38850F1-BE96-46A9-B606-498EBA2EE1A4}"/>
                    </a:ext>
                  </a:extLst>
                </p14:cNvPr>
                <p14:cNvContentPartPr/>
                <p14:nvPr/>
              </p14:nvContentPartPr>
              <p14:xfrm>
                <a:off x="7392694" y="4011240"/>
                <a:ext cx="91080" cy="83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F38850F1-BE96-46A9-B606-498EBA2EE1A4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383694" y="4002240"/>
                  <a:ext cx="1087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CD9C6D2F-146B-4B07-92C9-0ACB4132F827}"/>
                    </a:ext>
                  </a:extLst>
                </p14:cNvPr>
                <p14:cNvContentPartPr/>
                <p14:nvPr/>
              </p14:nvContentPartPr>
              <p14:xfrm>
                <a:off x="7618414" y="4104120"/>
                <a:ext cx="126360" cy="208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CD9C6D2F-146B-4B07-92C9-0ACB4132F827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609414" y="4095120"/>
                  <a:ext cx="14400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464FCFE0-03C5-42BA-9FAD-E9DF2C92E40D}"/>
                    </a:ext>
                  </a:extLst>
                </p14:cNvPr>
                <p14:cNvContentPartPr/>
                <p14:nvPr/>
              </p14:nvContentPartPr>
              <p14:xfrm>
                <a:off x="7996414" y="3995760"/>
                <a:ext cx="60120" cy="8532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464FCFE0-03C5-42BA-9FAD-E9DF2C92E40D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987414" y="3986760"/>
                  <a:ext cx="7776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E087CD4F-8DDB-4716-9934-9C8E074D839A}"/>
                    </a:ext>
                  </a:extLst>
                </p14:cNvPr>
                <p14:cNvContentPartPr/>
                <p14:nvPr/>
              </p14:nvContentPartPr>
              <p14:xfrm>
                <a:off x="7983814" y="3984600"/>
                <a:ext cx="80280" cy="1173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E087CD4F-8DDB-4716-9934-9C8E074D839A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974814" y="3975960"/>
                  <a:ext cx="979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04A7A670-5C06-4E75-BDB5-DCCFA3130524}"/>
                    </a:ext>
                  </a:extLst>
                </p14:cNvPr>
                <p14:cNvContentPartPr/>
                <p14:nvPr/>
              </p14:nvContentPartPr>
              <p14:xfrm>
                <a:off x="7901374" y="4138320"/>
                <a:ext cx="198360" cy="266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04A7A670-5C06-4E75-BDB5-DCCFA3130524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892374" y="4129680"/>
                  <a:ext cx="2160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F4984335-82C1-478A-BC31-7B0979DF5B1A}"/>
                    </a:ext>
                  </a:extLst>
                </p14:cNvPr>
                <p14:cNvContentPartPr/>
                <p14:nvPr/>
              </p14:nvContentPartPr>
              <p14:xfrm>
                <a:off x="7899574" y="4221480"/>
                <a:ext cx="100080" cy="13284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F4984335-82C1-478A-BC31-7B0979DF5B1A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7890934" y="4212840"/>
                  <a:ext cx="1177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632EEB0B-8CAC-4DEB-949F-F42C43AE4258}"/>
                    </a:ext>
                  </a:extLst>
                </p14:cNvPr>
                <p14:cNvContentPartPr/>
                <p14:nvPr/>
              </p14:nvContentPartPr>
              <p14:xfrm>
                <a:off x="8258494" y="4018080"/>
                <a:ext cx="136800" cy="11088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632EEB0B-8CAC-4DEB-949F-F42C43AE4258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8249494" y="4009080"/>
                  <a:ext cx="1544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E10C73C4-D704-405A-A50F-F8EE8B220816}"/>
                    </a:ext>
                  </a:extLst>
                </p14:cNvPr>
                <p14:cNvContentPartPr/>
                <p14:nvPr/>
              </p14:nvContentPartPr>
              <p14:xfrm>
                <a:off x="8336614" y="3920520"/>
                <a:ext cx="68040" cy="43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E10C73C4-D704-405A-A50F-F8EE8B220816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8327974" y="3911880"/>
                  <a:ext cx="8568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4E9A121B-EFFE-4028-B042-640F6D6F42D0}"/>
                    </a:ext>
                  </a:extLst>
                </p14:cNvPr>
                <p14:cNvContentPartPr/>
                <p14:nvPr/>
              </p14:nvContentPartPr>
              <p14:xfrm>
                <a:off x="8556934" y="3714600"/>
                <a:ext cx="91440" cy="9504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4E9A121B-EFFE-4028-B042-640F6D6F42D0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8548294" y="3705960"/>
                  <a:ext cx="1090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EFA41349-063B-4209-8355-0F5C1E7A0F8C}"/>
                    </a:ext>
                  </a:extLst>
                </p14:cNvPr>
                <p14:cNvContentPartPr/>
                <p14:nvPr/>
              </p14:nvContentPartPr>
              <p14:xfrm>
                <a:off x="8563414" y="3727200"/>
                <a:ext cx="92520" cy="9936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EFA41349-063B-4209-8355-0F5C1E7A0F8C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8554414" y="3718200"/>
                  <a:ext cx="1101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26D9A6F9-3EB0-4B9E-954C-6B4F7B5A10A5}"/>
                    </a:ext>
                  </a:extLst>
                </p14:cNvPr>
                <p14:cNvContentPartPr/>
                <p14:nvPr/>
              </p14:nvContentPartPr>
              <p14:xfrm>
                <a:off x="8519134" y="3885960"/>
                <a:ext cx="177120" cy="2484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26D9A6F9-3EB0-4B9E-954C-6B4F7B5A10A5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8510134" y="3876960"/>
                  <a:ext cx="1947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4A6D0BAA-EFD1-40FE-90E9-9F8B7577ACCC}"/>
                    </a:ext>
                  </a:extLst>
                </p14:cNvPr>
                <p14:cNvContentPartPr/>
                <p14:nvPr/>
              </p14:nvContentPartPr>
              <p14:xfrm>
                <a:off x="8551894" y="3982440"/>
                <a:ext cx="115560" cy="10908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4A6D0BAA-EFD1-40FE-90E9-9F8B7577ACCC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8543254" y="3973800"/>
                  <a:ext cx="133200" cy="12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3" name="Group 312">
            <a:extLst>
              <a:ext uri="{FF2B5EF4-FFF2-40B4-BE49-F238E27FC236}">
                <a16:creationId xmlns:a16="http://schemas.microsoft.com/office/drawing/2014/main" id="{E7EDBE7F-F866-4A0E-AF7D-6E6020AFD5FA}"/>
              </a:ext>
            </a:extLst>
          </p:cNvPr>
          <p:cNvGrpSpPr/>
          <p:nvPr/>
        </p:nvGrpSpPr>
        <p:grpSpPr>
          <a:xfrm>
            <a:off x="462694" y="4539360"/>
            <a:ext cx="768240" cy="489600"/>
            <a:chOff x="462694" y="4539360"/>
            <a:chExt cx="768240" cy="48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FCFAAD70-68A2-4263-86E2-6288F3DA6DD7}"/>
                    </a:ext>
                  </a:extLst>
                </p14:cNvPr>
                <p14:cNvContentPartPr/>
                <p14:nvPr/>
              </p14:nvContentPartPr>
              <p14:xfrm>
                <a:off x="462694" y="4539360"/>
                <a:ext cx="151920" cy="20592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FCFAAD70-68A2-4263-86E2-6288F3DA6DD7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454054" y="4530360"/>
                  <a:ext cx="16956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B2FF6F6A-37B5-48B1-BAAF-8C09E6FAF2C2}"/>
                    </a:ext>
                  </a:extLst>
                </p14:cNvPr>
                <p14:cNvContentPartPr/>
                <p14:nvPr/>
              </p14:nvContentPartPr>
              <p14:xfrm>
                <a:off x="626854" y="4700280"/>
                <a:ext cx="16920" cy="806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B2FF6F6A-37B5-48B1-BAAF-8C09E6FAF2C2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617854" y="4691280"/>
                  <a:ext cx="345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BB3221D7-082C-46E0-8F04-8D2C3B01AE53}"/>
                    </a:ext>
                  </a:extLst>
                </p14:cNvPr>
                <p14:cNvContentPartPr/>
                <p14:nvPr/>
              </p14:nvContentPartPr>
              <p14:xfrm>
                <a:off x="672934" y="4569600"/>
                <a:ext cx="6840" cy="118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BB3221D7-082C-46E0-8F04-8D2C3B01AE53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664294" y="4560600"/>
                  <a:ext cx="244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8B24A2CC-E89F-4F6C-A2A7-EE434F887AA7}"/>
                    </a:ext>
                  </a:extLst>
                </p14:cNvPr>
                <p14:cNvContentPartPr/>
                <p14:nvPr/>
              </p14:nvContentPartPr>
              <p14:xfrm>
                <a:off x="820534" y="4620360"/>
                <a:ext cx="160560" cy="40860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8B24A2CC-E89F-4F6C-A2A7-EE434F887AA7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811534" y="4611360"/>
                  <a:ext cx="17820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A74D1FE7-502F-40B0-9AB3-11C5F5F90553}"/>
                    </a:ext>
                  </a:extLst>
                </p14:cNvPr>
                <p14:cNvContentPartPr/>
                <p14:nvPr/>
              </p14:nvContentPartPr>
              <p14:xfrm>
                <a:off x="997294" y="4751040"/>
                <a:ext cx="233640" cy="10800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A74D1FE7-502F-40B0-9AB3-11C5F5F90553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988294" y="4742040"/>
                  <a:ext cx="2512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CEAC3E57-2253-45DB-9445-F8A66858EFED}"/>
                    </a:ext>
                  </a:extLst>
                </p14:cNvPr>
                <p14:cNvContentPartPr/>
                <p14:nvPr/>
              </p14:nvContentPartPr>
              <p14:xfrm>
                <a:off x="1095574" y="4543680"/>
                <a:ext cx="37440" cy="5508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CEAC3E57-2253-45DB-9445-F8A66858EFED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1086934" y="4534680"/>
                  <a:ext cx="55080" cy="7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2" name="Group 321">
            <a:extLst>
              <a:ext uri="{FF2B5EF4-FFF2-40B4-BE49-F238E27FC236}">
                <a16:creationId xmlns:a16="http://schemas.microsoft.com/office/drawing/2014/main" id="{F01F04E2-4A79-4BE1-B314-C36E40E294C5}"/>
              </a:ext>
            </a:extLst>
          </p:cNvPr>
          <p:cNvGrpSpPr/>
          <p:nvPr/>
        </p:nvGrpSpPr>
        <p:grpSpPr>
          <a:xfrm>
            <a:off x="1634494" y="4596960"/>
            <a:ext cx="1696320" cy="424080"/>
            <a:chOff x="1634494" y="4596960"/>
            <a:chExt cx="1696320" cy="42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4C9E8DBC-F761-4753-9BC3-7E7163302131}"/>
                    </a:ext>
                  </a:extLst>
                </p14:cNvPr>
                <p14:cNvContentPartPr/>
                <p14:nvPr/>
              </p14:nvContentPartPr>
              <p14:xfrm>
                <a:off x="1680934" y="4667520"/>
                <a:ext cx="70200" cy="19332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4C9E8DBC-F761-4753-9BC3-7E7163302131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672294" y="4658520"/>
                  <a:ext cx="8784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EC3D4159-D081-46B3-AA00-E3B3A7CD1693}"/>
                    </a:ext>
                  </a:extLst>
                </p14:cNvPr>
                <p14:cNvContentPartPr/>
                <p14:nvPr/>
              </p14:nvContentPartPr>
              <p14:xfrm>
                <a:off x="1634494" y="4611360"/>
                <a:ext cx="200160" cy="1173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EC3D4159-D081-46B3-AA00-E3B3A7CD1693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625854" y="4602360"/>
                  <a:ext cx="21780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37DF3C80-7876-4E50-ACB7-0C2A7844C901}"/>
                    </a:ext>
                  </a:extLst>
                </p14:cNvPr>
                <p14:cNvContentPartPr/>
                <p14:nvPr/>
              </p14:nvContentPartPr>
              <p14:xfrm>
                <a:off x="1856974" y="4596960"/>
                <a:ext cx="123120" cy="3096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37DF3C80-7876-4E50-ACB7-0C2A7844C901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847974" y="4587960"/>
                  <a:ext cx="14076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25FE16EA-BA88-4023-87B4-F12B36370349}"/>
                    </a:ext>
                  </a:extLst>
                </p14:cNvPr>
                <p14:cNvContentPartPr/>
                <p14:nvPr/>
              </p14:nvContentPartPr>
              <p14:xfrm>
                <a:off x="2119054" y="4668600"/>
                <a:ext cx="117360" cy="18216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25FE16EA-BA88-4023-87B4-F12B36370349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2110414" y="4659960"/>
                  <a:ext cx="13500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A297DB2E-327F-4B62-97AD-67A2E46179EA}"/>
                    </a:ext>
                  </a:extLst>
                </p14:cNvPr>
                <p14:cNvContentPartPr/>
                <p14:nvPr/>
              </p14:nvContentPartPr>
              <p14:xfrm>
                <a:off x="2098174" y="4645920"/>
                <a:ext cx="165960" cy="21204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A297DB2E-327F-4B62-97AD-67A2E46179EA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2089534" y="4636920"/>
                  <a:ext cx="18360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9BC672B0-5B72-411E-A953-8120DE1ADC87}"/>
                    </a:ext>
                  </a:extLst>
                </p14:cNvPr>
                <p14:cNvContentPartPr/>
                <p14:nvPr/>
              </p14:nvContentPartPr>
              <p14:xfrm>
                <a:off x="2426854" y="4689840"/>
                <a:ext cx="129600" cy="15984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9BC672B0-5B72-411E-A953-8120DE1ADC87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2418214" y="4681200"/>
                  <a:ext cx="1472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A91E75C4-7D25-42FE-8F34-6FA54ECC6DA2}"/>
                    </a:ext>
                  </a:extLst>
                </p14:cNvPr>
                <p14:cNvContentPartPr/>
                <p14:nvPr/>
              </p14:nvContentPartPr>
              <p14:xfrm>
                <a:off x="2667694" y="4659600"/>
                <a:ext cx="267840" cy="3614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A91E75C4-7D25-42FE-8F34-6FA54ECC6DA2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2658694" y="4650600"/>
                  <a:ext cx="28548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7E866E07-33BD-4DB2-B930-A72D1829EB39}"/>
                    </a:ext>
                  </a:extLst>
                </p14:cNvPr>
                <p14:cNvContentPartPr/>
                <p14:nvPr/>
              </p14:nvContentPartPr>
              <p14:xfrm>
                <a:off x="3007534" y="4636560"/>
                <a:ext cx="60840" cy="34236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7E866E07-33BD-4DB2-B930-A72D1829EB39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2998534" y="4627560"/>
                  <a:ext cx="7848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32BEB76E-48AE-4CB0-86D1-459A5D735867}"/>
                    </a:ext>
                  </a:extLst>
                </p14:cNvPr>
                <p14:cNvContentPartPr/>
                <p14:nvPr/>
              </p14:nvContentPartPr>
              <p14:xfrm>
                <a:off x="3168094" y="4776960"/>
                <a:ext cx="162720" cy="10728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32BEB76E-48AE-4CB0-86D1-459A5D735867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3159094" y="4768320"/>
                  <a:ext cx="180360" cy="12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5" name="Group 364">
            <a:extLst>
              <a:ext uri="{FF2B5EF4-FFF2-40B4-BE49-F238E27FC236}">
                <a16:creationId xmlns:a16="http://schemas.microsoft.com/office/drawing/2014/main" id="{EFB893B8-B6FC-4BDB-8212-B251C8120A62}"/>
              </a:ext>
            </a:extLst>
          </p:cNvPr>
          <p:cNvGrpSpPr/>
          <p:nvPr/>
        </p:nvGrpSpPr>
        <p:grpSpPr>
          <a:xfrm>
            <a:off x="3614494" y="4416600"/>
            <a:ext cx="3732120" cy="729360"/>
            <a:chOff x="3614494" y="4416600"/>
            <a:chExt cx="3732120" cy="72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781A4C59-DD8B-4F2F-A65F-F545C53FBEF1}"/>
                    </a:ext>
                  </a:extLst>
                </p14:cNvPr>
                <p14:cNvContentPartPr/>
                <p14:nvPr/>
              </p14:nvContentPartPr>
              <p14:xfrm>
                <a:off x="3701614" y="4639440"/>
                <a:ext cx="146520" cy="2671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781A4C59-DD8B-4F2F-A65F-F545C53FBEF1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3692974" y="4630800"/>
                  <a:ext cx="16416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333CA514-8F0A-49A1-B165-ACC18307AFC3}"/>
                    </a:ext>
                  </a:extLst>
                </p14:cNvPr>
                <p14:cNvContentPartPr/>
                <p14:nvPr/>
              </p14:nvContentPartPr>
              <p14:xfrm>
                <a:off x="3614494" y="5044800"/>
                <a:ext cx="119520" cy="10116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333CA514-8F0A-49A1-B165-ACC18307AFC3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3605494" y="5036160"/>
                  <a:ext cx="1371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9E571A4D-8B9D-485C-BF34-CE2914BEA688}"/>
                    </a:ext>
                  </a:extLst>
                </p14:cNvPr>
                <p14:cNvContentPartPr/>
                <p14:nvPr/>
              </p14:nvContentPartPr>
              <p14:xfrm>
                <a:off x="3696934" y="4468800"/>
                <a:ext cx="176760" cy="12780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9E571A4D-8B9D-485C-BF34-CE2914BEA688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3687934" y="4460160"/>
                  <a:ext cx="1944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7873FB01-8468-4E4E-B474-E32BE0B7DFFB}"/>
                    </a:ext>
                  </a:extLst>
                </p14:cNvPr>
                <p14:cNvContentPartPr/>
                <p14:nvPr/>
              </p14:nvContentPartPr>
              <p14:xfrm>
                <a:off x="3953974" y="4764000"/>
                <a:ext cx="86040" cy="13500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7873FB01-8468-4E4E-B474-E32BE0B7DFFB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3944974" y="4755000"/>
                  <a:ext cx="1036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9D2DB425-86EA-49D8-B6E4-89B6205E17A2}"/>
                    </a:ext>
                  </a:extLst>
                </p14:cNvPr>
                <p14:cNvContentPartPr/>
                <p14:nvPr/>
              </p14:nvContentPartPr>
              <p14:xfrm>
                <a:off x="3934534" y="4770120"/>
                <a:ext cx="131400" cy="12168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9D2DB425-86EA-49D8-B6E4-89B6205E17A2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3925894" y="4761480"/>
                  <a:ext cx="1490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7193EFC1-DE3B-4BF2-85CF-21B6A5BC9B1F}"/>
                    </a:ext>
                  </a:extLst>
                </p14:cNvPr>
                <p14:cNvContentPartPr/>
                <p14:nvPr/>
              </p14:nvContentPartPr>
              <p14:xfrm>
                <a:off x="4196614" y="4814400"/>
                <a:ext cx="108360" cy="12060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7193EFC1-DE3B-4BF2-85CF-21B6A5BC9B1F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4187974" y="4805400"/>
                  <a:ext cx="1260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399E28FF-5E0C-4D37-8051-EB31D567ABC6}"/>
                    </a:ext>
                  </a:extLst>
                </p14:cNvPr>
                <p14:cNvContentPartPr/>
                <p14:nvPr/>
              </p14:nvContentPartPr>
              <p14:xfrm>
                <a:off x="4225054" y="4723320"/>
                <a:ext cx="92160" cy="1116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399E28FF-5E0C-4D37-8051-EB31D567ABC6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4216054" y="4714680"/>
                  <a:ext cx="1098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1BCE6E4C-2222-42EB-AB06-8FC70DDF615A}"/>
                    </a:ext>
                  </a:extLst>
                </p14:cNvPr>
                <p14:cNvContentPartPr/>
                <p14:nvPr/>
              </p14:nvContentPartPr>
              <p14:xfrm>
                <a:off x="4389574" y="4674000"/>
                <a:ext cx="92520" cy="932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1BCE6E4C-2222-42EB-AB06-8FC70DDF615A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4380574" y="4665360"/>
                  <a:ext cx="1101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6E8E5801-C6BA-4CEA-ADD6-2BC7F2901B3C}"/>
                    </a:ext>
                  </a:extLst>
                </p14:cNvPr>
                <p14:cNvContentPartPr/>
                <p14:nvPr/>
              </p14:nvContentPartPr>
              <p14:xfrm>
                <a:off x="4420534" y="4675080"/>
                <a:ext cx="69120" cy="9900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6E8E5801-C6BA-4CEA-ADD6-2BC7F2901B3C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4411534" y="4666080"/>
                  <a:ext cx="8676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2721815D-8A0A-4CA2-9841-5E24764E82CA}"/>
                    </a:ext>
                  </a:extLst>
                </p14:cNvPr>
                <p14:cNvContentPartPr/>
                <p14:nvPr/>
              </p14:nvContentPartPr>
              <p14:xfrm>
                <a:off x="4631494" y="4704600"/>
                <a:ext cx="100440" cy="25920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2721815D-8A0A-4CA2-9841-5E24764E82CA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4622854" y="4695600"/>
                  <a:ext cx="11808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A6DB28B0-4998-4F74-BD88-DD9EC70947A4}"/>
                    </a:ext>
                  </a:extLst>
                </p14:cNvPr>
                <p14:cNvContentPartPr/>
                <p14:nvPr/>
              </p14:nvContentPartPr>
              <p14:xfrm>
                <a:off x="4792054" y="4765800"/>
                <a:ext cx="65880" cy="17496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A6DB28B0-4998-4F74-BD88-DD9EC70947A4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4783054" y="4756800"/>
                  <a:ext cx="835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118ED65E-52D3-473A-A6C1-363787B279AD}"/>
                    </a:ext>
                  </a:extLst>
                </p14:cNvPr>
                <p14:cNvContentPartPr/>
                <p14:nvPr/>
              </p14:nvContentPartPr>
              <p14:xfrm>
                <a:off x="4960174" y="4849680"/>
                <a:ext cx="118080" cy="2196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118ED65E-52D3-473A-A6C1-363787B279AD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4951174" y="4841040"/>
                  <a:ext cx="1357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799D1FC5-2A67-4FD9-BB77-A23B43BA6F58}"/>
                    </a:ext>
                  </a:extLst>
                </p14:cNvPr>
                <p14:cNvContentPartPr/>
                <p14:nvPr/>
              </p14:nvContentPartPr>
              <p14:xfrm>
                <a:off x="5255014" y="4808640"/>
                <a:ext cx="169560" cy="11340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799D1FC5-2A67-4FD9-BB77-A23B43BA6F58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5246374" y="4800000"/>
                  <a:ext cx="1872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81D022E7-987A-4B9D-9941-0EEBA0955517}"/>
                    </a:ext>
                  </a:extLst>
                </p14:cNvPr>
                <p14:cNvContentPartPr/>
                <p14:nvPr/>
              </p14:nvContentPartPr>
              <p14:xfrm>
                <a:off x="5291734" y="4649160"/>
                <a:ext cx="88200" cy="792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81D022E7-987A-4B9D-9941-0EEBA0955517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5283094" y="4640520"/>
                  <a:ext cx="10584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ECADC121-B751-4C77-9706-A3508E656BCE}"/>
                    </a:ext>
                  </a:extLst>
                </p14:cNvPr>
                <p14:cNvContentPartPr/>
                <p14:nvPr/>
              </p14:nvContentPartPr>
              <p14:xfrm>
                <a:off x="5511334" y="4501920"/>
                <a:ext cx="136800" cy="10008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ECADC121-B751-4C77-9706-A3508E656BCE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5502694" y="4493280"/>
                  <a:ext cx="15444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47FF7D56-37FC-4AE3-993A-DFB91A3C52A5}"/>
                    </a:ext>
                  </a:extLst>
                </p14:cNvPr>
                <p14:cNvContentPartPr/>
                <p14:nvPr/>
              </p14:nvContentPartPr>
              <p14:xfrm>
                <a:off x="5571454" y="4502280"/>
                <a:ext cx="79200" cy="7956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47FF7D56-37FC-4AE3-993A-DFB91A3C52A5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5562814" y="4493280"/>
                  <a:ext cx="9684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5FE19C90-7D83-4A3C-AADD-66AEAA7BA2D9}"/>
                    </a:ext>
                  </a:extLst>
                </p14:cNvPr>
                <p14:cNvContentPartPr/>
                <p14:nvPr/>
              </p14:nvContentPartPr>
              <p14:xfrm>
                <a:off x="5469574" y="4650240"/>
                <a:ext cx="207720" cy="2196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5FE19C90-7D83-4A3C-AADD-66AEAA7BA2D9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5460574" y="4641600"/>
                  <a:ext cx="22536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8D75D45F-5E72-4C83-A56B-B6421CA64BED}"/>
                    </a:ext>
                  </a:extLst>
                </p14:cNvPr>
                <p14:cNvContentPartPr/>
                <p14:nvPr/>
              </p14:nvContentPartPr>
              <p14:xfrm>
                <a:off x="5556694" y="4708200"/>
                <a:ext cx="89280" cy="9360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8D75D45F-5E72-4C83-A56B-B6421CA64BED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5547694" y="4699560"/>
                  <a:ext cx="10692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807128A7-092C-451B-8A3E-7D621633F870}"/>
                    </a:ext>
                  </a:extLst>
                </p14:cNvPr>
                <p14:cNvContentPartPr/>
                <p14:nvPr/>
              </p14:nvContentPartPr>
              <p14:xfrm>
                <a:off x="5768734" y="4790280"/>
                <a:ext cx="119520" cy="1440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807128A7-092C-451B-8A3E-7D621633F870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5760094" y="4781640"/>
                  <a:ext cx="1371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67228A56-B7B6-408E-A235-ACA7F4BDEDD8}"/>
                    </a:ext>
                  </a:extLst>
                </p14:cNvPr>
                <p14:cNvContentPartPr/>
                <p14:nvPr/>
              </p14:nvContentPartPr>
              <p14:xfrm>
                <a:off x="6119014" y="4647000"/>
                <a:ext cx="84600" cy="11448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67228A56-B7B6-408E-A235-ACA7F4BDEDD8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6110374" y="4638000"/>
                  <a:ext cx="10224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12F65244-231C-48CC-B110-A220F9085C7C}"/>
                    </a:ext>
                  </a:extLst>
                </p14:cNvPr>
                <p14:cNvContentPartPr/>
                <p14:nvPr/>
              </p14:nvContentPartPr>
              <p14:xfrm>
                <a:off x="6102814" y="4644120"/>
                <a:ext cx="95400" cy="1173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12F65244-231C-48CC-B110-A220F9085C7C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6094174" y="4635120"/>
                  <a:ext cx="1130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24AC8BEF-457C-43FF-BEEF-363E6B71F395}"/>
                    </a:ext>
                  </a:extLst>
                </p14:cNvPr>
                <p14:cNvContentPartPr/>
                <p14:nvPr/>
              </p14:nvContentPartPr>
              <p14:xfrm>
                <a:off x="6026134" y="4804680"/>
                <a:ext cx="207360" cy="3060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24AC8BEF-457C-43FF-BEEF-363E6B71F395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6017494" y="4795680"/>
                  <a:ext cx="2250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967F2B9A-C9B5-40AB-9891-52CD003C62E6}"/>
                    </a:ext>
                  </a:extLst>
                </p14:cNvPr>
                <p14:cNvContentPartPr/>
                <p14:nvPr/>
              </p14:nvContentPartPr>
              <p14:xfrm>
                <a:off x="6022534" y="4891080"/>
                <a:ext cx="107640" cy="12600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967F2B9A-C9B5-40AB-9891-52CD003C62E6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6013894" y="4882440"/>
                  <a:ext cx="1252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87FCBA41-0FE8-4AD9-868A-E90FE7AF3E10}"/>
                    </a:ext>
                  </a:extLst>
                </p14:cNvPr>
                <p14:cNvContentPartPr/>
                <p14:nvPr/>
              </p14:nvContentPartPr>
              <p14:xfrm>
                <a:off x="6359134" y="4717560"/>
                <a:ext cx="105120" cy="12816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87FCBA41-0FE8-4AD9-868A-E90FE7AF3E10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6350494" y="4708920"/>
                  <a:ext cx="12276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03F0276F-C6FC-45AA-8534-BC8E67446D05}"/>
                    </a:ext>
                  </a:extLst>
                </p14:cNvPr>
                <p14:cNvContentPartPr/>
                <p14:nvPr/>
              </p14:nvContentPartPr>
              <p14:xfrm>
                <a:off x="6385774" y="4585440"/>
                <a:ext cx="95040" cy="1584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03F0276F-C6FC-45AA-8534-BC8E67446D05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6377134" y="4576800"/>
                  <a:ext cx="11268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10D9B9CC-A00E-4466-8684-A3D69A4E2647}"/>
                    </a:ext>
                  </a:extLst>
                </p14:cNvPr>
                <p14:cNvContentPartPr/>
                <p14:nvPr/>
              </p14:nvContentPartPr>
              <p14:xfrm>
                <a:off x="6629854" y="4429200"/>
                <a:ext cx="64080" cy="7992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10D9B9CC-A00E-4466-8684-A3D69A4E2647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6620854" y="4420200"/>
                  <a:ext cx="8172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15D4500D-9F6F-4A4A-9845-FC4E6C036CE2}"/>
                    </a:ext>
                  </a:extLst>
                </p14:cNvPr>
                <p14:cNvContentPartPr/>
                <p14:nvPr/>
              </p14:nvContentPartPr>
              <p14:xfrm>
                <a:off x="6620494" y="4416600"/>
                <a:ext cx="82440" cy="10656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15D4500D-9F6F-4A4A-9845-FC4E6C036CE2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6611854" y="4407600"/>
                  <a:ext cx="1000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99AF8212-E531-443D-9C54-B670D0DE2E87}"/>
                    </a:ext>
                  </a:extLst>
                </p14:cNvPr>
                <p14:cNvContentPartPr/>
                <p14:nvPr/>
              </p14:nvContentPartPr>
              <p14:xfrm>
                <a:off x="6569734" y="4564920"/>
                <a:ext cx="140760" cy="2664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99AF8212-E531-443D-9C54-B670D0DE2E87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6560734" y="4556280"/>
                  <a:ext cx="1584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B4D610E5-17C3-45BE-8BD6-5A634EA587B9}"/>
                    </a:ext>
                  </a:extLst>
                </p14:cNvPr>
                <p14:cNvContentPartPr/>
                <p14:nvPr/>
              </p14:nvContentPartPr>
              <p14:xfrm>
                <a:off x="6611854" y="4646280"/>
                <a:ext cx="76680" cy="8640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B4D610E5-17C3-45BE-8BD6-5A634EA587B9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6602854" y="4637640"/>
                  <a:ext cx="9432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FD06D0E6-BFEE-46FF-A2C0-7D07BE763DA5}"/>
                    </a:ext>
                  </a:extLst>
                </p14:cNvPr>
                <p14:cNvContentPartPr/>
                <p14:nvPr/>
              </p14:nvContentPartPr>
              <p14:xfrm>
                <a:off x="6758734" y="4586520"/>
                <a:ext cx="100800" cy="26280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FD06D0E6-BFEE-46FF-A2C0-7D07BE763DA5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6750094" y="4577880"/>
                  <a:ext cx="11844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464C6D0B-AD23-4136-88C1-4E88572632E0}"/>
                    </a:ext>
                  </a:extLst>
                </p14:cNvPr>
                <p14:cNvContentPartPr/>
                <p14:nvPr/>
              </p14:nvContentPartPr>
              <p14:xfrm>
                <a:off x="7010374" y="4581120"/>
                <a:ext cx="284400" cy="19836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464C6D0B-AD23-4136-88C1-4E88572632E0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7001734" y="4572120"/>
                  <a:ext cx="30204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6BAB8690-9694-48C2-AA48-231A442E14B2}"/>
                    </a:ext>
                  </a:extLst>
                </p14:cNvPr>
                <p14:cNvContentPartPr/>
                <p14:nvPr/>
              </p14:nvContentPartPr>
              <p14:xfrm>
                <a:off x="7164094" y="4649880"/>
                <a:ext cx="104760" cy="15516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6BAB8690-9694-48C2-AA48-231A442E14B2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7155094" y="4640880"/>
                  <a:ext cx="12240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08ECB966-FD0D-445E-9B94-695C7A6D50F0}"/>
                    </a:ext>
                  </a:extLst>
                </p14:cNvPr>
                <p14:cNvContentPartPr/>
                <p14:nvPr/>
              </p14:nvContentPartPr>
              <p14:xfrm>
                <a:off x="7218454" y="4653840"/>
                <a:ext cx="128160" cy="11196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08ECB966-FD0D-445E-9B94-695C7A6D50F0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7209814" y="4644840"/>
                  <a:ext cx="145800" cy="12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8" name="Group 367">
            <a:extLst>
              <a:ext uri="{FF2B5EF4-FFF2-40B4-BE49-F238E27FC236}">
                <a16:creationId xmlns:a16="http://schemas.microsoft.com/office/drawing/2014/main" id="{29CE079C-EA1D-4582-BB8F-87F54C02CFAF}"/>
              </a:ext>
            </a:extLst>
          </p:cNvPr>
          <p:cNvGrpSpPr/>
          <p:nvPr/>
        </p:nvGrpSpPr>
        <p:grpSpPr>
          <a:xfrm>
            <a:off x="3023014" y="5668680"/>
            <a:ext cx="192960" cy="136080"/>
            <a:chOff x="3023014" y="5668680"/>
            <a:chExt cx="192960" cy="13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41390BF9-440E-4B73-8A6A-D5E42769FE56}"/>
                    </a:ext>
                  </a:extLst>
                </p14:cNvPr>
                <p14:cNvContentPartPr/>
                <p14:nvPr/>
              </p14:nvContentPartPr>
              <p14:xfrm>
                <a:off x="3064054" y="5668680"/>
                <a:ext cx="151920" cy="4104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41390BF9-440E-4B73-8A6A-D5E42769FE56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3055414" y="5659680"/>
                  <a:ext cx="16956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FE8C9FD7-1FC6-4D7F-97BE-18433EC4AEDC}"/>
                    </a:ext>
                  </a:extLst>
                </p14:cNvPr>
                <p14:cNvContentPartPr/>
                <p14:nvPr/>
              </p14:nvContentPartPr>
              <p14:xfrm>
                <a:off x="3023014" y="5792160"/>
                <a:ext cx="134640" cy="1260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FE8C9FD7-1FC6-4D7F-97BE-18433EC4AEDC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3014014" y="5783520"/>
                  <a:ext cx="152280" cy="3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58">
            <p14:nvContentPartPr>
              <p14:cNvPr id="370" name="Ink 369">
                <a:extLst>
                  <a:ext uri="{FF2B5EF4-FFF2-40B4-BE49-F238E27FC236}">
                    <a16:creationId xmlns:a16="http://schemas.microsoft.com/office/drawing/2014/main" id="{4618562D-09D0-4E63-B209-A303E120B69A}"/>
                  </a:ext>
                </a:extLst>
              </p14:cNvPr>
              <p14:cNvContentPartPr/>
              <p14:nvPr/>
            </p14:nvContentPartPr>
            <p14:xfrm>
              <a:off x="3339454" y="6036600"/>
              <a:ext cx="110160" cy="119880"/>
            </p14:xfrm>
          </p:contentPart>
        </mc:Choice>
        <mc:Fallback xmlns="">
          <p:pic>
            <p:nvPicPr>
              <p:cNvPr id="370" name="Ink 369">
                <a:extLst>
                  <a:ext uri="{FF2B5EF4-FFF2-40B4-BE49-F238E27FC236}">
                    <a16:creationId xmlns:a16="http://schemas.microsoft.com/office/drawing/2014/main" id="{4618562D-09D0-4E63-B209-A303E120B69A}"/>
                  </a:ext>
                </a:extLst>
              </p:cNvPr>
              <p:cNvPicPr/>
              <p:nvPr/>
            </p:nvPicPr>
            <p:blipFill>
              <a:blip r:embed="rId559"/>
              <a:stretch>
                <a:fillRect/>
              </a:stretch>
            </p:blipFill>
            <p:spPr>
              <a:xfrm>
                <a:off x="3330814" y="6027600"/>
                <a:ext cx="127800" cy="137520"/>
              </a:xfrm>
              <a:prstGeom prst="rect">
                <a:avLst/>
              </a:prstGeom>
            </p:spPr>
          </p:pic>
        </mc:Fallback>
      </mc:AlternateContent>
      <p:grpSp>
        <p:nvGrpSpPr>
          <p:cNvPr id="381" name="Group 380">
            <a:extLst>
              <a:ext uri="{FF2B5EF4-FFF2-40B4-BE49-F238E27FC236}">
                <a16:creationId xmlns:a16="http://schemas.microsoft.com/office/drawing/2014/main" id="{FC140EB2-82F3-4FEE-AE70-E58C30A40DD4}"/>
              </a:ext>
            </a:extLst>
          </p:cNvPr>
          <p:cNvGrpSpPr/>
          <p:nvPr/>
        </p:nvGrpSpPr>
        <p:grpSpPr>
          <a:xfrm>
            <a:off x="3427294" y="5400480"/>
            <a:ext cx="1217880" cy="465840"/>
            <a:chOff x="3427294" y="5400480"/>
            <a:chExt cx="1217880" cy="46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32D7429F-6717-4358-9A88-7CF0C9C75B6B}"/>
                    </a:ext>
                  </a:extLst>
                </p14:cNvPr>
                <p14:cNvContentPartPr/>
                <p14:nvPr/>
              </p14:nvContentPartPr>
              <p14:xfrm>
                <a:off x="3436294" y="5622960"/>
                <a:ext cx="153000" cy="24336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32D7429F-6717-4358-9A88-7CF0C9C75B6B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3427294" y="5613960"/>
                  <a:ext cx="17064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D26071A1-19EB-4616-896D-6DFF9625799D}"/>
                    </a:ext>
                  </a:extLst>
                </p14:cNvPr>
                <p14:cNvContentPartPr/>
                <p14:nvPr/>
              </p14:nvContentPartPr>
              <p14:xfrm>
                <a:off x="3427294" y="5400480"/>
                <a:ext cx="212400" cy="14904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D26071A1-19EB-4616-896D-6DFF9625799D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3418294" y="5391840"/>
                  <a:ext cx="23004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409936CD-DD88-4C70-84A2-025950B34F45}"/>
                    </a:ext>
                  </a:extLst>
                </p14:cNvPr>
                <p14:cNvContentPartPr/>
                <p14:nvPr/>
              </p14:nvContentPartPr>
              <p14:xfrm>
                <a:off x="3730774" y="5747520"/>
                <a:ext cx="72720" cy="9828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409936CD-DD88-4C70-84A2-025950B34F45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3722134" y="5738880"/>
                  <a:ext cx="9036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58CA3D21-B7A7-4E12-B33A-3C6520E8F94C}"/>
                    </a:ext>
                  </a:extLst>
                </p14:cNvPr>
                <p14:cNvContentPartPr/>
                <p14:nvPr/>
              </p14:nvContentPartPr>
              <p14:xfrm>
                <a:off x="3716734" y="5729160"/>
                <a:ext cx="120240" cy="12204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58CA3D21-B7A7-4E12-B33A-3C6520E8F94C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3707734" y="5720160"/>
                  <a:ext cx="13788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B140F836-7271-45ED-BA69-0D117CB0BFE0}"/>
                    </a:ext>
                  </a:extLst>
                </p14:cNvPr>
                <p14:cNvContentPartPr/>
                <p14:nvPr/>
              </p14:nvContentPartPr>
              <p14:xfrm>
                <a:off x="3950014" y="5748240"/>
                <a:ext cx="120240" cy="10620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B140F836-7271-45ED-BA69-0D117CB0BFE0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3941014" y="5739600"/>
                  <a:ext cx="13788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1344F290-5D34-4839-B5D3-9BAC96BF90A1}"/>
                    </a:ext>
                  </a:extLst>
                </p14:cNvPr>
                <p14:cNvContentPartPr/>
                <p14:nvPr/>
              </p14:nvContentPartPr>
              <p14:xfrm>
                <a:off x="3983134" y="5640240"/>
                <a:ext cx="93240" cy="1944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1344F290-5D34-4839-B5D3-9BAC96BF90A1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3974134" y="5631600"/>
                  <a:ext cx="1108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9E3CDFE6-D1AC-4AF5-AE9C-30F552B2784F}"/>
                    </a:ext>
                  </a:extLst>
                </p14:cNvPr>
                <p14:cNvContentPartPr/>
                <p14:nvPr/>
              </p14:nvContentPartPr>
              <p14:xfrm>
                <a:off x="4170694" y="5563920"/>
                <a:ext cx="100440" cy="9900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9E3CDFE6-D1AC-4AF5-AE9C-30F552B2784F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4161694" y="5555280"/>
                  <a:ext cx="1180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ED73B5E1-5AC0-4B44-BF13-EA9405944872}"/>
                    </a:ext>
                  </a:extLst>
                </p14:cNvPr>
                <p14:cNvContentPartPr/>
                <p14:nvPr/>
              </p14:nvContentPartPr>
              <p14:xfrm>
                <a:off x="4301734" y="5651040"/>
                <a:ext cx="343440" cy="20988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ED73B5E1-5AC0-4B44-BF13-EA9405944872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4292734" y="5642400"/>
                  <a:ext cx="36108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37DE65E2-933D-42EB-802F-1F08A764F93F}"/>
                    </a:ext>
                  </a:extLst>
                </p14:cNvPr>
                <p14:cNvContentPartPr/>
                <p14:nvPr/>
              </p14:nvContentPartPr>
              <p14:xfrm>
                <a:off x="4523854" y="5725560"/>
                <a:ext cx="117360" cy="13896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37DE65E2-933D-42EB-802F-1F08A764F93F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4514854" y="5716920"/>
                  <a:ext cx="135000" cy="156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8">
            <p14:nvContentPartPr>
              <p14:cNvPr id="382" name="Ink 381">
                <a:extLst>
                  <a:ext uri="{FF2B5EF4-FFF2-40B4-BE49-F238E27FC236}">
                    <a16:creationId xmlns:a16="http://schemas.microsoft.com/office/drawing/2014/main" id="{755929F5-BA2B-499A-AE44-6F159A7BBAE2}"/>
                  </a:ext>
                </a:extLst>
              </p14:cNvPr>
              <p14:cNvContentPartPr/>
              <p14:nvPr/>
            </p14:nvContentPartPr>
            <p14:xfrm>
              <a:off x="4856854" y="5765520"/>
              <a:ext cx="114840" cy="10080"/>
            </p14:xfrm>
          </p:contentPart>
        </mc:Choice>
        <mc:Fallback xmlns="">
          <p:pic>
            <p:nvPicPr>
              <p:cNvPr id="382" name="Ink 381">
                <a:extLst>
                  <a:ext uri="{FF2B5EF4-FFF2-40B4-BE49-F238E27FC236}">
                    <a16:creationId xmlns:a16="http://schemas.microsoft.com/office/drawing/2014/main" id="{755929F5-BA2B-499A-AE44-6F159A7BBAE2}"/>
                  </a:ext>
                </a:extLst>
              </p:cNvPr>
              <p:cNvPicPr/>
              <p:nvPr/>
            </p:nvPicPr>
            <p:blipFill>
              <a:blip r:embed="rId579"/>
              <a:stretch>
                <a:fillRect/>
              </a:stretch>
            </p:blipFill>
            <p:spPr>
              <a:xfrm>
                <a:off x="4847854" y="5756520"/>
                <a:ext cx="13248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0">
            <p14:nvContentPartPr>
              <p14:cNvPr id="384" name="Ink 383">
                <a:extLst>
                  <a:ext uri="{FF2B5EF4-FFF2-40B4-BE49-F238E27FC236}">
                    <a16:creationId xmlns:a16="http://schemas.microsoft.com/office/drawing/2014/main" id="{A87F55BF-5ED9-4115-9B01-19A52F8AD550}"/>
                  </a:ext>
                </a:extLst>
              </p14:cNvPr>
              <p14:cNvContentPartPr/>
              <p14:nvPr/>
            </p14:nvContentPartPr>
            <p14:xfrm>
              <a:off x="5238094" y="5943720"/>
              <a:ext cx="104760" cy="134640"/>
            </p14:xfrm>
          </p:contentPart>
        </mc:Choice>
        <mc:Fallback xmlns="">
          <p:pic>
            <p:nvPicPr>
              <p:cNvPr id="384" name="Ink 383">
                <a:extLst>
                  <a:ext uri="{FF2B5EF4-FFF2-40B4-BE49-F238E27FC236}">
                    <a16:creationId xmlns:a16="http://schemas.microsoft.com/office/drawing/2014/main" id="{A87F55BF-5ED9-4115-9B01-19A52F8AD550}"/>
                  </a:ext>
                </a:extLst>
              </p:cNvPr>
              <p:cNvPicPr/>
              <p:nvPr/>
            </p:nvPicPr>
            <p:blipFill>
              <a:blip r:embed="rId581"/>
              <a:stretch>
                <a:fillRect/>
              </a:stretch>
            </p:blipFill>
            <p:spPr>
              <a:xfrm>
                <a:off x="5229454" y="5934720"/>
                <a:ext cx="122400" cy="152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98" name="Group 397">
            <a:extLst>
              <a:ext uri="{FF2B5EF4-FFF2-40B4-BE49-F238E27FC236}">
                <a16:creationId xmlns:a16="http://schemas.microsoft.com/office/drawing/2014/main" id="{A9EF5947-9076-4298-89E6-8B2C965FE301}"/>
              </a:ext>
            </a:extLst>
          </p:cNvPr>
          <p:cNvGrpSpPr/>
          <p:nvPr/>
        </p:nvGrpSpPr>
        <p:grpSpPr>
          <a:xfrm>
            <a:off x="5325934" y="5344680"/>
            <a:ext cx="1310400" cy="507600"/>
            <a:chOff x="5325934" y="5344680"/>
            <a:chExt cx="1310400" cy="50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F9298866-D1B4-465E-B9C0-37875EBBF77F}"/>
                    </a:ext>
                  </a:extLst>
                </p14:cNvPr>
                <p14:cNvContentPartPr/>
                <p14:nvPr/>
              </p14:nvContentPartPr>
              <p14:xfrm>
                <a:off x="5382454" y="5561400"/>
                <a:ext cx="117360" cy="25164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F9298866-D1B4-465E-B9C0-37875EBBF77F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5373454" y="5552760"/>
                  <a:ext cx="13500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2CF2AAA1-281C-40BC-9502-9CA640B5DA25}"/>
                    </a:ext>
                  </a:extLst>
                </p14:cNvPr>
                <p14:cNvContentPartPr/>
                <p14:nvPr/>
              </p14:nvContentPartPr>
              <p14:xfrm>
                <a:off x="5325934" y="5344680"/>
                <a:ext cx="265320" cy="13104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2CF2AAA1-281C-40BC-9502-9CA640B5DA25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5316934" y="5335680"/>
                  <a:ext cx="2829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2F44CA10-67B9-47A0-85AF-118747CECDDC}"/>
                    </a:ext>
                  </a:extLst>
                </p14:cNvPr>
                <p14:cNvContentPartPr/>
                <p14:nvPr/>
              </p14:nvContentPartPr>
              <p14:xfrm>
                <a:off x="5617534" y="5696400"/>
                <a:ext cx="77760" cy="12996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2F44CA10-67B9-47A0-85AF-118747CECDDC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5608534" y="5687760"/>
                  <a:ext cx="9540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4AA8D00E-9BED-4B8C-B47F-B6DA825DB65B}"/>
                    </a:ext>
                  </a:extLst>
                </p14:cNvPr>
                <p14:cNvContentPartPr/>
                <p14:nvPr/>
              </p14:nvContentPartPr>
              <p14:xfrm>
                <a:off x="5576854" y="5689560"/>
                <a:ext cx="142560" cy="14760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4AA8D00E-9BED-4B8C-B47F-B6DA825DB65B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5567854" y="5680920"/>
                  <a:ext cx="1602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22650EE3-FF45-41DF-B21E-C62E1ABFE7F5}"/>
                    </a:ext>
                  </a:extLst>
                </p14:cNvPr>
                <p14:cNvContentPartPr/>
                <p14:nvPr/>
              </p14:nvContentPartPr>
              <p14:xfrm>
                <a:off x="5831374" y="5737800"/>
                <a:ext cx="98280" cy="11016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22650EE3-FF45-41DF-B21E-C62E1ABFE7F5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5822374" y="5729160"/>
                  <a:ext cx="11592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F525AF7E-10EC-4423-B2E1-D673A91A67CC}"/>
                    </a:ext>
                  </a:extLst>
                </p14:cNvPr>
                <p14:cNvContentPartPr/>
                <p14:nvPr/>
              </p14:nvContentPartPr>
              <p14:xfrm>
                <a:off x="5868094" y="5546280"/>
                <a:ext cx="45720" cy="1296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F525AF7E-10EC-4423-B2E1-D673A91A67CC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5859094" y="5537640"/>
                  <a:ext cx="633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9E2E1F5A-45EF-4BE1-8886-AD812676018F}"/>
                    </a:ext>
                  </a:extLst>
                </p14:cNvPr>
                <p14:cNvContentPartPr/>
                <p14:nvPr/>
              </p14:nvContentPartPr>
              <p14:xfrm>
                <a:off x="6034774" y="5429280"/>
                <a:ext cx="84960" cy="13068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9E2E1F5A-45EF-4BE1-8886-AD812676018F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6026134" y="5420640"/>
                  <a:ext cx="1026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F830B49E-6747-47D4-AFB3-6059F6C7B0E7}"/>
                    </a:ext>
                  </a:extLst>
                </p14:cNvPr>
                <p14:cNvContentPartPr/>
                <p14:nvPr/>
              </p14:nvContentPartPr>
              <p14:xfrm>
                <a:off x="6180574" y="5467800"/>
                <a:ext cx="74160" cy="7776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F830B49E-6747-47D4-AFB3-6059F6C7B0E7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6171934" y="5458800"/>
                  <a:ext cx="918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1255C685-D09A-4F6C-B09C-9004DD31F36C}"/>
                    </a:ext>
                  </a:extLst>
                </p14:cNvPr>
                <p14:cNvContentPartPr/>
                <p14:nvPr/>
              </p14:nvContentPartPr>
              <p14:xfrm>
                <a:off x="6169414" y="5472840"/>
                <a:ext cx="73080" cy="8928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1255C685-D09A-4F6C-B09C-9004DD31F36C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6160774" y="5464200"/>
                  <a:ext cx="907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64BAE444-9A9D-457F-95C1-B8184DF73EA1}"/>
                    </a:ext>
                  </a:extLst>
                </p14:cNvPr>
                <p14:cNvContentPartPr/>
                <p14:nvPr/>
              </p14:nvContentPartPr>
              <p14:xfrm>
                <a:off x="6081214" y="5605320"/>
                <a:ext cx="176400" cy="2016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64BAE444-9A9D-457F-95C1-B8184DF73EA1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6072214" y="5596320"/>
                  <a:ext cx="1940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ED56B3EE-F010-4FAD-B664-9BDC2F4CE4D0}"/>
                    </a:ext>
                  </a:extLst>
                </p14:cNvPr>
                <p14:cNvContentPartPr/>
                <p14:nvPr/>
              </p14:nvContentPartPr>
              <p14:xfrm>
                <a:off x="6107134" y="5697480"/>
                <a:ext cx="58320" cy="8352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ED56B3EE-F010-4FAD-B664-9BDC2F4CE4D0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6098134" y="5688840"/>
                  <a:ext cx="7596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FE945FA6-4840-4B05-94ED-9D7CC6AF9432}"/>
                    </a:ext>
                  </a:extLst>
                </p14:cNvPr>
                <p14:cNvContentPartPr/>
                <p14:nvPr/>
              </p14:nvContentPartPr>
              <p14:xfrm>
                <a:off x="6315934" y="5649960"/>
                <a:ext cx="320400" cy="20232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FE945FA6-4840-4B05-94ED-9D7CC6AF9432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6306934" y="5640960"/>
                  <a:ext cx="33804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1C362BDE-F366-44A9-97B0-2E3895D5A6D2}"/>
                    </a:ext>
                  </a:extLst>
                </p14:cNvPr>
                <p14:cNvContentPartPr/>
                <p14:nvPr/>
              </p14:nvContentPartPr>
              <p14:xfrm>
                <a:off x="6517534" y="5739960"/>
                <a:ext cx="89280" cy="9684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1C362BDE-F366-44A9-97B0-2E3895D5A6D2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6508534" y="5731320"/>
                  <a:ext cx="106920" cy="114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8">
            <p14:nvContentPartPr>
              <p14:cNvPr id="399" name="Ink 398">
                <a:extLst>
                  <a:ext uri="{FF2B5EF4-FFF2-40B4-BE49-F238E27FC236}">
                    <a16:creationId xmlns:a16="http://schemas.microsoft.com/office/drawing/2014/main" id="{BBACB896-AF20-4F0B-B9F7-607F1EE41C38}"/>
                  </a:ext>
                </a:extLst>
              </p14:cNvPr>
              <p14:cNvContentPartPr/>
              <p14:nvPr/>
            </p14:nvContentPartPr>
            <p14:xfrm>
              <a:off x="6859534" y="5765880"/>
              <a:ext cx="149040" cy="22680"/>
            </p14:xfrm>
          </p:contentPart>
        </mc:Choice>
        <mc:Fallback xmlns="">
          <p:pic>
            <p:nvPicPr>
              <p:cNvPr id="399" name="Ink 398">
                <a:extLst>
                  <a:ext uri="{FF2B5EF4-FFF2-40B4-BE49-F238E27FC236}">
                    <a16:creationId xmlns:a16="http://schemas.microsoft.com/office/drawing/2014/main" id="{BBACB896-AF20-4F0B-B9F7-607F1EE41C38}"/>
                  </a:ext>
                </a:extLst>
              </p:cNvPr>
              <p:cNvPicPr/>
              <p:nvPr/>
            </p:nvPicPr>
            <p:blipFill>
              <a:blip r:embed="rId609"/>
              <a:stretch>
                <a:fillRect/>
              </a:stretch>
            </p:blipFill>
            <p:spPr>
              <a:xfrm>
                <a:off x="6850534" y="5756880"/>
                <a:ext cx="16668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0">
            <p14:nvContentPartPr>
              <p14:cNvPr id="401" name="Ink 400">
                <a:extLst>
                  <a:ext uri="{FF2B5EF4-FFF2-40B4-BE49-F238E27FC236}">
                    <a16:creationId xmlns:a16="http://schemas.microsoft.com/office/drawing/2014/main" id="{D660793B-42E6-447B-90E3-ADC19A865760}"/>
                  </a:ext>
                </a:extLst>
              </p14:cNvPr>
              <p14:cNvContentPartPr/>
              <p14:nvPr/>
            </p14:nvContentPartPr>
            <p14:xfrm>
              <a:off x="7226734" y="5912400"/>
              <a:ext cx="111960" cy="125280"/>
            </p14:xfrm>
          </p:contentPart>
        </mc:Choice>
        <mc:Fallback xmlns="">
          <p:pic>
            <p:nvPicPr>
              <p:cNvPr id="401" name="Ink 400">
                <a:extLst>
                  <a:ext uri="{FF2B5EF4-FFF2-40B4-BE49-F238E27FC236}">
                    <a16:creationId xmlns:a16="http://schemas.microsoft.com/office/drawing/2014/main" id="{D660793B-42E6-447B-90E3-ADC19A865760}"/>
                  </a:ext>
                </a:extLst>
              </p:cNvPr>
              <p:cNvPicPr/>
              <p:nvPr/>
            </p:nvPicPr>
            <p:blipFill>
              <a:blip r:embed="rId611"/>
              <a:stretch>
                <a:fillRect/>
              </a:stretch>
            </p:blipFill>
            <p:spPr>
              <a:xfrm>
                <a:off x="7218094" y="5903760"/>
                <a:ext cx="129600" cy="142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09" name="Group 408">
            <a:extLst>
              <a:ext uri="{FF2B5EF4-FFF2-40B4-BE49-F238E27FC236}">
                <a16:creationId xmlns:a16="http://schemas.microsoft.com/office/drawing/2014/main" id="{EEA45B2B-F9DF-4090-8738-590BE65FD311}"/>
              </a:ext>
            </a:extLst>
          </p:cNvPr>
          <p:cNvGrpSpPr/>
          <p:nvPr/>
        </p:nvGrpSpPr>
        <p:grpSpPr>
          <a:xfrm>
            <a:off x="7300174" y="5296800"/>
            <a:ext cx="618120" cy="494640"/>
            <a:chOff x="7300174" y="5296800"/>
            <a:chExt cx="618120" cy="49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EED80F94-E21E-478D-BBBC-11CBF532EB1D}"/>
                    </a:ext>
                  </a:extLst>
                </p14:cNvPr>
                <p14:cNvContentPartPr/>
                <p14:nvPr/>
              </p14:nvContentPartPr>
              <p14:xfrm>
                <a:off x="7310254" y="5516400"/>
                <a:ext cx="177840" cy="27432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EED80F94-E21E-478D-BBBC-11CBF532EB1D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7301254" y="5507760"/>
                  <a:ext cx="19548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A4032CDB-DDE6-458B-B565-76472E42D32F}"/>
                    </a:ext>
                  </a:extLst>
                </p14:cNvPr>
                <p14:cNvContentPartPr/>
                <p14:nvPr/>
              </p14:nvContentPartPr>
              <p14:xfrm>
                <a:off x="7300174" y="5296800"/>
                <a:ext cx="286920" cy="14796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A4032CDB-DDE6-458B-B565-76472E42D32F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7291534" y="5288160"/>
                  <a:ext cx="3045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CD795D58-DD72-4444-810D-8DB1DB05793E}"/>
                    </a:ext>
                  </a:extLst>
                </p14:cNvPr>
                <p14:cNvContentPartPr/>
                <p14:nvPr/>
              </p14:nvContentPartPr>
              <p14:xfrm>
                <a:off x="7628854" y="5599200"/>
                <a:ext cx="122400" cy="11052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CD795D58-DD72-4444-810D-8DB1DB05793E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7620214" y="5590200"/>
                  <a:ext cx="14004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83452546-AB08-43C9-83BC-6BE1BC509DE7}"/>
                    </a:ext>
                  </a:extLst>
                </p14:cNvPr>
                <p14:cNvContentPartPr/>
                <p14:nvPr/>
              </p14:nvContentPartPr>
              <p14:xfrm>
                <a:off x="7611214" y="5611080"/>
                <a:ext cx="147240" cy="12456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83452546-AB08-43C9-83BC-6BE1BC509DE7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7602214" y="5602440"/>
                  <a:ext cx="1648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56BCB65B-C107-422C-97E8-9821F4527263}"/>
                    </a:ext>
                  </a:extLst>
                </p14:cNvPr>
                <p14:cNvContentPartPr/>
                <p14:nvPr/>
              </p14:nvContentPartPr>
              <p14:xfrm>
                <a:off x="7813534" y="5469960"/>
                <a:ext cx="104760" cy="10260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56BCB65B-C107-422C-97E8-9821F4527263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7804894" y="5461320"/>
                  <a:ext cx="12240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91AEB43E-B607-47C3-98B5-9A354DC9A91E}"/>
                    </a:ext>
                  </a:extLst>
                </p14:cNvPr>
                <p14:cNvContentPartPr/>
                <p14:nvPr/>
              </p14:nvContentPartPr>
              <p14:xfrm>
                <a:off x="7587814" y="5778840"/>
                <a:ext cx="163800" cy="1260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91AEB43E-B607-47C3-98B5-9A354DC9A91E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7578814" y="5769840"/>
                  <a:ext cx="181440" cy="3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4">
            <p14:nvContentPartPr>
              <p14:cNvPr id="408" name="Ink 407">
                <a:extLst>
                  <a:ext uri="{FF2B5EF4-FFF2-40B4-BE49-F238E27FC236}">
                    <a16:creationId xmlns:a16="http://schemas.microsoft.com/office/drawing/2014/main" id="{3416BC3F-2E99-48F1-B81B-706CAE96AFBC}"/>
                  </a:ext>
                </a:extLst>
              </p14:cNvPr>
              <p14:cNvContentPartPr/>
              <p14:nvPr/>
            </p14:nvContentPartPr>
            <p14:xfrm>
              <a:off x="7552894" y="5890080"/>
              <a:ext cx="93960" cy="116640"/>
            </p14:xfrm>
          </p:contentPart>
        </mc:Choice>
        <mc:Fallback xmlns="">
          <p:pic>
            <p:nvPicPr>
              <p:cNvPr id="408" name="Ink 407">
                <a:extLst>
                  <a:ext uri="{FF2B5EF4-FFF2-40B4-BE49-F238E27FC236}">
                    <a16:creationId xmlns:a16="http://schemas.microsoft.com/office/drawing/2014/main" id="{3416BC3F-2E99-48F1-B81B-706CAE96AFBC}"/>
                  </a:ext>
                </a:extLst>
              </p:cNvPr>
              <p:cNvPicPr/>
              <p:nvPr/>
            </p:nvPicPr>
            <p:blipFill>
              <a:blip r:embed="rId625"/>
              <a:stretch>
                <a:fillRect/>
              </a:stretch>
            </p:blipFill>
            <p:spPr>
              <a:xfrm>
                <a:off x="7543894" y="5881440"/>
                <a:ext cx="11160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6">
            <p14:nvContentPartPr>
              <p14:cNvPr id="410" name="Ink 409">
                <a:extLst>
                  <a:ext uri="{FF2B5EF4-FFF2-40B4-BE49-F238E27FC236}">
                    <a16:creationId xmlns:a16="http://schemas.microsoft.com/office/drawing/2014/main" id="{2B952556-9C86-43A9-AF77-58686FEBCFB2}"/>
                  </a:ext>
                </a:extLst>
              </p14:cNvPr>
              <p14:cNvContentPartPr/>
              <p14:nvPr/>
            </p14:nvContentPartPr>
            <p14:xfrm>
              <a:off x="7961854" y="5756520"/>
              <a:ext cx="159840" cy="126360"/>
            </p14:xfrm>
          </p:contentPart>
        </mc:Choice>
        <mc:Fallback xmlns="">
          <p:pic>
            <p:nvPicPr>
              <p:cNvPr id="410" name="Ink 409">
                <a:extLst>
                  <a:ext uri="{FF2B5EF4-FFF2-40B4-BE49-F238E27FC236}">
                    <a16:creationId xmlns:a16="http://schemas.microsoft.com/office/drawing/2014/main" id="{2B952556-9C86-43A9-AF77-58686FEBCFB2}"/>
                  </a:ext>
                </a:extLst>
              </p:cNvPr>
              <p:cNvPicPr/>
              <p:nvPr/>
            </p:nvPicPr>
            <p:blipFill>
              <a:blip r:embed="rId627"/>
              <a:stretch>
                <a:fillRect/>
              </a:stretch>
            </p:blipFill>
            <p:spPr>
              <a:xfrm>
                <a:off x="7953214" y="5747520"/>
                <a:ext cx="17748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8">
            <p14:nvContentPartPr>
              <p14:cNvPr id="411" name="Ink 410">
                <a:extLst>
                  <a:ext uri="{FF2B5EF4-FFF2-40B4-BE49-F238E27FC236}">
                    <a16:creationId xmlns:a16="http://schemas.microsoft.com/office/drawing/2014/main" id="{EC1042E6-D055-4EFB-AEB1-CE328D0F7B3B}"/>
                  </a:ext>
                </a:extLst>
              </p14:cNvPr>
              <p14:cNvContentPartPr/>
              <p14:nvPr/>
            </p14:nvContentPartPr>
            <p14:xfrm>
              <a:off x="8067694" y="5595240"/>
              <a:ext cx="76320" cy="11160"/>
            </p14:xfrm>
          </p:contentPart>
        </mc:Choice>
        <mc:Fallback xmlns="">
          <p:pic>
            <p:nvPicPr>
              <p:cNvPr id="411" name="Ink 410">
                <a:extLst>
                  <a:ext uri="{FF2B5EF4-FFF2-40B4-BE49-F238E27FC236}">
                    <a16:creationId xmlns:a16="http://schemas.microsoft.com/office/drawing/2014/main" id="{EC1042E6-D055-4EFB-AEB1-CE328D0F7B3B}"/>
                  </a:ext>
                </a:extLst>
              </p:cNvPr>
              <p:cNvPicPr/>
              <p:nvPr/>
            </p:nvPicPr>
            <p:blipFill>
              <a:blip r:embed="rId629"/>
              <a:stretch>
                <a:fillRect/>
              </a:stretch>
            </p:blipFill>
            <p:spPr>
              <a:xfrm>
                <a:off x="8058694" y="5586240"/>
                <a:ext cx="93960" cy="2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419" name="Group 418">
            <a:extLst>
              <a:ext uri="{FF2B5EF4-FFF2-40B4-BE49-F238E27FC236}">
                <a16:creationId xmlns:a16="http://schemas.microsoft.com/office/drawing/2014/main" id="{BF3FAB2D-E370-44EA-B6D3-24CAF25FB6CB}"/>
              </a:ext>
            </a:extLst>
          </p:cNvPr>
          <p:cNvGrpSpPr/>
          <p:nvPr/>
        </p:nvGrpSpPr>
        <p:grpSpPr>
          <a:xfrm>
            <a:off x="8354974" y="5432880"/>
            <a:ext cx="649080" cy="510840"/>
            <a:chOff x="8354974" y="5432880"/>
            <a:chExt cx="649080" cy="51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6318C9B7-3121-4E81-9368-577502336054}"/>
                    </a:ext>
                  </a:extLst>
                </p14:cNvPr>
                <p14:cNvContentPartPr/>
                <p14:nvPr/>
              </p14:nvContentPartPr>
              <p14:xfrm>
                <a:off x="8354974" y="5432880"/>
                <a:ext cx="133560" cy="15876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6318C9B7-3121-4E81-9368-577502336054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8346334" y="5424240"/>
                  <a:ext cx="15120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E40A364F-4C58-4B2D-B569-7ECFBB7945FA}"/>
                    </a:ext>
                  </a:extLst>
                </p14:cNvPr>
                <p14:cNvContentPartPr/>
                <p14:nvPr/>
              </p14:nvContentPartPr>
              <p14:xfrm>
                <a:off x="8537494" y="5484000"/>
                <a:ext cx="78480" cy="8532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E40A364F-4C58-4B2D-B569-7ECFBB7945FA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8528854" y="5475000"/>
                  <a:ext cx="9612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C38BB98E-4519-418E-83FC-ABE560E604B7}"/>
                    </a:ext>
                  </a:extLst>
                </p14:cNvPr>
                <p14:cNvContentPartPr/>
                <p14:nvPr/>
              </p14:nvContentPartPr>
              <p14:xfrm>
                <a:off x="8551894" y="5476080"/>
                <a:ext cx="80280" cy="9432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C38BB98E-4519-418E-83FC-ABE560E604B7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8542894" y="5467080"/>
                  <a:ext cx="9792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C6602188-A028-4C07-A59E-E3F33396FEE5}"/>
                    </a:ext>
                  </a:extLst>
                </p14:cNvPr>
                <p14:cNvContentPartPr/>
                <p14:nvPr/>
              </p14:nvContentPartPr>
              <p14:xfrm>
                <a:off x="8383414" y="5661480"/>
                <a:ext cx="207720" cy="2664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C6602188-A028-4C07-A59E-E3F33396FEE5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8374414" y="5652840"/>
                  <a:ext cx="2253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D93AC688-5809-4CC7-A547-6A48F36CD956}"/>
                    </a:ext>
                  </a:extLst>
                </p14:cNvPr>
                <p14:cNvContentPartPr/>
                <p14:nvPr/>
              </p14:nvContentPartPr>
              <p14:xfrm>
                <a:off x="8406094" y="5769120"/>
                <a:ext cx="75960" cy="8676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D93AC688-5809-4CC7-A547-6A48F36CD956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8397454" y="5760120"/>
                  <a:ext cx="9360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60EA49CE-41F9-4561-8FA1-C2D0A086F1C1}"/>
                    </a:ext>
                  </a:extLst>
                </p14:cNvPr>
                <p14:cNvContentPartPr/>
                <p14:nvPr/>
              </p14:nvContentPartPr>
              <p14:xfrm>
                <a:off x="8629654" y="5725200"/>
                <a:ext cx="374400" cy="21852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60EA49CE-41F9-4561-8FA1-C2D0A086F1C1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8621014" y="5716200"/>
                  <a:ext cx="39204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209668E0-70C3-453C-8531-9B00558BCADA}"/>
                    </a:ext>
                  </a:extLst>
                </p14:cNvPr>
                <p14:cNvContentPartPr/>
                <p14:nvPr/>
              </p14:nvContentPartPr>
              <p14:xfrm>
                <a:off x="8877334" y="5797200"/>
                <a:ext cx="120600" cy="14220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209668E0-70C3-453C-8531-9B00558BCADA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8868694" y="5788200"/>
                  <a:ext cx="138240" cy="1598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198885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A2F426CD-8489-4976-B70F-D5629CE07214}"/>
              </a:ext>
            </a:extLst>
          </p:cNvPr>
          <p:cNvGrpSpPr/>
          <p:nvPr/>
        </p:nvGrpSpPr>
        <p:grpSpPr>
          <a:xfrm>
            <a:off x="523534" y="241680"/>
            <a:ext cx="1512360" cy="870120"/>
            <a:chOff x="523534" y="241680"/>
            <a:chExt cx="1512360" cy="87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BADEC74-2E53-4B6F-AA9E-E16B934A2767}"/>
                    </a:ext>
                  </a:extLst>
                </p14:cNvPr>
                <p14:cNvContentPartPr/>
                <p14:nvPr/>
              </p14:nvContentPartPr>
              <p14:xfrm>
                <a:off x="537214" y="614640"/>
                <a:ext cx="118440" cy="259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BADEC74-2E53-4B6F-AA9E-E16B934A2767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528574" y="605640"/>
                  <a:ext cx="1360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E4A907B-3C9A-49B8-B6A6-E97FBFE74AC1}"/>
                    </a:ext>
                  </a:extLst>
                </p14:cNvPr>
                <p14:cNvContentPartPr/>
                <p14:nvPr/>
              </p14:nvContentPartPr>
              <p14:xfrm>
                <a:off x="523534" y="697800"/>
                <a:ext cx="110520" cy="147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E4A907B-3C9A-49B8-B6A6-E97FBFE74AC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14894" y="689160"/>
                  <a:ext cx="1281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2FB878A-D228-49CA-98C8-8E5532B4B6D8}"/>
                    </a:ext>
                  </a:extLst>
                </p14:cNvPr>
                <p14:cNvContentPartPr/>
                <p14:nvPr/>
              </p14:nvContentPartPr>
              <p14:xfrm>
                <a:off x="773734" y="487560"/>
                <a:ext cx="130680" cy="4140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2FB878A-D228-49CA-98C8-8E5532B4B6D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65094" y="478920"/>
                  <a:ext cx="14832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FC1510C-ED5F-4B6F-962B-8EF53ECF3F0B}"/>
                    </a:ext>
                  </a:extLst>
                </p14:cNvPr>
                <p14:cNvContentPartPr/>
                <p14:nvPr/>
              </p14:nvContentPartPr>
              <p14:xfrm>
                <a:off x="935734" y="696720"/>
                <a:ext cx="100080" cy="26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FC1510C-ED5F-4B6F-962B-8EF53ECF3F0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27094" y="687720"/>
                  <a:ext cx="1177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BE29DDF-CDEE-4B6E-8389-132E99E03789}"/>
                    </a:ext>
                  </a:extLst>
                </p14:cNvPr>
                <p14:cNvContentPartPr/>
                <p14:nvPr/>
              </p14:nvContentPartPr>
              <p14:xfrm>
                <a:off x="1190614" y="615720"/>
                <a:ext cx="76680" cy="1418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BE29DDF-CDEE-4B6E-8389-132E99E0378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81614" y="606720"/>
                  <a:ext cx="943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70C3056-0195-4964-8A2B-FAF23E3A576C}"/>
                    </a:ext>
                  </a:extLst>
                </p14:cNvPr>
                <p14:cNvContentPartPr/>
                <p14:nvPr/>
              </p14:nvContentPartPr>
              <p14:xfrm>
                <a:off x="1110694" y="607800"/>
                <a:ext cx="190080" cy="182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70C3056-0195-4964-8A2B-FAF23E3A576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101694" y="599160"/>
                  <a:ext cx="20772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106D890-9396-482C-973B-EB51AA38CC3A}"/>
                    </a:ext>
                  </a:extLst>
                </p14:cNvPr>
                <p14:cNvContentPartPr/>
                <p14:nvPr/>
              </p14:nvContentPartPr>
              <p14:xfrm>
                <a:off x="1399414" y="684120"/>
                <a:ext cx="125280" cy="1069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106D890-9396-482C-973B-EB51AA38CC3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390774" y="675480"/>
                  <a:ext cx="1429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2125980-DD73-46F1-8998-8A016B0C9870}"/>
                    </a:ext>
                  </a:extLst>
                </p14:cNvPr>
                <p14:cNvContentPartPr/>
                <p14:nvPr/>
              </p14:nvContentPartPr>
              <p14:xfrm>
                <a:off x="1441534" y="546600"/>
                <a:ext cx="76680" cy="104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2125980-DD73-46F1-8998-8A016B0C987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432534" y="537960"/>
                  <a:ext cx="9432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41C9EE1-7B65-4CB5-8018-AB9B3767F7E7}"/>
                    </a:ext>
                  </a:extLst>
                </p14:cNvPr>
                <p14:cNvContentPartPr/>
                <p14:nvPr/>
              </p14:nvContentPartPr>
              <p14:xfrm>
                <a:off x="1586974" y="454800"/>
                <a:ext cx="79560" cy="896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41C9EE1-7B65-4CB5-8018-AB9B3767F7E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578334" y="446160"/>
                  <a:ext cx="9720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B236A9D-E51F-40C4-A87B-613E6E54FB41}"/>
                    </a:ext>
                  </a:extLst>
                </p14:cNvPr>
                <p14:cNvContentPartPr/>
                <p14:nvPr/>
              </p14:nvContentPartPr>
              <p14:xfrm>
                <a:off x="1589134" y="455520"/>
                <a:ext cx="73800" cy="1137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B236A9D-E51F-40C4-A87B-613E6E54FB41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580494" y="446520"/>
                  <a:ext cx="914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5817222-C979-4387-833F-AB686C6D0BA3}"/>
                    </a:ext>
                  </a:extLst>
                </p14:cNvPr>
                <p14:cNvContentPartPr/>
                <p14:nvPr/>
              </p14:nvContentPartPr>
              <p14:xfrm>
                <a:off x="1692454" y="450480"/>
                <a:ext cx="152280" cy="4446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5817222-C979-4387-833F-AB686C6D0BA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683454" y="441480"/>
                  <a:ext cx="169920" cy="46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27F5767-4DA4-496A-A16E-C43F59CBE39B}"/>
                    </a:ext>
                  </a:extLst>
                </p14:cNvPr>
                <p14:cNvContentPartPr/>
                <p14:nvPr/>
              </p14:nvContentPartPr>
              <p14:xfrm>
                <a:off x="1799374" y="988320"/>
                <a:ext cx="108720" cy="1234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27F5767-4DA4-496A-A16E-C43F59CBE39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790374" y="979320"/>
                  <a:ext cx="1263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99677A5-BD99-4215-8DDA-86567CEE886A}"/>
                    </a:ext>
                  </a:extLst>
                </p14:cNvPr>
                <p14:cNvContentPartPr/>
                <p14:nvPr/>
              </p14:nvContentPartPr>
              <p14:xfrm>
                <a:off x="1804774" y="241680"/>
                <a:ext cx="231120" cy="1558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99677A5-BD99-4215-8DDA-86567CEE886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796134" y="232680"/>
                  <a:ext cx="248760" cy="17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78A64CF-8533-4E80-8975-5C75D5A16594}"/>
              </a:ext>
            </a:extLst>
          </p:cNvPr>
          <p:cNvGrpSpPr/>
          <p:nvPr/>
        </p:nvGrpSpPr>
        <p:grpSpPr>
          <a:xfrm>
            <a:off x="2161534" y="578280"/>
            <a:ext cx="185400" cy="158040"/>
            <a:chOff x="2161534" y="578280"/>
            <a:chExt cx="185400" cy="15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8EFEF69-A188-4276-8E43-4AD57193F89D}"/>
                    </a:ext>
                  </a:extLst>
                </p14:cNvPr>
                <p14:cNvContentPartPr/>
                <p14:nvPr/>
              </p14:nvContentPartPr>
              <p14:xfrm>
                <a:off x="2161534" y="620040"/>
                <a:ext cx="185400" cy="324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8EFEF69-A188-4276-8E43-4AD57193F89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152894" y="611400"/>
                  <a:ext cx="20304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1F5E0EA-02EF-424C-B210-A533616AB50D}"/>
                    </a:ext>
                  </a:extLst>
                </p14:cNvPr>
                <p14:cNvContentPartPr/>
                <p14:nvPr/>
              </p14:nvContentPartPr>
              <p14:xfrm>
                <a:off x="2217334" y="578280"/>
                <a:ext cx="55440" cy="1580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1F5E0EA-02EF-424C-B210-A533616AB50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208334" y="569280"/>
                  <a:ext cx="73080" cy="175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14B71A77-AC2F-4B43-B637-0310AB4C0817}"/>
                  </a:ext>
                </a:extLst>
              </p14:cNvPr>
              <p14:cNvContentPartPr/>
              <p14:nvPr/>
            </p14:nvContentPartPr>
            <p14:xfrm>
              <a:off x="2590654" y="927840"/>
              <a:ext cx="89280" cy="1119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14B71A77-AC2F-4B43-B637-0310AB4C0817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582014" y="919200"/>
                <a:ext cx="106920" cy="129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C979C3EB-B7E4-4919-BA9B-A2005E885541}"/>
              </a:ext>
            </a:extLst>
          </p:cNvPr>
          <p:cNvGrpSpPr/>
          <p:nvPr/>
        </p:nvGrpSpPr>
        <p:grpSpPr>
          <a:xfrm>
            <a:off x="2607934" y="262560"/>
            <a:ext cx="983880" cy="540000"/>
            <a:chOff x="2607934" y="262560"/>
            <a:chExt cx="983880" cy="54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16B0965-0C9E-48B2-9433-30594A5B3E71}"/>
                    </a:ext>
                  </a:extLst>
                </p14:cNvPr>
                <p14:cNvContentPartPr/>
                <p14:nvPr/>
              </p14:nvContentPartPr>
              <p14:xfrm>
                <a:off x="2607934" y="442560"/>
                <a:ext cx="221760" cy="3027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16B0965-0C9E-48B2-9433-30594A5B3E7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598934" y="433560"/>
                  <a:ext cx="23940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9BD51874-AAC8-47FB-9AAE-319A7B963EEE}"/>
                    </a:ext>
                  </a:extLst>
                </p14:cNvPr>
                <p14:cNvContentPartPr/>
                <p14:nvPr/>
              </p14:nvContentPartPr>
              <p14:xfrm>
                <a:off x="2607934" y="262560"/>
                <a:ext cx="228960" cy="1389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9BD51874-AAC8-47FB-9AAE-319A7B963EE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598934" y="253560"/>
                  <a:ext cx="2466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0169B16-0EBB-43D8-9FD6-89A598ABAFBA}"/>
                    </a:ext>
                  </a:extLst>
                </p14:cNvPr>
                <p14:cNvContentPartPr/>
                <p14:nvPr/>
              </p14:nvContentPartPr>
              <p14:xfrm>
                <a:off x="2900614" y="595920"/>
                <a:ext cx="123480" cy="1180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0169B16-0EBB-43D8-9FD6-89A598ABAFB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891614" y="586920"/>
                  <a:ext cx="1411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9F74298-935E-4505-ACF6-34F7AEA6AC20}"/>
                    </a:ext>
                  </a:extLst>
                </p14:cNvPr>
                <p14:cNvContentPartPr/>
                <p14:nvPr/>
              </p14:nvContentPartPr>
              <p14:xfrm>
                <a:off x="2976934" y="485400"/>
                <a:ext cx="88560" cy="248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9F74298-935E-4505-ACF6-34F7AEA6AC20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968294" y="476400"/>
                  <a:ext cx="1062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863B144-BD82-4800-8366-5372B7A36F7D}"/>
                    </a:ext>
                  </a:extLst>
                </p14:cNvPr>
                <p14:cNvContentPartPr/>
                <p14:nvPr/>
              </p14:nvContentPartPr>
              <p14:xfrm>
                <a:off x="3089974" y="426360"/>
                <a:ext cx="133920" cy="1101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863B144-BD82-4800-8366-5372B7A36F7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081334" y="417360"/>
                  <a:ext cx="15156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1BC84F1-141E-49F3-9CF8-416F14DB9016}"/>
                    </a:ext>
                  </a:extLst>
                </p14:cNvPr>
                <p14:cNvContentPartPr/>
                <p14:nvPr/>
              </p14:nvContentPartPr>
              <p14:xfrm>
                <a:off x="3296614" y="575760"/>
                <a:ext cx="295200" cy="1965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1BC84F1-141E-49F3-9CF8-416F14DB901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287974" y="566760"/>
                  <a:ext cx="3128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EC822A9-A857-4E6A-A4FE-A7A3BF79E369}"/>
                    </a:ext>
                  </a:extLst>
                </p14:cNvPr>
                <p14:cNvContentPartPr/>
                <p14:nvPr/>
              </p14:nvContentPartPr>
              <p14:xfrm>
                <a:off x="3525574" y="639480"/>
                <a:ext cx="65880" cy="1137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EC822A9-A857-4E6A-A4FE-A7A3BF79E369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516934" y="630480"/>
                  <a:ext cx="835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B6F9A6C-3F9A-440B-97DE-70085BE0F918}"/>
                    </a:ext>
                  </a:extLst>
                </p14:cNvPr>
                <p14:cNvContentPartPr/>
                <p14:nvPr/>
              </p14:nvContentPartPr>
              <p14:xfrm>
                <a:off x="3467254" y="703200"/>
                <a:ext cx="95040" cy="99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B6F9A6C-3F9A-440B-97DE-70085BE0F91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458254" y="694560"/>
                  <a:ext cx="11268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65851D9-86F3-44CA-B4A4-9FB707E863AC}"/>
              </a:ext>
            </a:extLst>
          </p:cNvPr>
          <p:cNvGrpSpPr/>
          <p:nvPr/>
        </p:nvGrpSpPr>
        <p:grpSpPr>
          <a:xfrm>
            <a:off x="4006174" y="515280"/>
            <a:ext cx="1109520" cy="617760"/>
            <a:chOff x="4006174" y="515280"/>
            <a:chExt cx="1109520" cy="61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428D6718-D271-4ED3-8D26-C699DB11B39B}"/>
                    </a:ext>
                  </a:extLst>
                </p14:cNvPr>
                <p14:cNvContentPartPr/>
                <p14:nvPr/>
              </p14:nvContentPartPr>
              <p14:xfrm>
                <a:off x="4006174" y="690960"/>
                <a:ext cx="141120" cy="262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428D6718-D271-4ED3-8D26-C699DB11B39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997174" y="682320"/>
                  <a:ext cx="1587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7E7DD45-F6DD-4706-B88F-FD0553C66441}"/>
                    </a:ext>
                  </a:extLst>
                </p14:cNvPr>
                <p14:cNvContentPartPr/>
                <p14:nvPr/>
              </p14:nvContentPartPr>
              <p14:xfrm>
                <a:off x="4257814" y="515280"/>
                <a:ext cx="122760" cy="3772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7E7DD45-F6DD-4706-B88F-FD0553C6644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248814" y="506640"/>
                  <a:ext cx="140400" cy="39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C0AC89CB-2DAC-4C0B-8789-8679E2D7482B}"/>
                    </a:ext>
                  </a:extLst>
                </p14:cNvPr>
                <p14:cNvContentPartPr/>
                <p14:nvPr/>
              </p14:nvContentPartPr>
              <p14:xfrm>
                <a:off x="4424854" y="534000"/>
                <a:ext cx="104400" cy="3733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C0AC89CB-2DAC-4C0B-8789-8679E2D7482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416214" y="525360"/>
                  <a:ext cx="122040" cy="39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6C8FCAD-3B43-4848-A0C4-1044350DEA6E}"/>
                    </a:ext>
                  </a:extLst>
                </p14:cNvPr>
                <p14:cNvContentPartPr/>
                <p14:nvPr/>
              </p14:nvContentPartPr>
              <p14:xfrm>
                <a:off x="4555894" y="736320"/>
                <a:ext cx="91800" cy="136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6C8FCAD-3B43-4848-A0C4-1044350DEA6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546894" y="727680"/>
                  <a:ext cx="1094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3963EA6-0F87-4B40-8EC6-A8E5AE5E4F6B}"/>
                    </a:ext>
                  </a:extLst>
                </p14:cNvPr>
                <p14:cNvContentPartPr/>
                <p14:nvPr/>
              </p14:nvContentPartPr>
              <p14:xfrm>
                <a:off x="4713574" y="696720"/>
                <a:ext cx="91440" cy="1371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3963EA6-0F87-4B40-8EC6-A8E5AE5E4F6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704574" y="688080"/>
                  <a:ext cx="10908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4EFA114-3659-4AB3-B123-DD1E625A98A4}"/>
                    </a:ext>
                  </a:extLst>
                </p14:cNvPr>
                <p14:cNvContentPartPr/>
                <p14:nvPr/>
              </p14:nvContentPartPr>
              <p14:xfrm>
                <a:off x="4703854" y="706080"/>
                <a:ext cx="140400" cy="1429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4EFA114-3659-4AB3-B123-DD1E625A98A4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694854" y="697080"/>
                  <a:ext cx="1580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829F8E5-8F14-43EF-B810-F6BA416008DD}"/>
                    </a:ext>
                  </a:extLst>
                </p14:cNvPr>
                <p14:cNvContentPartPr/>
                <p14:nvPr/>
              </p14:nvContentPartPr>
              <p14:xfrm>
                <a:off x="5003734" y="676560"/>
                <a:ext cx="106920" cy="1058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829F8E5-8F14-43EF-B810-F6BA416008D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994734" y="667920"/>
                  <a:ext cx="1245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6853A07-CA48-4044-9218-2CAE488BCEAC}"/>
                    </a:ext>
                  </a:extLst>
                </p14:cNvPr>
                <p14:cNvContentPartPr/>
                <p14:nvPr/>
              </p14:nvContentPartPr>
              <p14:xfrm>
                <a:off x="4956574" y="862320"/>
                <a:ext cx="159120" cy="90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6853A07-CA48-4044-9218-2CAE488BCEAC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947574" y="853680"/>
                  <a:ext cx="1767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4CAF783-2787-45A1-945E-7F7F246AD82C}"/>
                    </a:ext>
                  </a:extLst>
                </p14:cNvPr>
                <p14:cNvContentPartPr/>
                <p14:nvPr/>
              </p14:nvContentPartPr>
              <p14:xfrm>
                <a:off x="4899334" y="958080"/>
                <a:ext cx="132840" cy="1749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4CAF783-2787-45A1-945E-7F7F246AD82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890334" y="949080"/>
                  <a:ext cx="150480" cy="192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C884B0C0-3F3E-4F78-BF2A-912C3F9055C3}"/>
                  </a:ext>
                </a:extLst>
              </p14:cNvPr>
              <p14:cNvContentPartPr/>
              <p14:nvPr/>
            </p14:nvContentPartPr>
            <p14:xfrm>
              <a:off x="6553534" y="525720"/>
              <a:ext cx="137880" cy="28008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C884B0C0-3F3E-4F78-BF2A-912C3F9055C3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544894" y="516720"/>
                <a:ext cx="155520" cy="29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A23F9A5A-7099-42DF-A22D-C07DC59531E8}"/>
                  </a:ext>
                </a:extLst>
              </p14:cNvPr>
              <p14:cNvContentPartPr/>
              <p14:nvPr/>
            </p14:nvContentPartPr>
            <p14:xfrm>
              <a:off x="5309374" y="764760"/>
              <a:ext cx="93600" cy="11628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A23F9A5A-7099-42DF-A22D-C07DC59531E8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5300734" y="755760"/>
                <a:ext cx="111240" cy="13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B2214CFE-B25F-4DE2-8723-18E31D265944}"/>
                  </a:ext>
                </a:extLst>
              </p14:cNvPr>
              <p14:cNvContentPartPr/>
              <p14:nvPr/>
            </p14:nvContentPartPr>
            <p14:xfrm>
              <a:off x="5317654" y="584040"/>
              <a:ext cx="75600" cy="140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B2214CFE-B25F-4DE2-8723-18E31D265944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308654" y="575040"/>
                <a:ext cx="9324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08DBDDA1-94F2-4BF2-A4AD-710410B19E2F}"/>
                  </a:ext>
                </a:extLst>
              </p14:cNvPr>
              <p14:cNvContentPartPr/>
              <p14:nvPr/>
            </p14:nvContentPartPr>
            <p14:xfrm>
              <a:off x="5517814" y="369480"/>
              <a:ext cx="99000" cy="13284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08DBDDA1-94F2-4BF2-A4AD-710410B19E2F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5508814" y="360480"/>
                <a:ext cx="11664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4F493777-4CB3-44DB-A880-822773457698}"/>
                  </a:ext>
                </a:extLst>
              </p14:cNvPr>
              <p14:cNvContentPartPr/>
              <p14:nvPr/>
            </p14:nvContentPartPr>
            <p14:xfrm>
              <a:off x="5465974" y="562080"/>
              <a:ext cx="98280" cy="118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4F493777-4CB3-44DB-A880-822773457698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457334" y="553440"/>
                <a:ext cx="11592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CA67666E-8934-4505-B79A-DD149AE84B29}"/>
                  </a:ext>
                </a:extLst>
              </p14:cNvPr>
              <p14:cNvContentPartPr/>
              <p14:nvPr/>
            </p14:nvContentPartPr>
            <p14:xfrm>
              <a:off x="5465974" y="618960"/>
              <a:ext cx="101520" cy="8244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CA67666E-8934-4505-B79A-DD149AE84B29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457334" y="609960"/>
                <a:ext cx="11916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4FA0BEEB-7418-49B5-A80F-E848569EBD6E}"/>
                  </a:ext>
                </a:extLst>
              </p14:cNvPr>
              <p14:cNvContentPartPr/>
              <p14:nvPr/>
            </p14:nvContentPartPr>
            <p14:xfrm>
              <a:off x="5674054" y="561360"/>
              <a:ext cx="108000" cy="8892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4FA0BEEB-7418-49B5-A80F-E848569EBD6E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665414" y="552720"/>
                <a:ext cx="125640" cy="10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3F6DB012-6A72-4301-827B-B2165B732026}"/>
                  </a:ext>
                </a:extLst>
              </p14:cNvPr>
              <p14:cNvContentPartPr/>
              <p14:nvPr/>
            </p14:nvContentPartPr>
            <p14:xfrm>
              <a:off x="5631934" y="555600"/>
              <a:ext cx="141480" cy="13392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3F6DB012-6A72-4301-827B-B2165B732026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622934" y="546960"/>
                <a:ext cx="15912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3993D749-6968-4670-AC2D-47B6845E6451}"/>
                  </a:ext>
                </a:extLst>
              </p14:cNvPr>
              <p14:cNvContentPartPr/>
              <p14:nvPr/>
            </p14:nvContentPartPr>
            <p14:xfrm>
              <a:off x="5837494" y="396120"/>
              <a:ext cx="127080" cy="54540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3993D749-6968-4670-AC2D-47B6845E6451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5828854" y="387120"/>
                <a:ext cx="144720" cy="56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67FBD059-C9D2-4C9A-9A3F-625040B2B431}"/>
                  </a:ext>
                </a:extLst>
              </p14:cNvPr>
              <p14:cNvContentPartPr/>
              <p14:nvPr/>
            </p14:nvContentPartPr>
            <p14:xfrm>
              <a:off x="5942614" y="1029720"/>
              <a:ext cx="123840" cy="10512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67FBD059-C9D2-4C9A-9A3F-625040B2B431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5933614" y="1021080"/>
                <a:ext cx="141480" cy="12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3E36E050-FF94-432F-A2D1-586092795FA4}"/>
                  </a:ext>
                </a:extLst>
              </p14:cNvPr>
              <p14:cNvContentPartPr/>
              <p14:nvPr/>
            </p14:nvContentPartPr>
            <p14:xfrm>
              <a:off x="5885014" y="153480"/>
              <a:ext cx="200520" cy="8532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3E36E050-FF94-432F-A2D1-586092795FA4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5876374" y="144480"/>
                <a:ext cx="218160" cy="10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5EFA0AD6-EC47-4027-A44A-83DC9DDBAADE}"/>
                  </a:ext>
                </a:extLst>
              </p14:cNvPr>
              <p14:cNvContentPartPr/>
              <p14:nvPr/>
            </p14:nvContentPartPr>
            <p14:xfrm>
              <a:off x="10499854" y="333480"/>
              <a:ext cx="263880" cy="47088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5EFA0AD6-EC47-4027-A44A-83DC9DDBAADE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10490854" y="324840"/>
                <a:ext cx="281520" cy="488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7" name="Group 126">
            <a:extLst>
              <a:ext uri="{FF2B5EF4-FFF2-40B4-BE49-F238E27FC236}">
                <a16:creationId xmlns:a16="http://schemas.microsoft.com/office/drawing/2014/main" id="{AAD175EE-E956-48FB-A721-846AB037BFCC}"/>
              </a:ext>
            </a:extLst>
          </p:cNvPr>
          <p:cNvGrpSpPr/>
          <p:nvPr/>
        </p:nvGrpSpPr>
        <p:grpSpPr>
          <a:xfrm>
            <a:off x="8183254" y="129000"/>
            <a:ext cx="3796200" cy="900000"/>
            <a:chOff x="8183254" y="129000"/>
            <a:chExt cx="3796200" cy="90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37E5614-C680-43D3-8A3A-ADF58B906979}"/>
                    </a:ext>
                  </a:extLst>
                </p14:cNvPr>
                <p14:cNvContentPartPr/>
                <p14:nvPr/>
              </p14:nvContentPartPr>
              <p14:xfrm>
                <a:off x="8183254" y="695640"/>
                <a:ext cx="143640" cy="234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37E5614-C680-43D3-8A3A-ADF58B90697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174614" y="687000"/>
                  <a:ext cx="1612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5D6AE1D-8935-4022-BED4-BBF139D365CC}"/>
                    </a:ext>
                  </a:extLst>
                </p14:cNvPr>
                <p14:cNvContentPartPr/>
                <p14:nvPr/>
              </p14:nvContentPartPr>
              <p14:xfrm>
                <a:off x="8446774" y="450840"/>
                <a:ext cx="130680" cy="401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5D6AE1D-8935-4022-BED4-BBF139D365C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437774" y="442200"/>
                  <a:ext cx="148320" cy="41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F336E82F-70C4-4C6D-A785-012121F3CF60}"/>
                    </a:ext>
                  </a:extLst>
                </p14:cNvPr>
                <p14:cNvContentPartPr/>
                <p14:nvPr/>
              </p14:nvContentPartPr>
              <p14:xfrm>
                <a:off x="8618134" y="481080"/>
                <a:ext cx="165240" cy="3913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F336E82F-70C4-4C6D-A785-012121F3CF6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609134" y="472440"/>
                  <a:ext cx="18288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58B08DB-C322-4ECB-BB17-BC496BC69582}"/>
                    </a:ext>
                  </a:extLst>
                </p14:cNvPr>
                <p14:cNvContentPartPr/>
                <p14:nvPr/>
              </p14:nvContentPartPr>
              <p14:xfrm>
                <a:off x="8811094" y="651000"/>
                <a:ext cx="65520" cy="100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58B08DB-C322-4ECB-BB17-BC496BC69582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802454" y="642000"/>
                  <a:ext cx="831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27ABCFE8-4F10-4442-AD1C-3FFBC900CB93}"/>
                    </a:ext>
                  </a:extLst>
                </p14:cNvPr>
                <p14:cNvContentPartPr/>
                <p14:nvPr/>
              </p14:nvContentPartPr>
              <p14:xfrm>
                <a:off x="8988574" y="523560"/>
                <a:ext cx="82440" cy="982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27ABCFE8-4F10-4442-AD1C-3FFBC900CB9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979934" y="514920"/>
                  <a:ext cx="10008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26754D61-CA2B-490A-8D10-B3BFAA1160C3}"/>
                    </a:ext>
                  </a:extLst>
                </p14:cNvPr>
                <p14:cNvContentPartPr/>
                <p14:nvPr/>
              </p14:nvContentPartPr>
              <p14:xfrm>
                <a:off x="8966974" y="530040"/>
                <a:ext cx="112680" cy="1148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26754D61-CA2B-490A-8D10-B3BFAA1160C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957974" y="521040"/>
                  <a:ext cx="13032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51B00D39-D67E-4820-B7EF-1892C51B43A3}"/>
                    </a:ext>
                  </a:extLst>
                </p14:cNvPr>
                <p14:cNvContentPartPr/>
                <p14:nvPr/>
              </p14:nvContentPartPr>
              <p14:xfrm>
                <a:off x="9096934" y="400800"/>
                <a:ext cx="90360" cy="867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51B00D39-D67E-4820-B7EF-1892C51B43A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9088294" y="391800"/>
                  <a:ext cx="10800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F59DF8B-879B-4AAE-B3D9-8768682C5ACD}"/>
                    </a:ext>
                  </a:extLst>
                </p14:cNvPr>
                <p14:cNvContentPartPr/>
                <p14:nvPr/>
              </p14:nvContentPartPr>
              <p14:xfrm>
                <a:off x="8923774" y="672600"/>
                <a:ext cx="157320" cy="201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F59DF8B-879B-4AAE-B3D9-8768682C5AC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915134" y="663960"/>
                  <a:ext cx="17496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B77D22D1-761E-4CA2-8D5D-1734CEEB3313}"/>
                    </a:ext>
                  </a:extLst>
                </p14:cNvPr>
                <p14:cNvContentPartPr/>
                <p14:nvPr/>
              </p14:nvContentPartPr>
              <p14:xfrm>
                <a:off x="8865454" y="776640"/>
                <a:ext cx="101160" cy="1335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B77D22D1-761E-4CA2-8D5D-1734CEEB331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856454" y="768000"/>
                  <a:ext cx="1188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41C32DF-114E-4ACD-9C68-2741FE1103DB}"/>
                    </a:ext>
                  </a:extLst>
                </p14:cNvPr>
                <p14:cNvContentPartPr/>
                <p14:nvPr/>
              </p14:nvContentPartPr>
              <p14:xfrm>
                <a:off x="9316534" y="477120"/>
                <a:ext cx="72360" cy="1252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41C32DF-114E-4ACD-9C68-2741FE1103D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9307894" y="468480"/>
                  <a:ext cx="9000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AA345F8-3BFE-454A-AAD8-97E20AE2AFFB}"/>
                    </a:ext>
                  </a:extLst>
                </p14:cNvPr>
                <p14:cNvContentPartPr/>
                <p14:nvPr/>
              </p14:nvContentPartPr>
              <p14:xfrm>
                <a:off x="9181534" y="402240"/>
                <a:ext cx="431640" cy="5364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AA345F8-3BFE-454A-AAD8-97E20AE2AFF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172894" y="393600"/>
                  <a:ext cx="449280" cy="55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5F2A05F-49E4-464B-977D-6C9C034599C4}"/>
                    </a:ext>
                  </a:extLst>
                </p14:cNvPr>
                <p14:cNvContentPartPr/>
                <p14:nvPr/>
              </p14:nvContentPartPr>
              <p14:xfrm>
                <a:off x="9720094" y="260400"/>
                <a:ext cx="87840" cy="986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5F2A05F-49E4-464B-977D-6C9C034599C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711454" y="251400"/>
                  <a:ext cx="10548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C9B63D33-3349-4040-ADE0-B44477F3F867}"/>
                    </a:ext>
                  </a:extLst>
                </p14:cNvPr>
                <p14:cNvContentPartPr/>
                <p14:nvPr/>
              </p14:nvContentPartPr>
              <p14:xfrm>
                <a:off x="9678694" y="405120"/>
                <a:ext cx="102960" cy="126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C9B63D33-3349-4040-ADE0-B44477F3F86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670054" y="396120"/>
                  <a:ext cx="1206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59A4376-12A9-44D0-B1D9-7931FB1E3E69}"/>
                    </a:ext>
                  </a:extLst>
                </p14:cNvPr>
                <p14:cNvContentPartPr/>
                <p14:nvPr/>
              </p14:nvContentPartPr>
              <p14:xfrm>
                <a:off x="9676174" y="469920"/>
                <a:ext cx="74520" cy="810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59A4376-12A9-44D0-B1D9-7931FB1E3E6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9667534" y="460920"/>
                  <a:ext cx="9216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EA7A9EF-21BB-4228-9998-EBB75CCC428C}"/>
                    </a:ext>
                  </a:extLst>
                </p14:cNvPr>
                <p14:cNvContentPartPr/>
                <p14:nvPr/>
              </p14:nvContentPartPr>
              <p14:xfrm>
                <a:off x="9838174" y="358680"/>
                <a:ext cx="105840" cy="1270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EA7A9EF-21BB-4228-9998-EBB75CCC428C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9829534" y="349680"/>
                  <a:ext cx="1234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EF5306BB-2656-40BE-AC63-F34AB12B6CC0}"/>
                    </a:ext>
                  </a:extLst>
                </p14:cNvPr>
                <p14:cNvContentPartPr/>
                <p14:nvPr/>
              </p14:nvContentPartPr>
              <p14:xfrm>
                <a:off x="9904054" y="335640"/>
                <a:ext cx="134280" cy="5763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EF5306BB-2656-40BE-AC63-F34AB12B6CC0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895414" y="327000"/>
                  <a:ext cx="151920" cy="59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95EC4A9E-78BF-43C3-9000-BBC3E41BF403}"/>
                    </a:ext>
                  </a:extLst>
                </p14:cNvPr>
                <p14:cNvContentPartPr/>
                <p14:nvPr/>
              </p14:nvContentPartPr>
              <p14:xfrm>
                <a:off x="9984694" y="894000"/>
                <a:ext cx="124920" cy="1350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95EC4A9E-78BF-43C3-9000-BBC3E41BF40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975694" y="885000"/>
                  <a:ext cx="1425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EC21EEC-D78B-4CED-B82B-90D98DDD05D2}"/>
                    </a:ext>
                  </a:extLst>
                </p14:cNvPr>
                <p14:cNvContentPartPr/>
                <p14:nvPr/>
              </p14:nvContentPartPr>
              <p14:xfrm>
                <a:off x="10006294" y="133320"/>
                <a:ext cx="202320" cy="1425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EC21EEC-D78B-4CED-B82B-90D98DDD05D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9997294" y="124680"/>
                  <a:ext cx="2199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5AD9326F-42DA-4BF9-BFEA-1EC638BD6CB0}"/>
                    </a:ext>
                  </a:extLst>
                </p14:cNvPr>
                <p14:cNvContentPartPr/>
                <p14:nvPr/>
              </p14:nvContentPartPr>
              <p14:xfrm>
                <a:off x="10246774" y="562800"/>
                <a:ext cx="123840" cy="302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5AD9326F-42DA-4BF9-BFEA-1EC638BD6CB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238134" y="553800"/>
                  <a:ext cx="1414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636A621E-AB70-433B-A52F-B8FC866AE5CA}"/>
                    </a:ext>
                  </a:extLst>
                </p14:cNvPr>
                <p14:cNvContentPartPr/>
                <p14:nvPr/>
              </p14:nvContentPartPr>
              <p14:xfrm>
                <a:off x="10264774" y="517800"/>
                <a:ext cx="40680" cy="1548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636A621E-AB70-433B-A52F-B8FC866AE5C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255774" y="509160"/>
                  <a:ext cx="58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399AEE82-C161-4262-9A45-E2288CD098FD}"/>
                    </a:ext>
                  </a:extLst>
                </p14:cNvPr>
                <p14:cNvContentPartPr/>
                <p14:nvPr/>
              </p14:nvContentPartPr>
              <p14:xfrm>
                <a:off x="10413094" y="907680"/>
                <a:ext cx="133560" cy="1080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99AEE82-C161-4262-9A45-E2288CD098F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0404094" y="899040"/>
                  <a:ext cx="1512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E01C56E4-5791-4585-AF63-94FD1CEC502C}"/>
                    </a:ext>
                  </a:extLst>
                </p14:cNvPr>
                <p14:cNvContentPartPr/>
                <p14:nvPr/>
              </p14:nvContentPartPr>
              <p14:xfrm>
                <a:off x="10605334" y="129000"/>
                <a:ext cx="208440" cy="1062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E01C56E4-5791-4585-AF63-94FD1CEC502C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596334" y="120000"/>
                  <a:ext cx="22608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C983115-70B6-43D1-8AB4-1DA5D5AC3E63}"/>
                    </a:ext>
                  </a:extLst>
                </p14:cNvPr>
                <p14:cNvContentPartPr/>
                <p14:nvPr/>
              </p14:nvContentPartPr>
              <p14:xfrm>
                <a:off x="10720894" y="526080"/>
                <a:ext cx="74160" cy="1213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C983115-70B6-43D1-8AB4-1DA5D5AC3E63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0712254" y="517080"/>
                  <a:ext cx="918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361FECE9-7486-4E83-981C-2C0BF350471B}"/>
                    </a:ext>
                  </a:extLst>
                </p14:cNvPr>
                <p14:cNvContentPartPr/>
                <p14:nvPr/>
              </p14:nvContentPartPr>
              <p14:xfrm>
                <a:off x="10678414" y="516360"/>
                <a:ext cx="145800" cy="1486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361FECE9-7486-4E83-981C-2C0BF350471B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669774" y="507360"/>
                  <a:ext cx="16344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E9C4E48-365E-4D4F-9512-87D1A5193904}"/>
                    </a:ext>
                  </a:extLst>
                </p14:cNvPr>
                <p14:cNvContentPartPr/>
                <p14:nvPr/>
              </p14:nvContentPartPr>
              <p14:xfrm>
                <a:off x="10920334" y="571080"/>
                <a:ext cx="36360" cy="234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E9C4E48-365E-4D4F-9512-87D1A519390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911694" y="562440"/>
                  <a:ext cx="540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4CDAB7F4-14B6-414C-B4E7-00DA4D50D6D5}"/>
                    </a:ext>
                  </a:extLst>
                </p14:cNvPr>
                <p14:cNvContentPartPr/>
                <p14:nvPr/>
              </p14:nvContentPartPr>
              <p14:xfrm>
                <a:off x="11047774" y="498360"/>
                <a:ext cx="77760" cy="928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4CDAB7F4-14B6-414C-B4E7-00DA4D50D6D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1038774" y="489720"/>
                  <a:ext cx="954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EF803C8-FE14-4CCF-8182-C79BD3AA9483}"/>
                    </a:ext>
                  </a:extLst>
                </p14:cNvPr>
                <p14:cNvContentPartPr/>
                <p14:nvPr/>
              </p14:nvContentPartPr>
              <p14:xfrm>
                <a:off x="10989814" y="647400"/>
                <a:ext cx="150120" cy="266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EF803C8-FE14-4CCF-8182-C79BD3AA948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981174" y="638760"/>
                  <a:ext cx="1677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7E1E31C2-24CC-44E2-ADD3-FC72989DDFF8}"/>
                    </a:ext>
                  </a:extLst>
                </p14:cNvPr>
                <p14:cNvContentPartPr/>
                <p14:nvPr/>
              </p14:nvContentPartPr>
              <p14:xfrm>
                <a:off x="10958494" y="754680"/>
                <a:ext cx="106200" cy="1555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7E1E31C2-24CC-44E2-ADD3-FC72989DDFF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949494" y="746040"/>
                  <a:ext cx="1238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62EF31C0-76A5-48DB-9837-F774D6C42B38}"/>
                    </a:ext>
                  </a:extLst>
                </p14:cNvPr>
                <p14:cNvContentPartPr/>
                <p14:nvPr/>
              </p14:nvContentPartPr>
              <p14:xfrm>
                <a:off x="11249374" y="568560"/>
                <a:ext cx="108000" cy="1274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62EF31C0-76A5-48DB-9837-F774D6C42B38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1240734" y="559560"/>
                  <a:ext cx="1256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1EFE28B-7C30-402F-8BF0-3840F0B938E1}"/>
                    </a:ext>
                  </a:extLst>
                </p14:cNvPr>
                <p14:cNvContentPartPr/>
                <p14:nvPr/>
              </p14:nvContentPartPr>
              <p14:xfrm>
                <a:off x="11291134" y="401520"/>
                <a:ext cx="46800" cy="158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1EFE28B-7C30-402F-8BF0-3840F0B938E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1282494" y="392880"/>
                  <a:ext cx="644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1B34D27-6E8D-41E7-847D-9FEBB3B5F38E}"/>
                    </a:ext>
                  </a:extLst>
                </p14:cNvPr>
                <p14:cNvContentPartPr/>
                <p14:nvPr/>
              </p14:nvContentPartPr>
              <p14:xfrm>
                <a:off x="11468254" y="244560"/>
                <a:ext cx="94320" cy="1083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1B34D27-6E8D-41E7-847D-9FEBB3B5F38E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1459614" y="235920"/>
                  <a:ext cx="11196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97C97DB-ABD0-4B49-BDB8-8D8C62930621}"/>
                    </a:ext>
                  </a:extLst>
                </p14:cNvPr>
                <p14:cNvContentPartPr/>
                <p14:nvPr/>
              </p14:nvContentPartPr>
              <p14:xfrm>
                <a:off x="11424334" y="392520"/>
                <a:ext cx="125280" cy="147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97C97DB-ABD0-4B49-BDB8-8D8C6293062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415694" y="383520"/>
                  <a:ext cx="1429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B8E78798-603E-45F6-9679-77E37D15A277}"/>
                    </a:ext>
                  </a:extLst>
                </p14:cNvPr>
                <p14:cNvContentPartPr/>
                <p14:nvPr/>
              </p14:nvContentPartPr>
              <p14:xfrm>
                <a:off x="11416774" y="466320"/>
                <a:ext cx="93240" cy="752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B8E78798-603E-45F6-9679-77E37D15A27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1408134" y="457680"/>
                  <a:ext cx="11088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91CAEF1-55DF-493E-A6C1-47D98E400AFA}"/>
                    </a:ext>
                  </a:extLst>
                </p14:cNvPr>
                <p14:cNvContentPartPr/>
                <p14:nvPr/>
              </p14:nvContentPartPr>
              <p14:xfrm>
                <a:off x="11596774" y="367680"/>
                <a:ext cx="109440" cy="1249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91CAEF1-55DF-493E-A6C1-47D98E400AF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1588134" y="359040"/>
                  <a:ext cx="1270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06081B4D-1D77-4FBC-B88D-492F743BB762}"/>
                    </a:ext>
                  </a:extLst>
                </p14:cNvPr>
                <p14:cNvContentPartPr/>
                <p14:nvPr/>
              </p14:nvContentPartPr>
              <p14:xfrm>
                <a:off x="11620894" y="517800"/>
                <a:ext cx="358560" cy="2304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06081B4D-1D77-4FBC-B88D-492F743BB76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1612254" y="508800"/>
                  <a:ext cx="376200" cy="248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C3046944-4048-478B-8497-030332A5B20F}"/>
                  </a:ext>
                </a:extLst>
              </p14:cNvPr>
              <p14:cNvContentPartPr/>
              <p14:nvPr/>
            </p14:nvContentPartPr>
            <p14:xfrm>
              <a:off x="1183054" y="1293240"/>
              <a:ext cx="180720" cy="18792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C3046944-4048-478B-8497-030332A5B20F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1174414" y="1284240"/>
                <a:ext cx="198360" cy="20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A223F14E-E85F-450A-991B-F5E97E74E638}"/>
                  </a:ext>
                </a:extLst>
              </p14:cNvPr>
              <p14:cNvContentPartPr/>
              <p14:nvPr/>
            </p14:nvContentPartPr>
            <p14:xfrm>
              <a:off x="5143414" y="1436880"/>
              <a:ext cx="212760" cy="22248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A223F14E-E85F-450A-991B-F5E97E74E638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5134774" y="1427880"/>
                <a:ext cx="230400" cy="24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973E5107-AC78-4615-8605-FC0508ACD6D8}"/>
                  </a:ext>
                </a:extLst>
              </p14:cNvPr>
              <p14:cNvContentPartPr/>
              <p14:nvPr/>
            </p14:nvContentPartPr>
            <p14:xfrm>
              <a:off x="9256054" y="1185960"/>
              <a:ext cx="214560" cy="17712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973E5107-AC78-4615-8605-FC0508ACD6D8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9247054" y="1177320"/>
                <a:ext cx="232200" cy="194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593D0C3B-72B8-41CA-8213-731C12F811D6}"/>
              </a:ext>
            </a:extLst>
          </p:cNvPr>
          <p:cNvGrpSpPr/>
          <p:nvPr/>
        </p:nvGrpSpPr>
        <p:grpSpPr>
          <a:xfrm>
            <a:off x="326254" y="1857000"/>
            <a:ext cx="184320" cy="115560"/>
            <a:chOff x="326254" y="1857000"/>
            <a:chExt cx="184320" cy="11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66C2596-BE33-4905-935A-DE61CE8F7819}"/>
                    </a:ext>
                  </a:extLst>
                </p14:cNvPr>
                <p14:cNvContentPartPr/>
                <p14:nvPr/>
              </p14:nvContentPartPr>
              <p14:xfrm>
                <a:off x="362614" y="1857000"/>
                <a:ext cx="147960" cy="338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66C2596-BE33-4905-935A-DE61CE8F781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53974" y="1848000"/>
                  <a:ext cx="1656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FC18E17-FBE5-41AB-AC7C-9820A39661F5}"/>
                    </a:ext>
                  </a:extLst>
                </p14:cNvPr>
                <p14:cNvContentPartPr/>
                <p14:nvPr/>
              </p14:nvContentPartPr>
              <p14:xfrm>
                <a:off x="326254" y="1954920"/>
                <a:ext cx="117720" cy="176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FC18E17-FBE5-41AB-AC7C-9820A39661F5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17614" y="1945920"/>
                  <a:ext cx="135360" cy="3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EA17A085-F6C2-4C8D-86AF-A073690B3ED5}"/>
                  </a:ext>
                </a:extLst>
              </p14:cNvPr>
              <p14:cNvContentPartPr/>
              <p14:nvPr/>
            </p14:nvContentPartPr>
            <p14:xfrm>
              <a:off x="861934" y="1915320"/>
              <a:ext cx="44640" cy="29844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EA17A085-F6C2-4C8D-86AF-A073690B3ED5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852934" y="1906680"/>
                <a:ext cx="62280" cy="31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7" name="Group 136">
            <a:extLst>
              <a:ext uri="{FF2B5EF4-FFF2-40B4-BE49-F238E27FC236}">
                <a16:creationId xmlns:a16="http://schemas.microsoft.com/office/drawing/2014/main" id="{07A28C13-25AD-4759-958F-33976593C735}"/>
              </a:ext>
            </a:extLst>
          </p:cNvPr>
          <p:cNvGrpSpPr/>
          <p:nvPr/>
        </p:nvGrpSpPr>
        <p:grpSpPr>
          <a:xfrm>
            <a:off x="1142014" y="1842240"/>
            <a:ext cx="390240" cy="482760"/>
            <a:chOff x="1142014" y="1842240"/>
            <a:chExt cx="390240" cy="48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86A2E94-4146-499C-9C5C-E0723223E3FF}"/>
                    </a:ext>
                  </a:extLst>
                </p14:cNvPr>
                <p14:cNvContentPartPr/>
                <p14:nvPr/>
              </p14:nvContentPartPr>
              <p14:xfrm>
                <a:off x="1142014" y="2066160"/>
                <a:ext cx="132840" cy="226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86A2E94-4146-499C-9C5C-E0723223E3FF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133374" y="2057520"/>
                  <a:ext cx="1504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7FFBF56B-4B11-4991-890B-E58330B826B4}"/>
                    </a:ext>
                  </a:extLst>
                </p14:cNvPr>
                <p14:cNvContentPartPr/>
                <p14:nvPr/>
              </p14:nvContentPartPr>
              <p14:xfrm>
                <a:off x="1388254" y="1842240"/>
                <a:ext cx="144000" cy="4827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7FFBF56B-4B11-4991-890B-E58330B826B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379254" y="1833240"/>
                  <a:ext cx="161640" cy="50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3FEA23D8-9D53-4AE1-AE1F-5943925B12AC}"/>
              </a:ext>
            </a:extLst>
          </p:cNvPr>
          <p:cNvGrpSpPr/>
          <p:nvPr/>
        </p:nvGrpSpPr>
        <p:grpSpPr>
          <a:xfrm>
            <a:off x="6314134" y="307560"/>
            <a:ext cx="1695600" cy="784080"/>
            <a:chOff x="6314134" y="307560"/>
            <a:chExt cx="1695600" cy="78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E6D41E5-2796-4396-B43F-00DF494EEC1B}"/>
                    </a:ext>
                  </a:extLst>
                </p14:cNvPr>
                <p14:cNvContentPartPr/>
                <p14:nvPr/>
              </p14:nvContentPartPr>
              <p14:xfrm>
                <a:off x="6314134" y="666480"/>
                <a:ext cx="109800" cy="208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E6D41E5-2796-4396-B43F-00DF494EEC1B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305134" y="657480"/>
                  <a:ext cx="1274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E67A356-402B-419B-9829-D1E3EAA3CD10}"/>
                    </a:ext>
                  </a:extLst>
                </p14:cNvPr>
                <p14:cNvContentPartPr/>
                <p14:nvPr/>
              </p14:nvContentPartPr>
              <p14:xfrm>
                <a:off x="6348334" y="623280"/>
                <a:ext cx="20880" cy="1533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E67A356-402B-419B-9829-D1E3EAA3CD10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339694" y="614640"/>
                  <a:ext cx="385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B259387E-F110-4E6E-BC10-DA6B6C240FFD}"/>
                    </a:ext>
                  </a:extLst>
                </p14:cNvPr>
                <p14:cNvContentPartPr/>
                <p14:nvPr/>
              </p14:nvContentPartPr>
              <p14:xfrm>
                <a:off x="6471814" y="986880"/>
                <a:ext cx="110880" cy="1047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B259387E-F110-4E6E-BC10-DA6B6C240FFD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462814" y="977880"/>
                  <a:ext cx="1285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1FCD84F-FD9A-4208-A11C-F35E133E25C0}"/>
                    </a:ext>
                  </a:extLst>
                </p14:cNvPr>
                <p14:cNvContentPartPr/>
                <p14:nvPr/>
              </p14:nvContentPartPr>
              <p14:xfrm>
                <a:off x="6537694" y="307560"/>
                <a:ext cx="165240" cy="129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1FCD84F-FD9A-4208-A11C-F35E133E25C0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529054" y="298920"/>
                  <a:ext cx="1828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6B331A73-D8B6-4E5B-A477-E3EFC203E71F}"/>
                    </a:ext>
                  </a:extLst>
                </p14:cNvPr>
                <p14:cNvContentPartPr/>
                <p14:nvPr/>
              </p14:nvContentPartPr>
              <p14:xfrm>
                <a:off x="6824614" y="547680"/>
                <a:ext cx="159480" cy="112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6B331A73-D8B6-4E5B-A477-E3EFC203E71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815974" y="539040"/>
                  <a:ext cx="1771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787A143-4F44-414F-8A4C-BC8C10FD3277}"/>
                    </a:ext>
                  </a:extLst>
                </p14:cNvPr>
                <p14:cNvContentPartPr/>
                <p14:nvPr/>
              </p14:nvContentPartPr>
              <p14:xfrm>
                <a:off x="6808054" y="715080"/>
                <a:ext cx="195120" cy="158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787A143-4F44-414F-8A4C-BC8C10FD3277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799414" y="706440"/>
                  <a:ext cx="2127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ECAEF52-EBF3-436A-9988-ACA137746E41}"/>
                    </a:ext>
                  </a:extLst>
                </p14:cNvPr>
                <p14:cNvContentPartPr/>
                <p14:nvPr/>
              </p14:nvContentPartPr>
              <p14:xfrm>
                <a:off x="6791854" y="797520"/>
                <a:ext cx="120240" cy="1580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ECAEF52-EBF3-436A-9988-ACA137746E41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783214" y="788520"/>
                  <a:ext cx="1378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7658BF8-80CF-4E79-8B1E-857097F39315}"/>
                    </a:ext>
                  </a:extLst>
                </p14:cNvPr>
                <p14:cNvContentPartPr/>
                <p14:nvPr/>
              </p14:nvContentPartPr>
              <p14:xfrm>
                <a:off x="7116934" y="684120"/>
                <a:ext cx="114480" cy="1022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7658BF8-80CF-4E79-8B1E-857097F3931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108294" y="675480"/>
                  <a:ext cx="13212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9073A63-605C-4014-8312-595993E731B0}"/>
                    </a:ext>
                  </a:extLst>
                </p14:cNvPr>
                <p14:cNvContentPartPr/>
                <p14:nvPr/>
              </p14:nvContentPartPr>
              <p14:xfrm>
                <a:off x="7142134" y="537600"/>
                <a:ext cx="50400" cy="86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9073A63-605C-4014-8312-595993E731B0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133494" y="528960"/>
                  <a:ext cx="6804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C605A48-A2BF-46C4-AEF8-D2B17144932F}"/>
                    </a:ext>
                  </a:extLst>
                </p14:cNvPr>
                <p14:cNvContentPartPr/>
                <p14:nvPr/>
              </p14:nvContentPartPr>
              <p14:xfrm>
                <a:off x="7328974" y="344280"/>
                <a:ext cx="128880" cy="1249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C605A48-A2BF-46C4-AEF8-D2B17144932F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320334" y="335640"/>
                  <a:ext cx="14652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1F070D75-12D6-4B32-82A2-DB90FF2E1006}"/>
                    </a:ext>
                  </a:extLst>
                </p14:cNvPr>
                <p14:cNvContentPartPr/>
                <p14:nvPr/>
              </p14:nvContentPartPr>
              <p14:xfrm>
                <a:off x="7287934" y="523200"/>
                <a:ext cx="131040" cy="172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1F070D75-12D6-4B32-82A2-DB90FF2E100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278934" y="514200"/>
                  <a:ext cx="1486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AD6EBE2-A316-4D27-B97B-98D1A461B277}"/>
                    </a:ext>
                  </a:extLst>
                </p14:cNvPr>
                <p14:cNvContentPartPr/>
                <p14:nvPr/>
              </p14:nvContentPartPr>
              <p14:xfrm>
                <a:off x="7319254" y="610680"/>
                <a:ext cx="78480" cy="90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AD6EBE2-A316-4D27-B97B-98D1A461B277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310614" y="602040"/>
                  <a:ext cx="961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0A0A7C01-89F2-4344-A867-01B90DAFFEBA}"/>
                    </a:ext>
                  </a:extLst>
                </p14:cNvPr>
                <p14:cNvContentPartPr/>
                <p14:nvPr/>
              </p14:nvContentPartPr>
              <p14:xfrm>
                <a:off x="7511494" y="486840"/>
                <a:ext cx="93960" cy="1195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0A0A7C01-89F2-4344-A867-01B90DAFFEB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502494" y="478200"/>
                  <a:ext cx="11160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5DC464B-81F1-42A8-8EF0-2D728D455584}"/>
                    </a:ext>
                  </a:extLst>
                </p14:cNvPr>
                <p14:cNvContentPartPr/>
                <p14:nvPr/>
              </p14:nvContentPartPr>
              <p14:xfrm>
                <a:off x="7589614" y="621120"/>
                <a:ext cx="340560" cy="2019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5DC464B-81F1-42A8-8EF0-2D728D455584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580974" y="612120"/>
                  <a:ext cx="3582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C3150C9-4A4F-4A2E-A600-8D8E4CE5EFF5}"/>
                    </a:ext>
                  </a:extLst>
                </p14:cNvPr>
                <p14:cNvContentPartPr/>
                <p14:nvPr/>
              </p14:nvContentPartPr>
              <p14:xfrm>
                <a:off x="7780774" y="720840"/>
                <a:ext cx="138960" cy="1627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C3150C9-4A4F-4A2E-A600-8D8E4CE5EFF5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772134" y="712200"/>
                  <a:ext cx="15660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DD00D35E-7243-47E4-A433-B96E81E839D2}"/>
                    </a:ext>
                  </a:extLst>
                </p14:cNvPr>
                <p14:cNvContentPartPr/>
                <p14:nvPr/>
              </p14:nvContentPartPr>
              <p14:xfrm>
                <a:off x="7953574" y="506280"/>
                <a:ext cx="56160" cy="4258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DD00D35E-7243-47E4-A433-B96E81E839D2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944934" y="497640"/>
                  <a:ext cx="73800" cy="443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814AE1BB-46C6-4AFC-84EB-88DE62C48CBA}"/>
                  </a:ext>
                </a:extLst>
              </p14:cNvPr>
              <p14:cNvContentPartPr/>
              <p14:nvPr/>
            </p14:nvContentPartPr>
            <p14:xfrm>
              <a:off x="11987374" y="337800"/>
              <a:ext cx="96480" cy="53604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814AE1BB-46C6-4AFC-84EB-88DE62C48CBA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1978374" y="329160"/>
                <a:ext cx="114120" cy="553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47" name="Group 146">
            <a:extLst>
              <a:ext uri="{FF2B5EF4-FFF2-40B4-BE49-F238E27FC236}">
                <a16:creationId xmlns:a16="http://schemas.microsoft.com/office/drawing/2014/main" id="{C4BBC1B8-3B5C-4DD9-AF9E-D58E6DD50747}"/>
              </a:ext>
            </a:extLst>
          </p:cNvPr>
          <p:cNvGrpSpPr/>
          <p:nvPr/>
        </p:nvGrpSpPr>
        <p:grpSpPr>
          <a:xfrm>
            <a:off x="1620814" y="1883640"/>
            <a:ext cx="538560" cy="501480"/>
            <a:chOff x="1620814" y="1883640"/>
            <a:chExt cx="538560" cy="50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479EBF36-3FB4-4637-AB6A-86390881D5B0}"/>
                    </a:ext>
                  </a:extLst>
                </p14:cNvPr>
                <p14:cNvContentPartPr/>
                <p14:nvPr/>
              </p14:nvContentPartPr>
              <p14:xfrm>
                <a:off x="1620814" y="1888680"/>
                <a:ext cx="143280" cy="3826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479EBF36-3FB4-4637-AB6A-86390881D5B0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611814" y="1879680"/>
                  <a:ext cx="16092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9917688-62BE-4366-8317-DB948F4369CD}"/>
                    </a:ext>
                  </a:extLst>
                </p14:cNvPr>
                <p14:cNvContentPartPr/>
                <p14:nvPr/>
              </p14:nvContentPartPr>
              <p14:xfrm>
                <a:off x="1812334" y="2030160"/>
                <a:ext cx="69840" cy="147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9917688-62BE-4366-8317-DB948F4369C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803334" y="2021160"/>
                  <a:ext cx="874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51B346F-7F20-44D3-B0CF-37130CE0AC96}"/>
                    </a:ext>
                  </a:extLst>
                </p14:cNvPr>
                <p14:cNvContentPartPr/>
                <p14:nvPr/>
              </p14:nvContentPartPr>
              <p14:xfrm>
                <a:off x="2030494" y="1883640"/>
                <a:ext cx="103680" cy="1738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51B346F-7F20-44D3-B0CF-37130CE0AC9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021854" y="1874640"/>
                  <a:ext cx="1213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15F6AC7B-FA23-4031-B1F2-F78C582A3D6D}"/>
                    </a:ext>
                  </a:extLst>
                </p14:cNvPr>
                <p14:cNvContentPartPr/>
                <p14:nvPr/>
              </p14:nvContentPartPr>
              <p14:xfrm>
                <a:off x="2009974" y="2078760"/>
                <a:ext cx="149400" cy="93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15F6AC7B-FA23-4031-B1F2-F78C582A3D6D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001334" y="2070120"/>
                  <a:ext cx="1670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FB35A924-3D5F-4B62-90EC-B439111ADC65}"/>
                    </a:ext>
                  </a:extLst>
                </p14:cNvPr>
                <p14:cNvContentPartPr/>
                <p14:nvPr/>
              </p14:nvContentPartPr>
              <p14:xfrm>
                <a:off x="1958854" y="2174880"/>
                <a:ext cx="119160" cy="2102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FB35A924-3D5F-4B62-90EC-B439111ADC65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949854" y="2165880"/>
                  <a:ext cx="136800" cy="22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E0E25225-57E9-49EB-BB14-184467D21A4E}"/>
              </a:ext>
            </a:extLst>
          </p:cNvPr>
          <p:cNvGrpSpPr/>
          <p:nvPr/>
        </p:nvGrpSpPr>
        <p:grpSpPr>
          <a:xfrm>
            <a:off x="2335054" y="1664040"/>
            <a:ext cx="812880" cy="637920"/>
            <a:chOff x="2335054" y="1664040"/>
            <a:chExt cx="812880" cy="63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53B18761-31DA-47FF-BEBB-99FE4D7553C7}"/>
                    </a:ext>
                  </a:extLst>
                </p14:cNvPr>
                <p14:cNvContentPartPr/>
                <p14:nvPr/>
              </p14:nvContentPartPr>
              <p14:xfrm>
                <a:off x="2335054" y="2043840"/>
                <a:ext cx="104760" cy="1116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3B18761-31DA-47FF-BEBB-99FE4D7553C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326414" y="2034840"/>
                  <a:ext cx="12240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25AB2F00-9F62-4AF8-B01A-10943E40CC71}"/>
                    </a:ext>
                  </a:extLst>
                </p14:cNvPr>
                <p14:cNvContentPartPr/>
                <p14:nvPr/>
              </p14:nvContentPartPr>
              <p14:xfrm>
                <a:off x="2351614" y="1864200"/>
                <a:ext cx="68400" cy="172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5AB2F00-9F62-4AF8-B01A-10943E40CC7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342974" y="1855200"/>
                  <a:ext cx="860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2103168F-795A-4152-9B21-AA5925D6B00C}"/>
                    </a:ext>
                  </a:extLst>
                </p14:cNvPr>
                <p14:cNvContentPartPr/>
                <p14:nvPr/>
              </p14:nvContentPartPr>
              <p14:xfrm>
                <a:off x="2600014" y="1664040"/>
                <a:ext cx="86400" cy="1126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2103168F-795A-4152-9B21-AA5925D6B00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591374" y="1655040"/>
                  <a:ext cx="1040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060F464-1B4D-43C1-B398-A1EFBF852C9B}"/>
                    </a:ext>
                  </a:extLst>
                </p14:cNvPr>
                <p14:cNvContentPartPr/>
                <p14:nvPr/>
              </p14:nvContentPartPr>
              <p14:xfrm>
                <a:off x="2543854" y="1823880"/>
                <a:ext cx="23760" cy="97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060F464-1B4D-43C1-B398-A1EFBF852C9B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534854" y="1814880"/>
                  <a:ext cx="4140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10C6FC7-3131-41C9-99AF-60E5465BBFDA}"/>
                    </a:ext>
                  </a:extLst>
                </p14:cNvPr>
                <p14:cNvContentPartPr/>
                <p14:nvPr/>
              </p14:nvContentPartPr>
              <p14:xfrm>
                <a:off x="2529814" y="1664760"/>
                <a:ext cx="112320" cy="1602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10C6FC7-3131-41C9-99AF-60E5465BBFDA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521174" y="1655760"/>
                  <a:ext cx="1299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8B961494-0DE8-41B8-B870-E3AD74E461E3}"/>
                    </a:ext>
                  </a:extLst>
                </p14:cNvPr>
                <p14:cNvContentPartPr/>
                <p14:nvPr/>
              </p14:nvContentPartPr>
              <p14:xfrm>
                <a:off x="2504974" y="1850880"/>
                <a:ext cx="123840" cy="133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8B961494-0DE8-41B8-B870-E3AD74E461E3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496334" y="1841880"/>
                  <a:ext cx="1414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A474092F-4038-4AA4-BB33-F10FD2621701}"/>
                    </a:ext>
                  </a:extLst>
                </p14:cNvPr>
                <p14:cNvContentPartPr/>
                <p14:nvPr/>
              </p14:nvContentPartPr>
              <p14:xfrm>
                <a:off x="2504974" y="1921080"/>
                <a:ext cx="91800" cy="1051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A474092F-4038-4AA4-BB33-F10FD262170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495974" y="1912440"/>
                  <a:ext cx="10944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C73AD4DD-AD13-4582-8ACD-A425DF522539}"/>
                    </a:ext>
                  </a:extLst>
                </p14:cNvPr>
                <p14:cNvContentPartPr/>
                <p14:nvPr/>
              </p14:nvContentPartPr>
              <p14:xfrm>
                <a:off x="2762014" y="1776360"/>
                <a:ext cx="104040" cy="1062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C73AD4DD-AD13-4582-8ACD-A425DF522539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753374" y="1767360"/>
                  <a:ext cx="12168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F90CF8F-976A-4B7D-81F1-48ABEB260487}"/>
                    </a:ext>
                  </a:extLst>
                </p14:cNvPr>
                <p14:cNvContentPartPr/>
                <p14:nvPr/>
              </p14:nvContentPartPr>
              <p14:xfrm>
                <a:off x="2807014" y="1770600"/>
                <a:ext cx="72360" cy="1350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F90CF8F-976A-4B7D-81F1-48ABEB260487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798014" y="1761600"/>
                  <a:ext cx="900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C8131C1-CB1D-44E0-8F2B-3985CB235593}"/>
                    </a:ext>
                  </a:extLst>
                </p14:cNvPr>
                <p14:cNvContentPartPr/>
                <p14:nvPr/>
              </p14:nvContentPartPr>
              <p14:xfrm>
                <a:off x="3013654" y="1776360"/>
                <a:ext cx="134280" cy="5256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C8131C1-CB1D-44E0-8F2B-3985CB235593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005014" y="1767360"/>
                  <a:ext cx="151920" cy="543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2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999F9881-DB7D-43F5-A9E1-2E6A9B9E1B68}"/>
                  </a:ext>
                </a:extLst>
              </p14:cNvPr>
              <p14:cNvContentPartPr/>
              <p14:nvPr/>
            </p14:nvContentPartPr>
            <p14:xfrm>
              <a:off x="3109054" y="2406720"/>
              <a:ext cx="119880" cy="13788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999F9881-DB7D-43F5-A9E1-2E6A9B9E1B68}"/>
                  </a:ext>
                </a:extLst>
              </p:cNvPr>
              <p:cNvPicPr/>
              <p:nvPr/>
            </p:nvPicPr>
            <p:blipFill>
              <a:blip r:embed="rId243"/>
              <a:stretch>
                <a:fillRect/>
              </a:stretch>
            </p:blipFill>
            <p:spPr>
              <a:xfrm>
                <a:off x="3100414" y="2398080"/>
                <a:ext cx="13752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62" name="Ink 161">
                <a:extLst>
                  <a:ext uri="{FF2B5EF4-FFF2-40B4-BE49-F238E27FC236}">
                    <a16:creationId xmlns:a16="http://schemas.microsoft.com/office/drawing/2014/main" id="{0CBC699D-F6FB-42AF-8E2C-1E7D84DE2EF6}"/>
                  </a:ext>
                </a:extLst>
              </p14:cNvPr>
              <p14:cNvContentPartPr/>
              <p14:nvPr/>
            </p14:nvContentPartPr>
            <p14:xfrm>
              <a:off x="3066934" y="1574400"/>
              <a:ext cx="216720" cy="139680"/>
            </p14:xfrm>
          </p:contentPart>
        </mc:Choice>
        <mc:Fallback xmlns="">
          <p:pic>
            <p:nvPicPr>
              <p:cNvPr id="162" name="Ink 161">
                <a:extLst>
                  <a:ext uri="{FF2B5EF4-FFF2-40B4-BE49-F238E27FC236}">
                    <a16:creationId xmlns:a16="http://schemas.microsoft.com/office/drawing/2014/main" id="{0CBC699D-F6FB-42AF-8E2C-1E7D84DE2EF6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3058294" y="1565400"/>
                <a:ext cx="234360" cy="15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2F09E558-27B4-4580-8880-52007F5C45D3}"/>
                  </a:ext>
                </a:extLst>
              </p14:cNvPr>
              <p14:cNvContentPartPr/>
              <p14:nvPr/>
            </p14:nvContentPartPr>
            <p14:xfrm>
              <a:off x="3476974" y="1846920"/>
              <a:ext cx="116640" cy="54828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2F09E558-27B4-4580-8880-52007F5C45D3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3467974" y="1837920"/>
                <a:ext cx="134280" cy="56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D0DAA47C-668A-40B7-ACC6-F87BE3C98586}"/>
                  </a:ext>
                </a:extLst>
              </p14:cNvPr>
              <p14:cNvContentPartPr/>
              <p14:nvPr/>
            </p14:nvContentPartPr>
            <p14:xfrm>
              <a:off x="3999694" y="2193960"/>
              <a:ext cx="129240" cy="1512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D0DAA47C-668A-40B7-ACC6-F87BE3C98586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3991054" y="2185320"/>
                <a:ext cx="146880" cy="3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AE2272F3-3703-4724-B371-B49091E02DDD}"/>
              </a:ext>
            </a:extLst>
          </p:cNvPr>
          <p:cNvGrpSpPr/>
          <p:nvPr/>
        </p:nvGrpSpPr>
        <p:grpSpPr>
          <a:xfrm>
            <a:off x="4362214" y="2011800"/>
            <a:ext cx="384120" cy="406440"/>
            <a:chOff x="4362214" y="2011800"/>
            <a:chExt cx="384120" cy="40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DA229E54-8558-4E8B-9440-2BEECB0CC94F}"/>
                    </a:ext>
                  </a:extLst>
                </p14:cNvPr>
                <p14:cNvContentPartPr/>
                <p14:nvPr/>
              </p14:nvContentPartPr>
              <p14:xfrm>
                <a:off x="4362214" y="2011800"/>
                <a:ext cx="117720" cy="4064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DA229E54-8558-4E8B-9440-2BEECB0CC94F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353214" y="2002800"/>
                  <a:ext cx="135360" cy="42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A91335C-D29D-4FFF-B45F-AEAC382528FD}"/>
                    </a:ext>
                  </a:extLst>
                </p14:cNvPr>
                <p14:cNvContentPartPr/>
                <p14:nvPr/>
              </p14:nvContentPartPr>
              <p14:xfrm>
                <a:off x="4629334" y="2050320"/>
                <a:ext cx="117000" cy="3535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A91335C-D29D-4FFF-B45F-AEAC382528FD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620334" y="2041320"/>
                  <a:ext cx="134640" cy="37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6E626BB8-3ABA-44FE-9945-F377E80E9DA0}"/>
              </a:ext>
            </a:extLst>
          </p:cNvPr>
          <p:cNvGrpSpPr/>
          <p:nvPr/>
        </p:nvGrpSpPr>
        <p:grpSpPr>
          <a:xfrm>
            <a:off x="4795294" y="1740360"/>
            <a:ext cx="1293840" cy="754200"/>
            <a:chOff x="4795294" y="1740360"/>
            <a:chExt cx="1293840" cy="75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1679CB2-2A80-45D2-B35A-F95094FF040F}"/>
                    </a:ext>
                  </a:extLst>
                </p14:cNvPr>
                <p14:cNvContentPartPr/>
                <p14:nvPr/>
              </p14:nvContentPartPr>
              <p14:xfrm>
                <a:off x="4795294" y="2205480"/>
                <a:ext cx="98280" cy="140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1679CB2-2A80-45D2-B35A-F95094FF040F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786654" y="2196840"/>
                  <a:ext cx="1159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10901A83-5FCF-4173-B4FF-398EE3B1AF52}"/>
                    </a:ext>
                  </a:extLst>
                </p14:cNvPr>
                <p14:cNvContentPartPr/>
                <p14:nvPr/>
              </p14:nvContentPartPr>
              <p14:xfrm>
                <a:off x="4985014" y="2117280"/>
                <a:ext cx="81360" cy="1292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10901A83-5FCF-4173-B4FF-398EE3B1AF52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976374" y="2108640"/>
                  <a:ext cx="990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C49EC6C6-3E95-4218-8231-6516CD3F9A28}"/>
                    </a:ext>
                  </a:extLst>
                </p14:cNvPr>
                <p14:cNvContentPartPr/>
                <p14:nvPr/>
              </p14:nvContentPartPr>
              <p14:xfrm>
                <a:off x="4934614" y="2101080"/>
                <a:ext cx="164880" cy="1774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C49EC6C6-3E95-4218-8231-6516CD3F9A2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925974" y="2092440"/>
                  <a:ext cx="1825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11C87D2-0DC6-4729-BD6C-E0768869951C}"/>
                    </a:ext>
                  </a:extLst>
                </p14:cNvPr>
                <p14:cNvContentPartPr/>
                <p14:nvPr/>
              </p14:nvContentPartPr>
              <p14:xfrm>
                <a:off x="5253934" y="2065800"/>
                <a:ext cx="89640" cy="723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11C87D2-0DC6-4729-BD6C-E0768869951C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244934" y="2057160"/>
                  <a:ext cx="10728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BB2EE7EB-8363-41D6-B303-DE2D9747BE04}"/>
                    </a:ext>
                  </a:extLst>
                </p14:cNvPr>
                <p14:cNvContentPartPr/>
                <p14:nvPr/>
              </p14:nvContentPartPr>
              <p14:xfrm>
                <a:off x="5286694" y="2047080"/>
                <a:ext cx="70920" cy="1641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BB2EE7EB-8363-41D6-B303-DE2D9747BE04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277694" y="2038080"/>
                  <a:ext cx="885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C7DA9CAA-A263-4386-A6FD-918197B87A4A}"/>
                    </a:ext>
                  </a:extLst>
                </p14:cNvPr>
                <p14:cNvContentPartPr/>
                <p14:nvPr/>
              </p14:nvContentPartPr>
              <p14:xfrm>
                <a:off x="5231614" y="2221680"/>
                <a:ext cx="140400" cy="205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C7DA9CAA-A263-4386-A6FD-918197B87A4A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222974" y="2212680"/>
                  <a:ext cx="1580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625A6A07-9EA6-4AB3-B855-0D6A075E990E}"/>
                    </a:ext>
                  </a:extLst>
                </p14:cNvPr>
                <p14:cNvContentPartPr/>
                <p14:nvPr/>
              </p14:nvContentPartPr>
              <p14:xfrm>
                <a:off x="5179054" y="2314560"/>
                <a:ext cx="102600" cy="1800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625A6A07-9EA6-4AB3-B855-0D6A075E990E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170414" y="2305920"/>
                  <a:ext cx="1202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DA12B45-9FFE-46C3-8918-279FEEE9C4CA}"/>
                    </a:ext>
                  </a:extLst>
                </p14:cNvPr>
                <p14:cNvContentPartPr/>
                <p14:nvPr/>
              </p14:nvContentPartPr>
              <p14:xfrm>
                <a:off x="5541934" y="2140320"/>
                <a:ext cx="99000" cy="1263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DA12B45-9FFE-46C3-8918-279FEEE9C4CA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532934" y="2131320"/>
                  <a:ext cx="1166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35C884E4-78BD-4AA0-8477-6BAD9022586D}"/>
                    </a:ext>
                  </a:extLst>
                </p14:cNvPr>
                <p14:cNvContentPartPr/>
                <p14:nvPr/>
              </p14:nvContentPartPr>
              <p14:xfrm>
                <a:off x="5540494" y="1957800"/>
                <a:ext cx="70920" cy="68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35C884E4-78BD-4AA0-8477-6BAD9022586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531854" y="1949160"/>
                  <a:ext cx="8856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0A7164A5-1732-40E1-9CD1-39F7000ECA4B}"/>
                    </a:ext>
                  </a:extLst>
                </p14:cNvPr>
                <p14:cNvContentPartPr/>
                <p14:nvPr/>
              </p14:nvContentPartPr>
              <p14:xfrm>
                <a:off x="5810494" y="1740360"/>
                <a:ext cx="90360" cy="1105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0A7164A5-1732-40E1-9CD1-39F7000ECA4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801854" y="1731360"/>
                  <a:ext cx="1080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4A5A86B-80EB-40B3-AEE9-E9AC218AFB3E}"/>
                    </a:ext>
                  </a:extLst>
                </p14:cNvPr>
                <p14:cNvContentPartPr/>
                <p14:nvPr/>
              </p14:nvContentPartPr>
              <p14:xfrm>
                <a:off x="5735974" y="1929000"/>
                <a:ext cx="102960" cy="104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4A5A86B-80EB-40B3-AEE9-E9AC218AFB3E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727334" y="1920360"/>
                  <a:ext cx="1206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C2270E84-589B-4D6A-90E1-E906E7F422F5}"/>
                    </a:ext>
                  </a:extLst>
                </p14:cNvPr>
                <p14:cNvContentPartPr/>
                <p14:nvPr/>
              </p14:nvContentPartPr>
              <p14:xfrm>
                <a:off x="5753974" y="1983720"/>
                <a:ext cx="94320" cy="993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C2270E84-589B-4D6A-90E1-E906E7F422F5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744974" y="1974720"/>
                  <a:ext cx="1119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BA5A5811-2908-452A-9219-73C3AA3E0535}"/>
                    </a:ext>
                  </a:extLst>
                </p14:cNvPr>
                <p14:cNvContentPartPr/>
                <p14:nvPr/>
              </p14:nvContentPartPr>
              <p14:xfrm>
                <a:off x="5963134" y="1869600"/>
                <a:ext cx="126000" cy="1483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BA5A5811-2908-452A-9219-73C3AA3E053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5954134" y="1860960"/>
                  <a:ext cx="143640" cy="165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FC467611-22E2-477D-991B-34B82330ED37}"/>
                  </a:ext>
                </a:extLst>
              </p14:cNvPr>
              <p14:cNvContentPartPr/>
              <p14:nvPr/>
            </p14:nvContentPartPr>
            <p14:xfrm>
              <a:off x="6152854" y="1945200"/>
              <a:ext cx="82800" cy="41400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FC467611-22E2-477D-991B-34B82330ED37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6143854" y="1936560"/>
                <a:ext cx="100440" cy="43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E52EFF94-40F1-4FFA-9347-920DA9CB0668}"/>
                  </a:ext>
                </a:extLst>
              </p14:cNvPr>
              <p14:cNvContentPartPr/>
              <p14:nvPr/>
            </p14:nvContentPartPr>
            <p14:xfrm>
              <a:off x="6191014" y="2491320"/>
              <a:ext cx="133200" cy="10116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E52EFF94-40F1-4FFA-9347-920DA9CB0668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6182014" y="2482680"/>
                <a:ext cx="15084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4DE175FE-6261-4B32-9A31-04B4ABBE98DF}"/>
                  </a:ext>
                </a:extLst>
              </p14:cNvPr>
              <p14:cNvContentPartPr/>
              <p14:nvPr/>
            </p14:nvContentPartPr>
            <p14:xfrm>
              <a:off x="6249334" y="1658280"/>
              <a:ext cx="222840" cy="14184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4DE175FE-6261-4B32-9A31-04B4ABBE98DF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6240694" y="1649640"/>
                <a:ext cx="240480" cy="15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9" name="Group 188">
            <a:extLst>
              <a:ext uri="{FF2B5EF4-FFF2-40B4-BE49-F238E27FC236}">
                <a16:creationId xmlns:a16="http://schemas.microsoft.com/office/drawing/2014/main" id="{664FBB06-C37A-4860-9E67-25192EFC9196}"/>
              </a:ext>
            </a:extLst>
          </p:cNvPr>
          <p:cNvGrpSpPr/>
          <p:nvPr/>
        </p:nvGrpSpPr>
        <p:grpSpPr>
          <a:xfrm>
            <a:off x="6617614" y="2141760"/>
            <a:ext cx="170280" cy="165960"/>
            <a:chOff x="6617614" y="2141760"/>
            <a:chExt cx="170280" cy="16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FF6B62E-6FC8-40FC-896E-0B5313C6057D}"/>
                    </a:ext>
                  </a:extLst>
                </p14:cNvPr>
                <p14:cNvContentPartPr/>
                <p14:nvPr/>
              </p14:nvContentPartPr>
              <p14:xfrm>
                <a:off x="6617614" y="2199720"/>
                <a:ext cx="170280" cy="356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FF6B62E-6FC8-40FC-896E-0B5313C6057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608614" y="2191080"/>
                  <a:ext cx="1879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DB792C8-B147-48EF-AFB2-7BA8637246E1}"/>
                    </a:ext>
                  </a:extLst>
                </p14:cNvPr>
                <p14:cNvContentPartPr/>
                <p14:nvPr/>
              </p14:nvContentPartPr>
              <p14:xfrm>
                <a:off x="6693934" y="2141760"/>
                <a:ext cx="7920" cy="1659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DB792C8-B147-48EF-AFB2-7BA8637246E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685294" y="2133120"/>
                  <a:ext cx="25560" cy="18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D4D72B8A-80ED-403F-AF9D-44D949B8E374}"/>
              </a:ext>
            </a:extLst>
          </p:cNvPr>
          <p:cNvGrpSpPr/>
          <p:nvPr/>
        </p:nvGrpSpPr>
        <p:grpSpPr>
          <a:xfrm>
            <a:off x="7070494" y="1755480"/>
            <a:ext cx="507960" cy="778320"/>
            <a:chOff x="7070494" y="1755480"/>
            <a:chExt cx="507960" cy="77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877B023F-808C-4CCB-AE9C-381C2B714972}"/>
                    </a:ext>
                  </a:extLst>
                </p14:cNvPr>
                <p14:cNvContentPartPr/>
                <p14:nvPr/>
              </p14:nvContentPartPr>
              <p14:xfrm>
                <a:off x="7070494" y="2406000"/>
                <a:ext cx="87120" cy="1278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877B023F-808C-4CCB-AE9C-381C2B714972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061494" y="2397360"/>
                  <a:ext cx="10476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9F9AC8D2-A3B3-4C01-A1E1-F6FF0300025E}"/>
                    </a:ext>
                  </a:extLst>
                </p14:cNvPr>
                <p14:cNvContentPartPr/>
                <p14:nvPr/>
              </p14:nvContentPartPr>
              <p14:xfrm>
                <a:off x="7080934" y="1975440"/>
                <a:ext cx="221400" cy="3081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9F9AC8D2-A3B3-4C01-A1E1-F6FF0300025E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071934" y="1966800"/>
                  <a:ext cx="23904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F56F446F-5F75-4B1E-820C-850AC27DE364}"/>
                    </a:ext>
                  </a:extLst>
                </p14:cNvPr>
                <p14:cNvContentPartPr/>
                <p14:nvPr/>
              </p14:nvContentPartPr>
              <p14:xfrm>
                <a:off x="7141054" y="1755480"/>
                <a:ext cx="247320" cy="1227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F56F446F-5F75-4B1E-820C-850AC27DE364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132414" y="1746480"/>
                  <a:ext cx="2649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EC0DB797-1CA2-41B2-843A-64B17A1CCC1A}"/>
                    </a:ext>
                  </a:extLst>
                </p14:cNvPr>
                <p14:cNvContentPartPr/>
                <p14:nvPr/>
              </p14:nvContentPartPr>
              <p14:xfrm>
                <a:off x="7454254" y="1984080"/>
                <a:ext cx="124200" cy="756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EC0DB797-1CA2-41B2-843A-64B17A1CCC1A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445254" y="1975440"/>
                  <a:ext cx="14184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AA813702-4FE5-41BC-9ABD-F34838219B41}"/>
                    </a:ext>
                  </a:extLst>
                </p14:cNvPr>
                <p14:cNvContentPartPr/>
                <p14:nvPr/>
              </p14:nvContentPartPr>
              <p14:xfrm>
                <a:off x="7503934" y="1948440"/>
                <a:ext cx="51480" cy="1792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AA813702-4FE5-41BC-9ABD-F34838219B41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495294" y="1939800"/>
                  <a:ext cx="691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98733CE-51EF-459E-93E7-35CF396E5A02}"/>
                    </a:ext>
                  </a:extLst>
                </p14:cNvPr>
                <p14:cNvContentPartPr/>
                <p14:nvPr/>
              </p14:nvContentPartPr>
              <p14:xfrm>
                <a:off x="7399174" y="2168040"/>
                <a:ext cx="177480" cy="162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98733CE-51EF-459E-93E7-35CF396E5A02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390174" y="2159040"/>
                  <a:ext cx="19512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BF066C04-7617-4785-9E4F-C629E1A54D19}"/>
                    </a:ext>
                  </a:extLst>
                </p14:cNvPr>
                <p14:cNvContentPartPr/>
                <p14:nvPr/>
              </p14:nvContentPartPr>
              <p14:xfrm>
                <a:off x="7360294" y="2274960"/>
                <a:ext cx="123120" cy="1936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BF066C04-7617-4785-9E4F-C629E1A54D19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351294" y="2265960"/>
                  <a:ext cx="140760" cy="21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30DAA33E-7445-4DE6-80FD-A519D1613F04}"/>
              </a:ext>
            </a:extLst>
          </p:cNvPr>
          <p:cNvGrpSpPr/>
          <p:nvPr/>
        </p:nvGrpSpPr>
        <p:grpSpPr>
          <a:xfrm>
            <a:off x="7785814" y="1764840"/>
            <a:ext cx="936000" cy="555840"/>
            <a:chOff x="7785814" y="1764840"/>
            <a:chExt cx="936000" cy="55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AA254443-A8DC-4B40-A572-0AE617575EBF}"/>
                    </a:ext>
                  </a:extLst>
                </p14:cNvPr>
                <p14:cNvContentPartPr/>
                <p14:nvPr/>
              </p14:nvContentPartPr>
              <p14:xfrm>
                <a:off x="7785814" y="2186400"/>
                <a:ext cx="154440" cy="1342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AA254443-A8DC-4B40-A572-0AE617575EBF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7777174" y="2177400"/>
                  <a:ext cx="1720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CBD22F87-BA00-4C37-AC27-A77597D17CA2}"/>
                    </a:ext>
                  </a:extLst>
                </p14:cNvPr>
                <p14:cNvContentPartPr/>
                <p14:nvPr/>
              </p14:nvContentPartPr>
              <p14:xfrm>
                <a:off x="7830094" y="2028360"/>
                <a:ext cx="82800" cy="100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CBD22F87-BA00-4C37-AC27-A77597D17CA2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821454" y="2019720"/>
                  <a:ext cx="1004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1C073024-A83E-4321-BA12-787250DE9F2C}"/>
                    </a:ext>
                  </a:extLst>
                </p14:cNvPr>
                <p14:cNvContentPartPr/>
                <p14:nvPr/>
              </p14:nvContentPartPr>
              <p14:xfrm>
                <a:off x="8100814" y="1764840"/>
                <a:ext cx="105120" cy="1065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1C073024-A83E-4321-BA12-787250DE9F2C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091814" y="1756200"/>
                  <a:ext cx="1227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7C4F2F19-2EE7-4983-A317-B9FF1CEB1897}"/>
                    </a:ext>
                  </a:extLst>
                </p14:cNvPr>
                <p14:cNvContentPartPr/>
                <p14:nvPr/>
              </p14:nvContentPartPr>
              <p14:xfrm>
                <a:off x="8035294" y="1933680"/>
                <a:ext cx="118800" cy="118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7C4F2F19-2EE7-4983-A317-B9FF1CEB1897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026654" y="1924680"/>
                  <a:ext cx="1364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42D701C7-FC2B-4129-93FA-11041EC391B9}"/>
                    </a:ext>
                  </a:extLst>
                </p14:cNvPr>
                <p14:cNvContentPartPr/>
                <p14:nvPr/>
              </p14:nvContentPartPr>
              <p14:xfrm>
                <a:off x="8038534" y="2011800"/>
                <a:ext cx="96480" cy="828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42D701C7-FC2B-4129-93FA-11041EC391B9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029534" y="2002800"/>
                  <a:ext cx="11412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DEC3E51-82B0-4161-AAC2-046270ECDE48}"/>
                    </a:ext>
                  </a:extLst>
                </p14:cNvPr>
                <p14:cNvContentPartPr/>
                <p14:nvPr/>
              </p14:nvContentPartPr>
              <p14:xfrm>
                <a:off x="8226814" y="1855200"/>
                <a:ext cx="135000" cy="1407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DEC3E51-82B0-4161-AAC2-046270ECDE48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218174" y="1846560"/>
                  <a:ext cx="1526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C802006-1F49-4768-8055-65B19EBBAC23}"/>
                    </a:ext>
                  </a:extLst>
                </p14:cNvPr>
                <p14:cNvContentPartPr/>
                <p14:nvPr/>
              </p14:nvContentPartPr>
              <p14:xfrm>
                <a:off x="8292694" y="2075880"/>
                <a:ext cx="429120" cy="2250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C802006-1F49-4768-8055-65B19EBBAC23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284054" y="2066880"/>
                  <a:ext cx="44676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AB9BEC71-F4E5-4A7C-B805-98FBEBDF2223}"/>
                    </a:ext>
                  </a:extLst>
                </p14:cNvPr>
                <p14:cNvContentPartPr/>
                <p14:nvPr/>
              </p14:nvContentPartPr>
              <p14:xfrm>
                <a:off x="8582854" y="2110800"/>
                <a:ext cx="135720" cy="1785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AB9BEC71-F4E5-4A7C-B805-98FBEBDF2223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8573854" y="2102160"/>
                  <a:ext cx="153360" cy="19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00BFF850-7DE2-4A01-9B9A-DAD3DCE7DA44}"/>
              </a:ext>
            </a:extLst>
          </p:cNvPr>
          <p:cNvGrpSpPr/>
          <p:nvPr/>
        </p:nvGrpSpPr>
        <p:grpSpPr>
          <a:xfrm>
            <a:off x="5405134" y="2643600"/>
            <a:ext cx="75240" cy="110520"/>
            <a:chOff x="5405134" y="2643600"/>
            <a:chExt cx="75240" cy="11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5DDF49A4-10BB-49AC-923D-9E5B93B06FDB}"/>
                    </a:ext>
                  </a:extLst>
                </p14:cNvPr>
                <p14:cNvContentPartPr/>
                <p14:nvPr/>
              </p14:nvContentPartPr>
              <p14:xfrm>
                <a:off x="5405134" y="2645400"/>
                <a:ext cx="25560" cy="1087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5DDF49A4-10BB-49AC-923D-9E5B93B06FDB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396494" y="2636400"/>
                  <a:ext cx="4320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17A85536-4EE4-4F98-88D3-84F5A9377855}"/>
                    </a:ext>
                  </a:extLst>
                </p14:cNvPr>
                <p14:cNvContentPartPr/>
                <p14:nvPr/>
              </p14:nvContentPartPr>
              <p14:xfrm>
                <a:off x="5464894" y="2643600"/>
                <a:ext cx="15480" cy="979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17A85536-4EE4-4F98-88D3-84F5A9377855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455894" y="2634960"/>
                  <a:ext cx="33120" cy="11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7786E18B-4B8F-4B5F-A1E8-89A4A7FF6249}"/>
                  </a:ext>
                </a:extLst>
              </p14:cNvPr>
              <p14:cNvContentPartPr/>
              <p14:nvPr/>
            </p14:nvContentPartPr>
            <p14:xfrm>
              <a:off x="5392894" y="2847720"/>
              <a:ext cx="125640" cy="14904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7786E18B-4B8F-4B5F-A1E8-89A4A7FF6249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5383894" y="2838720"/>
                <a:ext cx="143280" cy="166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15" name="Group 214">
            <a:extLst>
              <a:ext uri="{FF2B5EF4-FFF2-40B4-BE49-F238E27FC236}">
                <a16:creationId xmlns:a16="http://schemas.microsoft.com/office/drawing/2014/main" id="{A17B2490-93C5-4A37-9A9F-D975E8E31211}"/>
              </a:ext>
            </a:extLst>
          </p:cNvPr>
          <p:cNvGrpSpPr/>
          <p:nvPr/>
        </p:nvGrpSpPr>
        <p:grpSpPr>
          <a:xfrm>
            <a:off x="301054" y="3226440"/>
            <a:ext cx="176760" cy="134280"/>
            <a:chOff x="301054" y="3226440"/>
            <a:chExt cx="176760" cy="13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9B1F64B2-19C7-4D61-B36A-6C51B2CAC3B5}"/>
                    </a:ext>
                  </a:extLst>
                </p14:cNvPr>
                <p14:cNvContentPartPr/>
                <p14:nvPr/>
              </p14:nvContentPartPr>
              <p14:xfrm>
                <a:off x="346054" y="3226440"/>
                <a:ext cx="131760" cy="169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9B1F64B2-19C7-4D61-B36A-6C51B2CAC3B5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37054" y="3217800"/>
                  <a:ext cx="1494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CEF6AF2A-C39A-4DCB-ABC2-E4865D7E7B6C}"/>
                    </a:ext>
                  </a:extLst>
                </p14:cNvPr>
                <p14:cNvContentPartPr/>
                <p14:nvPr/>
              </p14:nvContentPartPr>
              <p14:xfrm>
                <a:off x="301054" y="3331920"/>
                <a:ext cx="149040" cy="288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CEF6AF2A-C39A-4DCB-ABC2-E4865D7E7B6C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292054" y="3322920"/>
                  <a:ext cx="166680" cy="4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405D8C2D-77CE-4087-86CC-FBE13235E5D3}"/>
                  </a:ext>
                </a:extLst>
              </p14:cNvPr>
              <p14:cNvContentPartPr/>
              <p14:nvPr/>
            </p14:nvContentPartPr>
            <p14:xfrm>
              <a:off x="1245694" y="3299160"/>
              <a:ext cx="90360" cy="27216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405D8C2D-77CE-4087-86CC-FBE13235E5D3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1236694" y="3290520"/>
                <a:ext cx="108000" cy="28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17" name="Ink 216">
                <a:extLst>
                  <a:ext uri="{FF2B5EF4-FFF2-40B4-BE49-F238E27FC236}">
                    <a16:creationId xmlns:a16="http://schemas.microsoft.com/office/drawing/2014/main" id="{0994AC95-0337-40E6-9E5A-7CFB7B387B2E}"/>
                  </a:ext>
                </a:extLst>
              </p14:cNvPr>
              <p14:cNvContentPartPr/>
              <p14:nvPr/>
            </p14:nvContentPartPr>
            <p14:xfrm>
              <a:off x="1530094" y="3429480"/>
              <a:ext cx="199440" cy="23400"/>
            </p14:xfrm>
          </p:contentPart>
        </mc:Choice>
        <mc:Fallback xmlns="">
          <p:pic>
            <p:nvPicPr>
              <p:cNvPr id="217" name="Ink 216">
                <a:extLst>
                  <a:ext uri="{FF2B5EF4-FFF2-40B4-BE49-F238E27FC236}">
                    <a16:creationId xmlns:a16="http://schemas.microsoft.com/office/drawing/2014/main" id="{0994AC95-0337-40E6-9E5A-7CFB7B387B2E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1521454" y="3420480"/>
                <a:ext cx="217080" cy="41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22" name="Group 221">
            <a:extLst>
              <a:ext uri="{FF2B5EF4-FFF2-40B4-BE49-F238E27FC236}">
                <a16:creationId xmlns:a16="http://schemas.microsoft.com/office/drawing/2014/main" id="{3672E743-3E83-4B93-BBCB-3996D6533A44}"/>
              </a:ext>
            </a:extLst>
          </p:cNvPr>
          <p:cNvGrpSpPr/>
          <p:nvPr/>
        </p:nvGrpSpPr>
        <p:grpSpPr>
          <a:xfrm>
            <a:off x="2180974" y="3202680"/>
            <a:ext cx="123840" cy="207720"/>
            <a:chOff x="2180974" y="3202680"/>
            <a:chExt cx="123840" cy="20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BBD08C96-E0A6-484D-9A87-029B677E7B82}"/>
                    </a:ext>
                  </a:extLst>
                </p14:cNvPr>
                <p14:cNvContentPartPr/>
                <p14:nvPr/>
              </p14:nvContentPartPr>
              <p14:xfrm>
                <a:off x="2180974" y="3267840"/>
                <a:ext cx="114840" cy="900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BBD08C96-E0A6-484D-9A87-029B677E7B82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2172334" y="3258840"/>
                  <a:ext cx="13248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1D679290-DEE0-4573-AF21-4F5BAFB69512}"/>
                    </a:ext>
                  </a:extLst>
                </p14:cNvPr>
                <p14:cNvContentPartPr/>
                <p14:nvPr/>
              </p14:nvContentPartPr>
              <p14:xfrm>
                <a:off x="2243974" y="3202680"/>
                <a:ext cx="60840" cy="2077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1D679290-DEE0-4573-AF21-4F5BAFB6951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2234974" y="3193680"/>
                  <a:ext cx="78480" cy="22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F7261CCF-0ABD-4EFF-B850-AB71AC33B17A}"/>
                  </a:ext>
                </a:extLst>
              </p14:cNvPr>
              <p14:cNvContentPartPr/>
              <p14:nvPr/>
            </p14:nvContentPartPr>
            <p14:xfrm>
              <a:off x="2126254" y="3505440"/>
              <a:ext cx="228240" cy="2124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F7261CCF-0ABD-4EFF-B850-AB71AC33B17A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2117614" y="3496800"/>
                <a:ext cx="245880" cy="3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E79BDCCF-9575-49AC-872D-30E113E1A9FB}"/>
                  </a:ext>
                </a:extLst>
              </p14:cNvPr>
              <p14:cNvContentPartPr/>
              <p14:nvPr/>
            </p14:nvContentPartPr>
            <p14:xfrm>
              <a:off x="2157214" y="3645840"/>
              <a:ext cx="137520" cy="24732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E79BDCCF-9575-49AC-872D-30E113E1A9FB}"/>
                  </a:ext>
                </a:extLst>
              </p:cNvPr>
              <p:cNvPicPr/>
              <p:nvPr/>
            </p:nvPicPr>
            <p:blipFill>
              <a:blip r:embed="rId341"/>
              <a:stretch>
                <a:fillRect/>
              </a:stretch>
            </p:blipFill>
            <p:spPr>
              <a:xfrm>
                <a:off x="2148574" y="3637200"/>
                <a:ext cx="155160" cy="26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25FC55FC-662C-45C4-917D-170F5A0BF9C9}"/>
                  </a:ext>
                </a:extLst>
              </p14:cNvPr>
              <p14:cNvContentPartPr/>
              <p14:nvPr/>
            </p14:nvContentPartPr>
            <p14:xfrm>
              <a:off x="2695774" y="3507240"/>
              <a:ext cx="192240" cy="2088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25FC55FC-662C-45C4-917D-170F5A0BF9C9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2687134" y="3498600"/>
                <a:ext cx="209880" cy="38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9" name="Group 228">
            <a:extLst>
              <a:ext uri="{FF2B5EF4-FFF2-40B4-BE49-F238E27FC236}">
                <a16:creationId xmlns:a16="http://schemas.microsoft.com/office/drawing/2014/main" id="{5678D50B-13FB-4773-B89B-8978D07FFA4B}"/>
              </a:ext>
            </a:extLst>
          </p:cNvPr>
          <p:cNvGrpSpPr/>
          <p:nvPr/>
        </p:nvGrpSpPr>
        <p:grpSpPr>
          <a:xfrm>
            <a:off x="3146854" y="3266040"/>
            <a:ext cx="271440" cy="299160"/>
            <a:chOff x="3146854" y="3266040"/>
            <a:chExt cx="271440" cy="29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EC853761-D365-49DF-88BB-0935B437D2DD}"/>
                    </a:ext>
                  </a:extLst>
                </p14:cNvPr>
                <p14:cNvContentPartPr/>
                <p14:nvPr/>
              </p14:nvContentPartPr>
              <p14:xfrm>
                <a:off x="3250174" y="3266040"/>
                <a:ext cx="133560" cy="1965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EC853761-D365-49DF-88BB-0935B437D2DD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3241534" y="3257040"/>
                  <a:ext cx="1512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DC61DC4-A5DA-47F4-8FE8-5D56ED4FA3B6}"/>
                    </a:ext>
                  </a:extLst>
                </p14:cNvPr>
                <p14:cNvContentPartPr/>
                <p14:nvPr/>
              </p14:nvContentPartPr>
              <p14:xfrm>
                <a:off x="3146854" y="3520560"/>
                <a:ext cx="271440" cy="446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DC61DC4-A5DA-47F4-8FE8-5D56ED4FA3B6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3137854" y="3511560"/>
                  <a:ext cx="289080" cy="6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EB4077A5-0B68-47BE-81AF-C60A038D1083}"/>
              </a:ext>
            </a:extLst>
          </p:cNvPr>
          <p:cNvGrpSpPr/>
          <p:nvPr/>
        </p:nvGrpSpPr>
        <p:grpSpPr>
          <a:xfrm>
            <a:off x="3060814" y="3676440"/>
            <a:ext cx="434880" cy="212760"/>
            <a:chOff x="3060814" y="3676440"/>
            <a:chExt cx="434880" cy="21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DD0360A8-0781-45D7-B01B-C47DDBBEFD2E}"/>
                    </a:ext>
                  </a:extLst>
                </p14:cNvPr>
                <p14:cNvContentPartPr/>
                <p14:nvPr/>
              </p14:nvContentPartPr>
              <p14:xfrm>
                <a:off x="3060814" y="3676440"/>
                <a:ext cx="163080" cy="2127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DD0360A8-0781-45D7-B01B-C47DDBBEFD2E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3051814" y="3667800"/>
                  <a:ext cx="18072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37E6F7A5-173E-4809-80C4-49747B380E9E}"/>
                    </a:ext>
                  </a:extLst>
                </p14:cNvPr>
                <p14:cNvContentPartPr/>
                <p14:nvPr/>
              </p14:nvContentPartPr>
              <p14:xfrm>
                <a:off x="3326854" y="3706320"/>
                <a:ext cx="168840" cy="1771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37E6F7A5-173E-4809-80C4-49747B380E9E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3317854" y="3697320"/>
                  <a:ext cx="186480" cy="194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6A2B3367-0701-4F4C-A7C4-2D1B5DACB482}"/>
              </a:ext>
            </a:extLst>
          </p:cNvPr>
          <p:cNvGrpSpPr/>
          <p:nvPr/>
        </p:nvGrpSpPr>
        <p:grpSpPr>
          <a:xfrm>
            <a:off x="4051894" y="3446400"/>
            <a:ext cx="145440" cy="71640"/>
            <a:chOff x="4051894" y="3446400"/>
            <a:chExt cx="145440" cy="7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145DB55D-DEAB-4EBC-8BCB-0ED49B9039C4}"/>
                    </a:ext>
                  </a:extLst>
                </p14:cNvPr>
                <p14:cNvContentPartPr/>
                <p14:nvPr/>
              </p14:nvContentPartPr>
              <p14:xfrm>
                <a:off x="4051894" y="3446400"/>
                <a:ext cx="145440" cy="248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145DB55D-DEAB-4EBC-8BCB-0ED49B9039C4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4043254" y="3437760"/>
                  <a:ext cx="1630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59FE6BE0-883E-4085-A018-CE29F64ED0FD}"/>
                    </a:ext>
                  </a:extLst>
                </p14:cNvPr>
                <p14:cNvContentPartPr/>
                <p14:nvPr/>
              </p14:nvContentPartPr>
              <p14:xfrm>
                <a:off x="4056214" y="3505080"/>
                <a:ext cx="137520" cy="129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59FE6BE0-883E-4085-A018-CE29F64ED0FD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4047574" y="3496080"/>
                  <a:ext cx="15516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6EB58DA8-1494-4AD1-8232-488B212D1898}"/>
              </a:ext>
            </a:extLst>
          </p:cNvPr>
          <p:cNvGrpSpPr/>
          <p:nvPr/>
        </p:nvGrpSpPr>
        <p:grpSpPr>
          <a:xfrm>
            <a:off x="4574254" y="3236160"/>
            <a:ext cx="284760" cy="260280"/>
            <a:chOff x="4574254" y="3236160"/>
            <a:chExt cx="284760" cy="26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02640221-2DC2-43C6-84B2-B00911532DC8}"/>
                    </a:ext>
                  </a:extLst>
                </p14:cNvPr>
                <p14:cNvContentPartPr/>
                <p14:nvPr/>
              </p14:nvContentPartPr>
              <p14:xfrm>
                <a:off x="4676854" y="3236160"/>
                <a:ext cx="94320" cy="1792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02640221-2DC2-43C6-84B2-B00911532DC8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4667854" y="3227520"/>
                  <a:ext cx="11196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D32F3C2E-0132-4A8C-8D06-87A19BBDFDC4}"/>
                    </a:ext>
                  </a:extLst>
                </p14:cNvPr>
                <p14:cNvContentPartPr/>
                <p14:nvPr/>
              </p14:nvContentPartPr>
              <p14:xfrm>
                <a:off x="4574254" y="3345240"/>
                <a:ext cx="284760" cy="1512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D32F3C2E-0132-4A8C-8D06-87A19BBDFDC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565254" y="3336240"/>
                  <a:ext cx="302400" cy="16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8" name="Group 237">
            <a:extLst>
              <a:ext uri="{FF2B5EF4-FFF2-40B4-BE49-F238E27FC236}">
                <a16:creationId xmlns:a16="http://schemas.microsoft.com/office/drawing/2014/main" id="{08728E3C-C5C0-4176-8287-3656CD9C9DD9}"/>
              </a:ext>
            </a:extLst>
          </p:cNvPr>
          <p:cNvGrpSpPr/>
          <p:nvPr/>
        </p:nvGrpSpPr>
        <p:grpSpPr>
          <a:xfrm>
            <a:off x="4481374" y="3631800"/>
            <a:ext cx="397440" cy="252360"/>
            <a:chOff x="4481374" y="3631800"/>
            <a:chExt cx="397440" cy="25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087CEF4A-24F9-454D-A5FD-8AEA35364051}"/>
                    </a:ext>
                  </a:extLst>
                </p14:cNvPr>
                <p14:cNvContentPartPr/>
                <p14:nvPr/>
              </p14:nvContentPartPr>
              <p14:xfrm>
                <a:off x="4481374" y="3631800"/>
                <a:ext cx="161640" cy="2437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087CEF4A-24F9-454D-A5FD-8AEA35364051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472734" y="3622800"/>
                  <a:ext cx="17928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7C50D502-18CF-4B86-9A0C-416D5712AB7D}"/>
                    </a:ext>
                  </a:extLst>
                </p14:cNvPr>
                <p14:cNvContentPartPr/>
                <p14:nvPr/>
              </p14:nvContentPartPr>
              <p14:xfrm>
                <a:off x="4710694" y="3698040"/>
                <a:ext cx="106920" cy="1861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7C50D502-18CF-4B86-9A0C-416D5712AB7D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4701694" y="3689400"/>
                  <a:ext cx="1245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B7051786-8199-495C-8CEA-221F465FF850}"/>
                    </a:ext>
                  </a:extLst>
                </p14:cNvPr>
                <p14:cNvContentPartPr/>
                <p14:nvPr/>
              </p14:nvContentPartPr>
              <p14:xfrm>
                <a:off x="4728694" y="3803160"/>
                <a:ext cx="150120" cy="147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B7051786-8199-495C-8CEA-221F465FF850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4720054" y="3794160"/>
                  <a:ext cx="167760" cy="32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67431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A2142A5-FB74-4BAA-AAAC-3EB303D3BC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Marginale </a:t>
            </a:r>
            <a:r>
              <a:rPr lang="nb-NO" sz="3600" dirty="0" err="1">
                <a:solidFill>
                  <a:srgbClr val="00B0F0"/>
                </a:solidFill>
              </a:rPr>
              <a:t>sannsynstettleikar</a:t>
            </a:r>
            <a:r>
              <a:rPr lang="nb-NO" sz="3600" dirty="0">
                <a:solidFill>
                  <a:srgbClr val="00B0F0"/>
                </a:solidFill>
              </a:rPr>
              <a:t> for </a:t>
            </a:r>
            <a:r>
              <a:rPr lang="nb-NO" sz="3600" dirty="0" err="1">
                <a:solidFill>
                  <a:srgbClr val="00B0F0"/>
                </a:solidFill>
              </a:rPr>
              <a:t>kontinuerleg</a:t>
            </a:r>
            <a:r>
              <a:rPr lang="nb-NO" sz="3600" dirty="0">
                <a:solidFill>
                  <a:srgbClr val="00B0F0"/>
                </a:solidFill>
              </a:rPr>
              <a:t> fordelte tilfeldige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23D6D711-4ADE-4BDD-8F38-E7F7EDFF391F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nb-NO" sz="2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</a:t>
                </a: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7.2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La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Y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ntinuerleg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delte med simultan sannsynstettlei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Marginale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nnsynstettleikar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r gitt ved: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nary>
                      <m:naryPr>
                        <m:limLoc m:val="undOvr"/>
                        <m:grow m:val="on"/>
                        <m:ctrlPr>
                          <a:rPr lang="nb-NO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  <m:d>
                          <m:d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nb-NO" sz="2000" i="1">
                        <a:latin typeface="Cambria Math" panose="02040503050406030204" pitchFamily="18" charset="0"/>
                      </a:rPr>
                      <m:t>𝑑𝑦</m:t>
                    </m:r>
                  </m:oMath>
                </a14:m>
                <a:r>
                  <a:rPr lang="nb-NO" sz="2000" b="0" i="1" dirty="0">
                    <a:latin typeface="Cambria Math" panose="02040503050406030204" pitchFamily="18" charset="0"/>
                  </a:rPr>
                  <a:t>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grow m:val="on"/>
                        <m:ctrlPr>
                          <a:rPr lang="nb-NO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  <m:d>
                          <m:d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</m:e>
                    </m:nary>
                    <m:r>
                      <a:rPr lang="nb-NO" sz="2000" i="1">
                        <a:latin typeface="Cambria Math" panose="02040503050406030204" pitchFamily="18" charset="0"/>
                      </a:rPr>
                      <m:t>𝑑𝑥</m:t>
                    </m:r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23D6D711-4ADE-4BDD-8F38-E7F7EDFF391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176" t="-1401" r="-1412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A0123DC-5FCC-426D-94D0-70C95DFF1F6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nb-NO" sz="2000" dirty="0"/>
              <a:t>Prov.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CDB564D-870C-4B86-A26C-AD82D90438C2}"/>
              </a:ext>
            </a:extLst>
          </p:cNvPr>
          <p:cNvGrpSpPr/>
          <p:nvPr/>
        </p:nvGrpSpPr>
        <p:grpSpPr>
          <a:xfrm>
            <a:off x="6331774" y="2352720"/>
            <a:ext cx="2109240" cy="494640"/>
            <a:chOff x="6331774" y="2352720"/>
            <a:chExt cx="2109240" cy="49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BEB49CA-5B70-4A00-BE51-2C131DB4AA12}"/>
                    </a:ext>
                  </a:extLst>
                </p14:cNvPr>
                <p14:cNvContentPartPr/>
                <p14:nvPr/>
              </p14:nvContentPartPr>
              <p14:xfrm>
                <a:off x="6394054" y="2437320"/>
                <a:ext cx="56160" cy="2131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BEB49CA-5B70-4A00-BE51-2C131DB4AA12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385414" y="2428320"/>
                  <a:ext cx="738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97C4C61-9E77-427E-9115-179806383650}"/>
                    </a:ext>
                  </a:extLst>
                </p14:cNvPr>
                <p14:cNvContentPartPr/>
                <p14:nvPr/>
              </p14:nvContentPartPr>
              <p14:xfrm>
                <a:off x="6365614" y="2377560"/>
                <a:ext cx="168480" cy="594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97C4C61-9E77-427E-9115-17980638365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356614" y="2368560"/>
                  <a:ext cx="18612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4C8296C-0B34-4530-B236-D6DBADFBEB87}"/>
                    </a:ext>
                  </a:extLst>
                </p14:cNvPr>
                <p14:cNvContentPartPr/>
                <p14:nvPr/>
              </p14:nvContentPartPr>
              <p14:xfrm>
                <a:off x="6331774" y="2544960"/>
                <a:ext cx="113400" cy="198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4C8296C-0B34-4530-B236-D6DBADFBEB87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322774" y="2535960"/>
                  <a:ext cx="1310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85C875FC-7F4B-4361-A1CF-DCA11867F1AD}"/>
                    </a:ext>
                  </a:extLst>
                </p14:cNvPr>
                <p14:cNvContentPartPr/>
                <p14:nvPr/>
              </p14:nvContentPartPr>
              <p14:xfrm>
                <a:off x="6462094" y="2663400"/>
                <a:ext cx="60120" cy="1742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85C875FC-7F4B-4361-A1CF-DCA11867F1A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453454" y="2654400"/>
                  <a:ext cx="777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C0FB28B-7045-432A-908D-0ABEF4FB23EF}"/>
                    </a:ext>
                  </a:extLst>
                </p14:cNvPr>
                <p14:cNvContentPartPr/>
                <p14:nvPr/>
              </p14:nvContentPartPr>
              <p14:xfrm>
                <a:off x="6413134" y="2699760"/>
                <a:ext cx="155160" cy="147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C0FB28B-7045-432A-908D-0ABEF4FB23EF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404494" y="2690760"/>
                  <a:ext cx="1728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FBF1BD3-C37F-430F-9EFA-7F25C6B05A2E}"/>
                    </a:ext>
                  </a:extLst>
                </p14:cNvPr>
                <p14:cNvContentPartPr/>
                <p14:nvPr/>
              </p14:nvContentPartPr>
              <p14:xfrm>
                <a:off x="6692494" y="2457480"/>
                <a:ext cx="101880" cy="261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FBF1BD3-C37F-430F-9EFA-7F25C6B05A2E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683494" y="2448480"/>
                  <a:ext cx="11952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91B7C6B-BB5A-42E1-A649-1962444FD5A3}"/>
                    </a:ext>
                  </a:extLst>
                </p14:cNvPr>
                <p14:cNvContentPartPr/>
                <p14:nvPr/>
              </p14:nvContentPartPr>
              <p14:xfrm>
                <a:off x="6833254" y="2561520"/>
                <a:ext cx="99360" cy="1119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91B7C6B-BB5A-42E1-A649-1962444FD5A3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6824614" y="2552520"/>
                  <a:ext cx="11700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9EE1888-132B-4144-8A49-02365B56AC88}"/>
                    </a:ext>
                  </a:extLst>
                </p14:cNvPr>
                <p14:cNvContentPartPr/>
                <p14:nvPr/>
              </p14:nvContentPartPr>
              <p14:xfrm>
                <a:off x="6821374" y="2578800"/>
                <a:ext cx="110160" cy="1303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9EE1888-132B-4144-8A49-02365B56AC8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812374" y="2570160"/>
                  <a:ext cx="12780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4999995-B1D8-4A1B-9666-E2028948D08E}"/>
                    </a:ext>
                  </a:extLst>
                </p14:cNvPr>
                <p14:cNvContentPartPr/>
                <p14:nvPr/>
              </p14:nvContentPartPr>
              <p14:xfrm>
                <a:off x="7010014" y="2486280"/>
                <a:ext cx="50760" cy="265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4999995-B1D8-4A1B-9666-E2028948D08E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001014" y="2477640"/>
                  <a:ext cx="6840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C3704B1-FB3F-46EB-A4DA-27F47A234D58}"/>
                    </a:ext>
                  </a:extLst>
                </p14:cNvPr>
                <p14:cNvContentPartPr/>
                <p14:nvPr/>
              </p14:nvContentPartPr>
              <p14:xfrm>
                <a:off x="7173094" y="2597160"/>
                <a:ext cx="107640" cy="266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C3704B1-FB3F-46EB-A4DA-27F47A234D58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164454" y="2588160"/>
                  <a:ext cx="1252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D6F83E9-7761-4A3D-A986-ACD501F2B9B5}"/>
                    </a:ext>
                  </a:extLst>
                </p14:cNvPr>
                <p14:cNvContentPartPr/>
                <p14:nvPr/>
              </p14:nvContentPartPr>
              <p14:xfrm>
                <a:off x="7169134" y="2659440"/>
                <a:ext cx="69840" cy="90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D6F83E9-7761-4A3D-A986-ACD501F2B9B5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160134" y="2650800"/>
                  <a:ext cx="874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DCBD499-3782-4E97-B2D0-03D2CC4C5210}"/>
                    </a:ext>
                  </a:extLst>
                </p14:cNvPr>
                <p14:cNvContentPartPr/>
                <p14:nvPr/>
              </p14:nvContentPartPr>
              <p14:xfrm>
                <a:off x="7401334" y="2520120"/>
                <a:ext cx="50040" cy="1612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DCBD499-3782-4E97-B2D0-03D2CC4C5210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392694" y="2511480"/>
                  <a:ext cx="676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7301370-0488-4501-A7ED-63F9E3B4B312}"/>
                    </a:ext>
                  </a:extLst>
                </p14:cNvPr>
                <p14:cNvContentPartPr/>
                <p14:nvPr/>
              </p14:nvContentPartPr>
              <p14:xfrm>
                <a:off x="7370374" y="2442720"/>
                <a:ext cx="150480" cy="1396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7301370-0488-4501-A7ED-63F9E3B4B312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7361734" y="2433720"/>
                  <a:ext cx="16812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944B6A1-264F-45CD-B229-60E9A64F32AF}"/>
                    </a:ext>
                  </a:extLst>
                </p14:cNvPr>
                <p14:cNvContentPartPr/>
                <p14:nvPr/>
              </p14:nvContentPartPr>
              <p14:xfrm>
                <a:off x="7559374" y="2463240"/>
                <a:ext cx="84240" cy="293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944B6A1-264F-45CD-B229-60E9A64F32AF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7550374" y="2454240"/>
                  <a:ext cx="10188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B5026DE-088F-4B7A-AFFA-F34EE6F1A33B}"/>
                    </a:ext>
                  </a:extLst>
                </p14:cNvPr>
                <p14:cNvContentPartPr/>
                <p14:nvPr/>
              </p14:nvContentPartPr>
              <p14:xfrm>
                <a:off x="7754134" y="2464320"/>
                <a:ext cx="91440" cy="1918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B5026DE-088F-4B7A-AFFA-F34EE6F1A33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7745134" y="2455680"/>
                  <a:ext cx="1090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B95C149-EB75-4020-8473-79A4F064D562}"/>
                    </a:ext>
                  </a:extLst>
                </p14:cNvPr>
                <p14:cNvContentPartPr/>
                <p14:nvPr/>
              </p14:nvContentPartPr>
              <p14:xfrm>
                <a:off x="7729294" y="2452080"/>
                <a:ext cx="304200" cy="2080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B95C149-EB75-4020-8473-79A4F064D562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7720294" y="2443080"/>
                  <a:ext cx="3218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31CF762-9C14-424F-8223-A5AE90F3ABC9}"/>
                    </a:ext>
                  </a:extLst>
                </p14:cNvPr>
                <p14:cNvContentPartPr/>
                <p14:nvPr/>
              </p14:nvContentPartPr>
              <p14:xfrm>
                <a:off x="7940254" y="2510760"/>
                <a:ext cx="284040" cy="1458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31CF762-9C14-424F-8223-A5AE90F3ABC9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7931614" y="2501760"/>
                  <a:ext cx="3016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6A93F24-E34B-4895-8051-AC2ADED1EE57}"/>
                    </a:ext>
                  </a:extLst>
                </p14:cNvPr>
                <p14:cNvContentPartPr/>
                <p14:nvPr/>
              </p14:nvContentPartPr>
              <p14:xfrm>
                <a:off x="8129974" y="2520120"/>
                <a:ext cx="124200" cy="130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6A93F24-E34B-4895-8051-AC2ADED1EE57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8120974" y="2511120"/>
                  <a:ext cx="1418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EB1E7245-727E-4669-9989-47A12E3EC065}"/>
                    </a:ext>
                  </a:extLst>
                </p14:cNvPr>
                <p14:cNvContentPartPr/>
                <p14:nvPr/>
              </p14:nvContentPartPr>
              <p14:xfrm>
                <a:off x="8357134" y="2352720"/>
                <a:ext cx="83880" cy="414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EB1E7245-727E-4669-9989-47A12E3EC065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8348134" y="2344080"/>
                  <a:ext cx="101520" cy="43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C3E7311-C0FB-4B05-90C8-014109F5B482}"/>
              </a:ext>
            </a:extLst>
          </p:cNvPr>
          <p:cNvGrpSpPr/>
          <p:nvPr/>
        </p:nvGrpSpPr>
        <p:grpSpPr>
          <a:xfrm>
            <a:off x="8567374" y="2526600"/>
            <a:ext cx="119160" cy="118440"/>
            <a:chOff x="8567374" y="2526600"/>
            <a:chExt cx="119160" cy="11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A1D5509-B9B6-4091-B0F0-F535A1068069}"/>
                    </a:ext>
                  </a:extLst>
                </p14:cNvPr>
                <p14:cNvContentPartPr/>
                <p14:nvPr/>
              </p14:nvContentPartPr>
              <p14:xfrm>
                <a:off x="8580334" y="2526600"/>
                <a:ext cx="106200" cy="277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A1D5509-B9B6-4091-B0F0-F535A106806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8571334" y="2517600"/>
                  <a:ext cx="12384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01DEB877-E471-49B4-AE91-E271601C7BC9}"/>
                    </a:ext>
                  </a:extLst>
                </p14:cNvPr>
                <p14:cNvContentPartPr/>
                <p14:nvPr/>
              </p14:nvContentPartPr>
              <p14:xfrm>
                <a:off x="8567374" y="2624520"/>
                <a:ext cx="72720" cy="205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01DEB877-E471-49B4-AE91-E271601C7BC9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8558374" y="2615880"/>
                  <a:ext cx="90360" cy="3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736D337A-DF9D-485E-9963-4909F3CD75D1}"/>
                  </a:ext>
                </a:extLst>
              </p14:cNvPr>
              <p14:cNvContentPartPr/>
              <p14:nvPr/>
            </p14:nvContentPartPr>
            <p14:xfrm>
              <a:off x="9395014" y="2286480"/>
              <a:ext cx="191160" cy="3682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736D337A-DF9D-485E-9963-4909F3CD75D1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9386374" y="2277840"/>
                <a:ext cx="208800" cy="38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0BB81E35-8396-4CB2-BBCE-F605E4A1A39E}"/>
              </a:ext>
            </a:extLst>
          </p:cNvPr>
          <p:cNvGrpSpPr/>
          <p:nvPr/>
        </p:nvGrpSpPr>
        <p:grpSpPr>
          <a:xfrm>
            <a:off x="9168214" y="2800560"/>
            <a:ext cx="354960" cy="132840"/>
            <a:chOff x="9168214" y="2800560"/>
            <a:chExt cx="354960" cy="13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C7ED43A-8ADD-40D7-8C8E-3861669135E0}"/>
                    </a:ext>
                  </a:extLst>
                </p14:cNvPr>
                <p14:cNvContentPartPr/>
                <p14:nvPr/>
              </p14:nvContentPartPr>
              <p14:xfrm>
                <a:off x="9168214" y="2859600"/>
                <a:ext cx="66240" cy="108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C7ED43A-8ADD-40D7-8C8E-3861669135E0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9159214" y="2850600"/>
                  <a:ext cx="838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C14DBDE-2EFE-488B-AD9D-AEFF86728E15}"/>
                    </a:ext>
                  </a:extLst>
                </p14:cNvPr>
                <p14:cNvContentPartPr/>
                <p14:nvPr/>
              </p14:nvContentPartPr>
              <p14:xfrm>
                <a:off x="9297094" y="2800560"/>
                <a:ext cx="226080" cy="1328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C14DBDE-2EFE-488B-AD9D-AEFF86728E1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9288094" y="2791560"/>
                  <a:ext cx="24372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FC50A9A-C124-4EA3-B342-E69ED211FA4E}"/>
              </a:ext>
            </a:extLst>
          </p:cNvPr>
          <p:cNvGrpSpPr/>
          <p:nvPr/>
        </p:nvGrpSpPr>
        <p:grpSpPr>
          <a:xfrm>
            <a:off x="9445414" y="2066160"/>
            <a:ext cx="154440" cy="132120"/>
            <a:chOff x="9445414" y="2066160"/>
            <a:chExt cx="154440" cy="13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5FA3872-AA93-49F8-B5D9-7CE7798F17E0}"/>
                    </a:ext>
                  </a:extLst>
                </p14:cNvPr>
                <p14:cNvContentPartPr/>
                <p14:nvPr/>
              </p14:nvContentPartPr>
              <p14:xfrm>
                <a:off x="9502294" y="2078400"/>
                <a:ext cx="86400" cy="1011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5FA3872-AA93-49F8-B5D9-7CE7798F17E0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9493294" y="2069400"/>
                  <a:ext cx="1040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19C2076-6AB7-4EEB-B2C0-B6DFC2E5E3D1}"/>
                    </a:ext>
                  </a:extLst>
                </p14:cNvPr>
                <p14:cNvContentPartPr/>
                <p14:nvPr/>
              </p14:nvContentPartPr>
              <p14:xfrm>
                <a:off x="9445414" y="2066160"/>
                <a:ext cx="154440" cy="1321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19C2076-6AB7-4EEB-B2C0-B6DFC2E5E3D1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9436774" y="2057520"/>
                  <a:ext cx="172080" cy="14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8BCE475-7181-44FA-9CB2-BBFFE29CA836}"/>
              </a:ext>
            </a:extLst>
          </p:cNvPr>
          <p:cNvGrpSpPr/>
          <p:nvPr/>
        </p:nvGrpSpPr>
        <p:grpSpPr>
          <a:xfrm>
            <a:off x="9621094" y="2350560"/>
            <a:ext cx="635040" cy="325080"/>
            <a:chOff x="9621094" y="2350560"/>
            <a:chExt cx="635040" cy="32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6F3A70C-C76A-40C9-8257-A4A4F8879B67}"/>
                    </a:ext>
                  </a:extLst>
                </p14:cNvPr>
                <p14:cNvContentPartPr/>
                <p14:nvPr/>
              </p14:nvContentPartPr>
              <p14:xfrm>
                <a:off x="9621094" y="2375400"/>
                <a:ext cx="154800" cy="2736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6F3A70C-C76A-40C9-8257-A4A4F8879B67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9612454" y="2366400"/>
                  <a:ext cx="17244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FF9193C-4433-4B89-83F0-2028CB6BA349}"/>
                    </a:ext>
                  </a:extLst>
                </p14:cNvPr>
                <p14:cNvContentPartPr/>
                <p14:nvPr/>
              </p14:nvContentPartPr>
              <p14:xfrm>
                <a:off x="9800374" y="2510400"/>
                <a:ext cx="65160" cy="867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FF9193C-4433-4B89-83F0-2028CB6BA349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9791734" y="2501760"/>
                  <a:ext cx="8280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E176D50D-4F3A-4D24-B54E-01637B9E475C}"/>
                    </a:ext>
                  </a:extLst>
                </p14:cNvPr>
                <p14:cNvContentPartPr/>
                <p14:nvPr/>
              </p14:nvContentPartPr>
              <p14:xfrm>
                <a:off x="9777694" y="2508600"/>
                <a:ext cx="107640" cy="1022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E176D50D-4F3A-4D24-B54E-01637B9E475C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9768694" y="2499600"/>
                  <a:ext cx="1252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9083FAF-091B-4155-AD9F-457224DE1101}"/>
                    </a:ext>
                  </a:extLst>
                </p14:cNvPr>
                <p14:cNvContentPartPr/>
                <p14:nvPr/>
              </p14:nvContentPartPr>
              <p14:xfrm>
                <a:off x="9910894" y="2592480"/>
                <a:ext cx="10800" cy="496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9083FAF-091B-4155-AD9F-457224DE1101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9902254" y="2583480"/>
                  <a:ext cx="2844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8C43466-D545-4B68-880E-8452E9B73A61}"/>
                    </a:ext>
                  </a:extLst>
                </p14:cNvPr>
                <p14:cNvContentPartPr/>
                <p14:nvPr/>
              </p14:nvContentPartPr>
              <p14:xfrm>
                <a:off x="10172614" y="2350560"/>
                <a:ext cx="83520" cy="253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8C43466-D545-4B68-880E-8452E9B73A61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0163974" y="2341560"/>
                  <a:ext cx="10116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19038CC-7C85-4001-82FB-5B60BB38E563}"/>
                    </a:ext>
                  </a:extLst>
                </p14:cNvPr>
                <p14:cNvContentPartPr/>
                <p14:nvPr/>
              </p14:nvContentPartPr>
              <p14:xfrm>
                <a:off x="9985054" y="2494560"/>
                <a:ext cx="105840" cy="1810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19038CC-7C85-4001-82FB-5B60BB38E563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9976054" y="2485560"/>
                  <a:ext cx="123480" cy="198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F5C8C560-6A33-462D-99CE-66F6B20C1036}"/>
                  </a:ext>
                </a:extLst>
              </p14:cNvPr>
              <p14:cNvContentPartPr/>
              <p14:nvPr/>
            </p14:nvContentPartPr>
            <p14:xfrm>
              <a:off x="8944654" y="2326080"/>
              <a:ext cx="219240" cy="34668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F5C8C560-6A33-462D-99CE-66F6B20C1036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8935654" y="2317080"/>
                <a:ext cx="236880" cy="364320"/>
              </a:xfrm>
              <a:prstGeom prst="rect">
                <a:avLst/>
              </a:prstGeom>
            </p:spPr>
          </p:pic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2BAA3F96-5998-4D38-8B2B-24ED92906970}"/>
              </a:ext>
            </a:extLst>
          </p:cNvPr>
          <p:cNvGrpSpPr/>
          <p:nvPr/>
        </p:nvGrpSpPr>
        <p:grpSpPr>
          <a:xfrm>
            <a:off x="8658454" y="2907840"/>
            <a:ext cx="277200" cy="102600"/>
            <a:chOff x="8658454" y="2907840"/>
            <a:chExt cx="277200" cy="10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E2A96B10-78E5-4451-A8E7-707955C71C75}"/>
                    </a:ext>
                  </a:extLst>
                </p14:cNvPr>
                <p14:cNvContentPartPr/>
                <p14:nvPr/>
              </p14:nvContentPartPr>
              <p14:xfrm>
                <a:off x="8658454" y="2915040"/>
                <a:ext cx="74160" cy="212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E2A96B10-78E5-4451-A8E7-707955C71C75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8649814" y="2906040"/>
                  <a:ext cx="918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2651730-B2C9-43AF-86A7-176B6ACC1009}"/>
                    </a:ext>
                  </a:extLst>
                </p14:cNvPr>
                <p14:cNvContentPartPr/>
                <p14:nvPr/>
              </p14:nvContentPartPr>
              <p14:xfrm>
                <a:off x="8740534" y="2907840"/>
                <a:ext cx="195120" cy="1026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2651730-B2C9-43AF-86A7-176B6ACC1009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731534" y="2899200"/>
                  <a:ext cx="212760" cy="12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E76B622A-B756-4FAB-BA7A-0C1FC58CB0C0}"/>
                  </a:ext>
                </a:extLst>
              </p14:cNvPr>
              <p14:cNvContentPartPr/>
              <p14:nvPr/>
            </p14:nvContentPartPr>
            <p14:xfrm>
              <a:off x="8920894" y="2119080"/>
              <a:ext cx="199440" cy="15192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E76B622A-B756-4FAB-BA7A-0C1FC58CB0C0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8911894" y="2110080"/>
                <a:ext cx="217080" cy="169560"/>
              </a:xfrm>
              <a:prstGeom prst="rect">
                <a:avLst/>
              </a:prstGeom>
            </p:spPr>
          </p:pic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449F01D5-3FF4-47E2-8EEF-EDE81A0D6D9D}"/>
              </a:ext>
            </a:extLst>
          </p:cNvPr>
          <p:cNvGrpSpPr/>
          <p:nvPr/>
        </p:nvGrpSpPr>
        <p:grpSpPr>
          <a:xfrm>
            <a:off x="10269814" y="2398440"/>
            <a:ext cx="1160640" cy="366120"/>
            <a:chOff x="10269814" y="2398440"/>
            <a:chExt cx="1160640" cy="36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FACD0D4-AF48-4907-B9B7-EB50B363D2D8}"/>
                    </a:ext>
                  </a:extLst>
                </p14:cNvPr>
                <p14:cNvContentPartPr/>
                <p14:nvPr/>
              </p14:nvContentPartPr>
              <p14:xfrm>
                <a:off x="10293214" y="2429760"/>
                <a:ext cx="69120" cy="1339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FACD0D4-AF48-4907-B9B7-EB50B363D2D8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0284574" y="2420760"/>
                  <a:ext cx="8676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C4A23E0-D526-4847-BDC8-B2E89CDED46A}"/>
                    </a:ext>
                  </a:extLst>
                </p14:cNvPr>
                <p14:cNvContentPartPr/>
                <p14:nvPr/>
              </p14:nvContentPartPr>
              <p14:xfrm>
                <a:off x="10269814" y="2488080"/>
                <a:ext cx="89640" cy="133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C4A23E0-D526-4847-BDC8-B2E89CDED46A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10261174" y="2479440"/>
                  <a:ext cx="1072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EE60624-7E07-41A4-8E06-DC8DBA4C53D0}"/>
                    </a:ext>
                  </a:extLst>
                </p14:cNvPr>
                <p14:cNvContentPartPr/>
                <p14:nvPr/>
              </p14:nvContentPartPr>
              <p14:xfrm>
                <a:off x="10382854" y="2558640"/>
                <a:ext cx="37440" cy="817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EE60624-7E07-41A4-8E06-DC8DBA4C53D0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0373854" y="2550000"/>
                  <a:ext cx="550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92507CC-D8DE-4662-AB81-D31230B368D4}"/>
                    </a:ext>
                  </a:extLst>
                </p14:cNvPr>
                <p14:cNvContentPartPr/>
                <p14:nvPr/>
              </p14:nvContentPartPr>
              <p14:xfrm>
                <a:off x="10506694" y="2470080"/>
                <a:ext cx="75240" cy="1987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92507CC-D8DE-4662-AB81-D31230B368D4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0498054" y="2461440"/>
                  <a:ext cx="928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A53798D-E036-458B-A00C-3A55E3112C1D}"/>
                    </a:ext>
                  </a:extLst>
                </p14:cNvPr>
                <p14:cNvContentPartPr/>
                <p14:nvPr/>
              </p14:nvContentPartPr>
              <p14:xfrm>
                <a:off x="10619014" y="2402040"/>
                <a:ext cx="51840" cy="2019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A53798D-E036-458B-A00C-3A55E3112C1D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0610014" y="2393400"/>
                  <a:ext cx="694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B9FA8F8-5B0B-47B2-98C3-1569F255666E}"/>
                    </a:ext>
                  </a:extLst>
                </p14:cNvPr>
                <p14:cNvContentPartPr/>
                <p14:nvPr/>
              </p14:nvContentPartPr>
              <p14:xfrm>
                <a:off x="10730254" y="2398440"/>
                <a:ext cx="248040" cy="2242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B9FA8F8-5B0B-47B2-98C3-1569F255666E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0721254" y="2389440"/>
                  <a:ext cx="26568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BC687AA3-9222-4415-9993-27DF1D71952C}"/>
                    </a:ext>
                  </a:extLst>
                </p14:cNvPr>
                <p14:cNvContentPartPr/>
                <p14:nvPr/>
              </p14:nvContentPartPr>
              <p14:xfrm>
                <a:off x="10898734" y="2513280"/>
                <a:ext cx="110880" cy="11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BC687AA3-9222-4415-9993-27DF1D71952C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0889734" y="2504640"/>
                  <a:ext cx="1285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1E22F9A-77E9-4E67-828E-2D1EB27063CA}"/>
                    </a:ext>
                  </a:extLst>
                </p14:cNvPr>
                <p14:cNvContentPartPr/>
                <p14:nvPr/>
              </p14:nvContentPartPr>
              <p14:xfrm>
                <a:off x="11128414" y="2403480"/>
                <a:ext cx="302040" cy="3610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1E22F9A-77E9-4E67-828E-2D1EB27063CA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1119774" y="2394480"/>
                  <a:ext cx="319680" cy="378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5ABD7550-569F-43E3-BD76-72B421D628F8}"/>
              </a:ext>
            </a:extLst>
          </p:cNvPr>
          <p:cNvGrpSpPr/>
          <p:nvPr/>
        </p:nvGrpSpPr>
        <p:grpSpPr>
          <a:xfrm>
            <a:off x="6229534" y="3459720"/>
            <a:ext cx="161640" cy="122400"/>
            <a:chOff x="6229534" y="3459720"/>
            <a:chExt cx="161640" cy="12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67D7E7B-90D6-4117-B91A-726F4CFF0931}"/>
                    </a:ext>
                  </a:extLst>
                </p14:cNvPr>
                <p14:cNvContentPartPr/>
                <p14:nvPr/>
              </p14:nvContentPartPr>
              <p14:xfrm>
                <a:off x="6280654" y="3459720"/>
                <a:ext cx="110520" cy="313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67D7E7B-90D6-4117-B91A-726F4CFF0931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6272014" y="3451080"/>
                  <a:ext cx="1281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E25FCE44-FDC7-423E-8AED-C3576FB96EE2}"/>
                    </a:ext>
                  </a:extLst>
                </p14:cNvPr>
                <p14:cNvContentPartPr/>
                <p14:nvPr/>
              </p14:nvContentPartPr>
              <p14:xfrm>
                <a:off x="6229534" y="3561960"/>
                <a:ext cx="159480" cy="201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E25FCE44-FDC7-423E-8AED-C3576FB96EE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220534" y="3552960"/>
                  <a:ext cx="177120" cy="3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B686817D-DC1A-4CC5-A68E-BF323D99B5B3}"/>
                  </a:ext>
                </a:extLst>
              </p14:cNvPr>
              <p14:cNvContentPartPr/>
              <p14:nvPr/>
            </p14:nvContentPartPr>
            <p14:xfrm>
              <a:off x="6687814" y="3388800"/>
              <a:ext cx="234720" cy="35964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B686817D-DC1A-4CC5-A68E-BF323D99B5B3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678814" y="3379800"/>
                <a:ext cx="252360" cy="377280"/>
              </a:xfrm>
              <a:prstGeom prst="rect">
                <a:avLst/>
              </a:prstGeom>
            </p:spPr>
          </p:pic>
        </mc:Fallback>
      </mc:AlternateContent>
      <p:grpSp>
        <p:nvGrpSpPr>
          <p:cNvPr id="77" name="Group 76">
            <a:extLst>
              <a:ext uri="{FF2B5EF4-FFF2-40B4-BE49-F238E27FC236}">
                <a16:creationId xmlns:a16="http://schemas.microsoft.com/office/drawing/2014/main" id="{565E998C-F30A-470F-A31E-B358E54E4F8E}"/>
              </a:ext>
            </a:extLst>
          </p:cNvPr>
          <p:cNvGrpSpPr/>
          <p:nvPr/>
        </p:nvGrpSpPr>
        <p:grpSpPr>
          <a:xfrm>
            <a:off x="6849454" y="3167400"/>
            <a:ext cx="106560" cy="111600"/>
            <a:chOff x="6849454" y="3167400"/>
            <a:chExt cx="106560" cy="11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B5C7FEE-701A-471B-9D99-CE10CFB629E3}"/>
                    </a:ext>
                  </a:extLst>
                </p14:cNvPr>
                <p14:cNvContentPartPr/>
                <p14:nvPr/>
              </p14:nvContentPartPr>
              <p14:xfrm>
                <a:off x="6856294" y="3167400"/>
                <a:ext cx="59040" cy="1108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B5C7FEE-701A-471B-9D99-CE10CFB629E3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847294" y="3158760"/>
                  <a:ext cx="766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F4C405F5-A0EC-423F-97AE-39603BBC7A50}"/>
                    </a:ext>
                  </a:extLst>
                </p14:cNvPr>
                <p14:cNvContentPartPr/>
                <p14:nvPr/>
              </p14:nvContentPartPr>
              <p14:xfrm>
                <a:off x="6849454" y="3171720"/>
                <a:ext cx="106560" cy="1072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F4C405F5-A0EC-423F-97AE-39603BBC7A5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840454" y="3162720"/>
                  <a:ext cx="124200" cy="12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7371111C-1132-4C08-AB27-CD1B6FEE37AE}"/>
              </a:ext>
            </a:extLst>
          </p:cNvPr>
          <p:cNvGrpSpPr/>
          <p:nvPr/>
        </p:nvGrpSpPr>
        <p:grpSpPr>
          <a:xfrm>
            <a:off x="7258054" y="3196920"/>
            <a:ext cx="290880" cy="563040"/>
            <a:chOff x="7258054" y="3196920"/>
            <a:chExt cx="290880" cy="56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4B8B373B-3FF1-46E5-A8C4-4FF7A1D80965}"/>
                    </a:ext>
                  </a:extLst>
                </p14:cNvPr>
                <p14:cNvContentPartPr/>
                <p14:nvPr/>
              </p14:nvContentPartPr>
              <p14:xfrm>
                <a:off x="7258054" y="3372240"/>
                <a:ext cx="250560" cy="3877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4B8B373B-3FF1-46E5-A8C4-4FF7A1D80965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7249054" y="3363600"/>
                  <a:ext cx="26820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6BA122A-E8B7-4CE1-95F7-103FB5840E7D}"/>
                    </a:ext>
                  </a:extLst>
                </p14:cNvPr>
                <p14:cNvContentPartPr/>
                <p14:nvPr/>
              </p14:nvContentPartPr>
              <p14:xfrm>
                <a:off x="7308814" y="3196920"/>
                <a:ext cx="240120" cy="1414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6BA122A-E8B7-4CE1-95F7-103FB5840E7D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7299814" y="3188280"/>
                  <a:ext cx="257760" cy="15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7DD3D29-7034-4297-8EE7-1CDB20613565}"/>
              </a:ext>
            </a:extLst>
          </p:cNvPr>
          <p:cNvGrpSpPr/>
          <p:nvPr/>
        </p:nvGrpSpPr>
        <p:grpSpPr>
          <a:xfrm>
            <a:off x="6470734" y="3912600"/>
            <a:ext cx="401040" cy="172440"/>
            <a:chOff x="6470734" y="3912600"/>
            <a:chExt cx="401040" cy="17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E725D95D-41FF-473A-8FA3-99353CAC72F2}"/>
                    </a:ext>
                  </a:extLst>
                </p14:cNvPr>
                <p14:cNvContentPartPr/>
                <p14:nvPr/>
              </p14:nvContentPartPr>
              <p14:xfrm>
                <a:off x="6470734" y="3923040"/>
                <a:ext cx="84240" cy="118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E725D95D-41FF-473A-8FA3-99353CAC72F2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462094" y="3914040"/>
                  <a:ext cx="1018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FACEB74A-85BA-4268-A800-2A76774BF707}"/>
                    </a:ext>
                  </a:extLst>
                </p14:cNvPr>
                <p14:cNvContentPartPr/>
                <p14:nvPr/>
              </p14:nvContentPartPr>
              <p14:xfrm>
                <a:off x="6646414" y="3912600"/>
                <a:ext cx="217440" cy="1540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FACEB74A-85BA-4268-A800-2A76774BF707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637414" y="3903960"/>
                  <a:ext cx="2350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17F7D126-9760-4E1D-9C1C-679CF5CF5EF4}"/>
                    </a:ext>
                  </a:extLst>
                </p14:cNvPr>
                <p14:cNvContentPartPr/>
                <p14:nvPr/>
              </p14:nvContentPartPr>
              <p14:xfrm>
                <a:off x="6725974" y="3964800"/>
                <a:ext cx="145800" cy="84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17F7D126-9760-4E1D-9C1C-679CF5CF5EF4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717334" y="3955800"/>
                  <a:ext cx="1634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FD3612EF-1016-4F6B-8B69-D497B729C92B}"/>
                    </a:ext>
                  </a:extLst>
                </p14:cNvPr>
                <p14:cNvContentPartPr/>
                <p14:nvPr/>
              </p14:nvContentPartPr>
              <p14:xfrm>
                <a:off x="6634894" y="3962640"/>
                <a:ext cx="215280" cy="1224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FD3612EF-1016-4F6B-8B69-D497B729C92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625894" y="3953640"/>
                  <a:ext cx="232920" cy="140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00A8BE9B-A7FD-4EC8-B3D4-97C805804E86}"/>
                  </a:ext>
                </a:extLst>
              </p14:cNvPr>
              <p14:cNvContentPartPr/>
              <p14:nvPr/>
            </p14:nvContentPartPr>
            <p14:xfrm>
              <a:off x="7132774" y="4020240"/>
              <a:ext cx="135360" cy="5724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00A8BE9B-A7FD-4EC8-B3D4-97C805804E86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7123774" y="4011240"/>
                <a:ext cx="153000" cy="74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547872B7-512E-4A46-9AC7-9640B311B312}"/>
              </a:ext>
            </a:extLst>
          </p:cNvPr>
          <p:cNvGrpSpPr/>
          <p:nvPr/>
        </p:nvGrpSpPr>
        <p:grpSpPr>
          <a:xfrm>
            <a:off x="7648654" y="3472680"/>
            <a:ext cx="1445040" cy="417240"/>
            <a:chOff x="7648654" y="3472680"/>
            <a:chExt cx="1445040" cy="41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CB8F011-CB06-40B1-8D9A-24C0369903F4}"/>
                    </a:ext>
                  </a:extLst>
                </p14:cNvPr>
                <p14:cNvContentPartPr/>
                <p14:nvPr/>
              </p14:nvContentPartPr>
              <p14:xfrm>
                <a:off x="7648654" y="3472680"/>
                <a:ext cx="187920" cy="3502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CB8F011-CB06-40B1-8D9A-24C0369903F4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639654" y="3463680"/>
                  <a:ext cx="205560" cy="36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53A64A84-D439-4E94-84C4-28136A197D80}"/>
                    </a:ext>
                  </a:extLst>
                </p14:cNvPr>
                <p14:cNvContentPartPr/>
                <p14:nvPr/>
              </p14:nvContentPartPr>
              <p14:xfrm>
                <a:off x="7864654" y="3695880"/>
                <a:ext cx="58320" cy="1083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53A64A84-D439-4E94-84C4-28136A197D80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855654" y="3687240"/>
                  <a:ext cx="7596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1D5D0A28-A284-44F9-B9ED-78FBC0A690DB}"/>
                    </a:ext>
                  </a:extLst>
                </p14:cNvPr>
                <p14:cNvContentPartPr/>
                <p14:nvPr/>
              </p14:nvContentPartPr>
              <p14:xfrm>
                <a:off x="7812814" y="3704880"/>
                <a:ext cx="208440" cy="138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D5D0A28-A284-44F9-B9ED-78FBC0A690D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804174" y="3695880"/>
                  <a:ext cx="22608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E5E4A3C-A579-4BC4-BAB3-F67057244F17}"/>
                    </a:ext>
                  </a:extLst>
                </p14:cNvPr>
                <p14:cNvContentPartPr/>
                <p14:nvPr/>
              </p14:nvContentPartPr>
              <p14:xfrm>
                <a:off x="8101894" y="3690120"/>
                <a:ext cx="116640" cy="1447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E5E4A3C-A579-4BC4-BAB3-F67057244F17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092894" y="3681480"/>
                  <a:ext cx="13428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D269D465-E9EC-43D8-9182-DE36C72549BC}"/>
                    </a:ext>
                  </a:extLst>
                </p14:cNvPr>
                <p14:cNvContentPartPr/>
                <p14:nvPr/>
              </p14:nvContentPartPr>
              <p14:xfrm>
                <a:off x="8357134" y="3522360"/>
                <a:ext cx="123840" cy="2800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D269D465-E9EC-43D8-9182-DE36C72549BC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348134" y="3513360"/>
                  <a:ext cx="14148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06DE179-703F-4A5B-89E8-9DDB06C153DA}"/>
                    </a:ext>
                  </a:extLst>
                </p14:cNvPr>
                <p14:cNvContentPartPr/>
                <p14:nvPr/>
              </p14:nvContentPartPr>
              <p14:xfrm>
                <a:off x="8549734" y="3596880"/>
                <a:ext cx="121680" cy="1587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06DE179-703F-4A5B-89E8-9DDB06C153DA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541094" y="3587880"/>
                  <a:ext cx="1393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E02B6DA-55FB-4453-8389-399D407F5A11}"/>
                    </a:ext>
                  </a:extLst>
                </p14:cNvPr>
                <p14:cNvContentPartPr/>
                <p14:nvPr/>
              </p14:nvContentPartPr>
              <p14:xfrm>
                <a:off x="8522014" y="3673560"/>
                <a:ext cx="189000" cy="1206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E02B6DA-55FB-4453-8389-399D407F5A11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8513374" y="3664920"/>
                  <a:ext cx="2066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8D9C5A98-AE12-4E70-8BDD-61DA5CBAD476}"/>
                    </a:ext>
                  </a:extLst>
                </p14:cNvPr>
                <p14:cNvContentPartPr/>
                <p14:nvPr/>
              </p14:nvContentPartPr>
              <p14:xfrm>
                <a:off x="8664934" y="3726480"/>
                <a:ext cx="38160" cy="738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8D9C5A98-AE12-4E70-8BDD-61DA5CBAD476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655934" y="3717840"/>
                  <a:ext cx="5580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1AB0FE0-A4F8-46B8-8062-36F08F4D197A}"/>
                    </a:ext>
                  </a:extLst>
                </p14:cNvPr>
                <p14:cNvContentPartPr/>
                <p14:nvPr/>
              </p14:nvContentPartPr>
              <p14:xfrm>
                <a:off x="8781214" y="3635760"/>
                <a:ext cx="165600" cy="2541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1AB0FE0-A4F8-46B8-8062-36F08F4D197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8772214" y="3626760"/>
                  <a:ext cx="18324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AF4C6C1-FB67-4AD1-82B7-8497DE66CFA6}"/>
                    </a:ext>
                  </a:extLst>
                </p14:cNvPr>
                <p14:cNvContentPartPr/>
                <p14:nvPr/>
              </p14:nvContentPartPr>
              <p14:xfrm>
                <a:off x="8978494" y="3567360"/>
                <a:ext cx="115200" cy="268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AF4C6C1-FB67-4AD1-82B7-8497DE66CFA6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969494" y="3558720"/>
                  <a:ext cx="132840" cy="285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B45A0F0B-F47D-4CA3-BBA8-9A43C7CDE90B}"/>
                  </a:ext>
                </a:extLst>
              </p14:cNvPr>
              <p14:cNvContentPartPr/>
              <p14:nvPr/>
            </p14:nvContentPartPr>
            <p14:xfrm>
              <a:off x="9224734" y="3633600"/>
              <a:ext cx="272160" cy="33660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B45A0F0B-F47D-4CA3-BBA8-9A43C7CDE90B}"/>
                  </a:ext>
                </a:extLst>
              </p:cNvPr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9216094" y="3624960"/>
                <a:ext cx="289800" cy="35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5" name="Group 104">
            <a:extLst>
              <a:ext uri="{FF2B5EF4-FFF2-40B4-BE49-F238E27FC236}">
                <a16:creationId xmlns:a16="http://schemas.microsoft.com/office/drawing/2014/main" id="{980EA717-3641-4BCF-916F-104E0A8479CE}"/>
              </a:ext>
            </a:extLst>
          </p:cNvPr>
          <p:cNvGrpSpPr/>
          <p:nvPr/>
        </p:nvGrpSpPr>
        <p:grpSpPr>
          <a:xfrm>
            <a:off x="9782734" y="3536400"/>
            <a:ext cx="348840" cy="246960"/>
            <a:chOff x="9782734" y="3536400"/>
            <a:chExt cx="348840" cy="24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E3EF9BE1-31CE-4EA1-B72D-C6897B46CD0D}"/>
                    </a:ext>
                  </a:extLst>
                </p14:cNvPr>
                <p14:cNvContentPartPr/>
                <p14:nvPr/>
              </p14:nvContentPartPr>
              <p14:xfrm>
                <a:off x="9782734" y="3536400"/>
                <a:ext cx="340560" cy="2469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E3EF9BE1-31CE-4EA1-B72D-C6897B46CD0D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9774094" y="3527760"/>
                  <a:ext cx="35820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7BCFCBA-2D6C-4C34-AEFD-9A873A45C075}"/>
                    </a:ext>
                  </a:extLst>
                </p14:cNvPr>
                <p14:cNvContentPartPr/>
                <p14:nvPr/>
              </p14:nvContentPartPr>
              <p14:xfrm>
                <a:off x="9986134" y="3638640"/>
                <a:ext cx="145440" cy="262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7BCFCBA-2D6C-4C34-AEFD-9A873A45C075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9977134" y="3629640"/>
                  <a:ext cx="163080" cy="4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9E9CD785-9ADF-40E8-B8AC-8120892D7443}"/>
              </a:ext>
            </a:extLst>
          </p:cNvPr>
          <p:cNvGrpSpPr/>
          <p:nvPr/>
        </p:nvGrpSpPr>
        <p:grpSpPr>
          <a:xfrm>
            <a:off x="7057174" y="3954360"/>
            <a:ext cx="2440080" cy="298800"/>
            <a:chOff x="7057174" y="3954360"/>
            <a:chExt cx="2440080" cy="29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B5C1A65-DAD8-49C7-9978-2C32FB2FC811}"/>
                    </a:ext>
                  </a:extLst>
                </p14:cNvPr>
                <p14:cNvContentPartPr/>
                <p14:nvPr/>
              </p14:nvContentPartPr>
              <p14:xfrm>
                <a:off x="7057174" y="3974880"/>
                <a:ext cx="70560" cy="129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B5C1A65-DAD8-49C7-9978-2C32FB2FC811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7048534" y="3966240"/>
                  <a:ext cx="882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C1D3FB0-BBC1-4A12-A544-C34AD76D945C}"/>
                    </a:ext>
                  </a:extLst>
                </p14:cNvPr>
                <p14:cNvContentPartPr/>
                <p14:nvPr/>
              </p14:nvContentPartPr>
              <p14:xfrm>
                <a:off x="7136734" y="3954360"/>
                <a:ext cx="227880" cy="1587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C1D3FB0-BBC1-4A12-A544-C34AD76D945C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7127734" y="3945720"/>
                  <a:ext cx="2455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3B122B99-C6FE-44F7-A9F8-9F8DFCA47464}"/>
                    </a:ext>
                  </a:extLst>
                </p14:cNvPr>
                <p14:cNvContentPartPr/>
                <p14:nvPr/>
              </p14:nvContentPartPr>
              <p14:xfrm>
                <a:off x="7114774" y="4021680"/>
                <a:ext cx="2382480" cy="2314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3B122B99-C6FE-44F7-A9F8-9F8DFCA47464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7106134" y="4012680"/>
                  <a:ext cx="2400120" cy="24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5058E69C-E9C4-4F52-BCC1-C1E9F2F147BD}"/>
              </a:ext>
            </a:extLst>
          </p:cNvPr>
          <p:cNvGrpSpPr/>
          <p:nvPr/>
        </p:nvGrpSpPr>
        <p:grpSpPr>
          <a:xfrm>
            <a:off x="7532374" y="4407600"/>
            <a:ext cx="849240" cy="425880"/>
            <a:chOff x="7532374" y="4407600"/>
            <a:chExt cx="849240" cy="42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7979A06-FCCE-41A8-BFC7-8FFBBF01225D}"/>
                    </a:ext>
                  </a:extLst>
                </p14:cNvPr>
                <p14:cNvContentPartPr/>
                <p14:nvPr/>
              </p14:nvContentPartPr>
              <p14:xfrm>
                <a:off x="7553254" y="4407600"/>
                <a:ext cx="199440" cy="4258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7979A06-FCCE-41A8-BFC7-8FFBBF01225D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7544614" y="4398960"/>
                  <a:ext cx="217080" cy="44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696FFEEE-4224-4601-B668-F3B5BF8ED6F7}"/>
                    </a:ext>
                  </a:extLst>
                </p14:cNvPr>
                <p14:cNvContentPartPr/>
                <p14:nvPr/>
              </p14:nvContentPartPr>
              <p14:xfrm>
                <a:off x="7532374" y="4611720"/>
                <a:ext cx="119520" cy="201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696FFEEE-4224-4601-B668-F3B5BF8ED6F7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7523734" y="4602720"/>
                  <a:ext cx="13716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5EC6B9C-EC3B-48A8-A11F-2886D82919FB}"/>
                    </a:ext>
                  </a:extLst>
                </p14:cNvPr>
                <p14:cNvContentPartPr/>
                <p14:nvPr/>
              </p14:nvContentPartPr>
              <p14:xfrm>
                <a:off x="7752694" y="4619280"/>
                <a:ext cx="64440" cy="1389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5EC6B9C-EC3B-48A8-A11F-2886D82919FB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7744054" y="4610640"/>
                  <a:ext cx="820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0E0110E-3BB2-4A5A-93FB-4C8B74DB7138}"/>
                    </a:ext>
                  </a:extLst>
                </p14:cNvPr>
                <p14:cNvContentPartPr/>
                <p14:nvPr/>
              </p14:nvContentPartPr>
              <p14:xfrm>
                <a:off x="7733974" y="4634400"/>
                <a:ext cx="104760" cy="1443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0E0110E-3BB2-4A5A-93FB-4C8B74DB7138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7724974" y="4625400"/>
                  <a:ext cx="12240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600A1D3-6488-461F-85D7-35967F35835F}"/>
                    </a:ext>
                  </a:extLst>
                </p14:cNvPr>
                <p14:cNvContentPartPr/>
                <p14:nvPr/>
              </p14:nvContentPartPr>
              <p14:xfrm>
                <a:off x="7992814" y="4484280"/>
                <a:ext cx="219240" cy="2696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600A1D3-6488-461F-85D7-35967F35835F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7984174" y="4475280"/>
                  <a:ext cx="2368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52F1D8A-8EE7-4EBE-A133-D1AFAB81DFC2}"/>
                    </a:ext>
                  </a:extLst>
                </p14:cNvPr>
                <p14:cNvContentPartPr/>
                <p14:nvPr/>
              </p14:nvContentPartPr>
              <p14:xfrm>
                <a:off x="8061574" y="4640160"/>
                <a:ext cx="146520" cy="352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52F1D8A-8EE7-4EBE-A133-D1AFAB81DFC2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8052934" y="4631160"/>
                  <a:ext cx="16416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A54BC198-326F-42F8-8E4F-6A01606E58AE}"/>
                    </a:ext>
                  </a:extLst>
                </p14:cNvPr>
                <p14:cNvContentPartPr/>
                <p14:nvPr/>
              </p14:nvContentPartPr>
              <p14:xfrm>
                <a:off x="8265334" y="4495800"/>
                <a:ext cx="116280" cy="3070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A54BC198-326F-42F8-8E4F-6A01606E58AE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8256334" y="4487160"/>
                  <a:ext cx="133920" cy="32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250697FF-1E92-4538-B63D-CA65F596332B}"/>
              </a:ext>
            </a:extLst>
          </p:cNvPr>
          <p:cNvGrpSpPr/>
          <p:nvPr/>
        </p:nvGrpSpPr>
        <p:grpSpPr>
          <a:xfrm>
            <a:off x="5911654" y="5162160"/>
            <a:ext cx="278280" cy="173160"/>
            <a:chOff x="5911654" y="5162160"/>
            <a:chExt cx="278280" cy="17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BE53CB3-AA34-4057-B307-8DF19BF4E08D}"/>
                    </a:ext>
                  </a:extLst>
                </p14:cNvPr>
                <p14:cNvContentPartPr/>
                <p14:nvPr/>
              </p14:nvContentPartPr>
              <p14:xfrm>
                <a:off x="5926774" y="5208600"/>
                <a:ext cx="181800" cy="126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BE53CB3-AA34-4057-B307-8DF19BF4E08D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5918134" y="5199960"/>
                  <a:ext cx="1994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5EB57FA-20F7-4627-81F3-DF9B66B42C5A}"/>
                    </a:ext>
                  </a:extLst>
                </p14:cNvPr>
                <p14:cNvContentPartPr/>
                <p14:nvPr/>
              </p14:nvContentPartPr>
              <p14:xfrm>
                <a:off x="5911654" y="5287080"/>
                <a:ext cx="167760" cy="183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5EB57FA-20F7-4627-81F3-DF9B66B42C5A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5902654" y="5278080"/>
                  <a:ext cx="1854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D2C14BF-F60D-4CC8-A48B-C321F83299E5}"/>
                    </a:ext>
                  </a:extLst>
                </p14:cNvPr>
                <p14:cNvContentPartPr/>
                <p14:nvPr/>
              </p14:nvContentPartPr>
              <p14:xfrm>
                <a:off x="6058174" y="5162160"/>
                <a:ext cx="131760" cy="1731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D2C14BF-F60D-4CC8-A48B-C321F83299E5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6049534" y="5153160"/>
                  <a:ext cx="149400" cy="190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D25EA3DE-70ED-466D-8350-74A3E9ED589A}"/>
                  </a:ext>
                </a:extLst>
              </p14:cNvPr>
              <p14:cNvContentPartPr/>
              <p14:nvPr/>
            </p14:nvContentPartPr>
            <p14:xfrm>
              <a:off x="6443374" y="5131920"/>
              <a:ext cx="168840" cy="40860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D25EA3DE-70ED-466D-8350-74A3E9ED589A}"/>
                  </a:ext>
                </a:extLst>
              </p:cNvPr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6434734" y="5122920"/>
                <a:ext cx="186480" cy="426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7" name="Group 126">
            <a:extLst>
              <a:ext uri="{FF2B5EF4-FFF2-40B4-BE49-F238E27FC236}">
                <a16:creationId xmlns:a16="http://schemas.microsoft.com/office/drawing/2014/main" id="{1E745011-790F-4220-8B61-49318044462E}"/>
              </a:ext>
            </a:extLst>
          </p:cNvPr>
          <p:cNvGrpSpPr/>
          <p:nvPr/>
        </p:nvGrpSpPr>
        <p:grpSpPr>
          <a:xfrm>
            <a:off x="6617614" y="5284920"/>
            <a:ext cx="957600" cy="303120"/>
            <a:chOff x="6617614" y="5284920"/>
            <a:chExt cx="957600" cy="30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98BE839-392A-4F12-8CA8-8DB6433468F2}"/>
                    </a:ext>
                  </a:extLst>
                </p14:cNvPr>
                <p14:cNvContentPartPr/>
                <p14:nvPr/>
              </p14:nvContentPartPr>
              <p14:xfrm>
                <a:off x="6630934" y="5408760"/>
                <a:ext cx="89640" cy="1792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98BE839-392A-4F12-8CA8-8DB6433468F2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621934" y="5399760"/>
                  <a:ext cx="10728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C06DA2B-A4E5-4CA0-BD9F-F55B0BAD1D04}"/>
                    </a:ext>
                  </a:extLst>
                </p14:cNvPr>
                <p14:cNvContentPartPr/>
                <p14:nvPr/>
              </p14:nvContentPartPr>
              <p14:xfrm>
                <a:off x="6617614" y="5445120"/>
                <a:ext cx="125640" cy="1303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C06DA2B-A4E5-4CA0-BD9F-F55B0BAD1D04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608974" y="5436120"/>
                  <a:ext cx="14328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5D94F25-272B-4DBC-85A7-C84D8A92780B}"/>
                    </a:ext>
                  </a:extLst>
                </p14:cNvPr>
                <p14:cNvContentPartPr/>
                <p14:nvPr/>
              </p14:nvContentPartPr>
              <p14:xfrm>
                <a:off x="6930814" y="5284920"/>
                <a:ext cx="270000" cy="2286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5D94F25-272B-4DBC-85A7-C84D8A92780B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922174" y="5276280"/>
                  <a:ext cx="28764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E4167845-CAC8-4FEA-AE73-FD4433280DAB}"/>
                    </a:ext>
                  </a:extLst>
                </p14:cNvPr>
                <p14:cNvContentPartPr/>
                <p14:nvPr/>
              </p14:nvContentPartPr>
              <p14:xfrm>
                <a:off x="7092814" y="5309400"/>
                <a:ext cx="240480" cy="2034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E4167845-CAC8-4FEA-AE73-FD4433280DAB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7084174" y="5300400"/>
                  <a:ext cx="25812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BDC0B81A-13AB-4D1E-8673-05DFE1DF1C09}"/>
                    </a:ext>
                  </a:extLst>
                </p14:cNvPr>
                <p14:cNvContentPartPr/>
                <p14:nvPr/>
              </p14:nvContentPartPr>
              <p14:xfrm>
                <a:off x="7452814" y="5373120"/>
                <a:ext cx="122400" cy="856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BDC0B81A-13AB-4D1E-8673-05DFE1DF1C0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7444174" y="5364480"/>
                  <a:ext cx="140040" cy="10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D8BC1E36-7AA7-4CFA-B711-009775814ACC}"/>
              </a:ext>
            </a:extLst>
          </p:cNvPr>
          <p:cNvGrpSpPr/>
          <p:nvPr/>
        </p:nvGrpSpPr>
        <p:grpSpPr>
          <a:xfrm>
            <a:off x="7796254" y="4990440"/>
            <a:ext cx="2575440" cy="807480"/>
            <a:chOff x="7796254" y="4990440"/>
            <a:chExt cx="2575440" cy="80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A44C8EDE-46A1-47EB-9F7C-495F1369BFA0}"/>
                    </a:ext>
                  </a:extLst>
                </p14:cNvPr>
                <p14:cNvContentPartPr/>
                <p14:nvPr/>
              </p14:nvContentPartPr>
              <p14:xfrm>
                <a:off x="8077054" y="5224800"/>
                <a:ext cx="184680" cy="2556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A44C8EDE-46A1-47EB-9F7C-495F1369BFA0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8068414" y="5215800"/>
                  <a:ext cx="20232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EC423A6C-D38D-4A48-987A-0E6424F4B0F1}"/>
                    </a:ext>
                  </a:extLst>
                </p14:cNvPr>
                <p14:cNvContentPartPr/>
                <p14:nvPr/>
              </p14:nvContentPartPr>
              <p14:xfrm>
                <a:off x="7796254" y="5710440"/>
                <a:ext cx="121320" cy="136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EC423A6C-D38D-4A48-987A-0E6424F4B0F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787254" y="5701440"/>
                  <a:ext cx="1389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084406A-A0CD-4BF7-8C62-20A429260BBB}"/>
                    </a:ext>
                  </a:extLst>
                </p14:cNvPr>
                <p14:cNvContentPartPr/>
                <p14:nvPr/>
              </p14:nvContentPartPr>
              <p14:xfrm>
                <a:off x="7996774" y="5658600"/>
                <a:ext cx="269280" cy="1393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084406A-A0CD-4BF7-8C62-20A429260BBB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987774" y="5649960"/>
                  <a:ext cx="28692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EBB8E89D-9836-42A3-AE07-3738624FEC17}"/>
                    </a:ext>
                  </a:extLst>
                </p14:cNvPr>
                <p14:cNvContentPartPr/>
                <p14:nvPr/>
              </p14:nvContentPartPr>
              <p14:xfrm>
                <a:off x="8148694" y="4990440"/>
                <a:ext cx="243720" cy="1911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EBB8E89D-9836-42A3-AE07-3738624FEC17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8140054" y="4981800"/>
                  <a:ext cx="2613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DD92D941-59DD-4B5B-8D65-F8D35BEC5D4D}"/>
                    </a:ext>
                  </a:extLst>
                </p14:cNvPr>
                <p14:cNvContentPartPr/>
                <p14:nvPr/>
              </p14:nvContentPartPr>
              <p14:xfrm>
                <a:off x="8522014" y="5247120"/>
                <a:ext cx="139680" cy="3495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DD92D941-59DD-4B5B-8D65-F8D35BEC5D4D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8513374" y="5238120"/>
                  <a:ext cx="15732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7CE280D-82B9-436F-B7E2-02445D18E308}"/>
                    </a:ext>
                  </a:extLst>
                </p14:cNvPr>
                <p14:cNvContentPartPr/>
                <p14:nvPr/>
              </p14:nvContentPartPr>
              <p14:xfrm>
                <a:off x="8726854" y="5438640"/>
                <a:ext cx="74160" cy="892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7CE280D-82B9-436F-B7E2-02445D18E308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717854" y="5429640"/>
                  <a:ext cx="9180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90C8B8C-F363-492F-B4AA-CE05498085DC}"/>
                    </a:ext>
                  </a:extLst>
                </p14:cNvPr>
                <p14:cNvContentPartPr/>
                <p14:nvPr/>
              </p14:nvContentPartPr>
              <p14:xfrm>
                <a:off x="8700214" y="5423520"/>
                <a:ext cx="109440" cy="1512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90C8B8C-F363-492F-B4AA-CE05498085DC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691574" y="5414880"/>
                  <a:ext cx="12708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E59B04F-1309-489F-9B90-F185749323B1}"/>
                    </a:ext>
                  </a:extLst>
                </p14:cNvPr>
                <p14:cNvContentPartPr/>
                <p14:nvPr/>
              </p14:nvContentPartPr>
              <p14:xfrm>
                <a:off x="8855734" y="5504520"/>
                <a:ext cx="46800" cy="756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E59B04F-1309-489F-9B90-F185749323B1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846734" y="5495520"/>
                  <a:ext cx="6444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9D11738-138C-48DB-8085-6C1A99D51750}"/>
                    </a:ext>
                  </a:extLst>
                </p14:cNvPr>
                <p14:cNvContentPartPr/>
                <p14:nvPr/>
              </p14:nvContentPartPr>
              <p14:xfrm>
                <a:off x="8993974" y="5403000"/>
                <a:ext cx="93600" cy="1738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9D11738-138C-48DB-8085-6C1A99D51750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984974" y="5394360"/>
                  <a:ext cx="1112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2B592B6D-2BF9-47E0-AE3C-4E4D47E80888}"/>
                    </a:ext>
                  </a:extLst>
                </p14:cNvPr>
                <p14:cNvContentPartPr/>
                <p14:nvPr/>
              </p14:nvContentPartPr>
              <p14:xfrm>
                <a:off x="9259294" y="5221200"/>
                <a:ext cx="78480" cy="2473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2B592B6D-2BF9-47E0-AE3C-4E4D47E80888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9250294" y="5212200"/>
                  <a:ext cx="9612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84FC9469-EE32-4F60-AEFE-A46631A6A7F0}"/>
                    </a:ext>
                  </a:extLst>
                </p14:cNvPr>
                <p14:cNvContentPartPr/>
                <p14:nvPr/>
              </p14:nvContentPartPr>
              <p14:xfrm>
                <a:off x="9427774" y="5342520"/>
                <a:ext cx="46080" cy="1036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84FC9469-EE32-4F60-AEFE-A46631A6A7F0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9418774" y="5333880"/>
                  <a:ext cx="6372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F9CCB78-B231-4F61-AB85-ADD006424C6B}"/>
                    </a:ext>
                  </a:extLst>
                </p14:cNvPr>
                <p14:cNvContentPartPr/>
                <p14:nvPr/>
              </p14:nvContentPartPr>
              <p14:xfrm>
                <a:off x="9422734" y="5341800"/>
                <a:ext cx="110880" cy="1252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F9CCB78-B231-4F61-AB85-ADD006424C6B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9413734" y="5332800"/>
                  <a:ext cx="1285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2DAAB825-D1A5-42A7-8DF4-75369649AC7A}"/>
                    </a:ext>
                  </a:extLst>
                </p14:cNvPr>
                <p14:cNvContentPartPr/>
                <p14:nvPr/>
              </p14:nvContentPartPr>
              <p14:xfrm>
                <a:off x="9644494" y="5308680"/>
                <a:ext cx="234360" cy="2588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DAAB825-D1A5-42A7-8DF4-75369649AC7A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9635494" y="5299680"/>
                  <a:ext cx="25200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9095430-7A62-4D40-B708-8617B63B7BF3}"/>
                    </a:ext>
                  </a:extLst>
                </p14:cNvPr>
                <p14:cNvContentPartPr/>
                <p14:nvPr/>
              </p14:nvContentPartPr>
              <p14:xfrm>
                <a:off x="10057774" y="5253600"/>
                <a:ext cx="313920" cy="3798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9095430-7A62-4D40-B708-8617B63B7BF3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10048774" y="5244600"/>
                  <a:ext cx="331560" cy="3974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6945270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DC40DEE-86AE-4FE1-9BF2-B726A7C62856}"/>
              </a:ext>
            </a:extLst>
          </p:cNvPr>
          <p:cNvGrpSpPr/>
          <p:nvPr/>
        </p:nvGrpSpPr>
        <p:grpSpPr>
          <a:xfrm>
            <a:off x="346414" y="257520"/>
            <a:ext cx="642600" cy="277920"/>
            <a:chOff x="346414" y="257520"/>
            <a:chExt cx="642600" cy="27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E0A44A09-DDA9-4DFF-B50E-53B9BDEE8019}"/>
                    </a:ext>
                  </a:extLst>
                </p14:cNvPr>
                <p14:cNvContentPartPr/>
                <p14:nvPr/>
              </p14:nvContentPartPr>
              <p14:xfrm>
                <a:off x="346414" y="257520"/>
                <a:ext cx="454320" cy="2732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E0A44A09-DDA9-4DFF-B50E-53B9BDEE8019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37774" y="248880"/>
                  <a:ext cx="47196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D990BB84-F1AD-43F9-8B4E-4552586B506C}"/>
                    </a:ext>
                  </a:extLst>
                </p14:cNvPr>
                <p14:cNvContentPartPr/>
                <p14:nvPr/>
              </p14:nvContentPartPr>
              <p14:xfrm>
                <a:off x="967054" y="494400"/>
                <a:ext cx="21960" cy="410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D990BB84-F1AD-43F9-8B4E-4552586B506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58054" y="485760"/>
                  <a:ext cx="39600" cy="58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91667BD-D628-4DA4-B27D-4075B42BE5AA}"/>
                  </a:ext>
                </a:extLst>
              </p14:cNvPr>
              <p14:cNvContentPartPr/>
              <p14:nvPr/>
            </p14:nvContentPartPr>
            <p14:xfrm>
              <a:off x="474214" y="676200"/>
              <a:ext cx="386640" cy="565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91667BD-D628-4DA4-B27D-4075B42BE5A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65574" y="667200"/>
                <a:ext cx="404280" cy="74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B79ED45F-EE63-4E79-8FA4-A70A1678A476}"/>
              </a:ext>
            </a:extLst>
          </p:cNvPr>
          <p:cNvGrpSpPr/>
          <p:nvPr/>
        </p:nvGrpSpPr>
        <p:grpSpPr>
          <a:xfrm>
            <a:off x="1652494" y="424920"/>
            <a:ext cx="632160" cy="493920"/>
            <a:chOff x="1652494" y="424920"/>
            <a:chExt cx="632160" cy="49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C4AEE12-3A18-4981-A73F-0AC62FACA136}"/>
                    </a:ext>
                  </a:extLst>
                </p14:cNvPr>
                <p14:cNvContentPartPr/>
                <p14:nvPr/>
              </p14:nvContentPartPr>
              <p14:xfrm>
                <a:off x="1652494" y="424920"/>
                <a:ext cx="213840" cy="4597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C4AEE12-3A18-4981-A73F-0AC62FACA13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43854" y="416280"/>
                  <a:ext cx="231480" cy="47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6B908C9-AD43-4703-8A80-97E0E8C5D99D}"/>
                    </a:ext>
                  </a:extLst>
                </p14:cNvPr>
                <p14:cNvContentPartPr/>
                <p14:nvPr/>
              </p14:nvContentPartPr>
              <p14:xfrm>
                <a:off x="1887214" y="706440"/>
                <a:ext cx="104400" cy="1206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6B908C9-AD43-4703-8A80-97E0E8C5D99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78574" y="697800"/>
                  <a:ext cx="1220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3835711-3779-4AC8-9963-73A4AFBCB7AE}"/>
                    </a:ext>
                  </a:extLst>
                </p14:cNvPr>
                <p14:cNvContentPartPr/>
                <p14:nvPr/>
              </p14:nvContentPartPr>
              <p14:xfrm>
                <a:off x="1865974" y="724440"/>
                <a:ext cx="125640" cy="1602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3835711-3779-4AC8-9963-73A4AFBCB7A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57334" y="715800"/>
                  <a:ext cx="1432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1353D33-B587-4852-A88B-5C90BD6B3221}"/>
                    </a:ext>
                  </a:extLst>
                </p14:cNvPr>
                <p14:cNvContentPartPr/>
                <p14:nvPr/>
              </p14:nvContentPartPr>
              <p14:xfrm>
                <a:off x="2041654" y="810840"/>
                <a:ext cx="24120" cy="972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1353D33-B587-4852-A88B-5C90BD6B322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32654" y="802200"/>
                  <a:ext cx="4176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09C8D4C-DAC7-463A-881C-3B8EA8F14516}"/>
                    </a:ext>
                  </a:extLst>
                </p14:cNvPr>
                <p14:cNvContentPartPr/>
                <p14:nvPr/>
              </p14:nvContentPartPr>
              <p14:xfrm>
                <a:off x="2180974" y="722640"/>
                <a:ext cx="103680" cy="1962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09C8D4C-DAC7-463A-881C-3B8EA8F1451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71974" y="713640"/>
                  <a:ext cx="121320" cy="21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099D7DA1-0203-4A68-AD58-C04C06259A09}"/>
              </a:ext>
            </a:extLst>
          </p:cNvPr>
          <p:cNvGrpSpPr/>
          <p:nvPr/>
        </p:nvGrpSpPr>
        <p:grpSpPr>
          <a:xfrm>
            <a:off x="3100414" y="680160"/>
            <a:ext cx="415080" cy="315000"/>
            <a:chOff x="3100414" y="680160"/>
            <a:chExt cx="41508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C045B2A-2ED1-48C2-992C-74ECE6698B7A}"/>
                    </a:ext>
                  </a:extLst>
                </p14:cNvPr>
                <p14:cNvContentPartPr/>
                <p14:nvPr/>
              </p14:nvContentPartPr>
              <p14:xfrm>
                <a:off x="3100414" y="682320"/>
                <a:ext cx="135360" cy="1332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C045B2A-2ED1-48C2-992C-74ECE6698B7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091774" y="673680"/>
                  <a:ext cx="1530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6C85A3E-193B-427F-BF24-42F336443EEC}"/>
                    </a:ext>
                  </a:extLst>
                </p14:cNvPr>
                <p14:cNvContentPartPr/>
                <p14:nvPr/>
              </p14:nvContentPartPr>
              <p14:xfrm>
                <a:off x="3135334" y="680160"/>
                <a:ext cx="125280" cy="1357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6C85A3E-193B-427F-BF24-42F336443EE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126334" y="671520"/>
                  <a:ext cx="1429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DBA19BA-DFAC-4E81-970D-B93D0F553403}"/>
                    </a:ext>
                  </a:extLst>
                </p14:cNvPr>
                <p14:cNvContentPartPr/>
                <p14:nvPr/>
              </p14:nvContentPartPr>
              <p14:xfrm>
                <a:off x="3377254" y="715080"/>
                <a:ext cx="138240" cy="2800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DBA19BA-DFAC-4E81-970D-B93D0F55340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368254" y="706440"/>
                  <a:ext cx="155880" cy="29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AD0DE8F-4B0F-46B1-A060-E8218C6C1AA8}"/>
              </a:ext>
            </a:extLst>
          </p:cNvPr>
          <p:cNvGrpSpPr/>
          <p:nvPr/>
        </p:nvGrpSpPr>
        <p:grpSpPr>
          <a:xfrm>
            <a:off x="3771094" y="405480"/>
            <a:ext cx="1052280" cy="590040"/>
            <a:chOff x="3771094" y="405480"/>
            <a:chExt cx="1052280" cy="59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BCE2AEE-E082-4E67-B430-205EF24948C5}"/>
                    </a:ext>
                  </a:extLst>
                </p14:cNvPr>
                <p14:cNvContentPartPr/>
                <p14:nvPr/>
              </p14:nvContentPartPr>
              <p14:xfrm>
                <a:off x="3771094" y="724800"/>
                <a:ext cx="217440" cy="118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BCE2AEE-E082-4E67-B430-205EF24948C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762094" y="716160"/>
                  <a:ext cx="2350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444765D-CA51-4D74-9E0A-EF511369DDE5}"/>
                    </a:ext>
                  </a:extLst>
                </p14:cNvPr>
                <p14:cNvContentPartPr/>
                <p14:nvPr/>
              </p14:nvContentPartPr>
              <p14:xfrm>
                <a:off x="3771454" y="532200"/>
                <a:ext cx="96120" cy="9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444765D-CA51-4D74-9E0A-EF511369DDE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762814" y="523560"/>
                  <a:ext cx="1137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A3B2621-7341-4DC7-8FB7-04B29D6E7E3E}"/>
                    </a:ext>
                  </a:extLst>
                </p14:cNvPr>
                <p14:cNvContentPartPr/>
                <p14:nvPr/>
              </p14:nvContentPartPr>
              <p14:xfrm>
                <a:off x="4008694" y="426720"/>
                <a:ext cx="81000" cy="1724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A3B2621-7341-4DC7-8FB7-04B29D6E7E3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999694" y="417720"/>
                  <a:ext cx="986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80CF7A9-7E89-40B9-A32E-F608F1E017F6}"/>
                    </a:ext>
                  </a:extLst>
                </p14:cNvPr>
                <p14:cNvContentPartPr/>
                <p14:nvPr/>
              </p14:nvContentPartPr>
              <p14:xfrm>
                <a:off x="4152694" y="489720"/>
                <a:ext cx="63000" cy="892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80CF7A9-7E89-40B9-A32E-F608F1E017F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143694" y="481080"/>
                  <a:ext cx="806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C91687DD-BA9F-480B-B27D-0ADCC4603FAF}"/>
                    </a:ext>
                  </a:extLst>
                </p14:cNvPr>
                <p14:cNvContentPartPr/>
                <p14:nvPr/>
              </p14:nvContentPartPr>
              <p14:xfrm>
                <a:off x="4125694" y="496560"/>
                <a:ext cx="96840" cy="928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C91687DD-BA9F-480B-B27D-0ADCC4603FA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117054" y="487560"/>
                  <a:ext cx="11448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ED120E7A-FEAA-4FDE-8EFA-C0DF4F7C24BD}"/>
                    </a:ext>
                  </a:extLst>
                </p14:cNvPr>
                <p14:cNvContentPartPr/>
                <p14:nvPr/>
              </p14:nvContentPartPr>
              <p14:xfrm>
                <a:off x="4310014" y="527160"/>
                <a:ext cx="129240" cy="262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ED120E7A-FEAA-4FDE-8EFA-C0DF4F7C24B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301014" y="518160"/>
                  <a:ext cx="14688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827FAEE-DCE2-4556-AD96-0BE3CFE8D8AA}"/>
                    </a:ext>
                  </a:extLst>
                </p14:cNvPr>
                <p14:cNvContentPartPr/>
                <p14:nvPr/>
              </p14:nvContentPartPr>
              <p14:xfrm>
                <a:off x="4373734" y="484680"/>
                <a:ext cx="20880" cy="96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827FAEE-DCE2-4556-AD96-0BE3CFE8D8AA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364734" y="476040"/>
                  <a:ext cx="3852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8BEB8E61-4585-458B-9151-98CFD82AA888}"/>
                    </a:ext>
                  </a:extLst>
                </p14:cNvPr>
                <p14:cNvContentPartPr/>
                <p14:nvPr/>
              </p14:nvContentPartPr>
              <p14:xfrm>
                <a:off x="4494334" y="477480"/>
                <a:ext cx="110520" cy="2048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8BEB8E61-4585-458B-9151-98CFD82AA88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485694" y="468480"/>
                  <a:ext cx="1281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B28B88E-42D0-401E-B9C1-B68507201CD6}"/>
                    </a:ext>
                  </a:extLst>
                </p14:cNvPr>
                <p14:cNvContentPartPr/>
                <p14:nvPr/>
              </p14:nvContentPartPr>
              <p14:xfrm>
                <a:off x="4678294" y="405480"/>
                <a:ext cx="71640" cy="2491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B28B88E-42D0-401E-B9C1-B68507201CD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669654" y="396840"/>
                  <a:ext cx="8928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4F19EA4F-CCD5-402C-B1A4-4D21FCB5AB1F}"/>
                    </a:ext>
                  </a:extLst>
                </p14:cNvPr>
                <p14:cNvContentPartPr/>
                <p14:nvPr/>
              </p14:nvContentPartPr>
              <p14:xfrm>
                <a:off x="4723654" y="855480"/>
                <a:ext cx="99720" cy="1400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4F19EA4F-CCD5-402C-B1A4-4D21FCB5AB1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715014" y="846840"/>
                  <a:ext cx="117360" cy="15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1F9604E9-B3F3-4EED-A4E3-A99A0EE0D4E8}"/>
              </a:ext>
            </a:extLst>
          </p:cNvPr>
          <p:cNvGrpSpPr/>
          <p:nvPr/>
        </p:nvGrpSpPr>
        <p:grpSpPr>
          <a:xfrm>
            <a:off x="5215774" y="741720"/>
            <a:ext cx="721800" cy="185760"/>
            <a:chOff x="5215774" y="741720"/>
            <a:chExt cx="721800" cy="18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29E8166-19C3-4CC6-B3BD-A318DE60AA0F}"/>
                    </a:ext>
                  </a:extLst>
                </p14:cNvPr>
                <p14:cNvContentPartPr/>
                <p14:nvPr/>
              </p14:nvContentPartPr>
              <p14:xfrm>
                <a:off x="5243134" y="754680"/>
                <a:ext cx="104040" cy="1191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29E8166-19C3-4CC6-B3BD-A318DE60AA0F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234134" y="745680"/>
                  <a:ext cx="1216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F84D4F01-8BDC-4C3C-8011-541E8B372270}"/>
                    </a:ext>
                  </a:extLst>
                </p14:cNvPr>
                <p14:cNvContentPartPr/>
                <p14:nvPr/>
              </p14:nvContentPartPr>
              <p14:xfrm>
                <a:off x="5215774" y="754680"/>
                <a:ext cx="148680" cy="1126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F84D4F01-8BDC-4C3C-8011-541E8B37227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206774" y="746040"/>
                  <a:ext cx="1663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CE48296-E68D-4BE5-828D-2CB7CF762F7A}"/>
                    </a:ext>
                  </a:extLst>
                </p14:cNvPr>
                <p14:cNvContentPartPr/>
                <p14:nvPr/>
              </p14:nvContentPartPr>
              <p14:xfrm>
                <a:off x="5495854" y="766560"/>
                <a:ext cx="114480" cy="950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CE48296-E68D-4BE5-828D-2CB7CF762F7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487214" y="757920"/>
                  <a:ext cx="1321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7FEB59A8-4B00-4FB0-BD86-3262BAC189A7}"/>
                    </a:ext>
                  </a:extLst>
                </p14:cNvPr>
                <p14:cNvContentPartPr/>
                <p14:nvPr/>
              </p14:nvContentPartPr>
              <p14:xfrm>
                <a:off x="5717614" y="741720"/>
                <a:ext cx="120600" cy="1180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7FEB59A8-4B00-4FB0-BD86-3262BAC189A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708974" y="733080"/>
                  <a:ext cx="1382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5902FA33-CFB4-46A7-8D23-A81F3D4C3DBD}"/>
                    </a:ext>
                  </a:extLst>
                </p14:cNvPr>
                <p14:cNvContentPartPr/>
                <p14:nvPr/>
              </p14:nvContentPartPr>
              <p14:xfrm>
                <a:off x="5883934" y="810840"/>
                <a:ext cx="53640" cy="1166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5902FA33-CFB4-46A7-8D23-A81F3D4C3DBD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875294" y="802200"/>
                  <a:ext cx="71280" cy="134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0C672EB7-6BC1-4F64-BE7E-7935FBCAC1C4}"/>
                  </a:ext>
                </a:extLst>
              </p14:cNvPr>
              <p14:cNvContentPartPr/>
              <p14:nvPr/>
            </p14:nvContentPartPr>
            <p14:xfrm>
              <a:off x="6247894" y="742800"/>
              <a:ext cx="137880" cy="24732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0C672EB7-6BC1-4F64-BE7E-7935FBCAC1C4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238894" y="733800"/>
                <a:ext cx="155520" cy="26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9EA0590E-6DD9-43AF-84AA-42AAB3255C4D}"/>
                  </a:ext>
                </a:extLst>
              </p14:cNvPr>
              <p14:cNvContentPartPr/>
              <p14:nvPr/>
            </p14:nvContentPartPr>
            <p14:xfrm>
              <a:off x="6555694" y="774840"/>
              <a:ext cx="146520" cy="14472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9EA0590E-6DD9-43AF-84AA-42AAB3255C4D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547054" y="765840"/>
                <a:ext cx="164160" cy="16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18DBE2E9-E7E8-4233-B3AE-7173BC15B234}"/>
                  </a:ext>
                </a:extLst>
              </p14:cNvPr>
              <p14:cNvContentPartPr/>
              <p14:nvPr/>
            </p14:nvContentPartPr>
            <p14:xfrm>
              <a:off x="6856654" y="738480"/>
              <a:ext cx="162360" cy="1587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18DBE2E9-E7E8-4233-B3AE-7173BC15B234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848014" y="729840"/>
                <a:ext cx="180000" cy="17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4FD6F0AB-41CF-4FCD-BF88-CA458C4FAE7C}"/>
                  </a:ext>
                </a:extLst>
              </p14:cNvPr>
              <p14:cNvContentPartPr/>
              <p14:nvPr/>
            </p14:nvContentPartPr>
            <p14:xfrm>
              <a:off x="1280254" y="1491600"/>
              <a:ext cx="201600" cy="4413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4FD6F0AB-41CF-4FCD-BF88-CA458C4FAE7C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271254" y="1482600"/>
                <a:ext cx="219240" cy="459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A880AEFD-6D76-499D-9C34-624D86954D62}"/>
              </a:ext>
            </a:extLst>
          </p:cNvPr>
          <p:cNvGrpSpPr/>
          <p:nvPr/>
        </p:nvGrpSpPr>
        <p:grpSpPr>
          <a:xfrm>
            <a:off x="2336134" y="612120"/>
            <a:ext cx="464040" cy="291960"/>
            <a:chOff x="2336134" y="612120"/>
            <a:chExt cx="464040" cy="29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EA9EA72-5941-4BDC-8599-2D07AE12F96E}"/>
                    </a:ext>
                  </a:extLst>
                </p14:cNvPr>
                <p14:cNvContentPartPr/>
                <p14:nvPr/>
              </p14:nvContentPartPr>
              <p14:xfrm>
                <a:off x="2336134" y="612120"/>
                <a:ext cx="66240" cy="1998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EA9EA72-5941-4BDC-8599-2D07AE12F96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327494" y="603120"/>
                  <a:ext cx="8388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0B196BD-7DF7-4189-8450-CB6A0AA8FCC5}"/>
                    </a:ext>
                  </a:extLst>
                </p14:cNvPr>
                <p14:cNvContentPartPr/>
                <p14:nvPr/>
              </p14:nvContentPartPr>
              <p14:xfrm>
                <a:off x="2427214" y="696360"/>
                <a:ext cx="69120" cy="896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0B196BD-7DF7-4189-8450-CB6A0AA8FCC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418574" y="687360"/>
                  <a:ext cx="8676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6882D10-0ED2-4AB3-9CA7-59B3867E7E55}"/>
                    </a:ext>
                  </a:extLst>
                </p14:cNvPr>
                <p14:cNvContentPartPr/>
                <p14:nvPr/>
              </p14:nvContentPartPr>
              <p14:xfrm>
                <a:off x="2403454" y="707520"/>
                <a:ext cx="104040" cy="104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6882D10-0ED2-4AB3-9CA7-59B3867E7E5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394454" y="698880"/>
                  <a:ext cx="1216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DDB71A2-9AC5-4B94-9AF7-413F5A4785FA}"/>
                    </a:ext>
                  </a:extLst>
                </p14:cNvPr>
                <p14:cNvContentPartPr/>
                <p14:nvPr/>
              </p14:nvContentPartPr>
              <p14:xfrm>
                <a:off x="2534134" y="753600"/>
                <a:ext cx="12960" cy="727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DDB71A2-9AC5-4B94-9AF7-413F5A4785FA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525134" y="744600"/>
                  <a:ext cx="3060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D5AFB4C0-47D4-4495-B784-3B09DB7A0FFC}"/>
                    </a:ext>
                  </a:extLst>
                </p14:cNvPr>
                <p14:cNvContentPartPr/>
                <p14:nvPr/>
              </p14:nvContentPartPr>
              <p14:xfrm>
                <a:off x="2595694" y="631560"/>
                <a:ext cx="204480" cy="2725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D5AFB4C0-47D4-4495-B784-3B09DB7A0FF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587054" y="622560"/>
                  <a:ext cx="222120" cy="29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91E5081-F6B3-4304-B873-BA63E7CB488D}"/>
              </a:ext>
            </a:extLst>
          </p:cNvPr>
          <p:cNvGrpSpPr/>
          <p:nvPr/>
        </p:nvGrpSpPr>
        <p:grpSpPr>
          <a:xfrm>
            <a:off x="1473574" y="1809480"/>
            <a:ext cx="163800" cy="173880"/>
            <a:chOff x="1473574" y="1809480"/>
            <a:chExt cx="163800" cy="17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1FB08A5-B25E-46C3-866F-FA34F541586F}"/>
                    </a:ext>
                  </a:extLst>
                </p14:cNvPr>
                <p14:cNvContentPartPr/>
                <p14:nvPr/>
              </p14:nvContentPartPr>
              <p14:xfrm>
                <a:off x="1473574" y="1809480"/>
                <a:ext cx="163800" cy="1738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1FB08A5-B25E-46C3-866F-FA34F541586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464574" y="1800480"/>
                  <a:ext cx="1814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7C9B3A1-C618-4029-BE3E-DD07639B79E9}"/>
                    </a:ext>
                  </a:extLst>
                </p14:cNvPr>
                <p14:cNvContentPartPr/>
                <p14:nvPr/>
              </p14:nvContentPartPr>
              <p14:xfrm>
                <a:off x="1491214" y="1819200"/>
                <a:ext cx="119520" cy="1504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7C9B3A1-C618-4029-BE3E-DD07639B79E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482574" y="1810200"/>
                  <a:ext cx="137160" cy="16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9E1576C-5248-423A-9D35-3E3FD9532360}"/>
              </a:ext>
            </a:extLst>
          </p:cNvPr>
          <p:cNvGrpSpPr/>
          <p:nvPr/>
        </p:nvGrpSpPr>
        <p:grpSpPr>
          <a:xfrm>
            <a:off x="1804774" y="1570440"/>
            <a:ext cx="720720" cy="295200"/>
            <a:chOff x="1804774" y="1570440"/>
            <a:chExt cx="720720" cy="29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B0CD2592-AD64-400B-80FF-74BC45E1C7F4}"/>
                    </a:ext>
                  </a:extLst>
                </p14:cNvPr>
                <p14:cNvContentPartPr/>
                <p14:nvPr/>
              </p14:nvContentPartPr>
              <p14:xfrm>
                <a:off x="1804774" y="1570440"/>
                <a:ext cx="77040" cy="2595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B0CD2592-AD64-400B-80FF-74BC45E1C7F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796134" y="1561440"/>
                  <a:ext cx="9468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12E839D-6A41-4960-BA1E-C8C80E165F60}"/>
                    </a:ext>
                  </a:extLst>
                </p14:cNvPr>
                <p14:cNvContentPartPr/>
                <p14:nvPr/>
              </p14:nvContentPartPr>
              <p14:xfrm>
                <a:off x="1999534" y="1673760"/>
                <a:ext cx="72000" cy="1249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12E839D-6A41-4960-BA1E-C8C80E165F60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990894" y="1665120"/>
                  <a:ext cx="896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33D7C00-0DB4-4414-8C60-C1D271EF7E27}"/>
                    </a:ext>
                  </a:extLst>
                </p14:cNvPr>
                <p14:cNvContentPartPr/>
                <p14:nvPr/>
              </p14:nvContentPartPr>
              <p14:xfrm>
                <a:off x="1997374" y="1707240"/>
                <a:ext cx="57960" cy="1015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33D7C00-0DB4-4414-8C60-C1D271EF7E2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988374" y="1698600"/>
                  <a:ext cx="756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AF3412A-DA19-4A5D-964D-824D9D79BED8}"/>
                    </a:ext>
                  </a:extLst>
                </p14:cNvPr>
                <p14:cNvContentPartPr/>
                <p14:nvPr/>
              </p14:nvContentPartPr>
              <p14:xfrm>
                <a:off x="2169454" y="1605000"/>
                <a:ext cx="74520" cy="2606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AF3412A-DA19-4A5D-964D-824D9D79BED8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160454" y="1596000"/>
                  <a:ext cx="9216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7060F6A-7966-4C24-BBC2-9E0D44CFD51D}"/>
                    </a:ext>
                  </a:extLst>
                </p14:cNvPr>
                <p14:cNvContentPartPr/>
                <p14:nvPr/>
              </p14:nvContentPartPr>
              <p14:xfrm>
                <a:off x="2348734" y="1706520"/>
                <a:ext cx="176760" cy="1119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7060F6A-7966-4C24-BBC2-9E0D44CFD51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340094" y="1697520"/>
                  <a:ext cx="194400" cy="12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001C8AA5-7A70-4B2D-B7BD-04F3370C93A5}"/>
              </a:ext>
            </a:extLst>
          </p:cNvPr>
          <p:cNvGrpSpPr/>
          <p:nvPr/>
        </p:nvGrpSpPr>
        <p:grpSpPr>
          <a:xfrm>
            <a:off x="2809534" y="1334640"/>
            <a:ext cx="2102760" cy="869760"/>
            <a:chOff x="2809534" y="1334640"/>
            <a:chExt cx="2102760" cy="86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DAB85AB3-62F3-40A5-AB9F-6202164341E5}"/>
                    </a:ext>
                  </a:extLst>
                </p14:cNvPr>
                <p14:cNvContentPartPr/>
                <p14:nvPr/>
              </p14:nvContentPartPr>
              <p14:xfrm>
                <a:off x="2809534" y="2065080"/>
                <a:ext cx="109800" cy="17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DAB85AB3-62F3-40A5-AB9F-6202164341E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800894" y="2056440"/>
                  <a:ext cx="1274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440C526C-3485-49DA-8FF6-367B5D19FAA8}"/>
                    </a:ext>
                  </a:extLst>
                </p14:cNvPr>
                <p14:cNvContentPartPr/>
                <p14:nvPr/>
              </p14:nvContentPartPr>
              <p14:xfrm>
                <a:off x="2951374" y="2073360"/>
                <a:ext cx="258120" cy="1310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440C526C-3485-49DA-8FF6-367B5D19FAA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942374" y="2064360"/>
                  <a:ext cx="2757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F745444F-2A19-47C8-938B-1BF15DE38F34}"/>
                    </a:ext>
                  </a:extLst>
                </p14:cNvPr>
                <p14:cNvContentPartPr/>
                <p14:nvPr/>
              </p14:nvContentPartPr>
              <p14:xfrm>
                <a:off x="3035614" y="1566840"/>
                <a:ext cx="198000" cy="2959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F745444F-2A19-47C8-938B-1BF15DE38F3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026974" y="1558200"/>
                  <a:ext cx="21564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163DFCA1-A0AA-43EA-B528-3DB88A3EF7B8}"/>
                    </a:ext>
                  </a:extLst>
                </p14:cNvPr>
                <p14:cNvContentPartPr/>
                <p14:nvPr/>
              </p14:nvContentPartPr>
              <p14:xfrm>
                <a:off x="3034174" y="1334640"/>
                <a:ext cx="279360" cy="148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163DFCA1-A0AA-43EA-B528-3DB88A3EF7B8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025534" y="1326000"/>
                  <a:ext cx="2970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D6764614-49B0-4D6B-8E30-CFA07F30543F}"/>
                    </a:ext>
                  </a:extLst>
                </p14:cNvPr>
                <p14:cNvContentPartPr/>
                <p14:nvPr/>
              </p14:nvContentPartPr>
              <p14:xfrm>
                <a:off x="3335854" y="1660800"/>
                <a:ext cx="122760" cy="1573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D6764614-49B0-4D6B-8E30-CFA07F30543F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327214" y="1652160"/>
                  <a:ext cx="1404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57B5EE1A-3C17-4835-8AE5-493F4D54B194}"/>
                    </a:ext>
                  </a:extLst>
                </p14:cNvPr>
                <p14:cNvContentPartPr/>
                <p14:nvPr/>
              </p14:nvContentPartPr>
              <p14:xfrm>
                <a:off x="3317134" y="1665120"/>
                <a:ext cx="140400" cy="1490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57B5EE1A-3C17-4835-8AE5-493F4D54B19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308494" y="1656480"/>
                  <a:ext cx="15804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47BD13D-A772-44E5-8F4A-57526EC2BBC0}"/>
                    </a:ext>
                  </a:extLst>
                </p14:cNvPr>
                <p14:cNvContentPartPr/>
                <p14:nvPr/>
              </p14:nvContentPartPr>
              <p14:xfrm>
                <a:off x="3572014" y="1677360"/>
                <a:ext cx="118440" cy="1332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47BD13D-A772-44E5-8F4A-57526EC2BBC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563374" y="1668360"/>
                  <a:ext cx="1360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635C045-B32F-4A20-ACFA-803BA5C98226}"/>
                    </a:ext>
                  </a:extLst>
                </p14:cNvPr>
                <p14:cNvContentPartPr/>
                <p14:nvPr/>
              </p14:nvContentPartPr>
              <p14:xfrm>
                <a:off x="3619534" y="1587000"/>
                <a:ext cx="94320" cy="111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635C045-B32F-4A20-ACFA-803BA5C9822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610894" y="1578360"/>
                  <a:ext cx="1119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213902C-7CB0-4C49-AA44-ECCBCE76EB88}"/>
                    </a:ext>
                  </a:extLst>
                </p14:cNvPr>
                <p14:cNvContentPartPr/>
                <p14:nvPr/>
              </p14:nvContentPartPr>
              <p14:xfrm>
                <a:off x="3808174" y="1495920"/>
                <a:ext cx="109440" cy="885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213902C-7CB0-4C49-AA44-ECCBCE76EB8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799534" y="1486920"/>
                  <a:ext cx="1270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AA7CF1A-F639-4459-99AE-AD86D89C3142}"/>
                    </a:ext>
                  </a:extLst>
                </p14:cNvPr>
                <p14:cNvContentPartPr/>
                <p14:nvPr/>
              </p14:nvContentPartPr>
              <p14:xfrm>
                <a:off x="3818614" y="1483320"/>
                <a:ext cx="98280" cy="1242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AA7CF1A-F639-4459-99AE-AD86D89C3142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809614" y="1474320"/>
                  <a:ext cx="1159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5A1C23C-C963-421F-8390-95255104D51A}"/>
                    </a:ext>
                  </a:extLst>
                </p14:cNvPr>
                <p14:cNvContentPartPr/>
                <p14:nvPr/>
              </p14:nvContentPartPr>
              <p14:xfrm>
                <a:off x="3942454" y="1641720"/>
                <a:ext cx="207720" cy="2991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5A1C23C-C963-421F-8390-95255104D51A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933454" y="1633080"/>
                  <a:ext cx="22536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4663FD9-9A24-41CC-AA22-166862808D3D}"/>
                    </a:ext>
                  </a:extLst>
                </p14:cNvPr>
                <p14:cNvContentPartPr/>
                <p14:nvPr/>
              </p14:nvContentPartPr>
              <p14:xfrm>
                <a:off x="4239454" y="1648560"/>
                <a:ext cx="93240" cy="1364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4663FD9-9A24-41CC-AA22-166862808D3D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230454" y="1639920"/>
                  <a:ext cx="11088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B532CFCD-3C25-49AF-A249-E061C16D40CB}"/>
                    </a:ext>
                  </a:extLst>
                </p14:cNvPr>
                <p14:cNvContentPartPr/>
                <p14:nvPr/>
              </p14:nvContentPartPr>
              <p14:xfrm>
                <a:off x="4240534" y="1527240"/>
                <a:ext cx="97920" cy="93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B532CFCD-3C25-49AF-A249-E061C16D40C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231534" y="1518600"/>
                  <a:ext cx="1155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09E0B9B-097F-44AE-B54F-C71044E3BF14}"/>
                    </a:ext>
                  </a:extLst>
                </p14:cNvPr>
                <p14:cNvContentPartPr/>
                <p14:nvPr/>
              </p14:nvContentPartPr>
              <p14:xfrm>
                <a:off x="4415494" y="1450560"/>
                <a:ext cx="94320" cy="1785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09E0B9B-097F-44AE-B54F-C71044E3BF1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406494" y="1441920"/>
                  <a:ext cx="11196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2449F79-FC0F-45E8-B7D7-C4D3A8F75225}"/>
                    </a:ext>
                  </a:extLst>
                </p14:cNvPr>
                <p14:cNvContentPartPr/>
                <p14:nvPr/>
              </p14:nvContentPartPr>
              <p14:xfrm>
                <a:off x="4590094" y="1602120"/>
                <a:ext cx="322200" cy="403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2449F79-FC0F-45E8-B7D7-C4D3A8F7522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581454" y="1593120"/>
                  <a:ext cx="339840" cy="42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F4066F3F-E773-444B-B920-05F28C1E8C66}"/>
              </a:ext>
            </a:extLst>
          </p:cNvPr>
          <p:cNvGrpSpPr/>
          <p:nvPr/>
        </p:nvGrpSpPr>
        <p:grpSpPr>
          <a:xfrm>
            <a:off x="5264374" y="1693920"/>
            <a:ext cx="146520" cy="119160"/>
            <a:chOff x="5264374" y="1693920"/>
            <a:chExt cx="146520" cy="11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B6BA65D-2722-423C-9FC5-EEF495D54F74}"/>
                    </a:ext>
                  </a:extLst>
                </p14:cNvPr>
                <p14:cNvContentPartPr/>
                <p14:nvPr/>
              </p14:nvContentPartPr>
              <p14:xfrm>
                <a:off x="5291374" y="1693920"/>
                <a:ext cx="119520" cy="35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B6BA65D-2722-423C-9FC5-EEF495D54F7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282374" y="1685280"/>
                  <a:ext cx="13716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3AF256E-0D9E-40A8-B748-A5296FE1184D}"/>
                    </a:ext>
                  </a:extLst>
                </p14:cNvPr>
                <p14:cNvContentPartPr/>
                <p14:nvPr/>
              </p14:nvContentPartPr>
              <p14:xfrm>
                <a:off x="5264374" y="1792200"/>
                <a:ext cx="122400" cy="208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3AF256E-0D9E-40A8-B748-A5296FE1184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255374" y="1783560"/>
                  <a:ext cx="140040" cy="3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790BA549-36FD-4D70-88F2-E10046706548}"/>
                  </a:ext>
                </a:extLst>
              </p14:cNvPr>
              <p14:cNvContentPartPr/>
              <p14:nvPr/>
            </p14:nvContentPartPr>
            <p14:xfrm>
              <a:off x="5926414" y="1642080"/>
              <a:ext cx="91080" cy="17532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790BA549-36FD-4D70-88F2-E10046706548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5917774" y="1633080"/>
                <a:ext cx="10872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F940C39C-EF18-4365-91D4-34F39B54FCBC}"/>
                  </a:ext>
                </a:extLst>
              </p14:cNvPr>
              <p14:cNvContentPartPr/>
              <p14:nvPr/>
            </p14:nvContentPartPr>
            <p14:xfrm>
              <a:off x="5883574" y="1665480"/>
              <a:ext cx="171720" cy="14904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F940C39C-EF18-4365-91D4-34F39B54FCBC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874934" y="1656840"/>
                <a:ext cx="189360" cy="16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C003D21D-0892-4A56-8D91-47F81C9617E6}"/>
                  </a:ext>
                </a:extLst>
              </p14:cNvPr>
              <p14:cNvContentPartPr/>
              <p14:nvPr/>
            </p14:nvContentPartPr>
            <p14:xfrm>
              <a:off x="6132694" y="1671600"/>
              <a:ext cx="156240" cy="14508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C003D21D-0892-4A56-8D91-47F81C9617E6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6124054" y="1662600"/>
                <a:ext cx="17388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891E94CE-7CE9-4BEB-B698-A5A167980DF9}"/>
                  </a:ext>
                </a:extLst>
              </p14:cNvPr>
              <p14:cNvContentPartPr/>
              <p14:nvPr/>
            </p14:nvContentPartPr>
            <p14:xfrm>
              <a:off x="6211894" y="1565040"/>
              <a:ext cx="102960" cy="1188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891E94CE-7CE9-4BEB-B698-A5A167980DF9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6202894" y="1556040"/>
                <a:ext cx="12060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E13D7F60-7396-4959-915F-50A69754B398}"/>
                  </a:ext>
                </a:extLst>
              </p14:cNvPr>
              <p14:cNvContentPartPr/>
              <p14:nvPr/>
            </p14:nvContentPartPr>
            <p14:xfrm>
              <a:off x="6396574" y="1461360"/>
              <a:ext cx="116640" cy="9540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E13D7F60-7396-4959-915F-50A69754B398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6387574" y="1452720"/>
                <a:ext cx="134280" cy="11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899E115B-0641-403F-AC86-BC8E17F481E9}"/>
                  </a:ext>
                </a:extLst>
              </p14:cNvPr>
              <p14:cNvContentPartPr/>
              <p14:nvPr/>
            </p14:nvContentPartPr>
            <p14:xfrm>
              <a:off x="6395494" y="1467840"/>
              <a:ext cx="123120" cy="13392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899E115B-0641-403F-AC86-BC8E17F481E9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6386494" y="1458840"/>
                <a:ext cx="14076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E52164F7-F3AA-4CF4-9312-12880F71C233}"/>
                  </a:ext>
                </a:extLst>
              </p14:cNvPr>
              <p14:cNvContentPartPr/>
              <p14:nvPr/>
            </p14:nvContentPartPr>
            <p14:xfrm>
              <a:off x="6669814" y="1493400"/>
              <a:ext cx="219600" cy="34128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E52164F7-F3AA-4CF4-9312-12880F71C233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6661174" y="1484760"/>
                <a:ext cx="237240" cy="35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18BA37C3-F5C7-486C-91E8-5F342CAE976D}"/>
                  </a:ext>
                </a:extLst>
              </p14:cNvPr>
              <p14:cNvContentPartPr/>
              <p14:nvPr/>
            </p14:nvContentPartPr>
            <p14:xfrm>
              <a:off x="6757294" y="1278480"/>
              <a:ext cx="262080" cy="14760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18BA37C3-F5C7-486C-91E8-5F342CAE976D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6748654" y="1269840"/>
                <a:ext cx="27972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BE766DEF-2B7C-4AD1-8AD7-314904A8EF79}"/>
                  </a:ext>
                </a:extLst>
              </p14:cNvPr>
              <p14:cNvContentPartPr/>
              <p14:nvPr/>
            </p14:nvContentPartPr>
            <p14:xfrm>
              <a:off x="6873574" y="1630560"/>
              <a:ext cx="190440" cy="24588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BE766DEF-2B7C-4AD1-8AD7-314904A8EF79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6864574" y="1621920"/>
                <a:ext cx="208080" cy="26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8585FF43-3C7D-4D41-ACDD-03109DECEBBD}"/>
                  </a:ext>
                </a:extLst>
              </p14:cNvPr>
              <p14:cNvContentPartPr/>
              <p14:nvPr/>
            </p14:nvContentPartPr>
            <p14:xfrm>
              <a:off x="7184254" y="1660800"/>
              <a:ext cx="121680" cy="14112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8585FF43-3C7D-4D41-ACDD-03109DECEBBD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7175254" y="1652160"/>
                <a:ext cx="13932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74DD697B-4CE1-4725-9E6C-4D236FA6C216}"/>
                  </a:ext>
                </a:extLst>
              </p14:cNvPr>
              <p14:cNvContentPartPr/>
              <p14:nvPr/>
            </p14:nvContentPartPr>
            <p14:xfrm>
              <a:off x="7215214" y="1557840"/>
              <a:ext cx="96120" cy="1224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74DD697B-4CE1-4725-9E6C-4D236FA6C216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7206214" y="1548840"/>
                <a:ext cx="11376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2129BC7B-81F2-42D9-A2FA-46BC654EC619}"/>
                  </a:ext>
                </a:extLst>
              </p14:cNvPr>
              <p14:cNvContentPartPr/>
              <p14:nvPr/>
            </p14:nvContentPartPr>
            <p14:xfrm>
              <a:off x="7385854" y="1497000"/>
              <a:ext cx="141840" cy="15732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2129BC7B-81F2-42D9-A2FA-46BC654EC619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7377214" y="1488360"/>
                <a:ext cx="15948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EE73F613-5C5A-4C40-A3C7-5A8C9045642C}"/>
                  </a:ext>
                </a:extLst>
              </p14:cNvPr>
              <p14:cNvContentPartPr/>
              <p14:nvPr/>
            </p14:nvContentPartPr>
            <p14:xfrm>
              <a:off x="7573414" y="1630560"/>
              <a:ext cx="359280" cy="33156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EE73F613-5C5A-4C40-A3C7-5A8C9045642C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7564414" y="1621560"/>
                <a:ext cx="376920" cy="34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FABDF1B3-DF31-47B1-8CA9-A076C14287FC}"/>
                  </a:ext>
                </a:extLst>
              </p14:cNvPr>
              <p14:cNvContentPartPr/>
              <p14:nvPr/>
            </p14:nvContentPartPr>
            <p14:xfrm>
              <a:off x="6571894" y="2108280"/>
              <a:ext cx="1413360" cy="23292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FABDF1B3-DF31-47B1-8CA9-A076C14287FC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6562894" y="2099640"/>
                <a:ext cx="1431000" cy="25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568BD04C-6F8B-4733-BEA0-27289C316966}"/>
                  </a:ext>
                </a:extLst>
              </p14:cNvPr>
              <p14:cNvContentPartPr/>
              <p14:nvPr/>
            </p14:nvContentPartPr>
            <p14:xfrm>
              <a:off x="7272094" y="2508240"/>
              <a:ext cx="20520" cy="15588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568BD04C-6F8B-4733-BEA0-27289C316966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7263094" y="2499240"/>
                <a:ext cx="38160" cy="17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4" name="Group 103">
            <a:extLst>
              <a:ext uri="{FF2B5EF4-FFF2-40B4-BE49-F238E27FC236}">
                <a16:creationId xmlns:a16="http://schemas.microsoft.com/office/drawing/2014/main" id="{AC7327E3-B7BB-4C67-9810-5F43C060CA73}"/>
              </a:ext>
            </a:extLst>
          </p:cNvPr>
          <p:cNvGrpSpPr/>
          <p:nvPr/>
        </p:nvGrpSpPr>
        <p:grpSpPr>
          <a:xfrm>
            <a:off x="8293054" y="1698600"/>
            <a:ext cx="132480" cy="95040"/>
            <a:chOff x="8293054" y="1698600"/>
            <a:chExt cx="132480" cy="9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73A1201-9F7F-40A2-8C81-132B0E76F25B}"/>
                    </a:ext>
                  </a:extLst>
                </p14:cNvPr>
                <p14:cNvContentPartPr/>
                <p14:nvPr/>
              </p14:nvContentPartPr>
              <p14:xfrm>
                <a:off x="8322574" y="1698600"/>
                <a:ext cx="102960" cy="97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73A1201-9F7F-40A2-8C81-132B0E76F25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313574" y="1689600"/>
                  <a:ext cx="12060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53FB170-46CA-4151-B689-A025CEC848CF}"/>
                    </a:ext>
                  </a:extLst>
                </p14:cNvPr>
                <p14:cNvContentPartPr/>
                <p14:nvPr/>
              </p14:nvContentPartPr>
              <p14:xfrm>
                <a:off x="8293054" y="1780680"/>
                <a:ext cx="79560" cy="129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53FB170-46CA-4151-B689-A025CEC848CF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8284414" y="1771680"/>
                  <a:ext cx="9720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38361346-AA67-4E28-8717-CC429606D459}"/>
              </a:ext>
            </a:extLst>
          </p:cNvPr>
          <p:cNvGrpSpPr/>
          <p:nvPr/>
        </p:nvGrpSpPr>
        <p:grpSpPr>
          <a:xfrm>
            <a:off x="10033294" y="1600320"/>
            <a:ext cx="859320" cy="262080"/>
            <a:chOff x="10033294" y="1600320"/>
            <a:chExt cx="859320" cy="26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DC7FF38-B9EA-418A-8D31-FC12553FAEFC}"/>
                    </a:ext>
                  </a:extLst>
                </p14:cNvPr>
                <p14:cNvContentPartPr/>
                <p14:nvPr/>
              </p14:nvContentPartPr>
              <p14:xfrm>
                <a:off x="10089814" y="1655040"/>
                <a:ext cx="74160" cy="2073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DC7FF38-B9EA-418A-8D31-FC12553FAEFC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0081174" y="1646040"/>
                  <a:ext cx="9180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7EC77B4D-0734-4D7F-970D-ADFF92DBF43E}"/>
                    </a:ext>
                  </a:extLst>
                </p14:cNvPr>
                <p14:cNvContentPartPr/>
                <p14:nvPr/>
              </p14:nvContentPartPr>
              <p14:xfrm>
                <a:off x="10033294" y="1698960"/>
                <a:ext cx="157320" cy="1303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7EC77B4D-0734-4D7F-970D-ADFF92DBF43E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0024294" y="1689960"/>
                  <a:ext cx="17496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EAEBCC7-9868-4262-A0F0-77876CD8755B}"/>
                    </a:ext>
                  </a:extLst>
                </p14:cNvPr>
                <p14:cNvContentPartPr/>
                <p14:nvPr/>
              </p14:nvContentPartPr>
              <p14:xfrm>
                <a:off x="10360534" y="1698240"/>
                <a:ext cx="151200" cy="1335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EAEBCC7-9868-4262-A0F0-77876CD8755B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0351534" y="1689600"/>
                  <a:ext cx="16884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0573088-2AC1-4A3B-A70F-FE245B69B01B}"/>
                    </a:ext>
                  </a:extLst>
                </p14:cNvPr>
                <p14:cNvContentPartPr/>
                <p14:nvPr/>
              </p14:nvContentPartPr>
              <p14:xfrm>
                <a:off x="10653934" y="1600320"/>
                <a:ext cx="238680" cy="2239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0573088-2AC1-4A3B-A70F-FE245B69B01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0645294" y="1591320"/>
                  <a:ext cx="256320" cy="24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0A4AEFA2-C3A2-4615-ACDA-DF4022720424}"/>
              </a:ext>
            </a:extLst>
          </p:cNvPr>
          <p:cNvGrpSpPr/>
          <p:nvPr/>
        </p:nvGrpSpPr>
        <p:grpSpPr>
          <a:xfrm>
            <a:off x="1350814" y="2454240"/>
            <a:ext cx="1126080" cy="525600"/>
            <a:chOff x="1350814" y="2454240"/>
            <a:chExt cx="1126080" cy="52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8044A10-C070-4A4B-B219-719A33C250E7}"/>
                    </a:ext>
                  </a:extLst>
                </p14:cNvPr>
                <p14:cNvContentPartPr/>
                <p14:nvPr/>
              </p14:nvContentPartPr>
              <p14:xfrm>
                <a:off x="1350814" y="2454240"/>
                <a:ext cx="166680" cy="4413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8044A10-C070-4A4B-B219-719A33C250E7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341814" y="2445600"/>
                  <a:ext cx="184320" cy="45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22645430-8AF6-4907-AD75-D20952546181}"/>
                    </a:ext>
                  </a:extLst>
                </p14:cNvPr>
                <p14:cNvContentPartPr/>
                <p14:nvPr/>
              </p14:nvContentPartPr>
              <p14:xfrm>
                <a:off x="1576174" y="2718480"/>
                <a:ext cx="99000" cy="2192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22645430-8AF6-4907-AD75-D20952546181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567174" y="2709840"/>
                  <a:ext cx="1166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9D307D4C-BA83-4BE9-BD4D-CC623D1E1431}"/>
                    </a:ext>
                  </a:extLst>
                </p14:cNvPr>
                <p14:cNvContentPartPr/>
                <p14:nvPr/>
              </p14:nvContentPartPr>
              <p14:xfrm>
                <a:off x="1832494" y="2626320"/>
                <a:ext cx="42840" cy="2512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9D307D4C-BA83-4BE9-BD4D-CC623D1E1431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823494" y="2617320"/>
                  <a:ext cx="6048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73C08E45-9722-4E18-A00F-8F2CE1AFD44B}"/>
                    </a:ext>
                  </a:extLst>
                </p14:cNvPr>
                <p14:cNvContentPartPr/>
                <p14:nvPr/>
              </p14:nvContentPartPr>
              <p14:xfrm>
                <a:off x="1942654" y="2721000"/>
                <a:ext cx="124200" cy="2394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73C08E45-9722-4E18-A00F-8F2CE1AFD44B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933654" y="2712000"/>
                  <a:ext cx="14184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F87F497D-084B-497E-B1E8-3CB0977E83CD}"/>
                    </a:ext>
                  </a:extLst>
                </p14:cNvPr>
                <p14:cNvContentPartPr/>
                <p14:nvPr/>
              </p14:nvContentPartPr>
              <p14:xfrm>
                <a:off x="2138494" y="2700120"/>
                <a:ext cx="338400" cy="279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87F497D-084B-497E-B1E8-3CB0977E83CD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129494" y="2691480"/>
                  <a:ext cx="35604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4D396D8-2343-46AF-B487-15E29C7A333E}"/>
                    </a:ext>
                  </a:extLst>
                </p14:cNvPr>
                <p14:cNvContentPartPr/>
                <p14:nvPr/>
              </p14:nvContentPartPr>
              <p14:xfrm>
                <a:off x="2355574" y="2844480"/>
                <a:ext cx="108720" cy="147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4D396D8-2343-46AF-B487-15E29C7A333E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2346934" y="2835480"/>
                  <a:ext cx="12636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7D76DCA3-2A74-4DF2-87EA-96E9F90D52B9}"/>
              </a:ext>
            </a:extLst>
          </p:cNvPr>
          <p:cNvGrpSpPr/>
          <p:nvPr/>
        </p:nvGrpSpPr>
        <p:grpSpPr>
          <a:xfrm>
            <a:off x="2923654" y="2499600"/>
            <a:ext cx="686160" cy="432000"/>
            <a:chOff x="2923654" y="2499600"/>
            <a:chExt cx="686160" cy="43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1CA53FCA-6B8C-4D7C-AA94-31A2639C7A34}"/>
                    </a:ext>
                  </a:extLst>
                </p14:cNvPr>
                <p14:cNvContentPartPr/>
                <p14:nvPr/>
              </p14:nvContentPartPr>
              <p14:xfrm>
                <a:off x="2923654" y="2668080"/>
                <a:ext cx="97200" cy="2635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1CA53FCA-6B8C-4D7C-AA94-31A2639C7A34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2915014" y="2659440"/>
                  <a:ext cx="11484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6675A53-0D0B-4426-BDA2-C38C65142C58}"/>
                    </a:ext>
                  </a:extLst>
                </p14:cNvPr>
                <p14:cNvContentPartPr/>
                <p14:nvPr/>
              </p14:nvContentPartPr>
              <p14:xfrm>
                <a:off x="3136774" y="2701200"/>
                <a:ext cx="117000" cy="1090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6675A53-0D0B-4426-BDA2-C38C65142C58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3127774" y="2692200"/>
                  <a:ext cx="13464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D7ED71D-5759-455F-ACEF-8A9AC03E3E34}"/>
                    </a:ext>
                  </a:extLst>
                </p14:cNvPr>
                <p14:cNvContentPartPr/>
                <p14:nvPr/>
              </p14:nvContentPartPr>
              <p14:xfrm>
                <a:off x="3119494" y="2563680"/>
                <a:ext cx="87840" cy="198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D7ED71D-5759-455F-ACEF-8A9AC03E3E34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3110854" y="2555040"/>
                  <a:ext cx="1054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8F63F35-6AF9-40BC-85BF-BDAD6D3590A3}"/>
                    </a:ext>
                  </a:extLst>
                </p14:cNvPr>
                <p14:cNvContentPartPr/>
                <p14:nvPr/>
              </p14:nvContentPartPr>
              <p14:xfrm>
                <a:off x="3334054" y="2499600"/>
                <a:ext cx="102600" cy="1429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8F63F35-6AF9-40BC-85BF-BDAD6D3590A3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3325414" y="2490960"/>
                  <a:ext cx="1202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DF4FB93-9781-4C01-A8C9-04480379C6AE}"/>
                    </a:ext>
                  </a:extLst>
                </p14:cNvPr>
                <p14:cNvContentPartPr/>
                <p14:nvPr/>
              </p14:nvContentPartPr>
              <p14:xfrm>
                <a:off x="3475894" y="2801280"/>
                <a:ext cx="133920" cy="1288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DF4FB93-9781-4C01-A8C9-04480379C6AE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3466894" y="2792280"/>
                  <a:ext cx="151560" cy="14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BAF9CCFB-366B-44C5-BD93-5F995CB0FB26}"/>
              </a:ext>
            </a:extLst>
          </p:cNvPr>
          <p:cNvGrpSpPr/>
          <p:nvPr/>
        </p:nvGrpSpPr>
        <p:grpSpPr>
          <a:xfrm>
            <a:off x="4080694" y="2676000"/>
            <a:ext cx="364680" cy="232920"/>
            <a:chOff x="4080694" y="2676000"/>
            <a:chExt cx="364680" cy="23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8C27C65-2EFD-44C2-92FF-572F32289538}"/>
                    </a:ext>
                  </a:extLst>
                </p14:cNvPr>
                <p14:cNvContentPartPr/>
                <p14:nvPr/>
              </p14:nvContentPartPr>
              <p14:xfrm>
                <a:off x="4080694" y="2676000"/>
                <a:ext cx="117000" cy="2329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8C27C65-2EFD-44C2-92FF-572F32289538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4071694" y="2667360"/>
                  <a:ext cx="13464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B0D4D9F4-4C0D-468F-A08F-79483F2A4F2E}"/>
                    </a:ext>
                  </a:extLst>
                </p14:cNvPr>
                <p14:cNvContentPartPr/>
                <p14:nvPr/>
              </p14:nvContentPartPr>
              <p14:xfrm>
                <a:off x="4316134" y="2692560"/>
                <a:ext cx="129240" cy="1144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B0D4D9F4-4C0D-468F-A08F-79483F2A4F2E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4307494" y="2683560"/>
                  <a:ext cx="146880" cy="13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1DB9E69D-AFD5-4BE5-B0BF-F2C0CC0314D9}"/>
                  </a:ext>
                </a:extLst>
              </p14:cNvPr>
              <p14:cNvContentPartPr/>
              <p14:nvPr/>
            </p14:nvContentPartPr>
            <p14:xfrm>
              <a:off x="4623574" y="2645040"/>
              <a:ext cx="150120" cy="14256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1DB9E69D-AFD5-4BE5-B0BF-F2C0CC0314D9}"/>
                  </a:ext>
                </a:extLst>
              </p:cNvPr>
              <p:cNvPicPr/>
              <p:nvPr/>
            </p:nvPicPr>
            <p:blipFill>
              <a:blip r:embed="rId188"/>
              <a:stretch>
                <a:fillRect/>
              </a:stretch>
            </p:blipFill>
            <p:spPr>
              <a:xfrm>
                <a:off x="4614934" y="2636400"/>
                <a:ext cx="167760" cy="160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DA25797D-367B-4096-9484-F06D4E45C385}"/>
              </a:ext>
            </a:extLst>
          </p:cNvPr>
          <p:cNvGrpSpPr/>
          <p:nvPr/>
        </p:nvGrpSpPr>
        <p:grpSpPr>
          <a:xfrm>
            <a:off x="1340014" y="3412200"/>
            <a:ext cx="310320" cy="420480"/>
            <a:chOff x="1340014" y="3412200"/>
            <a:chExt cx="310320" cy="42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0A6DF791-5490-4DB2-A972-24FFEB598A2C}"/>
                    </a:ext>
                  </a:extLst>
                </p14:cNvPr>
                <p14:cNvContentPartPr/>
                <p14:nvPr/>
              </p14:nvContentPartPr>
              <p14:xfrm>
                <a:off x="1419934" y="3438120"/>
                <a:ext cx="24120" cy="1954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0A6DF791-5490-4DB2-A972-24FFEB598A2C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410934" y="3429480"/>
                  <a:ext cx="4176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DBD88721-DC9C-4F1A-B7E1-AD45453335F7}"/>
                    </a:ext>
                  </a:extLst>
                </p14:cNvPr>
                <p14:cNvContentPartPr/>
                <p14:nvPr/>
              </p14:nvContentPartPr>
              <p14:xfrm>
                <a:off x="1340014" y="3412200"/>
                <a:ext cx="182520" cy="129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DBD88721-DC9C-4F1A-B7E1-AD45453335F7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331014" y="3403200"/>
                  <a:ext cx="2001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BEED8F0F-A4E8-4583-BCDB-CD800C84B8EE}"/>
                    </a:ext>
                  </a:extLst>
                </p14:cNvPr>
                <p14:cNvContentPartPr/>
                <p14:nvPr/>
              </p14:nvContentPartPr>
              <p14:xfrm>
                <a:off x="1362334" y="3565200"/>
                <a:ext cx="97200" cy="165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BEED8F0F-A4E8-4583-BCDB-CD800C84B8E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1353334" y="3556560"/>
                  <a:ext cx="1148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07EE8DE6-52F2-4BF3-9C71-34EE40CD9C2C}"/>
                    </a:ext>
                  </a:extLst>
                </p14:cNvPr>
                <p14:cNvContentPartPr/>
                <p14:nvPr/>
              </p14:nvContentPartPr>
              <p14:xfrm>
                <a:off x="1383934" y="3608760"/>
                <a:ext cx="25560" cy="954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07EE8DE6-52F2-4BF3-9C71-34EE40CD9C2C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375294" y="3600120"/>
                  <a:ext cx="432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E9172E29-308B-4D07-9544-58331F6E5D7D}"/>
                    </a:ext>
                  </a:extLst>
                </p14:cNvPr>
                <p14:cNvContentPartPr/>
                <p14:nvPr/>
              </p14:nvContentPartPr>
              <p14:xfrm>
                <a:off x="1549174" y="3650160"/>
                <a:ext cx="100080" cy="1400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E9172E29-308B-4D07-9544-58331F6E5D7D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540174" y="3641520"/>
                  <a:ext cx="1177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163824D-9F01-4945-B06B-0EE691134DF9}"/>
                    </a:ext>
                  </a:extLst>
                </p14:cNvPr>
                <p14:cNvContentPartPr/>
                <p14:nvPr/>
              </p14:nvContentPartPr>
              <p14:xfrm>
                <a:off x="1531894" y="3650160"/>
                <a:ext cx="118440" cy="1825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163824D-9F01-4945-B06B-0EE691134DF9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1523254" y="3641160"/>
                  <a:ext cx="136080" cy="20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6166C602-AB23-4DEF-970C-594AA5878F1E}"/>
              </a:ext>
            </a:extLst>
          </p:cNvPr>
          <p:cNvGrpSpPr/>
          <p:nvPr/>
        </p:nvGrpSpPr>
        <p:grpSpPr>
          <a:xfrm>
            <a:off x="1820254" y="3511920"/>
            <a:ext cx="680040" cy="286560"/>
            <a:chOff x="1820254" y="3511920"/>
            <a:chExt cx="680040" cy="28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C392353-C87D-4F32-8E86-EC912AA5C4D1}"/>
                    </a:ext>
                  </a:extLst>
                </p14:cNvPr>
                <p14:cNvContentPartPr/>
                <p14:nvPr/>
              </p14:nvContentPartPr>
              <p14:xfrm>
                <a:off x="1820254" y="3511920"/>
                <a:ext cx="62640" cy="2289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C392353-C87D-4F32-8E86-EC912AA5C4D1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1811254" y="3503280"/>
                  <a:ext cx="8028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BA68AF69-7525-49E7-BC93-469F40B2150E}"/>
                    </a:ext>
                  </a:extLst>
                </p14:cNvPr>
                <p14:cNvContentPartPr/>
                <p14:nvPr/>
              </p14:nvContentPartPr>
              <p14:xfrm>
                <a:off x="1937254" y="3596880"/>
                <a:ext cx="139680" cy="1429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BA68AF69-7525-49E7-BC93-469F40B2150E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1928254" y="3587880"/>
                  <a:ext cx="15732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ECC46E40-C76A-41EB-87FD-83FA5C9DE417}"/>
                    </a:ext>
                  </a:extLst>
                </p14:cNvPr>
                <p14:cNvContentPartPr/>
                <p14:nvPr/>
              </p14:nvContentPartPr>
              <p14:xfrm>
                <a:off x="1944094" y="3629280"/>
                <a:ext cx="96120" cy="1454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ECC46E40-C76A-41EB-87FD-83FA5C9DE417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1935454" y="3620640"/>
                  <a:ext cx="1137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3E7D53E5-2E36-414C-A874-CBC3103C9539}"/>
                    </a:ext>
                  </a:extLst>
                </p14:cNvPr>
                <p14:cNvContentPartPr/>
                <p14:nvPr/>
              </p14:nvContentPartPr>
              <p14:xfrm>
                <a:off x="2132014" y="3537120"/>
                <a:ext cx="368280" cy="2613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3E7D53E5-2E36-414C-A874-CBC3103C9539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2123374" y="3528480"/>
                  <a:ext cx="38592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EAF7370E-9F95-42A3-AF72-9F1B5A438A3F}"/>
                    </a:ext>
                  </a:extLst>
                </p14:cNvPr>
                <p14:cNvContentPartPr/>
                <p14:nvPr/>
              </p14:nvContentPartPr>
              <p14:xfrm>
                <a:off x="2318494" y="3694080"/>
                <a:ext cx="123480" cy="136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EAF7370E-9F95-42A3-AF72-9F1B5A438A3F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2309494" y="3685440"/>
                  <a:ext cx="141120" cy="3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BB8972C9-9FD8-4801-95FE-B95322FA844F}"/>
                  </a:ext>
                </a:extLst>
              </p14:cNvPr>
              <p14:cNvContentPartPr/>
              <p14:nvPr/>
            </p14:nvContentPartPr>
            <p14:xfrm>
              <a:off x="3083854" y="3466920"/>
              <a:ext cx="175320" cy="29700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BB8972C9-9FD8-4801-95FE-B95322FA844F}"/>
                  </a:ext>
                </a:extLst>
              </p:cNvPr>
              <p:cNvPicPr/>
              <p:nvPr/>
            </p:nvPicPr>
            <p:blipFill>
              <a:blip r:embed="rId212"/>
              <a:stretch>
                <a:fillRect/>
              </a:stretch>
            </p:blipFill>
            <p:spPr>
              <a:xfrm>
                <a:off x="3074854" y="3458280"/>
                <a:ext cx="192960" cy="31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3CEB94E4-C0FF-48BD-A50E-615F55830F37}"/>
                  </a:ext>
                </a:extLst>
              </p14:cNvPr>
              <p14:cNvContentPartPr/>
              <p14:nvPr/>
            </p14:nvContentPartPr>
            <p14:xfrm>
              <a:off x="3057574" y="3910440"/>
              <a:ext cx="154440" cy="12132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3CEB94E4-C0FF-48BD-A50E-615F55830F37}"/>
                  </a:ext>
                </a:extLst>
              </p:cNvPr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3048934" y="3901440"/>
                <a:ext cx="172080" cy="138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9" name="Group 168">
            <a:extLst>
              <a:ext uri="{FF2B5EF4-FFF2-40B4-BE49-F238E27FC236}">
                <a16:creationId xmlns:a16="http://schemas.microsoft.com/office/drawing/2014/main" id="{202B305F-1FD6-4293-AF55-FA928E7D2C0C}"/>
              </a:ext>
            </a:extLst>
          </p:cNvPr>
          <p:cNvGrpSpPr/>
          <p:nvPr/>
        </p:nvGrpSpPr>
        <p:grpSpPr>
          <a:xfrm>
            <a:off x="3127774" y="3225360"/>
            <a:ext cx="1234080" cy="534240"/>
            <a:chOff x="3127774" y="3225360"/>
            <a:chExt cx="1234080" cy="53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103D292-BD3F-4740-A256-A468FBD4956F}"/>
                    </a:ext>
                  </a:extLst>
                </p14:cNvPr>
                <p14:cNvContentPartPr/>
                <p14:nvPr/>
              </p14:nvContentPartPr>
              <p14:xfrm>
                <a:off x="3181774" y="3225720"/>
                <a:ext cx="102960" cy="1116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103D292-BD3F-4740-A256-A468FBD4956F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3173134" y="3217080"/>
                  <a:ext cx="12060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A53B290-FEC7-48CC-B825-F9C8D15819E0}"/>
                    </a:ext>
                  </a:extLst>
                </p14:cNvPr>
                <p14:cNvContentPartPr/>
                <p14:nvPr/>
              </p14:nvContentPartPr>
              <p14:xfrm>
                <a:off x="3127774" y="3225360"/>
                <a:ext cx="140400" cy="1339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A53B290-FEC7-48CC-B825-F9C8D15819E0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119134" y="3216360"/>
                  <a:ext cx="1580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9B86D44B-5445-41DE-A2E8-EC4533331B4E}"/>
                    </a:ext>
                  </a:extLst>
                </p14:cNvPr>
                <p14:cNvContentPartPr/>
                <p14:nvPr/>
              </p14:nvContentPartPr>
              <p14:xfrm>
                <a:off x="3398494" y="3533160"/>
                <a:ext cx="85320" cy="2185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9B86D44B-5445-41DE-A2E8-EC4533331B4E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3389494" y="3524160"/>
                  <a:ext cx="10296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102F79F-4F6A-46A0-ADC0-E1651347EB70}"/>
                    </a:ext>
                  </a:extLst>
                </p14:cNvPr>
                <p14:cNvContentPartPr/>
                <p14:nvPr/>
              </p14:nvContentPartPr>
              <p14:xfrm>
                <a:off x="3335854" y="3639720"/>
                <a:ext cx="142560" cy="104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102F79F-4F6A-46A0-ADC0-E1651347EB70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3327214" y="3631080"/>
                  <a:ext cx="1602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F511489-D6E9-4A99-A334-E947316E2776}"/>
                    </a:ext>
                  </a:extLst>
                </p14:cNvPr>
                <p14:cNvContentPartPr/>
                <p14:nvPr/>
              </p14:nvContentPartPr>
              <p14:xfrm>
                <a:off x="3601174" y="3642600"/>
                <a:ext cx="184320" cy="1170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F511489-D6E9-4A99-A334-E947316E2776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3592534" y="3633960"/>
                  <a:ext cx="2019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D3D88E5F-3CA6-4D55-8B33-92FBBAB39D12}"/>
                    </a:ext>
                  </a:extLst>
                </p14:cNvPr>
                <p14:cNvContentPartPr/>
                <p14:nvPr/>
              </p14:nvContentPartPr>
              <p14:xfrm>
                <a:off x="3667414" y="3518400"/>
                <a:ext cx="102960" cy="234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D3D88E5F-3CA6-4D55-8B33-92FBBAB39D12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3658414" y="3509400"/>
                  <a:ext cx="1206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961DC71-08F6-436E-A4F7-5497E84C8987}"/>
                    </a:ext>
                  </a:extLst>
                </p14:cNvPr>
                <p14:cNvContentPartPr/>
                <p14:nvPr/>
              </p14:nvContentPartPr>
              <p14:xfrm>
                <a:off x="3891334" y="3424080"/>
                <a:ext cx="92880" cy="1731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961DC71-08F6-436E-A4F7-5497E84C8987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3882694" y="3415440"/>
                  <a:ext cx="1105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0C7046F-4CE2-4140-A9A2-D3E6B1DF73E8}"/>
                    </a:ext>
                  </a:extLst>
                </p14:cNvPr>
                <p14:cNvContentPartPr/>
                <p14:nvPr/>
              </p14:nvContentPartPr>
              <p14:xfrm>
                <a:off x="3844534" y="3475200"/>
                <a:ext cx="158040" cy="342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0C7046F-4CE2-4140-A9A2-D3E6B1DF73E8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3835534" y="3466560"/>
                  <a:ext cx="1756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560DABFC-CB23-4A94-89C1-A908431C301B}"/>
                    </a:ext>
                  </a:extLst>
                </p14:cNvPr>
                <p14:cNvContentPartPr/>
                <p14:nvPr/>
              </p14:nvContentPartPr>
              <p14:xfrm>
                <a:off x="4044694" y="3523080"/>
                <a:ext cx="317160" cy="2059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560DABFC-CB23-4A94-89C1-A908431C301B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4036054" y="3514080"/>
                  <a:ext cx="33480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D10B262F-C678-4D1B-9FB6-E04871117025}"/>
                    </a:ext>
                  </a:extLst>
                </p14:cNvPr>
                <p14:cNvContentPartPr/>
                <p14:nvPr/>
              </p14:nvContentPartPr>
              <p14:xfrm>
                <a:off x="4216414" y="3556200"/>
                <a:ext cx="140760" cy="543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10B262F-C678-4D1B-9FB6-E04871117025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4207774" y="3547200"/>
                  <a:ext cx="158400" cy="7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C78468A9-C045-4BCB-BCB1-4CC1457B18CF}"/>
              </a:ext>
            </a:extLst>
          </p:cNvPr>
          <p:cNvGrpSpPr/>
          <p:nvPr/>
        </p:nvGrpSpPr>
        <p:grpSpPr>
          <a:xfrm>
            <a:off x="4732294" y="3598680"/>
            <a:ext cx="143280" cy="115920"/>
            <a:chOff x="4732294" y="3598680"/>
            <a:chExt cx="143280" cy="11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8546ED80-C467-4058-B7F7-80B74C012CA1}"/>
                    </a:ext>
                  </a:extLst>
                </p14:cNvPr>
                <p14:cNvContentPartPr/>
                <p14:nvPr/>
              </p14:nvContentPartPr>
              <p14:xfrm>
                <a:off x="4760014" y="3598680"/>
                <a:ext cx="115560" cy="162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8546ED80-C467-4058-B7F7-80B74C012CA1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4751014" y="3589680"/>
                  <a:ext cx="1332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2E320E3C-7D78-4148-81BE-879BD8E1C449}"/>
                    </a:ext>
                  </a:extLst>
                </p14:cNvPr>
                <p14:cNvContentPartPr/>
                <p14:nvPr/>
              </p14:nvContentPartPr>
              <p14:xfrm>
                <a:off x="4732294" y="3700920"/>
                <a:ext cx="125280" cy="136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2E320E3C-7D78-4148-81BE-879BD8E1C449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4723654" y="3691920"/>
                  <a:ext cx="142920" cy="3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9E9DB2EE-5F7C-46E8-86D1-9D4C2AA79AE3}"/>
                  </a:ext>
                </a:extLst>
              </p14:cNvPr>
              <p14:cNvContentPartPr/>
              <p14:nvPr/>
            </p14:nvContentPartPr>
            <p14:xfrm>
              <a:off x="5275174" y="3431640"/>
              <a:ext cx="105120" cy="33804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9E9DB2EE-5F7C-46E8-86D1-9D4C2AA79AE3}"/>
                  </a:ext>
                </a:extLst>
              </p:cNvPr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5266534" y="3423000"/>
                <a:ext cx="122760" cy="355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9" name="Group 188">
            <a:extLst>
              <a:ext uri="{FF2B5EF4-FFF2-40B4-BE49-F238E27FC236}">
                <a16:creationId xmlns:a16="http://schemas.microsoft.com/office/drawing/2014/main" id="{642D58BE-1BE4-45D0-810B-0B75736B2CF7}"/>
              </a:ext>
            </a:extLst>
          </p:cNvPr>
          <p:cNvGrpSpPr/>
          <p:nvPr/>
        </p:nvGrpSpPr>
        <p:grpSpPr>
          <a:xfrm>
            <a:off x="6455614" y="1984800"/>
            <a:ext cx="393840" cy="155520"/>
            <a:chOff x="6455614" y="1984800"/>
            <a:chExt cx="393840" cy="15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E3D0429D-C57D-43CF-938B-3121270916D6}"/>
                    </a:ext>
                  </a:extLst>
                </p14:cNvPr>
                <p14:cNvContentPartPr/>
                <p14:nvPr/>
              </p14:nvContentPartPr>
              <p14:xfrm>
                <a:off x="6455614" y="2004960"/>
                <a:ext cx="112320" cy="180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E3D0429D-C57D-43CF-938B-3121270916D6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446614" y="1995960"/>
                  <a:ext cx="12996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28E7420D-B3CE-4DE2-85E7-3D8D0F23FA87}"/>
                    </a:ext>
                  </a:extLst>
                </p14:cNvPr>
                <p14:cNvContentPartPr/>
                <p14:nvPr/>
              </p14:nvContentPartPr>
              <p14:xfrm>
                <a:off x="6603934" y="2042040"/>
                <a:ext cx="245520" cy="982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28E7420D-B3CE-4DE2-85E7-3D8D0F23FA87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595294" y="2033400"/>
                  <a:ext cx="26316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CEDD2A1B-07EF-4A4A-97DF-5397FB382F51}"/>
                    </a:ext>
                  </a:extLst>
                </p14:cNvPr>
                <p14:cNvContentPartPr/>
                <p14:nvPr/>
              </p14:nvContentPartPr>
              <p14:xfrm>
                <a:off x="6624094" y="1984800"/>
                <a:ext cx="35280" cy="439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CEDD2A1B-07EF-4A4A-97DF-5397FB382F51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615094" y="1976160"/>
                  <a:ext cx="52920" cy="61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9526F928-448C-4C6E-BF36-CF7819673E83}"/>
                  </a:ext>
                </a:extLst>
              </p14:cNvPr>
              <p14:cNvContentPartPr/>
              <p14:nvPr/>
            </p14:nvContentPartPr>
            <p14:xfrm>
              <a:off x="6461734" y="1839360"/>
              <a:ext cx="100800" cy="4968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9526F928-448C-4C6E-BF36-CF7819673E83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6453094" y="1830360"/>
                <a:ext cx="118440" cy="67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2" name="Group 201">
            <a:extLst>
              <a:ext uri="{FF2B5EF4-FFF2-40B4-BE49-F238E27FC236}">
                <a16:creationId xmlns:a16="http://schemas.microsoft.com/office/drawing/2014/main" id="{1B92554E-B5A8-459F-B508-B4233458C938}"/>
              </a:ext>
            </a:extLst>
          </p:cNvPr>
          <p:cNvGrpSpPr/>
          <p:nvPr/>
        </p:nvGrpSpPr>
        <p:grpSpPr>
          <a:xfrm>
            <a:off x="5408374" y="3195480"/>
            <a:ext cx="1036800" cy="700200"/>
            <a:chOff x="5408374" y="3195480"/>
            <a:chExt cx="1036800" cy="70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4766F61C-D8E5-43C2-8E9B-7F0240630580}"/>
                    </a:ext>
                  </a:extLst>
                </p14:cNvPr>
                <p14:cNvContentPartPr/>
                <p14:nvPr/>
              </p14:nvContentPartPr>
              <p14:xfrm>
                <a:off x="5408374" y="3599400"/>
                <a:ext cx="80640" cy="176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4766F61C-D8E5-43C2-8E9B-7F0240630580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5399374" y="3590400"/>
                  <a:ext cx="982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877F44F3-06B5-42E9-8091-6DCEECF5A82A}"/>
                    </a:ext>
                  </a:extLst>
                </p14:cNvPr>
                <p14:cNvContentPartPr/>
                <p14:nvPr/>
              </p14:nvContentPartPr>
              <p14:xfrm>
                <a:off x="5591254" y="3535320"/>
                <a:ext cx="58680" cy="1821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877F44F3-06B5-42E9-8091-6DCEECF5A82A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5582254" y="3526680"/>
                  <a:ext cx="763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6688AF2-8749-43DF-AE04-30890B086DFE}"/>
                    </a:ext>
                  </a:extLst>
                </p14:cNvPr>
                <p14:cNvContentPartPr/>
                <p14:nvPr/>
              </p14:nvContentPartPr>
              <p14:xfrm>
                <a:off x="5548054" y="3594000"/>
                <a:ext cx="120240" cy="144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6688AF2-8749-43DF-AE04-30890B086DFE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5539054" y="3585000"/>
                  <a:ext cx="1378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E00FFC46-4462-4018-A8E4-3B498A48F904}"/>
                    </a:ext>
                  </a:extLst>
                </p14:cNvPr>
                <p14:cNvContentPartPr/>
                <p14:nvPr/>
              </p14:nvContentPartPr>
              <p14:xfrm>
                <a:off x="5755414" y="3627480"/>
                <a:ext cx="132120" cy="1065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E00FFC46-4462-4018-A8E4-3B498A48F904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5746774" y="3618840"/>
                  <a:ext cx="1497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96E14F1-5AC0-4C70-9B29-C297FC133068}"/>
                    </a:ext>
                  </a:extLst>
                </p14:cNvPr>
                <p14:cNvContentPartPr/>
                <p14:nvPr/>
              </p14:nvContentPartPr>
              <p14:xfrm>
                <a:off x="5814094" y="3539280"/>
                <a:ext cx="74880" cy="230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96E14F1-5AC0-4C70-9B29-C297FC133068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5805454" y="3530280"/>
                  <a:ext cx="925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47EE0462-F23E-4C7A-8850-83E287E2D526}"/>
                    </a:ext>
                  </a:extLst>
                </p14:cNvPr>
                <p14:cNvContentPartPr/>
                <p14:nvPr/>
              </p14:nvContentPartPr>
              <p14:xfrm>
                <a:off x="5990134" y="3389160"/>
                <a:ext cx="56520" cy="1213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47EE0462-F23E-4C7A-8850-83E287E2D526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5981494" y="3380160"/>
                  <a:ext cx="741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376E7EF7-83F4-48AF-AE8F-9B08A83C37D0}"/>
                    </a:ext>
                  </a:extLst>
                </p14:cNvPr>
                <p14:cNvContentPartPr/>
                <p14:nvPr/>
              </p14:nvContentPartPr>
              <p14:xfrm>
                <a:off x="5945134" y="3430920"/>
                <a:ext cx="132480" cy="388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376E7EF7-83F4-48AF-AE8F-9B08A83C37D0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5936494" y="3422280"/>
                  <a:ext cx="15012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265005BD-4614-4969-AF88-9952A053A972}"/>
                    </a:ext>
                  </a:extLst>
                </p14:cNvPr>
                <p14:cNvContentPartPr/>
                <p14:nvPr/>
              </p14:nvContentPartPr>
              <p14:xfrm>
                <a:off x="6182014" y="3340560"/>
                <a:ext cx="83880" cy="4273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265005BD-4614-4969-AF88-9952A053A972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173374" y="3331560"/>
                  <a:ext cx="10152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9A0AF03E-E53D-486B-8D06-CBB4A78D2357}"/>
                    </a:ext>
                  </a:extLst>
                </p14:cNvPr>
                <p14:cNvContentPartPr/>
                <p14:nvPr/>
              </p14:nvContentPartPr>
              <p14:xfrm>
                <a:off x="6338614" y="3778680"/>
                <a:ext cx="106560" cy="11700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9A0AF03E-E53D-486B-8D06-CBB4A78D2357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329614" y="3770040"/>
                  <a:ext cx="1242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DBBE640D-843C-4A07-B3FB-40655F4CE966}"/>
                    </a:ext>
                  </a:extLst>
                </p14:cNvPr>
                <p14:cNvContentPartPr/>
                <p14:nvPr/>
              </p14:nvContentPartPr>
              <p14:xfrm>
                <a:off x="6326374" y="3212040"/>
                <a:ext cx="103680" cy="824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DBBE640D-843C-4A07-B3FB-40655F4CE966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317734" y="3203400"/>
                  <a:ext cx="12132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99DFCC70-DA00-443B-A342-F0136A3FFABB}"/>
                    </a:ext>
                  </a:extLst>
                </p14:cNvPr>
                <p14:cNvContentPartPr/>
                <p14:nvPr/>
              </p14:nvContentPartPr>
              <p14:xfrm>
                <a:off x="6328174" y="3195480"/>
                <a:ext cx="102960" cy="1270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99DFCC70-DA00-443B-A342-F0136A3FFABB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6319534" y="3186480"/>
                  <a:ext cx="120600" cy="144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4304F032-3758-44C3-A5BE-C043D72DC3E4}"/>
                  </a:ext>
                </a:extLst>
              </p14:cNvPr>
              <p14:cNvContentPartPr/>
              <p14:nvPr/>
            </p14:nvContentPartPr>
            <p14:xfrm>
              <a:off x="6742174" y="3543600"/>
              <a:ext cx="142560" cy="93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4304F032-3758-44C3-A5BE-C043D72DC3E4}"/>
                  </a:ext>
                </a:extLst>
              </p:cNvPr>
              <p:cNvPicPr/>
              <p:nvPr/>
            </p:nvPicPr>
            <p:blipFill>
              <a:blip r:embed="rId272"/>
              <a:stretch>
                <a:fillRect/>
              </a:stretch>
            </p:blipFill>
            <p:spPr>
              <a:xfrm>
                <a:off x="6733174" y="3534600"/>
                <a:ext cx="16020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F925C8DA-5AE5-4839-97DF-1788FB4931B4}"/>
                  </a:ext>
                </a:extLst>
              </p14:cNvPr>
              <p14:cNvContentPartPr/>
              <p14:nvPr/>
            </p14:nvContentPartPr>
            <p14:xfrm>
              <a:off x="7197934" y="3250200"/>
              <a:ext cx="138240" cy="54036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F925C8DA-5AE5-4839-97DF-1788FB4931B4}"/>
                  </a:ext>
                </a:extLst>
              </p:cNvPr>
              <p:cNvPicPr/>
              <p:nvPr/>
            </p:nvPicPr>
            <p:blipFill>
              <a:blip r:embed="rId274"/>
              <a:stretch>
                <a:fillRect/>
              </a:stretch>
            </p:blipFill>
            <p:spPr>
              <a:xfrm>
                <a:off x="7189294" y="3241560"/>
                <a:ext cx="155880" cy="55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941CF607-125F-4151-8FA6-EB164430AB5F}"/>
                  </a:ext>
                </a:extLst>
              </p14:cNvPr>
              <p14:cNvContentPartPr/>
              <p14:nvPr/>
            </p14:nvContentPartPr>
            <p14:xfrm>
              <a:off x="6794374" y="3482040"/>
              <a:ext cx="44640" cy="19188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941CF607-125F-4151-8FA6-EB164430AB5F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6785734" y="3473400"/>
                <a:ext cx="62280" cy="20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12" name="Group 211">
            <a:extLst>
              <a:ext uri="{FF2B5EF4-FFF2-40B4-BE49-F238E27FC236}">
                <a16:creationId xmlns:a16="http://schemas.microsoft.com/office/drawing/2014/main" id="{5E6CE78E-D226-43C7-9742-F851B9CD7A07}"/>
              </a:ext>
            </a:extLst>
          </p:cNvPr>
          <p:cNvGrpSpPr/>
          <p:nvPr/>
        </p:nvGrpSpPr>
        <p:grpSpPr>
          <a:xfrm>
            <a:off x="7424374" y="3201240"/>
            <a:ext cx="704160" cy="491400"/>
            <a:chOff x="7424374" y="3201240"/>
            <a:chExt cx="704160" cy="49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11F7CD84-4A77-4627-A23E-3F74FD4B5A5C}"/>
                    </a:ext>
                  </a:extLst>
                </p14:cNvPr>
                <p14:cNvContentPartPr/>
                <p14:nvPr/>
              </p14:nvContentPartPr>
              <p14:xfrm>
                <a:off x="7424374" y="3560880"/>
                <a:ext cx="147600" cy="1317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11F7CD84-4A77-4627-A23E-3F74FD4B5A5C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415374" y="3551880"/>
                  <a:ext cx="1652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51F95678-A529-48B8-BAAE-D155B09D12DA}"/>
                    </a:ext>
                  </a:extLst>
                </p14:cNvPr>
                <p14:cNvContentPartPr/>
                <p14:nvPr/>
              </p14:nvContentPartPr>
              <p14:xfrm>
                <a:off x="7454614" y="3374760"/>
                <a:ext cx="82800" cy="2808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51F95678-A529-48B8-BAAE-D155B09D12DA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445974" y="3366120"/>
                  <a:ext cx="10044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55EDC707-BA19-4D3A-9D61-09E12025720A}"/>
                    </a:ext>
                  </a:extLst>
                </p14:cNvPr>
                <p14:cNvContentPartPr/>
                <p14:nvPr/>
              </p14:nvContentPartPr>
              <p14:xfrm>
                <a:off x="7631734" y="3201240"/>
                <a:ext cx="91440" cy="2055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55EDC707-BA19-4D3A-9D61-09E12025720A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623094" y="3192240"/>
                  <a:ext cx="1090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BC4714A8-C5F7-45FB-A12E-BBA685204D0E}"/>
                    </a:ext>
                  </a:extLst>
                </p14:cNvPr>
                <p14:cNvContentPartPr/>
                <p14:nvPr/>
              </p14:nvContentPartPr>
              <p14:xfrm>
                <a:off x="7594654" y="3286560"/>
                <a:ext cx="131760" cy="154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BC4714A8-C5F7-45FB-A12E-BBA685204D0E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7585654" y="3277920"/>
                  <a:ext cx="1494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29D51667-3609-4EFD-93B8-7058BA8C3B2E}"/>
                    </a:ext>
                  </a:extLst>
                </p14:cNvPr>
                <p14:cNvContentPartPr/>
                <p14:nvPr/>
              </p14:nvContentPartPr>
              <p14:xfrm>
                <a:off x="7812814" y="3390600"/>
                <a:ext cx="315720" cy="2685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29D51667-3609-4EFD-93B8-7058BA8C3B2E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7803814" y="3381600"/>
                  <a:ext cx="33336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04022EB5-7FBA-4894-BF8F-CDC0FB5F3FD9}"/>
                    </a:ext>
                  </a:extLst>
                </p14:cNvPr>
                <p14:cNvContentPartPr/>
                <p14:nvPr/>
              </p14:nvContentPartPr>
              <p14:xfrm>
                <a:off x="8008294" y="3519840"/>
                <a:ext cx="105120" cy="241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04022EB5-7FBA-4894-BF8F-CDC0FB5F3FD9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7999654" y="3510840"/>
                  <a:ext cx="12276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FE4CEE7D-BC1F-4FC9-B625-00D4B0A4051C}"/>
              </a:ext>
            </a:extLst>
          </p:cNvPr>
          <p:cNvGrpSpPr/>
          <p:nvPr/>
        </p:nvGrpSpPr>
        <p:grpSpPr>
          <a:xfrm>
            <a:off x="8433094" y="3456840"/>
            <a:ext cx="89280" cy="96840"/>
            <a:chOff x="8433094" y="3456840"/>
            <a:chExt cx="89280" cy="9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35E9F8A6-1024-46B0-BA7A-16194BAC2F6E}"/>
                    </a:ext>
                  </a:extLst>
                </p14:cNvPr>
                <p14:cNvContentPartPr/>
                <p14:nvPr/>
              </p14:nvContentPartPr>
              <p14:xfrm>
                <a:off x="8435254" y="3456840"/>
                <a:ext cx="78840" cy="158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35E9F8A6-1024-46B0-BA7A-16194BAC2F6E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426614" y="3448200"/>
                  <a:ext cx="9648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C55CFB33-8EB7-4428-96A4-F64164BD3FBE}"/>
                    </a:ext>
                  </a:extLst>
                </p14:cNvPr>
                <p14:cNvContentPartPr/>
                <p14:nvPr/>
              </p14:nvContentPartPr>
              <p14:xfrm>
                <a:off x="8433094" y="3537840"/>
                <a:ext cx="89280" cy="158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C55CFB33-8EB7-4428-96A4-F64164BD3FBE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8424454" y="3528840"/>
                  <a:ext cx="10692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CD49296E-53BE-46A2-A516-3365B276E86D}"/>
              </a:ext>
            </a:extLst>
          </p:cNvPr>
          <p:cNvGrpSpPr/>
          <p:nvPr/>
        </p:nvGrpSpPr>
        <p:grpSpPr>
          <a:xfrm>
            <a:off x="8711374" y="3187560"/>
            <a:ext cx="673560" cy="401760"/>
            <a:chOff x="8711374" y="3187560"/>
            <a:chExt cx="673560" cy="40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B8377D7-E3A3-49B3-8CE3-DB077FB2958C}"/>
                    </a:ext>
                  </a:extLst>
                </p14:cNvPr>
                <p14:cNvContentPartPr/>
                <p14:nvPr/>
              </p14:nvContentPartPr>
              <p14:xfrm>
                <a:off x="8711374" y="3487800"/>
                <a:ext cx="85320" cy="172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B8377D7-E3A3-49B3-8CE3-DB077FB2958C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8702374" y="3478800"/>
                  <a:ext cx="1029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5A29E7D4-522E-4825-B95B-5AEC557AF458}"/>
                    </a:ext>
                  </a:extLst>
                </p14:cNvPr>
                <p14:cNvContentPartPr/>
                <p14:nvPr/>
              </p14:nvContentPartPr>
              <p14:xfrm>
                <a:off x="8885974" y="3421560"/>
                <a:ext cx="85680" cy="13284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A29E7D4-522E-4825-B95B-5AEC557AF458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8877334" y="3412560"/>
                  <a:ext cx="1033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37C82C8C-A7BC-4338-8D62-D8B29567DEB2}"/>
                    </a:ext>
                  </a:extLst>
                </p14:cNvPr>
                <p14:cNvContentPartPr/>
                <p14:nvPr/>
              </p14:nvContentPartPr>
              <p14:xfrm>
                <a:off x="8835214" y="3416160"/>
                <a:ext cx="153720" cy="14364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37C82C8C-A7BC-4338-8D62-D8B29567DEB2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8826574" y="3407520"/>
                  <a:ext cx="1713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342ACC86-5F95-49E0-8CC8-9189A64E4AFD}"/>
                    </a:ext>
                  </a:extLst>
                </p14:cNvPr>
                <p14:cNvContentPartPr/>
                <p14:nvPr/>
              </p14:nvContentPartPr>
              <p14:xfrm>
                <a:off x="9059854" y="3448560"/>
                <a:ext cx="118440" cy="1407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342ACC86-5F95-49E0-8CC8-9189A64E4AFD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9050854" y="3439920"/>
                  <a:ext cx="1360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763B5FE3-649C-45C0-8492-5CF709C01A2A}"/>
                    </a:ext>
                  </a:extLst>
                </p14:cNvPr>
                <p14:cNvContentPartPr/>
                <p14:nvPr/>
              </p14:nvContentPartPr>
              <p14:xfrm>
                <a:off x="9069934" y="3343440"/>
                <a:ext cx="89280" cy="129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763B5FE3-649C-45C0-8492-5CF709C01A2A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9061294" y="3334800"/>
                  <a:ext cx="1069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3800292D-B9FD-451B-BAAE-FE8DAC806F9F}"/>
                    </a:ext>
                  </a:extLst>
                </p14:cNvPr>
                <p14:cNvContentPartPr/>
                <p14:nvPr/>
              </p14:nvContentPartPr>
              <p14:xfrm>
                <a:off x="9255694" y="3204120"/>
                <a:ext cx="129240" cy="907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3800292D-B9FD-451B-BAAE-FE8DAC806F9F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9247054" y="3195120"/>
                  <a:ext cx="14688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04CDF07A-C042-4D1E-8B84-CCD70C6DC7D7}"/>
                    </a:ext>
                  </a:extLst>
                </p14:cNvPr>
                <p14:cNvContentPartPr/>
                <p14:nvPr/>
              </p14:nvContentPartPr>
              <p14:xfrm>
                <a:off x="9231574" y="3187560"/>
                <a:ext cx="112320" cy="1584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04CDF07A-C042-4D1E-8B84-CCD70C6DC7D7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9222934" y="3178920"/>
                  <a:ext cx="129960" cy="176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23DAE6BC-4F6F-47EF-A697-CC7082254B2A}"/>
                  </a:ext>
                </a:extLst>
              </p14:cNvPr>
              <p14:cNvContentPartPr/>
              <p14:nvPr/>
            </p14:nvContentPartPr>
            <p14:xfrm>
              <a:off x="7150774" y="3882000"/>
              <a:ext cx="114480" cy="14184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23DAE6BC-4F6F-47EF-A697-CC7082254B2A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7142134" y="3873000"/>
                <a:ext cx="132120" cy="15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7" name="Group 226">
            <a:extLst>
              <a:ext uri="{FF2B5EF4-FFF2-40B4-BE49-F238E27FC236}">
                <a16:creationId xmlns:a16="http://schemas.microsoft.com/office/drawing/2014/main" id="{B7233AA2-82E0-448D-8DEF-B73CC0B7FCFC}"/>
              </a:ext>
            </a:extLst>
          </p:cNvPr>
          <p:cNvGrpSpPr/>
          <p:nvPr/>
        </p:nvGrpSpPr>
        <p:grpSpPr>
          <a:xfrm>
            <a:off x="7153654" y="3031680"/>
            <a:ext cx="148680" cy="154440"/>
            <a:chOff x="7153654" y="3031680"/>
            <a:chExt cx="148680" cy="15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AA1D941E-F442-4C36-A03A-AC4FFBA9129C}"/>
                    </a:ext>
                  </a:extLst>
                </p14:cNvPr>
                <p14:cNvContentPartPr/>
                <p14:nvPr/>
              </p14:nvContentPartPr>
              <p14:xfrm>
                <a:off x="7208014" y="3038880"/>
                <a:ext cx="67320" cy="990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AA1D941E-F442-4C36-A03A-AC4FFBA9129C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7199374" y="3030240"/>
                  <a:ext cx="8496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87EBB9F7-D8F3-4F07-B046-8444573155B9}"/>
                    </a:ext>
                  </a:extLst>
                </p14:cNvPr>
                <p14:cNvContentPartPr/>
                <p14:nvPr/>
              </p14:nvContentPartPr>
              <p14:xfrm>
                <a:off x="7153654" y="3031680"/>
                <a:ext cx="148680" cy="1544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87EBB9F7-D8F3-4F07-B046-8444573155B9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7145014" y="3023040"/>
                  <a:ext cx="166320" cy="17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E76333FB-769D-4081-AF93-5F103309426C}"/>
              </a:ext>
            </a:extLst>
          </p:cNvPr>
          <p:cNvGrpSpPr/>
          <p:nvPr/>
        </p:nvGrpSpPr>
        <p:grpSpPr>
          <a:xfrm>
            <a:off x="9552694" y="3209880"/>
            <a:ext cx="977400" cy="465120"/>
            <a:chOff x="9552694" y="3209880"/>
            <a:chExt cx="977400" cy="46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395BC8B1-3046-47DA-9DE1-F0504520E7C3}"/>
                    </a:ext>
                  </a:extLst>
                </p14:cNvPr>
                <p14:cNvContentPartPr/>
                <p14:nvPr/>
              </p14:nvContentPartPr>
              <p14:xfrm>
                <a:off x="9552694" y="3482400"/>
                <a:ext cx="147600" cy="1584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395BC8B1-3046-47DA-9DE1-F0504520E7C3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9544054" y="3473760"/>
                  <a:ext cx="1652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9DD590E9-EC4C-4865-A9D2-086E8C0D7896}"/>
                    </a:ext>
                  </a:extLst>
                </p14:cNvPr>
                <p14:cNvContentPartPr/>
                <p14:nvPr/>
              </p14:nvContentPartPr>
              <p14:xfrm>
                <a:off x="9591574" y="3435960"/>
                <a:ext cx="54000" cy="1591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9DD590E9-EC4C-4865-A9D2-086E8C0D7896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9582934" y="3426960"/>
                  <a:ext cx="7164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67850118-233A-4383-B80E-4597B8ADBF9F}"/>
                    </a:ext>
                  </a:extLst>
                </p14:cNvPr>
                <p14:cNvContentPartPr/>
                <p14:nvPr/>
              </p14:nvContentPartPr>
              <p14:xfrm>
                <a:off x="9856534" y="3259560"/>
                <a:ext cx="120960" cy="41544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67850118-233A-4383-B80E-4597B8ADBF9F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9847894" y="3250920"/>
                  <a:ext cx="13860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162D5CD2-925E-4C10-A582-5A668B2AC119}"/>
                    </a:ext>
                  </a:extLst>
                </p14:cNvPr>
                <p14:cNvContentPartPr/>
                <p14:nvPr/>
              </p14:nvContentPartPr>
              <p14:xfrm>
                <a:off x="9985414" y="3465480"/>
                <a:ext cx="74160" cy="100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162D5CD2-925E-4C10-A582-5A668B2AC119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9976774" y="3456840"/>
                  <a:ext cx="918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E752364A-E9C8-4FA8-AA41-F6B8464C0D2A}"/>
                    </a:ext>
                  </a:extLst>
                </p14:cNvPr>
                <p14:cNvContentPartPr/>
                <p14:nvPr/>
              </p14:nvContentPartPr>
              <p14:xfrm>
                <a:off x="10124374" y="3469440"/>
                <a:ext cx="85320" cy="1188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E752364A-E9C8-4FA8-AA41-F6B8464C0D2A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10115374" y="3460800"/>
                  <a:ext cx="10296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63988C76-3232-42ED-9084-BE4B83E46FEB}"/>
                    </a:ext>
                  </a:extLst>
                </p14:cNvPr>
                <p14:cNvContentPartPr/>
                <p14:nvPr/>
              </p14:nvContentPartPr>
              <p14:xfrm>
                <a:off x="10144174" y="3344520"/>
                <a:ext cx="69840" cy="828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63988C76-3232-42ED-9084-BE4B83E46FEB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10135534" y="3335880"/>
                  <a:ext cx="874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ED04468E-FCFB-4715-9256-37B2CAD557DB}"/>
                    </a:ext>
                  </a:extLst>
                </p14:cNvPr>
                <p14:cNvContentPartPr/>
                <p14:nvPr/>
              </p14:nvContentPartPr>
              <p14:xfrm>
                <a:off x="10299694" y="3222840"/>
                <a:ext cx="81000" cy="1382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ED04468E-FCFB-4715-9256-37B2CAD557DB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10290694" y="3214200"/>
                  <a:ext cx="986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DF98B3AF-46A4-495F-B774-B306FC3D3D4F}"/>
                    </a:ext>
                  </a:extLst>
                </p14:cNvPr>
                <p14:cNvContentPartPr/>
                <p14:nvPr/>
              </p14:nvContentPartPr>
              <p14:xfrm>
                <a:off x="10242814" y="3293400"/>
                <a:ext cx="119160" cy="100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DF98B3AF-46A4-495F-B774-B306FC3D3D4F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10234174" y="3284760"/>
                  <a:ext cx="1368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88BCB0A0-0AFA-46BB-9A37-6C05282E8EF8}"/>
                    </a:ext>
                  </a:extLst>
                </p14:cNvPr>
                <p14:cNvContentPartPr/>
                <p14:nvPr/>
              </p14:nvContentPartPr>
              <p14:xfrm>
                <a:off x="10436854" y="3209880"/>
                <a:ext cx="93240" cy="3679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88BCB0A0-0AFA-46BB-9A37-6C05282E8EF8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10427854" y="3200880"/>
                  <a:ext cx="110880" cy="38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EFE7EA45-939F-4FB1-9455-BFF49346E8DD}"/>
                  </a:ext>
                </a:extLst>
              </p14:cNvPr>
              <p14:cNvContentPartPr/>
              <p14:nvPr/>
            </p14:nvContentPartPr>
            <p14:xfrm>
              <a:off x="10465294" y="3668880"/>
              <a:ext cx="123120" cy="13320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EFE7EA45-939F-4FB1-9455-BFF49346E8DD}"/>
                  </a:ext>
                </a:extLst>
              </p:cNvPr>
              <p:cNvPicPr/>
              <p:nvPr/>
            </p:nvPicPr>
            <p:blipFill>
              <a:blip r:embed="rId332"/>
              <a:stretch>
                <a:fillRect/>
              </a:stretch>
            </p:blipFill>
            <p:spPr>
              <a:xfrm>
                <a:off x="10456654" y="3660240"/>
                <a:ext cx="140760" cy="150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43" name="Group 242">
            <a:extLst>
              <a:ext uri="{FF2B5EF4-FFF2-40B4-BE49-F238E27FC236}">
                <a16:creationId xmlns:a16="http://schemas.microsoft.com/office/drawing/2014/main" id="{EBD622F3-6207-4564-92AF-5EFBEEE382B9}"/>
              </a:ext>
            </a:extLst>
          </p:cNvPr>
          <p:cNvGrpSpPr/>
          <p:nvPr/>
        </p:nvGrpSpPr>
        <p:grpSpPr>
          <a:xfrm>
            <a:off x="10544854" y="2985600"/>
            <a:ext cx="111960" cy="140760"/>
            <a:chOff x="10544854" y="2985600"/>
            <a:chExt cx="111960" cy="14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3CA523C9-B810-45E0-94D1-87F5DDCD2A44}"/>
                    </a:ext>
                  </a:extLst>
                </p14:cNvPr>
                <p14:cNvContentPartPr/>
                <p14:nvPr/>
              </p14:nvContentPartPr>
              <p14:xfrm>
                <a:off x="10564294" y="3013320"/>
                <a:ext cx="76320" cy="975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3CA523C9-B810-45E0-94D1-87F5DDCD2A44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10555294" y="3004320"/>
                  <a:ext cx="9396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00984192-BE72-43A6-BAF0-B46288EB775E}"/>
                    </a:ext>
                  </a:extLst>
                </p14:cNvPr>
                <p14:cNvContentPartPr/>
                <p14:nvPr/>
              </p14:nvContentPartPr>
              <p14:xfrm>
                <a:off x="10544854" y="2985600"/>
                <a:ext cx="111960" cy="1407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00984192-BE72-43A6-BAF0-B46288EB775E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10536214" y="2976600"/>
                  <a:ext cx="129600" cy="158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057A002F-C8F1-40C0-9D39-3F7670307381}"/>
                  </a:ext>
                </a:extLst>
              </p14:cNvPr>
              <p14:cNvContentPartPr/>
              <p14:nvPr/>
            </p14:nvContentPartPr>
            <p14:xfrm>
              <a:off x="2421094" y="4415880"/>
              <a:ext cx="136800" cy="1656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057A002F-C8F1-40C0-9D39-3F7670307381}"/>
                  </a:ext>
                </a:extLst>
              </p:cNvPr>
              <p:cNvPicPr/>
              <p:nvPr/>
            </p:nvPicPr>
            <p:blipFill>
              <a:blip r:embed="rId338"/>
              <a:stretch>
                <a:fillRect/>
              </a:stretch>
            </p:blipFill>
            <p:spPr>
              <a:xfrm>
                <a:off x="2412094" y="4406880"/>
                <a:ext cx="15444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E83F714C-5F7F-423B-9DBF-1F8BF3C19816}"/>
                  </a:ext>
                </a:extLst>
              </p14:cNvPr>
              <p14:cNvContentPartPr/>
              <p14:nvPr/>
            </p14:nvContentPartPr>
            <p14:xfrm>
              <a:off x="2393014" y="4527840"/>
              <a:ext cx="105480" cy="2016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E83F714C-5F7F-423B-9DBF-1F8BF3C19816}"/>
                  </a:ext>
                </a:extLst>
              </p:cNvPr>
              <p:cNvPicPr/>
              <p:nvPr/>
            </p:nvPicPr>
            <p:blipFill>
              <a:blip r:embed="rId340"/>
              <a:stretch>
                <a:fillRect/>
              </a:stretch>
            </p:blipFill>
            <p:spPr>
              <a:xfrm>
                <a:off x="2384014" y="4518840"/>
                <a:ext cx="123120" cy="3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9" name="Group 248">
            <a:extLst>
              <a:ext uri="{FF2B5EF4-FFF2-40B4-BE49-F238E27FC236}">
                <a16:creationId xmlns:a16="http://schemas.microsoft.com/office/drawing/2014/main" id="{E52BE83E-DB57-49A4-AA10-F1FC39CF6FB4}"/>
              </a:ext>
            </a:extLst>
          </p:cNvPr>
          <p:cNvGrpSpPr/>
          <p:nvPr/>
        </p:nvGrpSpPr>
        <p:grpSpPr>
          <a:xfrm>
            <a:off x="2849134" y="4404360"/>
            <a:ext cx="317520" cy="200880"/>
            <a:chOff x="2849134" y="4404360"/>
            <a:chExt cx="317520" cy="20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A16EB95D-310A-4C0D-A153-27B76BB4996C}"/>
                    </a:ext>
                  </a:extLst>
                </p14:cNvPr>
                <p14:cNvContentPartPr/>
                <p14:nvPr/>
              </p14:nvContentPartPr>
              <p14:xfrm>
                <a:off x="2849134" y="4404360"/>
                <a:ext cx="29880" cy="2008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A16EB95D-310A-4C0D-A153-27B76BB4996C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2840494" y="4395360"/>
                  <a:ext cx="4752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0A7EDA00-FD4A-4F0F-9F38-88F6038A1845}"/>
                    </a:ext>
                  </a:extLst>
                </p14:cNvPr>
                <p14:cNvContentPartPr/>
                <p14:nvPr/>
              </p14:nvContentPartPr>
              <p14:xfrm>
                <a:off x="3028054" y="4484640"/>
                <a:ext cx="138600" cy="158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0A7EDA00-FD4A-4F0F-9F38-88F6038A1845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3019414" y="4476000"/>
                  <a:ext cx="15624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11CE2C4B-80A7-433D-BCA1-C4A614851E9F}"/>
              </a:ext>
            </a:extLst>
          </p:cNvPr>
          <p:cNvGrpSpPr/>
          <p:nvPr/>
        </p:nvGrpSpPr>
        <p:grpSpPr>
          <a:xfrm>
            <a:off x="3420094" y="4202760"/>
            <a:ext cx="1312200" cy="432000"/>
            <a:chOff x="3420094" y="4202760"/>
            <a:chExt cx="1312200" cy="43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0FC6897D-9ADB-40E4-9FD4-4BFE6C561C8E}"/>
                    </a:ext>
                  </a:extLst>
                </p14:cNvPr>
                <p14:cNvContentPartPr/>
                <p14:nvPr/>
              </p14:nvContentPartPr>
              <p14:xfrm>
                <a:off x="3420094" y="4432080"/>
                <a:ext cx="131040" cy="1292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0FC6897D-9ADB-40E4-9FD4-4BFE6C561C8E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3411454" y="4423080"/>
                  <a:ext cx="1486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6DEE0D98-8CDB-4D3A-BD6D-3DC5D20EB9CE}"/>
                    </a:ext>
                  </a:extLst>
                </p14:cNvPr>
                <p14:cNvContentPartPr/>
                <p14:nvPr/>
              </p14:nvContentPartPr>
              <p14:xfrm>
                <a:off x="3482014" y="4288440"/>
                <a:ext cx="59400" cy="82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6DEE0D98-8CDB-4D3A-BD6D-3DC5D20EB9CE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3473374" y="4279440"/>
                  <a:ext cx="770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1E6397A2-E9A8-4627-8605-74129FCB0D11}"/>
                    </a:ext>
                  </a:extLst>
                </p14:cNvPr>
                <p14:cNvContentPartPr/>
                <p14:nvPr/>
              </p14:nvContentPartPr>
              <p14:xfrm>
                <a:off x="3643294" y="4214280"/>
                <a:ext cx="75960" cy="990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1E6397A2-E9A8-4627-8605-74129FCB0D11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3634294" y="4205280"/>
                  <a:ext cx="936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27723557-E903-446E-9FCB-580049DC3CF4}"/>
                    </a:ext>
                  </a:extLst>
                </p14:cNvPr>
                <p14:cNvContentPartPr/>
                <p14:nvPr/>
              </p14:nvContentPartPr>
              <p14:xfrm>
                <a:off x="3600814" y="4202760"/>
                <a:ext cx="128520" cy="14868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27723557-E903-446E-9FCB-580049DC3CF4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3591814" y="4193760"/>
                  <a:ext cx="14616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7F7F5167-6774-4858-B25C-3BA10D511434}"/>
                    </a:ext>
                  </a:extLst>
                </p14:cNvPr>
                <p14:cNvContentPartPr/>
                <p14:nvPr/>
              </p14:nvContentPartPr>
              <p14:xfrm>
                <a:off x="3838414" y="4288080"/>
                <a:ext cx="81360" cy="32328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7F7F5167-6774-4858-B25C-3BA10D511434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3829774" y="4279080"/>
                  <a:ext cx="99000" cy="34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A7DEFE51-E4A4-4327-A00C-93D6DA5AC856}"/>
                    </a:ext>
                  </a:extLst>
                </p14:cNvPr>
                <p14:cNvContentPartPr/>
                <p14:nvPr/>
              </p14:nvContentPartPr>
              <p14:xfrm>
                <a:off x="3974494" y="4402200"/>
                <a:ext cx="91080" cy="1317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A7DEFE51-E4A4-4327-A00C-93D6DA5AC856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3965854" y="4393200"/>
                  <a:ext cx="1087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460F70AE-1357-44C6-918F-AA1486C8E6BD}"/>
                    </a:ext>
                  </a:extLst>
                </p14:cNvPr>
                <p14:cNvContentPartPr/>
                <p14:nvPr/>
              </p14:nvContentPartPr>
              <p14:xfrm>
                <a:off x="3960094" y="4395360"/>
                <a:ext cx="126360" cy="13320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460F70AE-1357-44C6-918F-AA1486C8E6BD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3951454" y="4386360"/>
                  <a:ext cx="1440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C6AA7D5B-27F5-4A93-9EFE-850F874F0F47}"/>
                    </a:ext>
                  </a:extLst>
                </p14:cNvPr>
                <p14:cNvContentPartPr/>
                <p14:nvPr/>
              </p14:nvContentPartPr>
              <p14:xfrm>
                <a:off x="4203814" y="4446480"/>
                <a:ext cx="118440" cy="129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C6AA7D5B-27F5-4A93-9EFE-850F874F0F47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4195174" y="4437840"/>
                  <a:ext cx="1360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5B65C77E-C50F-4493-8426-80D0C27F0E81}"/>
                    </a:ext>
                  </a:extLst>
                </p14:cNvPr>
                <p14:cNvContentPartPr/>
                <p14:nvPr/>
              </p14:nvContentPartPr>
              <p14:xfrm>
                <a:off x="4238734" y="4405800"/>
                <a:ext cx="33840" cy="1177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5B65C77E-C50F-4493-8426-80D0C27F0E81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4229734" y="4397160"/>
                  <a:ext cx="514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28FEE180-A752-4C38-8F87-01A5298B9F3D}"/>
                    </a:ext>
                  </a:extLst>
                </p14:cNvPr>
                <p14:cNvContentPartPr/>
                <p14:nvPr/>
              </p14:nvContentPartPr>
              <p14:xfrm>
                <a:off x="4423774" y="4382040"/>
                <a:ext cx="12240" cy="1357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28FEE180-A752-4C38-8F87-01A5298B9F3D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4415134" y="4373040"/>
                  <a:ext cx="2988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E946E44-E2FB-4514-86EE-5916777B8E52}"/>
                    </a:ext>
                  </a:extLst>
                </p14:cNvPr>
                <p14:cNvContentPartPr/>
                <p14:nvPr/>
              </p14:nvContentPartPr>
              <p14:xfrm>
                <a:off x="4503694" y="4254240"/>
                <a:ext cx="83520" cy="3092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E946E44-E2FB-4514-86EE-5916777B8E52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4494694" y="4245600"/>
                  <a:ext cx="10116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CE6A031D-123C-4358-83E1-11B6656E2433}"/>
                    </a:ext>
                  </a:extLst>
                </p14:cNvPr>
                <p14:cNvContentPartPr/>
                <p14:nvPr/>
              </p14:nvContentPartPr>
              <p14:xfrm>
                <a:off x="4677214" y="4513440"/>
                <a:ext cx="55080" cy="1213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CE6A031D-123C-4358-83E1-11B6656E2433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4668574" y="4504440"/>
                  <a:ext cx="72720" cy="13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E2CF1C95-E1A2-4FEB-9FA0-89A62CDE8A97}"/>
              </a:ext>
            </a:extLst>
          </p:cNvPr>
          <p:cNvGrpSpPr/>
          <p:nvPr/>
        </p:nvGrpSpPr>
        <p:grpSpPr>
          <a:xfrm>
            <a:off x="5264734" y="4269000"/>
            <a:ext cx="703440" cy="217800"/>
            <a:chOff x="5264734" y="4269000"/>
            <a:chExt cx="703440" cy="21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832C1386-8701-420A-B3FF-0261494318D8}"/>
                    </a:ext>
                  </a:extLst>
                </p14:cNvPr>
                <p14:cNvContentPartPr/>
                <p14:nvPr/>
              </p14:nvContentPartPr>
              <p14:xfrm>
                <a:off x="5330614" y="4337040"/>
                <a:ext cx="80640" cy="14904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832C1386-8701-420A-B3FF-0261494318D8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5321974" y="4328400"/>
                  <a:ext cx="9828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2779AE8B-711B-4277-869F-5D12AB9FAC7A}"/>
                    </a:ext>
                  </a:extLst>
                </p14:cNvPr>
                <p14:cNvContentPartPr/>
                <p14:nvPr/>
              </p14:nvContentPartPr>
              <p14:xfrm>
                <a:off x="5264734" y="4334520"/>
                <a:ext cx="129960" cy="1522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2779AE8B-711B-4277-869F-5D12AB9FAC7A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5256094" y="4325520"/>
                  <a:ext cx="1476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79939030-B4A8-41B5-8DE5-E3E730966A5F}"/>
                    </a:ext>
                  </a:extLst>
                </p14:cNvPr>
                <p14:cNvContentPartPr/>
                <p14:nvPr/>
              </p14:nvContentPartPr>
              <p14:xfrm>
                <a:off x="5552734" y="4339560"/>
                <a:ext cx="117720" cy="1072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79939030-B4A8-41B5-8DE5-E3E730966A5F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5543734" y="4330920"/>
                  <a:ext cx="13536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BE055023-CE7D-4564-8C45-1B0F6679BEFB}"/>
                    </a:ext>
                  </a:extLst>
                </p14:cNvPr>
                <p14:cNvContentPartPr/>
                <p14:nvPr/>
              </p14:nvContentPartPr>
              <p14:xfrm>
                <a:off x="5798614" y="4269000"/>
                <a:ext cx="169560" cy="17280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BE055023-CE7D-4564-8C45-1B0F6679BEFB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5789614" y="4260000"/>
                  <a:ext cx="187200" cy="190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7C9FB2B1-1ECB-46C2-A2FB-961A814D7A36}"/>
              </a:ext>
            </a:extLst>
          </p:cNvPr>
          <p:cNvGrpSpPr/>
          <p:nvPr/>
        </p:nvGrpSpPr>
        <p:grpSpPr>
          <a:xfrm>
            <a:off x="1511734" y="5193840"/>
            <a:ext cx="925920" cy="306000"/>
            <a:chOff x="1511734" y="5193840"/>
            <a:chExt cx="925920" cy="30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F80C1ED8-CAC4-41DE-81C7-D52CC47D853B}"/>
                    </a:ext>
                  </a:extLst>
                </p14:cNvPr>
                <p14:cNvContentPartPr/>
                <p14:nvPr/>
              </p14:nvContentPartPr>
              <p14:xfrm>
                <a:off x="1511734" y="5242440"/>
                <a:ext cx="126360" cy="2149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F80C1ED8-CAC4-41DE-81C7-D52CC47D853B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1503094" y="5233800"/>
                  <a:ext cx="1440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9D051670-C65F-4304-BE30-CF42E9F2BFBE}"/>
                    </a:ext>
                  </a:extLst>
                </p14:cNvPr>
                <p14:cNvContentPartPr/>
                <p14:nvPr/>
              </p14:nvContentPartPr>
              <p14:xfrm>
                <a:off x="1513534" y="5316240"/>
                <a:ext cx="109440" cy="180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9D051670-C65F-4304-BE30-CF42E9F2BFBE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1504894" y="5307240"/>
                  <a:ext cx="1270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3864162B-5C7C-43EA-8319-74FBCFF89C18}"/>
                    </a:ext>
                  </a:extLst>
                </p14:cNvPr>
                <p14:cNvContentPartPr/>
                <p14:nvPr/>
              </p14:nvContentPartPr>
              <p14:xfrm>
                <a:off x="1520014" y="5212200"/>
                <a:ext cx="122400" cy="266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3864162B-5C7C-43EA-8319-74FBCFF89C18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1511014" y="5203200"/>
                  <a:ext cx="1400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5A51DF9B-066B-4BFC-B347-9B1CE5846004}"/>
                    </a:ext>
                  </a:extLst>
                </p14:cNvPr>
                <p14:cNvContentPartPr/>
                <p14:nvPr/>
              </p14:nvContentPartPr>
              <p14:xfrm>
                <a:off x="1766254" y="5193840"/>
                <a:ext cx="108720" cy="2991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5A51DF9B-066B-4BFC-B347-9B1CE5846004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1757254" y="5184840"/>
                  <a:ext cx="12636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19CA8BA6-5323-48EA-BFB4-5E469E74EF22}"/>
                    </a:ext>
                  </a:extLst>
                </p14:cNvPr>
                <p14:cNvContentPartPr/>
                <p14:nvPr/>
              </p14:nvContentPartPr>
              <p14:xfrm>
                <a:off x="1919974" y="5284920"/>
                <a:ext cx="108720" cy="13932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19CA8BA6-5323-48EA-BFB4-5E469E74EF22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1911334" y="5276280"/>
                  <a:ext cx="12636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C6DA95A9-3C3B-4862-BC42-F34E7A74A731}"/>
                    </a:ext>
                  </a:extLst>
                </p14:cNvPr>
                <p14:cNvContentPartPr/>
                <p14:nvPr/>
              </p14:nvContentPartPr>
              <p14:xfrm>
                <a:off x="1924654" y="5288880"/>
                <a:ext cx="102960" cy="15804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C6DA95A9-3C3B-4862-BC42-F34E7A74A731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1915654" y="5280240"/>
                  <a:ext cx="12060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B7FF465E-4285-422B-AB2E-6F39463A3BB6}"/>
                    </a:ext>
                  </a:extLst>
                </p14:cNvPr>
                <p14:cNvContentPartPr/>
                <p14:nvPr/>
              </p14:nvContentPartPr>
              <p14:xfrm>
                <a:off x="2063974" y="5194920"/>
                <a:ext cx="113400" cy="3049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B7FF465E-4285-422B-AB2E-6F39463A3BB6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2054974" y="5186280"/>
                  <a:ext cx="13104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4A82FCFB-A2E7-4F4D-9095-C4A1B05C990A}"/>
                    </a:ext>
                  </a:extLst>
                </p14:cNvPr>
                <p14:cNvContentPartPr/>
                <p14:nvPr/>
              </p14:nvContentPartPr>
              <p14:xfrm>
                <a:off x="2335774" y="5304360"/>
                <a:ext cx="101880" cy="936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4A82FCFB-A2E7-4F4D-9095-C4A1B05C990A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2326774" y="5295720"/>
                  <a:ext cx="1195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752C2B0D-F9F0-4F7D-90E6-84EB83638089}"/>
                    </a:ext>
                  </a:extLst>
                </p14:cNvPr>
                <p14:cNvContentPartPr/>
                <p14:nvPr/>
              </p14:nvContentPartPr>
              <p14:xfrm>
                <a:off x="2318134" y="5379960"/>
                <a:ext cx="90720" cy="129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752C2B0D-F9F0-4F7D-90E6-84EB83638089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2309494" y="5371320"/>
                  <a:ext cx="108360" cy="3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CFE3C787-BFC3-40C1-B70B-FA623492CAEE}"/>
                  </a:ext>
                </a:extLst>
              </p14:cNvPr>
              <p14:cNvContentPartPr/>
              <p14:nvPr/>
            </p14:nvContentPartPr>
            <p14:xfrm>
              <a:off x="2923654" y="5099160"/>
              <a:ext cx="141480" cy="27540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CFE3C787-BFC3-40C1-B70B-FA623492CAEE}"/>
                  </a:ext>
                </a:extLst>
              </p:cNvPr>
              <p:cNvPicPr/>
              <p:nvPr/>
            </p:nvPicPr>
            <p:blipFill>
              <a:blip r:embed="rId396"/>
              <a:stretch>
                <a:fillRect/>
              </a:stretch>
            </p:blipFill>
            <p:spPr>
              <a:xfrm>
                <a:off x="2915014" y="5090160"/>
                <a:ext cx="159120" cy="29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id="{98177327-F0B4-462E-95F5-D9805036E43B}"/>
                  </a:ext>
                </a:extLst>
              </p14:cNvPr>
              <p14:cNvContentPartPr/>
              <p14:nvPr/>
            </p14:nvContentPartPr>
            <p14:xfrm>
              <a:off x="2852374" y="5518200"/>
              <a:ext cx="111600" cy="110880"/>
            </p14:xfrm>
          </p:contentPart>
        </mc:Choice>
        <mc:Fallback xmlns=""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98177327-F0B4-462E-95F5-D9805036E43B}"/>
                  </a:ext>
                </a:extLst>
              </p:cNvPr>
              <p:cNvPicPr/>
              <p:nvPr/>
            </p:nvPicPr>
            <p:blipFill>
              <a:blip r:embed="rId398"/>
              <a:stretch>
                <a:fillRect/>
              </a:stretch>
            </p:blipFill>
            <p:spPr>
              <a:xfrm>
                <a:off x="2843734" y="5509560"/>
                <a:ext cx="129240" cy="12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82" name="Ink 281">
                <a:extLst>
                  <a:ext uri="{FF2B5EF4-FFF2-40B4-BE49-F238E27FC236}">
                    <a16:creationId xmlns:a16="http://schemas.microsoft.com/office/drawing/2014/main" id="{089336A4-1FD5-4DB0-B1E1-8B07BFF302AF}"/>
                  </a:ext>
                </a:extLst>
              </p14:cNvPr>
              <p14:cNvContentPartPr/>
              <p14:nvPr/>
            </p14:nvContentPartPr>
            <p14:xfrm>
              <a:off x="2902774" y="4903680"/>
              <a:ext cx="234720" cy="122760"/>
            </p14:xfrm>
          </p:contentPart>
        </mc:Choice>
        <mc:Fallback xmlns="">
          <p:pic>
            <p:nvPicPr>
              <p:cNvPr id="282" name="Ink 281">
                <a:extLst>
                  <a:ext uri="{FF2B5EF4-FFF2-40B4-BE49-F238E27FC236}">
                    <a16:creationId xmlns:a16="http://schemas.microsoft.com/office/drawing/2014/main" id="{089336A4-1FD5-4DB0-B1E1-8B07BFF302AF}"/>
                  </a:ext>
                </a:extLst>
              </p:cNvPr>
              <p:cNvPicPr/>
              <p:nvPr/>
            </p:nvPicPr>
            <p:blipFill>
              <a:blip r:embed="rId400"/>
              <a:stretch>
                <a:fillRect/>
              </a:stretch>
            </p:blipFill>
            <p:spPr>
              <a:xfrm>
                <a:off x="2894134" y="4895040"/>
                <a:ext cx="252360" cy="140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85" name="Group 284">
            <a:extLst>
              <a:ext uri="{FF2B5EF4-FFF2-40B4-BE49-F238E27FC236}">
                <a16:creationId xmlns:a16="http://schemas.microsoft.com/office/drawing/2014/main" id="{5E648C22-C322-4353-935E-A44D0A410B11}"/>
              </a:ext>
            </a:extLst>
          </p:cNvPr>
          <p:cNvGrpSpPr/>
          <p:nvPr/>
        </p:nvGrpSpPr>
        <p:grpSpPr>
          <a:xfrm>
            <a:off x="8673934" y="1132680"/>
            <a:ext cx="1001160" cy="994320"/>
            <a:chOff x="8673934" y="1132680"/>
            <a:chExt cx="1001160" cy="99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E3F1387F-985E-4776-BA69-6E4943AF88F7}"/>
                    </a:ext>
                  </a:extLst>
                </p14:cNvPr>
                <p14:cNvContentPartPr/>
                <p14:nvPr/>
              </p14:nvContentPartPr>
              <p14:xfrm>
                <a:off x="8919814" y="1641000"/>
                <a:ext cx="54720" cy="1749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E3F1387F-985E-4776-BA69-6E4943AF88F7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8911174" y="1632000"/>
                  <a:ext cx="723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9158DD3-336C-4A3C-85B5-50CFFAD571FB}"/>
                    </a:ext>
                  </a:extLst>
                </p14:cNvPr>
                <p14:cNvContentPartPr/>
                <p14:nvPr/>
              </p14:nvContentPartPr>
              <p14:xfrm>
                <a:off x="8871214" y="1635600"/>
                <a:ext cx="162360" cy="165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9158DD3-336C-4A3C-85B5-50CFFAD571FB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8862214" y="1626960"/>
                  <a:ext cx="1800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1591B39-36A8-4CBF-A769-7E692443D7CA}"/>
                    </a:ext>
                  </a:extLst>
                </p14:cNvPr>
                <p14:cNvContentPartPr/>
                <p14:nvPr/>
              </p14:nvContentPartPr>
              <p14:xfrm>
                <a:off x="9156694" y="1772760"/>
                <a:ext cx="117720" cy="536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1591B39-36A8-4CBF-A769-7E692443D7CA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9147694" y="1763760"/>
                  <a:ext cx="13536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6FD489FF-F28D-4854-940B-791DB2260F76}"/>
                    </a:ext>
                  </a:extLst>
                </p14:cNvPr>
                <p14:cNvContentPartPr/>
                <p14:nvPr/>
              </p14:nvContentPartPr>
              <p14:xfrm>
                <a:off x="9193774" y="1551000"/>
                <a:ext cx="102240" cy="180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6FD489FF-F28D-4854-940B-791DB2260F76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9185134" y="1542000"/>
                  <a:ext cx="1198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38321D73-4F98-4D97-BBEA-65A837DF7FF0}"/>
                    </a:ext>
                  </a:extLst>
                </p14:cNvPr>
                <p14:cNvContentPartPr/>
                <p14:nvPr/>
              </p14:nvContentPartPr>
              <p14:xfrm>
                <a:off x="9106294" y="1668720"/>
                <a:ext cx="122400" cy="1490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38321D73-4F98-4D97-BBEA-65A837DF7FF0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9097294" y="1659720"/>
                  <a:ext cx="14004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FB5D329-974A-4D16-A6C3-6E26E21ADAB3}"/>
                    </a:ext>
                  </a:extLst>
                </p14:cNvPr>
                <p14:cNvContentPartPr/>
                <p14:nvPr/>
              </p14:nvContentPartPr>
              <p14:xfrm>
                <a:off x="9416254" y="1488360"/>
                <a:ext cx="98640" cy="1281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FB5D329-974A-4D16-A6C3-6E26E21ADAB3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9407614" y="1479720"/>
                  <a:ext cx="1162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7567B35-B36F-481F-AD1D-9ED4BBCF9A3E}"/>
                    </a:ext>
                  </a:extLst>
                </p14:cNvPr>
                <p14:cNvContentPartPr/>
                <p14:nvPr/>
              </p14:nvContentPartPr>
              <p14:xfrm>
                <a:off x="9428494" y="1461360"/>
                <a:ext cx="112680" cy="1447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7567B35-B36F-481F-AD1D-9ED4BBCF9A3E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9419494" y="1452720"/>
                  <a:ext cx="1303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129F32DA-1C68-4016-971B-58D1E0737D07}"/>
                    </a:ext>
                  </a:extLst>
                </p14:cNvPr>
                <p14:cNvContentPartPr/>
                <p14:nvPr/>
              </p14:nvContentPartPr>
              <p14:xfrm>
                <a:off x="9547654" y="1793640"/>
                <a:ext cx="83880" cy="1137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129F32DA-1C68-4016-971B-58D1E0737D07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9538654" y="1784640"/>
                  <a:ext cx="1015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8B5094AA-5217-4F61-91B3-A8AAE27477D8}"/>
                    </a:ext>
                  </a:extLst>
                </p14:cNvPr>
                <p14:cNvContentPartPr/>
                <p14:nvPr/>
              </p14:nvContentPartPr>
              <p14:xfrm>
                <a:off x="8930254" y="2123760"/>
                <a:ext cx="3960" cy="32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8B5094AA-5217-4F61-91B3-A8AAE27477D8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8921254" y="2114760"/>
                  <a:ext cx="2160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A3200718-65DA-4884-903A-D484809A4AFA}"/>
                    </a:ext>
                  </a:extLst>
                </p14:cNvPr>
                <p14:cNvContentPartPr/>
                <p14:nvPr/>
              </p14:nvContentPartPr>
              <p14:xfrm>
                <a:off x="8673934" y="1132680"/>
                <a:ext cx="1001160" cy="9914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A3200718-65DA-4884-903A-D484809A4AFA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8665294" y="1124040"/>
                  <a:ext cx="1018800" cy="100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6" name="Group 295">
            <a:extLst>
              <a:ext uri="{FF2B5EF4-FFF2-40B4-BE49-F238E27FC236}">
                <a16:creationId xmlns:a16="http://schemas.microsoft.com/office/drawing/2014/main" id="{C338CF29-7B12-40A7-B388-BDEFDC4E2744}"/>
              </a:ext>
            </a:extLst>
          </p:cNvPr>
          <p:cNvGrpSpPr/>
          <p:nvPr/>
        </p:nvGrpSpPr>
        <p:grpSpPr>
          <a:xfrm>
            <a:off x="3137134" y="5054880"/>
            <a:ext cx="1140120" cy="325440"/>
            <a:chOff x="3137134" y="5054880"/>
            <a:chExt cx="1140120" cy="32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41079FF5-4865-4754-9D9C-2D3A57DC086C}"/>
                    </a:ext>
                  </a:extLst>
                </p14:cNvPr>
                <p14:cNvContentPartPr/>
                <p14:nvPr/>
              </p14:nvContentPartPr>
              <p14:xfrm>
                <a:off x="3176014" y="5224080"/>
                <a:ext cx="81720" cy="1263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41079FF5-4865-4754-9D9C-2D3A57DC086C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3167014" y="5215440"/>
                  <a:ext cx="9936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7FED51BF-CF27-4A6A-B08F-C8F2B7960C61}"/>
                    </a:ext>
                  </a:extLst>
                </p14:cNvPr>
                <p14:cNvContentPartPr/>
                <p14:nvPr/>
              </p14:nvContentPartPr>
              <p14:xfrm>
                <a:off x="3137134" y="5239560"/>
                <a:ext cx="117720" cy="128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7FED51BF-CF27-4A6A-B08F-C8F2B7960C61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3128134" y="5230560"/>
                  <a:ext cx="13536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C9813CCF-5158-4D45-ABB1-8D52E4226C94}"/>
                    </a:ext>
                  </a:extLst>
                </p14:cNvPr>
                <p14:cNvContentPartPr/>
                <p14:nvPr/>
              </p14:nvContentPartPr>
              <p14:xfrm>
                <a:off x="3328294" y="5054880"/>
                <a:ext cx="63720" cy="1141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C9813CCF-5158-4D45-ABB1-8D52E4226C94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3319294" y="5045880"/>
                  <a:ext cx="813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DAFE63C0-BADB-434A-BC2B-B6D94AF69C94}"/>
                    </a:ext>
                  </a:extLst>
                </p14:cNvPr>
                <p14:cNvContentPartPr/>
                <p14:nvPr/>
              </p14:nvContentPartPr>
              <p14:xfrm>
                <a:off x="3449974" y="5273760"/>
                <a:ext cx="83520" cy="8964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DAFE63C0-BADB-434A-BC2B-B6D94AF69C94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3441334" y="5264760"/>
                  <a:ext cx="10116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9C0C4B2B-4067-4DEC-952E-013B454D99BF}"/>
                    </a:ext>
                  </a:extLst>
                </p14:cNvPr>
                <p14:cNvContentPartPr/>
                <p14:nvPr/>
              </p14:nvContentPartPr>
              <p14:xfrm>
                <a:off x="3520534" y="5146680"/>
                <a:ext cx="69120" cy="468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9C0C4B2B-4067-4DEC-952E-013B454D99BF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3511534" y="5138040"/>
                  <a:ext cx="867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44F36809-36FB-4706-9D51-1921A6A5F112}"/>
                    </a:ext>
                  </a:extLst>
                </p14:cNvPr>
                <p14:cNvContentPartPr/>
                <p14:nvPr/>
              </p14:nvContentPartPr>
              <p14:xfrm>
                <a:off x="3675694" y="5092320"/>
                <a:ext cx="93960" cy="9900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44F36809-36FB-4706-9D51-1921A6A5F112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3667054" y="5083320"/>
                  <a:ext cx="1116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01D61ADC-863E-484F-B104-E07C223DD8A8}"/>
                    </a:ext>
                  </a:extLst>
                </p14:cNvPr>
                <p14:cNvContentPartPr/>
                <p14:nvPr/>
              </p14:nvContentPartPr>
              <p14:xfrm>
                <a:off x="3658774" y="5081160"/>
                <a:ext cx="111960" cy="1393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01D61ADC-863E-484F-B104-E07C223DD8A8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3649774" y="5072520"/>
                  <a:ext cx="1296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BD21D4D4-C9BE-4D80-8BAC-D132F2E3B72F}"/>
                    </a:ext>
                  </a:extLst>
                </p14:cNvPr>
                <p14:cNvContentPartPr/>
                <p14:nvPr/>
              </p14:nvContentPartPr>
              <p14:xfrm>
                <a:off x="3911854" y="5172960"/>
                <a:ext cx="365400" cy="20736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BD21D4D4-C9BE-4D80-8BAC-D132F2E3B72F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3903214" y="5163960"/>
                  <a:ext cx="3830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F2F0ECBC-80CE-4087-A78D-6DE99BB79F36}"/>
                    </a:ext>
                  </a:extLst>
                </p14:cNvPr>
                <p14:cNvContentPartPr/>
                <p14:nvPr/>
              </p14:nvContentPartPr>
              <p14:xfrm>
                <a:off x="4168894" y="5236320"/>
                <a:ext cx="81720" cy="13752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F2F0ECBC-80CE-4087-A78D-6DE99BB79F36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4159894" y="5227320"/>
                  <a:ext cx="99360" cy="15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A542C004-E958-4FB4-88AC-2E047CE0E356}"/>
              </a:ext>
            </a:extLst>
          </p:cNvPr>
          <p:cNvGrpSpPr/>
          <p:nvPr/>
        </p:nvGrpSpPr>
        <p:grpSpPr>
          <a:xfrm>
            <a:off x="4632934" y="5232000"/>
            <a:ext cx="171360" cy="75600"/>
            <a:chOff x="4632934" y="5232000"/>
            <a:chExt cx="171360" cy="7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E2CE3637-3A14-43AA-A1D4-15F8E7A8D807}"/>
                    </a:ext>
                  </a:extLst>
                </p14:cNvPr>
                <p14:cNvContentPartPr/>
                <p14:nvPr/>
              </p14:nvContentPartPr>
              <p14:xfrm>
                <a:off x="4632934" y="5232000"/>
                <a:ext cx="121320" cy="2916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E2CE3637-3A14-43AA-A1D4-15F8E7A8D807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4623934" y="5223360"/>
                  <a:ext cx="1389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B2C81238-4226-4AB8-978C-2717C3DA3DE7}"/>
                    </a:ext>
                  </a:extLst>
                </p14:cNvPr>
                <p14:cNvContentPartPr/>
                <p14:nvPr/>
              </p14:nvContentPartPr>
              <p14:xfrm>
                <a:off x="4664614" y="5292480"/>
                <a:ext cx="139680" cy="1512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B2C81238-4226-4AB8-978C-2717C3DA3DE7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4655974" y="5283480"/>
                  <a:ext cx="157320" cy="32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CDAD4F9A-BF72-4E4C-BACF-969AD6255D0A}"/>
                  </a:ext>
                </a:extLst>
              </p14:cNvPr>
              <p14:cNvContentPartPr/>
              <p14:nvPr/>
            </p14:nvContentPartPr>
            <p14:xfrm>
              <a:off x="5185174" y="5034000"/>
              <a:ext cx="111600" cy="32220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CDAD4F9A-BF72-4E4C-BACF-969AD6255D0A}"/>
                  </a:ext>
                </a:extLst>
              </p:cNvPr>
              <p:cNvPicPr/>
              <p:nvPr/>
            </p:nvPicPr>
            <p:blipFill>
              <a:blip r:embed="rId444"/>
              <a:stretch>
                <a:fillRect/>
              </a:stretch>
            </p:blipFill>
            <p:spPr>
              <a:xfrm>
                <a:off x="5176534" y="5025000"/>
                <a:ext cx="129240" cy="33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5506D48D-B603-4AFB-8565-DF75259D4E8D}"/>
                  </a:ext>
                </a:extLst>
              </p14:cNvPr>
              <p14:cNvContentPartPr/>
              <p14:nvPr/>
            </p14:nvContentPartPr>
            <p14:xfrm>
              <a:off x="5478574" y="5170800"/>
              <a:ext cx="117360" cy="12420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5506D48D-B603-4AFB-8565-DF75259D4E8D}"/>
                  </a:ext>
                </a:extLst>
              </p:cNvPr>
              <p:cNvPicPr/>
              <p:nvPr/>
            </p:nvPicPr>
            <p:blipFill>
              <a:blip r:embed="rId446"/>
              <a:stretch>
                <a:fillRect/>
              </a:stretch>
            </p:blipFill>
            <p:spPr>
              <a:xfrm>
                <a:off x="5469934" y="5161800"/>
                <a:ext cx="135000" cy="14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302" name="Ink 301">
                <a:extLst>
                  <a:ext uri="{FF2B5EF4-FFF2-40B4-BE49-F238E27FC236}">
                    <a16:creationId xmlns:a16="http://schemas.microsoft.com/office/drawing/2014/main" id="{F1B610AB-454C-4F86-902E-ED00E5B7E77B}"/>
                  </a:ext>
                </a:extLst>
              </p14:cNvPr>
              <p14:cNvContentPartPr/>
              <p14:nvPr/>
            </p14:nvContentPartPr>
            <p14:xfrm>
              <a:off x="5456974" y="5163240"/>
              <a:ext cx="133200" cy="143640"/>
            </p14:xfrm>
          </p:contentPart>
        </mc:Choice>
        <mc:Fallback xmlns="">
          <p:pic>
            <p:nvPicPr>
              <p:cNvPr id="302" name="Ink 301">
                <a:extLst>
                  <a:ext uri="{FF2B5EF4-FFF2-40B4-BE49-F238E27FC236}">
                    <a16:creationId xmlns:a16="http://schemas.microsoft.com/office/drawing/2014/main" id="{F1B610AB-454C-4F86-902E-ED00E5B7E77B}"/>
                  </a:ext>
                </a:extLst>
              </p:cNvPr>
              <p:cNvPicPr/>
              <p:nvPr/>
            </p:nvPicPr>
            <p:blipFill>
              <a:blip r:embed="rId448"/>
              <a:stretch>
                <a:fillRect/>
              </a:stretch>
            </p:blipFill>
            <p:spPr>
              <a:xfrm>
                <a:off x="5447974" y="5154600"/>
                <a:ext cx="150840" cy="16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9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F870EF16-4881-4B97-AB8C-C93F53F48F6C}"/>
                  </a:ext>
                </a:extLst>
              </p14:cNvPr>
              <p14:cNvContentPartPr/>
              <p14:nvPr/>
            </p14:nvContentPartPr>
            <p14:xfrm>
              <a:off x="5638414" y="4993320"/>
              <a:ext cx="97560" cy="102240"/>
            </p14:xfrm>
          </p:contentPart>
        </mc:Choice>
        <mc:Fallback xmlns=""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F870EF16-4881-4B97-AB8C-C93F53F48F6C}"/>
                  </a:ext>
                </a:extLst>
              </p:cNvPr>
              <p:cNvPicPr/>
              <p:nvPr/>
            </p:nvPicPr>
            <p:blipFill>
              <a:blip r:embed="rId450"/>
              <a:stretch>
                <a:fillRect/>
              </a:stretch>
            </p:blipFill>
            <p:spPr>
              <a:xfrm>
                <a:off x="5629414" y="4984680"/>
                <a:ext cx="115200" cy="11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1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id="{436D0AAE-7CC7-4BB0-984A-5FF6BF8BC72D}"/>
                  </a:ext>
                </a:extLst>
              </p14:cNvPr>
              <p14:cNvContentPartPr/>
              <p14:nvPr/>
            </p14:nvContentPartPr>
            <p14:xfrm>
              <a:off x="5273014" y="5217240"/>
              <a:ext cx="76320" cy="39240"/>
            </p14:xfrm>
          </p:contentPart>
        </mc:Choice>
        <mc:Fallback xmlns=""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436D0AAE-7CC7-4BB0-984A-5FF6BF8BC72D}"/>
                  </a:ext>
                </a:extLst>
              </p:cNvPr>
              <p:cNvPicPr/>
              <p:nvPr/>
            </p:nvPicPr>
            <p:blipFill>
              <a:blip r:embed="rId452"/>
              <a:stretch>
                <a:fillRect/>
              </a:stretch>
            </p:blipFill>
            <p:spPr>
              <a:xfrm>
                <a:off x="5264014" y="5208600"/>
                <a:ext cx="93960" cy="5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15" name="Group 314">
            <a:extLst>
              <a:ext uri="{FF2B5EF4-FFF2-40B4-BE49-F238E27FC236}">
                <a16:creationId xmlns:a16="http://schemas.microsoft.com/office/drawing/2014/main" id="{16A0FC0E-92C6-4E27-AE86-20114B8A6B12}"/>
              </a:ext>
            </a:extLst>
          </p:cNvPr>
          <p:cNvGrpSpPr/>
          <p:nvPr/>
        </p:nvGrpSpPr>
        <p:grpSpPr>
          <a:xfrm>
            <a:off x="5772334" y="4756440"/>
            <a:ext cx="725400" cy="775440"/>
            <a:chOff x="5772334" y="4756440"/>
            <a:chExt cx="725400" cy="77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9B6FE14C-D2B5-4802-B77A-47049E91C367}"/>
                    </a:ext>
                  </a:extLst>
                </p14:cNvPr>
                <p14:cNvContentPartPr/>
                <p14:nvPr/>
              </p14:nvContentPartPr>
              <p14:xfrm>
                <a:off x="5772334" y="5191320"/>
                <a:ext cx="132840" cy="11736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9B6FE14C-D2B5-4802-B77A-47049E91C367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5763334" y="5182320"/>
                  <a:ext cx="1504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7C1F878F-5755-4624-A111-F6BBF068464B}"/>
                    </a:ext>
                  </a:extLst>
                </p14:cNvPr>
                <p14:cNvContentPartPr/>
                <p14:nvPr/>
              </p14:nvContentPartPr>
              <p14:xfrm>
                <a:off x="5854774" y="5067120"/>
                <a:ext cx="70560" cy="1188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7C1F878F-5755-4624-A111-F6BBF068464B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5845774" y="5058120"/>
                  <a:ext cx="882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AE1B4BBC-F257-47E5-A733-BA5D04A34F39}"/>
                    </a:ext>
                  </a:extLst>
                </p14:cNvPr>
                <p14:cNvContentPartPr/>
                <p14:nvPr/>
              </p14:nvContentPartPr>
              <p14:xfrm>
                <a:off x="5980414" y="4985760"/>
                <a:ext cx="126360" cy="9540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AE1B4BBC-F257-47E5-A733-BA5D04A34F39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5971414" y="4976760"/>
                  <a:ext cx="1440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44DEDAAC-0228-4C9B-99C6-2794B5C3C309}"/>
                    </a:ext>
                  </a:extLst>
                </p14:cNvPr>
                <p14:cNvContentPartPr/>
                <p14:nvPr/>
              </p14:nvContentPartPr>
              <p14:xfrm>
                <a:off x="6000214" y="4981080"/>
                <a:ext cx="89280" cy="13860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44DEDAAC-0228-4C9B-99C6-2794B5C3C309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5991574" y="4972440"/>
                  <a:ext cx="1069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FFFEB794-7E9D-423F-9BCB-B9310BC8D504}"/>
                    </a:ext>
                  </a:extLst>
                </p14:cNvPr>
                <p14:cNvContentPartPr/>
                <p14:nvPr/>
              </p14:nvContentPartPr>
              <p14:xfrm>
                <a:off x="6145294" y="4944360"/>
                <a:ext cx="108360" cy="3963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FFFEB794-7E9D-423F-9BCB-B9310BC8D504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6136654" y="4935720"/>
                  <a:ext cx="126000" cy="41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45113C3E-08A4-42C2-9F61-85CCF971A796}"/>
                    </a:ext>
                  </a:extLst>
                </p14:cNvPr>
                <p14:cNvContentPartPr/>
                <p14:nvPr/>
              </p14:nvContentPartPr>
              <p14:xfrm>
                <a:off x="6252934" y="5399040"/>
                <a:ext cx="130320" cy="13284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45113C3E-08A4-42C2-9F61-85CCF971A796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6244294" y="5390400"/>
                  <a:ext cx="14796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05EAC0C6-4FD8-4A86-B74F-2D9F8E877C89}"/>
                    </a:ext>
                  </a:extLst>
                </p14:cNvPr>
                <p14:cNvContentPartPr/>
                <p14:nvPr/>
              </p14:nvContentPartPr>
              <p14:xfrm>
                <a:off x="6228814" y="4756440"/>
                <a:ext cx="268920" cy="14976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05EAC0C6-4FD8-4A86-B74F-2D9F8E877C89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6220174" y="4747800"/>
                  <a:ext cx="286560" cy="167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7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65CA15FC-2E5D-43EB-B237-3D461A2BB240}"/>
                  </a:ext>
                </a:extLst>
              </p14:cNvPr>
              <p14:cNvContentPartPr/>
              <p14:nvPr/>
            </p14:nvContentPartPr>
            <p14:xfrm>
              <a:off x="6616534" y="5129400"/>
              <a:ext cx="187200" cy="3276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65CA15FC-2E5D-43EB-B237-3D461A2BB240}"/>
                  </a:ext>
                </a:extLst>
              </p:cNvPr>
              <p:cNvPicPr/>
              <p:nvPr/>
            </p:nvPicPr>
            <p:blipFill>
              <a:blip r:embed="rId468"/>
              <a:stretch>
                <a:fillRect/>
              </a:stretch>
            </p:blipFill>
            <p:spPr>
              <a:xfrm>
                <a:off x="6607894" y="5120760"/>
                <a:ext cx="20484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9">
            <p14:nvContentPartPr>
              <p14:cNvPr id="318" name="Ink 317">
                <a:extLst>
                  <a:ext uri="{FF2B5EF4-FFF2-40B4-BE49-F238E27FC236}">
                    <a16:creationId xmlns:a16="http://schemas.microsoft.com/office/drawing/2014/main" id="{9E0C40A2-598F-4EBE-832B-EB3FACF680A4}"/>
                  </a:ext>
                </a:extLst>
              </p14:cNvPr>
              <p14:cNvContentPartPr/>
              <p14:nvPr/>
            </p14:nvContentPartPr>
            <p14:xfrm>
              <a:off x="7194694" y="5342160"/>
              <a:ext cx="104040" cy="106200"/>
            </p14:xfrm>
          </p:contentPart>
        </mc:Choice>
        <mc:Fallback xmlns="">
          <p:pic>
            <p:nvPicPr>
              <p:cNvPr id="318" name="Ink 317">
                <a:extLst>
                  <a:ext uri="{FF2B5EF4-FFF2-40B4-BE49-F238E27FC236}">
                    <a16:creationId xmlns:a16="http://schemas.microsoft.com/office/drawing/2014/main" id="{9E0C40A2-598F-4EBE-832B-EB3FACF680A4}"/>
                  </a:ext>
                </a:extLst>
              </p:cNvPr>
              <p:cNvPicPr/>
              <p:nvPr/>
            </p:nvPicPr>
            <p:blipFill>
              <a:blip r:embed="rId470"/>
              <a:stretch>
                <a:fillRect/>
              </a:stretch>
            </p:blipFill>
            <p:spPr>
              <a:xfrm>
                <a:off x="7185694" y="5333520"/>
                <a:ext cx="12168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1">
            <p14:nvContentPartPr>
              <p14:cNvPr id="324" name="Ink 323">
                <a:extLst>
                  <a:ext uri="{FF2B5EF4-FFF2-40B4-BE49-F238E27FC236}">
                    <a16:creationId xmlns:a16="http://schemas.microsoft.com/office/drawing/2014/main" id="{1FD71331-E7CB-4C6E-9AE6-7A6935BCD1EE}"/>
                  </a:ext>
                </a:extLst>
              </p14:cNvPr>
              <p14:cNvContentPartPr/>
              <p14:nvPr/>
            </p14:nvContentPartPr>
            <p14:xfrm>
              <a:off x="6687814" y="5094120"/>
              <a:ext cx="25560" cy="169200"/>
            </p14:xfrm>
          </p:contentPart>
        </mc:Choice>
        <mc:Fallback xmlns="">
          <p:pic>
            <p:nvPicPr>
              <p:cNvPr id="324" name="Ink 323">
                <a:extLst>
                  <a:ext uri="{FF2B5EF4-FFF2-40B4-BE49-F238E27FC236}">
                    <a16:creationId xmlns:a16="http://schemas.microsoft.com/office/drawing/2014/main" id="{1FD71331-E7CB-4C6E-9AE6-7A6935BCD1EE}"/>
                  </a:ext>
                </a:extLst>
              </p:cNvPr>
              <p:cNvPicPr/>
              <p:nvPr/>
            </p:nvPicPr>
            <p:blipFill>
              <a:blip r:embed="rId472"/>
              <a:stretch>
                <a:fillRect/>
              </a:stretch>
            </p:blipFill>
            <p:spPr>
              <a:xfrm>
                <a:off x="6678814" y="5085120"/>
                <a:ext cx="43200" cy="186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7" name="Group 336">
            <a:extLst>
              <a:ext uri="{FF2B5EF4-FFF2-40B4-BE49-F238E27FC236}">
                <a16:creationId xmlns:a16="http://schemas.microsoft.com/office/drawing/2014/main" id="{DC1C3B61-708A-45CC-8181-0DC729B96C90}"/>
              </a:ext>
            </a:extLst>
          </p:cNvPr>
          <p:cNvGrpSpPr/>
          <p:nvPr/>
        </p:nvGrpSpPr>
        <p:grpSpPr>
          <a:xfrm>
            <a:off x="5768374" y="5599200"/>
            <a:ext cx="120240" cy="126360"/>
            <a:chOff x="5768374" y="5599200"/>
            <a:chExt cx="120240" cy="12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DDF99213-DB9A-4B63-9AD4-43AB5784428D}"/>
                    </a:ext>
                  </a:extLst>
                </p14:cNvPr>
                <p14:cNvContentPartPr/>
                <p14:nvPr/>
              </p14:nvContentPartPr>
              <p14:xfrm>
                <a:off x="5768374" y="5629800"/>
                <a:ext cx="29520" cy="716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DDF99213-DB9A-4B63-9AD4-43AB5784428D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5759374" y="5620800"/>
                  <a:ext cx="471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F2234578-B6E1-4E56-9A85-641E10844BDF}"/>
                    </a:ext>
                  </a:extLst>
                </p14:cNvPr>
                <p14:cNvContentPartPr/>
                <p14:nvPr/>
              </p14:nvContentPartPr>
              <p14:xfrm>
                <a:off x="5859814" y="5599200"/>
                <a:ext cx="28800" cy="12636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F2234578-B6E1-4E56-9A85-641E10844BDF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5851174" y="5590200"/>
                  <a:ext cx="46440" cy="14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7">
            <p14:nvContentPartPr>
              <p14:cNvPr id="336" name="Ink 335">
                <a:extLst>
                  <a:ext uri="{FF2B5EF4-FFF2-40B4-BE49-F238E27FC236}">
                    <a16:creationId xmlns:a16="http://schemas.microsoft.com/office/drawing/2014/main" id="{8D881CB0-A20F-4BFF-9F23-6E57EF47B585}"/>
                  </a:ext>
                </a:extLst>
              </p14:cNvPr>
              <p14:cNvContentPartPr/>
              <p14:nvPr/>
            </p14:nvContentPartPr>
            <p14:xfrm>
              <a:off x="5748574" y="5928600"/>
              <a:ext cx="163080" cy="179280"/>
            </p14:xfrm>
          </p:contentPart>
        </mc:Choice>
        <mc:Fallback xmlns="">
          <p:pic>
            <p:nvPicPr>
              <p:cNvPr id="336" name="Ink 335">
                <a:extLst>
                  <a:ext uri="{FF2B5EF4-FFF2-40B4-BE49-F238E27FC236}">
                    <a16:creationId xmlns:a16="http://schemas.microsoft.com/office/drawing/2014/main" id="{8D881CB0-A20F-4BFF-9F23-6E57EF47B585}"/>
                  </a:ext>
                </a:extLst>
              </p:cNvPr>
              <p:cNvPicPr/>
              <p:nvPr/>
            </p:nvPicPr>
            <p:blipFill>
              <a:blip r:embed="rId478"/>
              <a:stretch>
                <a:fillRect/>
              </a:stretch>
            </p:blipFill>
            <p:spPr>
              <a:xfrm>
                <a:off x="5739574" y="5919600"/>
                <a:ext cx="180720" cy="196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41" name="Group 340">
            <a:extLst>
              <a:ext uri="{FF2B5EF4-FFF2-40B4-BE49-F238E27FC236}">
                <a16:creationId xmlns:a16="http://schemas.microsoft.com/office/drawing/2014/main" id="{FB9E4B4B-0D76-4A74-A800-96E52D5FA41D}"/>
              </a:ext>
            </a:extLst>
          </p:cNvPr>
          <p:cNvGrpSpPr/>
          <p:nvPr/>
        </p:nvGrpSpPr>
        <p:grpSpPr>
          <a:xfrm>
            <a:off x="7220254" y="4590120"/>
            <a:ext cx="1707840" cy="616320"/>
            <a:chOff x="7220254" y="4590120"/>
            <a:chExt cx="1707840" cy="61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39D2D006-9FE1-4C7C-86EE-6A510D36FFC6}"/>
                    </a:ext>
                  </a:extLst>
                </p14:cNvPr>
                <p14:cNvContentPartPr/>
                <p14:nvPr/>
              </p14:nvContentPartPr>
              <p14:xfrm>
                <a:off x="7220254" y="4848600"/>
                <a:ext cx="173520" cy="33624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39D2D006-9FE1-4C7C-86EE-6A510D36FFC6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7211254" y="4839600"/>
                  <a:ext cx="191160" cy="35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E387003C-C521-4305-B600-D63AC5CB7710}"/>
                    </a:ext>
                  </a:extLst>
                </p14:cNvPr>
                <p14:cNvContentPartPr/>
                <p14:nvPr/>
              </p14:nvContentPartPr>
              <p14:xfrm>
                <a:off x="7247614" y="4590120"/>
                <a:ext cx="275760" cy="1728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E387003C-C521-4305-B600-D63AC5CB7710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7238614" y="4581480"/>
                  <a:ext cx="29340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C6F0A6EA-0A8B-4925-AEC0-E1C7E81B3635}"/>
                    </a:ext>
                  </a:extLst>
                </p14:cNvPr>
                <p14:cNvContentPartPr/>
                <p14:nvPr/>
              </p14:nvContentPartPr>
              <p14:xfrm>
                <a:off x="7488814" y="4954080"/>
                <a:ext cx="118440" cy="17964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C6F0A6EA-0A8B-4925-AEC0-E1C7E81B3635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7479814" y="4945440"/>
                  <a:ext cx="13608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28954F23-7604-4F7B-BEE9-F7ABE80A2F64}"/>
                    </a:ext>
                  </a:extLst>
                </p14:cNvPr>
                <p14:cNvContentPartPr/>
                <p14:nvPr/>
              </p14:nvContentPartPr>
              <p14:xfrm>
                <a:off x="7684654" y="5022120"/>
                <a:ext cx="106920" cy="11124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28954F23-7604-4F7B-BEE9-F7ABE80A2F64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7675654" y="5013120"/>
                  <a:ext cx="124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00A3828A-1773-4E4D-B10B-7C8AE9B0FA80}"/>
                    </a:ext>
                  </a:extLst>
                </p14:cNvPr>
                <p14:cNvContentPartPr/>
                <p14:nvPr/>
              </p14:nvContentPartPr>
              <p14:xfrm>
                <a:off x="7643974" y="4988640"/>
                <a:ext cx="147240" cy="18792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00A3828A-1773-4E4D-B10B-7C8AE9B0FA80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7634974" y="4979640"/>
                  <a:ext cx="16488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C785D3FD-5530-4812-AD64-22A59D50E383}"/>
                    </a:ext>
                  </a:extLst>
                </p14:cNvPr>
                <p14:cNvContentPartPr/>
                <p14:nvPr/>
              </p14:nvContentPartPr>
              <p14:xfrm>
                <a:off x="7949974" y="5036520"/>
                <a:ext cx="87480" cy="11556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C785D3FD-5530-4812-AD64-22A59D50E383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7941334" y="5027880"/>
                  <a:ext cx="10512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CEBAADE9-DD22-4558-8B88-1549A1B7F410}"/>
                    </a:ext>
                  </a:extLst>
                </p14:cNvPr>
                <p14:cNvContentPartPr/>
                <p14:nvPr/>
              </p14:nvContentPartPr>
              <p14:xfrm>
                <a:off x="7997494" y="4898640"/>
                <a:ext cx="88200" cy="792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CEBAADE9-DD22-4558-8B88-1549A1B7F410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7988854" y="4889640"/>
                  <a:ext cx="10584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9375BEEE-C9D2-4DD5-BFE9-0CB62465BD54}"/>
                    </a:ext>
                  </a:extLst>
                </p14:cNvPr>
                <p14:cNvContentPartPr/>
                <p14:nvPr/>
              </p14:nvContentPartPr>
              <p14:xfrm>
                <a:off x="8144734" y="4815120"/>
                <a:ext cx="114840" cy="903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9375BEEE-C9D2-4DD5-BFE9-0CB62465BD54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8136094" y="4806120"/>
                  <a:ext cx="1324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F4242701-51CE-4EBF-9C8E-2DFC9C6C2CBC}"/>
                    </a:ext>
                  </a:extLst>
                </p14:cNvPr>
                <p14:cNvContentPartPr/>
                <p14:nvPr/>
              </p14:nvContentPartPr>
              <p14:xfrm>
                <a:off x="8156974" y="4785240"/>
                <a:ext cx="118440" cy="16416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F4242701-51CE-4EBF-9C8E-2DFC9C6C2CBC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8147974" y="4776240"/>
                  <a:ext cx="1360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A1FF2FA3-42D2-45CA-B651-C5F0EC6B0838}"/>
                    </a:ext>
                  </a:extLst>
                </p14:cNvPr>
                <p14:cNvContentPartPr/>
                <p14:nvPr/>
              </p14:nvContentPartPr>
              <p14:xfrm>
                <a:off x="8273614" y="4897920"/>
                <a:ext cx="397080" cy="25992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A1FF2FA3-42D2-45CA-B651-C5F0EC6B0838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8264974" y="4889280"/>
                  <a:ext cx="41472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15475141-B007-47AC-ABF3-EBF6058405D9}"/>
                    </a:ext>
                  </a:extLst>
                </p14:cNvPr>
                <p14:cNvContentPartPr/>
                <p14:nvPr/>
              </p14:nvContentPartPr>
              <p14:xfrm>
                <a:off x="8528854" y="5035080"/>
                <a:ext cx="137160" cy="17136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15475141-B007-47AC-ABF3-EBF6058405D9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8520214" y="5026080"/>
                  <a:ext cx="15480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45FE4DC4-742A-4378-AF7F-4BBB4A015E36}"/>
                    </a:ext>
                  </a:extLst>
                </p14:cNvPr>
                <p14:cNvContentPartPr/>
                <p14:nvPr/>
              </p14:nvContentPartPr>
              <p14:xfrm>
                <a:off x="8828014" y="5052720"/>
                <a:ext cx="100080" cy="1368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45FE4DC4-742A-4378-AF7F-4BBB4A015E36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8819014" y="5044080"/>
                  <a:ext cx="1177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5ACCCF7C-7F04-48C3-9EF9-9CD9CDD5D6DC}"/>
                    </a:ext>
                  </a:extLst>
                </p14:cNvPr>
                <p14:cNvContentPartPr/>
                <p14:nvPr/>
              </p14:nvContentPartPr>
              <p14:xfrm>
                <a:off x="8798494" y="5120760"/>
                <a:ext cx="101880" cy="1188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5ACCCF7C-7F04-48C3-9EF9-9CD9CDD5D6DC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8789494" y="5112120"/>
                  <a:ext cx="119520" cy="2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5">
            <p14:nvContentPartPr>
              <p14:cNvPr id="343" name="Ink 342">
                <a:extLst>
                  <a:ext uri="{FF2B5EF4-FFF2-40B4-BE49-F238E27FC236}">
                    <a16:creationId xmlns:a16="http://schemas.microsoft.com/office/drawing/2014/main" id="{9641D268-0271-46D4-A993-C839F4447C67}"/>
                  </a:ext>
                </a:extLst>
              </p14:cNvPr>
              <p14:cNvContentPartPr/>
              <p14:nvPr/>
            </p14:nvContentPartPr>
            <p14:xfrm>
              <a:off x="9364414" y="5298600"/>
              <a:ext cx="97920" cy="123840"/>
            </p14:xfrm>
          </p:contentPart>
        </mc:Choice>
        <mc:Fallback xmlns="">
          <p:pic>
            <p:nvPicPr>
              <p:cNvPr id="343" name="Ink 342">
                <a:extLst>
                  <a:ext uri="{FF2B5EF4-FFF2-40B4-BE49-F238E27FC236}">
                    <a16:creationId xmlns:a16="http://schemas.microsoft.com/office/drawing/2014/main" id="{9641D268-0271-46D4-A993-C839F4447C67}"/>
                  </a:ext>
                </a:extLst>
              </p:cNvPr>
              <p:cNvPicPr/>
              <p:nvPr/>
            </p:nvPicPr>
            <p:blipFill>
              <a:blip r:embed="rId506"/>
              <a:stretch>
                <a:fillRect/>
              </a:stretch>
            </p:blipFill>
            <p:spPr>
              <a:xfrm>
                <a:off x="9355774" y="5289960"/>
                <a:ext cx="115560" cy="141480"/>
              </a:xfrm>
              <a:prstGeom prst="rect">
                <a:avLst/>
              </a:prstGeom>
            </p:spPr>
          </p:pic>
        </mc:Fallback>
      </mc:AlternateContent>
      <p:grpSp>
        <p:nvGrpSpPr>
          <p:cNvPr id="356" name="Group 355">
            <a:extLst>
              <a:ext uri="{FF2B5EF4-FFF2-40B4-BE49-F238E27FC236}">
                <a16:creationId xmlns:a16="http://schemas.microsoft.com/office/drawing/2014/main" id="{FEC298D2-180D-4807-808C-344F4EE58975}"/>
              </a:ext>
            </a:extLst>
          </p:cNvPr>
          <p:cNvGrpSpPr/>
          <p:nvPr/>
        </p:nvGrpSpPr>
        <p:grpSpPr>
          <a:xfrm>
            <a:off x="9193414" y="4550880"/>
            <a:ext cx="1772280" cy="601920"/>
            <a:chOff x="9193414" y="4550880"/>
            <a:chExt cx="1772280" cy="60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AD1F3D12-4C08-487B-94D3-0F1520064868}"/>
                    </a:ext>
                  </a:extLst>
                </p14:cNvPr>
                <p14:cNvContentPartPr/>
                <p14:nvPr/>
              </p14:nvContentPartPr>
              <p14:xfrm>
                <a:off x="9193414" y="4899000"/>
                <a:ext cx="117000" cy="24228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AD1F3D12-4C08-487B-94D3-0F1520064868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9184414" y="4890000"/>
                  <a:ext cx="13464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1D8DFA88-F29C-4DBD-806C-AD6986263C22}"/>
                    </a:ext>
                  </a:extLst>
                </p14:cNvPr>
                <p14:cNvContentPartPr/>
                <p14:nvPr/>
              </p14:nvContentPartPr>
              <p14:xfrm>
                <a:off x="9447574" y="4801440"/>
                <a:ext cx="192600" cy="32868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1D8DFA88-F29C-4DBD-806C-AD6986263C22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9438574" y="4792440"/>
                  <a:ext cx="21024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09000051-C9EA-4ADD-9E73-ABB84EA38F07}"/>
                    </a:ext>
                  </a:extLst>
                </p14:cNvPr>
                <p14:cNvContentPartPr/>
                <p14:nvPr/>
              </p14:nvContentPartPr>
              <p14:xfrm>
                <a:off x="9470974" y="4550880"/>
                <a:ext cx="302400" cy="14976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09000051-C9EA-4ADD-9E73-ABB84EA38F07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9461974" y="4542240"/>
                  <a:ext cx="32004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9077DCDE-AAEB-4B37-B109-56340C442AB4}"/>
                    </a:ext>
                  </a:extLst>
                </p14:cNvPr>
                <p14:cNvContentPartPr/>
                <p14:nvPr/>
              </p14:nvContentPartPr>
              <p14:xfrm>
                <a:off x="9658894" y="4964520"/>
                <a:ext cx="101160" cy="11628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9077DCDE-AAEB-4B37-B109-56340C442AB4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9649894" y="4955520"/>
                  <a:ext cx="1188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A6B8B062-08BA-49F0-B0FB-8FCAD648E191}"/>
                    </a:ext>
                  </a:extLst>
                </p14:cNvPr>
                <p14:cNvContentPartPr/>
                <p14:nvPr/>
              </p14:nvContentPartPr>
              <p14:xfrm>
                <a:off x="9652054" y="4943280"/>
                <a:ext cx="108720" cy="16092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A6B8B062-08BA-49F0-B0FB-8FCAD648E191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9643054" y="4934280"/>
                  <a:ext cx="12636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766B8EB0-43FD-4AAB-8788-4542699120F2}"/>
                    </a:ext>
                  </a:extLst>
                </p14:cNvPr>
                <p14:cNvContentPartPr/>
                <p14:nvPr/>
              </p14:nvContentPartPr>
              <p14:xfrm>
                <a:off x="9890374" y="4978560"/>
                <a:ext cx="117360" cy="13392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766B8EB0-43FD-4AAB-8788-4542699120F2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9881734" y="4969920"/>
                  <a:ext cx="13500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CF2D4945-9BB3-4413-A6EB-199BA76841CE}"/>
                    </a:ext>
                  </a:extLst>
                </p14:cNvPr>
                <p14:cNvContentPartPr/>
                <p14:nvPr/>
              </p14:nvContentPartPr>
              <p14:xfrm>
                <a:off x="9932854" y="4857960"/>
                <a:ext cx="132840" cy="2268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CF2D4945-9BB3-4413-A6EB-199BA76841CE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9923854" y="4848960"/>
                  <a:ext cx="1504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8316548A-1723-4925-9469-574AEDE47267}"/>
                    </a:ext>
                  </a:extLst>
                </p14:cNvPr>
                <p14:cNvContentPartPr/>
                <p14:nvPr/>
              </p14:nvContentPartPr>
              <p14:xfrm>
                <a:off x="10124734" y="4768680"/>
                <a:ext cx="91080" cy="8928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8316548A-1723-4925-9469-574AEDE47267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10116094" y="4759680"/>
                  <a:ext cx="1087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AEC6558F-07A7-47C8-AF32-5A75AE985D20}"/>
                    </a:ext>
                  </a:extLst>
                </p14:cNvPr>
                <p14:cNvContentPartPr/>
                <p14:nvPr/>
              </p14:nvContentPartPr>
              <p14:xfrm>
                <a:off x="10159294" y="4753560"/>
                <a:ext cx="60840" cy="13176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AEC6558F-07A7-47C8-AF32-5A75AE985D20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10150294" y="4744560"/>
                  <a:ext cx="784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6A0D5B98-6445-4EB2-B4C9-6274D5BB609C}"/>
                    </a:ext>
                  </a:extLst>
                </p14:cNvPr>
                <p14:cNvContentPartPr/>
                <p14:nvPr/>
              </p14:nvContentPartPr>
              <p14:xfrm>
                <a:off x="10288534" y="4884600"/>
                <a:ext cx="358920" cy="23796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6A0D5B98-6445-4EB2-B4C9-6274D5BB609C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10279534" y="4875960"/>
                  <a:ext cx="37656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28957CF7-61B6-4FCE-A0BC-6C159C7A670F}"/>
                    </a:ext>
                  </a:extLst>
                </p14:cNvPr>
                <p14:cNvContentPartPr/>
                <p14:nvPr/>
              </p14:nvContentPartPr>
              <p14:xfrm>
                <a:off x="10541974" y="4996560"/>
                <a:ext cx="96840" cy="15624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28957CF7-61B6-4FCE-A0BC-6C159C7A670F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10533334" y="4987920"/>
                  <a:ext cx="11448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9449DBD7-12FD-4403-9E0A-2B4F524C2DD8}"/>
                    </a:ext>
                  </a:extLst>
                </p14:cNvPr>
                <p14:cNvContentPartPr/>
                <p14:nvPr/>
              </p14:nvContentPartPr>
              <p14:xfrm>
                <a:off x="10815214" y="4997640"/>
                <a:ext cx="101520" cy="3636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9449DBD7-12FD-4403-9E0A-2B4F524C2DD8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10806574" y="4989000"/>
                  <a:ext cx="1191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520C71AF-E148-44C5-ADD9-7488C43B7A2C}"/>
                    </a:ext>
                  </a:extLst>
                </p14:cNvPr>
                <p14:cNvContentPartPr/>
                <p14:nvPr/>
              </p14:nvContentPartPr>
              <p14:xfrm>
                <a:off x="10825294" y="5064960"/>
                <a:ext cx="140400" cy="1296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520C71AF-E148-44C5-ADD9-7488C43B7A2C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10816294" y="5055960"/>
                  <a:ext cx="158040" cy="3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33">
            <p14:nvContentPartPr>
              <p14:cNvPr id="357" name="Ink 356">
                <a:extLst>
                  <a:ext uri="{FF2B5EF4-FFF2-40B4-BE49-F238E27FC236}">
                    <a16:creationId xmlns:a16="http://schemas.microsoft.com/office/drawing/2014/main" id="{A7DAD239-E4A8-4847-AB73-A57331CCE5A5}"/>
                  </a:ext>
                </a:extLst>
              </p14:cNvPr>
              <p14:cNvContentPartPr/>
              <p14:nvPr/>
            </p14:nvContentPartPr>
            <p14:xfrm>
              <a:off x="9326614" y="5393280"/>
              <a:ext cx="896760" cy="223200"/>
            </p14:xfrm>
          </p:contentPart>
        </mc:Choice>
        <mc:Fallback xmlns="">
          <p:pic>
            <p:nvPicPr>
              <p:cNvPr id="357" name="Ink 356">
                <a:extLst>
                  <a:ext uri="{FF2B5EF4-FFF2-40B4-BE49-F238E27FC236}">
                    <a16:creationId xmlns:a16="http://schemas.microsoft.com/office/drawing/2014/main" id="{A7DAD239-E4A8-4847-AB73-A57331CCE5A5}"/>
                  </a:ext>
                </a:extLst>
              </p:cNvPr>
              <p:cNvPicPr/>
              <p:nvPr/>
            </p:nvPicPr>
            <p:blipFill>
              <a:blip r:embed="rId534"/>
              <a:stretch>
                <a:fillRect/>
              </a:stretch>
            </p:blipFill>
            <p:spPr>
              <a:xfrm>
                <a:off x="9317614" y="5384280"/>
                <a:ext cx="914400" cy="24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5">
            <p14:nvContentPartPr>
              <p14:cNvPr id="358" name="Ink 357">
                <a:extLst>
                  <a:ext uri="{FF2B5EF4-FFF2-40B4-BE49-F238E27FC236}">
                    <a16:creationId xmlns:a16="http://schemas.microsoft.com/office/drawing/2014/main" id="{9CE51B6B-8122-4015-AECF-80FFC6E15994}"/>
                  </a:ext>
                </a:extLst>
              </p14:cNvPr>
              <p14:cNvContentPartPr/>
              <p14:nvPr/>
            </p14:nvContentPartPr>
            <p14:xfrm>
              <a:off x="9899734" y="5697480"/>
              <a:ext cx="19080" cy="126360"/>
            </p14:xfrm>
          </p:contentPart>
        </mc:Choice>
        <mc:Fallback xmlns="">
          <p:pic>
            <p:nvPicPr>
              <p:cNvPr id="358" name="Ink 357">
                <a:extLst>
                  <a:ext uri="{FF2B5EF4-FFF2-40B4-BE49-F238E27FC236}">
                    <a16:creationId xmlns:a16="http://schemas.microsoft.com/office/drawing/2014/main" id="{9CE51B6B-8122-4015-AECF-80FFC6E15994}"/>
                  </a:ext>
                </a:extLst>
              </p:cNvPr>
              <p:cNvPicPr/>
              <p:nvPr/>
            </p:nvPicPr>
            <p:blipFill>
              <a:blip r:embed="rId536"/>
              <a:stretch>
                <a:fillRect/>
              </a:stretch>
            </p:blipFill>
            <p:spPr>
              <a:xfrm>
                <a:off x="9890734" y="5688840"/>
                <a:ext cx="3672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7">
            <p14:nvContentPartPr>
              <p14:cNvPr id="359" name="Ink 358">
                <a:extLst>
                  <a:ext uri="{FF2B5EF4-FFF2-40B4-BE49-F238E27FC236}">
                    <a16:creationId xmlns:a16="http://schemas.microsoft.com/office/drawing/2014/main" id="{414844DE-4D16-415E-AF98-996C3B03D73D}"/>
                  </a:ext>
                </a:extLst>
              </p14:cNvPr>
              <p14:cNvContentPartPr/>
              <p14:nvPr/>
            </p14:nvContentPartPr>
            <p14:xfrm>
              <a:off x="11342614" y="4899720"/>
              <a:ext cx="187560" cy="233640"/>
            </p14:xfrm>
          </p:contentPart>
        </mc:Choice>
        <mc:Fallback xmlns="">
          <p:pic>
            <p:nvPicPr>
              <p:cNvPr id="359" name="Ink 358">
                <a:extLst>
                  <a:ext uri="{FF2B5EF4-FFF2-40B4-BE49-F238E27FC236}">
                    <a16:creationId xmlns:a16="http://schemas.microsoft.com/office/drawing/2014/main" id="{414844DE-4D16-415E-AF98-996C3B03D73D}"/>
                  </a:ext>
                </a:extLst>
              </p:cNvPr>
              <p:cNvPicPr/>
              <p:nvPr/>
            </p:nvPicPr>
            <p:blipFill>
              <a:blip r:embed="rId538"/>
              <a:stretch>
                <a:fillRect/>
              </a:stretch>
            </p:blipFill>
            <p:spPr>
              <a:xfrm>
                <a:off x="11333614" y="4891080"/>
                <a:ext cx="205200" cy="251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83260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7EA0C7-E2B5-4124-A4A0-EDDA25EC06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374" y="342776"/>
            <a:ext cx="10515600" cy="1325563"/>
          </a:xfrm>
        </p:spPr>
        <p:txBody>
          <a:bodyPr/>
          <a:lstStyle/>
          <a:p>
            <a:r>
              <a:rPr lang="nb-NO" dirty="0">
                <a:solidFill>
                  <a:srgbClr val="00B0F0"/>
                </a:solidFill>
              </a:rPr>
              <a:t>Simultan kumulativ fordelingsfunksj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31DA4A4-2C90-4E2B-9943-176B7B6DF7EF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sjon 3.7.4. 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Y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tilfeldige variable . Simultan kumulativ fordelingsfunksjon av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Y er definert som.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b-NO" sz="200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nb-NO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b-NO" sz="2000" b="0" i="0" dirty="0">
                    <a:latin typeface="Cambria Math" panose="02040503050406030204" pitchFamily="18" charset="0"/>
                  </a:rPr>
                  <a:t>=</a:t>
                </a:r>
              </a:p>
              <a:p>
                <a:pPr marL="0" indent="0">
                  <a:buNone/>
                </a:pPr>
                <a:endParaRPr lang="nb-NO" sz="200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grow m:val="on"/>
                          <m:ctrlPr>
                            <a:rPr lang="nb-NO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sup>
                        <m:e>
                          <m:nary>
                            <m:naryPr>
                              <m:limLoc m:val="undOvr"/>
                              <m:grow m:val="on"/>
                              <m:ctrlPr>
                                <a:rPr lang="nb-NO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nb-NO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  <m:r>
                                    <a:rPr lang="nb-NO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b-NO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nb-NO" sz="2000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nary>
                        </m:e>
                      </m:nary>
                      <m:r>
                        <a:rPr lang="nb-NO" sz="2000" i="1">
                          <a:latin typeface="Cambria Math" panose="02040503050406030204" pitchFamily="18" charset="0"/>
                        </a:rPr>
                        <m:t>𝑑𝑥𝑑𝑦</m:t>
                      </m:r>
                    </m:oMath>
                  </m:oMathPara>
                </a14:m>
                <a:endParaRPr lang="nb-NO" sz="2000" i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𝑑𝑥𝑑𝑦</m:t>
                        </m:r>
                      </m:den>
                    </m:f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nb-NO" sz="2000" dirty="0"/>
                  <a:t>.</a:t>
                </a:r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31DA4A4-2C90-4E2B-9943-176B7B6DF7E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294" t="-1401" r="-2235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5CD648C-F9CE-4BE5-9A18-909AB4F66AB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ksempel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A0AA18E-3BEB-4FB0-B8B7-E017AFAE5A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48050" y="1622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A0AA18E-3BEB-4FB0-B8B7-E017AFAE5A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050" y="16224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>
            <a:extLst>
              <a:ext uri="{FF2B5EF4-FFF2-40B4-BE49-F238E27FC236}">
                <a16:creationId xmlns:a16="http://schemas.microsoft.com/office/drawing/2014/main" id="{C741986F-A89D-468E-812A-1665ED580D91}"/>
              </a:ext>
            </a:extLst>
          </p:cNvPr>
          <p:cNvGrpSpPr/>
          <p:nvPr/>
        </p:nvGrpSpPr>
        <p:grpSpPr>
          <a:xfrm>
            <a:off x="7389454" y="2064360"/>
            <a:ext cx="455760" cy="469440"/>
            <a:chOff x="7389454" y="2064360"/>
            <a:chExt cx="455760" cy="46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9167A6F-C34D-4DAE-9F62-6E45D311B555}"/>
                    </a:ext>
                  </a:extLst>
                </p14:cNvPr>
                <p14:cNvContentPartPr/>
                <p14:nvPr/>
              </p14:nvContentPartPr>
              <p14:xfrm>
                <a:off x="7389454" y="2064360"/>
                <a:ext cx="183600" cy="4154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9167A6F-C34D-4DAE-9F62-6E45D311B55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380454" y="2055360"/>
                  <a:ext cx="20124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AF533CF7-469A-4314-95FB-2ACFDFF379BC}"/>
                    </a:ext>
                  </a:extLst>
                </p14:cNvPr>
                <p14:cNvContentPartPr/>
                <p14:nvPr/>
              </p14:nvContentPartPr>
              <p14:xfrm>
                <a:off x="7562974" y="2361000"/>
                <a:ext cx="34560" cy="1177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AF533CF7-469A-4314-95FB-2ACFDFF379B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554334" y="2352360"/>
                  <a:ext cx="522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381C681-BF86-49A5-BE59-50FC7E392C62}"/>
                    </a:ext>
                  </a:extLst>
                </p14:cNvPr>
                <p14:cNvContentPartPr/>
                <p14:nvPr/>
              </p14:nvContentPartPr>
              <p14:xfrm>
                <a:off x="7540654" y="2350560"/>
                <a:ext cx="91440" cy="1512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381C681-BF86-49A5-BE59-50FC7E392C6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532014" y="2341560"/>
                  <a:ext cx="10908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54C7969-456A-4268-B5FF-79E6C53083DE}"/>
                    </a:ext>
                  </a:extLst>
                </p14:cNvPr>
                <p14:cNvContentPartPr/>
                <p14:nvPr/>
              </p14:nvContentPartPr>
              <p14:xfrm>
                <a:off x="7647574" y="2430120"/>
                <a:ext cx="33840" cy="91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54C7969-456A-4268-B5FF-79E6C53083D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638574" y="2421480"/>
                  <a:ext cx="5148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DBA981B-7798-4E15-8228-024649E0D734}"/>
                    </a:ext>
                  </a:extLst>
                </p14:cNvPr>
                <p14:cNvContentPartPr/>
                <p14:nvPr/>
              </p14:nvContentPartPr>
              <p14:xfrm>
                <a:off x="7783654" y="2360280"/>
                <a:ext cx="61560" cy="1735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DBA981B-7798-4E15-8228-024649E0D73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775014" y="2351640"/>
                  <a:ext cx="79200" cy="191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9A65381-4B1B-4246-BEED-1D349B5B40D8}"/>
              </a:ext>
            </a:extLst>
          </p:cNvPr>
          <p:cNvGrpSpPr/>
          <p:nvPr/>
        </p:nvGrpSpPr>
        <p:grpSpPr>
          <a:xfrm>
            <a:off x="7995334" y="2190720"/>
            <a:ext cx="805680" cy="375480"/>
            <a:chOff x="7995334" y="2190720"/>
            <a:chExt cx="805680" cy="37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989B115-8F9F-47BE-AB02-B2D4981F4E19}"/>
                    </a:ext>
                  </a:extLst>
                </p14:cNvPr>
                <p14:cNvContentPartPr/>
                <p14:nvPr/>
              </p14:nvContentPartPr>
              <p14:xfrm>
                <a:off x="7995334" y="2190720"/>
                <a:ext cx="61560" cy="2408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989B115-8F9F-47BE-AB02-B2D4981F4E1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986334" y="2181720"/>
                  <a:ext cx="7920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01E6198-C985-4682-842F-2924D48D9DED}"/>
                    </a:ext>
                  </a:extLst>
                </p14:cNvPr>
                <p14:cNvContentPartPr/>
                <p14:nvPr/>
              </p14:nvContentPartPr>
              <p14:xfrm>
                <a:off x="8107654" y="2290440"/>
                <a:ext cx="77040" cy="1072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01E6198-C985-4682-842F-2924D48D9DE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098654" y="2281800"/>
                  <a:ext cx="9468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4DE3A6F-62CF-43A0-8FBE-D94AB4009513}"/>
                    </a:ext>
                  </a:extLst>
                </p14:cNvPr>
                <p14:cNvContentPartPr/>
                <p14:nvPr/>
              </p14:nvContentPartPr>
              <p14:xfrm>
                <a:off x="8104774" y="2289360"/>
                <a:ext cx="156600" cy="1627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4DE3A6F-62CF-43A0-8FBE-D94AB400951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095774" y="2280360"/>
                  <a:ext cx="17424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D9F34DD-532C-4E82-8E4A-A582659306BC}"/>
                    </a:ext>
                  </a:extLst>
                </p14:cNvPr>
                <p14:cNvContentPartPr/>
                <p14:nvPr/>
              </p14:nvContentPartPr>
              <p14:xfrm>
                <a:off x="8333734" y="2314920"/>
                <a:ext cx="94320" cy="2512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D9F34DD-532C-4E82-8E4A-A582659306BC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324734" y="2306280"/>
                  <a:ext cx="11196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3EF2DC2-5E4D-4941-8F92-A42BC275A775}"/>
                    </a:ext>
                  </a:extLst>
                </p14:cNvPr>
                <p14:cNvContentPartPr/>
                <p14:nvPr/>
              </p14:nvContentPartPr>
              <p14:xfrm>
                <a:off x="8491054" y="2245080"/>
                <a:ext cx="58320" cy="2653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3EF2DC2-5E4D-4941-8F92-A42BC275A77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482414" y="2236080"/>
                  <a:ext cx="7596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73BE83B-E2CB-4327-B789-3D884E4324F6}"/>
                    </a:ext>
                  </a:extLst>
                </p14:cNvPr>
                <p14:cNvContentPartPr/>
                <p14:nvPr/>
              </p14:nvContentPartPr>
              <p14:xfrm>
                <a:off x="8618494" y="2318520"/>
                <a:ext cx="182520" cy="874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73BE83B-E2CB-4327-B789-3D884E4324F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609494" y="2309520"/>
                  <a:ext cx="200160" cy="10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FE93AC9-7058-49C4-B0FF-C5DE6AA490F8}"/>
              </a:ext>
            </a:extLst>
          </p:cNvPr>
          <p:cNvGrpSpPr/>
          <p:nvPr/>
        </p:nvGrpSpPr>
        <p:grpSpPr>
          <a:xfrm>
            <a:off x="9085054" y="2209080"/>
            <a:ext cx="293040" cy="311040"/>
            <a:chOff x="9085054" y="2209080"/>
            <a:chExt cx="293040" cy="31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5F0AA80-7869-496A-8E9B-6E6986A15420}"/>
                    </a:ext>
                  </a:extLst>
                </p14:cNvPr>
                <p14:cNvContentPartPr/>
                <p14:nvPr/>
              </p14:nvContentPartPr>
              <p14:xfrm>
                <a:off x="9111334" y="2241480"/>
                <a:ext cx="63000" cy="1357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5F0AA80-7869-496A-8E9B-6E6986A1542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102694" y="2232840"/>
                  <a:ext cx="8064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86E9D58-B7ED-4E69-9220-C472B58447AD}"/>
                    </a:ext>
                  </a:extLst>
                </p14:cNvPr>
                <p14:cNvContentPartPr/>
                <p14:nvPr/>
              </p14:nvContentPartPr>
              <p14:xfrm>
                <a:off x="9085054" y="2209080"/>
                <a:ext cx="155160" cy="150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86E9D58-B7ED-4E69-9220-C472B58447A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076054" y="2200440"/>
                  <a:ext cx="17280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E122EFC-9A66-47F7-91E0-9C8AB1C0D0C8}"/>
                    </a:ext>
                  </a:extLst>
                </p14:cNvPr>
                <p14:cNvContentPartPr/>
                <p14:nvPr/>
              </p14:nvContentPartPr>
              <p14:xfrm>
                <a:off x="9230494" y="2264520"/>
                <a:ext cx="147600" cy="2556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E122EFC-9A66-47F7-91E0-9C8AB1C0D0C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9221854" y="2255880"/>
                  <a:ext cx="165240" cy="27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5BB9B4E1-B7BF-4822-8384-052219BFFD9A}"/>
              </a:ext>
            </a:extLst>
          </p:cNvPr>
          <p:cNvGrpSpPr/>
          <p:nvPr/>
        </p:nvGrpSpPr>
        <p:grpSpPr>
          <a:xfrm>
            <a:off x="9507334" y="1926480"/>
            <a:ext cx="856080" cy="548280"/>
            <a:chOff x="9507334" y="1926480"/>
            <a:chExt cx="856080" cy="54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3EDA5D0-C140-4E84-9402-ED26558B87C6}"/>
                    </a:ext>
                  </a:extLst>
                </p14:cNvPr>
                <p14:cNvContentPartPr/>
                <p14:nvPr/>
              </p14:nvContentPartPr>
              <p14:xfrm>
                <a:off x="9507334" y="2218800"/>
                <a:ext cx="129600" cy="1508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3EDA5D0-C140-4E84-9402-ED26558B87C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9498334" y="2210160"/>
                  <a:ext cx="1472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6087316-6DE1-4887-A7D0-8DAD43F30C07}"/>
                    </a:ext>
                  </a:extLst>
                </p14:cNvPr>
                <p14:cNvContentPartPr/>
                <p14:nvPr/>
              </p14:nvContentPartPr>
              <p14:xfrm>
                <a:off x="9525334" y="2040960"/>
                <a:ext cx="52920" cy="144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6087316-6DE1-4887-A7D0-8DAD43F30C0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9516694" y="2032320"/>
                  <a:ext cx="705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E5BF3462-4CEC-4739-8AB9-5969C631DA2A}"/>
                    </a:ext>
                  </a:extLst>
                </p14:cNvPr>
                <p14:cNvContentPartPr/>
                <p14:nvPr/>
              </p14:nvContentPartPr>
              <p14:xfrm>
                <a:off x="9654934" y="1946280"/>
                <a:ext cx="82440" cy="1839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E5BF3462-4CEC-4739-8AB9-5969C631DA2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9645934" y="1937640"/>
                  <a:ext cx="1000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64D43E2-89F9-4FAC-B7F8-99A8A7743379}"/>
                    </a:ext>
                  </a:extLst>
                </p14:cNvPr>
                <p14:cNvContentPartPr/>
                <p14:nvPr/>
              </p14:nvContentPartPr>
              <p14:xfrm>
                <a:off x="9787054" y="2006760"/>
                <a:ext cx="280440" cy="1094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64D43E2-89F9-4FAC-B7F8-99A8A774337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9778414" y="1997760"/>
                  <a:ext cx="298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69C60EA-E6B0-4D76-83FE-2B110C23FAE3}"/>
                    </a:ext>
                  </a:extLst>
                </p14:cNvPr>
                <p14:cNvContentPartPr/>
                <p14:nvPr/>
              </p14:nvContentPartPr>
              <p14:xfrm>
                <a:off x="9983974" y="2023320"/>
                <a:ext cx="29160" cy="900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69C60EA-E6B0-4D76-83FE-2B110C23FAE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9974974" y="2014320"/>
                  <a:ext cx="468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9B92990-9A91-43E5-A4CC-EE1ED300A2D3}"/>
                    </a:ext>
                  </a:extLst>
                </p14:cNvPr>
                <p14:cNvContentPartPr/>
                <p14:nvPr/>
              </p14:nvContentPartPr>
              <p14:xfrm>
                <a:off x="10112854" y="2000280"/>
                <a:ext cx="99360" cy="1998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9B92990-9A91-43E5-A4CC-EE1ED300A2D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0103854" y="1991640"/>
                  <a:ext cx="1170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5BBCD9E-87D6-4C72-9952-BD15CEF0DC7A}"/>
                    </a:ext>
                  </a:extLst>
                </p14:cNvPr>
                <p14:cNvContentPartPr/>
                <p14:nvPr/>
              </p14:nvContentPartPr>
              <p14:xfrm>
                <a:off x="10286374" y="1926480"/>
                <a:ext cx="69120" cy="1976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5BBCD9E-87D6-4C72-9952-BD15CEF0DC7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0277734" y="1917480"/>
                  <a:ext cx="867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EC7978E-0C84-43E2-A09D-5E5C87FEC0B6}"/>
                    </a:ext>
                  </a:extLst>
                </p14:cNvPr>
                <p14:cNvContentPartPr/>
                <p14:nvPr/>
              </p14:nvContentPartPr>
              <p14:xfrm>
                <a:off x="10278454" y="2343000"/>
                <a:ext cx="84960" cy="1317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EC7978E-0C84-43E2-A09D-5E5C87FEC0B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0269814" y="2334360"/>
                  <a:ext cx="102600" cy="14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FBB1938C-4845-464B-9752-668514631C6E}"/>
              </a:ext>
            </a:extLst>
          </p:cNvPr>
          <p:cNvGrpSpPr/>
          <p:nvPr/>
        </p:nvGrpSpPr>
        <p:grpSpPr>
          <a:xfrm>
            <a:off x="10637734" y="2213400"/>
            <a:ext cx="464400" cy="203760"/>
            <a:chOff x="10637734" y="2213400"/>
            <a:chExt cx="464400" cy="20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5DD2442-671E-4EF9-8F2B-20609A330ECB}"/>
                    </a:ext>
                  </a:extLst>
                </p14:cNvPr>
                <p14:cNvContentPartPr/>
                <p14:nvPr/>
              </p14:nvContentPartPr>
              <p14:xfrm>
                <a:off x="10678774" y="2213400"/>
                <a:ext cx="31320" cy="1580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5DD2442-671E-4EF9-8F2B-20609A330EC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0669774" y="2204760"/>
                  <a:ext cx="489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4E5EFFC-4540-4688-9F72-8D2E46F01E41}"/>
                    </a:ext>
                  </a:extLst>
                </p14:cNvPr>
                <p14:cNvContentPartPr/>
                <p14:nvPr/>
              </p14:nvContentPartPr>
              <p14:xfrm>
                <a:off x="10637734" y="2242560"/>
                <a:ext cx="111960" cy="102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4E5EFFC-4540-4688-9F72-8D2E46F01E4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0628734" y="2233560"/>
                  <a:ext cx="12960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892357C-5CB5-4952-A288-93BA12CC263E}"/>
                    </a:ext>
                  </a:extLst>
                </p14:cNvPr>
                <p14:cNvContentPartPr/>
                <p14:nvPr/>
              </p14:nvContentPartPr>
              <p14:xfrm>
                <a:off x="10837894" y="2242560"/>
                <a:ext cx="63720" cy="1087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892357C-5CB5-4952-A288-93BA12CC263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0829254" y="2233920"/>
                  <a:ext cx="813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87CEC2D4-E536-4785-A368-5F59609C391D}"/>
                    </a:ext>
                  </a:extLst>
                </p14:cNvPr>
                <p14:cNvContentPartPr/>
                <p14:nvPr/>
              </p14:nvContentPartPr>
              <p14:xfrm>
                <a:off x="10946254" y="2225280"/>
                <a:ext cx="91440" cy="1432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87CEC2D4-E536-4785-A368-5F59609C391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0937254" y="2216280"/>
                  <a:ext cx="10908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90400E1-FDCC-4B27-B610-BD30AAB9B43D}"/>
                    </a:ext>
                  </a:extLst>
                </p14:cNvPr>
                <p14:cNvContentPartPr/>
                <p14:nvPr/>
              </p14:nvContentPartPr>
              <p14:xfrm>
                <a:off x="11074774" y="2317800"/>
                <a:ext cx="27360" cy="993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90400E1-FDCC-4B27-B610-BD30AAB9B43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1065774" y="2309160"/>
                  <a:ext cx="4500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840C85F-8C7F-41FE-A842-717F4E34F5C0}"/>
              </a:ext>
            </a:extLst>
          </p:cNvPr>
          <p:cNvGrpSpPr/>
          <p:nvPr/>
        </p:nvGrpSpPr>
        <p:grpSpPr>
          <a:xfrm>
            <a:off x="11235694" y="2195400"/>
            <a:ext cx="550440" cy="239400"/>
            <a:chOff x="11235694" y="2195400"/>
            <a:chExt cx="550440" cy="23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60ABFAB-E5B5-4E86-BB8F-6149D47CF714}"/>
                    </a:ext>
                  </a:extLst>
                </p14:cNvPr>
                <p14:cNvContentPartPr/>
                <p14:nvPr/>
              </p14:nvContentPartPr>
              <p14:xfrm>
                <a:off x="11235694" y="2207280"/>
                <a:ext cx="89280" cy="2275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60ABFAB-E5B5-4E86-BB8F-6149D47CF714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1227054" y="2198280"/>
                  <a:ext cx="10692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4B77AFF-0AE4-433A-92E0-F9A2D0F2A0AC}"/>
                    </a:ext>
                  </a:extLst>
                </p14:cNvPr>
                <p14:cNvContentPartPr/>
                <p14:nvPr/>
              </p14:nvContentPartPr>
              <p14:xfrm>
                <a:off x="11439814" y="2226000"/>
                <a:ext cx="97200" cy="1152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4B77AFF-0AE4-433A-92E0-F9A2D0F2A0A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1431174" y="2217360"/>
                  <a:ext cx="1148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1C968A0-9E6F-4826-960F-1F309E8F0384}"/>
                    </a:ext>
                  </a:extLst>
                </p14:cNvPr>
                <p14:cNvContentPartPr/>
                <p14:nvPr/>
              </p14:nvContentPartPr>
              <p14:xfrm>
                <a:off x="11629174" y="2195400"/>
                <a:ext cx="156960" cy="1447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1C968A0-9E6F-4826-960F-1F309E8F038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1620534" y="2186400"/>
                  <a:ext cx="174600" cy="16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8167842D-83B3-4568-BC10-C7E6AC9E1CBE}"/>
              </a:ext>
            </a:extLst>
          </p:cNvPr>
          <p:cNvGrpSpPr/>
          <p:nvPr/>
        </p:nvGrpSpPr>
        <p:grpSpPr>
          <a:xfrm>
            <a:off x="6189574" y="2894880"/>
            <a:ext cx="191520" cy="257040"/>
            <a:chOff x="6189574" y="2894880"/>
            <a:chExt cx="191520" cy="25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FB13236C-A250-4E74-95C4-E216673EE612}"/>
                    </a:ext>
                  </a:extLst>
                </p14:cNvPr>
                <p14:cNvContentPartPr/>
                <p14:nvPr/>
              </p14:nvContentPartPr>
              <p14:xfrm>
                <a:off x="6261214" y="2946720"/>
                <a:ext cx="63720" cy="2052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FB13236C-A250-4E74-95C4-E216673EE61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252214" y="2937720"/>
                  <a:ext cx="8136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57358A08-D13B-4201-BC70-F3C8FDF10BD8}"/>
                    </a:ext>
                  </a:extLst>
                </p14:cNvPr>
                <p14:cNvContentPartPr/>
                <p14:nvPr/>
              </p14:nvContentPartPr>
              <p14:xfrm>
                <a:off x="6257614" y="2894880"/>
                <a:ext cx="123480" cy="158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7358A08-D13B-4201-BC70-F3C8FDF10BD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248974" y="2886240"/>
                  <a:ext cx="1411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4F00597-4BE4-4343-BE0C-897C74A0AE88}"/>
                    </a:ext>
                  </a:extLst>
                </p14:cNvPr>
                <p14:cNvContentPartPr/>
                <p14:nvPr/>
              </p14:nvContentPartPr>
              <p14:xfrm>
                <a:off x="6189574" y="3046440"/>
                <a:ext cx="151200" cy="198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4F00597-4BE4-4343-BE0C-897C74A0AE88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180574" y="3037800"/>
                  <a:ext cx="16884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79171EA9-8A4D-4D46-A8B8-818AA13C6138}"/>
              </a:ext>
            </a:extLst>
          </p:cNvPr>
          <p:cNvGrpSpPr/>
          <p:nvPr/>
        </p:nvGrpSpPr>
        <p:grpSpPr>
          <a:xfrm>
            <a:off x="6303334" y="3182160"/>
            <a:ext cx="335880" cy="189000"/>
            <a:chOff x="6303334" y="3182160"/>
            <a:chExt cx="335880" cy="18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3CD9628-D1E8-4253-819D-9CA68B1CE68F}"/>
                    </a:ext>
                  </a:extLst>
                </p14:cNvPr>
                <p14:cNvContentPartPr/>
                <p14:nvPr/>
              </p14:nvContentPartPr>
              <p14:xfrm>
                <a:off x="6334294" y="3195120"/>
                <a:ext cx="45360" cy="1418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3CD9628-D1E8-4253-819D-9CA68B1CE68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325294" y="3186120"/>
                  <a:ext cx="630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5B050E6-1667-4A8E-B1DA-7207E5638642}"/>
                    </a:ext>
                  </a:extLst>
                </p14:cNvPr>
                <p14:cNvContentPartPr/>
                <p14:nvPr/>
              </p14:nvContentPartPr>
              <p14:xfrm>
                <a:off x="6303334" y="3182160"/>
                <a:ext cx="126720" cy="1447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5B050E6-1667-4A8E-B1DA-7207E5638642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294694" y="3173520"/>
                  <a:ext cx="1443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056EEE8-BD56-46A9-834D-38601BBE8617}"/>
                    </a:ext>
                  </a:extLst>
                </p14:cNvPr>
                <p14:cNvContentPartPr/>
                <p14:nvPr/>
              </p14:nvContentPartPr>
              <p14:xfrm>
                <a:off x="6444094" y="3287640"/>
                <a:ext cx="12960" cy="756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056EEE8-BD56-46A9-834D-38601BBE861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435094" y="3279000"/>
                  <a:ext cx="3060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5E98873-5A85-498C-A168-FB455D7A7A44}"/>
                    </a:ext>
                  </a:extLst>
                </p14:cNvPr>
                <p14:cNvContentPartPr/>
                <p14:nvPr/>
              </p14:nvContentPartPr>
              <p14:xfrm>
                <a:off x="6564334" y="3187920"/>
                <a:ext cx="74880" cy="183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5E98873-5A85-498C-A168-FB455D7A7A4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555694" y="3179280"/>
                  <a:ext cx="92520" cy="20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5B24B2DE-AC35-4672-A6AB-60B038B4202A}"/>
              </a:ext>
            </a:extLst>
          </p:cNvPr>
          <p:cNvGrpSpPr/>
          <p:nvPr/>
        </p:nvGrpSpPr>
        <p:grpSpPr>
          <a:xfrm>
            <a:off x="6774214" y="3018720"/>
            <a:ext cx="776880" cy="284040"/>
            <a:chOff x="6774214" y="3018720"/>
            <a:chExt cx="776880" cy="28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6503757-30DD-4B97-A56F-19FF1DCC0773}"/>
                    </a:ext>
                  </a:extLst>
                </p14:cNvPr>
                <p14:cNvContentPartPr/>
                <p14:nvPr/>
              </p14:nvContentPartPr>
              <p14:xfrm>
                <a:off x="6774214" y="3023040"/>
                <a:ext cx="37080" cy="2242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6503757-30DD-4B97-A56F-19FF1DCC077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765574" y="3014040"/>
                  <a:ext cx="5472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ACABFA1-9CE8-4593-B0DC-1DAFEFF4B54A}"/>
                    </a:ext>
                  </a:extLst>
                </p14:cNvPr>
                <p14:cNvContentPartPr/>
                <p14:nvPr/>
              </p14:nvContentPartPr>
              <p14:xfrm>
                <a:off x="6837934" y="3119520"/>
                <a:ext cx="109800" cy="964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ACABFA1-9CE8-4593-B0DC-1DAFEFF4B54A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828934" y="3110880"/>
                  <a:ext cx="12744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69DC878-E54F-4AD1-B23E-40B7118F6AF7}"/>
                    </a:ext>
                  </a:extLst>
                </p14:cNvPr>
                <p14:cNvContentPartPr/>
                <p14:nvPr/>
              </p14:nvContentPartPr>
              <p14:xfrm>
                <a:off x="7018294" y="3161640"/>
                <a:ext cx="21240" cy="968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69DC878-E54F-4AD1-B23E-40B7118F6AF7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009654" y="3153000"/>
                  <a:ext cx="388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5CEC51B-FBFA-4B87-98F8-A1F3F29F42D2}"/>
                    </a:ext>
                  </a:extLst>
                </p14:cNvPr>
                <p14:cNvContentPartPr/>
                <p14:nvPr/>
              </p14:nvContentPartPr>
              <p14:xfrm>
                <a:off x="7122334" y="3120240"/>
                <a:ext cx="137520" cy="1047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5CEC51B-FBFA-4B87-98F8-A1F3F29F42D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113334" y="3111600"/>
                  <a:ext cx="1551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CA56955-F778-457E-85B3-DD80633A994B}"/>
                    </a:ext>
                  </a:extLst>
                </p14:cNvPr>
                <p14:cNvContentPartPr/>
                <p14:nvPr/>
              </p14:nvContentPartPr>
              <p14:xfrm>
                <a:off x="7295854" y="3018720"/>
                <a:ext cx="58680" cy="2840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CA56955-F778-457E-85B3-DD80633A994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286854" y="3010080"/>
                  <a:ext cx="7632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88AF429-092D-4F01-A841-BA796982E992}"/>
                    </a:ext>
                  </a:extLst>
                </p14:cNvPr>
                <p14:cNvContentPartPr/>
                <p14:nvPr/>
              </p14:nvContentPartPr>
              <p14:xfrm>
                <a:off x="7490614" y="3144360"/>
                <a:ext cx="60480" cy="93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88AF429-092D-4F01-A841-BA796982E99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481974" y="3135720"/>
                  <a:ext cx="781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01197DB-9D53-416C-A5B6-DDE5D67CFB2C}"/>
                    </a:ext>
                  </a:extLst>
                </p14:cNvPr>
                <p14:cNvContentPartPr/>
                <p14:nvPr/>
              </p14:nvContentPartPr>
              <p14:xfrm>
                <a:off x="7415014" y="3220320"/>
                <a:ext cx="98280" cy="140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01197DB-9D53-416C-A5B6-DDE5D67CFB2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406374" y="3211320"/>
                  <a:ext cx="11592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4066D33A-A06C-4781-A578-903904A967DA}"/>
              </a:ext>
            </a:extLst>
          </p:cNvPr>
          <p:cNvGrpSpPr/>
          <p:nvPr/>
        </p:nvGrpSpPr>
        <p:grpSpPr>
          <a:xfrm>
            <a:off x="7741894" y="2950680"/>
            <a:ext cx="1669680" cy="367560"/>
            <a:chOff x="7741894" y="2950680"/>
            <a:chExt cx="1669680" cy="36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A208C5F-3EA0-4802-B828-9D2750C7F58D}"/>
                    </a:ext>
                  </a:extLst>
                </p14:cNvPr>
                <p14:cNvContentPartPr/>
                <p14:nvPr/>
              </p14:nvContentPartPr>
              <p14:xfrm>
                <a:off x="7771414" y="3084960"/>
                <a:ext cx="57960" cy="1782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A208C5F-3EA0-4802-B828-9D2750C7F58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762414" y="3076320"/>
                  <a:ext cx="7560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9DD906A-F24D-4FF7-9C64-8E354519965D}"/>
                    </a:ext>
                  </a:extLst>
                </p14:cNvPr>
                <p14:cNvContentPartPr/>
                <p14:nvPr/>
              </p14:nvContentPartPr>
              <p14:xfrm>
                <a:off x="7741894" y="3030600"/>
                <a:ext cx="144360" cy="1414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9DD906A-F24D-4FF7-9C64-8E354519965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733254" y="3021600"/>
                  <a:ext cx="1620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B9D4B15-CF34-4920-B5CC-D83B3EA41A99}"/>
                    </a:ext>
                  </a:extLst>
                </p14:cNvPr>
                <p14:cNvContentPartPr/>
                <p14:nvPr/>
              </p14:nvContentPartPr>
              <p14:xfrm>
                <a:off x="7915054" y="3016560"/>
                <a:ext cx="119160" cy="3016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B9D4B15-CF34-4920-B5CC-D83B3EA41A9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906054" y="3007920"/>
                  <a:ext cx="13680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B6A6322-87D6-444A-9ECE-2E40C95362CD}"/>
                    </a:ext>
                  </a:extLst>
                </p14:cNvPr>
                <p14:cNvContentPartPr/>
                <p14:nvPr/>
              </p14:nvContentPartPr>
              <p14:xfrm>
                <a:off x="8101174" y="3081000"/>
                <a:ext cx="62640" cy="1623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B6A6322-87D6-444A-9ECE-2E40C95362CD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092534" y="3072360"/>
                  <a:ext cx="802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D650F3D-3051-436B-8CBA-2182B3558CC2}"/>
                    </a:ext>
                  </a:extLst>
                </p14:cNvPr>
                <p14:cNvContentPartPr/>
                <p14:nvPr/>
              </p14:nvContentPartPr>
              <p14:xfrm>
                <a:off x="8058694" y="3086400"/>
                <a:ext cx="142200" cy="1609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D650F3D-3051-436B-8CBA-2182B3558CC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050054" y="3077760"/>
                  <a:ext cx="15984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DA061D2-0959-49B5-A15D-0553C9EE84A3}"/>
                    </a:ext>
                  </a:extLst>
                </p14:cNvPr>
                <p14:cNvContentPartPr/>
                <p14:nvPr/>
              </p14:nvContentPartPr>
              <p14:xfrm>
                <a:off x="8301694" y="3084240"/>
                <a:ext cx="92880" cy="950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DA061D2-0959-49B5-A15D-0553C9EE84A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292694" y="3075600"/>
                  <a:ext cx="1105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C3762FA-2D85-4EB4-B417-0B29E2AAC77D}"/>
                    </a:ext>
                  </a:extLst>
                </p14:cNvPr>
                <p14:cNvContentPartPr/>
                <p14:nvPr/>
              </p14:nvContentPartPr>
              <p14:xfrm>
                <a:off x="8285134" y="3247680"/>
                <a:ext cx="59400" cy="18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C3762FA-2D85-4EB4-B417-0B29E2AAC77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276494" y="3238680"/>
                  <a:ext cx="770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9AB3DB2-032B-46DE-9DAF-FBBA1121A260}"/>
                    </a:ext>
                  </a:extLst>
                </p14:cNvPr>
                <p14:cNvContentPartPr/>
                <p14:nvPr/>
              </p14:nvContentPartPr>
              <p14:xfrm>
                <a:off x="8469454" y="3153000"/>
                <a:ext cx="1080" cy="5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9AB3DB2-032B-46DE-9DAF-FBBA1121A260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460814" y="3144360"/>
                  <a:ext cx="1872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1C4AE98-2135-4E9B-8F1A-49FE4A9FBA1D}"/>
                    </a:ext>
                  </a:extLst>
                </p14:cNvPr>
                <p14:cNvContentPartPr/>
                <p14:nvPr/>
              </p14:nvContentPartPr>
              <p14:xfrm>
                <a:off x="8444254" y="3164880"/>
                <a:ext cx="101520" cy="936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1C4AE98-2135-4E9B-8F1A-49FE4A9FBA1D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435614" y="3155880"/>
                  <a:ext cx="11916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E121373-2CC0-4448-A13B-12C5ADB4DDC5}"/>
                    </a:ext>
                  </a:extLst>
                </p14:cNvPr>
                <p14:cNvContentPartPr/>
                <p14:nvPr/>
              </p14:nvContentPartPr>
              <p14:xfrm>
                <a:off x="8636494" y="3140760"/>
                <a:ext cx="97200" cy="1317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E121373-2CC0-4448-A13B-12C5ADB4DDC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627854" y="3131760"/>
                  <a:ext cx="1148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E5A28188-73DF-4201-88CD-4DA8E381CCE9}"/>
                    </a:ext>
                  </a:extLst>
                </p14:cNvPr>
                <p14:cNvContentPartPr/>
                <p14:nvPr/>
              </p14:nvContentPartPr>
              <p14:xfrm>
                <a:off x="8818294" y="3044640"/>
                <a:ext cx="95040" cy="2019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5A28188-73DF-4201-88CD-4DA8E381CCE9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809654" y="3036000"/>
                  <a:ext cx="1126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9D260E9-4DD9-4E80-B809-F9A5B0D1784F}"/>
                    </a:ext>
                  </a:extLst>
                </p14:cNvPr>
                <p14:cNvContentPartPr/>
                <p14:nvPr/>
              </p14:nvContentPartPr>
              <p14:xfrm>
                <a:off x="9034294" y="3087480"/>
                <a:ext cx="67680" cy="601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9D260E9-4DD9-4E80-B809-F9A5B0D1784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025294" y="3078840"/>
                  <a:ext cx="8532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8B9760B3-C893-4479-BF4D-46810361F5E5}"/>
                    </a:ext>
                  </a:extLst>
                </p14:cNvPr>
                <p14:cNvContentPartPr/>
                <p14:nvPr/>
              </p14:nvContentPartPr>
              <p14:xfrm>
                <a:off x="8996134" y="3235080"/>
                <a:ext cx="56520" cy="86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8B9760B3-C893-4479-BF4D-46810361F5E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987134" y="3226080"/>
                  <a:ext cx="741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26CE2FE-D4B3-4715-9563-AF4EB429B25B}"/>
                    </a:ext>
                  </a:extLst>
                </p14:cNvPr>
                <p14:cNvContentPartPr/>
                <p14:nvPr/>
              </p14:nvContentPartPr>
              <p14:xfrm>
                <a:off x="9177214" y="3094320"/>
                <a:ext cx="135720" cy="1202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26CE2FE-D4B3-4715-9563-AF4EB429B25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9168214" y="3085680"/>
                  <a:ext cx="1533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2397CD23-6DD3-44F4-9BD2-73FCD57BDC0C}"/>
                    </a:ext>
                  </a:extLst>
                </p14:cNvPr>
                <p14:cNvContentPartPr/>
                <p14:nvPr/>
              </p14:nvContentPartPr>
              <p14:xfrm>
                <a:off x="9353254" y="2950680"/>
                <a:ext cx="58320" cy="3646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2397CD23-6DD3-44F4-9BD2-73FCD57BDC0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344614" y="2942040"/>
                  <a:ext cx="75960" cy="38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314958A6-37EF-4F4D-B4F4-79881EDAD54C}"/>
              </a:ext>
            </a:extLst>
          </p:cNvPr>
          <p:cNvGrpSpPr/>
          <p:nvPr/>
        </p:nvGrpSpPr>
        <p:grpSpPr>
          <a:xfrm>
            <a:off x="9488614" y="3056160"/>
            <a:ext cx="100800" cy="98280"/>
            <a:chOff x="9488614" y="3056160"/>
            <a:chExt cx="100800" cy="9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F6D76FDC-EB0A-4DF9-A1AF-F98B5860CA85}"/>
                    </a:ext>
                  </a:extLst>
                </p14:cNvPr>
                <p14:cNvContentPartPr/>
                <p14:nvPr/>
              </p14:nvContentPartPr>
              <p14:xfrm>
                <a:off x="9527494" y="3056160"/>
                <a:ext cx="61920" cy="205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F6D76FDC-EB0A-4DF9-A1AF-F98B5860CA85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518494" y="3047520"/>
                  <a:ext cx="795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B315C6FB-601F-4C67-8B28-422A2C310936}"/>
                    </a:ext>
                  </a:extLst>
                </p14:cNvPr>
                <p14:cNvContentPartPr/>
                <p14:nvPr/>
              </p14:nvContentPartPr>
              <p14:xfrm>
                <a:off x="9488614" y="3132480"/>
                <a:ext cx="71280" cy="219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B315C6FB-601F-4C67-8B28-422A2C31093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9479614" y="3123480"/>
                  <a:ext cx="88920" cy="3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89D95A80-4C9A-4BCA-AB11-C8304630CE29}"/>
              </a:ext>
            </a:extLst>
          </p:cNvPr>
          <p:cNvGrpSpPr/>
          <p:nvPr/>
        </p:nvGrpSpPr>
        <p:grpSpPr>
          <a:xfrm>
            <a:off x="9830614" y="2885520"/>
            <a:ext cx="411120" cy="345960"/>
            <a:chOff x="9830614" y="2885520"/>
            <a:chExt cx="411120" cy="34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583F560-518B-4165-AE2E-E6C2E9AE366A}"/>
                    </a:ext>
                  </a:extLst>
                </p14:cNvPr>
                <p14:cNvContentPartPr/>
                <p14:nvPr/>
              </p14:nvContentPartPr>
              <p14:xfrm>
                <a:off x="9830614" y="2885520"/>
                <a:ext cx="213840" cy="3376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583F560-518B-4165-AE2E-E6C2E9AE366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821974" y="2876880"/>
                  <a:ext cx="231480" cy="3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4AE82ACB-66F9-4A12-9AD8-52C24515DD60}"/>
                    </a:ext>
                  </a:extLst>
                </p14:cNvPr>
                <p14:cNvContentPartPr/>
                <p14:nvPr/>
              </p14:nvContentPartPr>
              <p14:xfrm>
                <a:off x="10063534" y="2911440"/>
                <a:ext cx="178200" cy="3200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4AE82ACB-66F9-4A12-9AD8-52C24515DD60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054534" y="2902800"/>
                  <a:ext cx="195840" cy="33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03CD7007-FF95-4A09-9504-F070A7BF670C}"/>
                  </a:ext>
                </a:extLst>
              </p14:cNvPr>
              <p14:cNvContentPartPr/>
              <p14:nvPr/>
            </p14:nvContentPartPr>
            <p14:xfrm>
              <a:off x="10079014" y="3348480"/>
              <a:ext cx="112680" cy="12672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03CD7007-FF95-4A09-9504-F070A7BF670C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10070014" y="3339480"/>
                <a:ext cx="130320" cy="1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57374BEE-7373-436C-9FB1-5C76B2CE10C9}"/>
                  </a:ext>
                </a:extLst>
              </p14:cNvPr>
              <p14:cNvContentPartPr/>
              <p14:nvPr/>
            </p14:nvContentPartPr>
            <p14:xfrm>
              <a:off x="10196374" y="2739360"/>
              <a:ext cx="175320" cy="9144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57374BEE-7373-436C-9FB1-5C76B2CE10C9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0187734" y="2730360"/>
                <a:ext cx="192960" cy="10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5389CDDA-0D1A-4113-B8BF-ECC71D21B82F}"/>
                  </a:ext>
                </a:extLst>
              </p14:cNvPr>
              <p14:cNvContentPartPr/>
              <p14:nvPr/>
            </p14:nvContentPartPr>
            <p14:xfrm>
              <a:off x="9684454" y="3380160"/>
              <a:ext cx="99000" cy="12384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5389CDDA-0D1A-4113-B8BF-ECC71D21B82F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9675814" y="3371520"/>
                <a:ext cx="11664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6C389BA6-9A10-49AF-B074-FA959469B0F0}"/>
                  </a:ext>
                </a:extLst>
              </p14:cNvPr>
              <p14:cNvContentPartPr/>
              <p14:nvPr/>
            </p14:nvContentPartPr>
            <p14:xfrm>
              <a:off x="9875614" y="2699760"/>
              <a:ext cx="182160" cy="10476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6C389BA6-9A10-49AF-B074-FA959469B0F0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9866614" y="2690760"/>
                <a:ext cx="199800" cy="12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3" name="Group 112">
            <a:extLst>
              <a:ext uri="{FF2B5EF4-FFF2-40B4-BE49-F238E27FC236}">
                <a16:creationId xmlns:a16="http://schemas.microsoft.com/office/drawing/2014/main" id="{C8BA845C-3162-43A0-BB69-31605968546F}"/>
              </a:ext>
            </a:extLst>
          </p:cNvPr>
          <p:cNvGrpSpPr/>
          <p:nvPr/>
        </p:nvGrpSpPr>
        <p:grpSpPr>
          <a:xfrm>
            <a:off x="10338574" y="2839440"/>
            <a:ext cx="1640880" cy="508320"/>
            <a:chOff x="10338574" y="2839440"/>
            <a:chExt cx="1640880" cy="50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5DF4DF5-9A7E-4CC3-8D4B-6FA288FCBBE6}"/>
                    </a:ext>
                  </a:extLst>
                </p14:cNvPr>
                <p14:cNvContentPartPr/>
                <p14:nvPr/>
              </p14:nvContentPartPr>
              <p14:xfrm>
                <a:off x="10373494" y="3058320"/>
                <a:ext cx="45000" cy="1357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5DF4DF5-9A7E-4CC3-8D4B-6FA288FCBBE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364854" y="3049680"/>
                  <a:ext cx="6264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E7DC6B35-3441-4B19-B115-4ACC8752F9FE}"/>
                    </a:ext>
                  </a:extLst>
                </p14:cNvPr>
                <p14:cNvContentPartPr/>
                <p14:nvPr/>
              </p14:nvContentPartPr>
              <p14:xfrm>
                <a:off x="10338574" y="3052560"/>
                <a:ext cx="117000" cy="1339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E7DC6B35-3441-4B19-B115-4ACC8752F9F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329934" y="3043920"/>
                  <a:ext cx="1346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2F7CA18-EFAE-4B3B-AE39-7782C0CEF346}"/>
                    </a:ext>
                  </a:extLst>
                </p14:cNvPr>
                <p14:cNvContentPartPr/>
                <p14:nvPr/>
              </p14:nvContentPartPr>
              <p14:xfrm>
                <a:off x="10453414" y="3087840"/>
                <a:ext cx="146520" cy="2599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2F7CA18-EFAE-4B3B-AE39-7782C0CEF34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444414" y="3078840"/>
                  <a:ext cx="16416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DC858AA-66B7-4FCD-A94F-1CFE2455F1B9}"/>
                    </a:ext>
                  </a:extLst>
                </p14:cNvPr>
                <p14:cNvContentPartPr/>
                <p14:nvPr/>
              </p14:nvContentPartPr>
              <p14:xfrm>
                <a:off x="10697134" y="3078120"/>
                <a:ext cx="136440" cy="1569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DC858AA-66B7-4FCD-A94F-1CFE2455F1B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688494" y="3069120"/>
                  <a:ext cx="1540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DBB3E966-A4ED-46E3-BAA0-5D6505E02D23}"/>
                    </a:ext>
                  </a:extLst>
                </p14:cNvPr>
                <p14:cNvContentPartPr/>
                <p14:nvPr/>
              </p14:nvContentPartPr>
              <p14:xfrm>
                <a:off x="10749694" y="2939880"/>
                <a:ext cx="60840" cy="75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DBB3E966-A4ED-46E3-BAA0-5D6505E02D23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0741054" y="2931240"/>
                  <a:ext cx="784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76DCEC39-0D56-443F-95EF-5E047BBE7FFA}"/>
                    </a:ext>
                  </a:extLst>
                </p14:cNvPr>
                <p14:cNvContentPartPr/>
                <p14:nvPr/>
              </p14:nvContentPartPr>
              <p14:xfrm>
                <a:off x="10875694" y="2853840"/>
                <a:ext cx="73440" cy="1566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6DCEC39-0D56-443F-95EF-5E047BBE7FFA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0867054" y="2845200"/>
                  <a:ext cx="9108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4FF3B22-29F0-4CEB-A46E-F2BBCF152632}"/>
                    </a:ext>
                  </a:extLst>
                </p14:cNvPr>
                <p14:cNvContentPartPr/>
                <p14:nvPr/>
              </p14:nvContentPartPr>
              <p14:xfrm>
                <a:off x="10978294" y="2899920"/>
                <a:ext cx="74160" cy="799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4FF3B22-29F0-4CEB-A46E-F2BBCF15263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0969654" y="2890920"/>
                  <a:ext cx="918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F653D31D-997E-4892-ABE4-37D7FFAC2A77}"/>
                    </a:ext>
                  </a:extLst>
                </p14:cNvPr>
                <p14:cNvContentPartPr/>
                <p14:nvPr/>
              </p14:nvContentPartPr>
              <p14:xfrm>
                <a:off x="10979014" y="2893080"/>
                <a:ext cx="94680" cy="1065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F653D31D-997E-4892-ABE4-37D7FFAC2A7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0970014" y="2884440"/>
                  <a:ext cx="1123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08477CC4-5839-421B-B976-B6B7401CFDD1}"/>
                    </a:ext>
                  </a:extLst>
                </p14:cNvPr>
                <p14:cNvContentPartPr/>
                <p14:nvPr/>
              </p14:nvContentPartPr>
              <p14:xfrm>
                <a:off x="11113654" y="2935560"/>
                <a:ext cx="86760" cy="176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8477CC4-5839-421B-B976-B6B7401CFDD1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1105014" y="2926920"/>
                  <a:ext cx="1044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2290042-839F-4EFE-9552-4547C3E33AC9}"/>
                    </a:ext>
                  </a:extLst>
                </p14:cNvPr>
                <p14:cNvContentPartPr/>
                <p14:nvPr/>
              </p14:nvContentPartPr>
              <p14:xfrm>
                <a:off x="11141014" y="2902440"/>
                <a:ext cx="22320" cy="914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2290042-839F-4EFE-9552-4547C3E33AC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1132374" y="2893800"/>
                  <a:ext cx="3996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69D870E-082A-47BD-8F2E-B69ACA26C95F}"/>
                    </a:ext>
                  </a:extLst>
                </p14:cNvPr>
                <p14:cNvContentPartPr/>
                <p14:nvPr/>
              </p14:nvContentPartPr>
              <p14:xfrm>
                <a:off x="11256934" y="2905680"/>
                <a:ext cx="67320" cy="1512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69D870E-082A-47BD-8F2E-B69ACA26C95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1248294" y="2896680"/>
                  <a:ext cx="849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145E9BC8-98AC-43CD-A49D-5E900F083764}"/>
                    </a:ext>
                  </a:extLst>
                </p14:cNvPr>
                <p14:cNvContentPartPr/>
                <p14:nvPr/>
              </p14:nvContentPartPr>
              <p14:xfrm>
                <a:off x="11362054" y="2839440"/>
                <a:ext cx="50760" cy="1900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145E9BC8-98AC-43CD-A49D-5E900F08376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1353054" y="2830440"/>
                  <a:ext cx="684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F82F1EB-76E6-476D-A35A-3041EB9019F8}"/>
                    </a:ext>
                  </a:extLst>
                </p14:cNvPr>
                <p14:cNvContentPartPr/>
                <p14:nvPr/>
              </p14:nvContentPartPr>
              <p14:xfrm>
                <a:off x="11363494" y="3034920"/>
                <a:ext cx="260640" cy="1922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F82F1EB-76E6-476D-A35A-3041EB9019F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1354854" y="3025920"/>
                  <a:ext cx="27828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689F75FE-C64B-4C47-A40C-5DF266FB9CD2}"/>
                    </a:ext>
                  </a:extLst>
                </p14:cNvPr>
                <p14:cNvContentPartPr/>
                <p14:nvPr/>
              </p14:nvContentPartPr>
              <p14:xfrm>
                <a:off x="11534854" y="3119520"/>
                <a:ext cx="103320" cy="1098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689F75FE-C64B-4C47-A40C-5DF266FB9CD2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1526214" y="3110520"/>
                  <a:ext cx="1209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D7AB7102-BCB0-4E99-B071-57F7BDD6996A}"/>
                    </a:ext>
                  </a:extLst>
                </p14:cNvPr>
                <p14:cNvContentPartPr/>
                <p14:nvPr/>
              </p14:nvContentPartPr>
              <p14:xfrm>
                <a:off x="11723854" y="3054360"/>
                <a:ext cx="255600" cy="2926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D7AB7102-BCB0-4E99-B071-57F7BDD6996A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1715214" y="3045720"/>
                  <a:ext cx="273240" cy="31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BCEFEC95-4277-48DB-82BD-1BE6972CEFB6}"/>
              </a:ext>
            </a:extLst>
          </p:cNvPr>
          <p:cNvGrpSpPr/>
          <p:nvPr/>
        </p:nvGrpSpPr>
        <p:grpSpPr>
          <a:xfrm>
            <a:off x="5858734" y="3923400"/>
            <a:ext cx="120240" cy="83160"/>
            <a:chOff x="5858734" y="3923400"/>
            <a:chExt cx="120240" cy="8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9B0467F4-5D46-471B-ADE2-4B2A90D8385E}"/>
                    </a:ext>
                  </a:extLst>
                </p14:cNvPr>
                <p14:cNvContentPartPr/>
                <p14:nvPr/>
              </p14:nvContentPartPr>
              <p14:xfrm>
                <a:off x="5858734" y="3923400"/>
                <a:ext cx="120240" cy="421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9B0467F4-5D46-471B-ADE2-4B2A90D8385E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850094" y="3914760"/>
                  <a:ext cx="13788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371D7E46-B606-487F-866D-32E3BF9492E6}"/>
                    </a:ext>
                  </a:extLst>
                </p14:cNvPr>
                <p14:cNvContentPartPr/>
                <p14:nvPr/>
              </p14:nvContentPartPr>
              <p14:xfrm>
                <a:off x="5865214" y="3979200"/>
                <a:ext cx="98280" cy="273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371D7E46-B606-487F-866D-32E3BF9492E6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856214" y="3970200"/>
                  <a:ext cx="115920" cy="45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352DBC24-FF00-4C11-BF0C-67B0DEFB2211}"/>
                  </a:ext>
                </a:extLst>
              </p14:cNvPr>
              <p14:cNvContentPartPr/>
              <p14:nvPr/>
            </p14:nvContentPartPr>
            <p14:xfrm>
              <a:off x="6120454" y="3787680"/>
              <a:ext cx="234000" cy="43056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352DBC24-FF00-4C11-BF0C-67B0DEFB2211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6111814" y="3779040"/>
                <a:ext cx="251640" cy="44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18" name="Ink 117">
                <a:extLst>
                  <a:ext uri="{FF2B5EF4-FFF2-40B4-BE49-F238E27FC236}">
                    <a16:creationId xmlns:a16="http://schemas.microsoft.com/office/drawing/2014/main" id="{A9378B05-9ACC-4E8E-9D22-07E81C930A8A}"/>
                  </a:ext>
                </a:extLst>
              </p14:cNvPr>
              <p14:cNvContentPartPr/>
              <p14:nvPr/>
            </p14:nvContentPartPr>
            <p14:xfrm>
              <a:off x="5989054" y="4387800"/>
              <a:ext cx="102600" cy="99000"/>
            </p14:xfrm>
          </p:contentPart>
        </mc:Choice>
        <mc:Fallback xmlns="">
          <p:pic>
            <p:nvPicPr>
              <p:cNvPr id="118" name="Ink 117">
                <a:extLst>
                  <a:ext uri="{FF2B5EF4-FFF2-40B4-BE49-F238E27FC236}">
                    <a16:creationId xmlns:a16="http://schemas.microsoft.com/office/drawing/2014/main" id="{A9378B05-9ACC-4E8E-9D22-07E81C930A8A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5980414" y="4379160"/>
                <a:ext cx="12024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CF8F179E-141E-4FC1-999F-2C0575D5BC7B}"/>
                  </a:ext>
                </a:extLst>
              </p14:cNvPr>
              <p14:cNvContentPartPr/>
              <p14:nvPr/>
            </p14:nvContentPartPr>
            <p14:xfrm>
              <a:off x="6232054" y="3579960"/>
              <a:ext cx="163080" cy="10512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CF8F179E-141E-4FC1-999F-2C0575D5BC7B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6223054" y="3571320"/>
                <a:ext cx="180720" cy="12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4" name="Group 123">
            <a:extLst>
              <a:ext uri="{FF2B5EF4-FFF2-40B4-BE49-F238E27FC236}">
                <a16:creationId xmlns:a16="http://schemas.microsoft.com/office/drawing/2014/main" id="{B6EC1519-4A3E-42C5-9D03-EF4C8784E850}"/>
              </a:ext>
            </a:extLst>
          </p:cNvPr>
          <p:cNvGrpSpPr/>
          <p:nvPr/>
        </p:nvGrpSpPr>
        <p:grpSpPr>
          <a:xfrm>
            <a:off x="6363094" y="3852120"/>
            <a:ext cx="510480" cy="358200"/>
            <a:chOff x="6363094" y="3852120"/>
            <a:chExt cx="51048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9B1FE376-AD0E-40AE-B537-0389E9E9FA2D}"/>
                    </a:ext>
                  </a:extLst>
                </p14:cNvPr>
                <p14:cNvContentPartPr/>
                <p14:nvPr/>
              </p14:nvContentPartPr>
              <p14:xfrm>
                <a:off x="6363094" y="3973800"/>
                <a:ext cx="177120" cy="2365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9B1FE376-AD0E-40AE-B537-0389E9E9FA2D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354454" y="3965160"/>
                  <a:ext cx="19476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5089850E-2705-4141-AD02-2F4647C97B70}"/>
                    </a:ext>
                  </a:extLst>
                </p14:cNvPr>
                <p14:cNvContentPartPr/>
                <p14:nvPr/>
              </p14:nvContentPartPr>
              <p14:xfrm>
                <a:off x="6608614" y="4038240"/>
                <a:ext cx="111600" cy="925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5089850E-2705-4141-AD02-2F4647C97B7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599614" y="4029600"/>
                  <a:ext cx="1292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7920999-25D9-422D-B433-7B77EBBCB866}"/>
                    </a:ext>
                  </a:extLst>
                </p14:cNvPr>
                <p14:cNvContentPartPr/>
                <p14:nvPr/>
              </p14:nvContentPartPr>
              <p14:xfrm>
                <a:off x="6629134" y="3914760"/>
                <a:ext cx="65880" cy="136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7920999-25D9-422D-B433-7B77EBBCB866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620494" y="3906120"/>
                  <a:ext cx="835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C2D928A9-46C9-49AC-A5C6-9401DAF91DA1}"/>
                    </a:ext>
                  </a:extLst>
                </p14:cNvPr>
                <p14:cNvContentPartPr/>
                <p14:nvPr/>
              </p14:nvContentPartPr>
              <p14:xfrm>
                <a:off x="6785734" y="3852120"/>
                <a:ext cx="87840" cy="1573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C2D928A9-46C9-49AC-A5C6-9401DAF91DA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776734" y="3843120"/>
                  <a:ext cx="105480" cy="174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B2188B12-33A0-47AC-B913-648726631088}"/>
                  </a:ext>
                </a:extLst>
              </p14:cNvPr>
              <p14:cNvContentPartPr/>
              <p14:nvPr/>
            </p14:nvContentPartPr>
            <p14:xfrm>
              <a:off x="7133494" y="4306440"/>
              <a:ext cx="115560" cy="11484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B2188B12-33A0-47AC-B913-648726631088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7124854" y="4297440"/>
                <a:ext cx="133200" cy="13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FA30833A-1C3C-4BDF-B0A3-CF914CAA5032}"/>
              </a:ext>
            </a:extLst>
          </p:cNvPr>
          <p:cNvGrpSpPr/>
          <p:nvPr/>
        </p:nvGrpSpPr>
        <p:grpSpPr>
          <a:xfrm>
            <a:off x="7012894" y="3608040"/>
            <a:ext cx="514440" cy="554760"/>
            <a:chOff x="7012894" y="3608040"/>
            <a:chExt cx="514440" cy="55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2AB6E17B-8CB3-4775-9D99-71DB0AE2691D}"/>
                    </a:ext>
                  </a:extLst>
                </p14:cNvPr>
                <p14:cNvContentPartPr/>
                <p14:nvPr/>
              </p14:nvContentPartPr>
              <p14:xfrm>
                <a:off x="7012894" y="3824040"/>
                <a:ext cx="102600" cy="3387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2AB6E17B-8CB3-4775-9D99-71DB0AE2691D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004254" y="3815400"/>
                  <a:ext cx="120240" cy="35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DC6E0B5D-B564-450D-AC2D-428357D583C1}"/>
                    </a:ext>
                  </a:extLst>
                </p14:cNvPr>
                <p14:cNvContentPartPr/>
                <p14:nvPr/>
              </p14:nvContentPartPr>
              <p14:xfrm>
                <a:off x="7232134" y="3793080"/>
                <a:ext cx="190800" cy="3265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DC6E0B5D-B564-450D-AC2D-428357D583C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223134" y="3784080"/>
                  <a:ext cx="20844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4AF621A3-6BFC-4674-8764-90716D5C7723}"/>
                    </a:ext>
                  </a:extLst>
                </p14:cNvPr>
                <p14:cNvContentPartPr/>
                <p14:nvPr/>
              </p14:nvContentPartPr>
              <p14:xfrm>
                <a:off x="7344814" y="3608040"/>
                <a:ext cx="182520" cy="1087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4AF621A3-6BFC-4674-8764-90716D5C772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335814" y="3599400"/>
                  <a:ext cx="200160" cy="12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E5F878D1-4633-427B-AEB2-462CF61249CE}"/>
              </a:ext>
            </a:extLst>
          </p:cNvPr>
          <p:cNvGrpSpPr/>
          <p:nvPr/>
        </p:nvGrpSpPr>
        <p:grpSpPr>
          <a:xfrm>
            <a:off x="7497814" y="3820080"/>
            <a:ext cx="1527120" cy="462600"/>
            <a:chOff x="7497814" y="3820080"/>
            <a:chExt cx="1527120" cy="46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F6E789CB-74E8-471D-82D3-DD2F225F76C2}"/>
                    </a:ext>
                  </a:extLst>
                </p14:cNvPr>
                <p14:cNvContentPartPr/>
                <p14:nvPr/>
              </p14:nvContentPartPr>
              <p14:xfrm>
                <a:off x="7532734" y="3958320"/>
                <a:ext cx="57960" cy="1324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6E789CB-74E8-471D-82D3-DD2F225F76C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523734" y="3949680"/>
                  <a:ext cx="7560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FC836ABB-5107-4909-A9BF-34F3B6EE73F1}"/>
                    </a:ext>
                  </a:extLst>
                </p14:cNvPr>
                <p14:cNvContentPartPr/>
                <p14:nvPr/>
              </p14:nvContentPartPr>
              <p14:xfrm>
                <a:off x="7497814" y="3957240"/>
                <a:ext cx="127800" cy="1573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FC836ABB-5107-4909-A9BF-34F3B6EE73F1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489174" y="3948240"/>
                  <a:ext cx="1454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A17D4CF-2556-47EC-BCE7-BA6C376CCA33}"/>
                    </a:ext>
                  </a:extLst>
                </p14:cNvPr>
                <p14:cNvContentPartPr/>
                <p14:nvPr/>
              </p14:nvContentPartPr>
              <p14:xfrm>
                <a:off x="7717774" y="3991440"/>
                <a:ext cx="97920" cy="1209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A17D4CF-2556-47EC-BCE7-BA6C376CCA33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709134" y="3982800"/>
                  <a:ext cx="11556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7F9C130F-23F7-401D-824F-433D47B64B19}"/>
                    </a:ext>
                  </a:extLst>
                </p14:cNvPr>
                <p14:cNvContentPartPr/>
                <p14:nvPr/>
              </p14:nvContentPartPr>
              <p14:xfrm>
                <a:off x="7781134" y="3925920"/>
                <a:ext cx="78480" cy="50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7F9C130F-23F7-401D-824F-433D47B64B1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772494" y="3916920"/>
                  <a:ext cx="9612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4F12D7F8-25B3-4150-8259-77D026CAF72D}"/>
                    </a:ext>
                  </a:extLst>
                </p14:cNvPr>
                <p14:cNvContentPartPr/>
                <p14:nvPr/>
              </p14:nvContentPartPr>
              <p14:xfrm>
                <a:off x="7938094" y="3869760"/>
                <a:ext cx="90360" cy="864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4F12D7F8-25B3-4150-8259-77D026CAF72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929094" y="3861120"/>
                  <a:ext cx="1080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2087AAD-29A7-49AB-8018-D92A8C119020}"/>
                    </a:ext>
                  </a:extLst>
                </p14:cNvPr>
                <p14:cNvContentPartPr/>
                <p14:nvPr/>
              </p14:nvContentPartPr>
              <p14:xfrm>
                <a:off x="7953934" y="3869760"/>
                <a:ext cx="86760" cy="903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2087AAD-29A7-49AB-8018-D92A8C11902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945294" y="3861120"/>
                  <a:ext cx="1044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E56FC4E-C4D4-4345-99D3-160A323121CF}"/>
                    </a:ext>
                  </a:extLst>
                </p14:cNvPr>
                <p14:cNvContentPartPr/>
                <p14:nvPr/>
              </p14:nvContentPartPr>
              <p14:xfrm>
                <a:off x="8155534" y="3929880"/>
                <a:ext cx="312480" cy="1868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E56FC4E-C4D4-4345-99D3-160A323121CF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146894" y="3921240"/>
                  <a:ext cx="33012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717F06E-39AF-40FE-873A-669D10CCF14E}"/>
                    </a:ext>
                  </a:extLst>
                </p14:cNvPr>
                <p14:cNvContentPartPr/>
                <p14:nvPr/>
              </p14:nvContentPartPr>
              <p14:xfrm>
                <a:off x="8307094" y="3999000"/>
                <a:ext cx="136080" cy="1407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717F06E-39AF-40FE-873A-669D10CCF14E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298094" y="3990360"/>
                  <a:ext cx="1537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5E839E0-20B1-44A0-AC84-71D190935836}"/>
                    </a:ext>
                  </a:extLst>
                </p14:cNvPr>
                <p14:cNvContentPartPr/>
                <p14:nvPr/>
              </p14:nvContentPartPr>
              <p14:xfrm>
                <a:off x="8516254" y="3820080"/>
                <a:ext cx="118080" cy="3884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5E839E0-20B1-44A0-AC84-71D19093583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8507614" y="3811440"/>
                  <a:ext cx="135720" cy="40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9EC6A4D6-1E41-46EA-9F1E-15754D97D9AC}"/>
                    </a:ext>
                  </a:extLst>
                </p14:cNvPr>
                <p14:cNvContentPartPr/>
                <p14:nvPr/>
              </p14:nvContentPartPr>
              <p14:xfrm>
                <a:off x="8747734" y="3907200"/>
                <a:ext cx="277200" cy="3754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9EC6A4D6-1E41-46EA-9F1E-15754D97D9A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739094" y="3898200"/>
                  <a:ext cx="294840" cy="39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2AF73D7D-276F-4144-848F-3A272432F265}"/>
              </a:ext>
            </a:extLst>
          </p:cNvPr>
          <p:cNvGrpSpPr/>
          <p:nvPr/>
        </p:nvGrpSpPr>
        <p:grpSpPr>
          <a:xfrm>
            <a:off x="9199174" y="3807840"/>
            <a:ext cx="1509480" cy="447840"/>
            <a:chOff x="9199174" y="3807840"/>
            <a:chExt cx="1509480" cy="44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1A0AAC3-F6D7-47A2-83AE-A364A1860157}"/>
                    </a:ext>
                  </a:extLst>
                </p14:cNvPr>
                <p14:cNvContentPartPr/>
                <p14:nvPr/>
              </p14:nvContentPartPr>
              <p14:xfrm>
                <a:off x="9217534" y="4021320"/>
                <a:ext cx="81360" cy="216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1A0AAC3-F6D7-47A2-83AE-A364A186015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9208534" y="4012320"/>
                  <a:ext cx="990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DE7341F5-E12E-49D3-836F-C799049227EE}"/>
                    </a:ext>
                  </a:extLst>
                </p14:cNvPr>
                <p14:cNvContentPartPr/>
                <p14:nvPr/>
              </p14:nvContentPartPr>
              <p14:xfrm>
                <a:off x="9199174" y="4127160"/>
                <a:ext cx="85680" cy="136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DE7341F5-E12E-49D3-836F-C799049227E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9190174" y="4118160"/>
                  <a:ext cx="1033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FF4E949-923C-4A63-96D3-3E28DDB01619}"/>
                    </a:ext>
                  </a:extLst>
                </p14:cNvPr>
                <p14:cNvContentPartPr/>
                <p14:nvPr/>
              </p14:nvContentPartPr>
              <p14:xfrm>
                <a:off x="9494374" y="3807840"/>
                <a:ext cx="60840" cy="723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FF4E949-923C-4A63-96D3-3E28DDB0161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9485734" y="3799200"/>
                  <a:ext cx="7848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0ED16DC-03E0-4BF3-A450-E2A455EA8FE0}"/>
                    </a:ext>
                  </a:extLst>
                </p14:cNvPr>
                <p14:cNvContentPartPr/>
                <p14:nvPr/>
              </p14:nvContentPartPr>
              <p14:xfrm>
                <a:off x="9425614" y="3846000"/>
                <a:ext cx="110160" cy="4096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0ED16DC-03E0-4BF3-A450-E2A455EA8FE0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9416614" y="3837360"/>
                  <a:ext cx="127800" cy="42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FF8C3FD1-E925-45DE-87E6-A9B1E96CA271}"/>
                    </a:ext>
                  </a:extLst>
                </p14:cNvPr>
                <p14:cNvContentPartPr/>
                <p14:nvPr/>
              </p14:nvContentPartPr>
              <p14:xfrm>
                <a:off x="9558454" y="3963360"/>
                <a:ext cx="111960" cy="1785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F8C3FD1-E925-45DE-87E6-A9B1E96CA27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9549814" y="3954360"/>
                  <a:ext cx="1296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8DED928-AA37-4DC9-8C6C-444F06F8932C}"/>
                    </a:ext>
                  </a:extLst>
                </p14:cNvPr>
                <p14:cNvContentPartPr/>
                <p14:nvPr/>
              </p14:nvContentPartPr>
              <p14:xfrm>
                <a:off x="9775174" y="4054800"/>
                <a:ext cx="66240" cy="147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8DED928-AA37-4DC9-8C6C-444F06F8932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9766174" y="4046160"/>
                  <a:ext cx="838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2E59F09-A0A1-4D3F-B8E6-F1226E6022C6}"/>
                    </a:ext>
                  </a:extLst>
                </p14:cNvPr>
                <p14:cNvContentPartPr/>
                <p14:nvPr/>
              </p14:nvContentPartPr>
              <p14:xfrm>
                <a:off x="9868774" y="4045080"/>
                <a:ext cx="129600" cy="900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2E59F09-A0A1-4D3F-B8E6-F1226E6022C6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860134" y="4036440"/>
                  <a:ext cx="1472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924DAAF-3E58-4268-96C7-020F63147825}"/>
                    </a:ext>
                  </a:extLst>
                </p14:cNvPr>
                <p14:cNvContentPartPr/>
                <p14:nvPr/>
              </p14:nvContentPartPr>
              <p14:xfrm>
                <a:off x="9920974" y="3955080"/>
                <a:ext cx="44280" cy="111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924DAAF-3E58-4268-96C7-020F6314782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9911974" y="3946440"/>
                  <a:ext cx="619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3038F823-39BF-40FC-9AAB-459D7194DA1D}"/>
                    </a:ext>
                  </a:extLst>
                </p14:cNvPr>
                <p14:cNvContentPartPr/>
                <p14:nvPr/>
              </p14:nvContentPartPr>
              <p14:xfrm>
                <a:off x="10032574" y="3888120"/>
                <a:ext cx="108720" cy="849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3038F823-39BF-40FC-9AAB-459D7194DA1D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0023574" y="3879480"/>
                  <a:ext cx="12636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E83BC84D-B77B-49FD-8FD7-B8E53273D80A}"/>
                    </a:ext>
                  </a:extLst>
                </p14:cNvPr>
                <p14:cNvContentPartPr/>
                <p14:nvPr/>
              </p14:nvContentPartPr>
              <p14:xfrm>
                <a:off x="10151734" y="3985320"/>
                <a:ext cx="97560" cy="2012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E83BC84D-B77B-49FD-8FD7-B8E53273D80A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0143094" y="3976680"/>
                  <a:ext cx="11520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41EA7AAF-92B5-4C2B-A172-BFC4DBC402DB}"/>
                    </a:ext>
                  </a:extLst>
                </p14:cNvPr>
                <p14:cNvContentPartPr/>
                <p14:nvPr/>
              </p14:nvContentPartPr>
              <p14:xfrm>
                <a:off x="10238134" y="4072800"/>
                <a:ext cx="123120" cy="727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41EA7AAF-92B5-4C2B-A172-BFC4DBC402DB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0229494" y="4064160"/>
                  <a:ext cx="14076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A3F16B0A-80DE-4AFC-A427-B1E34A096DAC}"/>
                    </a:ext>
                  </a:extLst>
                </p14:cNvPr>
                <p14:cNvContentPartPr/>
                <p14:nvPr/>
              </p14:nvContentPartPr>
              <p14:xfrm>
                <a:off x="10429294" y="4101240"/>
                <a:ext cx="100080" cy="111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A3F16B0A-80DE-4AFC-A427-B1E34A096DA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0420294" y="4092240"/>
                  <a:ext cx="1177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98E5A62-2D8B-4D8A-80AE-B55B85BFDF4C}"/>
                    </a:ext>
                  </a:extLst>
                </p14:cNvPr>
                <p14:cNvContentPartPr/>
                <p14:nvPr/>
              </p14:nvContentPartPr>
              <p14:xfrm>
                <a:off x="10444054" y="4075320"/>
                <a:ext cx="53640" cy="846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98E5A62-2D8B-4D8A-80AE-B55B85BFDF4C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0435414" y="4066320"/>
                  <a:ext cx="712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353F7343-4F8F-4328-9CB3-0473724DFFD6}"/>
                    </a:ext>
                  </a:extLst>
                </p14:cNvPr>
                <p14:cNvContentPartPr/>
                <p14:nvPr/>
              </p14:nvContentPartPr>
              <p14:xfrm>
                <a:off x="10580494" y="4069560"/>
                <a:ext cx="30240" cy="889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353F7343-4F8F-4328-9CB3-0473724DFFD6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0571494" y="4060920"/>
                  <a:ext cx="4788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8D0B555A-7314-4FC9-9880-80FCE579FF88}"/>
                    </a:ext>
                  </a:extLst>
                </p14:cNvPr>
                <p14:cNvContentPartPr/>
                <p14:nvPr/>
              </p14:nvContentPartPr>
              <p14:xfrm>
                <a:off x="10646374" y="4004760"/>
                <a:ext cx="62280" cy="178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8D0B555A-7314-4FC9-9880-80FCE579FF8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0637734" y="3995760"/>
                  <a:ext cx="79920" cy="195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F018559B-C628-445D-BEAA-31AA674F2B1A}"/>
                  </a:ext>
                </a:extLst>
              </p14:cNvPr>
              <p14:cNvContentPartPr/>
              <p14:nvPr/>
            </p14:nvContentPartPr>
            <p14:xfrm>
              <a:off x="10771294" y="3840960"/>
              <a:ext cx="79920" cy="41148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F018559B-C628-445D-BEAA-31AA674F2B1A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10762294" y="3831960"/>
                <a:ext cx="97560" cy="429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87" name="Group 186">
            <a:extLst>
              <a:ext uri="{FF2B5EF4-FFF2-40B4-BE49-F238E27FC236}">
                <a16:creationId xmlns:a16="http://schemas.microsoft.com/office/drawing/2014/main" id="{77A97466-D5FC-4B8A-B92A-DA6E4660228C}"/>
              </a:ext>
            </a:extLst>
          </p:cNvPr>
          <p:cNvGrpSpPr/>
          <p:nvPr/>
        </p:nvGrpSpPr>
        <p:grpSpPr>
          <a:xfrm>
            <a:off x="10983334" y="3866160"/>
            <a:ext cx="1150560" cy="424440"/>
            <a:chOff x="10983334" y="3866160"/>
            <a:chExt cx="1150560" cy="42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0236ADE2-4173-47B6-BBA9-E9067647E2E5}"/>
                    </a:ext>
                  </a:extLst>
                </p14:cNvPr>
                <p14:cNvContentPartPr/>
                <p14:nvPr/>
              </p14:nvContentPartPr>
              <p14:xfrm>
                <a:off x="10983334" y="3867240"/>
                <a:ext cx="133560" cy="3463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0236ADE2-4173-47B6-BBA9-E9067647E2E5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0974334" y="3858600"/>
                  <a:ext cx="15120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14185B94-41B3-4748-935F-80C7848684CB}"/>
                    </a:ext>
                  </a:extLst>
                </p14:cNvPr>
                <p14:cNvContentPartPr/>
                <p14:nvPr/>
              </p14:nvContentPartPr>
              <p14:xfrm>
                <a:off x="11125174" y="3965520"/>
                <a:ext cx="54360" cy="1555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14185B94-41B3-4748-935F-80C7848684C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1116534" y="3956520"/>
                  <a:ext cx="720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277C575-C14C-45DE-BAD6-F508AAC359AD}"/>
                    </a:ext>
                  </a:extLst>
                </p14:cNvPr>
                <p14:cNvContentPartPr/>
                <p14:nvPr/>
              </p14:nvContentPartPr>
              <p14:xfrm>
                <a:off x="11276374" y="4044720"/>
                <a:ext cx="45000" cy="115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277C575-C14C-45DE-BAD6-F508AAC359AD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1267734" y="4036080"/>
                  <a:ext cx="62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29936678-44E1-43FE-A878-BF644A4140E9}"/>
                    </a:ext>
                  </a:extLst>
                </p14:cNvPr>
                <p14:cNvContentPartPr/>
                <p14:nvPr/>
              </p14:nvContentPartPr>
              <p14:xfrm>
                <a:off x="11348734" y="4044720"/>
                <a:ext cx="136800" cy="918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29936678-44E1-43FE-A878-BF644A4140E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1339734" y="4035720"/>
                  <a:ext cx="1544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A8562CA-AAB2-4571-837C-599173A37995}"/>
                    </a:ext>
                  </a:extLst>
                </p14:cNvPr>
                <p14:cNvContentPartPr/>
                <p14:nvPr/>
              </p14:nvContentPartPr>
              <p14:xfrm>
                <a:off x="11412814" y="3901800"/>
                <a:ext cx="51840" cy="64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A8562CA-AAB2-4571-837C-599173A37995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1404174" y="3893160"/>
                  <a:ext cx="694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83C0068-308F-4463-954D-42EEE3B4F8D8}"/>
                    </a:ext>
                  </a:extLst>
                </p14:cNvPr>
                <p14:cNvContentPartPr/>
                <p14:nvPr/>
              </p14:nvContentPartPr>
              <p14:xfrm>
                <a:off x="11542414" y="3866160"/>
                <a:ext cx="132120" cy="662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83C0068-308F-4463-954D-42EEE3B4F8D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1533774" y="3857520"/>
                  <a:ext cx="14976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A7501917-B14A-4624-AFC2-D88232DD7135}"/>
                    </a:ext>
                  </a:extLst>
                </p14:cNvPr>
                <p14:cNvContentPartPr/>
                <p14:nvPr/>
              </p14:nvContentPartPr>
              <p14:xfrm>
                <a:off x="11615854" y="4032120"/>
                <a:ext cx="61560" cy="1321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A7501917-B14A-4624-AFC2-D88232DD713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1607214" y="4023480"/>
                  <a:ext cx="7920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947075B-B7ED-4934-9C3A-8521956A2946}"/>
                    </a:ext>
                  </a:extLst>
                </p14:cNvPr>
                <p14:cNvContentPartPr/>
                <p14:nvPr/>
              </p14:nvContentPartPr>
              <p14:xfrm>
                <a:off x="11721334" y="4048680"/>
                <a:ext cx="108000" cy="730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947075B-B7ED-4934-9C3A-8521956A294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1712334" y="4039680"/>
                  <a:ext cx="12564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9372DA3E-E7A5-4C2C-95D4-B96E19EE496B}"/>
                    </a:ext>
                  </a:extLst>
                </p14:cNvPr>
                <p14:cNvContentPartPr/>
                <p14:nvPr/>
              </p14:nvContentPartPr>
              <p14:xfrm>
                <a:off x="11899534" y="4074960"/>
                <a:ext cx="65160" cy="82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9372DA3E-E7A5-4C2C-95D4-B96E19EE496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1890894" y="4065960"/>
                  <a:ext cx="828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0F495DDC-B434-493B-87C5-03CF798066A1}"/>
                    </a:ext>
                  </a:extLst>
                </p14:cNvPr>
                <p14:cNvContentPartPr/>
                <p14:nvPr/>
              </p14:nvContentPartPr>
              <p14:xfrm>
                <a:off x="11907814" y="4048320"/>
                <a:ext cx="24480" cy="759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0F495DDC-B434-493B-87C5-03CF798066A1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1899174" y="4039680"/>
                  <a:ext cx="421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B085F6B-826F-4AD0-B741-56006A70D126}"/>
                    </a:ext>
                  </a:extLst>
                </p14:cNvPr>
                <p14:cNvContentPartPr/>
                <p14:nvPr/>
              </p14:nvContentPartPr>
              <p14:xfrm>
                <a:off x="11979814" y="4027080"/>
                <a:ext cx="20160" cy="1422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B085F6B-826F-4AD0-B741-56006A70D126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1971174" y="4018440"/>
                  <a:ext cx="3780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537273E2-7F34-440E-BAAF-6C623B2AF58A}"/>
                    </a:ext>
                  </a:extLst>
                </p14:cNvPr>
                <p14:cNvContentPartPr/>
                <p14:nvPr/>
              </p14:nvContentPartPr>
              <p14:xfrm>
                <a:off x="12025534" y="3977040"/>
                <a:ext cx="35280" cy="2523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537273E2-7F34-440E-BAAF-6C623B2AF58A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2016894" y="3968040"/>
                  <a:ext cx="5292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555C153C-9C2A-4BDF-A32C-005A3445BEA6}"/>
                    </a:ext>
                  </a:extLst>
                </p14:cNvPr>
                <p14:cNvContentPartPr/>
                <p14:nvPr/>
              </p14:nvContentPartPr>
              <p14:xfrm>
                <a:off x="12051094" y="3880920"/>
                <a:ext cx="82800" cy="4096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555C153C-9C2A-4BDF-A32C-005A3445BEA6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2042454" y="3872280"/>
                  <a:ext cx="100440" cy="42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966EFEEE-DCB8-48E1-A06F-0E65B1C1E0F2}"/>
              </a:ext>
            </a:extLst>
          </p:cNvPr>
          <p:cNvGrpSpPr/>
          <p:nvPr/>
        </p:nvGrpSpPr>
        <p:grpSpPr>
          <a:xfrm>
            <a:off x="6085894" y="4839240"/>
            <a:ext cx="1467720" cy="478080"/>
            <a:chOff x="6085894" y="4839240"/>
            <a:chExt cx="1467720" cy="47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63CF5C0C-CD5D-469B-8ACF-D5D5CF1B20BB}"/>
                    </a:ext>
                  </a:extLst>
                </p14:cNvPr>
                <p14:cNvContentPartPr/>
                <p14:nvPr/>
              </p14:nvContentPartPr>
              <p14:xfrm>
                <a:off x="6085894" y="4839240"/>
                <a:ext cx="231840" cy="4780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63CF5C0C-CD5D-469B-8ACF-D5D5CF1B20BB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076894" y="4830240"/>
                  <a:ext cx="249480" cy="49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3B91411-54AE-4903-A68C-BD15DF10EFCE}"/>
                    </a:ext>
                  </a:extLst>
                </p14:cNvPr>
                <p14:cNvContentPartPr/>
                <p14:nvPr/>
              </p14:nvContentPartPr>
              <p14:xfrm>
                <a:off x="6312334" y="5091600"/>
                <a:ext cx="73080" cy="1076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3B91411-54AE-4903-A68C-BD15DF10EFC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303334" y="5082960"/>
                  <a:ext cx="907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2F883AD8-581D-46F2-AE46-1E2B53FDE7D2}"/>
                    </a:ext>
                  </a:extLst>
                </p14:cNvPr>
                <p14:cNvContentPartPr/>
                <p14:nvPr/>
              </p14:nvContentPartPr>
              <p14:xfrm>
                <a:off x="6297934" y="5079720"/>
                <a:ext cx="87840" cy="1562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2F883AD8-581D-46F2-AE46-1E2B53FDE7D2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288934" y="5070720"/>
                  <a:ext cx="10548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78EDB78C-BFD8-4076-8363-AF1558E5EC5B}"/>
                    </a:ext>
                  </a:extLst>
                </p14:cNvPr>
                <p14:cNvContentPartPr/>
                <p14:nvPr/>
              </p14:nvContentPartPr>
              <p14:xfrm>
                <a:off x="6448054" y="5170440"/>
                <a:ext cx="30600" cy="1058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78EDB78C-BFD8-4076-8363-AF1558E5EC5B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439414" y="5161440"/>
                  <a:ext cx="4824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5EF9817B-65F2-4DB9-865D-5677565245E3}"/>
                    </a:ext>
                  </a:extLst>
                </p14:cNvPr>
                <p14:cNvContentPartPr/>
                <p14:nvPr/>
              </p14:nvContentPartPr>
              <p14:xfrm>
                <a:off x="6579814" y="5081160"/>
                <a:ext cx="74160" cy="1749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5EF9817B-65F2-4DB9-865D-5677565245E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571174" y="5072160"/>
                  <a:ext cx="918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5407A007-E2D2-46EC-9BCE-FF69B4579558}"/>
                    </a:ext>
                  </a:extLst>
                </p14:cNvPr>
                <p14:cNvContentPartPr/>
                <p14:nvPr/>
              </p14:nvContentPartPr>
              <p14:xfrm>
                <a:off x="6773134" y="4937520"/>
                <a:ext cx="91800" cy="2613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5407A007-E2D2-46EC-9BCE-FF69B457955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764494" y="4928880"/>
                  <a:ext cx="10944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70D0DD5A-2E9D-461A-A69B-BF3A0D997E54}"/>
                    </a:ext>
                  </a:extLst>
                </p14:cNvPr>
                <p14:cNvContentPartPr/>
                <p14:nvPr/>
              </p14:nvContentPartPr>
              <p14:xfrm>
                <a:off x="6891214" y="5069280"/>
                <a:ext cx="106920" cy="1044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0D0DD5A-2E9D-461A-A69B-BF3A0D997E54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882214" y="5060640"/>
                  <a:ext cx="12456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605F2194-E067-4FA1-BEC6-55992F19E061}"/>
                    </a:ext>
                  </a:extLst>
                </p14:cNvPr>
                <p14:cNvContentPartPr/>
                <p14:nvPr/>
              </p14:nvContentPartPr>
              <p14:xfrm>
                <a:off x="6923974" y="5077560"/>
                <a:ext cx="123120" cy="1609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05F2194-E067-4FA1-BEC6-55992F19E06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914974" y="5068560"/>
                  <a:ext cx="14076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D73900F-C87D-4D9C-87C3-3FCEC10FDD1B}"/>
                    </a:ext>
                  </a:extLst>
                </p14:cNvPr>
                <p14:cNvContentPartPr/>
                <p14:nvPr/>
              </p14:nvContentPartPr>
              <p14:xfrm>
                <a:off x="7137094" y="5103840"/>
                <a:ext cx="87840" cy="1810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D73900F-C87D-4D9C-87C3-3FCEC10FDD1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128454" y="5094840"/>
                  <a:ext cx="10548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ACC84E3C-42E2-4D25-B4A0-22FC5BDBDA0B}"/>
                    </a:ext>
                  </a:extLst>
                </p14:cNvPr>
                <p14:cNvContentPartPr/>
                <p14:nvPr/>
              </p14:nvContentPartPr>
              <p14:xfrm>
                <a:off x="7278574" y="5023200"/>
                <a:ext cx="275040" cy="2804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ACC84E3C-42E2-4D25-B4A0-22FC5BDBDA0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269934" y="5014560"/>
                  <a:ext cx="29268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0B546C9E-0D00-4AB0-A77B-39A642D7B45A}"/>
                    </a:ext>
                  </a:extLst>
                </p14:cNvPr>
                <p14:cNvContentPartPr/>
                <p14:nvPr/>
              </p14:nvContentPartPr>
              <p14:xfrm>
                <a:off x="7389454" y="5196720"/>
                <a:ext cx="110520" cy="2160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0B546C9E-0D00-4AB0-A77B-39A642D7B45A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380454" y="5188080"/>
                  <a:ext cx="12816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BD638F27-045A-4C4C-855C-C3B8569CDC35}"/>
              </a:ext>
            </a:extLst>
          </p:cNvPr>
          <p:cNvGrpSpPr/>
          <p:nvPr/>
        </p:nvGrpSpPr>
        <p:grpSpPr>
          <a:xfrm>
            <a:off x="7814254" y="4938600"/>
            <a:ext cx="1909080" cy="445320"/>
            <a:chOff x="7814254" y="4938600"/>
            <a:chExt cx="1909080" cy="44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96BB4FAB-D46B-40C4-89EE-5358C0975F99}"/>
                    </a:ext>
                  </a:extLst>
                </p14:cNvPr>
                <p14:cNvContentPartPr/>
                <p14:nvPr/>
              </p14:nvContentPartPr>
              <p14:xfrm>
                <a:off x="7832974" y="4955520"/>
                <a:ext cx="191880" cy="4284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96BB4FAB-D46B-40C4-89EE-5358C0975F99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824334" y="4946880"/>
                  <a:ext cx="209520" cy="44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BF8648F4-5E66-4E6F-8DF0-1331C36B840B}"/>
                    </a:ext>
                  </a:extLst>
                </p14:cNvPr>
                <p14:cNvContentPartPr/>
                <p14:nvPr/>
              </p14:nvContentPartPr>
              <p14:xfrm>
                <a:off x="7814254" y="5138040"/>
                <a:ext cx="131040" cy="226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BF8648F4-5E66-4E6F-8DF0-1331C36B840B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805254" y="5129400"/>
                  <a:ext cx="1486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8ABF63CC-03FF-4E5A-85C8-692D77B6ECD2}"/>
                    </a:ext>
                  </a:extLst>
                </p14:cNvPr>
                <p14:cNvContentPartPr/>
                <p14:nvPr/>
              </p14:nvContentPartPr>
              <p14:xfrm>
                <a:off x="8030614" y="5129400"/>
                <a:ext cx="74160" cy="12708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8ABF63CC-03FF-4E5A-85C8-692D77B6ECD2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021974" y="5120760"/>
                  <a:ext cx="918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E928E8F1-A233-4FD6-9420-CF3EDA6375CF}"/>
                    </a:ext>
                  </a:extLst>
                </p14:cNvPr>
                <p14:cNvContentPartPr/>
                <p14:nvPr/>
              </p14:nvContentPartPr>
              <p14:xfrm>
                <a:off x="7988494" y="5109600"/>
                <a:ext cx="132120" cy="1580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E928E8F1-A233-4FD6-9420-CF3EDA6375CF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979494" y="5100600"/>
                  <a:ext cx="1497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A2661EA7-E201-44F5-AB96-7C2F898BE54B}"/>
                    </a:ext>
                  </a:extLst>
                </p14:cNvPr>
                <p14:cNvContentPartPr/>
                <p14:nvPr/>
              </p14:nvContentPartPr>
              <p14:xfrm>
                <a:off x="8252734" y="4963440"/>
                <a:ext cx="114120" cy="2080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A2661EA7-E201-44F5-AB96-7C2F898BE54B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244094" y="4954440"/>
                  <a:ext cx="1317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828CBF33-F04B-4629-BDBF-299D39FC1382}"/>
                    </a:ext>
                  </a:extLst>
                </p14:cNvPr>
                <p14:cNvContentPartPr/>
                <p14:nvPr/>
              </p14:nvContentPartPr>
              <p14:xfrm>
                <a:off x="8396374" y="5034360"/>
                <a:ext cx="51480" cy="939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828CBF33-F04B-4629-BDBF-299D39FC1382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387734" y="5025720"/>
                  <a:ext cx="691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C8292772-7558-4BCA-B878-FE90AEAB4FC7}"/>
                    </a:ext>
                  </a:extLst>
                </p14:cNvPr>
                <p14:cNvContentPartPr/>
                <p14:nvPr/>
              </p14:nvContentPartPr>
              <p14:xfrm>
                <a:off x="8353534" y="5046600"/>
                <a:ext cx="113400" cy="1224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C8292772-7558-4BCA-B878-FE90AEAB4FC7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344534" y="5037600"/>
                  <a:ext cx="1310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4FDBB0B5-023F-4A95-8F17-4F001C280F88}"/>
                    </a:ext>
                  </a:extLst>
                </p14:cNvPr>
                <p14:cNvContentPartPr/>
                <p14:nvPr/>
              </p14:nvContentPartPr>
              <p14:xfrm>
                <a:off x="8495014" y="4958400"/>
                <a:ext cx="100440" cy="2646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4FDBB0B5-023F-4A95-8F17-4F001C280F88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486374" y="4949400"/>
                  <a:ext cx="11808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A78CBB3C-3574-4EBB-BAF1-80E820C6ADB3}"/>
                    </a:ext>
                  </a:extLst>
                </p14:cNvPr>
                <p14:cNvContentPartPr/>
                <p14:nvPr/>
              </p14:nvContentPartPr>
              <p14:xfrm>
                <a:off x="8715694" y="5116440"/>
                <a:ext cx="10080" cy="248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A78CBB3C-3574-4EBB-BAF1-80E820C6ADB3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707054" y="5107440"/>
                  <a:ext cx="27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59924636-53FA-48AC-ACF9-A21E89668795}"/>
                    </a:ext>
                  </a:extLst>
                </p14:cNvPr>
                <p14:cNvContentPartPr/>
                <p14:nvPr/>
              </p14:nvContentPartPr>
              <p14:xfrm>
                <a:off x="8898934" y="4955880"/>
                <a:ext cx="154080" cy="3855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59924636-53FA-48AC-ACF9-A21E89668795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889934" y="4946880"/>
                  <a:ext cx="17172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C55D6E47-4EB6-4C78-A1AF-675E7285814E}"/>
                    </a:ext>
                  </a:extLst>
                </p14:cNvPr>
                <p14:cNvContentPartPr/>
                <p14:nvPr/>
              </p14:nvContentPartPr>
              <p14:xfrm>
                <a:off x="8863294" y="5114280"/>
                <a:ext cx="119880" cy="216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C55D6E47-4EB6-4C78-A1AF-675E7285814E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854654" y="5105640"/>
                  <a:ext cx="1375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E6AD299-0C36-46B5-9ADB-9E9D9A759A4B}"/>
                    </a:ext>
                  </a:extLst>
                </p14:cNvPr>
                <p14:cNvContentPartPr/>
                <p14:nvPr/>
              </p14:nvContentPartPr>
              <p14:xfrm>
                <a:off x="9063094" y="5092320"/>
                <a:ext cx="129240" cy="1976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E6AD299-0C36-46B5-9ADB-9E9D9A759A4B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9054454" y="5083320"/>
                  <a:ext cx="14688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728D2E54-13A4-43AC-A331-873DAD7D56B9}"/>
                    </a:ext>
                  </a:extLst>
                </p14:cNvPr>
                <p14:cNvContentPartPr/>
                <p14:nvPr/>
              </p14:nvContentPartPr>
              <p14:xfrm>
                <a:off x="9278734" y="4946160"/>
                <a:ext cx="99000" cy="2559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728D2E54-13A4-43AC-A331-873DAD7D56B9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9269734" y="4937160"/>
                  <a:ext cx="11664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8FC67D22-B341-4FE2-83B4-63755CA516F0}"/>
                    </a:ext>
                  </a:extLst>
                </p14:cNvPr>
                <p14:cNvContentPartPr/>
                <p14:nvPr/>
              </p14:nvContentPartPr>
              <p14:xfrm>
                <a:off x="9380614" y="5075760"/>
                <a:ext cx="155160" cy="2710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8FC67D22-B341-4FE2-83B4-63755CA516F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9371974" y="5066760"/>
                  <a:ext cx="17280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67A69888-A197-4A94-B91A-9EC97D801C60}"/>
                    </a:ext>
                  </a:extLst>
                </p14:cNvPr>
                <p14:cNvContentPartPr/>
                <p14:nvPr/>
              </p14:nvContentPartPr>
              <p14:xfrm>
                <a:off x="9675814" y="4938600"/>
                <a:ext cx="47520" cy="3006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67A69888-A197-4A94-B91A-9EC97D801C6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9667174" y="4929960"/>
                  <a:ext cx="65160" cy="3182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2175303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0389C-8F98-49B7-B316-E1621D5ED8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Uavhengige tilfeldige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19254D-206D-4CD8-8F47-C3866B1A7C09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sjon 3.7.5. 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tilfeldige variable,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Y er uavhengige dersom for alle intervall A og alle intervall B har at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orem 3.7.4.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Y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ntinuerleg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lfeldige variable.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Y uavhengige </a:t>
                </a:r>
                <a14:m>
                  <m:oMath xmlns:m="http://schemas.openxmlformats.org/officeDocument/2006/math">
                    <m:r>
                      <a:rPr lang="nb-NO" sz="2000" smtClean="0">
                        <a:latin typeface="Cambria Math" panose="02040503050406030204" pitchFamily="18" charset="0"/>
                      </a:rPr>
                      <m:t>⇔</m:t>
                    </m:r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Y diskret. Uavhengige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000" smtClean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nb-NO" sz="20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∩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20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nb-NO" sz="20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nb-NO" sz="2000" dirty="0"/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19254D-206D-4CD8-8F47-C3866B1A7C0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294" t="-1401" r="-47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DD0A11-0097-42BD-A2DD-11CF985F685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</a:rPr>
              <a:t>Prov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BD5FC28-D7A8-496C-A31A-17AAC1EA6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94013"/>
              </p:ext>
            </p:extLst>
          </p:nvPr>
        </p:nvGraphicFramePr>
        <p:xfrm>
          <a:off x="3429000" y="16192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53800" progId="Equation.DSMT4">
                  <p:embed/>
                </p:oleObj>
              </mc:Choice>
              <mc:Fallback>
                <p:oleObj name="Equation" r:id="rId4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6192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A65F0F95-A6DF-4B06-A760-C36C692EA439}"/>
                  </a:ext>
                </a:extLst>
              </p14:cNvPr>
              <p14:cNvContentPartPr/>
              <p14:nvPr/>
            </p14:nvContentPartPr>
            <p14:xfrm>
              <a:off x="2442334" y="4227600"/>
              <a:ext cx="71280" cy="939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A65F0F95-A6DF-4B06-A760-C36C692EA43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33334" y="4218960"/>
                <a:ext cx="88920" cy="11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AF936EC8-BE94-404E-976F-ACC0C2C6338A}"/>
              </a:ext>
            </a:extLst>
          </p:cNvPr>
          <p:cNvGrpSpPr/>
          <p:nvPr/>
        </p:nvGrpSpPr>
        <p:grpSpPr>
          <a:xfrm>
            <a:off x="2862454" y="4100880"/>
            <a:ext cx="692640" cy="287280"/>
            <a:chOff x="2862454" y="4100880"/>
            <a:chExt cx="692640" cy="28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99A79592-9A54-450F-8AEE-C29F2A5D24B2}"/>
                    </a:ext>
                  </a:extLst>
                </p14:cNvPr>
                <p14:cNvContentPartPr/>
                <p14:nvPr/>
              </p14:nvContentPartPr>
              <p14:xfrm>
                <a:off x="2865334" y="4100880"/>
                <a:ext cx="140760" cy="1688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99A79592-9A54-450F-8AEE-C29F2A5D24B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856334" y="4092240"/>
                  <a:ext cx="1584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9C188AC-05AF-483D-AB3E-EFDFB1EB5A10}"/>
                    </a:ext>
                  </a:extLst>
                </p14:cNvPr>
                <p14:cNvContentPartPr/>
                <p14:nvPr/>
              </p14:nvContentPartPr>
              <p14:xfrm>
                <a:off x="2862454" y="4199520"/>
                <a:ext cx="124920" cy="15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9C188AC-05AF-483D-AB3E-EFDFB1EB5A1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853454" y="4190880"/>
                  <a:ext cx="14256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5131F9B-2827-4DE4-8974-1E3F190EFA5E}"/>
                    </a:ext>
                  </a:extLst>
                </p14:cNvPr>
                <p14:cNvContentPartPr/>
                <p14:nvPr/>
              </p14:nvContentPartPr>
              <p14:xfrm>
                <a:off x="3159094" y="4179360"/>
                <a:ext cx="72360" cy="979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5131F9B-2827-4DE4-8974-1E3F190EFA5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150094" y="4170720"/>
                  <a:ext cx="900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C5811357-FDC0-424F-BBAF-DEEA1367905F}"/>
                    </a:ext>
                  </a:extLst>
                </p14:cNvPr>
                <p14:cNvContentPartPr/>
                <p14:nvPr/>
              </p14:nvContentPartPr>
              <p14:xfrm>
                <a:off x="3124894" y="4189080"/>
                <a:ext cx="121320" cy="1047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C5811357-FDC0-424F-BBAF-DEEA1367905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116254" y="4180080"/>
                  <a:ext cx="1389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3D3494F-2A2A-44A4-8257-67EAC4D146B7}"/>
                    </a:ext>
                  </a:extLst>
                </p14:cNvPr>
                <p14:cNvContentPartPr/>
                <p14:nvPr/>
              </p14:nvContentPartPr>
              <p14:xfrm>
                <a:off x="3318214" y="4273320"/>
                <a:ext cx="12240" cy="529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3D3494F-2A2A-44A4-8257-67EAC4D146B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309214" y="4264320"/>
                  <a:ext cx="2988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0C06799-5DE4-40FD-AE30-4AD2C6A29D50}"/>
                    </a:ext>
                  </a:extLst>
                </p14:cNvPr>
                <p14:cNvContentPartPr/>
                <p14:nvPr/>
              </p14:nvContentPartPr>
              <p14:xfrm>
                <a:off x="3417214" y="4208520"/>
                <a:ext cx="137880" cy="1796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0C06799-5DE4-40FD-AE30-4AD2C6A29D5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408574" y="4199520"/>
                  <a:ext cx="155520" cy="19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602AF04-D04F-4AF4-B900-F9F4CA5A0AE6}"/>
              </a:ext>
            </a:extLst>
          </p:cNvPr>
          <p:cNvGrpSpPr/>
          <p:nvPr/>
        </p:nvGrpSpPr>
        <p:grpSpPr>
          <a:xfrm>
            <a:off x="1132294" y="5142360"/>
            <a:ext cx="142560" cy="185400"/>
            <a:chOff x="1132294" y="5142360"/>
            <a:chExt cx="142560" cy="18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FA55558-B50B-4CDF-9876-FE30AA42F1D2}"/>
                    </a:ext>
                  </a:extLst>
                </p14:cNvPr>
                <p14:cNvContentPartPr/>
                <p14:nvPr/>
              </p14:nvContentPartPr>
              <p14:xfrm>
                <a:off x="1149934" y="5142360"/>
                <a:ext cx="124920" cy="185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FA55558-B50B-4CDF-9876-FE30AA42F1D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141294" y="5133360"/>
                  <a:ext cx="1425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64A42C6-23C0-4EA9-B1BA-0DA4F468EBFD}"/>
                    </a:ext>
                  </a:extLst>
                </p14:cNvPr>
                <p14:cNvContentPartPr/>
                <p14:nvPr/>
              </p14:nvContentPartPr>
              <p14:xfrm>
                <a:off x="1132294" y="5276280"/>
                <a:ext cx="133920" cy="50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64A42C6-23C0-4EA9-B1BA-0DA4F468EBF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123654" y="5267640"/>
                  <a:ext cx="15156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FA479F3F-CAD5-4ABF-B0C1-5AA9E8B2A969}"/>
              </a:ext>
            </a:extLst>
          </p:cNvPr>
          <p:cNvGrpSpPr/>
          <p:nvPr/>
        </p:nvGrpSpPr>
        <p:grpSpPr>
          <a:xfrm>
            <a:off x="1467814" y="5235960"/>
            <a:ext cx="399960" cy="304200"/>
            <a:chOff x="1467814" y="5235960"/>
            <a:chExt cx="399960" cy="30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2BAF528-7312-401C-BC4B-D490E0F8B5FD}"/>
                    </a:ext>
                  </a:extLst>
                </p14:cNvPr>
                <p14:cNvContentPartPr/>
                <p14:nvPr/>
              </p14:nvContentPartPr>
              <p14:xfrm>
                <a:off x="1467814" y="5235960"/>
                <a:ext cx="101160" cy="997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2BAF528-7312-401C-BC4B-D490E0F8B5F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458814" y="5226960"/>
                  <a:ext cx="1188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DCCBDDA-3E50-4C4B-896A-374C6EF2923A}"/>
                    </a:ext>
                  </a:extLst>
                </p14:cNvPr>
                <p14:cNvContentPartPr/>
                <p14:nvPr/>
              </p14:nvContentPartPr>
              <p14:xfrm>
                <a:off x="1497694" y="5241360"/>
                <a:ext cx="84600" cy="1162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DCCBDDA-3E50-4C4B-896A-374C6EF2923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488694" y="5232360"/>
                  <a:ext cx="1022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FDB4CD7-427B-43B9-877D-552D12B606B8}"/>
                    </a:ext>
                  </a:extLst>
                </p14:cNvPr>
                <p14:cNvContentPartPr/>
                <p14:nvPr/>
              </p14:nvContentPartPr>
              <p14:xfrm>
                <a:off x="1635214" y="5319480"/>
                <a:ext cx="2880" cy="66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FDB4CD7-427B-43B9-877D-552D12B606B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626574" y="5310480"/>
                  <a:ext cx="2052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EF4D9C2D-E358-4D42-A58F-836188EA5BCF}"/>
                    </a:ext>
                  </a:extLst>
                </p14:cNvPr>
                <p14:cNvContentPartPr/>
                <p14:nvPr/>
              </p14:nvContentPartPr>
              <p14:xfrm>
                <a:off x="1770934" y="5257560"/>
                <a:ext cx="96840" cy="2826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EF4D9C2D-E358-4D42-A58F-836188EA5BC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762294" y="5248560"/>
                  <a:ext cx="114480" cy="30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17F5305-765B-423D-8A0E-E48259DB6B50}"/>
              </a:ext>
            </a:extLst>
          </p:cNvPr>
          <p:cNvGrpSpPr/>
          <p:nvPr/>
        </p:nvGrpSpPr>
        <p:grpSpPr>
          <a:xfrm>
            <a:off x="7106854" y="2079480"/>
            <a:ext cx="412200" cy="264600"/>
            <a:chOff x="7106854" y="2079480"/>
            <a:chExt cx="412200" cy="26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4438C1E-4A8A-4549-89CA-08F7D519116B}"/>
                    </a:ext>
                  </a:extLst>
                </p14:cNvPr>
                <p14:cNvContentPartPr/>
                <p14:nvPr/>
              </p14:nvContentPartPr>
              <p14:xfrm>
                <a:off x="7114774" y="2079480"/>
                <a:ext cx="65160" cy="1602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4438C1E-4A8A-4549-89CA-08F7D519116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105774" y="2070480"/>
                  <a:ext cx="828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1CEAA1A-9AC2-4A0A-9E91-9AA85E475AD6}"/>
                    </a:ext>
                  </a:extLst>
                </p14:cNvPr>
                <p14:cNvContentPartPr/>
                <p14:nvPr/>
              </p14:nvContentPartPr>
              <p14:xfrm>
                <a:off x="7106854" y="2084520"/>
                <a:ext cx="138960" cy="1656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1CEAA1A-9AC2-4A0A-9E91-9AA85E475AD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097854" y="2075520"/>
                  <a:ext cx="15660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13943BF-C25D-4EF2-B592-424B642DE74F}"/>
                    </a:ext>
                  </a:extLst>
                </p14:cNvPr>
                <p14:cNvContentPartPr/>
                <p14:nvPr/>
              </p14:nvContentPartPr>
              <p14:xfrm>
                <a:off x="7245454" y="2206200"/>
                <a:ext cx="33840" cy="1119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13943BF-C25D-4EF2-B592-424B642DE74F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236454" y="2197200"/>
                  <a:ext cx="5148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423E161-0841-42F5-9134-132F6B527E12}"/>
                    </a:ext>
                  </a:extLst>
                </p14:cNvPr>
                <p14:cNvContentPartPr/>
                <p14:nvPr/>
              </p14:nvContentPartPr>
              <p14:xfrm>
                <a:off x="7409974" y="2116560"/>
                <a:ext cx="109080" cy="2275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423E161-0841-42F5-9134-132F6B527E1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400974" y="2107920"/>
                  <a:ext cx="126720" cy="24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8CA2703-8A37-4C91-AED4-5FE8B54242E0}"/>
              </a:ext>
            </a:extLst>
          </p:cNvPr>
          <p:cNvGrpSpPr/>
          <p:nvPr/>
        </p:nvGrpSpPr>
        <p:grpSpPr>
          <a:xfrm>
            <a:off x="7772854" y="2070840"/>
            <a:ext cx="725040" cy="247320"/>
            <a:chOff x="7772854" y="2070840"/>
            <a:chExt cx="725040" cy="24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3DE2721-101C-4D20-ABAD-DC40830A9B05}"/>
                    </a:ext>
                  </a:extLst>
                </p14:cNvPr>
                <p14:cNvContentPartPr/>
                <p14:nvPr/>
              </p14:nvContentPartPr>
              <p14:xfrm>
                <a:off x="7772854" y="2199000"/>
                <a:ext cx="184320" cy="1000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3DE2721-101C-4D20-ABAD-DC40830A9B0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763854" y="2190360"/>
                  <a:ext cx="2019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C070FA7-66B4-46BF-9BFD-8BAA8D9775E4}"/>
                    </a:ext>
                  </a:extLst>
                </p14:cNvPr>
                <p14:cNvContentPartPr/>
                <p14:nvPr/>
              </p14:nvContentPartPr>
              <p14:xfrm>
                <a:off x="7971934" y="2070840"/>
                <a:ext cx="525960" cy="2473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C070FA7-66B4-46BF-9BFD-8BAA8D9775E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962934" y="2061840"/>
                  <a:ext cx="543600" cy="26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908870E6-C30B-4A21-88E3-2F1E53D40C2D}"/>
              </a:ext>
            </a:extLst>
          </p:cNvPr>
          <p:cNvGrpSpPr/>
          <p:nvPr/>
        </p:nvGrpSpPr>
        <p:grpSpPr>
          <a:xfrm>
            <a:off x="8744494" y="2184240"/>
            <a:ext cx="264600" cy="182160"/>
            <a:chOff x="8744494" y="2184240"/>
            <a:chExt cx="264600" cy="18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B4CBC2F-CAAA-437E-B295-A3F141BDA6F7}"/>
                    </a:ext>
                  </a:extLst>
                </p14:cNvPr>
                <p14:cNvContentPartPr/>
                <p14:nvPr/>
              </p14:nvContentPartPr>
              <p14:xfrm>
                <a:off x="8750614" y="2245800"/>
                <a:ext cx="138600" cy="97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B4CBC2F-CAAA-437E-B295-A3F141BDA6F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741614" y="2236800"/>
                  <a:ext cx="1562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101599C-BEEA-4F37-8375-E37B2ABF9899}"/>
                    </a:ext>
                  </a:extLst>
                </p14:cNvPr>
                <p14:cNvContentPartPr/>
                <p14:nvPr/>
              </p14:nvContentPartPr>
              <p14:xfrm>
                <a:off x="8744494" y="2298360"/>
                <a:ext cx="147240" cy="147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101599C-BEEA-4F37-8375-E37B2ABF9899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735494" y="2289720"/>
                  <a:ext cx="1648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DF9E9E2-58CD-4BBD-AB5A-4B3FE0D72226}"/>
                    </a:ext>
                  </a:extLst>
                </p14:cNvPr>
                <p14:cNvContentPartPr/>
                <p14:nvPr/>
              </p14:nvContentPartPr>
              <p14:xfrm>
                <a:off x="8937814" y="2184240"/>
                <a:ext cx="71280" cy="1821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DF9E9E2-58CD-4BBD-AB5A-4B3FE0D7222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928814" y="2175240"/>
                  <a:ext cx="88920" cy="19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20DC35C-E3FC-45FC-9E7A-32C6A6E26DC2}"/>
              </a:ext>
            </a:extLst>
          </p:cNvPr>
          <p:cNvGrpSpPr/>
          <p:nvPr/>
        </p:nvGrpSpPr>
        <p:grpSpPr>
          <a:xfrm>
            <a:off x="9219694" y="2065080"/>
            <a:ext cx="1114200" cy="442440"/>
            <a:chOff x="9219694" y="2065080"/>
            <a:chExt cx="1114200" cy="44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65131BD5-0BF2-4E25-AE1E-90A81DFC7789}"/>
                    </a:ext>
                  </a:extLst>
                </p14:cNvPr>
                <p14:cNvContentPartPr/>
                <p14:nvPr/>
              </p14:nvContentPartPr>
              <p14:xfrm>
                <a:off x="9309694" y="2147520"/>
                <a:ext cx="35640" cy="149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65131BD5-0BF2-4E25-AE1E-90A81DFC778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9300694" y="2138880"/>
                  <a:ext cx="5328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9A4655BA-A06A-479D-B143-037C283796C6}"/>
                    </a:ext>
                  </a:extLst>
                </p14:cNvPr>
                <p14:cNvContentPartPr/>
                <p14:nvPr/>
              </p14:nvContentPartPr>
              <p14:xfrm>
                <a:off x="9271174" y="2065080"/>
                <a:ext cx="147600" cy="378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9A4655BA-A06A-479D-B143-037C283796C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9262534" y="2056080"/>
                  <a:ext cx="16524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4805B34-163A-4E43-9443-32529B12B75A}"/>
                    </a:ext>
                  </a:extLst>
                </p14:cNvPr>
                <p14:cNvContentPartPr/>
                <p14:nvPr/>
              </p14:nvContentPartPr>
              <p14:xfrm>
                <a:off x="9219694" y="2211960"/>
                <a:ext cx="179280" cy="126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4805B34-163A-4E43-9443-32529B12B75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9210694" y="2202960"/>
                  <a:ext cx="1969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DB4E4BE2-A56E-4DA9-B10F-40EC17A3F810}"/>
                    </a:ext>
                  </a:extLst>
                </p14:cNvPr>
                <p14:cNvContentPartPr/>
                <p14:nvPr/>
              </p14:nvContentPartPr>
              <p14:xfrm>
                <a:off x="9376654" y="2326080"/>
                <a:ext cx="37080" cy="1418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B4E4BE2-A56E-4DA9-B10F-40EC17A3F81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9368014" y="2317080"/>
                  <a:ext cx="547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F9E9CE0-AA54-430D-8A93-C7D8287CEC2D}"/>
                    </a:ext>
                  </a:extLst>
                </p14:cNvPr>
                <p14:cNvContentPartPr/>
                <p14:nvPr/>
              </p14:nvContentPartPr>
              <p14:xfrm>
                <a:off x="9316534" y="2352720"/>
                <a:ext cx="126360" cy="1339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F9E9CE0-AA54-430D-8A93-C7D8287CEC2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9307894" y="2343720"/>
                  <a:ext cx="14400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43BB801-8862-40DB-956B-3FE9D2B3965F}"/>
                    </a:ext>
                  </a:extLst>
                </p14:cNvPr>
                <p14:cNvContentPartPr/>
                <p14:nvPr/>
              </p14:nvContentPartPr>
              <p14:xfrm>
                <a:off x="9443974" y="2422200"/>
                <a:ext cx="32400" cy="813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43BB801-8862-40DB-956B-3FE9D2B3965F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9434974" y="2413560"/>
                  <a:ext cx="5004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21604AB-5ACF-4EA4-A5F8-399FAA9E7BA3}"/>
                    </a:ext>
                  </a:extLst>
                </p14:cNvPr>
                <p14:cNvContentPartPr/>
                <p14:nvPr/>
              </p14:nvContentPartPr>
              <p14:xfrm>
                <a:off x="9544774" y="2347680"/>
                <a:ext cx="89640" cy="1598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21604AB-5ACF-4EA4-A5F8-399FAA9E7BA3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9535774" y="2339040"/>
                  <a:ext cx="1072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E88B316-73F1-45DE-B9CA-36E2D0759FA3}"/>
                    </a:ext>
                  </a:extLst>
                </p14:cNvPr>
                <p14:cNvContentPartPr/>
                <p14:nvPr/>
              </p14:nvContentPartPr>
              <p14:xfrm>
                <a:off x="9749254" y="2165520"/>
                <a:ext cx="68040" cy="198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E88B316-73F1-45DE-B9CA-36E2D0759FA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9740614" y="2156520"/>
                  <a:ext cx="8568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DD4211B4-1F78-4389-B126-6918FB6285CD}"/>
                    </a:ext>
                  </a:extLst>
                </p14:cNvPr>
                <p14:cNvContentPartPr/>
                <p14:nvPr/>
              </p14:nvContentPartPr>
              <p14:xfrm>
                <a:off x="9838894" y="2244000"/>
                <a:ext cx="61200" cy="92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DD4211B4-1F78-4389-B126-6918FB6285C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9829894" y="2235000"/>
                  <a:ext cx="788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B31400A-015A-494B-BE7B-42474F8A8E5D}"/>
                    </a:ext>
                  </a:extLst>
                </p14:cNvPr>
                <p14:cNvContentPartPr/>
                <p14:nvPr/>
              </p14:nvContentPartPr>
              <p14:xfrm>
                <a:off x="9851494" y="2256960"/>
                <a:ext cx="70560" cy="106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B31400A-015A-494B-BE7B-42474F8A8E5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9842854" y="2248320"/>
                  <a:ext cx="882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A4906853-E06E-47F9-9A5C-99F9AEB99097}"/>
                    </a:ext>
                  </a:extLst>
                </p14:cNvPr>
                <p14:cNvContentPartPr/>
                <p14:nvPr/>
              </p14:nvContentPartPr>
              <p14:xfrm>
                <a:off x="9945454" y="2302320"/>
                <a:ext cx="19800" cy="738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A4906853-E06E-47F9-9A5C-99F9AEB9909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9936814" y="2293680"/>
                  <a:ext cx="374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12F1980-D001-4B1E-97A4-230ACC3A68A9}"/>
                    </a:ext>
                  </a:extLst>
                </p14:cNvPr>
                <p14:cNvContentPartPr/>
                <p14:nvPr/>
              </p14:nvContentPartPr>
              <p14:xfrm>
                <a:off x="10066414" y="2254800"/>
                <a:ext cx="109800" cy="2422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12F1980-D001-4B1E-97A4-230ACC3A68A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0057414" y="2246160"/>
                  <a:ext cx="12744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100B966-98D1-43C5-8E92-4703F53B0DE1}"/>
                    </a:ext>
                  </a:extLst>
                </p14:cNvPr>
                <p14:cNvContentPartPr/>
                <p14:nvPr/>
              </p14:nvContentPartPr>
              <p14:xfrm>
                <a:off x="10284214" y="2178840"/>
                <a:ext cx="49680" cy="2271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100B966-98D1-43C5-8E92-4703F53B0DE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0275214" y="2169840"/>
                  <a:ext cx="67320" cy="24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4479EE31-4744-442C-A463-67FC022C5F0B}"/>
              </a:ext>
            </a:extLst>
          </p:cNvPr>
          <p:cNvGrpSpPr/>
          <p:nvPr/>
        </p:nvGrpSpPr>
        <p:grpSpPr>
          <a:xfrm>
            <a:off x="6495574" y="2595360"/>
            <a:ext cx="1009080" cy="269280"/>
            <a:chOff x="6495574" y="2595360"/>
            <a:chExt cx="1009080" cy="26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D75E427-C756-4474-95FD-F807C0810022}"/>
                    </a:ext>
                  </a:extLst>
                </p14:cNvPr>
                <p14:cNvContentPartPr/>
                <p14:nvPr/>
              </p14:nvContentPartPr>
              <p14:xfrm>
                <a:off x="6495574" y="2676360"/>
                <a:ext cx="70920" cy="180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D75E427-C756-4474-95FD-F807C081002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486934" y="2667360"/>
                  <a:ext cx="8856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96DF7AA-D0C9-4542-AF5F-76A520F816D9}"/>
                    </a:ext>
                  </a:extLst>
                </p14:cNvPr>
                <p14:cNvContentPartPr/>
                <p14:nvPr/>
              </p14:nvContentPartPr>
              <p14:xfrm>
                <a:off x="6500614" y="2743320"/>
                <a:ext cx="101880" cy="111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96DF7AA-D0C9-4542-AF5F-76A520F816D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91974" y="2734320"/>
                  <a:ext cx="1195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EA3981F-179C-4537-B45E-76317363FC85}"/>
                    </a:ext>
                  </a:extLst>
                </p14:cNvPr>
                <p14:cNvContentPartPr/>
                <p14:nvPr/>
              </p14:nvContentPartPr>
              <p14:xfrm>
                <a:off x="6740734" y="2595360"/>
                <a:ext cx="106560" cy="2026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EA3981F-179C-4537-B45E-76317363FC8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731734" y="2586720"/>
                  <a:ext cx="1242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D1584BA-B84B-42EB-B353-9B68BEF0E7C1}"/>
                    </a:ext>
                  </a:extLst>
                </p14:cNvPr>
                <p14:cNvContentPartPr/>
                <p14:nvPr/>
              </p14:nvContentPartPr>
              <p14:xfrm>
                <a:off x="6877174" y="2595360"/>
                <a:ext cx="115560" cy="2692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D1584BA-B84B-42EB-B353-9B68BEF0E7C1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868534" y="2586720"/>
                  <a:ext cx="1332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9C9FDC1B-ED42-42C4-BA6A-D2C5755E5F0A}"/>
                    </a:ext>
                  </a:extLst>
                </p14:cNvPr>
                <p14:cNvContentPartPr/>
                <p14:nvPr/>
              </p14:nvContentPartPr>
              <p14:xfrm>
                <a:off x="7026574" y="2665200"/>
                <a:ext cx="98280" cy="1454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9C9FDC1B-ED42-42C4-BA6A-D2C5755E5F0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017574" y="2656560"/>
                  <a:ext cx="1159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897F614-4645-4F8F-9694-9DAE593C1467}"/>
                    </a:ext>
                  </a:extLst>
                </p14:cNvPr>
                <p14:cNvContentPartPr/>
                <p14:nvPr/>
              </p14:nvContentPartPr>
              <p14:xfrm>
                <a:off x="7040254" y="2629560"/>
                <a:ext cx="134640" cy="1728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897F614-4645-4F8F-9694-9DAE593C146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031254" y="2620920"/>
                  <a:ext cx="1522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20EAD4C-5EE9-4DE2-8C17-AB25799E362D}"/>
                    </a:ext>
                  </a:extLst>
                </p14:cNvPr>
                <p14:cNvContentPartPr/>
                <p14:nvPr/>
              </p14:nvContentPartPr>
              <p14:xfrm>
                <a:off x="7238614" y="2671680"/>
                <a:ext cx="70200" cy="802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20EAD4C-5EE9-4DE2-8C17-AB25799E362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229974" y="2662680"/>
                  <a:ext cx="8784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CF30E6E1-B0E3-4BF4-98B4-3087977E9E43}"/>
                    </a:ext>
                  </a:extLst>
                </p14:cNvPr>
                <p14:cNvContentPartPr/>
                <p14:nvPr/>
              </p14:nvContentPartPr>
              <p14:xfrm>
                <a:off x="7220614" y="2813880"/>
                <a:ext cx="65880" cy="43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CF30E6E1-B0E3-4BF4-98B4-3087977E9E4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211974" y="2804880"/>
                  <a:ext cx="835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671111F4-B671-405D-AD01-166C2B043A9A}"/>
                    </a:ext>
                  </a:extLst>
                </p14:cNvPr>
                <p14:cNvContentPartPr/>
                <p14:nvPr/>
              </p14:nvContentPartPr>
              <p14:xfrm>
                <a:off x="7404934" y="2728920"/>
                <a:ext cx="82800" cy="846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671111F4-B671-405D-AD01-166C2B043A9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395934" y="2719920"/>
                  <a:ext cx="1004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C47AE65-9CED-49BE-9747-2A41BB394306}"/>
                    </a:ext>
                  </a:extLst>
                </p14:cNvPr>
                <p14:cNvContentPartPr/>
                <p14:nvPr/>
              </p14:nvContentPartPr>
              <p14:xfrm>
                <a:off x="7350934" y="2704080"/>
                <a:ext cx="153720" cy="1486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C47AE65-9CED-49BE-9747-2A41BB39430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342294" y="2695080"/>
                  <a:ext cx="171360" cy="16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A9CA0A21-7823-490F-A2E1-219FD560E512}"/>
                  </a:ext>
                </a:extLst>
              </p14:cNvPr>
              <p14:cNvContentPartPr/>
              <p14:nvPr/>
            </p14:nvContentPartPr>
            <p14:xfrm>
              <a:off x="7691134" y="2709840"/>
              <a:ext cx="92520" cy="14436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A9CA0A21-7823-490F-A2E1-219FD560E512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7682134" y="2700840"/>
                <a:ext cx="110160" cy="16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67" name="Group 66">
            <a:extLst>
              <a:ext uri="{FF2B5EF4-FFF2-40B4-BE49-F238E27FC236}">
                <a16:creationId xmlns:a16="http://schemas.microsoft.com/office/drawing/2014/main" id="{F4800434-F51D-4903-ACD3-0CA34621D2C6}"/>
              </a:ext>
            </a:extLst>
          </p:cNvPr>
          <p:cNvGrpSpPr/>
          <p:nvPr/>
        </p:nvGrpSpPr>
        <p:grpSpPr>
          <a:xfrm>
            <a:off x="7946374" y="2643600"/>
            <a:ext cx="578880" cy="348120"/>
            <a:chOff x="7946374" y="2643600"/>
            <a:chExt cx="578880" cy="34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34544C10-6C05-433C-B944-BFBAEC39CF3A}"/>
                    </a:ext>
                  </a:extLst>
                </p14:cNvPr>
                <p14:cNvContentPartPr/>
                <p14:nvPr/>
              </p14:nvContentPartPr>
              <p14:xfrm>
                <a:off x="7946374" y="2643600"/>
                <a:ext cx="77040" cy="1839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34544C10-6C05-433C-B944-BFBAEC39CF3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937734" y="2634600"/>
                  <a:ext cx="946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DAC1367-1F7D-4567-AC42-D64EAE22FE42}"/>
                    </a:ext>
                  </a:extLst>
                </p14:cNvPr>
                <p14:cNvContentPartPr/>
                <p14:nvPr/>
              </p14:nvContentPartPr>
              <p14:xfrm>
                <a:off x="8119894" y="2675640"/>
                <a:ext cx="77760" cy="864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DAC1367-1F7D-4567-AC42-D64EAE22FE4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110894" y="2666640"/>
                  <a:ext cx="954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26E1D54C-AFC4-4884-AD28-82678D263CF0}"/>
                    </a:ext>
                  </a:extLst>
                </p14:cNvPr>
                <p14:cNvContentPartPr/>
                <p14:nvPr/>
              </p14:nvContentPartPr>
              <p14:xfrm>
                <a:off x="8095414" y="2826480"/>
                <a:ext cx="65880" cy="122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26E1D54C-AFC4-4884-AD28-82678D263CF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086774" y="2817480"/>
                  <a:ext cx="835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32D4E3A-3E10-47D1-BEBC-EE8EBF748284}"/>
                    </a:ext>
                  </a:extLst>
                </p14:cNvPr>
                <p14:cNvContentPartPr/>
                <p14:nvPr/>
              </p14:nvContentPartPr>
              <p14:xfrm>
                <a:off x="8253094" y="2751600"/>
                <a:ext cx="124560" cy="2401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32D4E3A-3E10-47D1-BEBC-EE8EBF74828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244454" y="2742960"/>
                  <a:ext cx="14220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403142A-125B-4B08-AF0D-2A99FDCB43CD}"/>
                    </a:ext>
                  </a:extLst>
                </p14:cNvPr>
                <p14:cNvContentPartPr/>
                <p14:nvPr/>
              </p14:nvContentPartPr>
              <p14:xfrm>
                <a:off x="8468734" y="2647920"/>
                <a:ext cx="56520" cy="2649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403142A-125B-4B08-AF0D-2A99FDCB43C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459734" y="2639280"/>
                  <a:ext cx="74160" cy="28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BB6EDF76-741D-4C99-A12E-D7B183DD9EF4}"/>
              </a:ext>
            </a:extLst>
          </p:cNvPr>
          <p:cNvGrpSpPr/>
          <p:nvPr/>
        </p:nvGrpSpPr>
        <p:grpSpPr>
          <a:xfrm>
            <a:off x="8707054" y="2733600"/>
            <a:ext cx="97920" cy="73800"/>
            <a:chOff x="8707054" y="2733600"/>
            <a:chExt cx="97920" cy="7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303F4ED0-551D-4223-9A03-28C280C2B11E}"/>
                    </a:ext>
                  </a:extLst>
                </p14:cNvPr>
                <p14:cNvContentPartPr/>
                <p14:nvPr/>
              </p14:nvContentPartPr>
              <p14:xfrm>
                <a:off x="8718574" y="2733600"/>
                <a:ext cx="86400" cy="198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303F4ED0-551D-4223-9A03-28C280C2B11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709574" y="2724600"/>
                  <a:ext cx="1040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1C9F4D35-5F42-432C-B785-E66A605A2F63}"/>
                    </a:ext>
                  </a:extLst>
                </p14:cNvPr>
                <p14:cNvContentPartPr/>
                <p14:nvPr/>
              </p14:nvContentPartPr>
              <p14:xfrm>
                <a:off x="8707054" y="2801640"/>
                <a:ext cx="92160" cy="57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1C9F4D35-5F42-432C-B785-E66A605A2F6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698414" y="2793000"/>
                  <a:ext cx="109800" cy="2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0DC5C59A-A434-4ADB-AC2D-7E90507FB9B9}"/>
              </a:ext>
            </a:extLst>
          </p:cNvPr>
          <p:cNvGrpSpPr/>
          <p:nvPr/>
        </p:nvGrpSpPr>
        <p:grpSpPr>
          <a:xfrm>
            <a:off x="8990374" y="2640720"/>
            <a:ext cx="2046240" cy="358920"/>
            <a:chOff x="8990374" y="2640720"/>
            <a:chExt cx="2046240" cy="35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A8C1767-E9F5-4BCC-88B8-9F1A34A93477}"/>
                    </a:ext>
                  </a:extLst>
                </p14:cNvPr>
                <p14:cNvContentPartPr/>
                <p14:nvPr/>
              </p14:nvContentPartPr>
              <p14:xfrm>
                <a:off x="9055174" y="2675640"/>
                <a:ext cx="45360" cy="1965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A8C1767-E9F5-4BCC-88B8-9F1A34A93477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046174" y="2666640"/>
                  <a:ext cx="630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661484A-0883-4341-A075-1C718ADF477B}"/>
                    </a:ext>
                  </a:extLst>
                </p14:cNvPr>
                <p14:cNvContentPartPr/>
                <p14:nvPr/>
              </p14:nvContentPartPr>
              <p14:xfrm>
                <a:off x="8990374" y="2654040"/>
                <a:ext cx="117720" cy="1364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661484A-0883-4341-A075-1C718ADF477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981734" y="2645400"/>
                  <a:ext cx="13536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900D8BEA-F916-48DE-AA2E-12519178C4D4}"/>
                    </a:ext>
                  </a:extLst>
                </p14:cNvPr>
                <p14:cNvContentPartPr/>
                <p14:nvPr/>
              </p14:nvContentPartPr>
              <p14:xfrm>
                <a:off x="9177574" y="2682480"/>
                <a:ext cx="76680" cy="2163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900D8BEA-F916-48DE-AA2E-12519178C4D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168934" y="2673480"/>
                  <a:ext cx="9432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76FC9D07-3582-4819-AD1A-9944A7542FA0}"/>
                    </a:ext>
                  </a:extLst>
                </p14:cNvPr>
                <p14:cNvContentPartPr/>
                <p14:nvPr/>
              </p14:nvContentPartPr>
              <p14:xfrm>
                <a:off x="9295294" y="2742960"/>
                <a:ext cx="87120" cy="1375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6FC9D07-3582-4819-AD1A-9944A7542FA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9286654" y="2734320"/>
                  <a:ext cx="1047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6FAED116-6037-4CAD-9982-0E0DE08F4941}"/>
                    </a:ext>
                  </a:extLst>
                </p14:cNvPr>
                <p14:cNvContentPartPr/>
                <p14:nvPr/>
              </p14:nvContentPartPr>
              <p14:xfrm>
                <a:off x="9291334" y="2761320"/>
                <a:ext cx="109440" cy="1227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6FAED116-6037-4CAD-9982-0E0DE08F494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9282694" y="2752320"/>
                  <a:ext cx="1270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83E2708-0BC0-4E53-89DC-6AE8CF86B8BB}"/>
                    </a:ext>
                  </a:extLst>
                </p14:cNvPr>
                <p14:cNvContentPartPr/>
                <p14:nvPr/>
              </p14:nvContentPartPr>
              <p14:xfrm>
                <a:off x="9453334" y="2778240"/>
                <a:ext cx="82800" cy="64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83E2708-0BC0-4E53-89DC-6AE8CF86B8B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444334" y="2769240"/>
                  <a:ext cx="1004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9285274D-5274-4C81-A940-D7BF979694B6}"/>
                    </a:ext>
                  </a:extLst>
                </p14:cNvPr>
                <p14:cNvContentPartPr/>
                <p14:nvPr/>
              </p14:nvContentPartPr>
              <p14:xfrm>
                <a:off x="9442534" y="2891280"/>
                <a:ext cx="72000" cy="126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9285274D-5274-4C81-A940-D7BF979694B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433894" y="2882280"/>
                  <a:ext cx="896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1112F00B-6901-4883-B3D2-DC29B1067F48}"/>
                    </a:ext>
                  </a:extLst>
                </p14:cNvPr>
                <p14:cNvContentPartPr/>
                <p14:nvPr/>
              </p14:nvContentPartPr>
              <p14:xfrm>
                <a:off x="9625414" y="2809200"/>
                <a:ext cx="90360" cy="846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1112F00B-6901-4883-B3D2-DC29B1067F48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9616774" y="2800200"/>
                  <a:ext cx="1080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2E324025-1D8F-4E24-BB20-9413663D16EB}"/>
                    </a:ext>
                  </a:extLst>
                </p14:cNvPr>
                <p14:cNvContentPartPr/>
                <p14:nvPr/>
              </p14:nvContentPartPr>
              <p14:xfrm>
                <a:off x="9611734" y="2809200"/>
                <a:ext cx="95040" cy="97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2E324025-1D8F-4E24-BB20-9413663D16E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603094" y="2800200"/>
                  <a:ext cx="1126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AE11C0AA-BEF9-49B7-8C82-A90CAB52FB88}"/>
                    </a:ext>
                  </a:extLst>
                </p14:cNvPr>
                <p14:cNvContentPartPr/>
                <p14:nvPr/>
              </p14:nvContentPartPr>
              <p14:xfrm>
                <a:off x="9779134" y="2688600"/>
                <a:ext cx="93600" cy="2617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AE11C0AA-BEF9-49B7-8C82-A90CAB52FB8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770494" y="2679960"/>
                  <a:ext cx="11124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552AC83B-5E7A-4C19-A5DF-F7391C43A9BE}"/>
                    </a:ext>
                  </a:extLst>
                </p14:cNvPr>
                <p14:cNvContentPartPr/>
                <p14:nvPr/>
              </p14:nvContentPartPr>
              <p14:xfrm>
                <a:off x="9956974" y="2854920"/>
                <a:ext cx="6840" cy="72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552AC83B-5E7A-4C19-A5DF-F7391C43A9BE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947974" y="2846280"/>
                  <a:ext cx="244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3BDD7CD-50BE-4E71-B7BA-8968719834DF}"/>
                    </a:ext>
                  </a:extLst>
                </p14:cNvPr>
                <p14:cNvContentPartPr/>
                <p14:nvPr/>
              </p14:nvContentPartPr>
              <p14:xfrm>
                <a:off x="10100254" y="2766360"/>
                <a:ext cx="51120" cy="1314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3BDD7CD-50BE-4E71-B7BA-8968719834D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091254" y="2757720"/>
                  <a:ext cx="6876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0711440-8564-451A-8F4A-7F04D76688C3}"/>
                    </a:ext>
                  </a:extLst>
                </p14:cNvPr>
                <p14:cNvContentPartPr/>
                <p14:nvPr/>
              </p14:nvContentPartPr>
              <p14:xfrm>
                <a:off x="10075774" y="2731440"/>
                <a:ext cx="132120" cy="914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0711440-8564-451A-8F4A-7F04D76688C3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0067134" y="2722800"/>
                  <a:ext cx="14976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0ECF9849-640C-401E-A429-0C4B265E9183}"/>
                    </a:ext>
                  </a:extLst>
                </p14:cNvPr>
                <p14:cNvContentPartPr/>
                <p14:nvPr/>
              </p14:nvContentPartPr>
              <p14:xfrm>
                <a:off x="10259374" y="2719920"/>
                <a:ext cx="100440" cy="2163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0ECF9849-640C-401E-A429-0C4B265E918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250374" y="2710920"/>
                  <a:ext cx="11808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76ABAED7-B95A-471C-807B-C74251871EDE}"/>
                    </a:ext>
                  </a:extLst>
                </p14:cNvPr>
                <p14:cNvContentPartPr/>
                <p14:nvPr/>
              </p14:nvContentPartPr>
              <p14:xfrm>
                <a:off x="10415974" y="2732160"/>
                <a:ext cx="101160" cy="1569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76ABAED7-B95A-471C-807B-C74251871ED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406974" y="2723160"/>
                  <a:ext cx="11880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662793F-FBE1-41EF-8DCE-049258DBDB17}"/>
                    </a:ext>
                  </a:extLst>
                </p14:cNvPr>
                <p14:cNvContentPartPr/>
                <p14:nvPr/>
              </p14:nvContentPartPr>
              <p14:xfrm>
                <a:off x="10613254" y="2772840"/>
                <a:ext cx="68040" cy="673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662793F-FBE1-41EF-8DCE-049258DBDB1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604254" y="2764200"/>
                  <a:ext cx="8568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DD6AC78-E47F-4D40-8ECF-7C8F893F257F}"/>
                    </a:ext>
                  </a:extLst>
                </p14:cNvPr>
                <p14:cNvContentPartPr/>
                <p14:nvPr/>
              </p14:nvContentPartPr>
              <p14:xfrm>
                <a:off x="10593094" y="2906760"/>
                <a:ext cx="65160" cy="50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DD6AC78-E47F-4D40-8ECF-7C8F893F257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584454" y="2897760"/>
                  <a:ext cx="8280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194F2B2F-1BDC-4C4B-8B6D-C625C7491E7E}"/>
                    </a:ext>
                  </a:extLst>
                </p14:cNvPr>
                <p14:cNvContentPartPr/>
                <p14:nvPr/>
              </p14:nvContentPartPr>
              <p14:xfrm>
                <a:off x="10769854" y="2790480"/>
                <a:ext cx="134640" cy="209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194F2B2F-1BDC-4C4B-8B6D-C625C7491E7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760854" y="2781840"/>
                  <a:ext cx="15228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72201454-0226-4B6A-A710-AAB4948D2E76}"/>
                    </a:ext>
                  </a:extLst>
                </p14:cNvPr>
                <p14:cNvContentPartPr/>
                <p14:nvPr/>
              </p14:nvContentPartPr>
              <p14:xfrm>
                <a:off x="10957774" y="2640720"/>
                <a:ext cx="78840" cy="2872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72201454-0226-4B6A-A710-AAB4948D2E7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0948774" y="2631720"/>
                  <a:ext cx="96480" cy="30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84B7C969-EF6E-491E-8600-19B3459061BF}"/>
              </a:ext>
            </a:extLst>
          </p:cNvPr>
          <p:cNvGrpSpPr/>
          <p:nvPr/>
        </p:nvGrpSpPr>
        <p:grpSpPr>
          <a:xfrm>
            <a:off x="6456694" y="3086400"/>
            <a:ext cx="2044440" cy="396000"/>
            <a:chOff x="6456694" y="3086400"/>
            <a:chExt cx="2044440" cy="39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575566E7-D4E8-408D-A21D-DC16BBA76C21}"/>
                    </a:ext>
                  </a:extLst>
                </p14:cNvPr>
                <p14:cNvContentPartPr/>
                <p14:nvPr/>
              </p14:nvContentPartPr>
              <p14:xfrm>
                <a:off x="6456694" y="3178200"/>
                <a:ext cx="84600" cy="216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575566E7-D4E8-408D-A21D-DC16BBA76C2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447694" y="3169560"/>
                  <a:ext cx="1022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BF62D9C3-6D81-4797-A874-CEDD0507DEA1}"/>
                    </a:ext>
                  </a:extLst>
                </p14:cNvPr>
                <p14:cNvContentPartPr/>
                <p14:nvPr/>
              </p14:nvContentPartPr>
              <p14:xfrm>
                <a:off x="6472174" y="3223560"/>
                <a:ext cx="85680" cy="122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BF62D9C3-6D81-4797-A874-CEDD0507DEA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463174" y="3214920"/>
                  <a:ext cx="1033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556134F-7BB4-4DC5-98EC-E233A5CE0C9B}"/>
                    </a:ext>
                  </a:extLst>
                </p14:cNvPr>
                <p14:cNvContentPartPr/>
                <p14:nvPr/>
              </p14:nvContentPartPr>
              <p14:xfrm>
                <a:off x="6779254" y="3172440"/>
                <a:ext cx="30600" cy="1519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556134F-7BB4-4DC5-98EC-E233A5CE0C9B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770254" y="3163440"/>
                  <a:ext cx="482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955F5DA-1B87-4999-8B9B-9E880D99C776}"/>
                    </a:ext>
                  </a:extLst>
                </p14:cNvPr>
                <p14:cNvContentPartPr/>
                <p14:nvPr/>
              </p14:nvContentPartPr>
              <p14:xfrm>
                <a:off x="6742534" y="3086400"/>
                <a:ext cx="122760" cy="162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955F5DA-1B87-4999-8B9B-9E880D99C77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733894" y="3077400"/>
                  <a:ext cx="1404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105CB31-EA6D-4B1A-BAB0-28B072384D1B}"/>
                    </a:ext>
                  </a:extLst>
                </p14:cNvPr>
                <p14:cNvContentPartPr/>
                <p14:nvPr/>
              </p14:nvContentPartPr>
              <p14:xfrm>
                <a:off x="6688894" y="3233280"/>
                <a:ext cx="144360" cy="136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105CB31-EA6D-4B1A-BAB0-28B072384D1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679894" y="3224640"/>
                  <a:ext cx="1620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3D7FE1E9-F866-4901-AE9E-DD702312043A}"/>
                    </a:ext>
                  </a:extLst>
                </p14:cNvPr>
                <p14:cNvContentPartPr/>
                <p14:nvPr/>
              </p14:nvContentPartPr>
              <p14:xfrm>
                <a:off x="6903094" y="3340920"/>
                <a:ext cx="66960" cy="1274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3D7FE1E9-F866-4901-AE9E-DD702312043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6894454" y="3331920"/>
                  <a:ext cx="846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9A6A92C-348E-45C6-89DE-2734830069FB}"/>
                    </a:ext>
                  </a:extLst>
                </p14:cNvPr>
                <p14:cNvContentPartPr/>
                <p14:nvPr/>
              </p14:nvContentPartPr>
              <p14:xfrm>
                <a:off x="6889054" y="3337320"/>
                <a:ext cx="117360" cy="1227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9A6A92C-348E-45C6-89DE-2734830069F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880054" y="3328320"/>
                  <a:ext cx="135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3228CB9-029D-4089-BB5D-8645850481BE}"/>
                    </a:ext>
                  </a:extLst>
                </p14:cNvPr>
                <p14:cNvContentPartPr/>
                <p14:nvPr/>
              </p14:nvContentPartPr>
              <p14:xfrm>
                <a:off x="7111894" y="3171360"/>
                <a:ext cx="47880" cy="1998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3228CB9-029D-4089-BB5D-8645850481B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103254" y="3162720"/>
                  <a:ext cx="655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EE92F17-70D8-4B0C-8DAA-FF48496F37E7}"/>
                    </a:ext>
                  </a:extLst>
                </p14:cNvPr>
                <p14:cNvContentPartPr/>
                <p14:nvPr/>
              </p14:nvContentPartPr>
              <p14:xfrm>
                <a:off x="7247614" y="3233640"/>
                <a:ext cx="86760" cy="964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EE92F17-70D8-4B0C-8DAA-FF48496F37E7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238974" y="3224640"/>
                  <a:ext cx="10440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5696DAEA-2835-4E18-B430-E721C40B7398}"/>
                    </a:ext>
                  </a:extLst>
                </p14:cNvPr>
                <p14:cNvContentPartPr/>
                <p14:nvPr/>
              </p14:nvContentPartPr>
              <p14:xfrm>
                <a:off x="7207654" y="3246600"/>
                <a:ext cx="114480" cy="1108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5696DAEA-2835-4E18-B430-E721C40B739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198654" y="3237600"/>
                  <a:ext cx="1321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0761034-D1E0-4B26-B3A5-C9FA72703951}"/>
                    </a:ext>
                  </a:extLst>
                </p14:cNvPr>
                <p14:cNvContentPartPr/>
                <p14:nvPr/>
              </p14:nvContentPartPr>
              <p14:xfrm>
                <a:off x="7384774" y="3163440"/>
                <a:ext cx="84960" cy="2278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0761034-D1E0-4B26-B3A5-C9FA7270395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375774" y="3154440"/>
                  <a:ext cx="10260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619ED27-199E-4782-8DC7-2536EF0AB637}"/>
                    </a:ext>
                  </a:extLst>
                </p14:cNvPr>
                <p14:cNvContentPartPr/>
                <p14:nvPr/>
              </p14:nvContentPartPr>
              <p14:xfrm>
                <a:off x="7583134" y="3280800"/>
                <a:ext cx="21600" cy="252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619ED27-199E-4782-8DC7-2536EF0AB637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7574134" y="3272160"/>
                  <a:ext cx="3924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552EE80-80AE-48A9-A7E4-EC61DE8E3AEC}"/>
                    </a:ext>
                  </a:extLst>
                </p14:cNvPr>
                <p14:cNvContentPartPr/>
                <p14:nvPr/>
              </p14:nvContentPartPr>
              <p14:xfrm>
                <a:off x="7757374" y="3132480"/>
                <a:ext cx="150120" cy="2203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552EE80-80AE-48A9-A7E4-EC61DE8E3AEC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748374" y="3123480"/>
                  <a:ext cx="1677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A6673E9-82A8-494A-941A-1FE8612F0011}"/>
                    </a:ext>
                  </a:extLst>
                </p14:cNvPr>
                <p14:cNvContentPartPr/>
                <p14:nvPr/>
              </p14:nvContentPartPr>
              <p14:xfrm>
                <a:off x="7721374" y="3248400"/>
                <a:ext cx="148680" cy="259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A6673E9-82A8-494A-941A-1FE8612F0011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712374" y="3239400"/>
                  <a:ext cx="1663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068C4C1-2F98-4A9E-8DE2-089E44706CD7}"/>
                    </a:ext>
                  </a:extLst>
                </p14:cNvPr>
                <p14:cNvContentPartPr/>
                <p14:nvPr/>
              </p14:nvContentPartPr>
              <p14:xfrm>
                <a:off x="7912534" y="3294120"/>
                <a:ext cx="84240" cy="1724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068C4C1-2F98-4A9E-8DE2-089E44706CD7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903534" y="3285120"/>
                  <a:ext cx="10188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E33D72B8-9AB4-4F29-A09F-1EED1E97A3D2}"/>
                    </a:ext>
                  </a:extLst>
                </p14:cNvPr>
                <p14:cNvContentPartPr/>
                <p14:nvPr/>
              </p14:nvContentPartPr>
              <p14:xfrm>
                <a:off x="8107654" y="3190800"/>
                <a:ext cx="40320" cy="1908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E33D72B8-9AB4-4F29-A09F-1EED1E97A3D2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8099014" y="3182160"/>
                  <a:ext cx="5796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7624660E-645A-4DCE-A6AF-0F67C5C6CB77}"/>
                    </a:ext>
                  </a:extLst>
                </p14:cNvPr>
                <p14:cNvContentPartPr/>
                <p14:nvPr/>
              </p14:nvContentPartPr>
              <p14:xfrm>
                <a:off x="8210614" y="3264240"/>
                <a:ext cx="98640" cy="2181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7624660E-645A-4DCE-A6AF-0F67C5C6CB7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8201974" y="3255240"/>
                  <a:ext cx="11628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BB7497E-8953-4F67-929C-7FEEF15C0D9E}"/>
                    </a:ext>
                  </a:extLst>
                </p14:cNvPr>
                <p14:cNvContentPartPr/>
                <p14:nvPr/>
              </p14:nvContentPartPr>
              <p14:xfrm>
                <a:off x="8437054" y="3199080"/>
                <a:ext cx="64080" cy="1882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BB7497E-8953-4F67-929C-7FEEF15C0D9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8428414" y="3190080"/>
                  <a:ext cx="81720" cy="20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AD09F81A-9EA5-40BF-8A15-C47A10A78EF4}"/>
              </a:ext>
            </a:extLst>
          </p:cNvPr>
          <p:cNvGrpSpPr/>
          <p:nvPr/>
        </p:nvGrpSpPr>
        <p:grpSpPr>
          <a:xfrm>
            <a:off x="6586654" y="3662400"/>
            <a:ext cx="381600" cy="276840"/>
            <a:chOff x="6586654" y="3662400"/>
            <a:chExt cx="38160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21138EF-B38C-4844-9AC0-63BB0B37E41C}"/>
                    </a:ext>
                  </a:extLst>
                </p14:cNvPr>
                <p14:cNvContentPartPr/>
                <p14:nvPr/>
              </p14:nvContentPartPr>
              <p14:xfrm>
                <a:off x="6683854" y="3669600"/>
                <a:ext cx="92520" cy="2116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21138EF-B38C-4844-9AC0-63BB0B37E41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675214" y="3660960"/>
                  <a:ext cx="1101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4D34ADA-C7F7-4178-9311-AC890A9933BF}"/>
                    </a:ext>
                  </a:extLst>
                </p14:cNvPr>
                <p14:cNvContentPartPr/>
                <p14:nvPr/>
              </p14:nvContentPartPr>
              <p14:xfrm>
                <a:off x="6841894" y="3662400"/>
                <a:ext cx="126360" cy="1022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4D34ADA-C7F7-4178-9311-AC890A9933B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833254" y="3653400"/>
                  <a:ext cx="14400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1234E96-4CF2-46B7-A8D4-1D7D3700FE23}"/>
                    </a:ext>
                  </a:extLst>
                </p14:cNvPr>
                <p14:cNvContentPartPr/>
                <p14:nvPr/>
              </p14:nvContentPartPr>
              <p14:xfrm>
                <a:off x="6586654" y="3932040"/>
                <a:ext cx="250200" cy="72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1234E96-4CF2-46B7-A8D4-1D7D3700FE23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578014" y="3923400"/>
                  <a:ext cx="267840" cy="2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B4E70C9E-183B-472C-A423-AABF982236E0}"/>
              </a:ext>
            </a:extLst>
          </p:cNvPr>
          <p:cNvGrpSpPr/>
          <p:nvPr/>
        </p:nvGrpSpPr>
        <p:grpSpPr>
          <a:xfrm>
            <a:off x="6463534" y="4064520"/>
            <a:ext cx="520200" cy="331560"/>
            <a:chOff x="6463534" y="4064520"/>
            <a:chExt cx="520200" cy="33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4B3FABE-DA8F-4539-89CA-320205A032CF}"/>
                    </a:ext>
                  </a:extLst>
                </p14:cNvPr>
                <p14:cNvContentPartPr/>
                <p14:nvPr/>
              </p14:nvContentPartPr>
              <p14:xfrm>
                <a:off x="6463534" y="4064520"/>
                <a:ext cx="108720" cy="1530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4B3FABE-DA8F-4539-89CA-320205A032CF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454894" y="4055880"/>
                  <a:ext cx="12636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78F66C4-369E-4DA4-A5C9-7FDA8BB1BBE9}"/>
                    </a:ext>
                  </a:extLst>
                </p14:cNvPr>
                <p14:cNvContentPartPr/>
                <p14:nvPr/>
              </p14:nvContentPartPr>
              <p14:xfrm>
                <a:off x="6614734" y="4132560"/>
                <a:ext cx="90360" cy="759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78F66C4-369E-4DA4-A5C9-7FDA8BB1BBE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606094" y="4123560"/>
                  <a:ext cx="1080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B8E695CE-D4C2-4D5A-A759-DA881D4CD9A1}"/>
                    </a:ext>
                  </a:extLst>
                </p14:cNvPr>
                <p14:cNvContentPartPr/>
                <p14:nvPr/>
              </p14:nvContentPartPr>
              <p14:xfrm>
                <a:off x="6607894" y="4141920"/>
                <a:ext cx="87120" cy="954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B8E695CE-D4C2-4D5A-A759-DA881D4CD9A1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599254" y="4133280"/>
                  <a:ext cx="10476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407A6220-0665-487D-8865-F0581366BDE2}"/>
                    </a:ext>
                  </a:extLst>
                </p14:cNvPr>
                <p14:cNvContentPartPr/>
                <p14:nvPr/>
              </p14:nvContentPartPr>
              <p14:xfrm>
                <a:off x="6761254" y="4071000"/>
                <a:ext cx="99360" cy="1854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407A6220-0665-487D-8865-F0581366BDE2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752254" y="4062000"/>
                  <a:ext cx="1170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B4350F45-B47B-4E86-90FB-07AF0A283C8C}"/>
                    </a:ext>
                  </a:extLst>
                </p14:cNvPr>
                <p14:cNvContentPartPr/>
                <p14:nvPr/>
              </p14:nvContentPartPr>
              <p14:xfrm>
                <a:off x="6816694" y="4175760"/>
                <a:ext cx="167040" cy="2203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B4350F45-B47B-4E86-90FB-07AF0A283C8C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807694" y="4166760"/>
                  <a:ext cx="184680" cy="23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8CA0F684-97AB-4FF0-BF71-338DA2414AC7}"/>
              </a:ext>
            </a:extLst>
          </p:cNvPr>
          <p:cNvGrpSpPr/>
          <p:nvPr/>
        </p:nvGrpSpPr>
        <p:grpSpPr>
          <a:xfrm>
            <a:off x="7132054" y="3729000"/>
            <a:ext cx="693000" cy="280800"/>
            <a:chOff x="7132054" y="3729000"/>
            <a:chExt cx="693000" cy="28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7454F832-1ADF-40F6-BF6D-942D74EF167B}"/>
                    </a:ext>
                  </a:extLst>
                </p14:cNvPr>
                <p14:cNvContentPartPr/>
                <p14:nvPr/>
              </p14:nvContentPartPr>
              <p14:xfrm>
                <a:off x="7175974" y="3729000"/>
                <a:ext cx="133560" cy="1965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7454F832-1ADF-40F6-BF6D-942D74EF167B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167334" y="3720360"/>
                  <a:ext cx="1512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ECE07BC-70CC-4959-8E98-E59AA4E66EC3}"/>
                    </a:ext>
                  </a:extLst>
                </p14:cNvPr>
                <p14:cNvContentPartPr/>
                <p14:nvPr/>
              </p14:nvContentPartPr>
              <p14:xfrm>
                <a:off x="7132054" y="3830880"/>
                <a:ext cx="142920" cy="190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ECE07BC-70CC-4959-8E98-E59AA4E66EC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123054" y="3822240"/>
                  <a:ext cx="16056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F8AAC18B-23A6-46AE-B505-5D39DEA74E0A}"/>
                    </a:ext>
                  </a:extLst>
                </p14:cNvPr>
                <p14:cNvContentPartPr/>
                <p14:nvPr/>
              </p14:nvContentPartPr>
              <p14:xfrm>
                <a:off x="7308094" y="3879840"/>
                <a:ext cx="85680" cy="1108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8AAC18B-23A6-46AE-B505-5D39DEA74E0A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299094" y="3871200"/>
                  <a:ext cx="1033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A9242B1B-79B0-4CC7-B7D6-9A16D0AEF39F}"/>
                    </a:ext>
                  </a:extLst>
                </p14:cNvPr>
                <p14:cNvContentPartPr/>
                <p14:nvPr/>
              </p14:nvContentPartPr>
              <p14:xfrm>
                <a:off x="7286134" y="3897120"/>
                <a:ext cx="97920" cy="1126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A9242B1B-79B0-4CC7-B7D6-9A16D0AEF39F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277494" y="3888480"/>
                  <a:ext cx="1155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D9927F9-5C3A-4040-B8F3-923D99E819D5}"/>
                    </a:ext>
                  </a:extLst>
                </p14:cNvPr>
                <p14:cNvContentPartPr/>
                <p14:nvPr/>
              </p14:nvContentPartPr>
              <p14:xfrm>
                <a:off x="7465774" y="3797400"/>
                <a:ext cx="63720" cy="1472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D9927F9-5C3A-4040-B8F3-923D99E819D5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457134" y="3788400"/>
                  <a:ext cx="813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FD839A55-8ADB-4482-A71E-E719B6F5BAF8}"/>
                    </a:ext>
                  </a:extLst>
                </p14:cNvPr>
                <p14:cNvContentPartPr/>
                <p14:nvPr/>
              </p14:nvContentPartPr>
              <p14:xfrm>
                <a:off x="7606174" y="3830160"/>
                <a:ext cx="90360" cy="910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FD839A55-8ADB-4482-A71E-E719B6F5BAF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597174" y="3821160"/>
                  <a:ext cx="1080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4345764-7202-4858-B39C-782767F8E25B}"/>
                    </a:ext>
                  </a:extLst>
                </p14:cNvPr>
                <p14:cNvContentPartPr/>
                <p14:nvPr/>
              </p14:nvContentPartPr>
              <p14:xfrm>
                <a:off x="7586014" y="3758520"/>
                <a:ext cx="239040" cy="1864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4345764-7202-4858-B39C-782767F8E25B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577014" y="3749520"/>
                  <a:ext cx="256680" cy="20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C4BBD66B-514E-4266-8C23-D4A1FB7D72AA}"/>
              </a:ext>
            </a:extLst>
          </p:cNvPr>
          <p:cNvGrpSpPr/>
          <p:nvPr/>
        </p:nvGrpSpPr>
        <p:grpSpPr>
          <a:xfrm>
            <a:off x="7986694" y="3736560"/>
            <a:ext cx="839880" cy="318240"/>
            <a:chOff x="7986694" y="3736560"/>
            <a:chExt cx="839880" cy="31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508F223-C23D-434F-B5EE-7060FCB35466}"/>
                    </a:ext>
                  </a:extLst>
                </p14:cNvPr>
                <p14:cNvContentPartPr/>
                <p14:nvPr/>
              </p14:nvContentPartPr>
              <p14:xfrm>
                <a:off x="7986694" y="3840960"/>
                <a:ext cx="30600" cy="399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508F223-C23D-434F-B5EE-7060FCB35466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977694" y="3831960"/>
                  <a:ext cx="4824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8CEA1EC-6D1E-4F13-987C-98225BBE284C}"/>
                    </a:ext>
                  </a:extLst>
                </p14:cNvPr>
                <p14:cNvContentPartPr/>
                <p14:nvPr/>
              </p14:nvContentPartPr>
              <p14:xfrm>
                <a:off x="8153014" y="3810720"/>
                <a:ext cx="22680" cy="1134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8CEA1EC-6D1E-4F13-987C-98225BBE284C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144014" y="3801720"/>
                  <a:ext cx="403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D55BD33-51EB-4AA6-A669-6A78617040E3}"/>
                    </a:ext>
                  </a:extLst>
                </p14:cNvPr>
                <p14:cNvContentPartPr/>
                <p14:nvPr/>
              </p14:nvContentPartPr>
              <p14:xfrm>
                <a:off x="8093974" y="3736560"/>
                <a:ext cx="174600" cy="327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D55BD33-51EB-4AA6-A669-6A78617040E3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084974" y="3727920"/>
                  <a:ext cx="19224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F9A62CB5-7ED7-4AED-836D-D264E42E5ED4}"/>
                    </a:ext>
                  </a:extLst>
                </p14:cNvPr>
                <p14:cNvContentPartPr/>
                <p14:nvPr/>
              </p14:nvContentPartPr>
              <p14:xfrm>
                <a:off x="8054374" y="3842760"/>
                <a:ext cx="294480" cy="2120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F9A62CB5-7ED7-4AED-836D-D264E42E5ED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045374" y="3833760"/>
                  <a:ext cx="3121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91F0E72-E427-4C30-B000-21A623E3EEF7}"/>
                    </a:ext>
                  </a:extLst>
                </p14:cNvPr>
                <p14:cNvContentPartPr/>
                <p14:nvPr/>
              </p14:nvContentPartPr>
              <p14:xfrm>
                <a:off x="8441014" y="3781560"/>
                <a:ext cx="51120" cy="1828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91F0E72-E427-4C30-B000-21A623E3EEF7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432014" y="3772560"/>
                  <a:ext cx="687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908078E2-5C42-4899-9C82-0E2B6460E5B4}"/>
                    </a:ext>
                  </a:extLst>
                </p14:cNvPr>
                <p14:cNvContentPartPr/>
                <p14:nvPr/>
              </p14:nvContentPartPr>
              <p14:xfrm>
                <a:off x="8557654" y="3821520"/>
                <a:ext cx="100080" cy="2228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908078E2-5C42-4899-9C82-0E2B6460E5B4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549014" y="3812520"/>
                  <a:ext cx="11772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D020A299-0BBC-4953-85EC-A1AA85C0D817}"/>
                    </a:ext>
                  </a:extLst>
                </p14:cNvPr>
                <p14:cNvContentPartPr/>
                <p14:nvPr/>
              </p14:nvContentPartPr>
              <p14:xfrm>
                <a:off x="8707054" y="3737640"/>
                <a:ext cx="119520" cy="2926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D020A299-0BBC-4953-85EC-A1AA85C0D817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698054" y="3729000"/>
                  <a:ext cx="137160" cy="31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97E4838E-B6CE-43CE-8923-4E9D1B46A347}"/>
              </a:ext>
            </a:extLst>
          </p:cNvPr>
          <p:cNvGrpSpPr/>
          <p:nvPr/>
        </p:nvGrpSpPr>
        <p:grpSpPr>
          <a:xfrm>
            <a:off x="9110254" y="3849960"/>
            <a:ext cx="174600" cy="90000"/>
            <a:chOff x="9110254" y="3849960"/>
            <a:chExt cx="174600" cy="9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A007F9E-5750-4765-A287-32D825F89DAD}"/>
                    </a:ext>
                  </a:extLst>
                </p14:cNvPr>
                <p14:cNvContentPartPr/>
                <p14:nvPr/>
              </p14:nvContentPartPr>
              <p14:xfrm>
                <a:off x="9162814" y="3849960"/>
                <a:ext cx="122040" cy="388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A007F9E-5750-4765-A287-32D825F89DA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9154174" y="3841320"/>
                  <a:ext cx="13968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750AE08B-0AB4-4E39-B98E-71016BC46181}"/>
                    </a:ext>
                  </a:extLst>
                </p14:cNvPr>
                <p14:cNvContentPartPr/>
                <p14:nvPr/>
              </p14:nvContentPartPr>
              <p14:xfrm>
                <a:off x="9110254" y="3929160"/>
                <a:ext cx="147240" cy="108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750AE08B-0AB4-4E39-B98E-71016BC46181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101254" y="3920520"/>
                  <a:ext cx="16488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0A218877-BAE8-446E-9E62-C44BB859EC78}"/>
              </a:ext>
            </a:extLst>
          </p:cNvPr>
          <p:cNvGrpSpPr/>
          <p:nvPr/>
        </p:nvGrpSpPr>
        <p:grpSpPr>
          <a:xfrm>
            <a:off x="9631174" y="3772560"/>
            <a:ext cx="1782720" cy="389880"/>
            <a:chOff x="9631174" y="3772560"/>
            <a:chExt cx="1782720" cy="38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367DFF2-A144-4E8D-83DC-E6DBE6B7341F}"/>
                    </a:ext>
                  </a:extLst>
                </p14:cNvPr>
                <p14:cNvContentPartPr/>
                <p14:nvPr/>
              </p14:nvContentPartPr>
              <p14:xfrm>
                <a:off x="9659254" y="3772560"/>
                <a:ext cx="146520" cy="3898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367DFF2-A144-4E8D-83DC-E6DBE6B7341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650254" y="3763560"/>
                  <a:ext cx="164160" cy="40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41146AE0-D23E-4615-809C-A2B71E48C94F}"/>
                    </a:ext>
                  </a:extLst>
                </p14:cNvPr>
                <p14:cNvContentPartPr/>
                <p14:nvPr/>
              </p14:nvContentPartPr>
              <p14:xfrm>
                <a:off x="9631174" y="3957240"/>
                <a:ext cx="131760" cy="266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41146AE0-D23E-4615-809C-A2B71E48C94F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9622534" y="3948600"/>
                  <a:ext cx="1494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DE797349-7D1B-4E6B-AECA-E4D386A17183}"/>
                    </a:ext>
                  </a:extLst>
                </p14:cNvPr>
                <p14:cNvContentPartPr/>
                <p14:nvPr/>
              </p14:nvContentPartPr>
              <p14:xfrm>
                <a:off x="9863014" y="3933840"/>
                <a:ext cx="71280" cy="1152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DE797349-7D1B-4E6B-AECA-E4D386A17183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9854014" y="3924840"/>
                  <a:ext cx="8892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895145AA-C832-496D-9FCF-B4018CE840AD}"/>
                    </a:ext>
                  </a:extLst>
                </p14:cNvPr>
                <p14:cNvContentPartPr/>
                <p14:nvPr/>
              </p14:nvContentPartPr>
              <p14:xfrm>
                <a:off x="9837094" y="3941760"/>
                <a:ext cx="102960" cy="1260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895145AA-C832-496D-9FCF-B4018CE840AD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9828094" y="3933120"/>
                  <a:ext cx="1206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9585C36-B374-4CAA-8293-AF0512072C9A}"/>
                    </a:ext>
                  </a:extLst>
                </p14:cNvPr>
                <p14:cNvContentPartPr/>
                <p14:nvPr/>
              </p14:nvContentPartPr>
              <p14:xfrm>
                <a:off x="10032574" y="3857520"/>
                <a:ext cx="77760" cy="1681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9585C36-B374-4CAA-8293-AF0512072C9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0023574" y="3848520"/>
                  <a:ext cx="9540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419FB33B-F5E8-45D5-B77B-525233D311A5}"/>
                    </a:ext>
                  </a:extLst>
                </p14:cNvPr>
                <p14:cNvContentPartPr/>
                <p14:nvPr/>
              </p14:nvContentPartPr>
              <p14:xfrm>
                <a:off x="10143094" y="3893160"/>
                <a:ext cx="112320" cy="1252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419FB33B-F5E8-45D5-B77B-525233D311A5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0134454" y="3884160"/>
                  <a:ext cx="12996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1F1AFA58-E5E5-4376-B223-581056A3B72D}"/>
                    </a:ext>
                  </a:extLst>
                </p14:cNvPr>
                <p14:cNvContentPartPr/>
                <p14:nvPr/>
              </p14:nvContentPartPr>
              <p14:xfrm>
                <a:off x="10269814" y="3844920"/>
                <a:ext cx="102240" cy="2008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1F1AFA58-E5E5-4376-B223-581056A3B72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0261174" y="3836280"/>
                  <a:ext cx="11988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F6193B0-34EC-4D83-9FA1-3ABEC1157C43}"/>
                    </a:ext>
                  </a:extLst>
                </p14:cNvPr>
                <p14:cNvContentPartPr/>
                <p14:nvPr/>
              </p14:nvContentPartPr>
              <p14:xfrm>
                <a:off x="10498414" y="3941400"/>
                <a:ext cx="25200" cy="334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F6193B0-34EC-4D83-9FA1-3ABEC1157C43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0489414" y="3932400"/>
                  <a:ext cx="428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EB9929C4-3B78-4EA5-AB35-04ACCB1F6577}"/>
                    </a:ext>
                  </a:extLst>
                </p14:cNvPr>
                <p14:cNvContentPartPr/>
                <p14:nvPr/>
              </p14:nvContentPartPr>
              <p14:xfrm>
                <a:off x="10639534" y="3813960"/>
                <a:ext cx="163440" cy="3009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EB9929C4-3B78-4EA5-AB35-04ACCB1F657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0630534" y="3805320"/>
                  <a:ext cx="18108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94A7309-1411-48BE-81E3-3E892F8CEF1A}"/>
                    </a:ext>
                  </a:extLst>
                </p14:cNvPr>
                <p14:cNvContentPartPr/>
                <p14:nvPr/>
              </p14:nvContentPartPr>
              <p14:xfrm>
                <a:off x="10838974" y="3952560"/>
                <a:ext cx="89280" cy="183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94A7309-1411-48BE-81E3-3E892F8CEF1A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0830334" y="3943920"/>
                  <a:ext cx="10692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723E904-AD5A-4ED4-AEFF-49E02D9A41FB}"/>
                    </a:ext>
                  </a:extLst>
                </p14:cNvPr>
                <p14:cNvContentPartPr/>
                <p14:nvPr/>
              </p14:nvContentPartPr>
              <p14:xfrm>
                <a:off x="11022934" y="3862920"/>
                <a:ext cx="63000" cy="1738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723E904-AD5A-4ED4-AEFF-49E02D9A41F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1014294" y="3853920"/>
                  <a:ext cx="806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17871718-516C-4D6C-92AA-E2557E13A751}"/>
                    </a:ext>
                  </a:extLst>
                </p14:cNvPr>
                <p14:cNvContentPartPr/>
                <p14:nvPr/>
              </p14:nvContentPartPr>
              <p14:xfrm>
                <a:off x="11114734" y="3916560"/>
                <a:ext cx="117360" cy="2293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17871718-516C-4D6C-92AA-E2557E13A751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1106094" y="3907920"/>
                  <a:ext cx="13500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4B047E80-3A29-4A7A-8FE5-68AE6A7CF0F7}"/>
                    </a:ext>
                  </a:extLst>
                </p14:cNvPr>
                <p14:cNvContentPartPr/>
                <p14:nvPr/>
              </p14:nvContentPartPr>
              <p14:xfrm>
                <a:off x="11344054" y="3822240"/>
                <a:ext cx="69840" cy="2228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4B047E80-3A29-4A7A-8FE5-68AE6A7CF0F7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1335414" y="3813240"/>
                  <a:ext cx="87480" cy="24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00111EF7-0595-4867-8AAE-E59690CE9A5A}"/>
              </a:ext>
            </a:extLst>
          </p:cNvPr>
          <p:cNvGrpSpPr/>
          <p:nvPr/>
        </p:nvGrpSpPr>
        <p:grpSpPr>
          <a:xfrm>
            <a:off x="7028014" y="1786080"/>
            <a:ext cx="394200" cy="185040"/>
            <a:chOff x="7028014" y="1786080"/>
            <a:chExt cx="39420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6FB67E1-1F29-418C-A500-106619B38932}"/>
                    </a:ext>
                  </a:extLst>
                </p14:cNvPr>
                <p14:cNvContentPartPr/>
                <p14:nvPr/>
              </p14:nvContentPartPr>
              <p14:xfrm>
                <a:off x="7028014" y="1864920"/>
                <a:ext cx="252360" cy="270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6FB67E1-1F29-418C-A500-106619B3893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019374" y="1856280"/>
                  <a:ext cx="27000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92E46BCC-7BFF-4FF2-87A4-79615BE71835}"/>
                    </a:ext>
                  </a:extLst>
                </p14:cNvPr>
                <p14:cNvContentPartPr/>
                <p14:nvPr/>
              </p14:nvContentPartPr>
              <p14:xfrm>
                <a:off x="7044934" y="1920000"/>
                <a:ext cx="213480" cy="270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92E46BCC-7BFF-4FF2-87A4-79615BE71835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035934" y="1911360"/>
                  <a:ext cx="23112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DAFBB727-D3E6-4820-97FE-CBAD173CDF65}"/>
                    </a:ext>
                  </a:extLst>
                </p14:cNvPr>
                <p14:cNvContentPartPr/>
                <p14:nvPr/>
              </p14:nvContentPartPr>
              <p14:xfrm>
                <a:off x="7258774" y="1786080"/>
                <a:ext cx="163440" cy="1850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DAFBB727-D3E6-4820-97FE-CBAD173CDF65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7249774" y="1777080"/>
                  <a:ext cx="181080" cy="20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EF394AA7-4BF3-46E4-AFF3-887EAE6C64BB}"/>
              </a:ext>
            </a:extLst>
          </p:cNvPr>
          <p:cNvGrpSpPr/>
          <p:nvPr/>
        </p:nvGrpSpPr>
        <p:grpSpPr>
          <a:xfrm>
            <a:off x="6587014" y="4474200"/>
            <a:ext cx="488160" cy="208080"/>
            <a:chOff x="6587014" y="4474200"/>
            <a:chExt cx="48816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4EF6FA7-C1AE-4CAE-BCE9-DEFBE6ABE73D}"/>
                    </a:ext>
                  </a:extLst>
                </p14:cNvPr>
                <p14:cNvContentPartPr/>
                <p14:nvPr/>
              </p14:nvContentPartPr>
              <p14:xfrm>
                <a:off x="6895894" y="4516680"/>
                <a:ext cx="20880" cy="39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4EF6FA7-C1AE-4CAE-BCE9-DEFBE6ABE73D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886894" y="4508040"/>
                  <a:ext cx="385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47B4F85-824D-4542-9D8C-3256E30FD34C}"/>
                    </a:ext>
                  </a:extLst>
                </p14:cNvPr>
                <p14:cNvContentPartPr/>
                <p14:nvPr/>
              </p14:nvContentPartPr>
              <p14:xfrm>
                <a:off x="6741814" y="4517400"/>
                <a:ext cx="279360" cy="547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47B4F85-824D-4542-9D8C-3256E30FD34C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732814" y="4508400"/>
                  <a:ext cx="29700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F4EA2CF-836D-4566-ABBF-89AE58ACCBBD}"/>
                    </a:ext>
                  </a:extLst>
                </p14:cNvPr>
                <p14:cNvContentPartPr/>
                <p14:nvPr/>
              </p14:nvContentPartPr>
              <p14:xfrm>
                <a:off x="6718774" y="4559880"/>
                <a:ext cx="356400" cy="644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F4EA2CF-836D-4566-ABBF-89AE58ACCBB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709774" y="4550880"/>
                  <a:ext cx="3740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BD377490-2E63-4790-99E5-13E373627A60}"/>
                    </a:ext>
                  </a:extLst>
                </p14:cNvPr>
                <p14:cNvContentPartPr/>
                <p14:nvPr/>
              </p14:nvContentPartPr>
              <p14:xfrm>
                <a:off x="6587014" y="4474200"/>
                <a:ext cx="194400" cy="2080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BD377490-2E63-4790-99E5-13E373627A6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578374" y="4465560"/>
                  <a:ext cx="212040" cy="22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4A7009B4-BDE1-4EBE-95EB-97C8025E0FB2}"/>
              </a:ext>
            </a:extLst>
          </p:cNvPr>
          <p:cNvGrpSpPr/>
          <p:nvPr/>
        </p:nvGrpSpPr>
        <p:grpSpPr>
          <a:xfrm>
            <a:off x="6404494" y="4934640"/>
            <a:ext cx="1214640" cy="379800"/>
            <a:chOff x="6404494" y="4934640"/>
            <a:chExt cx="1214640" cy="37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80D78951-878C-4F6C-84F4-8EB917279DC4}"/>
                    </a:ext>
                  </a:extLst>
                </p14:cNvPr>
                <p14:cNvContentPartPr/>
                <p14:nvPr/>
              </p14:nvContentPartPr>
              <p14:xfrm>
                <a:off x="6450934" y="4934640"/>
                <a:ext cx="127080" cy="303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80D78951-878C-4F6C-84F4-8EB917279DC4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441934" y="4926000"/>
                  <a:ext cx="14472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A88FD569-BB83-42BE-87CA-42E59BBEC14E}"/>
                    </a:ext>
                  </a:extLst>
                </p14:cNvPr>
                <p14:cNvContentPartPr/>
                <p14:nvPr/>
              </p14:nvContentPartPr>
              <p14:xfrm>
                <a:off x="6404494" y="5095560"/>
                <a:ext cx="170640" cy="147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A88FD569-BB83-42BE-87CA-42E59BBEC14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395854" y="5086920"/>
                  <a:ext cx="1882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083B73BE-427D-42B7-AE27-87FC43AF9391}"/>
                    </a:ext>
                  </a:extLst>
                </p14:cNvPr>
                <p14:cNvContentPartPr/>
                <p14:nvPr/>
              </p14:nvContentPartPr>
              <p14:xfrm>
                <a:off x="6643534" y="5093760"/>
                <a:ext cx="77760" cy="961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083B73BE-427D-42B7-AE27-87FC43AF9391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634894" y="5084760"/>
                  <a:ext cx="9540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A8A3F765-8212-42CF-B804-14B6624E4845}"/>
                    </a:ext>
                  </a:extLst>
                </p14:cNvPr>
                <p14:cNvContentPartPr/>
                <p14:nvPr/>
              </p14:nvContentPartPr>
              <p14:xfrm>
                <a:off x="6653974" y="5104200"/>
                <a:ext cx="51840" cy="1047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A8A3F765-8212-42CF-B804-14B6624E4845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644974" y="5095200"/>
                  <a:ext cx="694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13D6E7A1-1A50-413B-B95D-63EE667E02B1}"/>
                    </a:ext>
                  </a:extLst>
                </p14:cNvPr>
                <p14:cNvContentPartPr/>
                <p14:nvPr/>
              </p14:nvContentPartPr>
              <p14:xfrm>
                <a:off x="6778174" y="5163960"/>
                <a:ext cx="14760" cy="64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13D6E7A1-1A50-413B-B95D-63EE667E02B1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769534" y="5155320"/>
                  <a:ext cx="3240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4E59BFE9-8700-44C1-9618-39CBE2434CB9}"/>
                    </a:ext>
                  </a:extLst>
                </p14:cNvPr>
                <p14:cNvContentPartPr/>
                <p14:nvPr/>
              </p14:nvContentPartPr>
              <p14:xfrm>
                <a:off x="6896254" y="5103120"/>
                <a:ext cx="69120" cy="1587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4E59BFE9-8700-44C1-9618-39CBE2434CB9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887614" y="5094120"/>
                  <a:ext cx="8676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E4097897-5BA6-4C10-A7CB-B07D7F2E5A2A}"/>
                    </a:ext>
                  </a:extLst>
                </p14:cNvPr>
                <p14:cNvContentPartPr/>
                <p14:nvPr/>
              </p14:nvContentPartPr>
              <p14:xfrm>
                <a:off x="7067614" y="4994400"/>
                <a:ext cx="64440" cy="1710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E4097897-5BA6-4C10-A7CB-B07D7F2E5A2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058614" y="4985760"/>
                  <a:ext cx="820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47097391-C75E-4264-BE4A-FAD8FADFD9C1}"/>
                    </a:ext>
                  </a:extLst>
                </p14:cNvPr>
                <p14:cNvContentPartPr/>
                <p14:nvPr/>
              </p14:nvContentPartPr>
              <p14:xfrm>
                <a:off x="7164454" y="5049480"/>
                <a:ext cx="64440" cy="921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47097391-C75E-4264-BE4A-FAD8FADFD9C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155454" y="5040480"/>
                  <a:ext cx="8208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636751C5-DEE2-4D65-988F-FA07751C84A3}"/>
                    </a:ext>
                  </a:extLst>
                </p14:cNvPr>
                <p14:cNvContentPartPr/>
                <p14:nvPr/>
              </p14:nvContentPartPr>
              <p14:xfrm>
                <a:off x="7142134" y="5040840"/>
                <a:ext cx="158040" cy="1472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636751C5-DEE2-4D65-988F-FA07751C84A3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133494" y="5031840"/>
                  <a:ext cx="17568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FA0CFB1E-750C-4901-8203-D716C78A15AD}"/>
                    </a:ext>
                  </a:extLst>
                </p14:cNvPr>
                <p14:cNvContentPartPr/>
                <p14:nvPr/>
              </p14:nvContentPartPr>
              <p14:xfrm>
                <a:off x="7370014" y="5058480"/>
                <a:ext cx="96120" cy="2559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FA0CFB1E-750C-4901-8203-D716C78A15AD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361014" y="5049840"/>
                  <a:ext cx="113760" cy="27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35E287A3-F74B-45F6-8CCB-361810C46F07}"/>
                    </a:ext>
                  </a:extLst>
                </p14:cNvPr>
                <p14:cNvContentPartPr/>
                <p14:nvPr/>
              </p14:nvContentPartPr>
              <p14:xfrm>
                <a:off x="7558294" y="5002320"/>
                <a:ext cx="60840" cy="2062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35E287A3-F74B-45F6-8CCB-361810C46F07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549654" y="4993680"/>
                  <a:ext cx="78480" cy="22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52609C8E-0AA5-4710-A170-87FC36E3727E}"/>
              </a:ext>
            </a:extLst>
          </p:cNvPr>
          <p:cNvGrpSpPr/>
          <p:nvPr/>
        </p:nvGrpSpPr>
        <p:grpSpPr>
          <a:xfrm>
            <a:off x="7768894" y="5055240"/>
            <a:ext cx="117000" cy="75960"/>
            <a:chOff x="7768894" y="5055240"/>
            <a:chExt cx="117000" cy="7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2D91E1FD-069F-4CC3-B0C0-1902DFB93C32}"/>
                    </a:ext>
                  </a:extLst>
                </p14:cNvPr>
                <p14:cNvContentPartPr/>
                <p14:nvPr/>
              </p14:nvContentPartPr>
              <p14:xfrm>
                <a:off x="7803094" y="5055240"/>
                <a:ext cx="82800" cy="266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2D91E1FD-069F-4CC3-B0C0-1902DFB93C32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794454" y="5046600"/>
                  <a:ext cx="1004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8B1D548A-A039-48BB-9DD7-8A99F2F4C299}"/>
                    </a:ext>
                  </a:extLst>
                </p14:cNvPr>
                <p14:cNvContentPartPr/>
                <p14:nvPr/>
              </p14:nvContentPartPr>
              <p14:xfrm>
                <a:off x="7768894" y="5120040"/>
                <a:ext cx="78480" cy="111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8B1D548A-A039-48BB-9DD7-8A99F2F4C299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759894" y="5111400"/>
                  <a:ext cx="9612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214C6B22-466E-45BA-9356-640CCD551BD2}"/>
              </a:ext>
            </a:extLst>
          </p:cNvPr>
          <p:cNvGrpSpPr/>
          <p:nvPr/>
        </p:nvGrpSpPr>
        <p:grpSpPr>
          <a:xfrm>
            <a:off x="8033854" y="4883520"/>
            <a:ext cx="761040" cy="361800"/>
            <a:chOff x="8033854" y="4883520"/>
            <a:chExt cx="761040" cy="36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9603B846-C741-44FE-9840-3FC3A2E8BF58}"/>
                    </a:ext>
                  </a:extLst>
                </p14:cNvPr>
                <p14:cNvContentPartPr/>
                <p14:nvPr/>
              </p14:nvContentPartPr>
              <p14:xfrm>
                <a:off x="8033854" y="4883520"/>
                <a:ext cx="172080" cy="3618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9603B846-C741-44FE-9840-3FC3A2E8BF58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025214" y="4874880"/>
                  <a:ext cx="189720" cy="37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BBE42715-EAFF-494E-B67C-556778C3C58C}"/>
                    </a:ext>
                  </a:extLst>
                </p14:cNvPr>
                <p14:cNvContentPartPr/>
                <p14:nvPr/>
              </p14:nvContentPartPr>
              <p14:xfrm>
                <a:off x="8223934" y="5068920"/>
                <a:ext cx="72360" cy="788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BBE42715-EAFF-494E-B67C-556778C3C58C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214934" y="5059920"/>
                  <a:ext cx="90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B8EB46B-F155-4194-A62C-DBA9D23E480D}"/>
                    </a:ext>
                  </a:extLst>
                </p14:cNvPr>
                <p14:cNvContentPartPr/>
                <p14:nvPr/>
              </p14:nvContentPartPr>
              <p14:xfrm>
                <a:off x="8210614" y="5068920"/>
                <a:ext cx="86400" cy="1108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B8EB46B-F155-4194-A62C-DBA9D23E480D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201974" y="5059920"/>
                  <a:ext cx="1040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45B974DC-47C4-4EE3-8A51-67D883DF41A6}"/>
                    </a:ext>
                  </a:extLst>
                </p14:cNvPr>
                <p14:cNvContentPartPr/>
                <p14:nvPr/>
              </p14:nvContentPartPr>
              <p14:xfrm>
                <a:off x="8353174" y="4964520"/>
                <a:ext cx="221400" cy="1796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45B974DC-47C4-4EE3-8A51-67D883DF41A6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344174" y="4955520"/>
                  <a:ext cx="2390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705F6EE6-DFA1-489C-8A19-AA0DE5F144EF}"/>
                    </a:ext>
                  </a:extLst>
                </p14:cNvPr>
                <p14:cNvContentPartPr/>
                <p14:nvPr/>
              </p14:nvContentPartPr>
              <p14:xfrm>
                <a:off x="8504734" y="5024280"/>
                <a:ext cx="91440" cy="838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705F6EE6-DFA1-489C-8A19-AA0DE5F144EF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8496094" y="5015640"/>
                  <a:ext cx="10908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9E8D29D8-2168-4186-9F22-A37192CA5AA9}"/>
                    </a:ext>
                  </a:extLst>
                </p14:cNvPr>
                <p14:cNvContentPartPr/>
                <p14:nvPr/>
              </p14:nvContentPartPr>
              <p14:xfrm>
                <a:off x="8621374" y="4943280"/>
                <a:ext cx="173520" cy="2037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9E8D29D8-2168-4186-9F22-A37192CA5AA9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612374" y="4934280"/>
                  <a:ext cx="191160" cy="22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7A7EEC21-93FE-4C2A-8CEF-E1A7FE72F302}"/>
              </a:ext>
            </a:extLst>
          </p:cNvPr>
          <p:cNvGrpSpPr/>
          <p:nvPr/>
        </p:nvGrpSpPr>
        <p:grpSpPr>
          <a:xfrm>
            <a:off x="8966974" y="4909440"/>
            <a:ext cx="1203120" cy="355680"/>
            <a:chOff x="8966974" y="4909440"/>
            <a:chExt cx="1203120" cy="35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C2891C99-A3C1-4FAD-80D8-EF55C52EFB1F}"/>
                    </a:ext>
                  </a:extLst>
                </p14:cNvPr>
                <p14:cNvContentPartPr/>
                <p14:nvPr/>
              </p14:nvContentPartPr>
              <p14:xfrm>
                <a:off x="8966974" y="4909440"/>
                <a:ext cx="106200" cy="3128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C2891C99-A3C1-4FAD-80D8-EF55C52EFB1F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957974" y="4900440"/>
                  <a:ext cx="12384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E4DB1DB0-E489-4C67-A976-0041BE36CC85}"/>
                    </a:ext>
                  </a:extLst>
                </p14:cNvPr>
                <p14:cNvContentPartPr/>
                <p14:nvPr/>
              </p14:nvContentPartPr>
              <p14:xfrm>
                <a:off x="9094774" y="5051640"/>
                <a:ext cx="113040" cy="1724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E4DB1DB0-E489-4C67-A976-0041BE36CC85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9085774" y="5043000"/>
                  <a:ext cx="13068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EBFFE0E1-E587-40B5-9CDA-C96B081B1F8B}"/>
                    </a:ext>
                  </a:extLst>
                </p14:cNvPr>
                <p14:cNvContentPartPr/>
                <p14:nvPr/>
              </p14:nvContentPartPr>
              <p14:xfrm>
                <a:off x="9280174" y="4969560"/>
                <a:ext cx="45720" cy="1710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BFFE0E1-E587-40B5-9CDA-C96B081B1F8B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9271534" y="4960920"/>
                  <a:ext cx="6336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FD061AA-AFF4-443A-96BB-87F2FCB5A095}"/>
                    </a:ext>
                  </a:extLst>
                </p14:cNvPr>
                <p14:cNvContentPartPr/>
                <p14:nvPr/>
              </p14:nvContentPartPr>
              <p14:xfrm>
                <a:off x="9343534" y="5022480"/>
                <a:ext cx="115200" cy="242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FD061AA-AFF4-443A-96BB-87F2FCB5A095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9334894" y="5013480"/>
                  <a:ext cx="13284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092BD55E-D5F1-46FA-8068-0EEEA3B9A12E}"/>
                    </a:ext>
                  </a:extLst>
                </p14:cNvPr>
                <p14:cNvContentPartPr/>
                <p14:nvPr/>
              </p14:nvContentPartPr>
              <p14:xfrm>
                <a:off x="9530374" y="4939320"/>
                <a:ext cx="119160" cy="3042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092BD55E-D5F1-46FA-8068-0EEEA3B9A12E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9521734" y="4930320"/>
                  <a:ext cx="13680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6CEAF4DA-D2DF-4856-9307-047B32562FF9}"/>
                    </a:ext>
                  </a:extLst>
                </p14:cNvPr>
                <p14:cNvContentPartPr/>
                <p14:nvPr/>
              </p14:nvContentPartPr>
              <p14:xfrm>
                <a:off x="9765814" y="5090520"/>
                <a:ext cx="173520" cy="295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CEAF4DA-D2DF-4856-9307-047B32562FF9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9757174" y="5081880"/>
                  <a:ext cx="1911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3953CAAF-62F7-4F29-BA7B-2430833E8F30}"/>
                    </a:ext>
                  </a:extLst>
                </p14:cNvPr>
                <p14:cNvContentPartPr/>
                <p14:nvPr/>
              </p14:nvContentPartPr>
              <p14:xfrm>
                <a:off x="9714334" y="5175120"/>
                <a:ext cx="274680" cy="201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953CAAF-62F7-4F29-BA7B-2430833E8F3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9705334" y="5166120"/>
                  <a:ext cx="29232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E9F4AF93-3976-4225-BCAB-C6612CB45684}"/>
                    </a:ext>
                  </a:extLst>
                </p14:cNvPr>
                <p14:cNvContentPartPr/>
                <p14:nvPr/>
              </p14:nvContentPartPr>
              <p14:xfrm>
                <a:off x="9967774" y="5005200"/>
                <a:ext cx="202320" cy="2228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E9F4AF93-3976-4225-BCAB-C6612CB45684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9958774" y="4996200"/>
                  <a:ext cx="219960" cy="24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13366E27-C4CC-4AE1-BDEF-27B813C2B767}"/>
              </a:ext>
            </a:extLst>
          </p:cNvPr>
          <p:cNvGrpSpPr/>
          <p:nvPr/>
        </p:nvGrpSpPr>
        <p:grpSpPr>
          <a:xfrm>
            <a:off x="10344694" y="4958400"/>
            <a:ext cx="1671480" cy="325440"/>
            <a:chOff x="10344694" y="4958400"/>
            <a:chExt cx="1671480" cy="32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D372C929-DB7E-467B-9CC7-9A5CEBD85AEF}"/>
                    </a:ext>
                  </a:extLst>
                </p14:cNvPr>
                <p14:cNvContentPartPr/>
                <p14:nvPr/>
              </p14:nvContentPartPr>
              <p14:xfrm>
                <a:off x="10385734" y="5036520"/>
                <a:ext cx="41400" cy="1904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D372C929-DB7E-467B-9CC7-9A5CEBD85AEF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0376734" y="5027520"/>
                  <a:ext cx="5904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91DF687C-85DC-4D79-A959-733B963DC312}"/>
                    </a:ext>
                  </a:extLst>
                </p14:cNvPr>
                <p14:cNvContentPartPr/>
                <p14:nvPr/>
              </p14:nvContentPartPr>
              <p14:xfrm>
                <a:off x="10344694" y="5004840"/>
                <a:ext cx="132840" cy="1350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91DF687C-85DC-4D79-A959-733B963DC31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0335694" y="4996200"/>
                  <a:ext cx="1504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76A56F66-EFFF-4748-BF12-6E361EC86029}"/>
                    </a:ext>
                  </a:extLst>
                </p14:cNvPr>
                <p14:cNvContentPartPr/>
                <p14:nvPr/>
              </p14:nvContentPartPr>
              <p14:xfrm>
                <a:off x="10504174" y="4993680"/>
                <a:ext cx="92880" cy="2901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76A56F66-EFFF-4748-BF12-6E361EC86029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0495174" y="4985040"/>
                  <a:ext cx="11052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6278D70B-CABC-4F2C-84DA-2703C07E3203}"/>
                    </a:ext>
                  </a:extLst>
                </p14:cNvPr>
                <p14:cNvContentPartPr/>
                <p14:nvPr/>
              </p14:nvContentPartPr>
              <p14:xfrm>
                <a:off x="10656814" y="5062440"/>
                <a:ext cx="117720" cy="1483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6278D70B-CABC-4F2C-84DA-2703C07E3203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0648174" y="5053800"/>
                  <a:ext cx="13536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1DF255D8-5C62-463A-9EA9-790A8BF395E1}"/>
                    </a:ext>
                  </a:extLst>
                </p14:cNvPr>
                <p14:cNvContentPartPr/>
                <p14:nvPr/>
              </p14:nvContentPartPr>
              <p14:xfrm>
                <a:off x="10644934" y="5087640"/>
                <a:ext cx="134280" cy="1317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1DF255D8-5C62-463A-9EA9-790A8BF395E1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10635934" y="5079000"/>
                  <a:ext cx="1519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2F817FF1-E0DA-49F6-B392-CA731EBCD92F}"/>
                    </a:ext>
                  </a:extLst>
                </p14:cNvPr>
                <p14:cNvContentPartPr/>
                <p14:nvPr/>
              </p14:nvContentPartPr>
              <p14:xfrm>
                <a:off x="10865974" y="5082600"/>
                <a:ext cx="103680" cy="1443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2F817FF1-E0DA-49F6-B392-CA731EBCD92F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10857334" y="5073600"/>
                  <a:ext cx="1213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FBBF465B-2747-43CA-82C1-76FBA80B75E4}"/>
                    </a:ext>
                  </a:extLst>
                </p14:cNvPr>
                <p14:cNvContentPartPr/>
                <p14:nvPr/>
              </p14:nvContentPartPr>
              <p14:xfrm>
                <a:off x="10871734" y="5161800"/>
                <a:ext cx="120600" cy="169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FBBF465B-2747-43CA-82C1-76FBA80B75E4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0863094" y="5152800"/>
                  <a:ext cx="1382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6B2BE243-C4C7-4236-90EE-7ED79744BC7F}"/>
                    </a:ext>
                  </a:extLst>
                </p14:cNvPr>
                <p14:cNvContentPartPr/>
                <p14:nvPr/>
              </p14:nvContentPartPr>
              <p14:xfrm>
                <a:off x="11062894" y="5063880"/>
                <a:ext cx="111960" cy="1411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6B2BE243-C4C7-4236-90EE-7ED79744BC7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1053894" y="5054880"/>
                  <a:ext cx="1296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64E6381E-5A7D-45FD-ACE7-27631DE802B6}"/>
                    </a:ext>
                  </a:extLst>
                </p14:cNvPr>
                <p14:cNvContentPartPr/>
                <p14:nvPr/>
              </p14:nvContentPartPr>
              <p14:xfrm>
                <a:off x="11283934" y="5081160"/>
                <a:ext cx="70920" cy="1296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64E6381E-5A7D-45FD-ACE7-27631DE802B6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1274934" y="5072160"/>
                  <a:ext cx="885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B4BEB378-9DDA-40E6-BE55-F7A318B79B26}"/>
                    </a:ext>
                  </a:extLst>
                </p14:cNvPr>
                <p14:cNvContentPartPr/>
                <p14:nvPr/>
              </p14:nvContentPartPr>
              <p14:xfrm>
                <a:off x="11471494" y="5032920"/>
                <a:ext cx="115560" cy="1720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B4BEB378-9DDA-40E6-BE55-F7A318B79B26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1462494" y="5024280"/>
                  <a:ext cx="13320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787F8BAC-8B6A-406B-9A3F-7E77A93BB23E}"/>
                    </a:ext>
                  </a:extLst>
                </p14:cNvPr>
                <p14:cNvContentPartPr/>
                <p14:nvPr/>
              </p14:nvContentPartPr>
              <p14:xfrm>
                <a:off x="11617294" y="5071800"/>
                <a:ext cx="132120" cy="1414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787F8BAC-8B6A-406B-9A3F-7E77A93BB23E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1608294" y="5062800"/>
                  <a:ext cx="1497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80501086-5862-4435-B53F-0A837FF2E102}"/>
                    </a:ext>
                  </a:extLst>
                </p14:cNvPr>
                <p14:cNvContentPartPr/>
                <p14:nvPr/>
              </p14:nvContentPartPr>
              <p14:xfrm>
                <a:off x="11651854" y="5134080"/>
                <a:ext cx="85320" cy="216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80501086-5862-4435-B53F-0A837FF2E102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1643214" y="5125440"/>
                  <a:ext cx="1029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8C920D67-42FC-47B8-A128-EB0EC6FEE18D}"/>
                    </a:ext>
                  </a:extLst>
                </p14:cNvPr>
                <p14:cNvContentPartPr/>
                <p14:nvPr/>
              </p14:nvContentPartPr>
              <p14:xfrm>
                <a:off x="11802334" y="5007360"/>
                <a:ext cx="64800" cy="1645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8C920D67-42FC-47B8-A128-EB0EC6FEE18D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1793694" y="4998720"/>
                  <a:ext cx="824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B6429F27-2436-46AC-978A-53C6CDF75AE1}"/>
                    </a:ext>
                  </a:extLst>
                </p14:cNvPr>
                <p14:cNvContentPartPr/>
                <p14:nvPr/>
              </p14:nvContentPartPr>
              <p14:xfrm>
                <a:off x="11938054" y="4958400"/>
                <a:ext cx="78120" cy="2584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B6429F27-2436-46AC-978A-53C6CDF75AE1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1929054" y="4949760"/>
                  <a:ext cx="95760" cy="27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9F5D7619-D225-4CB3-9058-8C2FCABE625E}"/>
              </a:ext>
            </a:extLst>
          </p:cNvPr>
          <p:cNvGrpSpPr/>
          <p:nvPr/>
        </p:nvGrpSpPr>
        <p:grpSpPr>
          <a:xfrm>
            <a:off x="6210814" y="5624760"/>
            <a:ext cx="175680" cy="131040"/>
            <a:chOff x="6210814" y="5624760"/>
            <a:chExt cx="175680" cy="13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8D95E210-9414-420C-A4EF-A4CE9B55AB08}"/>
                    </a:ext>
                  </a:extLst>
                </p14:cNvPr>
                <p14:cNvContentPartPr/>
                <p14:nvPr/>
              </p14:nvContentPartPr>
              <p14:xfrm>
                <a:off x="6253654" y="5624760"/>
                <a:ext cx="132840" cy="363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8D95E210-9414-420C-A4EF-A4CE9B55AB08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245014" y="5616120"/>
                  <a:ext cx="1504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48DBA272-4B5B-4794-8DD2-CE8BF6ED7744}"/>
                    </a:ext>
                  </a:extLst>
                </p14:cNvPr>
                <p14:cNvContentPartPr/>
                <p14:nvPr/>
              </p14:nvContentPartPr>
              <p14:xfrm>
                <a:off x="6210814" y="5720520"/>
                <a:ext cx="149400" cy="352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48DBA272-4B5B-4794-8DD2-CE8BF6ED774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201814" y="5711880"/>
                  <a:ext cx="167040" cy="52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50D9A75C-26BA-40F2-BB56-234A145E7123}"/>
                  </a:ext>
                </a:extLst>
              </p14:cNvPr>
              <p14:cNvContentPartPr/>
              <p14:nvPr/>
            </p14:nvContentPartPr>
            <p14:xfrm>
              <a:off x="6610414" y="5505600"/>
              <a:ext cx="165960" cy="26784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50D9A75C-26BA-40F2-BB56-234A145E7123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6601414" y="5496960"/>
                <a:ext cx="183600" cy="28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64276435-7F39-42B9-884B-AE85E30BB0B9}"/>
                  </a:ext>
                </a:extLst>
              </p14:cNvPr>
              <p14:cNvContentPartPr/>
              <p14:nvPr/>
            </p14:nvContentPartPr>
            <p14:xfrm>
              <a:off x="6513934" y="5887560"/>
              <a:ext cx="125640" cy="14616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64276435-7F39-42B9-884B-AE85E30BB0B9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6505294" y="5878560"/>
                <a:ext cx="14328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4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8239D042-7999-4FAD-999B-BD1D48A791A3}"/>
                  </a:ext>
                </a:extLst>
              </p14:cNvPr>
              <p14:cNvContentPartPr/>
              <p14:nvPr/>
            </p14:nvContentPartPr>
            <p14:xfrm>
              <a:off x="6929014" y="5540520"/>
              <a:ext cx="136800" cy="20268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8239D042-7999-4FAD-999B-BD1D48A791A3}"/>
                  </a:ext>
                </a:extLst>
              </p:cNvPr>
              <p:cNvPicPr/>
              <p:nvPr/>
            </p:nvPicPr>
            <p:blipFill>
              <a:blip r:embed="rId365"/>
              <a:stretch>
                <a:fillRect/>
              </a:stretch>
            </p:blipFill>
            <p:spPr>
              <a:xfrm>
                <a:off x="6920014" y="5531520"/>
                <a:ext cx="154440" cy="22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24" name="Group 223">
            <a:extLst>
              <a:ext uri="{FF2B5EF4-FFF2-40B4-BE49-F238E27FC236}">
                <a16:creationId xmlns:a16="http://schemas.microsoft.com/office/drawing/2014/main" id="{1322AA61-3D77-4F14-BBE0-D251653F40CF}"/>
              </a:ext>
            </a:extLst>
          </p:cNvPr>
          <p:cNvGrpSpPr/>
          <p:nvPr/>
        </p:nvGrpSpPr>
        <p:grpSpPr>
          <a:xfrm>
            <a:off x="6845854" y="5867760"/>
            <a:ext cx="140400" cy="147600"/>
            <a:chOff x="6845854" y="5867760"/>
            <a:chExt cx="140400" cy="14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55F7A45D-ED01-425F-B9CD-DCF1104BE349}"/>
                    </a:ext>
                  </a:extLst>
                </p14:cNvPr>
                <p14:cNvContentPartPr/>
                <p14:nvPr/>
              </p14:nvContentPartPr>
              <p14:xfrm>
                <a:off x="6871774" y="5885040"/>
                <a:ext cx="20880" cy="1303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55F7A45D-ED01-425F-B9CD-DCF1104BE349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6863134" y="5876040"/>
                  <a:ext cx="385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120BBB1B-7D50-4F98-84C6-3A1E71C873A3}"/>
                    </a:ext>
                  </a:extLst>
                </p14:cNvPr>
                <p14:cNvContentPartPr/>
                <p14:nvPr/>
              </p14:nvContentPartPr>
              <p14:xfrm>
                <a:off x="6845854" y="5867760"/>
                <a:ext cx="140400" cy="1206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120BBB1B-7D50-4F98-84C6-3A1E71C873A3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6837214" y="5858760"/>
                  <a:ext cx="1580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610160C3-3608-48D4-8110-F75124B1C63E}"/>
                    </a:ext>
                  </a:extLst>
                </p14:cNvPr>
                <p14:cNvContentPartPr/>
                <p14:nvPr/>
              </p14:nvContentPartPr>
              <p14:xfrm>
                <a:off x="6851614" y="5961360"/>
                <a:ext cx="101160" cy="306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610160C3-3608-48D4-8110-F75124B1C63E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842974" y="5952720"/>
                  <a:ext cx="11880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AC473182-BF88-48F8-990B-2659F5B199D0}"/>
              </a:ext>
            </a:extLst>
          </p:cNvPr>
          <p:cNvGrpSpPr/>
          <p:nvPr/>
        </p:nvGrpSpPr>
        <p:grpSpPr>
          <a:xfrm>
            <a:off x="7222054" y="5580840"/>
            <a:ext cx="1645200" cy="360360"/>
            <a:chOff x="7222054" y="5580840"/>
            <a:chExt cx="1645200" cy="36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6CB7A179-2A53-46A5-88B6-767494548370}"/>
                    </a:ext>
                  </a:extLst>
                </p14:cNvPr>
                <p14:cNvContentPartPr/>
                <p14:nvPr/>
              </p14:nvContentPartPr>
              <p14:xfrm>
                <a:off x="7222054" y="5580840"/>
                <a:ext cx="121320" cy="2566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6CB7A179-2A53-46A5-88B6-767494548370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213054" y="5571840"/>
                  <a:ext cx="13896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F09F0DA8-35C2-4EBA-A74A-3DBDB2CC262B}"/>
                    </a:ext>
                  </a:extLst>
                </p14:cNvPr>
                <p14:cNvContentPartPr/>
                <p14:nvPr/>
              </p14:nvContentPartPr>
              <p14:xfrm>
                <a:off x="7417894" y="5682720"/>
                <a:ext cx="97920" cy="9072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F09F0DA8-35C2-4EBA-A74A-3DBDB2CC262B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7409254" y="5674080"/>
                  <a:ext cx="1155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880E8D56-6F3C-4849-BA27-75D346B75C39}"/>
                    </a:ext>
                  </a:extLst>
                </p14:cNvPr>
                <p14:cNvContentPartPr/>
                <p14:nvPr/>
              </p14:nvContentPartPr>
              <p14:xfrm>
                <a:off x="7396654" y="5694240"/>
                <a:ext cx="100800" cy="1036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880E8D56-6F3C-4849-BA27-75D346B75C39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388014" y="5685240"/>
                  <a:ext cx="11844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6A0CA83E-C26C-419D-99CC-28C27E4D4E1A}"/>
                    </a:ext>
                  </a:extLst>
                </p14:cNvPr>
                <p14:cNvContentPartPr/>
                <p14:nvPr/>
              </p14:nvContentPartPr>
              <p14:xfrm>
                <a:off x="7564774" y="5763000"/>
                <a:ext cx="12240" cy="604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6A0CA83E-C26C-419D-99CC-28C27E4D4E1A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7555774" y="5754360"/>
                  <a:ext cx="298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7DE44B0F-C0CC-4482-9182-1CFCAC320C68}"/>
                    </a:ext>
                  </a:extLst>
                </p14:cNvPr>
                <p14:cNvContentPartPr/>
                <p14:nvPr/>
              </p14:nvContentPartPr>
              <p14:xfrm>
                <a:off x="7651174" y="5676960"/>
                <a:ext cx="90000" cy="1454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7DE44B0F-C0CC-4482-9182-1CFCAC320C68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7642174" y="5668320"/>
                  <a:ext cx="10764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D11E4BAD-0C69-4971-9A75-5653105345C8}"/>
                    </a:ext>
                  </a:extLst>
                </p14:cNvPr>
                <p14:cNvContentPartPr/>
                <p14:nvPr/>
              </p14:nvContentPartPr>
              <p14:xfrm>
                <a:off x="7804534" y="5611080"/>
                <a:ext cx="47160" cy="1630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D11E4BAD-0C69-4971-9A75-5653105345C8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7795534" y="5602440"/>
                  <a:ext cx="648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0EA44955-D692-4F15-8AB1-869DB6A148AF}"/>
                    </a:ext>
                  </a:extLst>
                </p14:cNvPr>
                <p14:cNvContentPartPr/>
                <p14:nvPr/>
              </p14:nvContentPartPr>
              <p14:xfrm>
                <a:off x="7930534" y="5631240"/>
                <a:ext cx="58320" cy="1051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0EA44955-D692-4F15-8AB1-869DB6A148AF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7921534" y="5622240"/>
                  <a:ext cx="759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FAEBBE4F-B326-40B5-9EA2-E996C2822510}"/>
                    </a:ext>
                  </a:extLst>
                </p14:cNvPr>
                <p14:cNvContentPartPr/>
                <p14:nvPr/>
              </p14:nvContentPartPr>
              <p14:xfrm>
                <a:off x="7922974" y="5647800"/>
                <a:ext cx="135720" cy="1116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FAEBBE4F-B326-40B5-9EA2-E996C2822510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7914334" y="5638800"/>
                  <a:ext cx="15336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E00BF03E-026E-4933-87C7-6E62E1937623}"/>
                    </a:ext>
                  </a:extLst>
                </p14:cNvPr>
                <p14:cNvContentPartPr/>
                <p14:nvPr/>
              </p14:nvContentPartPr>
              <p14:xfrm>
                <a:off x="8111974" y="5645640"/>
                <a:ext cx="89640" cy="2131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E00BF03E-026E-4933-87C7-6E62E1937623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8103334" y="5636640"/>
                  <a:ext cx="10728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B90FFC06-8189-4AE4-B7E6-F24716280D9E}"/>
                    </a:ext>
                  </a:extLst>
                </p14:cNvPr>
                <p14:cNvContentPartPr/>
                <p14:nvPr/>
              </p14:nvContentPartPr>
              <p14:xfrm>
                <a:off x="8214214" y="5638080"/>
                <a:ext cx="73440" cy="2005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B90FFC06-8189-4AE4-B7E6-F24716280D9E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8205574" y="5629080"/>
                  <a:ext cx="9108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473978FC-FE03-4195-9731-8A91F1ECF408}"/>
                    </a:ext>
                  </a:extLst>
                </p14:cNvPr>
                <p14:cNvContentPartPr/>
                <p14:nvPr/>
              </p14:nvContentPartPr>
              <p14:xfrm>
                <a:off x="8393134" y="5639160"/>
                <a:ext cx="213840" cy="1738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473978FC-FE03-4195-9731-8A91F1ECF408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8384134" y="5630160"/>
                  <a:ext cx="23148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372763F6-827E-44B1-B560-D7937FEB3786}"/>
                    </a:ext>
                  </a:extLst>
                </p14:cNvPr>
                <p14:cNvContentPartPr/>
                <p14:nvPr/>
              </p14:nvContentPartPr>
              <p14:xfrm>
                <a:off x="8534254" y="5718720"/>
                <a:ext cx="52920" cy="961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372763F6-827E-44B1-B560-D7937FEB3786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8525254" y="5710080"/>
                  <a:ext cx="705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6BC8DFC3-7F43-4FA4-9FAE-2950300CFF13}"/>
                    </a:ext>
                  </a:extLst>
                </p14:cNvPr>
                <p14:cNvContentPartPr/>
                <p14:nvPr/>
              </p14:nvContentPartPr>
              <p14:xfrm>
                <a:off x="8641894" y="5621160"/>
                <a:ext cx="225360" cy="3200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6BC8DFC3-7F43-4FA4-9FAE-2950300CFF13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8633254" y="5612160"/>
                  <a:ext cx="243000" cy="33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71DF225B-0735-4726-BE57-8066E30AB7F4}"/>
              </a:ext>
            </a:extLst>
          </p:cNvPr>
          <p:cNvGrpSpPr/>
          <p:nvPr/>
        </p:nvGrpSpPr>
        <p:grpSpPr>
          <a:xfrm>
            <a:off x="9102334" y="5739960"/>
            <a:ext cx="147240" cy="82800"/>
            <a:chOff x="9102334" y="5739960"/>
            <a:chExt cx="147240" cy="8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5534A7F3-C819-40B9-AD1E-1F4968777AC3}"/>
                    </a:ext>
                  </a:extLst>
                </p14:cNvPr>
                <p14:cNvContentPartPr/>
                <p14:nvPr/>
              </p14:nvContentPartPr>
              <p14:xfrm>
                <a:off x="9102334" y="5739960"/>
                <a:ext cx="147240" cy="198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5534A7F3-C819-40B9-AD1E-1F4968777AC3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9093334" y="5730960"/>
                  <a:ext cx="1648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1464EA86-5A1C-4FA1-AB41-88A0A824A3F4}"/>
                    </a:ext>
                  </a:extLst>
                </p14:cNvPr>
                <p14:cNvContentPartPr/>
                <p14:nvPr/>
              </p14:nvContentPartPr>
              <p14:xfrm>
                <a:off x="9110614" y="5806560"/>
                <a:ext cx="136800" cy="162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1464EA86-5A1C-4FA1-AB41-88A0A824A3F4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9101974" y="5797920"/>
                  <a:ext cx="154440" cy="3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65AE2B97-B579-4457-AFC3-B55FDB2E98F4}"/>
                  </a:ext>
                </a:extLst>
              </p14:cNvPr>
              <p14:cNvContentPartPr/>
              <p14:nvPr/>
            </p14:nvContentPartPr>
            <p14:xfrm>
              <a:off x="9463414" y="5497320"/>
              <a:ext cx="205560" cy="27648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65AE2B97-B579-4457-AFC3-B55FDB2E98F4}"/>
                  </a:ext>
                </a:extLst>
              </p:cNvPr>
              <p:cNvPicPr/>
              <p:nvPr/>
            </p:nvPicPr>
            <p:blipFill>
              <a:blip r:embed="rId403"/>
              <a:stretch>
                <a:fillRect/>
              </a:stretch>
            </p:blipFill>
            <p:spPr>
              <a:xfrm>
                <a:off x="9454414" y="5488320"/>
                <a:ext cx="223200" cy="29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577CAEF3-3FFE-4127-B150-D61CA63BEEAE}"/>
                  </a:ext>
                </a:extLst>
              </p14:cNvPr>
              <p14:cNvContentPartPr/>
              <p14:nvPr/>
            </p14:nvContentPartPr>
            <p14:xfrm>
              <a:off x="9370534" y="5926800"/>
              <a:ext cx="40320" cy="11664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577CAEF3-3FFE-4127-B150-D61CA63BEEAE}"/>
                  </a:ext>
                </a:extLst>
              </p:cNvPr>
              <p:cNvPicPr/>
              <p:nvPr/>
            </p:nvPicPr>
            <p:blipFill>
              <a:blip r:embed="rId405"/>
              <a:stretch>
                <a:fillRect/>
              </a:stretch>
            </p:blipFill>
            <p:spPr>
              <a:xfrm>
                <a:off x="9361534" y="5918160"/>
                <a:ext cx="5796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92E5FCC2-5014-40F3-AB23-77C32CCE3A95}"/>
                  </a:ext>
                </a:extLst>
              </p14:cNvPr>
              <p14:cNvContentPartPr/>
              <p14:nvPr/>
            </p14:nvContentPartPr>
            <p14:xfrm>
              <a:off x="9401494" y="5917080"/>
              <a:ext cx="76320" cy="14508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92E5FCC2-5014-40F3-AB23-77C32CCE3A95}"/>
                  </a:ext>
                </a:extLst>
              </p:cNvPr>
              <p:cNvPicPr/>
              <p:nvPr/>
            </p:nvPicPr>
            <p:blipFill>
              <a:blip r:embed="rId407"/>
              <a:stretch>
                <a:fillRect/>
              </a:stretch>
            </p:blipFill>
            <p:spPr>
              <a:xfrm>
                <a:off x="9392494" y="5908080"/>
                <a:ext cx="93960" cy="162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68" name="Group 267">
            <a:extLst>
              <a:ext uri="{FF2B5EF4-FFF2-40B4-BE49-F238E27FC236}">
                <a16:creationId xmlns:a16="http://schemas.microsoft.com/office/drawing/2014/main" id="{2EE16471-A73B-4866-810F-677A657F033A}"/>
              </a:ext>
            </a:extLst>
          </p:cNvPr>
          <p:cNvGrpSpPr/>
          <p:nvPr/>
        </p:nvGrpSpPr>
        <p:grpSpPr>
          <a:xfrm>
            <a:off x="6518614" y="6359160"/>
            <a:ext cx="125280" cy="110160"/>
            <a:chOff x="6518614" y="6359160"/>
            <a:chExt cx="125280" cy="11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5D3CA3A8-D016-40BC-A9C5-25F8B88545DF}"/>
                    </a:ext>
                  </a:extLst>
                </p14:cNvPr>
                <p14:cNvContentPartPr/>
                <p14:nvPr/>
              </p14:nvContentPartPr>
              <p14:xfrm>
                <a:off x="6518614" y="6359160"/>
                <a:ext cx="97920" cy="2340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5D3CA3A8-D016-40BC-A9C5-25F8B88545DF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6509974" y="6350160"/>
                  <a:ext cx="1155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B6EA9921-0142-4B15-A6FE-367E128A77A1}"/>
                    </a:ext>
                  </a:extLst>
                </p14:cNvPr>
                <p14:cNvContentPartPr/>
                <p14:nvPr/>
              </p14:nvContentPartPr>
              <p14:xfrm>
                <a:off x="6531214" y="6453120"/>
                <a:ext cx="112680" cy="1620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B6EA9921-0142-4B15-A6FE-367E128A77A1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6522214" y="6444480"/>
                  <a:ext cx="13032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84B4C7C0-79A6-415A-B8D4-B31A138BF9E7}"/>
              </a:ext>
            </a:extLst>
          </p:cNvPr>
          <p:cNvGrpSpPr/>
          <p:nvPr/>
        </p:nvGrpSpPr>
        <p:grpSpPr>
          <a:xfrm>
            <a:off x="9678694" y="5576520"/>
            <a:ext cx="1986480" cy="728280"/>
            <a:chOff x="9678694" y="5576520"/>
            <a:chExt cx="1986480" cy="72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CEFD9B11-53FD-43FD-BE06-D87EFAE150BA}"/>
                    </a:ext>
                  </a:extLst>
                </p14:cNvPr>
                <p14:cNvContentPartPr/>
                <p14:nvPr/>
              </p14:nvContentPartPr>
              <p14:xfrm>
                <a:off x="9678694" y="5579400"/>
                <a:ext cx="104040" cy="2930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CEFD9B11-53FD-43FD-BE06-D87EFAE150BA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9669694" y="5570760"/>
                  <a:ext cx="12168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30D09EB2-7797-4611-A62D-C70880FC4625}"/>
                    </a:ext>
                  </a:extLst>
                </p14:cNvPr>
                <p14:cNvContentPartPr/>
                <p14:nvPr/>
              </p14:nvContentPartPr>
              <p14:xfrm>
                <a:off x="9807574" y="5755080"/>
                <a:ext cx="78480" cy="1162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30D09EB2-7797-4611-A62D-C70880FC4625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9798934" y="5746080"/>
                  <a:ext cx="9612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792DC9B3-7991-479F-A834-ED52B5ADA8F5}"/>
                    </a:ext>
                  </a:extLst>
                </p14:cNvPr>
                <p14:cNvContentPartPr/>
                <p14:nvPr/>
              </p14:nvContentPartPr>
              <p14:xfrm>
                <a:off x="9945454" y="5600280"/>
                <a:ext cx="61560" cy="1789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792DC9B3-7991-479F-A834-ED52B5ADA8F5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9936454" y="5591280"/>
                  <a:ext cx="792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4544A51F-3EAC-4EB7-BD37-2AFD3632C449}"/>
                    </a:ext>
                  </a:extLst>
                </p14:cNvPr>
                <p14:cNvContentPartPr/>
                <p14:nvPr/>
              </p14:nvContentPartPr>
              <p14:xfrm>
                <a:off x="10014214" y="5666520"/>
                <a:ext cx="69840" cy="1753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4544A51F-3EAC-4EB7-BD37-2AFD3632C449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10005574" y="5657880"/>
                  <a:ext cx="8748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4880D3F7-22B5-46C2-B7EC-EDF81591B6DC}"/>
                    </a:ext>
                  </a:extLst>
                </p14:cNvPr>
                <p14:cNvContentPartPr/>
                <p14:nvPr/>
              </p14:nvContentPartPr>
              <p14:xfrm>
                <a:off x="10103494" y="5588040"/>
                <a:ext cx="88920" cy="2502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4880D3F7-22B5-46C2-B7EC-EDF81591B6DC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10094854" y="5579400"/>
                  <a:ext cx="10656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E44D7F72-1709-44A4-A7FE-F2A5BDA8A17D}"/>
                    </a:ext>
                  </a:extLst>
                </p14:cNvPr>
                <p14:cNvContentPartPr/>
                <p14:nvPr/>
              </p14:nvContentPartPr>
              <p14:xfrm>
                <a:off x="10346134" y="5576520"/>
                <a:ext cx="156240" cy="2592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E44D7F72-1709-44A4-A7FE-F2A5BDA8A17D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10337134" y="5567880"/>
                  <a:ext cx="17388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1340148-8414-4847-9F8E-3796D99FE0A4}"/>
                    </a:ext>
                  </a:extLst>
                </p14:cNvPr>
                <p14:cNvContentPartPr/>
                <p14:nvPr/>
              </p14:nvContentPartPr>
              <p14:xfrm>
                <a:off x="10202854" y="5946600"/>
                <a:ext cx="123120" cy="1465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1340148-8414-4847-9F8E-3796D99FE0A4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0193854" y="5937600"/>
                  <a:ext cx="1407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1D1A1C4A-6BC1-4B8E-8D9C-C7A53E753C95}"/>
                    </a:ext>
                  </a:extLst>
                </p14:cNvPr>
                <p14:cNvContentPartPr/>
                <p14:nvPr/>
              </p14:nvContentPartPr>
              <p14:xfrm>
                <a:off x="10476454" y="5662200"/>
                <a:ext cx="122040" cy="2955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1D1A1C4A-6BC1-4B8E-8D9C-C7A53E753C95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10467814" y="5653200"/>
                  <a:ext cx="13968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311E965F-C1B2-4598-A484-93212033EB2D}"/>
                    </a:ext>
                  </a:extLst>
                </p14:cNvPr>
                <p14:cNvContentPartPr/>
                <p14:nvPr/>
              </p14:nvContentPartPr>
              <p14:xfrm>
                <a:off x="10607494" y="5788560"/>
                <a:ext cx="62640" cy="907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311E965F-C1B2-4598-A484-93212033EB2D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0598854" y="5779920"/>
                  <a:ext cx="8028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3AE655C7-7403-4BEE-906F-027DD2BD7AE3}"/>
                    </a:ext>
                  </a:extLst>
                </p14:cNvPr>
                <p14:cNvContentPartPr/>
                <p14:nvPr/>
              </p14:nvContentPartPr>
              <p14:xfrm>
                <a:off x="10594894" y="5795040"/>
                <a:ext cx="72000" cy="1123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3AE655C7-7403-4BEE-906F-027DD2BD7AE3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10585894" y="5786400"/>
                  <a:ext cx="8964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D39A78E1-0D51-41C9-AF09-8B0A830E08C8}"/>
                    </a:ext>
                  </a:extLst>
                </p14:cNvPr>
                <p14:cNvContentPartPr/>
                <p14:nvPr/>
              </p14:nvContentPartPr>
              <p14:xfrm>
                <a:off x="10712974" y="5686320"/>
                <a:ext cx="74880" cy="1684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D39A78E1-0D51-41C9-AF09-8B0A830E08C8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10704334" y="5677320"/>
                  <a:ext cx="925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BCC29980-4731-4562-9A6F-A440F0C40C55}"/>
                    </a:ext>
                  </a:extLst>
                </p14:cNvPr>
                <p14:cNvContentPartPr/>
                <p14:nvPr/>
              </p14:nvContentPartPr>
              <p14:xfrm>
                <a:off x="10810894" y="5734200"/>
                <a:ext cx="71280" cy="1137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BCC29980-4731-4562-9A6F-A440F0C40C55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10802254" y="5725560"/>
                  <a:ext cx="889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71EB3A8D-80B5-48EC-B273-F2C6D125E245}"/>
                    </a:ext>
                  </a:extLst>
                </p14:cNvPr>
                <p14:cNvContentPartPr/>
                <p14:nvPr/>
              </p14:nvContentPartPr>
              <p14:xfrm>
                <a:off x="10906294" y="5659320"/>
                <a:ext cx="102960" cy="2498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71EB3A8D-80B5-48EC-B273-F2C6D125E245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0897294" y="5650320"/>
                  <a:ext cx="12060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2EA907E3-F8B2-4057-B4E4-7A46763EA3AF}"/>
                    </a:ext>
                  </a:extLst>
                </p14:cNvPr>
                <p14:cNvContentPartPr/>
                <p14:nvPr/>
              </p14:nvContentPartPr>
              <p14:xfrm>
                <a:off x="11074774" y="5690280"/>
                <a:ext cx="223920" cy="1656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2EA907E3-F8B2-4057-B4E4-7A46763EA3AF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1065774" y="5681640"/>
                  <a:ext cx="24156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EDF0B212-3EE9-4322-9CF6-4D17818E6304}"/>
                    </a:ext>
                  </a:extLst>
                </p14:cNvPr>
                <p14:cNvContentPartPr/>
                <p14:nvPr/>
              </p14:nvContentPartPr>
              <p14:xfrm>
                <a:off x="11219134" y="5768760"/>
                <a:ext cx="68040" cy="1105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EDF0B212-3EE9-4322-9CF6-4D17818E6304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1210494" y="5759760"/>
                  <a:ext cx="8568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CEF485BB-B610-432A-AA07-6F8DC593D160}"/>
                    </a:ext>
                  </a:extLst>
                </p14:cNvPr>
                <p14:cNvContentPartPr/>
                <p14:nvPr/>
              </p14:nvContentPartPr>
              <p14:xfrm>
                <a:off x="11399854" y="5644920"/>
                <a:ext cx="265320" cy="2635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CEF485BB-B610-432A-AA07-6F8DC593D160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1390854" y="5635920"/>
                  <a:ext cx="28296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46DAC94D-4FFB-4D50-88DE-79635CC89D3D}"/>
                    </a:ext>
                  </a:extLst>
                </p14:cNvPr>
                <p14:cNvContentPartPr/>
                <p14:nvPr/>
              </p14:nvContentPartPr>
              <p14:xfrm>
                <a:off x="10145254" y="6009600"/>
                <a:ext cx="1172880" cy="1706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46DAC94D-4FFB-4D50-88DE-79635CC89D3D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0136614" y="6000600"/>
                  <a:ext cx="11905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955286B7-D56C-4BFB-BB2A-AC0D909CA3D8}"/>
                    </a:ext>
                  </a:extLst>
                </p14:cNvPr>
                <p14:cNvContentPartPr/>
                <p14:nvPr/>
              </p14:nvContentPartPr>
              <p14:xfrm>
                <a:off x="10664014" y="6199680"/>
                <a:ext cx="36720" cy="1051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955286B7-D56C-4BFB-BB2A-AC0D909CA3D8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0655014" y="6191040"/>
                  <a:ext cx="543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6D0434A8-D9F2-416B-9987-BD5A54A39450}"/>
                    </a:ext>
                  </a:extLst>
                </p14:cNvPr>
                <p14:cNvContentPartPr/>
                <p14:nvPr/>
              </p14:nvContentPartPr>
              <p14:xfrm>
                <a:off x="10634494" y="6153240"/>
                <a:ext cx="136440" cy="698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6D0434A8-D9F2-416B-9987-BD5A54A39450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0625494" y="6144240"/>
                  <a:ext cx="1540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50604B92-4BF6-4E82-B58C-6A55BC48F27D}"/>
                    </a:ext>
                  </a:extLst>
                </p14:cNvPr>
                <p14:cNvContentPartPr/>
                <p14:nvPr/>
              </p14:nvContentPartPr>
              <p14:xfrm>
                <a:off x="10813054" y="6154680"/>
                <a:ext cx="52200" cy="1126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50604B92-4BF6-4E82-B58C-6A55BC48F27D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0804414" y="6145680"/>
                  <a:ext cx="698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6B43A792-90FA-43DD-981C-4974BE890A4E}"/>
                    </a:ext>
                  </a:extLst>
                </p14:cNvPr>
                <p14:cNvContentPartPr/>
                <p14:nvPr/>
              </p14:nvContentPartPr>
              <p14:xfrm>
                <a:off x="10906294" y="6187080"/>
                <a:ext cx="48960" cy="6120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6B43A792-90FA-43DD-981C-4974BE890A4E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0897294" y="6178440"/>
                  <a:ext cx="666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779C9CDB-3D72-4633-B2CA-9B3D937F6501}"/>
                    </a:ext>
                  </a:extLst>
                </p14:cNvPr>
                <p14:cNvContentPartPr/>
                <p14:nvPr/>
              </p14:nvContentPartPr>
              <p14:xfrm>
                <a:off x="10897654" y="6169080"/>
                <a:ext cx="204480" cy="1044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779C9CDB-3D72-4633-B2CA-9B3D937F6501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10888654" y="6160080"/>
                  <a:ext cx="22212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58219A64-88CC-4689-BD35-9CD452D702FB}"/>
                    </a:ext>
                  </a:extLst>
                </p14:cNvPr>
                <p14:cNvContentPartPr/>
                <p14:nvPr/>
              </p14:nvContentPartPr>
              <p14:xfrm>
                <a:off x="11034454" y="6188880"/>
                <a:ext cx="103680" cy="2952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58219A64-88CC-4689-BD35-9CD452D702FB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1025814" y="6180240"/>
                  <a:ext cx="12132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9D9EC089-58FC-4909-A4FB-3A20FF31F08F}"/>
                    </a:ext>
                  </a:extLst>
                </p14:cNvPr>
                <p14:cNvContentPartPr/>
                <p14:nvPr/>
              </p14:nvContentPartPr>
              <p14:xfrm>
                <a:off x="11166574" y="6116160"/>
                <a:ext cx="114840" cy="1213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9D9EC089-58FC-4909-A4FB-3A20FF31F08F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1157934" y="6107160"/>
                  <a:ext cx="1324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E0E3B27E-975A-46AC-A2A5-754E1D0E4589}"/>
                    </a:ext>
                  </a:extLst>
                </p14:cNvPr>
                <p14:cNvContentPartPr/>
                <p14:nvPr/>
              </p14:nvContentPartPr>
              <p14:xfrm>
                <a:off x="11296534" y="6084840"/>
                <a:ext cx="68760" cy="1720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E0E3B27E-975A-46AC-A2A5-754E1D0E4589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11287894" y="6075840"/>
                  <a:ext cx="86400" cy="18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CF3756F1-50DB-4807-A077-2F58417E4F66}"/>
              </a:ext>
            </a:extLst>
          </p:cNvPr>
          <p:cNvGrpSpPr/>
          <p:nvPr/>
        </p:nvGrpSpPr>
        <p:grpSpPr>
          <a:xfrm>
            <a:off x="6923974" y="6259440"/>
            <a:ext cx="1536120" cy="267480"/>
            <a:chOff x="6923974" y="6259440"/>
            <a:chExt cx="1536120" cy="26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06BB8F88-0ACD-4D1F-9A0C-B356F40889E0}"/>
                    </a:ext>
                  </a:extLst>
                </p14:cNvPr>
                <p14:cNvContentPartPr/>
                <p14:nvPr/>
              </p14:nvContentPartPr>
              <p14:xfrm>
                <a:off x="6943774" y="6372120"/>
                <a:ext cx="34920" cy="1548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06BB8F88-0ACD-4D1F-9A0C-B356F40889E0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6935134" y="6363480"/>
                  <a:ext cx="5256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D5F01C5E-7A68-487E-8DDF-A1901AFC5EDE}"/>
                    </a:ext>
                  </a:extLst>
                </p14:cNvPr>
                <p14:cNvContentPartPr/>
                <p14:nvPr/>
              </p14:nvContentPartPr>
              <p14:xfrm>
                <a:off x="6923974" y="6310920"/>
                <a:ext cx="177480" cy="1328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D5F01C5E-7A68-487E-8DDF-A1901AFC5EDE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6914974" y="6301920"/>
                  <a:ext cx="1951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EE8C8318-6ADE-4A47-B9F5-EB7772EF365D}"/>
                    </a:ext>
                  </a:extLst>
                </p14:cNvPr>
                <p14:cNvContentPartPr/>
                <p14:nvPr/>
              </p14:nvContentPartPr>
              <p14:xfrm>
                <a:off x="7162654" y="6299400"/>
                <a:ext cx="81360" cy="21636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EE8C8318-6ADE-4A47-B9F5-EB7772EF365D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7153654" y="6290760"/>
                  <a:ext cx="9900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4AF2410C-9961-40D6-B989-D18C0A02A79F}"/>
                    </a:ext>
                  </a:extLst>
                </p14:cNvPr>
                <p14:cNvContentPartPr/>
                <p14:nvPr/>
              </p14:nvContentPartPr>
              <p14:xfrm>
                <a:off x="7310254" y="6329640"/>
                <a:ext cx="90360" cy="11520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4AF2410C-9961-40D6-B989-D18C0A02A79F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7301254" y="6321000"/>
                  <a:ext cx="10800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B7FCF2BF-DD61-48EC-8DF8-F6D4B27CA561}"/>
                    </a:ext>
                  </a:extLst>
                </p14:cNvPr>
                <p14:cNvContentPartPr/>
                <p14:nvPr/>
              </p14:nvContentPartPr>
              <p14:xfrm>
                <a:off x="7295494" y="6308040"/>
                <a:ext cx="137880" cy="1609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B7FCF2BF-DD61-48EC-8DF8-F6D4B27CA561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7286494" y="6299400"/>
                  <a:ext cx="1555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AB7B0D13-EB3F-4CF1-82DD-0DF386B9C839}"/>
                    </a:ext>
                  </a:extLst>
                </p14:cNvPr>
                <p14:cNvContentPartPr/>
                <p14:nvPr/>
              </p14:nvContentPartPr>
              <p14:xfrm>
                <a:off x="7522294" y="6327120"/>
                <a:ext cx="122400" cy="1504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AB7B0D13-EB3F-4CF1-82DD-0DF386B9C839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7513654" y="6318120"/>
                  <a:ext cx="14004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5BA52A70-C36A-4DCD-A9C4-0D9DD383C927}"/>
                    </a:ext>
                  </a:extLst>
                </p14:cNvPr>
                <p14:cNvContentPartPr/>
                <p14:nvPr/>
              </p14:nvContentPartPr>
              <p14:xfrm>
                <a:off x="7555414" y="6376440"/>
                <a:ext cx="115920" cy="478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5BA52A70-C36A-4DCD-A9C4-0D9DD383C927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7546414" y="6367440"/>
                  <a:ext cx="13356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A4EA2F01-58A6-4EF3-8C53-68B819F92DAD}"/>
                    </a:ext>
                  </a:extLst>
                </p14:cNvPr>
                <p14:cNvContentPartPr/>
                <p14:nvPr/>
              </p14:nvContentPartPr>
              <p14:xfrm>
                <a:off x="7741894" y="6317760"/>
                <a:ext cx="82080" cy="1357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A4EA2F01-58A6-4EF3-8C53-68B819F92DAD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7733254" y="6309120"/>
                  <a:ext cx="997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8BAF32FB-5E80-4785-9DFC-8F7F1B15B8E9}"/>
                    </a:ext>
                  </a:extLst>
                </p14:cNvPr>
                <p14:cNvContentPartPr/>
                <p14:nvPr/>
              </p14:nvContentPartPr>
              <p14:xfrm>
                <a:off x="7764214" y="6403800"/>
                <a:ext cx="51840" cy="93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8BAF32FB-5E80-4785-9DFC-8F7F1B15B8E9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7755574" y="6394800"/>
                  <a:ext cx="694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F358F45E-6035-49E3-8389-61C48D72706B}"/>
                    </a:ext>
                  </a:extLst>
                </p14:cNvPr>
                <p14:cNvContentPartPr/>
                <p14:nvPr/>
              </p14:nvContentPartPr>
              <p14:xfrm>
                <a:off x="7875454" y="6270240"/>
                <a:ext cx="187920" cy="2026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F358F45E-6035-49E3-8389-61C48D72706B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7866454" y="6261600"/>
                  <a:ext cx="20556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3BA6C2A0-D979-48F3-8BAA-2C07FEA7A377}"/>
                    </a:ext>
                  </a:extLst>
                </p14:cNvPr>
                <p14:cNvContentPartPr/>
                <p14:nvPr/>
              </p14:nvContentPartPr>
              <p14:xfrm>
                <a:off x="8243014" y="6291120"/>
                <a:ext cx="34920" cy="15048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3BA6C2A0-D979-48F3-8BAA-2C07FEA7A377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8234014" y="6282120"/>
                  <a:ext cx="525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16EEB35C-D075-4ACE-8544-1CC77AD8552E}"/>
                    </a:ext>
                  </a:extLst>
                </p14:cNvPr>
                <p14:cNvContentPartPr/>
                <p14:nvPr/>
              </p14:nvContentPartPr>
              <p14:xfrm>
                <a:off x="8206654" y="6259440"/>
                <a:ext cx="152640" cy="11088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16EEB35C-D075-4ACE-8544-1CC77AD8552E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8198014" y="6250440"/>
                  <a:ext cx="1702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8F3AFF5A-23CD-44B2-8C95-2DA3B6929861}"/>
                    </a:ext>
                  </a:extLst>
                </p14:cNvPr>
                <p14:cNvContentPartPr/>
                <p14:nvPr/>
              </p14:nvContentPartPr>
              <p14:xfrm>
                <a:off x="8378014" y="6264480"/>
                <a:ext cx="82080" cy="1951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8F3AFF5A-23CD-44B2-8C95-2DA3B6929861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8369014" y="6255840"/>
                  <a:ext cx="99720" cy="21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0" name="Group 299">
            <a:extLst>
              <a:ext uri="{FF2B5EF4-FFF2-40B4-BE49-F238E27FC236}">
                <a16:creationId xmlns:a16="http://schemas.microsoft.com/office/drawing/2014/main" id="{EA2728E6-433A-45B0-AB23-0B0BDE94FD56}"/>
              </a:ext>
            </a:extLst>
          </p:cNvPr>
          <p:cNvGrpSpPr/>
          <p:nvPr/>
        </p:nvGrpSpPr>
        <p:grpSpPr>
          <a:xfrm>
            <a:off x="8569174" y="6244680"/>
            <a:ext cx="682920" cy="236520"/>
            <a:chOff x="8569174" y="6244680"/>
            <a:chExt cx="682920" cy="23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A613D64B-AE9F-4D7E-80D7-895B34CFC06F}"/>
                    </a:ext>
                  </a:extLst>
                </p14:cNvPr>
                <p14:cNvContentPartPr/>
                <p14:nvPr/>
              </p14:nvContentPartPr>
              <p14:xfrm>
                <a:off x="8569174" y="6295800"/>
                <a:ext cx="87840" cy="18540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A613D64B-AE9F-4D7E-80D7-895B34CFC06F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8560174" y="6286800"/>
                  <a:ext cx="1054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CA0ABC74-8E18-4265-A36F-4D16E2CE2D01}"/>
                    </a:ext>
                  </a:extLst>
                </p14:cNvPr>
                <p14:cNvContentPartPr/>
                <p14:nvPr/>
              </p14:nvContentPartPr>
              <p14:xfrm>
                <a:off x="8747014" y="6331440"/>
                <a:ext cx="108720" cy="12096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CA0ABC74-8E18-4265-A36F-4D16E2CE2D01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8738374" y="6322800"/>
                  <a:ext cx="12636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BA1E85CB-A35A-4D5F-984B-0E36345FEF87}"/>
                    </a:ext>
                  </a:extLst>
                </p14:cNvPr>
                <p14:cNvContentPartPr/>
                <p14:nvPr/>
              </p14:nvContentPartPr>
              <p14:xfrm>
                <a:off x="8756374" y="6384360"/>
                <a:ext cx="125280" cy="198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BA1E85CB-A35A-4D5F-984B-0E36345FEF87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8747734" y="6375720"/>
                  <a:ext cx="1429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8A768CAA-7E03-44DD-9740-CFD00402B8FD}"/>
                    </a:ext>
                  </a:extLst>
                </p14:cNvPr>
                <p14:cNvContentPartPr/>
                <p14:nvPr/>
              </p14:nvContentPartPr>
              <p14:xfrm>
                <a:off x="8992894" y="6310920"/>
                <a:ext cx="15120" cy="1144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8A768CAA-7E03-44DD-9740-CFD00402B8FD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8983894" y="6302280"/>
                  <a:ext cx="327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4C6D37B5-F63A-47E4-8D45-1588E25F0EB1}"/>
                    </a:ext>
                  </a:extLst>
                </p14:cNvPr>
                <p14:cNvContentPartPr/>
                <p14:nvPr/>
              </p14:nvContentPartPr>
              <p14:xfrm>
                <a:off x="8980654" y="6291480"/>
                <a:ext cx="104040" cy="1605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4C6D37B5-F63A-47E4-8D45-1588E25F0EB1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8971654" y="6282840"/>
                  <a:ext cx="12168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490D75B1-3C3B-4206-86DF-ABBC7759FA67}"/>
                    </a:ext>
                  </a:extLst>
                </p14:cNvPr>
                <p14:cNvContentPartPr/>
                <p14:nvPr/>
              </p14:nvContentPartPr>
              <p14:xfrm>
                <a:off x="9219694" y="6244680"/>
                <a:ext cx="32400" cy="20196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490D75B1-3C3B-4206-86DF-ABBC7759FA67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9210694" y="6235680"/>
                  <a:ext cx="50040" cy="2196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763804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92</Words>
  <Application>Microsoft Office PowerPoint</Application>
  <PresentationFormat>Widescreen</PresentationFormat>
  <Paragraphs>5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Førelesing ST1101</vt:lpstr>
      <vt:lpstr>Kontinuerlege simultanfordelingar</vt:lpstr>
      <vt:lpstr>Kontinuerleg fordelte tilfeldige variable</vt:lpstr>
      <vt:lpstr>PowerPoint Presentation</vt:lpstr>
      <vt:lpstr>PowerPoint Presentation</vt:lpstr>
      <vt:lpstr>Marginale sannsynstettleikar for kontinuerleg fordelte tilfeldige variable</vt:lpstr>
      <vt:lpstr>PowerPoint Presentation</vt:lpstr>
      <vt:lpstr>Simultan kumulativ fordelingsfunksjon</vt:lpstr>
      <vt:lpstr>Uavhengige tilfeldige variable</vt:lpstr>
      <vt:lpstr>Multivariable fleirdimensjonal efordelingar</vt:lpstr>
      <vt:lpstr>3.8. Transformasjonar og kombinasjonar av tilfeldige variable</vt:lpstr>
      <vt:lpstr>Strengt monotone funksjon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ørelesing ST1101</dc:title>
  <dc:creator>John Sølve Tyssedal</dc:creator>
  <cp:lastModifiedBy>John Sølve Tyssedal</cp:lastModifiedBy>
  <cp:revision>34</cp:revision>
  <dcterms:created xsi:type="dcterms:W3CDTF">2021-02-08T11:15:32Z</dcterms:created>
  <dcterms:modified xsi:type="dcterms:W3CDTF">2021-02-11T14:34:32Z</dcterms:modified>
</cp:coreProperties>
</file>